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1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58" r:id="rId1"/>
  </p:sldMasterIdLst>
  <p:notesMasterIdLst>
    <p:notesMasterId r:id="rId17"/>
  </p:notesMasterIdLst>
  <p:sldIdLst>
    <p:sldId id="448" r:id="rId2"/>
    <p:sldId id="269" r:id="rId3"/>
    <p:sldId id="257" r:id="rId4"/>
    <p:sldId id="259" r:id="rId5"/>
    <p:sldId id="261" r:id="rId6"/>
    <p:sldId id="268" r:id="rId7"/>
    <p:sldId id="279" r:id="rId8"/>
    <p:sldId id="273" r:id="rId9"/>
    <p:sldId id="274" r:id="rId10"/>
    <p:sldId id="277" r:id="rId11"/>
    <p:sldId id="283" r:id="rId12"/>
    <p:sldId id="284" r:id="rId13"/>
    <p:sldId id="285" r:id="rId14"/>
    <p:sldId id="286" r:id="rId15"/>
    <p:sldId id="271" r:id="rId16"/>
  </p:sldIdLst>
  <p:sldSz cx="6858000" cy="5143500"/>
  <p:notesSz cx="6858000" cy="9144000"/>
  <p:embeddedFontLst>
    <p:embeddedFont>
      <p:font typeface="Amatic SC" panose="00000500000000000000" pitchFamily="2" charset="-79"/>
      <p:regular r:id="rId18"/>
      <p:bold r:id="rId19"/>
    </p:embeddedFont>
    <p:embeddedFont>
      <p:font typeface="Arial Black" panose="020B0A04020102020204" pitchFamily="34" charset="0"/>
      <p:bold r:id="rId20"/>
    </p:embeddedFont>
    <p:embeddedFont>
      <p:font typeface="Cambria" panose="02040503050406030204" pitchFamily="18" charset="0"/>
      <p:regular r:id="rId21"/>
      <p:bold r:id="rId22"/>
      <p:italic r:id="rId23"/>
      <p:boldItalic r:id="rId24"/>
    </p:embeddedFont>
    <p:embeddedFont>
      <p:font typeface="Cambria Math" panose="02040503050406030204" pitchFamily="18" charset="0"/>
      <p:regular r:id="rId25"/>
    </p:embeddedFont>
    <p:embeddedFont>
      <p:font typeface="Muli" panose="020B0604020202020204" charset="0"/>
      <p:regular r:id="rId26"/>
      <p:italic r:id="rId27"/>
    </p:embeddedFont>
    <p:embeddedFont>
      <p:font typeface="Tahoma" panose="020B0604030504040204" pitchFamily="34" charset="0"/>
      <p:regular r:id="rId28"/>
      <p:bold r:id="rId29"/>
    </p:embeddedFont>
  </p:embeddedFontLst>
  <p:custDataLst>
    <p:tags r:id="rId30"/>
  </p:custData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CDCCCF42-E481-489F-A090-7432CDEA442F}">
  <a:tblStyle styleId="{CDCCCF42-E481-489F-A090-7432CDEA442F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FABA4FE9-5BF7-468A-A00C-F9FC09BBC124}" styleName="Table_1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96" d="100"/>
          <a:sy n="96" d="100"/>
        </p:scale>
        <p:origin x="135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font" Target="fonts/font9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font" Target="fonts/font8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3.fntdata"/><Relationship Id="rId29" Type="http://schemas.openxmlformats.org/officeDocument/2006/relationships/font" Target="fonts/font1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7.fntdata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6.fntdata"/><Relationship Id="rId28" Type="http://schemas.openxmlformats.org/officeDocument/2006/relationships/font" Target="fonts/font11.fntdata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5.fntdata"/><Relationship Id="rId27" Type="http://schemas.openxmlformats.org/officeDocument/2006/relationships/font" Target="fonts/font10.fntdata"/><Relationship Id="rId30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1-05T04:26:11.338"/>
    </inkml:context>
    <inkml:brush xml:id="br0">
      <inkml:brushProperty name="width" value="0.05292" units="cm"/>
      <inkml:brushProperty name="height" value="0.05292" units="cm"/>
      <inkml:brushProperty name="color" value="#0F6FC6"/>
    </inkml:brush>
  </inkml:definitions>
  <inkml:trace contextRef="#ctx0" brushRef="#br0">14357 1772 0</inkml:trace>
  <inkml:trace contextRef="#ctx0" brushRef="#br0" timeOffset="1930.29">14357 1772 0,'0'-14'235,"0"0"-204,0 0 0,0 0 1,14 14-17,-14-14 1,0 0-1,14 14 1,-14-14-16,0 0 31,14 14-31,-14-13 16,0-1 0,14 14-1,-14-14 1,0 0 15,0 0-15,14 14-1,-14-14 1,0 0 15,0 0 32,14 14-1,-14-14-46,0 0 15,14 0 0,-14 28 141,0 0-141,0 0-15,0 0-16,0 0 16,0 0-1,-14-14 1,14 14 0,0 0-1,0 0 16,0 0-15,-14-14 0,14 13-1,0 1 1,0 0 0,0 0-1,0 0 16,-14-14-15,14 14 0,0 0 15,0 0-15,0 0 15,-14-14-16,14 14 1,0 0 31,0 0-31,0 0 15,0 0 0,0 0 0,-14-14-15,14 14 15,0 0-15</inkml:trace>
  <inkml:trace contextRef="#ctx0" brushRef="#br0" timeOffset="3335.98">14301 1982 0,'-14'0'46,"28"0"251,0 0-265,0 0-1,0 0-16,0 0 17,0 0 15,0 0-32,0 0 16,0 0-15,0 0 15,0 0 32,0 0 46,0 0-93,0 0 62</inkml:trace>
  <inkml:trace contextRef="#ctx0" brushRef="#br0" timeOffset="6784.94">14371 2163 0,'-14'0'32,"0"0"30,14-14-15,0 0-16,14 0 16,0 14 0,-14-14-47,14 14 16,0 0 15,0 0-16,0 0 1,0 0 15,0 0 32,-14 14-48,0 0 32,0 0 0,0 0-16,0 0 16,0 0-15,0 0-1,0 0-16,0 0 17,-14-14-17,14 14-15,-14-14 32,14 14-32,-14-14 15,14 14 1,-14-14-16,14 14 15,-14-14 17,0 14-1,0-14 16,0 0-16,28 0 235,0 0-235,0 0 0,0 0-15,0 0 15,0 0 0,0 0 1,0 0-1,0 0 0,-14 14 0,14-14-15,-14 14 15,0-1 47,0 1-46,0 0 14,0 0 1,0 0 0,0 0-16,0 0 16,0 0-31,0 0 31,0 0-16,-14-14-15,0 0-1,14 14 1,-14-14 0,0 0 30,0 0-14,14 14-1,-14-14-31,0 0 31,0 0 0,0 0 1,0 0 30,14-14 16,-14 14-78,14-14 32,-14 14 30,14-14 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9581ED59-D525-426C-93BA-46545C4FA9CB}" type="slidenum">
              <a:rPr lang="en-US" altLang="en-US" sz="1200"/>
              <a:pPr algn="r" eaLnBrk="1" hangingPunct="1"/>
              <a:t>2</a:t>
            </a:fld>
            <a:endParaRPr lang="en-US" altLang="en-US" sz="1200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33113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g35f391192_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" name="Google Shape;78;g35f391192_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9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2" name="Google Shape;9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g35f391192_0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6" name="Google Shape;156;g35f391192_0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171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B2392B28-FD2D-49F9-9A72-7A1E1D4D327C}" type="slidenum">
              <a:rPr lang="en-US" altLang="en-US">
                <a:solidFill>
                  <a:prstClr val="black"/>
                </a:solidFill>
              </a:rPr>
              <a:pPr/>
              <a:t>11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83498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171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B2392B28-FD2D-49F9-9A72-7A1E1D4D327C}" type="slidenum">
              <a:rPr lang="en-US" altLang="en-US">
                <a:solidFill>
                  <a:prstClr val="black"/>
                </a:solidFill>
              </a:rPr>
              <a:pPr/>
              <a:t>12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80952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171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B2392B28-FD2D-49F9-9A72-7A1E1D4D327C}" type="slidenum">
              <a:rPr lang="en-US" altLang="en-US">
                <a:solidFill>
                  <a:prstClr val="black"/>
                </a:solidFill>
              </a:rPr>
              <a:pPr/>
              <a:t>13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46580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171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B2392B28-FD2D-49F9-9A72-7A1E1D4D327C}" type="slidenum">
              <a:rPr lang="en-US" altLang="en-US">
                <a:solidFill>
                  <a:prstClr val="black"/>
                </a:solidFill>
              </a:rPr>
              <a:pPr/>
              <a:t>14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59860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_AND_BODY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5"/>
          <p:cNvSpPr txBox="1">
            <a:spLocks noGrp="1"/>
          </p:cNvSpPr>
          <p:nvPr>
            <p:ph type="title"/>
          </p:nvPr>
        </p:nvSpPr>
        <p:spPr>
          <a:xfrm>
            <a:off x="667727" y="205975"/>
            <a:ext cx="5522625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26" name="Google Shape;26;p5"/>
          <p:cNvSpPr txBox="1">
            <a:spLocks noGrp="1"/>
          </p:cNvSpPr>
          <p:nvPr>
            <p:ph type="body" idx="1"/>
          </p:nvPr>
        </p:nvSpPr>
        <p:spPr>
          <a:xfrm>
            <a:off x="667727" y="1200149"/>
            <a:ext cx="5522625" cy="3021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342892" lvl="0" indent="-276218">
              <a:spcBef>
                <a:spcPts val="450"/>
              </a:spcBef>
              <a:spcAft>
                <a:spcPts val="0"/>
              </a:spcAft>
              <a:buClr>
                <a:schemeClr val="accent5"/>
              </a:buClr>
              <a:buSzPts val="2200"/>
              <a:buChar char="‐"/>
              <a:defRPr/>
            </a:lvl1pPr>
            <a:lvl2pPr marL="685784" lvl="1" indent="-276218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200"/>
              <a:buChar char="‐"/>
              <a:defRPr/>
            </a:lvl2pPr>
            <a:lvl3pPr marL="1028675" lvl="2" indent="-276218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200"/>
              <a:buChar char="‐"/>
              <a:defRPr/>
            </a:lvl3pPr>
            <a:lvl4pPr marL="1371566" lvl="3" indent="-276218">
              <a:spcBef>
                <a:spcPts val="0"/>
              </a:spcBef>
              <a:spcAft>
                <a:spcPts val="0"/>
              </a:spcAft>
              <a:buSzPts val="2200"/>
              <a:buChar char="‐"/>
              <a:defRPr/>
            </a:lvl4pPr>
            <a:lvl5pPr marL="1714457" lvl="4" indent="-276218">
              <a:spcBef>
                <a:spcPts val="0"/>
              </a:spcBef>
              <a:spcAft>
                <a:spcPts val="0"/>
              </a:spcAft>
              <a:buSzPts val="2200"/>
              <a:buChar char="‐"/>
              <a:defRPr/>
            </a:lvl5pPr>
            <a:lvl6pPr marL="2057349" lvl="5" indent="-276218">
              <a:spcBef>
                <a:spcPts val="0"/>
              </a:spcBef>
              <a:spcAft>
                <a:spcPts val="0"/>
              </a:spcAft>
              <a:buSzPts val="2200"/>
              <a:buChar char="‐"/>
              <a:defRPr/>
            </a:lvl6pPr>
            <a:lvl7pPr marL="2400240" lvl="6" indent="-276218">
              <a:spcBef>
                <a:spcPts val="0"/>
              </a:spcBef>
              <a:spcAft>
                <a:spcPts val="0"/>
              </a:spcAft>
              <a:buSzPts val="2200"/>
              <a:buChar char="‐"/>
              <a:defRPr/>
            </a:lvl7pPr>
            <a:lvl8pPr marL="2743132" lvl="7" indent="-276218">
              <a:spcBef>
                <a:spcPts val="0"/>
              </a:spcBef>
              <a:spcAft>
                <a:spcPts val="0"/>
              </a:spcAft>
              <a:buSzPts val="2200"/>
              <a:buChar char="‐"/>
              <a:defRPr/>
            </a:lvl8pPr>
            <a:lvl9pPr marL="3086023" lvl="8" indent="-276218">
              <a:spcBef>
                <a:spcPts val="0"/>
              </a:spcBef>
              <a:spcAft>
                <a:spcPts val="0"/>
              </a:spcAft>
              <a:buSzPts val="2200"/>
              <a:buChar char="‐"/>
              <a:defRPr/>
            </a:lvl9pPr>
          </a:lstStyle>
          <a:p>
            <a:endParaRPr/>
          </a:p>
        </p:txBody>
      </p:sp>
      <p:sp>
        <p:nvSpPr>
          <p:cNvPr id="27" name="Google Shape;27;p5"/>
          <p:cNvSpPr txBox="1">
            <a:spLocks noGrp="1"/>
          </p:cNvSpPr>
          <p:nvPr>
            <p:ph type="sldNum" idx="12"/>
          </p:nvPr>
        </p:nvSpPr>
        <p:spPr>
          <a:xfrm>
            <a:off x="0" y="4521250"/>
            <a:ext cx="68580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sp>
        <p:nvSpPr>
          <p:cNvPr id="28" name="Google Shape;28;p5"/>
          <p:cNvSpPr/>
          <p:nvPr/>
        </p:nvSpPr>
        <p:spPr>
          <a:xfrm>
            <a:off x="118015" y="125705"/>
            <a:ext cx="6621889" cy="4892151"/>
          </a:xfrm>
          <a:custGeom>
            <a:avLst/>
            <a:gdLst/>
            <a:ahLst/>
            <a:cxnLst/>
            <a:rect l="l" t="t" r="r" b="b"/>
            <a:pathLst>
              <a:path w="92105" h="51033" extrusionOk="0">
                <a:moveTo>
                  <a:pt x="52951" y="93"/>
                </a:moveTo>
                <a:lnTo>
                  <a:pt x="52858" y="130"/>
                </a:lnTo>
                <a:lnTo>
                  <a:pt x="52802" y="168"/>
                </a:lnTo>
                <a:lnTo>
                  <a:pt x="52764" y="205"/>
                </a:lnTo>
                <a:lnTo>
                  <a:pt x="52727" y="242"/>
                </a:lnTo>
                <a:lnTo>
                  <a:pt x="52709" y="298"/>
                </a:lnTo>
                <a:lnTo>
                  <a:pt x="52709" y="354"/>
                </a:lnTo>
                <a:lnTo>
                  <a:pt x="52709" y="410"/>
                </a:lnTo>
                <a:lnTo>
                  <a:pt x="52746" y="521"/>
                </a:lnTo>
                <a:lnTo>
                  <a:pt x="52783" y="559"/>
                </a:lnTo>
                <a:lnTo>
                  <a:pt x="52820" y="596"/>
                </a:lnTo>
                <a:lnTo>
                  <a:pt x="52913" y="633"/>
                </a:lnTo>
                <a:lnTo>
                  <a:pt x="53006" y="652"/>
                </a:lnTo>
                <a:lnTo>
                  <a:pt x="53118" y="614"/>
                </a:lnTo>
                <a:lnTo>
                  <a:pt x="53193" y="559"/>
                </a:lnTo>
                <a:lnTo>
                  <a:pt x="53230" y="521"/>
                </a:lnTo>
                <a:lnTo>
                  <a:pt x="53248" y="465"/>
                </a:lnTo>
                <a:lnTo>
                  <a:pt x="53267" y="410"/>
                </a:lnTo>
                <a:lnTo>
                  <a:pt x="53267" y="354"/>
                </a:lnTo>
                <a:lnTo>
                  <a:pt x="53230" y="242"/>
                </a:lnTo>
                <a:lnTo>
                  <a:pt x="53193" y="186"/>
                </a:lnTo>
                <a:lnTo>
                  <a:pt x="53155" y="149"/>
                </a:lnTo>
                <a:lnTo>
                  <a:pt x="53100" y="130"/>
                </a:lnTo>
                <a:lnTo>
                  <a:pt x="53062" y="112"/>
                </a:lnTo>
                <a:lnTo>
                  <a:pt x="52951" y="93"/>
                </a:lnTo>
                <a:close/>
                <a:moveTo>
                  <a:pt x="49488" y="75"/>
                </a:moveTo>
                <a:lnTo>
                  <a:pt x="49432" y="93"/>
                </a:lnTo>
                <a:lnTo>
                  <a:pt x="49376" y="130"/>
                </a:lnTo>
                <a:lnTo>
                  <a:pt x="49339" y="168"/>
                </a:lnTo>
                <a:lnTo>
                  <a:pt x="49283" y="261"/>
                </a:lnTo>
                <a:lnTo>
                  <a:pt x="49264" y="372"/>
                </a:lnTo>
                <a:lnTo>
                  <a:pt x="49283" y="484"/>
                </a:lnTo>
                <a:lnTo>
                  <a:pt x="49339" y="577"/>
                </a:lnTo>
                <a:lnTo>
                  <a:pt x="49376" y="614"/>
                </a:lnTo>
                <a:lnTo>
                  <a:pt x="49432" y="652"/>
                </a:lnTo>
                <a:lnTo>
                  <a:pt x="49488" y="670"/>
                </a:lnTo>
                <a:lnTo>
                  <a:pt x="49618" y="670"/>
                </a:lnTo>
                <a:lnTo>
                  <a:pt x="49692" y="652"/>
                </a:lnTo>
                <a:lnTo>
                  <a:pt x="49730" y="614"/>
                </a:lnTo>
                <a:lnTo>
                  <a:pt x="49767" y="577"/>
                </a:lnTo>
                <a:lnTo>
                  <a:pt x="49823" y="484"/>
                </a:lnTo>
                <a:lnTo>
                  <a:pt x="49841" y="372"/>
                </a:lnTo>
                <a:lnTo>
                  <a:pt x="49823" y="261"/>
                </a:lnTo>
                <a:lnTo>
                  <a:pt x="49767" y="168"/>
                </a:lnTo>
                <a:lnTo>
                  <a:pt x="49730" y="130"/>
                </a:lnTo>
                <a:lnTo>
                  <a:pt x="49692" y="93"/>
                </a:lnTo>
                <a:lnTo>
                  <a:pt x="49618" y="75"/>
                </a:lnTo>
                <a:close/>
                <a:moveTo>
                  <a:pt x="60286" y="223"/>
                </a:moveTo>
                <a:lnTo>
                  <a:pt x="60193" y="242"/>
                </a:lnTo>
                <a:lnTo>
                  <a:pt x="60100" y="279"/>
                </a:lnTo>
                <a:lnTo>
                  <a:pt x="60063" y="317"/>
                </a:lnTo>
                <a:lnTo>
                  <a:pt x="60044" y="354"/>
                </a:lnTo>
                <a:lnTo>
                  <a:pt x="60025" y="428"/>
                </a:lnTo>
                <a:lnTo>
                  <a:pt x="60025" y="521"/>
                </a:lnTo>
                <a:lnTo>
                  <a:pt x="60063" y="596"/>
                </a:lnTo>
                <a:lnTo>
                  <a:pt x="60119" y="652"/>
                </a:lnTo>
                <a:lnTo>
                  <a:pt x="60212" y="689"/>
                </a:lnTo>
                <a:lnTo>
                  <a:pt x="60305" y="689"/>
                </a:lnTo>
                <a:lnTo>
                  <a:pt x="60379" y="652"/>
                </a:lnTo>
                <a:lnTo>
                  <a:pt x="60454" y="577"/>
                </a:lnTo>
                <a:lnTo>
                  <a:pt x="60491" y="503"/>
                </a:lnTo>
                <a:lnTo>
                  <a:pt x="60491" y="410"/>
                </a:lnTo>
                <a:lnTo>
                  <a:pt x="60454" y="317"/>
                </a:lnTo>
                <a:lnTo>
                  <a:pt x="60416" y="279"/>
                </a:lnTo>
                <a:lnTo>
                  <a:pt x="60379" y="261"/>
                </a:lnTo>
                <a:lnTo>
                  <a:pt x="60286" y="223"/>
                </a:lnTo>
                <a:close/>
                <a:moveTo>
                  <a:pt x="75758" y="56"/>
                </a:moveTo>
                <a:lnTo>
                  <a:pt x="75702" y="75"/>
                </a:lnTo>
                <a:lnTo>
                  <a:pt x="75646" y="112"/>
                </a:lnTo>
                <a:lnTo>
                  <a:pt x="75590" y="149"/>
                </a:lnTo>
                <a:lnTo>
                  <a:pt x="75553" y="205"/>
                </a:lnTo>
                <a:lnTo>
                  <a:pt x="75534" y="261"/>
                </a:lnTo>
                <a:lnTo>
                  <a:pt x="75516" y="317"/>
                </a:lnTo>
                <a:lnTo>
                  <a:pt x="75516" y="391"/>
                </a:lnTo>
                <a:lnTo>
                  <a:pt x="75534" y="503"/>
                </a:lnTo>
                <a:lnTo>
                  <a:pt x="75609" y="596"/>
                </a:lnTo>
                <a:lnTo>
                  <a:pt x="75702" y="670"/>
                </a:lnTo>
                <a:lnTo>
                  <a:pt x="75758" y="689"/>
                </a:lnTo>
                <a:lnTo>
                  <a:pt x="75888" y="689"/>
                </a:lnTo>
                <a:lnTo>
                  <a:pt x="75963" y="652"/>
                </a:lnTo>
                <a:lnTo>
                  <a:pt x="76018" y="633"/>
                </a:lnTo>
                <a:lnTo>
                  <a:pt x="76056" y="577"/>
                </a:lnTo>
                <a:lnTo>
                  <a:pt x="76093" y="521"/>
                </a:lnTo>
                <a:lnTo>
                  <a:pt x="76130" y="465"/>
                </a:lnTo>
                <a:lnTo>
                  <a:pt x="76149" y="410"/>
                </a:lnTo>
                <a:lnTo>
                  <a:pt x="76130" y="335"/>
                </a:lnTo>
                <a:lnTo>
                  <a:pt x="76111" y="223"/>
                </a:lnTo>
                <a:lnTo>
                  <a:pt x="76037" y="130"/>
                </a:lnTo>
                <a:lnTo>
                  <a:pt x="75944" y="75"/>
                </a:lnTo>
                <a:lnTo>
                  <a:pt x="75888" y="56"/>
                </a:lnTo>
                <a:close/>
                <a:moveTo>
                  <a:pt x="43176" y="130"/>
                </a:moveTo>
                <a:lnTo>
                  <a:pt x="43083" y="149"/>
                </a:lnTo>
                <a:lnTo>
                  <a:pt x="42990" y="186"/>
                </a:lnTo>
                <a:lnTo>
                  <a:pt x="42934" y="261"/>
                </a:lnTo>
                <a:lnTo>
                  <a:pt x="42878" y="335"/>
                </a:lnTo>
                <a:lnTo>
                  <a:pt x="42860" y="428"/>
                </a:lnTo>
                <a:lnTo>
                  <a:pt x="42860" y="521"/>
                </a:lnTo>
                <a:lnTo>
                  <a:pt x="42915" y="614"/>
                </a:lnTo>
                <a:lnTo>
                  <a:pt x="42971" y="670"/>
                </a:lnTo>
                <a:lnTo>
                  <a:pt x="43064" y="708"/>
                </a:lnTo>
                <a:lnTo>
                  <a:pt x="43157" y="708"/>
                </a:lnTo>
                <a:lnTo>
                  <a:pt x="43251" y="670"/>
                </a:lnTo>
                <a:lnTo>
                  <a:pt x="43325" y="614"/>
                </a:lnTo>
                <a:lnTo>
                  <a:pt x="43344" y="577"/>
                </a:lnTo>
                <a:lnTo>
                  <a:pt x="43362" y="568"/>
                </a:lnTo>
                <a:lnTo>
                  <a:pt x="43362" y="577"/>
                </a:lnTo>
                <a:lnTo>
                  <a:pt x="43381" y="559"/>
                </a:lnTo>
                <a:lnTo>
                  <a:pt x="43400" y="559"/>
                </a:lnTo>
                <a:lnTo>
                  <a:pt x="43400" y="540"/>
                </a:lnTo>
                <a:lnTo>
                  <a:pt x="43437" y="521"/>
                </a:lnTo>
                <a:lnTo>
                  <a:pt x="43474" y="503"/>
                </a:lnTo>
                <a:lnTo>
                  <a:pt x="43493" y="484"/>
                </a:lnTo>
                <a:lnTo>
                  <a:pt x="43530" y="410"/>
                </a:lnTo>
                <a:lnTo>
                  <a:pt x="43530" y="335"/>
                </a:lnTo>
                <a:lnTo>
                  <a:pt x="43511" y="279"/>
                </a:lnTo>
                <a:lnTo>
                  <a:pt x="43493" y="242"/>
                </a:lnTo>
                <a:lnTo>
                  <a:pt x="43418" y="186"/>
                </a:lnTo>
                <a:lnTo>
                  <a:pt x="43437" y="205"/>
                </a:lnTo>
                <a:lnTo>
                  <a:pt x="43362" y="149"/>
                </a:lnTo>
                <a:lnTo>
                  <a:pt x="43269" y="130"/>
                </a:lnTo>
                <a:close/>
                <a:moveTo>
                  <a:pt x="54570" y="19"/>
                </a:moveTo>
                <a:lnTo>
                  <a:pt x="54496" y="37"/>
                </a:lnTo>
                <a:lnTo>
                  <a:pt x="54421" y="56"/>
                </a:lnTo>
                <a:lnTo>
                  <a:pt x="54366" y="93"/>
                </a:lnTo>
                <a:lnTo>
                  <a:pt x="54328" y="149"/>
                </a:lnTo>
                <a:lnTo>
                  <a:pt x="54291" y="205"/>
                </a:lnTo>
                <a:lnTo>
                  <a:pt x="54254" y="261"/>
                </a:lnTo>
                <a:lnTo>
                  <a:pt x="54235" y="335"/>
                </a:lnTo>
                <a:lnTo>
                  <a:pt x="54235" y="391"/>
                </a:lnTo>
                <a:lnTo>
                  <a:pt x="54254" y="465"/>
                </a:lnTo>
                <a:lnTo>
                  <a:pt x="54272" y="521"/>
                </a:lnTo>
                <a:lnTo>
                  <a:pt x="54310" y="577"/>
                </a:lnTo>
                <a:lnTo>
                  <a:pt x="54347" y="633"/>
                </a:lnTo>
                <a:lnTo>
                  <a:pt x="54403" y="670"/>
                </a:lnTo>
                <a:lnTo>
                  <a:pt x="54459" y="689"/>
                </a:lnTo>
                <a:lnTo>
                  <a:pt x="54533" y="708"/>
                </a:lnTo>
                <a:lnTo>
                  <a:pt x="54663" y="708"/>
                </a:lnTo>
                <a:lnTo>
                  <a:pt x="54719" y="689"/>
                </a:lnTo>
                <a:lnTo>
                  <a:pt x="54775" y="652"/>
                </a:lnTo>
                <a:lnTo>
                  <a:pt x="54831" y="614"/>
                </a:lnTo>
                <a:lnTo>
                  <a:pt x="54887" y="559"/>
                </a:lnTo>
                <a:lnTo>
                  <a:pt x="54924" y="503"/>
                </a:lnTo>
                <a:lnTo>
                  <a:pt x="54943" y="428"/>
                </a:lnTo>
                <a:lnTo>
                  <a:pt x="54943" y="372"/>
                </a:lnTo>
                <a:lnTo>
                  <a:pt x="54943" y="298"/>
                </a:lnTo>
                <a:lnTo>
                  <a:pt x="54905" y="242"/>
                </a:lnTo>
                <a:lnTo>
                  <a:pt x="54868" y="168"/>
                </a:lnTo>
                <a:lnTo>
                  <a:pt x="54831" y="112"/>
                </a:lnTo>
                <a:lnTo>
                  <a:pt x="54775" y="75"/>
                </a:lnTo>
                <a:lnTo>
                  <a:pt x="54701" y="37"/>
                </a:lnTo>
                <a:lnTo>
                  <a:pt x="54645" y="19"/>
                </a:lnTo>
                <a:close/>
                <a:moveTo>
                  <a:pt x="46341" y="186"/>
                </a:moveTo>
                <a:lnTo>
                  <a:pt x="46304" y="205"/>
                </a:lnTo>
                <a:lnTo>
                  <a:pt x="46248" y="242"/>
                </a:lnTo>
                <a:lnTo>
                  <a:pt x="46211" y="279"/>
                </a:lnTo>
                <a:lnTo>
                  <a:pt x="46174" y="354"/>
                </a:lnTo>
                <a:lnTo>
                  <a:pt x="46155" y="465"/>
                </a:lnTo>
                <a:lnTo>
                  <a:pt x="46174" y="559"/>
                </a:lnTo>
                <a:lnTo>
                  <a:pt x="46211" y="652"/>
                </a:lnTo>
                <a:lnTo>
                  <a:pt x="46248" y="670"/>
                </a:lnTo>
                <a:lnTo>
                  <a:pt x="46304" y="708"/>
                </a:lnTo>
                <a:lnTo>
                  <a:pt x="46341" y="726"/>
                </a:lnTo>
                <a:lnTo>
                  <a:pt x="46472" y="726"/>
                </a:lnTo>
                <a:lnTo>
                  <a:pt x="46527" y="708"/>
                </a:lnTo>
                <a:lnTo>
                  <a:pt x="46565" y="670"/>
                </a:lnTo>
                <a:lnTo>
                  <a:pt x="46602" y="652"/>
                </a:lnTo>
                <a:lnTo>
                  <a:pt x="46658" y="559"/>
                </a:lnTo>
                <a:lnTo>
                  <a:pt x="46676" y="465"/>
                </a:lnTo>
                <a:lnTo>
                  <a:pt x="46658" y="354"/>
                </a:lnTo>
                <a:lnTo>
                  <a:pt x="46602" y="279"/>
                </a:lnTo>
                <a:lnTo>
                  <a:pt x="46565" y="242"/>
                </a:lnTo>
                <a:lnTo>
                  <a:pt x="46527" y="205"/>
                </a:lnTo>
                <a:lnTo>
                  <a:pt x="46472" y="186"/>
                </a:lnTo>
                <a:close/>
                <a:moveTo>
                  <a:pt x="61794" y="205"/>
                </a:moveTo>
                <a:lnTo>
                  <a:pt x="61701" y="242"/>
                </a:lnTo>
                <a:lnTo>
                  <a:pt x="61645" y="298"/>
                </a:lnTo>
                <a:lnTo>
                  <a:pt x="61608" y="354"/>
                </a:lnTo>
                <a:lnTo>
                  <a:pt x="61589" y="391"/>
                </a:lnTo>
                <a:lnTo>
                  <a:pt x="61589" y="484"/>
                </a:lnTo>
                <a:lnTo>
                  <a:pt x="61627" y="577"/>
                </a:lnTo>
                <a:lnTo>
                  <a:pt x="61682" y="652"/>
                </a:lnTo>
                <a:lnTo>
                  <a:pt x="61757" y="689"/>
                </a:lnTo>
                <a:lnTo>
                  <a:pt x="61850" y="726"/>
                </a:lnTo>
                <a:lnTo>
                  <a:pt x="61943" y="708"/>
                </a:lnTo>
                <a:lnTo>
                  <a:pt x="61980" y="670"/>
                </a:lnTo>
                <a:lnTo>
                  <a:pt x="62018" y="633"/>
                </a:lnTo>
                <a:lnTo>
                  <a:pt x="62073" y="596"/>
                </a:lnTo>
                <a:lnTo>
                  <a:pt x="62092" y="540"/>
                </a:lnTo>
                <a:lnTo>
                  <a:pt x="62111" y="484"/>
                </a:lnTo>
                <a:lnTo>
                  <a:pt x="62111" y="428"/>
                </a:lnTo>
                <a:lnTo>
                  <a:pt x="62092" y="372"/>
                </a:lnTo>
                <a:lnTo>
                  <a:pt x="62073" y="317"/>
                </a:lnTo>
                <a:lnTo>
                  <a:pt x="62036" y="279"/>
                </a:lnTo>
                <a:lnTo>
                  <a:pt x="61980" y="242"/>
                </a:lnTo>
                <a:lnTo>
                  <a:pt x="61887" y="205"/>
                </a:lnTo>
                <a:close/>
                <a:moveTo>
                  <a:pt x="18023" y="93"/>
                </a:moveTo>
                <a:lnTo>
                  <a:pt x="17967" y="112"/>
                </a:lnTo>
                <a:lnTo>
                  <a:pt x="17911" y="149"/>
                </a:lnTo>
                <a:lnTo>
                  <a:pt x="17856" y="168"/>
                </a:lnTo>
                <a:lnTo>
                  <a:pt x="17818" y="186"/>
                </a:lnTo>
                <a:lnTo>
                  <a:pt x="17744" y="261"/>
                </a:lnTo>
                <a:lnTo>
                  <a:pt x="17707" y="335"/>
                </a:lnTo>
                <a:lnTo>
                  <a:pt x="17688" y="372"/>
                </a:lnTo>
                <a:lnTo>
                  <a:pt x="17707" y="428"/>
                </a:lnTo>
                <a:lnTo>
                  <a:pt x="17725" y="447"/>
                </a:lnTo>
                <a:lnTo>
                  <a:pt x="17762" y="465"/>
                </a:lnTo>
                <a:lnTo>
                  <a:pt x="17762" y="484"/>
                </a:lnTo>
                <a:lnTo>
                  <a:pt x="17781" y="503"/>
                </a:lnTo>
                <a:lnTo>
                  <a:pt x="17818" y="614"/>
                </a:lnTo>
                <a:lnTo>
                  <a:pt x="17911" y="670"/>
                </a:lnTo>
                <a:lnTo>
                  <a:pt x="18004" y="726"/>
                </a:lnTo>
                <a:lnTo>
                  <a:pt x="18116" y="745"/>
                </a:lnTo>
                <a:lnTo>
                  <a:pt x="18228" y="726"/>
                </a:lnTo>
                <a:lnTo>
                  <a:pt x="18321" y="670"/>
                </a:lnTo>
                <a:lnTo>
                  <a:pt x="18358" y="614"/>
                </a:lnTo>
                <a:lnTo>
                  <a:pt x="18377" y="559"/>
                </a:lnTo>
                <a:lnTo>
                  <a:pt x="18414" y="503"/>
                </a:lnTo>
                <a:lnTo>
                  <a:pt x="18414" y="447"/>
                </a:lnTo>
                <a:lnTo>
                  <a:pt x="18395" y="335"/>
                </a:lnTo>
                <a:lnTo>
                  <a:pt x="18340" y="223"/>
                </a:lnTo>
                <a:lnTo>
                  <a:pt x="18265" y="149"/>
                </a:lnTo>
                <a:lnTo>
                  <a:pt x="18209" y="112"/>
                </a:lnTo>
                <a:lnTo>
                  <a:pt x="18153" y="93"/>
                </a:lnTo>
                <a:close/>
                <a:moveTo>
                  <a:pt x="44963" y="168"/>
                </a:moveTo>
                <a:lnTo>
                  <a:pt x="44852" y="205"/>
                </a:lnTo>
                <a:lnTo>
                  <a:pt x="44796" y="223"/>
                </a:lnTo>
                <a:lnTo>
                  <a:pt x="44759" y="261"/>
                </a:lnTo>
                <a:lnTo>
                  <a:pt x="44721" y="317"/>
                </a:lnTo>
                <a:lnTo>
                  <a:pt x="44703" y="372"/>
                </a:lnTo>
                <a:lnTo>
                  <a:pt x="44684" y="465"/>
                </a:lnTo>
                <a:lnTo>
                  <a:pt x="44703" y="577"/>
                </a:lnTo>
                <a:lnTo>
                  <a:pt x="44740" y="633"/>
                </a:lnTo>
                <a:lnTo>
                  <a:pt x="44777" y="670"/>
                </a:lnTo>
                <a:lnTo>
                  <a:pt x="44833" y="708"/>
                </a:lnTo>
                <a:lnTo>
                  <a:pt x="44870" y="726"/>
                </a:lnTo>
                <a:lnTo>
                  <a:pt x="44982" y="745"/>
                </a:lnTo>
                <a:lnTo>
                  <a:pt x="45094" y="708"/>
                </a:lnTo>
                <a:lnTo>
                  <a:pt x="45150" y="689"/>
                </a:lnTo>
                <a:lnTo>
                  <a:pt x="45187" y="652"/>
                </a:lnTo>
                <a:lnTo>
                  <a:pt x="45243" y="540"/>
                </a:lnTo>
                <a:lnTo>
                  <a:pt x="45261" y="447"/>
                </a:lnTo>
                <a:lnTo>
                  <a:pt x="45243" y="354"/>
                </a:lnTo>
                <a:lnTo>
                  <a:pt x="45168" y="261"/>
                </a:lnTo>
                <a:lnTo>
                  <a:pt x="45131" y="205"/>
                </a:lnTo>
                <a:lnTo>
                  <a:pt x="45075" y="186"/>
                </a:lnTo>
                <a:lnTo>
                  <a:pt x="45019" y="168"/>
                </a:lnTo>
                <a:close/>
                <a:moveTo>
                  <a:pt x="86296" y="0"/>
                </a:moveTo>
                <a:lnTo>
                  <a:pt x="86221" y="19"/>
                </a:lnTo>
                <a:lnTo>
                  <a:pt x="86147" y="37"/>
                </a:lnTo>
                <a:lnTo>
                  <a:pt x="86072" y="75"/>
                </a:lnTo>
                <a:lnTo>
                  <a:pt x="86016" y="130"/>
                </a:lnTo>
                <a:lnTo>
                  <a:pt x="85979" y="186"/>
                </a:lnTo>
                <a:lnTo>
                  <a:pt x="85942" y="261"/>
                </a:lnTo>
                <a:lnTo>
                  <a:pt x="85923" y="335"/>
                </a:lnTo>
                <a:lnTo>
                  <a:pt x="85923" y="410"/>
                </a:lnTo>
                <a:lnTo>
                  <a:pt x="85942" y="484"/>
                </a:lnTo>
                <a:lnTo>
                  <a:pt x="85979" y="540"/>
                </a:lnTo>
                <a:lnTo>
                  <a:pt x="86054" y="633"/>
                </a:lnTo>
                <a:lnTo>
                  <a:pt x="86109" y="689"/>
                </a:lnTo>
                <a:lnTo>
                  <a:pt x="86165" y="708"/>
                </a:lnTo>
                <a:lnTo>
                  <a:pt x="86221" y="726"/>
                </a:lnTo>
                <a:lnTo>
                  <a:pt x="86296" y="745"/>
                </a:lnTo>
                <a:lnTo>
                  <a:pt x="86370" y="726"/>
                </a:lnTo>
                <a:lnTo>
                  <a:pt x="86444" y="708"/>
                </a:lnTo>
                <a:lnTo>
                  <a:pt x="86500" y="670"/>
                </a:lnTo>
                <a:lnTo>
                  <a:pt x="86556" y="614"/>
                </a:lnTo>
                <a:lnTo>
                  <a:pt x="86612" y="559"/>
                </a:lnTo>
                <a:lnTo>
                  <a:pt x="86649" y="484"/>
                </a:lnTo>
                <a:lnTo>
                  <a:pt x="86649" y="410"/>
                </a:lnTo>
                <a:lnTo>
                  <a:pt x="86649" y="335"/>
                </a:lnTo>
                <a:lnTo>
                  <a:pt x="86631" y="261"/>
                </a:lnTo>
                <a:lnTo>
                  <a:pt x="86612" y="205"/>
                </a:lnTo>
                <a:lnTo>
                  <a:pt x="86538" y="93"/>
                </a:lnTo>
                <a:lnTo>
                  <a:pt x="86482" y="56"/>
                </a:lnTo>
                <a:lnTo>
                  <a:pt x="86426" y="37"/>
                </a:lnTo>
                <a:lnTo>
                  <a:pt x="86370" y="19"/>
                </a:lnTo>
                <a:lnTo>
                  <a:pt x="86296" y="0"/>
                </a:lnTo>
                <a:close/>
                <a:moveTo>
                  <a:pt x="5344" y="503"/>
                </a:moveTo>
                <a:lnTo>
                  <a:pt x="5307" y="540"/>
                </a:lnTo>
                <a:lnTo>
                  <a:pt x="5288" y="577"/>
                </a:lnTo>
                <a:lnTo>
                  <a:pt x="5270" y="633"/>
                </a:lnTo>
                <a:lnTo>
                  <a:pt x="5288" y="670"/>
                </a:lnTo>
                <a:lnTo>
                  <a:pt x="5307" y="726"/>
                </a:lnTo>
                <a:lnTo>
                  <a:pt x="5344" y="745"/>
                </a:lnTo>
                <a:lnTo>
                  <a:pt x="5400" y="763"/>
                </a:lnTo>
                <a:lnTo>
                  <a:pt x="5456" y="745"/>
                </a:lnTo>
                <a:lnTo>
                  <a:pt x="5493" y="726"/>
                </a:lnTo>
                <a:lnTo>
                  <a:pt x="5530" y="670"/>
                </a:lnTo>
                <a:lnTo>
                  <a:pt x="5530" y="633"/>
                </a:lnTo>
                <a:lnTo>
                  <a:pt x="5530" y="577"/>
                </a:lnTo>
                <a:lnTo>
                  <a:pt x="5493" y="540"/>
                </a:lnTo>
                <a:lnTo>
                  <a:pt x="5456" y="503"/>
                </a:lnTo>
                <a:close/>
                <a:moveTo>
                  <a:pt x="67249" y="75"/>
                </a:moveTo>
                <a:lnTo>
                  <a:pt x="67193" y="93"/>
                </a:lnTo>
                <a:lnTo>
                  <a:pt x="67119" y="112"/>
                </a:lnTo>
                <a:lnTo>
                  <a:pt x="67063" y="149"/>
                </a:lnTo>
                <a:lnTo>
                  <a:pt x="67026" y="186"/>
                </a:lnTo>
                <a:lnTo>
                  <a:pt x="66970" y="242"/>
                </a:lnTo>
                <a:lnTo>
                  <a:pt x="66951" y="298"/>
                </a:lnTo>
                <a:lnTo>
                  <a:pt x="66933" y="372"/>
                </a:lnTo>
                <a:lnTo>
                  <a:pt x="66914" y="428"/>
                </a:lnTo>
                <a:lnTo>
                  <a:pt x="66933" y="484"/>
                </a:lnTo>
                <a:lnTo>
                  <a:pt x="66933" y="559"/>
                </a:lnTo>
                <a:lnTo>
                  <a:pt x="66970" y="614"/>
                </a:lnTo>
                <a:lnTo>
                  <a:pt x="67007" y="652"/>
                </a:lnTo>
                <a:lnTo>
                  <a:pt x="67063" y="708"/>
                </a:lnTo>
                <a:lnTo>
                  <a:pt x="67119" y="726"/>
                </a:lnTo>
                <a:lnTo>
                  <a:pt x="67193" y="763"/>
                </a:lnTo>
                <a:lnTo>
                  <a:pt x="67268" y="763"/>
                </a:lnTo>
                <a:lnTo>
                  <a:pt x="67324" y="745"/>
                </a:lnTo>
                <a:lnTo>
                  <a:pt x="67398" y="726"/>
                </a:lnTo>
                <a:lnTo>
                  <a:pt x="67454" y="689"/>
                </a:lnTo>
                <a:lnTo>
                  <a:pt x="67491" y="633"/>
                </a:lnTo>
                <a:lnTo>
                  <a:pt x="67566" y="521"/>
                </a:lnTo>
                <a:lnTo>
                  <a:pt x="67603" y="372"/>
                </a:lnTo>
                <a:lnTo>
                  <a:pt x="67603" y="317"/>
                </a:lnTo>
                <a:lnTo>
                  <a:pt x="67584" y="242"/>
                </a:lnTo>
                <a:lnTo>
                  <a:pt x="67566" y="186"/>
                </a:lnTo>
                <a:lnTo>
                  <a:pt x="67529" y="149"/>
                </a:lnTo>
                <a:lnTo>
                  <a:pt x="67473" y="112"/>
                </a:lnTo>
                <a:lnTo>
                  <a:pt x="67398" y="75"/>
                </a:lnTo>
                <a:close/>
                <a:moveTo>
                  <a:pt x="81064" y="149"/>
                </a:moveTo>
                <a:lnTo>
                  <a:pt x="81008" y="168"/>
                </a:lnTo>
                <a:lnTo>
                  <a:pt x="80952" y="186"/>
                </a:lnTo>
                <a:lnTo>
                  <a:pt x="80896" y="223"/>
                </a:lnTo>
                <a:lnTo>
                  <a:pt x="80859" y="279"/>
                </a:lnTo>
                <a:lnTo>
                  <a:pt x="80822" y="335"/>
                </a:lnTo>
                <a:lnTo>
                  <a:pt x="80803" y="391"/>
                </a:lnTo>
                <a:lnTo>
                  <a:pt x="80785" y="447"/>
                </a:lnTo>
                <a:lnTo>
                  <a:pt x="80803" y="521"/>
                </a:lnTo>
                <a:lnTo>
                  <a:pt x="80822" y="577"/>
                </a:lnTo>
                <a:lnTo>
                  <a:pt x="80840" y="633"/>
                </a:lnTo>
                <a:lnTo>
                  <a:pt x="80878" y="670"/>
                </a:lnTo>
                <a:lnTo>
                  <a:pt x="80934" y="708"/>
                </a:lnTo>
                <a:lnTo>
                  <a:pt x="80989" y="745"/>
                </a:lnTo>
                <a:lnTo>
                  <a:pt x="81045" y="763"/>
                </a:lnTo>
                <a:lnTo>
                  <a:pt x="81176" y="763"/>
                </a:lnTo>
                <a:lnTo>
                  <a:pt x="81306" y="726"/>
                </a:lnTo>
                <a:lnTo>
                  <a:pt x="81380" y="689"/>
                </a:lnTo>
                <a:lnTo>
                  <a:pt x="81436" y="633"/>
                </a:lnTo>
                <a:lnTo>
                  <a:pt x="81473" y="577"/>
                </a:lnTo>
                <a:lnTo>
                  <a:pt x="81492" y="540"/>
                </a:lnTo>
                <a:lnTo>
                  <a:pt x="81511" y="465"/>
                </a:lnTo>
                <a:lnTo>
                  <a:pt x="81492" y="391"/>
                </a:lnTo>
                <a:lnTo>
                  <a:pt x="81473" y="335"/>
                </a:lnTo>
                <a:lnTo>
                  <a:pt x="81436" y="279"/>
                </a:lnTo>
                <a:lnTo>
                  <a:pt x="81306" y="205"/>
                </a:lnTo>
                <a:lnTo>
                  <a:pt x="81194" y="149"/>
                </a:lnTo>
                <a:close/>
                <a:moveTo>
                  <a:pt x="48445" y="56"/>
                </a:moveTo>
                <a:lnTo>
                  <a:pt x="48371" y="75"/>
                </a:lnTo>
                <a:lnTo>
                  <a:pt x="48296" y="93"/>
                </a:lnTo>
                <a:lnTo>
                  <a:pt x="48222" y="130"/>
                </a:lnTo>
                <a:lnTo>
                  <a:pt x="48166" y="186"/>
                </a:lnTo>
                <a:lnTo>
                  <a:pt x="48129" y="242"/>
                </a:lnTo>
                <a:lnTo>
                  <a:pt x="48091" y="317"/>
                </a:lnTo>
                <a:lnTo>
                  <a:pt x="48091" y="391"/>
                </a:lnTo>
                <a:lnTo>
                  <a:pt x="48091" y="465"/>
                </a:lnTo>
                <a:lnTo>
                  <a:pt x="48110" y="521"/>
                </a:lnTo>
                <a:lnTo>
                  <a:pt x="48129" y="577"/>
                </a:lnTo>
                <a:lnTo>
                  <a:pt x="48203" y="689"/>
                </a:lnTo>
                <a:lnTo>
                  <a:pt x="48259" y="726"/>
                </a:lnTo>
                <a:lnTo>
                  <a:pt x="48315" y="745"/>
                </a:lnTo>
                <a:lnTo>
                  <a:pt x="48371" y="763"/>
                </a:lnTo>
                <a:lnTo>
                  <a:pt x="48445" y="782"/>
                </a:lnTo>
                <a:lnTo>
                  <a:pt x="48520" y="763"/>
                </a:lnTo>
                <a:lnTo>
                  <a:pt x="48594" y="745"/>
                </a:lnTo>
                <a:lnTo>
                  <a:pt x="48650" y="708"/>
                </a:lnTo>
                <a:lnTo>
                  <a:pt x="48706" y="652"/>
                </a:lnTo>
                <a:lnTo>
                  <a:pt x="48743" y="596"/>
                </a:lnTo>
                <a:lnTo>
                  <a:pt x="48780" y="521"/>
                </a:lnTo>
                <a:lnTo>
                  <a:pt x="48799" y="447"/>
                </a:lnTo>
                <a:lnTo>
                  <a:pt x="48799" y="372"/>
                </a:lnTo>
                <a:lnTo>
                  <a:pt x="48780" y="317"/>
                </a:lnTo>
                <a:lnTo>
                  <a:pt x="48743" y="261"/>
                </a:lnTo>
                <a:lnTo>
                  <a:pt x="48668" y="149"/>
                </a:lnTo>
                <a:lnTo>
                  <a:pt x="48631" y="112"/>
                </a:lnTo>
                <a:lnTo>
                  <a:pt x="48575" y="93"/>
                </a:lnTo>
                <a:lnTo>
                  <a:pt x="48501" y="75"/>
                </a:lnTo>
                <a:lnTo>
                  <a:pt x="48445" y="56"/>
                </a:lnTo>
                <a:close/>
                <a:moveTo>
                  <a:pt x="65201" y="37"/>
                </a:moveTo>
                <a:lnTo>
                  <a:pt x="65145" y="56"/>
                </a:lnTo>
                <a:lnTo>
                  <a:pt x="65090" y="93"/>
                </a:lnTo>
                <a:lnTo>
                  <a:pt x="65034" y="130"/>
                </a:lnTo>
                <a:lnTo>
                  <a:pt x="64978" y="186"/>
                </a:lnTo>
                <a:lnTo>
                  <a:pt x="64959" y="242"/>
                </a:lnTo>
                <a:lnTo>
                  <a:pt x="64922" y="354"/>
                </a:lnTo>
                <a:lnTo>
                  <a:pt x="64922" y="484"/>
                </a:lnTo>
                <a:lnTo>
                  <a:pt x="64941" y="540"/>
                </a:lnTo>
                <a:lnTo>
                  <a:pt x="64959" y="596"/>
                </a:lnTo>
                <a:lnTo>
                  <a:pt x="64996" y="652"/>
                </a:lnTo>
                <a:lnTo>
                  <a:pt x="65052" y="708"/>
                </a:lnTo>
                <a:lnTo>
                  <a:pt x="65108" y="726"/>
                </a:lnTo>
                <a:lnTo>
                  <a:pt x="65164" y="763"/>
                </a:lnTo>
                <a:lnTo>
                  <a:pt x="65239" y="782"/>
                </a:lnTo>
                <a:lnTo>
                  <a:pt x="65294" y="782"/>
                </a:lnTo>
                <a:lnTo>
                  <a:pt x="65369" y="763"/>
                </a:lnTo>
                <a:lnTo>
                  <a:pt x="65425" y="745"/>
                </a:lnTo>
                <a:lnTo>
                  <a:pt x="65518" y="689"/>
                </a:lnTo>
                <a:lnTo>
                  <a:pt x="65592" y="596"/>
                </a:lnTo>
                <a:lnTo>
                  <a:pt x="65629" y="521"/>
                </a:lnTo>
                <a:lnTo>
                  <a:pt x="65629" y="465"/>
                </a:lnTo>
                <a:lnTo>
                  <a:pt x="65611" y="335"/>
                </a:lnTo>
                <a:lnTo>
                  <a:pt x="65611" y="279"/>
                </a:lnTo>
                <a:lnTo>
                  <a:pt x="65574" y="242"/>
                </a:lnTo>
                <a:lnTo>
                  <a:pt x="65499" y="149"/>
                </a:lnTo>
                <a:lnTo>
                  <a:pt x="65518" y="149"/>
                </a:lnTo>
                <a:lnTo>
                  <a:pt x="65406" y="75"/>
                </a:lnTo>
                <a:lnTo>
                  <a:pt x="65332" y="56"/>
                </a:lnTo>
                <a:lnTo>
                  <a:pt x="65276" y="37"/>
                </a:lnTo>
                <a:close/>
                <a:moveTo>
                  <a:pt x="88046" y="149"/>
                </a:moveTo>
                <a:lnTo>
                  <a:pt x="87990" y="168"/>
                </a:lnTo>
                <a:lnTo>
                  <a:pt x="87934" y="186"/>
                </a:lnTo>
                <a:lnTo>
                  <a:pt x="87878" y="223"/>
                </a:lnTo>
                <a:lnTo>
                  <a:pt x="87841" y="279"/>
                </a:lnTo>
                <a:lnTo>
                  <a:pt x="87822" y="335"/>
                </a:lnTo>
                <a:lnTo>
                  <a:pt x="87804" y="391"/>
                </a:lnTo>
                <a:lnTo>
                  <a:pt x="87785" y="465"/>
                </a:lnTo>
                <a:lnTo>
                  <a:pt x="87804" y="521"/>
                </a:lnTo>
                <a:lnTo>
                  <a:pt x="87822" y="577"/>
                </a:lnTo>
                <a:lnTo>
                  <a:pt x="87841" y="633"/>
                </a:lnTo>
                <a:lnTo>
                  <a:pt x="87878" y="689"/>
                </a:lnTo>
                <a:lnTo>
                  <a:pt x="87934" y="726"/>
                </a:lnTo>
                <a:lnTo>
                  <a:pt x="87990" y="745"/>
                </a:lnTo>
                <a:lnTo>
                  <a:pt x="88046" y="763"/>
                </a:lnTo>
                <a:lnTo>
                  <a:pt x="88101" y="782"/>
                </a:lnTo>
                <a:lnTo>
                  <a:pt x="88176" y="763"/>
                </a:lnTo>
                <a:lnTo>
                  <a:pt x="88232" y="745"/>
                </a:lnTo>
                <a:lnTo>
                  <a:pt x="88288" y="726"/>
                </a:lnTo>
                <a:lnTo>
                  <a:pt x="88344" y="689"/>
                </a:lnTo>
                <a:lnTo>
                  <a:pt x="88381" y="633"/>
                </a:lnTo>
                <a:lnTo>
                  <a:pt x="88399" y="577"/>
                </a:lnTo>
                <a:lnTo>
                  <a:pt x="88418" y="521"/>
                </a:lnTo>
                <a:lnTo>
                  <a:pt x="88418" y="465"/>
                </a:lnTo>
                <a:lnTo>
                  <a:pt x="88418" y="391"/>
                </a:lnTo>
                <a:lnTo>
                  <a:pt x="88399" y="335"/>
                </a:lnTo>
                <a:lnTo>
                  <a:pt x="88381" y="279"/>
                </a:lnTo>
                <a:lnTo>
                  <a:pt x="88325" y="242"/>
                </a:lnTo>
                <a:lnTo>
                  <a:pt x="88288" y="186"/>
                </a:lnTo>
                <a:lnTo>
                  <a:pt x="88232" y="168"/>
                </a:lnTo>
                <a:lnTo>
                  <a:pt x="88176" y="149"/>
                </a:lnTo>
                <a:close/>
                <a:moveTo>
                  <a:pt x="27053" y="279"/>
                </a:moveTo>
                <a:lnTo>
                  <a:pt x="26960" y="298"/>
                </a:lnTo>
                <a:lnTo>
                  <a:pt x="26885" y="335"/>
                </a:lnTo>
                <a:lnTo>
                  <a:pt x="26811" y="391"/>
                </a:lnTo>
                <a:lnTo>
                  <a:pt x="26774" y="484"/>
                </a:lnTo>
                <a:lnTo>
                  <a:pt x="26774" y="577"/>
                </a:lnTo>
                <a:lnTo>
                  <a:pt x="26811" y="670"/>
                </a:lnTo>
                <a:lnTo>
                  <a:pt x="26867" y="763"/>
                </a:lnTo>
                <a:lnTo>
                  <a:pt x="26904" y="782"/>
                </a:lnTo>
                <a:lnTo>
                  <a:pt x="26960" y="801"/>
                </a:lnTo>
                <a:lnTo>
                  <a:pt x="27071" y="801"/>
                </a:lnTo>
                <a:lnTo>
                  <a:pt x="27183" y="763"/>
                </a:lnTo>
                <a:lnTo>
                  <a:pt x="27258" y="689"/>
                </a:lnTo>
                <a:lnTo>
                  <a:pt x="27276" y="652"/>
                </a:lnTo>
                <a:lnTo>
                  <a:pt x="27295" y="596"/>
                </a:lnTo>
                <a:lnTo>
                  <a:pt x="27295" y="540"/>
                </a:lnTo>
                <a:lnTo>
                  <a:pt x="27295" y="484"/>
                </a:lnTo>
                <a:lnTo>
                  <a:pt x="27239" y="391"/>
                </a:lnTo>
                <a:lnTo>
                  <a:pt x="27165" y="317"/>
                </a:lnTo>
                <a:lnTo>
                  <a:pt x="27109" y="298"/>
                </a:lnTo>
                <a:lnTo>
                  <a:pt x="27053" y="279"/>
                </a:lnTo>
                <a:close/>
                <a:moveTo>
                  <a:pt x="51089" y="112"/>
                </a:moveTo>
                <a:lnTo>
                  <a:pt x="51014" y="130"/>
                </a:lnTo>
                <a:lnTo>
                  <a:pt x="50958" y="149"/>
                </a:lnTo>
                <a:lnTo>
                  <a:pt x="50903" y="168"/>
                </a:lnTo>
                <a:lnTo>
                  <a:pt x="50847" y="223"/>
                </a:lnTo>
                <a:lnTo>
                  <a:pt x="50791" y="261"/>
                </a:lnTo>
                <a:lnTo>
                  <a:pt x="50772" y="335"/>
                </a:lnTo>
                <a:lnTo>
                  <a:pt x="50754" y="391"/>
                </a:lnTo>
                <a:lnTo>
                  <a:pt x="50735" y="465"/>
                </a:lnTo>
                <a:lnTo>
                  <a:pt x="50754" y="521"/>
                </a:lnTo>
                <a:lnTo>
                  <a:pt x="50772" y="596"/>
                </a:lnTo>
                <a:lnTo>
                  <a:pt x="50810" y="652"/>
                </a:lnTo>
                <a:lnTo>
                  <a:pt x="50847" y="689"/>
                </a:lnTo>
                <a:lnTo>
                  <a:pt x="50884" y="745"/>
                </a:lnTo>
                <a:lnTo>
                  <a:pt x="50958" y="763"/>
                </a:lnTo>
                <a:lnTo>
                  <a:pt x="51014" y="801"/>
                </a:lnTo>
                <a:lnTo>
                  <a:pt x="51145" y="801"/>
                </a:lnTo>
                <a:lnTo>
                  <a:pt x="51219" y="763"/>
                </a:lnTo>
                <a:lnTo>
                  <a:pt x="51275" y="745"/>
                </a:lnTo>
                <a:lnTo>
                  <a:pt x="51331" y="689"/>
                </a:lnTo>
                <a:lnTo>
                  <a:pt x="51368" y="652"/>
                </a:lnTo>
                <a:lnTo>
                  <a:pt x="51405" y="596"/>
                </a:lnTo>
                <a:lnTo>
                  <a:pt x="51424" y="521"/>
                </a:lnTo>
                <a:lnTo>
                  <a:pt x="51424" y="465"/>
                </a:lnTo>
                <a:lnTo>
                  <a:pt x="51424" y="391"/>
                </a:lnTo>
                <a:lnTo>
                  <a:pt x="51387" y="335"/>
                </a:lnTo>
                <a:lnTo>
                  <a:pt x="51368" y="261"/>
                </a:lnTo>
                <a:lnTo>
                  <a:pt x="51331" y="223"/>
                </a:lnTo>
                <a:lnTo>
                  <a:pt x="51275" y="168"/>
                </a:lnTo>
                <a:lnTo>
                  <a:pt x="51219" y="149"/>
                </a:lnTo>
                <a:lnTo>
                  <a:pt x="51145" y="130"/>
                </a:lnTo>
                <a:lnTo>
                  <a:pt x="51089" y="112"/>
                </a:lnTo>
                <a:close/>
                <a:moveTo>
                  <a:pt x="72481" y="112"/>
                </a:moveTo>
                <a:lnTo>
                  <a:pt x="72425" y="130"/>
                </a:lnTo>
                <a:lnTo>
                  <a:pt x="72369" y="168"/>
                </a:lnTo>
                <a:lnTo>
                  <a:pt x="72313" y="205"/>
                </a:lnTo>
                <a:lnTo>
                  <a:pt x="72276" y="242"/>
                </a:lnTo>
                <a:lnTo>
                  <a:pt x="72220" y="354"/>
                </a:lnTo>
                <a:lnTo>
                  <a:pt x="72202" y="465"/>
                </a:lnTo>
                <a:lnTo>
                  <a:pt x="72202" y="540"/>
                </a:lnTo>
                <a:lnTo>
                  <a:pt x="72220" y="596"/>
                </a:lnTo>
                <a:lnTo>
                  <a:pt x="72258" y="652"/>
                </a:lnTo>
                <a:lnTo>
                  <a:pt x="72313" y="708"/>
                </a:lnTo>
                <a:lnTo>
                  <a:pt x="72369" y="745"/>
                </a:lnTo>
                <a:lnTo>
                  <a:pt x="72425" y="782"/>
                </a:lnTo>
                <a:lnTo>
                  <a:pt x="72500" y="801"/>
                </a:lnTo>
                <a:lnTo>
                  <a:pt x="72555" y="801"/>
                </a:lnTo>
                <a:lnTo>
                  <a:pt x="72630" y="782"/>
                </a:lnTo>
                <a:lnTo>
                  <a:pt x="72704" y="763"/>
                </a:lnTo>
                <a:lnTo>
                  <a:pt x="72760" y="726"/>
                </a:lnTo>
                <a:lnTo>
                  <a:pt x="72816" y="670"/>
                </a:lnTo>
                <a:lnTo>
                  <a:pt x="72853" y="596"/>
                </a:lnTo>
                <a:lnTo>
                  <a:pt x="72872" y="540"/>
                </a:lnTo>
                <a:lnTo>
                  <a:pt x="72872" y="465"/>
                </a:lnTo>
                <a:lnTo>
                  <a:pt x="72872" y="391"/>
                </a:lnTo>
                <a:lnTo>
                  <a:pt x="72853" y="335"/>
                </a:lnTo>
                <a:lnTo>
                  <a:pt x="72816" y="261"/>
                </a:lnTo>
                <a:lnTo>
                  <a:pt x="72779" y="205"/>
                </a:lnTo>
                <a:lnTo>
                  <a:pt x="72723" y="168"/>
                </a:lnTo>
                <a:lnTo>
                  <a:pt x="72611" y="130"/>
                </a:lnTo>
                <a:lnTo>
                  <a:pt x="72555" y="112"/>
                </a:lnTo>
                <a:close/>
                <a:moveTo>
                  <a:pt x="73915" y="112"/>
                </a:moveTo>
                <a:lnTo>
                  <a:pt x="73840" y="149"/>
                </a:lnTo>
                <a:lnTo>
                  <a:pt x="73784" y="186"/>
                </a:lnTo>
                <a:lnTo>
                  <a:pt x="73728" y="242"/>
                </a:lnTo>
                <a:lnTo>
                  <a:pt x="73691" y="298"/>
                </a:lnTo>
                <a:lnTo>
                  <a:pt x="73654" y="354"/>
                </a:lnTo>
                <a:lnTo>
                  <a:pt x="73635" y="428"/>
                </a:lnTo>
                <a:lnTo>
                  <a:pt x="73635" y="484"/>
                </a:lnTo>
                <a:lnTo>
                  <a:pt x="73654" y="559"/>
                </a:lnTo>
                <a:lnTo>
                  <a:pt x="73691" y="633"/>
                </a:lnTo>
                <a:lnTo>
                  <a:pt x="73728" y="689"/>
                </a:lnTo>
                <a:lnTo>
                  <a:pt x="73784" y="726"/>
                </a:lnTo>
                <a:lnTo>
                  <a:pt x="73840" y="763"/>
                </a:lnTo>
                <a:lnTo>
                  <a:pt x="73915" y="801"/>
                </a:lnTo>
                <a:lnTo>
                  <a:pt x="74119" y="801"/>
                </a:lnTo>
                <a:lnTo>
                  <a:pt x="74175" y="763"/>
                </a:lnTo>
                <a:lnTo>
                  <a:pt x="74324" y="670"/>
                </a:lnTo>
                <a:lnTo>
                  <a:pt x="74380" y="633"/>
                </a:lnTo>
                <a:lnTo>
                  <a:pt x="74417" y="559"/>
                </a:lnTo>
                <a:lnTo>
                  <a:pt x="74436" y="484"/>
                </a:lnTo>
                <a:lnTo>
                  <a:pt x="74436" y="410"/>
                </a:lnTo>
                <a:lnTo>
                  <a:pt x="74399" y="335"/>
                </a:lnTo>
                <a:lnTo>
                  <a:pt x="74361" y="279"/>
                </a:lnTo>
                <a:lnTo>
                  <a:pt x="74250" y="186"/>
                </a:lnTo>
                <a:lnTo>
                  <a:pt x="74119" y="130"/>
                </a:lnTo>
                <a:lnTo>
                  <a:pt x="74045" y="112"/>
                </a:lnTo>
                <a:close/>
                <a:moveTo>
                  <a:pt x="77862" y="447"/>
                </a:moveTo>
                <a:lnTo>
                  <a:pt x="77806" y="484"/>
                </a:lnTo>
                <a:lnTo>
                  <a:pt x="77768" y="540"/>
                </a:lnTo>
                <a:lnTo>
                  <a:pt x="77750" y="596"/>
                </a:lnTo>
                <a:lnTo>
                  <a:pt x="77750" y="670"/>
                </a:lnTo>
                <a:lnTo>
                  <a:pt x="77768" y="726"/>
                </a:lnTo>
                <a:lnTo>
                  <a:pt x="77824" y="782"/>
                </a:lnTo>
                <a:lnTo>
                  <a:pt x="77880" y="801"/>
                </a:lnTo>
                <a:lnTo>
                  <a:pt x="77955" y="782"/>
                </a:lnTo>
                <a:lnTo>
                  <a:pt x="77992" y="763"/>
                </a:lnTo>
                <a:lnTo>
                  <a:pt x="78048" y="708"/>
                </a:lnTo>
                <a:lnTo>
                  <a:pt x="78066" y="652"/>
                </a:lnTo>
                <a:lnTo>
                  <a:pt x="78066" y="596"/>
                </a:lnTo>
                <a:lnTo>
                  <a:pt x="78029" y="540"/>
                </a:lnTo>
                <a:lnTo>
                  <a:pt x="77992" y="484"/>
                </a:lnTo>
                <a:lnTo>
                  <a:pt x="77936" y="447"/>
                </a:lnTo>
                <a:close/>
                <a:moveTo>
                  <a:pt x="13108" y="261"/>
                </a:moveTo>
                <a:lnTo>
                  <a:pt x="13052" y="279"/>
                </a:lnTo>
                <a:lnTo>
                  <a:pt x="12996" y="317"/>
                </a:lnTo>
                <a:lnTo>
                  <a:pt x="12959" y="372"/>
                </a:lnTo>
                <a:lnTo>
                  <a:pt x="12922" y="410"/>
                </a:lnTo>
                <a:lnTo>
                  <a:pt x="12903" y="465"/>
                </a:lnTo>
                <a:lnTo>
                  <a:pt x="12903" y="521"/>
                </a:lnTo>
                <a:lnTo>
                  <a:pt x="12903" y="577"/>
                </a:lnTo>
                <a:lnTo>
                  <a:pt x="12940" y="689"/>
                </a:lnTo>
                <a:lnTo>
                  <a:pt x="12978" y="745"/>
                </a:lnTo>
                <a:lnTo>
                  <a:pt x="13015" y="782"/>
                </a:lnTo>
                <a:lnTo>
                  <a:pt x="13071" y="819"/>
                </a:lnTo>
                <a:lnTo>
                  <a:pt x="13127" y="819"/>
                </a:lnTo>
                <a:lnTo>
                  <a:pt x="13238" y="838"/>
                </a:lnTo>
                <a:lnTo>
                  <a:pt x="13350" y="801"/>
                </a:lnTo>
                <a:lnTo>
                  <a:pt x="13443" y="726"/>
                </a:lnTo>
                <a:lnTo>
                  <a:pt x="13462" y="670"/>
                </a:lnTo>
                <a:lnTo>
                  <a:pt x="13480" y="633"/>
                </a:lnTo>
                <a:lnTo>
                  <a:pt x="13499" y="521"/>
                </a:lnTo>
                <a:lnTo>
                  <a:pt x="13462" y="410"/>
                </a:lnTo>
                <a:lnTo>
                  <a:pt x="13406" y="335"/>
                </a:lnTo>
                <a:lnTo>
                  <a:pt x="13294" y="279"/>
                </a:lnTo>
                <a:lnTo>
                  <a:pt x="13238" y="261"/>
                </a:lnTo>
                <a:close/>
                <a:moveTo>
                  <a:pt x="28729" y="186"/>
                </a:moveTo>
                <a:lnTo>
                  <a:pt x="28673" y="205"/>
                </a:lnTo>
                <a:lnTo>
                  <a:pt x="28598" y="205"/>
                </a:lnTo>
                <a:lnTo>
                  <a:pt x="28542" y="242"/>
                </a:lnTo>
                <a:lnTo>
                  <a:pt x="28486" y="279"/>
                </a:lnTo>
                <a:lnTo>
                  <a:pt x="28449" y="317"/>
                </a:lnTo>
                <a:lnTo>
                  <a:pt x="28412" y="372"/>
                </a:lnTo>
                <a:lnTo>
                  <a:pt x="28393" y="428"/>
                </a:lnTo>
                <a:lnTo>
                  <a:pt x="28393" y="484"/>
                </a:lnTo>
                <a:lnTo>
                  <a:pt x="28375" y="540"/>
                </a:lnTo>
                <a:lnTo>
                  <a:pt x="28393" y="614"/>
                </a:lnTo>
                <a:lnTo>
                  <a:pt x="28412" y="670"/>
                </a:lnTo>
                <a:lnTo>
                  <a:pt x="28468" y="726"/>
                </a:lnTo>
                <a:lnTo>
                  <a:pt x="28505" y="763"/>
                </a:lnTo>
                <a:lnTo>
                  <a:pt x="28561" y="801"/>
                </a:lnTo>
                <a:lnTo>
                  <a:pt x="28635" y="819"/>
                </a:lnTo>
                <a:lnTo>
                  <a:pt x="28691" y="838"/>
                </a:lnTo>
                <a:lnTo>
                  <a:pt x="28766" y="838"/>
                </a:lnTo>
                <a:lnTo>
                  <a:pt x="28822" y="819"/>
                </a:lnTo>
                <a:lnTo>
                  <a:pt x="28877" y="782"/>
                </a:lnTo>
                <a:lnTo>
                  <a:pt x="28933" y="745"/>
                </a:lnTo>
                <a:lnTo>
                  <a:pt x="28989" y="652"/>
                </a:lnTo>
                <a:lnTo>
                  <a:pt x="29026" y="540"/>
                </a:lnTo>
                <a:lnTo>
                  <a:pt x="29008" y="410"/>
                </a:lnTo>
                <a:lnTo>
                  <a:pt x="28989" y="354"/>
                </a:lnTo>
                <a:lnTo>
                  <a:pt x="28952" y="298"/>
                </a:lnTo>
                <a:lnTo>
                  <a:pt x="28896" y="261"/>
                </a:lnTo>
                <a:lnTo>
                  <a:pt x="28859" y="223"/>
                </a:lnTo>
                <a:lnTo>
                  <a:pt x="28784" y="205"/>
                </a:lnTo>
                <a:lnTo>
                  <a:pt x="28729" y="186"/>
                </a:lnTo>
                <a:close/>
                <a:moveTo>
                  <a:pt x="30404" y="242"/>
                </a:moveTo>
                <a:lnTo>
                  <a:pt x="30348" y="261"/>
                </a:lnTo>
                <a:lnTo>
                  <a:pt x="30292" y="279"/>
                </a:lnTo>
                <a:lnTo>
                  <a:pt x="30199" y="335"/>
                </a:lnTo>
                <a:lnTo>
                  <a:pt x="30162" y="391"/>
                </a:lnTo>
                <a:lnTo>
                  <a:pt x="30125" y="447"/>
                </a:lnTo>
                <a:lnTo>
                  <a:pt x="30125" y="503"/>
                </a:lnTo>
                <a:lnTo>
                  <a:pt x="30106" y="559"/>
                </a:lnTo>
                <a:lnTo>
                  <a:pt x="30143" y="670"/>
                </a:lnTo>
                <a:lnTo>
                  <a:pt x="30199" y="745"/>
                </a:lnTo>
                <a:lnTo>
                  <a:pt x="30292" y="819"/>
                </a:lnTo>
                <a:lnTo>
                  <a:pt x="30348" y="838"/>
                </a:lnTo>
                <a:lnTo>
                  <a:pt x="30460" y="838"/>
                </a:lnTo>
                <a:lnTo>
                  <a:pt x="30516" y="819"/>
                </a:lnTo>
                <a:lnTo>
                  <a:pt x="30609" y="745"/>
                </a:lnTo>
                <a:lnTo>
                  <a:pt x="30683" y="652"/>
                </a:lnTo>
                <a:lnTo>
                  <a:pt x="30702" y="596"/>
                </a:lnTo>
                <a:lnTo>
                  <a:pt x="30702" y="540"/>
                </a:lnTo>
                <a:lnTo>
                  <a:pt x="30665" y="428"/>
                </a:lnTo>
                <a:lnTo>
                  <a:pt x="30609" y="335"/>
                </a:lnTo>
                <a:lnTo>
                  <a:pt x="30516" y="279"/>
                </a:lnTo>
                <a:lnTo>
                  <a:pt x="30460" y="261"/>
                </a:lnTo>
                <a:lnTo>
                  <a:pt x="30404" y="242"/>
                </a:lnTo>
                <a:close/>
                <a:moveTo>
                  <a:pt x="34258" y="242"/>
                </a:moveTo>
                <a:lnTo>
                  <a:pt x="34146" y="279"/>
                </a:lnTo>
                <a:lnTo>
                  <a:pt x="34072" y="354"/>
                </a:lnTo>
                <a:lnTo>
                  <a:pt x="34016" y="447"/>
                </a:lnTo>
                <a:lnTo>
                  <a:pt x="33997" y="559"/>
                </a:lnTo>
                <a:lnTo>
                  <a:pt x="34016" y="670"/>
                </a:lnTo>
                <a:lnTo>
                  <a:pt x="34053" y="726"/>
                </a:lnTo>
                <a:lnTo>
                  <a:pt x="34091" y="763"/>
                </a:lnTo>
                <a:lnTo>
                  <a:pt x="34146" y="801"/>
                </a:lnTo>
                <a:lnTo>
                  <a:pt x="34202" y="819"/>
                </a:lnTo>
                <a:lnTo>
                  <a:pt x="34258" y="838"/>
                </a:lnTo>
                <a:lnTo>
                  <a:pt x="34388" y="838"/>
                </a:lnTo>
                <a:lnTo>
                  <a:pt x="34444" y="801"/>
                </a:lnTo>
                <a:lnTo>
                  <a:pt x="34500" y="763"/>
                </a:lnTo>
                <a:lnTo>
                  <a:pt x="34537" y="726"/>
                </a:lnTo>
                <a:lnTo>
                  <a:pt x="34575" y="670"/>
                </a:lnTo>
                <a:lnTo>
                  <a:pt x="34593" y="614"/>
                </a:lnTo>
                <a:lnTo>
                  <a:pt x="34593" y="540"/>
                </a:lnTo>
                <a:lnTo>
                  <a:pt x="34593" y="484"/>
                </a:lnTo>
                <a:lnTo>
                  <a:pt x="34575" y="428"/>
                </a:lnTo>
                <a:lnTo>
                  <a:pt x="34537" y="372"/>
                </a:lnTo>
                <a:lnTo>
                  <a:pt x="34463" y="298"/>
                </a:lnTo>
                <a:lnTo>
                  <a:pt x="34351" y="242"/>
                </a:lnTo>
                <a:close/>
                <a:moveTo>
                  <a:pt x="91509" y="242"/>
                </a:moveTo>
                <a:lnTo>
                  <a:pt x="91453" y="261"/>
                </a:lnTo>
                <a:lnTo>
                  <a:pt x="91360" y="335"/>
                </a:lnTo>
                <a:lnTo>
                  <a:pt x="91322" y="372"/>
                </a:lnTo>
                <a:lnTo>
                  <a:pt x="91285" y="428"/>
                </a:lnTo>
                <a:lnTo>
                  <a:pt x="91267" y="484"/>
                </a:lnTo>
                <a:lnTo>
                  <a:pt x="91267" y="540"/>
                </a:lnTo>
                <a:lnTo>
                  <a:pt x="91285" y="596"/>
                </a:lnTo>
                <a:lnTo>
                  <a:pt x="91304" y="652"/>
                </a:lnTo>
                <a:lnTo>
                  <a:pt x="91360" y="745"/>
                </a:lnTo>
                <a:lnTo>
                  <a:pt x="91453" y="819"/>
                </a:lnTo>
                <a:lnTo>
                  <a:pt x="91509" y="838"/>
                </a:lnTo>
                <a:lnTo>
                  <a:pt x="91639" y="838"/>
                </a:lnTo>
                <a:lnTo>
                  <a:pt x="91695" y="819"/>
                </a:lnTo>
                <a:lnTo>
                  <a:pt x="91732" y="782"/>
                </a:lnTo>
                <a:lnTo>
                  <a:pt x="91788" y="745"/>
                </a:lnTo>
                <a:lnTo>
                  <a:pt x="91825" y="708"/>
                </a:lnTo>
                <a:lnTo>
                  <a:pt x="91844" y="652"/>
                </a:lnTo>
                <a:lnTo>
                  <a:pt x="91862" y="596"/>
                </a:lnTo>
                <a:lnTo>
                  <a:pt x="91862" y="540"/>
                </a:lnTo>
                <a:lnTo>
                  <a:pt x="91844" y="428"/>
                </a:lnTo>
                <a:lnTo>
                  <a:pt x="91769" y="335"/>
                </a:lnTo>
                <a:lnTo>
                  <a:pt x="91676" y="261"/>
                </a:lnTo>
                <a:lnTo>
                  <a:pt x="91620" y="242"/>
                </a:lnTo>
                <a:close/>
                <a:moveTo>
                  <a:pt x="36399" y="186"/>
                </a:moveTo>
                <a:lnTo>
                  <a:pt x="36306" y="205"/>
                </a:lnTo>
                <a:lnTo>
                  <a:pt x="36232" y="223"/>
                </a:lnTo>
                <a:lnTo>
                  <a:pt x="36138" y="298"/>
                </a:lnTo>
                <a:lnTo>
                  <a:pt x="36083" y="372"/>
                </a:lnTo>
                <a:lnTo>
                  <a:pt x="36064" y="447"/>
                </a:lnTo>
                <a:lnTo>
                  <a:pt x="36045" y="503"/>
                </a:lnTo>
                <a:lnTo>
                  <a:pt x="36045" y="521"/>
                </a:lnTo>
                <a:lnTo>
                  <a:pt x="36064" y="614"/>
                </a:lnTo>
                <a:lnTo>
                  <a:pt x="36083" y="689"/>
                </a:lnTo>
                <a:lnTo>
                  <a:pt x="36138" y="763"/>
                </a:lnTo>
                <a:lnTo>
                  <a:pt x="36194" y="801"/>
                </a:lnTo>
                <a:lnTo>
                  <a:pt x="36269" y="838"/>
                </a:lnTo>
                <a:lnTo>
                  <a:pt x="36343" y="856"/>
                </a:lnTo>
                <a:lnTo>
                  <a:pt x="36418" y="856"/>
                </a:lnTo>
                <a:lnTo>
                  <a:pt x="36511" y="838"/>
                </a:lnTo>
                <a:lnTo>
                  <a:pt x="36567" y="782"/>
                </a:lnTo>
                <a:lnTo>
                  <a:pt x="36623" y="726"/>
                </a:lnTo>
                <a:lnTo>
                  <a:pt x="36660" y="633"/>
                </a:lnTo>
                <a:lnTo>
                  <a:pt x="36678" y="577"/>
                </a:lnTo>
                <a:lnTo>
                  <a:pt x="36716" y="503"/>
                </a:lnTo>
                <a:lnTo>
                  <a:pt x="36716" y="428"/>
                </a:lnTo>
                <a:lnTo>
                  <a:pt x="36678" y="354"/>
                </a:lnTo>
                <a:lnTo>
                  <a:pt x="36641" y="298"/>
                </a:lnTo>
                <a:lnTo>
                  <a:pt x="36585" y="242"/>
                </a:lnTo>
                <a:lnTo>
                  <a:pt x="36511" y="205"/>
                </a:lnTo>
                <a:lnTo>
                  <a:pt x="36399" y="186"/>
                </a:lnTo>
                <a:close/>
                <a:moveTo>
                  <a:pt x="56637" y="223"/>
                </a:moveTo>
                <a:lnTo>
                  <a:pt x="56563" y="261"/>
                </a:lnTo>
                <a:lnTo>
                  <a:pt x="56507" y="298"/>
                </a:lnTo>
                <a:lnTo>
                  <a:pt x="56451" y="335"/>
                </a:lnTo>
                <a:lnTo>
                  <a:pt x="56414" y="410"/>
                </a:lnTo>
                <a:lnTo>
                  <a:pt x="56395" y="484"/>
                </a:lnTo>
                <a:lnTo>
                  <a:pt x="56376" y="559"/>
                </a:lnTo>
                <a:lnTo>
                  <a:pt x="56395" y="633"/>
                </a:lnTo>
                <a:lnTo>
                  <a:pt x="56432" y="689"/>
                </a:lnTo>
                <a:lnTo>
                  <a:pt x="56469" y="763"/>
                </a:lnTo>
                <a:lnTo>
                  <a:pt x="56525" y="801"/>
                </a:lnTo>
                <a:lnTo>
                  <a:pt x="56581" y="838"/>
                </a:lnTo>
                <a:lnTo>
                  <a:pt x="56656" y="856"/>
                </a:lnTo>
                <a:lnTo>
                  <a:pt x="56786" y="856"/>
                </a:lnTo>
                <a:lnTo>
                  <a:pt x="56898" y="819"/>
                </a:lnTo>
                <a:lnTo>
                  <a:pt x="56953" y="782"/>
                </a:lnTo>
                <a:lnTo>
                  <a:pt x="56991" y="745"/>
                </a:lnTo>
                <a:lnTo>
                  <a:pt x="57028" y="708"/>
                </a:lnTo>
                <a:lnTo>
                  <a:pt x="57065" y="633"/>
                </a:lnTo>
                <a:lnTo>
                  <a:pt x="57065" y="540"/>
                </a:lnTo>
                <a:lnTo>
                  <a:pt x="57047" y="428"/>
                </a:lnTo>
                <a:lnTo>
                  <a:pt x="57009" y="335"/>
                </a:lnTo>
                <a:lnTo>
                  <a:pt x="56916" y="279"/>
                </a:lnTo>
                <a:lnTo>
                  <a:pt x="56842" y="242"/>
                </a:lnTo>
                <a:lnTo>
                  <a:pt x="56786" y="223"/>
                </a:lnTo>
                <a:close/>
                <a:moveTo>
                  <a:pt x="58517" y="242"/>
                </a:moveTo>
                <a:lnTo>
                  <a:pt x="58406" y="261"/>
                </a:lnTo>
                <a:lnTo>
                  <a:pt x="58350" y="279"/>
                </a:lnTo>
                <a:lnTo>
                  <a:pt x="58294" y="317"/>
                </a:lnTo>
                <a:lnTo>
                  <a:pt x="58257" y="372"/>
                </a:lnTo>
                <a:lnTo>
                  <a:pt x="58238" y="428"/>
                </a:lnTo>
                <a:lnTo>
                  <a:pt x="58220" y="484"/>
                </a:lnTo>
                <a:lnTo>
                  <a:pt x="58220" y="540"/>
                </a:lnTo>
                <a:lnTo>
                  <a:pt x="58220" y="614"/>
                </a:lnTo>
                <a:lnTo>
                  <a:pt x="58238" y="670"/>
                </a:lnTo>
                <a:lnTo>
                  <a:pt x="58275" y="726"/>
                </a:lnTo>
                <a:lnTo>
                  <a:pt x="58313" y="763"/>
                </a:lnTo>
                <a:lnTo>
                  <a:pt x="58350" y="801"/>
                </a:lnTo>
                <a:lnTo>
                  <a:pt x="58406" y="838"/>
                </a:lnTo>
                <a:lnTo>
                  <a:pt x="58480" y="856"/>
                </a:lnTo>
                <a:lnTo>
                  <a:pt x="58592" y="856"/>
                </a:lnTo>
                <a:lnTo>
                  <a:pt x="58648" y="819"/>
                </a:lnTo>
                <a:lnTo>
                  <a:pt x="58704" y="801"/>
                </a:lnTo>
                <a:lnTo>
                  <a:pt x="58759" y="745"/>
                </a:lnTo>
                <a:lnTo>
                  <a:pt x="58797" y="708"/>
                </a:lnTo>
                <a:lnTo>
                  <a:pt x="58815" y="652"/>
                </a:lnTo>
                <a:lnTo>
                  <a:pt x="58834" y="577"/>
                </a:lnTo>
                <a:lnTo>
                  <a:pt x="58834" y="521"/>
                </a:lnTo>
                <a:lnTo>
                  <a:pt x="58797" y="410"/>
                </a:lnTo>
                <a:lnTo>
                  <a:pt x="58778" y="354"/>
                </a:lnTo>
                <a:lnTo>
                  <a:pt x="58741" y="298"/>
                </a:lnTo>
                <a:lnTo>
                  <a:pt x="58704" y="279"/>
                </a:lnTo>
                <a:lnTo>
                  <a:pt x="58648" y="242"/>
                </a:lnTo>
                <a:close/>
                <a:moveTo>
                  <a:pt x="41463" y="149"/>
                </a:moveTo>
                <a:lnTo>
                  <a:pt x="41389" y="168"/>
                </a:lnTo>
                <a:lnTo>
                  <a:pt x="41314" y="168"/>
                </a:lnTo>
                <a:lnTo>
                  <a:pt x="41240" y="205"/>
                </a:lnTo>
                <a:lnTo>
                  <a:pt x="41184" y="261"/>
                </a:lnTo>
                <a:lnTo>
                  <a:pt x="41128" y="317"/>
                </a:lnTo>
                <a:lnTo>
                  <a:pt x="41110" y="391"/>
                </a:lnTo>
                <a:lnTo>
                  <a:pt x="41091" y="447"/>
                </a:lnTo>
                <a:lnTo>
                  <a:pt x="41091" y="521"/>
                </a:lnTo>
                <a:lnTo>
                  <a:pt x="41091" y="577"/>
                </a:lnTo>
                <a:lnTo>
                  <a:pt x="41110" y="652"/>
                </a:lnTo>
                <a:lnTo>
                  <a:pt x="41147" y="708"/>
                </a:lnTo>
                <a:lnTo>
                  <a:pt x="41184" y="763"/>
                </a:lnTo>
                <a:lnTo>
                  <a:pt x="41240" y="801"/>
                </a:lnTo>
                <a:lnTo>
                  <a:pt x="41296" y="838"/>
                </a:lnTo>
                <a:lnTo>
                  <a:pt x="41352" y="856"/>
                </a:lnTo>
                <a:lnTo>
                  <a:pt x="41426" y="875"/>
                </a:lnTo>
                <a:lnTo>
                  <a:pt x="41482" y="856"/>
                </a:lnTo>
                <a:lnTo>
                  <a:pt x="41556" y="856"/>
                </a:lnTo>
                <a:lnTo>
                  <a:pt x="41612" y="819"/>
                </a:lnTo>
                <a:lnTo>
                  <a:pt x="41668" y="782"/>
                </a:lnTo>
                <a:lnTo>
                  <a:pt x="41724" y="745"/>
                </a:lnTo>
                <a:lnTo>
                  <a:pt x="41798" y="614"/>
                </a:lnTo>
                <a:lnTo>
                  <a:pt x="41817" y="540"/>
                </a:lnTo>
                <a:lnTo>
                  <a:pt x="41836" y="465"/>
                </a:lnTo>
                <a:lnTo>
                  <a:pt x="41817" y="391"/>
                </a:lnTo>
                <a:lnTo>
                  <a:pt x="41798" y="317"/>
                </a:lnTo>
                <a:lnTo>
                  <a:pt x="41761" y="261"/>
                </a:lnTo>
                <a:lnTo>
                  <a:pt x="41705" y="223"/>
                </a:lnTo>
                <a:lnTo>
                  <a:pt x="41631" y="186"/>
                </a:lnTo>
                <a:lnTo>
                  <a:pt x="41556" y="168"/>
                </a:lnTo>
                <a:lnTo>
                  <a:pt x="41463" y="149"/>
                </a:lnTo>
                <a:close/>
                <a:moveTo>
                  <a:pt x="70470" y="149"/>
                </a:moveTo>
                <a:lnTo>
                  <a:pt x="70396" y="168"/>
                </a:lnTo>
                <a:lnTo>
                  <a:pt x="70321" y="205"/>
                </a:lnTo>
                <a:lnTo>
                  <a:pt x="70247" y="242"/>
                </a:lnTo>
                <a:lnTo>
                  <a:pt x="70191" y="279"/>
                </a:lnTo>
                <a:lnTo>
                  <a:pt x="70154" y="335"/>
                </a:lnTo>
                <a:lnTo>
                  <a:pt x="70116" y="410"/>
                </a:lnTo>
                <a:lnTo>
                  <a:pt x="70098" y="465"/>
                </a:lnTo>
                <a:lnTo>
                  <a:pt x="70098" y="540"/>
                </a:lnTo>
                <a:lnTo>
                  <a:pt x="70135" y="652"/>
                </a:lnTo>
                <a:lnTo>
                  <a:pt x="70154" y="708"/>
                </a:lnTo>
                <a:lnTo>
                  <a:pt x="70210" y="763"/>
                </a:lnTo>
                <a:lnTo>
                  <a:pt x="70247" y="801"/>
                </a:lnTo>
                <a:lnTo>
                  <a:pt x="70303" y="838"/>
                </a:lnTo>
                <a:lnTo>
                  <a:pt x="70358" y="856"/>
                </a:lnTo>
                <a:lnTo>
                  <a:pt x="70433" y="875"/>
                </a:lnTo>
                <a:lnTo>
                  <a:pt x="70563" y="856"/>
                </a:lnTo>
                <a:lnTo>
                  <a:pt x="70619" y="838"/>
                </a:lnTo>
                <a:lnTo>
                  <a:pt x="70675" y="801"/>
                </a:lnTo>
                <a:lnTo>
                  <a:pt x="70712" y="745"/>
                </a:lnTo>
                <a:lnTo>
                  <a:pt x="70749" y="689"/>
                </a:lnTo>
                <a:lnTo>
                  <a:pt x="70787" y="614"/>
                </a:lnTo>
                <a:lnTo>
                  <a:pt x="70805" y="540"/>
                </a:lnTo>
                <a:lnTo>
                  <a:pt x="70824" y="465"/>
                </a:lnTo>
                <a:lnTo>
                  <a:pt x="70824" y="372"/>
                </a:lnTo>
                <a:lnTo>
                  <a:pt x="70787" y="298"/>
                </a:lnTo>
                <a:lnTo>
                  <a:pt x="70749" y="242"/>
                </a:lnTo>
                <a:lnTo>
                  <a:pt x="70694" y="186"/>
                </a:lnTo>
                <a:lnTo>
                  <a:pt x="70601" y="149"/>
                </a:lnTo>
                <a:close/>
                <a:moveTo>
                  <a:pt x="79314" y="205"/>
                </a:moveTo>
                <a:lnTo>
                  <a:pt x="79239" y="223"/>
                </a:lnTo>
                <a:lnTo>
                  <a:pt x="79183" y="261"/>
                </a:lnTo>
                <a:lnTo>
                  <a:pt x="79128" y="298"/>
                </a:lnTo>
                <a:lnTo>
                  <a:pt x="79090" y="354"/>
                </a:lnTo>
                <a:lnTo>
                  <a:pt x="79053" y="410"/>
                </a:lnTo>
                <a:lnTo>
                  <a:pt x="79035" y="484"/>
                </a:lnTo>
                <a:lnTo>
                  <a:pt x="79035" y="540"/>
                </a:lnTo>
                <a:lnTo>
                  <a:pt x="79035" y="614"/>
                </a:lnTo>
                <a:lnTo>
                  <a:pt x="79053" y="670"/>
                </a:lnTo>
                <a:lnTo>
                  <a:pt x="79090" y="726"/>
                </a:lnTo>
                <a:lnTo>
                  <a:pt x="79128" y="782"/>
                </a:lnTo>
                <a:lnTo>
                  <a:pt x="79183" y="819"/>
                </a:lnTo>
                <a:lnTo>
                  <a:pt x="79239" y="856"/>
                </a:lnTo>
                <a:lnTo>
                  <a:pt x="79295" y="875"/>
                </a:lnTo>
                <a:lnTo>
                  <a:pt x="79444" y="875"/>
                </a:lnTo>
                <a:lnTo>
                  <a:pt x="79500" y="856"/>
                </a:lnTo>
                <a:lnTo>
                  <a:pt x="79556" y="819"/>
                </a:lnTo>
                <a:lnTo>
                  <a:pt x="79612" y="782"/>
                </a:lnTo>
                <a:lnTo>
                  <a:pt x="79649" y="726"/>
                </a:lnTo>
                <a:lnTo>
                  <a:pt x="79686" y="670"/>
                </a:lnTo>
                <a:lnTo>
                  <a:pt x="79705" y="614"/>
                </a:lnTo>
                <a:lnTo>
                  <a:pt x="79705" y="540"/>
                </a:lnTo>
                <a:lnTo>
                  <a:pt x="79705" y="484"/>
                </a:lnTo>
                <a:lnTo>
                  <a:pt x="79686" y="410"/>
                </a:lnTo>
                <a:lnTo>
                  <a:pt x="79649" y="354"/>
                </a:lnTo>
                <a:lnTo>
                  <a:pt x="79612" y="298"/>
                </a:lnTo>
                <a:lnTo>
                  <a:pt x="79556" y="261"/>
                </a:lnTo>
                <a:lnTo>
                  <a:pt x="79500" y="223"/>
                </a:lnTo>
                <a:lnTo>
                  <a:pt x="79444" y="205"/>
                </a:lnTo>
                <a:close/>
                <a:moveTo>
                  <a:pt x="38056" y="112"/>
                </a:moveTo>
                <a:lnTo>
                  <a:pt x="37982" y="130"/>
                </a:lnTo>
                <a:lnTo>
                  <a:pt x="37889" y="149"/>
                </a:lnTo>
                <a:lnTo>
                  <a:pt x="37833" y="186"/>
                </a:lnTo>
                <a:lnTo>
                  <a:pt x="37758" y="223"/>
                </a:lnTo>
                <a:lnTo>
                  <a:pt x="37702" y="279"/>
                </a:lnTo>
                <a:lnTo>
                  <a:pt x="37647" y="335"/>
                </a:lnTo>
                <a:lnTo>
                  <a:pt x="37609" y="410"/>
                </a:lnTo>
                <a:lnTo>
                  <a:pt x="37591" y="465"/>
                </a:lnTo>
                <a:lnTo>
                  <a:pt x="37591" y="540"/>
                </a:lnTo>
                <a:lnTo>
                  <a:pt x="37591" y="596"/>
                </a:lnTo>
                <a:lnTo>
                  <a:pt x="37609" y="670"/>
                </a:lnTo>
                <a:lnTo>
                  <a:pt x="37628" y="726"/>
                </a:lnTo>
                <a:lnTo>
                  <a:pt x="37665" y="782"/>
                </a:lnTo>
                <a:lnTo>
                  <a:pt x="37721" y="819"/>
                </a:lnTo>
                <a:lnTo>
                  <a:pt x="37777" y="856"/>
                </a:lnTo>
                <a:lnTo>
                  <a:pt x="37851" y="875"/>
                </a:lnTo>
                <a:lnTo>
                  <a:pt x="37926" y="894"/>
                </a:lnTo>
                <a:lnTo>
                  <a:pt x="38000" y="894"/>
                </a:lnTo>
                <a:lnTo>
                  <a:pt x="38075" y="856"/>
                </a:lnTo>
                <a:lnTo>
                  <a:pt x="38131" y="838"/>
                </a:lnTo>
                <a:lnTo>
                  <a:pt x="38186" y="782"/>
                </a:lnTo>
                <a:lnTo>
                  <a:pt x="38224" y="726"/>
                </a:lnTo>
                <a:lnTo>
                  <a:pt x="38261" y="652"/>
                </a:lnTo>
                <a:lnTo>
                  <a:pt x="38298" y="521"/>
                </a:lnTo>
                <a:lnTo>
                  <a:pt x="38280" y="372"/>
                </a:lnTo>
                <a:lnTo>
                  <a:pt x="38261" y="298"/>
                </a:lnTo>
                <a:lnTo>
                  <a:pt x="38224" y="223"/>
                </a:lnTo>
                <a:lnTo>
                  <a:pt x="38186" y="168"/>
                </a:lnTo>
                <a:lnTo>
                  <a:pt x="38112" y="130"/>
                </a:lnTo>
                <a:lnTo>
                  <a:pt x="38056" y="112"/>
                </a:lnTo>
                <a:close/>
                <a:moveTo>
                  <a:pt x="68869" y="261"/>
                </a:moveTo>
                <a:lnTo>
                  <a:pt x="68813" y="279"/>
                </a:lnTo>
                <a:lnTo>
                  <a:pt x="68757" y="317"/>
                </a:lnTo>
                <a:lnTo>
                  <a:pt x="68720" y="354"/>
                </a:lnTo>
                <a:lnTo>
                  <a:pt x="68664" y="410"/>
                </a:lnTo>
                <a:lnTo>
                  <a:pt x="68646" y="465"/>
                </a:lnTo>
                <a:lnTo>
                  <a:pt x="68627" y="540"/>
                </a:lnTo>
                <a:lnTo>
                  <a:pt x="68627" y="596"/>
                </a:lnTo>
                <a:lnTo>
                  <a:pt x="68664" y="708"/>
                </a:lnTo>
                <a:lnTo>
                  <a:pt x="68739" y="801"/>
                </a:lnTo>
                <a:lnTo>
                  <a:pt x="68832" y="856"/>
                </a:lnTo>
                <a:lnTo>
                  <a:pt x="68888" y="875"/>
                </a:lnTo>
                <a:lnTo>
                  <a:pt x="68944" y="894"/>
                </a:lnTo>
                <a:lnTo>
                  <a:pt x="68999" y="875"/>
                </a:lnTo>
                <a:lnTo>
                  <a:pt x="69074" y="856"/>
                </a:lnTo>
                <a:lnTo>
                  <a:pt x="69130" y="819"/>
                </a:lnTo>
                <a:lnTo>
                  <a:pt x="69167" y="782"/>
                </a:lnTo>
                <a:lnTo>
                  <a:pt x="69204" y="745"/>
                </a:lnTo>
                <a:lnTo>
                  <a:pt x="69241" y="670"/>
                </a:lnTo>
                <a:lnTo>
                  <a:pt x="69260" y="614"/>
                </a:lnTo>
                <a:lnTo>
                  <a:pt x="69260" y="559"/>
                </a:lnTo>
                <a:lnTo>
                  <a:pt x="69223" y="447"/>
                </a:lnTo>
                <a:lnTo>
                  <a:pt x="69148" y="354"/>
                </a:lnTo>
                <a:lnTo>
                  <a:pt x="69055" y="279"/>
                </a:lnTo>
                <a:lnTo>
                  <a:pt x="68999" y="261"/>
                </a:lnTo>
                <a:close/>
                <a:moveTo>
                  <a:pt x="83000" y="186"/>
                </a:moveTo>
                <a:lnTo>
                  <a:pt x="82926" y="205"/>
                </a:lnTo>
                <a:lnTo>
                  <a:pt x="82870" y="223"/>
                </a:lnTo>
                <a:lnTo>
                  <a:pt x="82795" y="261"/>
                </a:lnTo>
                <a:lnTo>
                  <a:pt x="82739" y="317"/>
                </a:lnTo>
                <a:lnTo>
                  <a:pt x="82702" y="372"/>
                </a:lnTo>
                <a:lnTo>
                  <a:pt x="82665" y="428"/>
                </a:lnTo>
                <a:lnTo>
                  <a:pt x="82665" y="503"/>
                </a:lnTo>
                <a:lnTo>
                  <a:pt x="82665" y="577"/>
                </a:lnTo>
                <a:lnTo>
                  <a:pt x="82702" y="708"/>
                </a:lnTo>
                <a:lnTo>
                  <a:pt x="82777" y="801"/>
                </a:lnTo>
                <a:lnTo>
                  <a:pt x="82833" y="838"/>
                </a:lnTo>
                <a:lnTo>
                  <a:pt x="82888" y="875"/>
                </a:lnTo>
                <a:lnTo>
                  <a:pt x="82944" y="894"/>
                </a:lnTo>
                <a:lnTo>
                  <a:pt x="83075" y="894"/>
                </a:lnTo>
                <a:lnTo>
                  <a:pt x="83149" y="856"/>
                </a:lnTo>
                <a:lnTo>
                  <a:pt x="83205" y="819"/>
                </a:lnTo>
                <a:lnTo>
                  <a:pt x="83261" y="782"/>
                </a:lnTo>
                <a:lnTo>
                  <a:pt x="83317" y="726"/>
                </a:lnTo>
                <a:lnTo>
                  <a:pt x="83335" y="652"/>
                </a:lnTo>
                <a:lnTo>
                  <a:pt x="83354" y="577"/>
                </a:lnTo>
                <a:lnTo>
                  <a:pt x="83354" y="503"/>
                </a:lnTo>
                <a:lnTo>
                  <a:pt x="83317" y="391"/>
                </a:lnTo>
                <a:lnTo>
                  <a:pt x="83242" y="279"/>
                </a:lnTo>
                <a:lnTo>
                  <a:pt x="83186" y="242"/>
                </a:lnTo>
                <a:lnTo>
                  <a:pt x="83130" y="223"/>
                </a:lnTo>
                <a:lnTo>
                  <a:pt x="83075" y="205"/>
                </a:lnTo>
                <a:lnTo>
                  <a:pt x="83000" y="186"/>
                </a:lnTo>
                <a:close/>
                <a:moveTo>
                  <a:pt x="89833" y="186"/>
                </a:moveTo>
                <a:lnTo>
                  <a:pt x="89759" y="205"/>
                </a:lnTo>
                <a:lnTo>
                  <a:pt x="89684" y="223"/>
                </a:lnTo>
                <a:lnTo>
                  <a:pt x="89628" y="261"/>
                </a:lnTo>
                <a:lnTo>
                  <a:pt x="89591" y="298"/>
                </a:lnTo>
                <a:lnTo>
                  <a:pt x="89554" y="354"/>
                </a:lnTo>
                <a:lnTo>
                  <a:pt x="89516" y="410"/>
                </a:lnTo>
                <a:lnTo>
                  <a:pt x="89498" y="540"/>
                </a:lnTo>
                <a:lnTo>
                  <a:pt x="89516" y="670"/>
                </a:lnTo>
                <a:lnTo>
                  <a:pt x="89554" y="726"/>
                </a:lnTo>
                <a:lnTo>
                  <a:pt x="89591" y="782"/>
                </a:lnTo>
                <a:lnTo>
                  <a:pt x="89628" y="838"/>
                </a:lnTo>
                <a:lnTo>
                  <a:pt x="89684" y="875"/>
                </a:lnTo>
                <a:lnTo>
                  <a:pt x="89759" y="894"/>
                </a:lnTo>
                <a:lnTo>
                  <a:pt x="89926" y="894"/>
                </a:lnTo>
                <a:lnTo>
                  <a:pt x="89982" y="875"/>
                </a:lnTo>
                <a:lnTo>
                  <a:pt x="90056" y="838"/>
                </a:lnTo>
                <a:lnTo>
                  <a:pt x="90094" y="782"/>
                </a:lnTo>
                <a:lnTo>
                  <a:pt x="90131" y="726"/>
                </a:lnTo>
                <a:lnTo>
                  <a:pt x="90168" y="670"/>
                </a:lnTo>
                <a:lnTo>
                  <a:pt x="90187" y="540"/>
                </a:lnTo>
                <a:lnTo>
                  <a:pt x="90168" y="410"/>
                </a:lnTo>
                <a:lnTo>
                  <a:pt x="90131" y="354"/>
                </a:lnTo>
                <a:lnTo>
                  <a:pt x="90094" y="298"/>
                </a:lnTo>
                <a:lnTo>
                  <a:pt x="90056" y="261"/>
                </a:lnTo>
                <a:lnTo>
                  <a:pt x="89982" y="223"/>
                </a:lnTo>
                <a:lnTo>
                  <a:pt x="89926" y="205"/>
                </a:lnTo>
                <a:lnTo>
                  <a:pt x="89833" y="186"/>
                </a:lnTo>
                <a:close/>
                <a:moveTo>
                  <a:pt x="23609" y="298"/>
                </a:moveTo>
                <a:lnTo>
                  <a:pt x="23534" y="317"/>
                </a:lnTo>
                <a:lnTo>
                  <a:pt x="23478" y="335"/>
                </a:lnTo>
                <a:lnTo>
                  <a:pt x="23422" y="372"/>
                </a:lnTo>
                <a:lnTo>
                  <a:pt x="23385" y="428"/>
                </a:lnTo>
                <a:lnTo>
                  <a:pt x="23348" y="484"/>
                </a:lnTo>
                <a:lnTo>
                  <a:pt x="23329" y="540"/>
                </a:lnTo>
                <a:lnTo>
                  <a:pt x="23329" y="596"/>
                </a:lnTo>
                <a:lnTo>
                  <a:pt x="23329" y="670"/>
                </a:lnTo>
                <a:lnTo>
                  <a:pt x="23348" y="726"/>
                </a:lnTo>
                <a:lnTo>
                  <a:pt x="23385" y="782"/>
                </a:lnTo>
                <a:lnTo>
                  <a:pt x="23422" y="838"/>
                </a:lnTo>
                <a:lnTo>
                  <a:pt x="23478" y="875"/>
                </a:lnTo>
                <a:lnTo>
                  <a:pt x="23534" y="912"/>
                </a:lnTo>
                <a:lnTo>
                  <a:pt x="23739" y="912"/>
                </a:lnTo>
                <a:lnTo>
                  <a:pt x="23795" y="875"/>
                </a:lnTo>
                <a:lnTo>
                  <a:pt x="23851" y="838"/>
                </a:lnTo>
                <a:lnTo>
                  <a:pt x="23906" y="801"/>
                </a:lnTo>
                <a:lnTo>
                  <a:pt x="23925" y="745"/>
                </a:lnTo>
                <a:lnTo>
                  <a:pt x="23944" y="689"/>
                </a:lnTo>
                <a:lnTo>
                  <a:pt x="23962" y="633"/>
                </a:lnTo>
                <a:lnTo>
                  <a:pt x="23944" y="521"/>
                </a:lnTo>
                <a:lnTo>
                  <a:pt x="23888" y="428"/>
                </a:lnTo>
                <a:lnTo>
                  <a:pt x="23813" y="354"/>
                </a:lnTo>
                <a:lnTo>
                  <a:pt x="23702" y="298"/>
                </a:lnTo>
                <a:close/>
                <a:moveTo>
                  <a:pt x="14635" y="335"/>
                </a:moveTo>
                <a:lnTo>
                  <a:pt x="14579" y="354"/>
                </a:lnTo>
                <a:lnTo>
                  <a:pt x="14523" y="391"/>
                </a:lnTo>
                <a:lnTo>
                  <a:pt x="14467" y="428"/>
                </a:lnTo>
                <a:lnTo>
                  <a:pt x="14430" y="465"/>
                </a:lnTo>
                <a:lnTo>
                  <a:pt x="14411" y="521"/>
                </a:lnTo>
                <a:lnTo>
                  <a:pt x="14393" y="577"/>
                </a:lnTo>
                <a:lnTo>
                  <a:pt x="14393" y="633"/>
                </a:lnTo>
                <a:lnTo>
                  <a:pt x="14411" y="745"/>
                </a:lnTo>
                <a:lnTo>
                  <a:pt x="14486" y="838"/>
                </a:lnTo>
                <a:lnTo>
                  <a:pt x="14579" y="912"/>
                </a:lnTo>
                <a:lnTo>
                  <a:pt x="14635" y="912"/>
                </a:lnTo>
                <a:lnTo>
                  <a:pt x="14690" y="931"/>
                </a:lnTo>
                <a:lnTo>
                  <a:pt x="14746" y="912"/>
                </a:lnTo>
                <a:lnTo>
                  <a:pt x="14802" y="894"/>
                </a:lnTo>
                <a:lnTo>
                  <a:pt x="14895" y="838"/>
                </a:lnTo>
                <a:lnTo>
                  <a:pt x="14933" y="801"/>
                </a:lnTo>
                <a:lnTo>
                  <a:pt x="14970" y="745"/>
                </a:lnTo>
                <a:lnTo>
                  <a:pt x="14988" y="689"/>
                </a:lnTo>
                <a:lnTo>
                  <a:pt x="14988" y="633"/>
                </a:lnTo>
                <a:lnTo>
                  <a:pt x="14970" y="577"/>
                </a:lnTo>
                <a:lnTo>
                  <a:pt x="14951" y="521"/>
                </a:lnTo>
                <a:lnTo>
                  <a:pt x="14895" y="428"/>
                </a:lnTo>
                <a:lnTo>
                  <a:pt x="14802" y="354"/>
                </a:lnTo>
                <a:lnTo>
                  <a:pt x="14746" y="335"/>
                </a:lnTo>
                <a:close/>
                <a:moveTo>
                  <a:pt x="20052" y="298"/>
                </a:moveTo>
                <a:lnTo>
                  <a:pt x="19941" y="317"/>
                </a:lnTo>
                <a:lnTo>
                  <a:pt x="19885" y="354"/>
                </a:lnTo>
                <a:lnTo>
                  <a:pt x="19848" y="391"/>
                </a:lnTo>
                <a:lnTo>
                  <a:pt x="19773" y="503"/>
                </a:lnTo>
                <a:lnTo>
                  <a:pt x="19755" y="614"/>
                </a:lnTo>
                <a:lnTo>
                  <a:pt x="19773" y="726"/>
                </a:lnTo>
                <a:lnTo>
                  <a:pt x="19829" y="819"/>
                </a:lnTo>
                <a:lnTo>
                  <a:pt x="19866" y="856"/>
                </a:lnTo>
                <a:lnTo>
                  <a:pt x="19922" y="894"/>
                </a:lnTo>
                <a:lnTo>
                  <a:pt x="19997" y="931"/>
                </a:lnTo>
                <a:lnTo>
                  <a:pt x="20108" y="931"/>
                </a:lnTo>
                <a:lnTo>
                  <a:pt x="20183" y="912"/>
                </a:lnTo>
                <a:lnTo>
                  <a:pt x="20239" y="894"/>
                </a:lnTo>
                <a:lnTo>
                  <a:pt x="20295" y="838"/>
                </a:lnTo>
                <a:lnTo>
                  <a:pt x="20332" y="801"/>
                </a:lnTo>
                <a:lnTo>
                  <a:pt x="20369" y="726"/>
                </a:lnTo>
                <a:lnTo>
                  <a:pt x="20388" y="670"/>
                </a:lnTo>
                <a:lnTo>
                  <a:pt x="20388" y="596"/>
                </a:lnTo>
                <a:lnTo>
                  <a:pt x="20369" y="540"/>
                </a:lnTo>
                <a:lnTo>
                  <a:pt x="20350" y="465"/>
                </a:lnTo>
                <a:lnTo>
                  <a:pt x="20313" y="410"/>
                </a:lnTo>
                <a:lnTo>
                  <a:pt x="20257" y="372"/>
                </a:lnTo>
                <a:lnTo>
                  <a:pt x="20164" y="317"/>
                </a:lnTo>
                <a:lnTo>
                  <a:pt x="20052" y="298"/>
                </a:lnTo>
                <a:close/>
                <a:moveTo>
                  <a:pt x="63302" y="186"/>
                </a:moveTo>
                <a:lnTo>
                  <a:pt x="63228" y="205"/>
                </a:lnTo>
                <a:lnTo>
                  <a:pt x="63153" y="242"/>
                </a:lnTo>
                <a:lnTo>
                  <a:pt x="63097" y="298"/>
                </a:lnTo>
                <a:lnTo>
                  <a:pt x="63060" y="354"/>
                </a:lnTo>
                <a:lnTo>
                  <a:pt x="63023" y="410"/>
                </a:lnTo>
                <a:lnTo>
                  <a:pt x="63004" y="484"/>
                </a:lnTo>
                <a:lnTo>
                  <a:pt x="63004" y="559"/>
                </a:lnTo>
                <a:lnTo>
                  <a:pt x="63004" y="633"/>
                </a:lnTo>
                <a:lnTo>
                  <a:pt x="63023" y="708"/>
                </a:lnTo>
                <a:lnTo>
                  <a:pt x="63060" y="782"/>
                </a:lnTo>
                <a:lnTo>
                  <a:pt x="63116" y="838"/>
                </a:lnTo>
                <a:lnTo>
                  <a:pt x="63172" y="875"/>
                </a:lnTo>
                <a:lnTo>
                  <a:pt x="63246" y="912"/>
                </a:lnTo>
                <a:lnTo>
                  <a:pt x="63321" y="931"/>
                </a:lnTo>
                <a:lnTo>
                  <a:pt x="63395" y="931"/>
                </a:lnTo>
                <a:lnTo>
                  <a:pt x="63488" y="912"/>
                </a:lnTo>
                <a:lnTo>
                  <a:pt x="63563" y="875"/>
                </a:lnTo>
                <a:lnTo>
                  <a:pt x="63675" y="801"/>
                </a:lnTo>
                <a:lnTo>
                  <a:pt x="63730" y="745"/>
                </a:lnTo>
                <a:lnTo>
                  <a:pt x="63768" y="689"/>
                </a:lnTo>
                <a:lnTo>
                  <a:pt x="63805" y="633"/>
                </a:lnTo>
                <a:lnTo>
                  <a:pt x="63805" y="559"/>
                </a:lnTo>
                <a:lnTo>
                  <a:pt x="63805" y="484"/>
                </a:lnTo>
                <a:lnTo>
                  <a:pt x="63768" y="410"/>
                </a:lnTo>
                <a:lnTo>
                  <a:pt x="63730" y="354"/>
                </a:lnTo>
                <a:lnTo>
                  <a:pt x="63675" y="317"/>
                </a:lnTo>
                <a:lnTo>
                  <a:pt x="63544" y="223"/>
                </a:lnTo>
                <a:lnTo>
                  <a:pt x="63470" y="205"/>
                </a:lnTo>
                <a:lnTo>
                  <a:pt x="63377" y="186"/>
                </a:lnTo>
                <a:close/>
                <a:moveTo>
                  <a:pt x="39564" y="354"/>
                </a:moveTo>
                <a:lnTo>
                  <a:pt x="39434" y="372"/>
                </a:lnTo>
                <a:lnTo>
                  <a:pt x="39341" y="447"/>
                </a:lnTo>
                <a:lnTo>
                  <a:pt x="39304" y="484"/>
                </a:lnTo>
                <a:lnTo>
                  <a:pt x="39266" y="540"/>
                </a:lnTo>
                <a:lnTo>
                  <a:pt x="39248" y="596"/>
                </a:lnTo>
                <a:lnTo>
                  <a:pt x="39229" y="652"/>
                </a:lnTo>
                <a:lnTo>
                  <a:pt x="39229" y="708"/>
                </a:lnTo>
                <a:lnTo>
                  <a:pt x="39248" y="763"/>
                </a:lnTo>
                <a:lnTo>
                  <a:pt x="39266" y="819"/>
                </a:lnTo>
                <a:lnTo>
                  <a:pt x="39304" y="875"/>
                </a:lnTo>
                <a:lnTo>
                  <a:pt x="39359" y="912"/>
                </a:lnTo>
                <a:lnTo>
                  <a:pt x="39397" y="950"/>
                </a:lnTo>
                <a:lnTo>
                  <a:pt x="39453" y="968"/>
                </a:lnTo>
                <a:lnTo>
                  <a:pt x="39639" y="968"/>
                </a:lnTo>
                <a:lnTo>
                  <a:pt x="39732" y="894"/>
                </a:lnTo>
                <a:lnTo>
                  <a:pt x="39806" y="819"/>
                </a:lnTo>
                <a:lnTo>
                  <a:pt x="39843" y="708"/>
                </a:lnTo>
                <a:lnTo>
                  <a:pt x="39843" y="633"/>
                </a:lnTo>
                <a:lnTo>
                  <a:pt x="39843" y="577"/>
                </a:lnTo>
                <a:lnTo>
                  <a:pt x="39806" y="521"/>
                </a:lnTo>
                <a:lnTo>
                  <a:pt x="39788" y="465"/>
                </a:lnTo>
                <a:lnTo>
                  <a:pt x="39732" y="410"/>
                </a:lnTo>
                <a:lnTo>
                  <a:pt x="39676" y="391"/>
                </a:lnTo>
                <a:lnTo>
                  <a:pt x="39620" y="372"/>
                </a:lnTo>
                <a:lnTo>
                  <a:pt x="39564" y="354"/>
                </a:lnTo>
                <a:close/>
                <a:moveTo>
                  <a:pt x="746" y="410"/>
                </a:moveTo>
                <a:lnTo>
                  <a:pt x="690" y="428"/>
                </a:lnTo>
                <a:lnTo>
                  <a:pt x="615" y="428"/>
                </a:lnTo>
                <a:lnTo>
                  <a:pt x="559" y="447"/>
                </a:lnTo>
                <a:lnTo>
                  <a:pt x="466" y="521"/>
                </a:lnTo>
                <a:lnTo>
                  <a:pt x="429" y="559"/>
                </a:lnTo>
                <a:lnTo>
                  <a:pt x="410" y="614"/>
                </a:lnTo>
                <a:lnTo>
                  <a:pt x="392" y="708"/>
                </a:lnTo>
                <a:lnTo>
                  <a:pt x="392" y="801"/>
                </a:lnTo>
                <a:lnTo>
                  <a:pt x="448" y="894"/>
                </a:lnTo>
                <a:lnTo>
                  <a:pt x="485" y="931"/>
                </a:lnTo>
                <a:lnTo>
                  <a:pt x="522" y="950"/>
                </a:lnTo>
                <a:lnTo>
                  <a:pt x="615" y="987"/>
                </a:lnTo>
                <a:lnTo>
                  <a:pt x="801" y="987"/>
                </a:lnTo>
                <a:lnTo>
                  <a:pt x="894" y="950"/>
                </a:lnTo>
                <a:lnTo>
                  <a:pt x="950" y="931"/>
                </a:lnTo>
                <a:lnTo>
                  <a:pt x="988" y="894"/>
                </a:lnTo>
                <a:lnTo>
                  <a:pt x="1006" y="838"/>
                </a:lnTo>
                <a:lnTo>
                  <a:pt x="1025" y="782"/>
                </a:lnTo>
                <a:lnTo>
                  <a:pt x="1025" y="726"/>
                </a:lnTo>
                <a:lnTo>
                  <a:pt x="1025" y="670"/>
                </a:lnTo>
                <a:lnTo>
                  <a:pt x="988" y="559"/>
                </a:lnTo>
                <a:lnTo>
                  <a:pt x="894" y="465"/>
                </a:lnTo>
                <a:lnTo>
                  <a:pt x="857" y="428"/>
                </a:lnTo>
                <a:lnTo>
                  <a:pt x="801" y="410"/>
                </a:lnTo>
                <a:close/>
                <a:moveTo>
                  <a:pt x="3855" y="335"/>
                </a:moveTo>
                <a:lnTo>
                  <a:pt x="3799" y="372"/>
                </a:lnTo>
                <a:lnTo>
                  <a:pt x="3743" y="391"/>
                </a:lnTo>
                <a:lnTo>
                  <a:pt x="3706" y="447"/>
                </a:lnTo>
                <a:lnTo>
                  <a:pt x="3669" y="503"/>
                </a:lnTo>
                <a:lnTo>
                  <a:pt x="3631" y="614"/>
                </a:lnTo>
                <a:lnTo>
                  <a:pt x="3650" y="745"/>
                </a:lnTo>
                <a:lnTo>
                  <a:pt x="3669" y="801"/>
                </a:lnTo>
                <a:lnTo>
                  <a:pt x="3687" y="856"/>
                </a:lnTo>
                <a:lnTo>
                  <a:pt x="3724" y="912"/>
                </a:lnTo>
                <a:lnTo>
                  <a:pt x="3780" y="950"/>
                </a:lnTo>
                <a:lnTo>
                  <a:pt x="3836" y="968"/>
                </a:lnTo>
                <a:lnTo>
                  <a:pt x="3892" y="987"/>
                </a:lnTo>
                <a:lnTo>
                  <a:pt x="3966" y="987"/>
                </a:lnTo>
                <a:lnTo>
                  <a:pt x="4022" y="968"/>
                </a:lnTo>
                <a:lnTo>
                  <a:pt x="4078" y="931"/>
                </a:lnTo>
                <a:lnTo>
                  <a:pt x="4134" y="894"/>
                </a:lnTo>
                <a:lnTo>
                  <a:pt x="4171" y="856"/>
                </a:lnTo>
                <a:lnTo>
                  <a:pt x="4209" y="801"/>
                </a:lnTo>
                <a:lnTo>
                  <a:pt x="4227" y="689"/>
                </a:lnTo>
                <a:lnTo>
                  <a:pt x="4227" y="559"/>
                </a:lnTo>
                <a:lnTo>
                  <a:pt x="4209" y="503"/>
                </a:lnTo>
                <a:lnTo>
                  <a:pt x="4171" y="447"/>
                </a:lnTo>
                <a:lnTo>
                  <a:pt x="4134" y="410"/>
                </a:lnTo>
                <a:lnTo>
                  <a:pt x="4078" y="372"/>
                </a:lnTo>
                <a:lnTo>
                  <a:pt x="4022" y="354"/>
                </a:lnTo>
                <a:lnTo>
                  <a:pt x="3966" y="335"/>
                </a:lnTo>
                <a:close/>
                <a:moveTo>
                  <a:pt x="25899" y="410"/>
                </a:moveTo>
                <a:lnTo>
                  <a:pt x="25843" y="428"/>
                </a:lnTo>
                <a:lnTo>
                  <a:pt x="25787" y="447"/>
                </a:lnTo>
                <a:lnTo>
                  <a:pt x="25750" y="484"/>
                </a:lnTo>
                <a:lnTo>
                  <a:pt x="25694" y="577"/>
                </a:lnTo>
                <a:lnTo>
                  <a:pt x="25657" y="670"/>
                </a:lnTo>
                <a:lnTo>
                  <a:pt x="25638" y="726"/>
                </a:lnTo>
                <a:lnTo>
                  <a:pt x="25657" y="782"/>
                </a:lnTo>
                <a:lnTo>
                  <a:pt x="25675" y="838"/>
                </a:lnTo>
                <a:lnTo>
                  <a:pt x="25694" y="875"/>
                </a:lnTo>
                <a:lnTo>
                  <a:pt x="25787" y="950"/>
                </a:lnTo>
                <a:lnTo>
                  <a:pt x="25880" y="987"/>
                </a:lnTo>
                <a:lnTo>
                  <a:pt x="25973" y="968"/>
                </a:lnTo>
                <a:lnTo>
                  <a:pt x="26066" y="931"/>
                </a:lnTo>
                <a:lnTo>
                  <a:pt x="26103" y="894"/>
                </a:lnTo>
                <a:lnTo>
                  <a:pt x="26141" y="838"/>
                </a:lnTo>
                <a:lnTo>
                  <a:pt x="26159" y="801"/>
                </a:lnTo>
                <a:lnTo>
                  <a:pt x="26178" y="745"/>
                </a:lnTo>
                <a:lnTo>
                  <a:pt x="26159" y="633"/>
                </a:lnTo>
                <a:lnTo>
                  <a:pt x="26103" y="521"/>
                </a:lnTo>
                <a:lnTo>
                  <a:pt x="26029" y="465"/>
                </a:lnTo>
                <a:lnTo>
                  <a:pt x="25992" y="428"/>
                </a:lnTo>
                <a:lnTo>
                  <a:pt x="25936" y="410"/>
                </a:lnTo>
                <a:close/>
                <a:moveTo>
                  <a:pt x="21728" y="317"/>
                </a:moveTo>
                <a:lnTo>
                  <a:pt x="21654" y="354"/>
                </a:lnTo>
                <a:lnTo>
                  <a:pt x="21598" y="391"/>
                </a:lnTo>
                <a:lnTo>
                  <a:pt x="21542" y="428"/>
                </a:lnTo>
                <a:lnTo>
                  <a:pt x="21449" y="540"/>
                </a:lnTo>
                <a:lnTo>
                  <a:pt x="21430" y="596"/>
                </a:lnTo>
                <a:lnTo>
                  <a:pt x="21412" y="670"/>
                </a:lnTo>
                <a:lnTo>
                  <a:pt x="21412" y="726"/>
                </a:lnTo>
                <a:lnTo>
                  <a:pt x="21430" y="801"/>
                </a:lnTo>
                <a:lnTo>
                  <a:pt x="21449" y="856"/>
                </a:lnTo>
                <a:lnTo>
                  <a:pt x="21505" y="912"/>
                </a:lnTo>
                <a:lnTo>
                  <a:pt x="21561" y="950"/>
                </a:lnTo>
                <a:lnTo>
                  <a:pt x="21635" y="987"/>
                </a:lnTo>
                <a:lnTo>
                  <a:pt x="21784" y="1005"/>
                </a:lnTo>
                <a:lnTo>
                  <a:pt x="21858" y="1005"/>
                </a:lnTo>
                <a:lnTo>
                  <a:pt x="21933" y="987"/>
                </a:lnTo>
                <a:lnTo>
                  <a:pt x="21989" y="950"/>
                </a:lnTo>
                <a:lnTo>
                  <a:pt x="22063" y="894"/>
                </a:lnTo>
                <a:lnTo>
                  <a:pt x="22100" y="838"/>
                </a:lnTo>
                <a:lnTo>
                  <a:pt x="22138" y="782"/>
                </a:lnTo>
                <a:lnTo>
                  <a:pt x="22175" y="708"/>
                </a:lnTo>
                <a:lnTo>
                  <a:pt x="22175" y="633"/>
                </a:lnTo>
                <a:lnTo>
                  <a:pt x="22175" y="577"/>
                </a:lnTo>
                <a:lnTo>
                  <a:pt x="22156" y="503"/>
                </a:lnTo>
                <a:lnTo>
                  <a:pt x="22119" y="447"/>
                </a:lnTo>
                <a:lnTo>
                  <a:pt x="22063" y="391"/>
                </a:lnTo>
                <a:lnTo>
                  <a:pt x="21989" y="354"/>
                </a:lnTo>
                <a:lnTo>
                  <a:pt x="21933" y="317"/>
                </a:lnTo>
                <a:close/>
                <a:moveTo>
                  <a:pt x="8491" y="410"/>
                </a:moveTo>
                <a:lnTo>
                  <a:pt x="8416" y="428"/>
                </a:lnTo>
                <a:lnTo>
                  <a:pt x="8360" y="447"/>
                </a:lnTo>
                <a:lnTo>
                  <a:pt x="8304" y="484"/>
                </a:lnTo>
                <a:lnTo>
                  <a:pt x="8267" y="540"/>
                </a:lnTo>
                <a:lnTo>
                  <a:pt x="8230" y="596"/>
                </a:lnTo>
                <a:lnTo>
                  <a:pt x="8211" y="708"/>
                </a:lnTo>
                <a:lnTo>
                  <a:pt x="8230" y="819"/>
                </a:lnTo>
                <a:lnTo>
                  <a:pt x="8286" y="912"/>
                </a:lnTo>
                <a:lnTo>
                  <a:pt x="8323" y="968"/>
                </a:lnTo>
                <a:lnTo>
                  <a:pt x="8379" y="987"/>
                </a:lnTo>
                <a:lnTo>
                  <a:pt x="8435" y="1024"/>
                </a:lnTo>
                <a:lnTo>
                  <a:pt x="8565" y="1024"/>
                </a:lnTo>
                <a:lnTo>
                  <a:pt x="8621" y="1005"/>
                </a:lnTo>
                <a:lnTo>
                  <a:pt x="8733" y="950"/>
                </a:lnTo>
                <a:lnTo>
                  <a:pt x="8807" y="856"/>
                </a:lnTo>
                <a:lnTo>
                  <a:pt x="8826" y="801"/>
                </a:lnTo>
                <a:lnTo>
                  <a:pt x="8844" y="745"/>
                </a:lnTo>
                <a:lnTo>
                  <a:pt x="8844" y="689"/>
                </a:lnTo>
                <a:lnTo>
                  <a:pt x="8826" y="633"/>
                </a:lnTo>
                <a:lnTo>
                  <a:pt x="8770" y="521"/>
                </a:lnTo>
                <a:lnTo>
                  <a:pt x="8677" y="447"/>
                </a:lnTo>
                <a:lnTo>
                  <a:pt x="8621" y="428"/>
                </a:lnTo>
                <a:lnTo>
                  <a:pt x="8547" y="410"/>
                </a:lnTo>
                <a:close/>
                <a:moveTo>
                  <a:pt x="9980" y="410"/>
                </a:moveTo>
                <a:lnTo>
                  <a:pt x="9924" y="428"/>
                </a:lnTo>
                <a:lnTo>
                  <a:pt x="9868" y="447"/>
                </a:lnTo>
                <a:lnTo>
                  <a:pt x="9813" y="484"/>
                </a:lnTo>
                <a:lnTo>
                  <a:pt x="9757" y="521"/>
                </a:lnTo>
                <a:lnTo>
                  <a:pt x="9719" y="559"/>
                </a:lnTo>
                <a:lnTo>
                  <a:pt x="9701" y="614"/>
                </a:lnTo>
                <a:lnTo>
                  <a:pt x="9682" y="726"/>
                </a:lnTo>
                <a:lnTo>
                  <a:pt x="9701" y="838"/>
                </a:lnTo>
                <a:lnTo>
                  <a:pt x="9775" y="931"/>
                </a:lnTo>
                <a:lnTo>
                  <a:pt x="9813" y="968"/>
                </a:lnTo>
                <a:lnTo>
                  <a:pt x="9868" y="987"/>
                </a:lnTo>
                <a:lnTo>
                  <a:pt x="9924" y="1005"/>
                </a:lnTo>
                <a:lnTo>
                  <a:pt x="9980" y="1024"/>
                </a:lnTo>
                <a:lnTo>
                  <a:pt x="10055" y="1005"/>
                </a:lnTo>
                <a:lnTo>
                  <a:pt x="10110" y="1005"/>
                </a:lnTo>
                <a:lnTo>
                  <a:pt x="10166" y="968"/>
                </a:lnTo>
                <a:lnTo>
                  <a:pt x="10204" y="931"/>
                </a:lnTo>
                <a:lnTo>
                  <a:pt x="10278" y="838"/>
                </a:lnTo>
                <a:lnTo>
                  <a:pt x="10297" y="782"/>
                </a:lnTo>
                <a:lnTo>
                  <a:pt x="10315" y="726"/>
                </a:lnTo>
                <a:lnTo>
                  <a:pt x="10297" y="652"/>
                </a:lnTo>
                <a:lnTo>
                  <a:pt x="10278" y="596"/>
                </a:lnTo>
                <a:lnTo>
                  <a:pt x="10204" y="503"/>
                </a:lnTo>
                <a:lnTo>
                  <a:pt x="10166" y="465"/>
                </a:lnTo>
                <a:lnTo>
                  <a:pt x="10110" y="428"/>
                </a:lnTo>
                <a:lnTo>
                  <a:pt x="10036" y="410"/>
                </a:lnTo>
                <a:close/>
                <a:moveTo>
                  <a:pt x="16347" y="335"/>
                </a:moveTo>
                <a:lnTo>
                  <a:pt x="16273" y="354"/>
                </a:lnTo>
                <a:lnTo>
                  <a:pt x="16217" y="372"/>
                </a:lnTo>
                <a:lnTo>
                  <a:pt x="16143" y="410"/>
                </a:lnTo>
                <a:lnTo>
                  <a:pt x="16050" y="503"/>
                </a:lnTo>
                <a:lnTo>
                  <a:pt x="15994" y="614"/>
                </a:lnTo>
                <a:lnTo>
                  <a:pt x="15975" y="670"/>
                </a:lnTo>
                <a:lnTo>
                  <a:pt x="15975" y="745"/>
                </a:lnTo>
                <a:lnTo>
                  <a:pt x="15994" y="801"/>
                </a:lnTo>
                <a:lnTo>
                  <a:pt x="16012" y="856"/>
                </a:lnTo>
                <a:lnTo>
                  <a:pt x="16050" y="912"/>
                </a:lnTo>
                <a:lnTo>
                  <a:pt x="16087" y="968"/>
                </a:lnTo>
                <a:lnTo>
                  <a:pt x="16143" y="1005"/>
                </a:lnTo>
                <a:lnTo>
                  <a:pt x="16217" y="1024"/>
                </a:lnTo>
                <a:lnTo>
                  <a:pt x="16273" y="1043"/>
                </a:lnTo>
                <a:lnTo>
                  <a:pt x="16347" y="1043"/>
                </a:lnTo>
                <a:lnTo>
                  <a:pt x="16403" y="1024"/>
                </a:lnTo>
                <a:lnTo>
                  <a:pt x="16478" y="1005"/>
                </a:lnTo>
                <a:lnTo>
                  <a:pt x="16590" y="912"/>
                </a:lnTo>
                <a:lnTo>
                  <a:pt x="16627" y="856"/>
                </a:lnTo>
                <a:lnTo>
                  <a:pt x="16664" y="801"/>
                </a:lnTo>
                <a:lnTo>
                  <a:pt x="16683" y="726"/>
                </a:lnTo>
                <a:lnTo>
                  <a:pt x="16683" y="670"/>
                </a:lnTo>
                <a:lnTo>
                  <a:pt x="16664" y="596"/>
                </a:lnTo>
                <a:lnTo>
                  <a:pt x="16645" y="521"/>
                </a:lnTo>
                <a:lnTo>
                  <a:pt x="16608" y="465"/>
                </a:lnTo>
                <a:lnTo>
                  <a:pt x="16552" y="410"/>
                </a:lnTo>
                <a:lnTo>
                  <a:pt x="16496" y="372"/>
                </a:lnTo>
                <a:lnTo>
                  <a:pt x="16422" y="354"/>
                </a:lnTo>
                <a:lnTo>
                  <a:pt x="16347" y="335"/>
                </a:lnTo>
                <a:close/>
                <a:moveTo>
                  <a:pt x="84527" y="540"/>
                </a:moveTo>
                <a:lnTo>
                  <a:pt x="84490" y="559"/>
                </a:lnTo>
                <a:lnTo>
                  <a:pt x="84434" y="577"/>
                </a:lnTo>
                <a:lnTo>
                  <a:pt x="84397" y="614"/>
                </a:lnTo>
                <a:lnTo>
                  <a:pt x="84359" y="708"/>
                </a:lnTo>
                <a:lnTo>
                  <a:pt x="84341" y="801"/>
                </a:lnTo>
                <a:lnTo>
                  <a:pt x="84359" y="894"/>
                </a:lnTo>
                <a:lnTo>
                  <a:pt x="84397" y="987"/>
                </a:lnTo>
                <a:lnTo>
                  <a:pt x="84434" y="1024"/>
                </a:lnTo>
                <a:lnTo>
                  <a:pt x="84490" y="1043"/>
                </a:lnTo>
                <a:lnTo>
                  <a:pt x="84527" y="1061"/>
                </a:lnTo>
                <a:lnTo>
                  <a:pt x="84601" y="1080"/>
                </a:lnTo>
                <a:lnTo>
                  <a:pt x="84657" y="1061"/>
                </a:lnTo>
                <a:lnTo>
                  <a:pt x="84713" y="1043"/>
                </a:lnTo>
                <a:lnTo>
                  <a:pt x="84750" y="1024"/>
                </a:lnTo>
                <a:lnTo>
                  <a:pt x="84787" y="987"/>
                </a:lnTo>
                <a:lnTo>
                  <a:pt x="84843" y="894"/>
                </a:lnTo>
                <a:lnTo>
                  <a:pt x="84862" y="801"/>
                </a:lnTo>
                <a:lnTo>
                  <a:pt x="84843" y="708"/>
                </a:lnTo>
                <a:lnTo>
                  <a:pt x="84787" y="614"/>
                </a:lnTo>
                <a:lnTo>
                  <a:pt x="84750" y="577"/>
                </a:lnTo>
                <a:lnTo>
                  <a:pt x="84713" y="559"/>
                </a:lnTo>
                <a:lnTo>
                  <a:pt x="84657" y="540"/>
                </a:lnTo>
                <a:close/>
                <a:moveTo>
                  <a:pt x="6796" y="447"/>
                </a:moveTo>
                <a:lnTo>
                  <a:pt x="6722" y="465"/>
                </a:lnTo>
                <a:lnTo>
                  <a:pt x="6666" y="484"/>
                </a:lnTo>
                <a:lnTo>
                  <a:pt x="6592" y="521"/>
                </a:lnTo>
                <a:lnTo>
                  <a:pt x="6554" y="559"/>
                </a:lnTo>
                <a:lnTo>
                  <a:pt x="6517" y="614"/>
                </a:lnTo>
                <a:lnTo>
                  <a:pt x="6480" y="670"/>
                </a:lnTo>
                <a:lnTo>
                  <a:pt x="6461" y="745"/>
                </a:lnTo>
                <a:lnTo>
                  <a:pt x="6480" y="819"/>
                </a:lnTo>
                <a:lnTo>
                  <a:pt x="6517" y="931"/>
                </a:lnTo>
                <a:lnTo>
                  <a:pt x="6573" y="1024"/>
                </a:lnTo>
                <a:lnTo>
                  <a:pt x="6685" y="1080"/>
                </a:lnTo>
                <a:lnTo>
                  <a:pt x="6741" y="1099"/>
                </a:lnTo>
                <a:lnTo>
                  <a:pt x="6852" y="1099"/>
                </a:lnTo>
                <a:lnTo>
                  <a:pt x="6927" y="1061"/>
                </a:lnTo>
                <a:lnTo>
                  <a:pt x="6983" y="1024"/>
                </a:lnTo>
                <a:lnTo>
                  <a:pt x="7038" y="987"/>
                </a:lnTo>
                <a:lnTo>
                  <a:pt x="7076" y="931"/>
                </a:lnTo>
                <a:lnTo>
                  <a:pt x="7094" y="875"/>
                </a:lnTo>
                <a:lnTo>
                  <a:pt x="7113" y="801"/>
                </a:lnTo>
                <a:lnTo>
                  <a:pt x="7113" y="726"/>
                </a:lnTo>
                <a:lnTo>
                  <a:pt x="7076" y="614"/>
                </a:lnTo>
                <a:lnTo>
                  <a:pt x="7001" y="540"/>
                </a:lnTo>
                <a:lnTo>
                  <a:pt x="6908" y="465"/>
                </a:lnTo>
                <a:lnTo>
                  <a:pt x="6852" y="447"/>
                </a:lnTo>
                <a:close/>
                <a:moveTo>
                  <a:pt x="11507" y="465"/>
                </a:moveTo>
                <a:lnTo>
                  <a:pt x="11432" y="484"/>
                </a:lnTo>
                <a:lnTo>
                  <a:pt x="11358" y="484"/>
                </a:lnTo>
                <a:lnTo>
                  <a:pt x="11283" y="503"/>
                </a:lnTo>
                <a:lnTo>
                  <a:pt x="11228" y="540"/>
                </a:lnTo>
                <a:lnTo>
                  <a:pt x="11172" y="596"/>
                </a:lnTo>
                <a:lnTo>
                  <a:pt x="11134" y="652"/>
                </a:lnTo>
                <a:lnTo>
                  <a:pt x="11116" y="708"/>
                </a:lnTo>
                <a:lnTo>
                  <a:pt x="11097" y="782"/>
                </a:lnTo>
                <a:lnTo>
                  <a:pt x="11097" y="838"/>
                </a:lnTo>
                <a:lnTo>
                  <a:pt x="11116" y="912"/>
                </a:lnTo>
                <a:lnTo>
                  <a:pt x="11153" y="968"/>
                </a:lnTo>
                <a:lnTo>
                  <a:pt x="11190" y="1024"/>
                </a:lnTo>
                <a:lnTo>
                  <a:pt x="11246" y="1061"/>
                </a:lnTo>
                <a:lnTo>
                  <a:pt x="11321" y="1099"/>
                </a:lnTo>
                <a:lnTo>
                  <a:pt x="11376" y="1117"/>
                </a:lnTo>
                <a:lnTo>
                  <a:pt x="11451" y="1117"/>
                </a:lnTo>
                <a:lnTo>
                  <a:pt x="11581" y="1099"/>
                </a:lnTo>
                <a:lnTo>
                  <a:pt x="11637" y="1061"/>
                </a:lnTo>
                <a:lnTo>
                  <a:pt x="11693" y="1024"/>
                </a:lnTo>
                <a:lnTo>
                  <a:pt x="11749" y="987"/>
                </a:lnTo>
                <a:lnTo>
                  <a:pt x="11786" y="931"/>
                </a:lnTo>
                <a:lnTo>
                  <a:pt x="11823" y="875"/>
                </a:lnTo>
                <a:lnTo>
                  <a:pt x="11823" y="801"/>
                </a:lnTo>
                <a:lnTo>
                  <a:pt x="11842" y="745"/>
                </a:lnTo>
                <a:lnTo>
                  <a:pt x="11823" y="670"/>
                </a:lnTo>
                <a:lnTo>
                  <a:pt x="11805" y="614"/>
                </a:lnTo>
                <a:lnTo>
                  <a:pt x="11767" y="559"/>
                </a:lnTo>
                <a:lnTo>
                  <a:pt x="11730" y="503"/>
                </a:lnTo>
                <a:lnTo>
                  <a:pt x="11656" y="484"/>
                </a:lnTo>
                <a:lnTo>
                  <a:pt x="11581" y="465"/>
                </a:lnTo>
                <a:close/>
                <a:moveTo>
                  <a:pt x="2142" y="410"/>
                </a:moveTo>
                <a:lnTo>
                  <a:pt x="1993" y="484"/>
                </a:lnTo>
                <a:lnTo>
                  <a:pt x="1881" y="559"/>
                </a:lnTo>
                <a:lnTo>
                  <a:pt x="1825" y="614"/>
                </a:lnTo>
                <a:lnTo>
                  <a:pt x="1788" y="689"/>
                </a:lnTo>
                <a:lnTo>
                  <a:pt x="1770" y="745"/>
                </a:lnTo>
                <a:lnTo>
                  <a:pt x="1770" y="838"/>
                </a:lnTo>
                <a:lnTo>
                  <a:pt x="1788" y="912"/>
                </a:lnTo>
                <a:lnTo>
                  <a:pt x="1825" y="968"/>
                </a:lnTo>
                <a:lnTo>
                  <a:pt x="1863" y="1043"/>
                </a:lnTo>
                <a:lnTo>
                  <a:pt x="1918" y="1080"/>
                </a:lnTo>
                <a:lnTo>
                  <a:pt x="1993" y="1117"/>
                </a:lnTo>
                <a:lnTo>
                  <a:pt x="2049" y="1154"/>
                </a:lnTo>
                <a:lnTo>
                  <a:pt x="2123" y="1154"/>
                </a:lnTo>
                <a:lnTo>
                  <a:pt x="2216" y="1136"/>
                </a:lnTo>
                <a:lnTo>
                  <a:pt x="2347" y="1080"/>
                </a:lnTo>
                <a:lnTo>
                  <a:pt x="2458" y="987"/>
                </a:lnTo>
                <a:lnTo>
                  <a:pt x="2496" y="931"/>
                </a:lnTo>
                <a:lnTo>
                  <a:pt x="2533" y="875"/>
                </a:lnTo>
                <a:lnTo>
                  <a:pt x="2552" y="801"/>
                </a:lnTo>
                <a:lnTo>
                  <a:pt x="2552" y="726"/>
                </a:lnTo>
                <a:lnTo>
                  <a:pt x="2533" y="652"/>
                </a:lnTo>
                <a:lnTo>
                  <a:pt x="2514" y="577"/>
                </a:lnTo>
                <a:lnTo>
                  <a:pt x="2458" y="521"/>
                </a:lnTo>
                <a:lnTo>
                  <a:pt x="2421" y="465"/>
                </a:lnTo>
                <a:lnTo>
                  <a:pt x="2347" y="428"/>
                </a:lnTo>
                <a:lnTo>
                  <a:pt x="2291" y="410"/>
                </a:lnTo>
                <a:close/>
                <a:moveTo>
                  <a:pt x="32359" y="223"/>
                </a:moveTo>
                <a:lnTo>
                  <a:pt x="32285" y="261"/>
                </a:lnTo>
                <a:lnTo>
                  <a:pt x="32229" y="317"/>
                </a:lnTo>
                <a:lnTo>
                  <a:pt x="32191" y="372"/>
                </a:lnTo>
                <a:lnTo>
                  <a:pt x="32136" y="428"/>
                </a:lnTo>
                <a:lnTo>
                  <a:pt x="32061" y="465"/>
                </a:lnTo>
                <a:lnTo>
                  <a:pt x="32024" y="503"/>
                </a:lnTo>
                <a:lnTo>
                  <a:pt x="31987" y="559"/>
                </a:lnTo>
                <a:lnTo>
                  <a:pt x="31949" y="614"/>
                </a:lnTo>
                <a:lnTo>
                  <a:pt x="31931" y="670"/>
                </a:lnTo>
                <a:lnTo>
                  <a:pt x="31931" y="745"/>
                </a:lnTo>
                <a:lnTo>
                  <a:pt x="31949" y="819"/>
                </a:lnTo>
                <a:lnTo>
                  <a:pt x="31968" y="894"/>
                </a:lnTo>
                <a:lnTo>
                  <a:pt x="32005" y="950"/>
                </a:lnTo>
                <a:lnTo>
                  <a:pt x="32098" y="1061"/>
                </a:lnTo>
                <a:lnTo>
                  <a:pt x="32229" y="1136"/>
                </a:lnTo>
                <a:lnTo>
                  <a:pt x="32285" y="1173"/>
                </a:lnTo>
                <a:lnTo>
                  <a:pt x="32508" y="1173"/>
                </a:lnTo>
                <a:lnTo>
                  <a:pt x="32638" y="1117"/>
                </a:lnTo>
                <a:lnTo>
                  <a:pt x="32750" y="1043"/>
                </a:lnTo>
                <a:lnTo>
                  <a:pt x="32806" y="987"/>
                </a:lnTo>
                <a:lnTo>
                  <a:pt x="32824" y="912"/>
                </a:lnTo>
                <a:lnTo>
                  <a:pt x="32880" y="782"/>
                </a:lnTo>
                <a:lnTo>
                  <a:pt x="32880" y="633"/>
                </a:lnTo>
                <a:lnTo>
                  <a:pt x="32843" y="503"/>
                </a:lnTo>
                <a:lnTo>
                  <a:pt x="32806" y="410"/>
                </a:lnTo>
                <a:lnTo>
                  <a:pt x="32750" y="354"/>
                </a:lnTo>
                <a:lnTo>
                  <a:pt x="32694" y="298"/>
                </a:lnTo>
                <a:lnTo>
                  <a:pt x="32620" y="261"/>
                </a:lnTo>
                <a:lnTo>
                  <a:pt x="32527" y="223"/>
                </a:lnTo>
                <a:close/>
                <a:moveTo>
                  <a:pt x="91509" y="2029"/>
                </a:moveTo>
                <a:lnTo>
                  <a:pt x="91453" y="2048"/>
                </a:lnTo>
                <a:lnTo>
                  <a:pt x="91397" y="2067"/>
                </a:lnTo>
                <a:lnTo>
                  <a:pt x="91360" y="2104"/>
                </a:lnTo>
                <a:lnTo>
                  <a:pt x="91285" y="2216"/>
                </a:lnTo>
                <a:lnTo>
                  <a:pt x="91267" y="2271"/>
                </a:lnTo>
                <a:lnTo>
                  <a:pt x="91267" y="2327"/>
                </a:lnTo>
                <a:lnTo>
                  <a:pt x="91267" y="2383"/>
                </a:lnTo>
                <a:lnTo>
                  <a:pt x="91285" y="2439"/>
                </a:lnTo>
                <a:lnTo>
                  <a:pt x="91322" y="2495"/>
                </a:lnTo>
                <a:lnTo>
                  <a:pt x="91360" y="2532"/>
                </a:lnTo>
                <a:lnTo>
                  <a:pt x="91453" y="2588"/>
                </a:lnTo>
                <a:lnTo>
                  <a:pt x="91564" y="2625"/>
                </a:lnTo>
                <a:lnTo>
                  <a:pt x="91620" y="2625"/>
                </a:lnTo>
                <a:lnTo>
                  <a:pt x="91676" y="2607"/>
                </a:lnTo>
                <a:lnTo>
                  <a:pt x="91732" y="2569"/>
                </a:lnTo>
                <a:lnTo>
                  <a:pt x="91788" y="2532"/>
                </a:lnTo>
                <a:lnTo>
                  <a:pt x="91825" y="2476"/>
                </a:lnTo>
                <a:lnTo>
                  <a:pt x="91844" y="2439"/>
                </a:lnTo>
                <a:lnTo>
                  <a:pt x="91862" y="2365"/>
                </a:lnTo>
                <a:lnTo>
                  <a:pt x="91862" y="2309"/>
                </a:lnTo>
                <a:lnTo>
                  <a:pt x="91862" y="2253"/>
                </a:lnTo>
                <a:lnTo>
                  <a:pt x="91844" y="2197"/>
                </a:lnTo>
                <a:lnTo>
                  <a:pt x="91769" y="2104"/>
                </a:lnTo>
                <a:lnTo>
                  <a:pt x="91676" y="2048"/>
                </a:lnTo>
                <a:lnTo>
                  <a:pt x="91564" y="2029"/>
                </a:lnTo>
                <a:close/>
                <a:moveTo>
                  <a:pt x="727" y="2122"/>
                </a:moveTo>
                <a:lnTo>
                  <a:pt x="634" y="2141"/>
                </a:lnTo>
                <a:lnTo>
                  <a:pt x="541" y="2197"/>
                </a:lnTo>
                <a:lnTo>
                  <a:pt x="504" y="2234"/>
                </a:lnTo>
                <a:lnTo>
                  <a:pt x="485" y="2271"/>
                </a:lnTo>
                <a:lnTo>
                  <a:pt x="466" y="2327"/>
                </a:lnTo>
                <a:lnTo>
                  <a:pt x="448" y="2383"/>
                </a:lnTo>
                <a:lnTo>
                  <a:pt x="466" y="2458"/>
                </a:lnTo>
                <a:lnTo>
                  <a:pt x="485" y="2513"/>
                </a:lnTo>
                <a:lnTo>
                  <a:pt x="504" y="2551"/>
                </a:lnTo>
                <a:lnTo>
                  <a:pt x="541" y="2588"/>
                </a:lnTo>
                <a:lnTo>
                  <a:pt x="634" y="2644"/>
                </a:lnTo>
                <a:lnTo>
                  <a:pt x="820" y="2644"/>
                </a:lnTo>
                <a:lnTo>
                  <a:pt x="913" y="2588"/>
                </a:lnTo>
                <a:lnTo>
                  <a:pt x="950" y="2551"/>
                </a:lnTo>
                <a:lnTo>
                  <a:pt x="969" y="2513"/>
                </a:lnTo>
                <a:lnTo>
                  <a:pt x="988" y="2458"/>
                </a:lnTo>
                <a:lnTo>
                  <a:pt x="988" y="2383"/>
                </a:lnTo>
                <a:lnTo>
                  <a:pt x="988" y="2327"/>
                </a:lnTo>
                <a:lnTo>
                  <a:pt x="969" y="2271"/>
                </a:lnTo>
                <a:lnTo>
                  <a:pt x="950" y="2234"/>
                </a:lnTo>
                <a:lnTo>
                  <a:pt x="913" y="2197"/>
                </a:lnTo>
                <a:lnTo>
                  <a:pt x="820" y="2141"/>
                </a:lnTo>
                <a:lnTo>
                  <a:pt x="727" y="2122"/>
                </a:lnTo>
                <a:close/>
                <a:moveTo>
                  <a:pt x="690" y="3537"/>
                </a:moveTo>
                <a:lnTo>
                  <a:pt x="597" y="3575"/>
                </a:lnTo>
                <a:lnTo>
                  <a:pt x="541" y="3612"/>
                </a:lnTo>
                <a:lnTo>
                  <a:pt x="504" y="3649"/>
                </a:lnTo>
                <a:lnTo>
                  <a:pt x="448" y="3761"/>
                </a:lnTo>
                <a:lnTo>
                  <a:pt x="429" y="3817"/>
                </a:lnTo>
                <a:lnTo>
                  <a:pt x="429" y="3873"/>
                </a:lnTo>
                <a:lnTo>
                  <a:pt x="448" y="3928"/>
                </a:lnTo>
                <a:lnTo>
                  <a:pt x="466" y="3984"/>
                </a:lnTo>
                <a:lnTo>
                  <a:pt x="504" y="4022"/>
                </a:lnTo>
                <a:lnTo>
                  <a:pt x="541" y="4059"/>
                </a:lnTo>
                <a:lnTo>
                  <a:pt x="652" y="4115"/>
                </a:lnTo>
                <a:lnTo>
                  <a:pt x="820" y="4115"/>
                </a:lnTo>
                <a:lnTo>
                  <a:pt x="876" y="4077"/>
                </a:lnTo>
                <a:lnTo>
                  <a:pt x="913" y="4040"/>
                </a:lnTo>
                <a:lnTo>
                  <a:pt x="950" y="4003"/>
                </a:lnTo>
                <a:lnTo>
                  <a:pt x="988" y="3947"/>
                </a:lnTo>
                <a:lnTo>
                  <a:pt x="1006" y="3891"/>
                </a:lnTo>
                <a:lnTo>
                  <a:pt x="1006" y="3835"/>
                </a:lnTo>
                <a:lnTo>
                  <a:pt x="1006" y="3780"/>
                </a:lnTo>
                <a:lnTo>
                  <a:pt x="988" y="3724"/>
                </a:lnTo>
                <a:lnTo>
                  <a:pt x="969" y="3668"/>
                </a:lnTo>
                <a:lnTo>
                  <a:pt x="894" y="3593"/>
                </a:lnTo>
                <a:lnTo>
                  <a:pt x="801" y="3556"/>
                </a:lnTo>
                <a:lnTo>
                  <a:pt x="690" y="3537"/>
                </a:lnTo>
                <a:close/>
                <a:moveTo>
                  <a:pt x="91564" y="3705"/>
                </a:moveTo>
                <a:lnTo>
                  <a:pt x="91434" y="3742"/>
                </a:lnTo>
                <a:lnTo>
                  <a:pt x="91378" y="3761"/>
                </a:lnTo>
                <a:lnTo>
                  <a:pt x="91322" y="3798"/>
                </a:lnTo>
                <a:lnTo>
                  <a:pt x="91285" y="3854"/>
                </a:lnTo>
                <a:lnTo>
                  <a:pt x="91248" y="3910"/>
                </a:lnTo>
                <a:lnTo>
                  <a:pt x="91229" y="3966"/>
                </a:lnTo>
                <a:lnTo>
                  <a:pt x="91211" y="4059"/>
                </a:lnTo>
                <a:lnTo>
                  <a:pt x="91229" y="4133"/>
                </a:lnTo>
                <a:lnTo>
                  <a:pt x="91248" y="4208"/>
                </a:lnTo>
                <a:lnTo>
                  <a:pt x="91285" y="4264"/>
                </a:lnTo>
                <a:lnTo>
                  <a:pt x="91322" y="4301"/>
                </a:lnTo>
                <a:lnTo>
                  <a:pt x="91378" y="4338"/>
                </a:lnTo>
                <a:lnTo>
                  <a:pt x="91434" y="4375"/>
                </a:lnTo>
                <a:lnTo>
                  <a:pt x="91564" y="4394"/>
                </a:lnTo>
                <a:lnTo>
                  <a:pt x="91695" y="4375"/>
                </a:lnTo>
                <a:lnTo>
                  <a:pt x="91751" y="4338"/>
                </a:lnTo>
                <a:lnTo>
                  <a:pt x="91806" y="4301"/>
                </a:lnTo>
                <a:lnTo>
                  <a:pt x="91862" y="4264"/>
                </a:lnTo>
                <a:lnTo>
                  <a:pt x="91881" y="4208"/>
                </a:lnTo>
                <a:lnTo>
                  <a:pt x="91918" y="4133"/>
                </a:lnTo>
                <a:lnTo>
                  <a:pt x="91918" y="4059"/>
                </a:lnTo>
                <a:lnTo>
                  <a:pt x="91918" y="3966"/>
                </a:lnTo>
                <a:lnTo>
                  <a:pt x="91881" y="3910"/>
                </a:lnTo>
                <a:lnTo>
                  <a:pt x="91862" y="3854"/>
                </a:lnTo>
                <a:lnTo>
                  <a:pt x="91806" y="3798"/>
                </a:lnTo>
                <a:lnTo>
                  <a:pt x="91751" y="3761"/>
                </a:lnTo>
                <a:lnTo>
                  <a:pt x="91695" y="3742"/>
                </a:lnTo>
                <a:lnTo>
                  <a:pt x="91564" y="3705"/>
                </a:lnTo>
                <a:close/>
                <a:moveTo>
                  <a:pt x="783" y="5269"/>
                </a:moveTo>
                <a:lnTo>
                  <a:pt x="727" y="5288"/>
                </a:lnTo>
                <a:lnTo>
                  <a:pt x="690" y="5306"/>
                </a:lnTo>
                <a:lnTo>
                  <a:pt x="652" y="5362"/>
                </a:lnTo>
                <a:lnTo>
                  <a:pt x="634" y="5399"/>
                </a:lnTo>
                <a:lnTo>
                  <a:pt x="615" y="5437"/>
                </a:lnTo>
                <a:lnTo>
                  <a:pt x="615" y="5455"/>
                </a:lnTo>
                <a:lnTo>
                  <a:pt x="597" y="5455"/>
                </a:lnTo>
                <a:lnTo>
                  <a:pt x="578" y="5474"/>
                </a:lnTo>
                <a:lnTo>
                  <a:pt x="504" y="5548"/>
                </a:lnTo>
                <a:lnTo>
                  <a:pt x="466" y="5623"/>
                </a:lnTo>
                <a:lnTo>
                  <a:pt x="466" y="5716"/>
                </a:lnTo>
                <a:lnTo>
                  <a:pt x="504" y="5809"/>
                </a:lnTo>
                <a:lnTo>
                  <a:pt x="559" y="5883"/>
                </a:lnTo>
                <a:lnTo>
                  <a:pt x="652" y="5939"/>
                </a:lnTo>
                <a:lnTo>
                  <a:pt x="746" y="5939"/>
                </a:lnTo>
                <a:lnTo>
                  <a:pt x="857" y="5921"/>
                </a:lnTo>
                <a:lnTo>
                  <a:pt x="932" y="5883"/>
                </a:lnTo>
                <a:lnTo>
                  <a:pt x="988" y="5809"/>
                </a:lnTo>
                <a:lnTo>
                  <a:pt x="1025" y="5716"/>
                </a:lnTo>
                <a:lnTo>
                  <a:pt x="1043" y="5623"/>
                </a:lnTo>
                <a:lnTo>
                  <a:pt x="1043" y="5530"/>
                </a:lnTo>
                <a:lnTo>
                  <a:pt x="1025" y="5437"/>
                </a:lnTo>
                <a:lnTo>
                  <a:pt x="969" y="5362"/>
                </a:lnTo>
                <a:lnTo>
                  <a:pt x="913" y="5306"/>
                </a:lnTo>
                <a:lnTo>
                  <a:pt x="857" y="5269"/>
                </a:lnTo>
                <a:close/>
                <a:moveTo>
                  <a:pt x="91583" y="5474"/>
                </a:moveTo>
                <a:lnTo>
                  <a:pt x="91527" y="5492"/>
                </a:lnTo>
                <a:lnTo>
                  <a:pt x="91471" y="5530"/>
                </a:lnTo>
                <a:lnTo>
                  <a:pt x="91416" y="5567"/>
                </a:lnTo>
                <a:lnTo>
                  <a:pt x="91378" y="5623"/>
                </a:lnTo>
                <a:lnTo>
                  <a:pt x="91360" y="5697"/>
                </a:lnTo>
                <a:lnTo>
                  <a:pt x="91341" y="5753"/>
                </a:lnTo>
                <a:lnTo>
                  <a:pt x="91341" y="5827"/>
                </a:lnTo>
                <a:lnTo>
                  <a:pt x="91360" y="5883"/>
                </a:lnTo>
                <a:lnTo>
                  <a:pt x="91378" y="5939"/>
                </a:lnTo>
                <a:lnTo>
                  <a:pt x="91453" y="6014"/>
                </a:lnTo>
                <a:lnTo>
                  <a:pt x="91546" y="6088"/>
                </a:lnTo>
                <a:lnTo>
                  <a:pt x="91658" y="6107"/>
                </a:lnTo>
                <a:lnTo>
                  <a:pt x="91713" y="6088"/>
                </a:lnTo>
                <a:lnTo>
                  <a:pt x="91788" y="6070"/>
                </a:lnTo>
                <a:lnTo>
                  <a:pt x="91844" y="6032"/>
                </a:lnTo>
                <a:lnTo>
                  <a:pt x="91900" y="5995"/>
                </a:lnTo>
                <a:lnTo>
                  <a:pt x="91937" y="5939"/>
                </a:lnTo>
                <a:lnTo>
                  <a:pt x="91955" y="5883"/>
                </a:lnTo>
                <a:lnTo>
                  <a:pt x="91974" y="5809"/>
                </a:lnTo>
                <a:lnTo>
                  <a:pt x="91974" y="5734"/>
                </a:lnTo>
                <a:lnTo>
                  <a:pt x="91955" y="5679"/>
                </a:lnTo>
                <a:lnTo>
                  <a:pt x="91937" y="5641"/>
                </a:lnTo>
                <a:lnTo>
                  <a:pt x="91862" y="5548"/>
                </a:lnTo>
                <a:lnTo>
                  <a:pt x="91769" y="5492"/>
                </a:lnTo>
                <a:lnTo>
                  <a:pt x="91658" y="5474"/>
                </a:lnTo>
                <a:close/>
                <a:moveTo>
                  <a:pt x="708" y="6963"/>
                </a:moveTo>
                <a:lnTo>
                  <a:pt x="652" y="6982"/>
                </a:lnTo>
                <a:lnTo>
                  <a:pt x="578" y="7000"/>
                </a:lnTo>
                <a:lnTo>
                  <a:pt x="504" y="7038"/>
                </a:lnTo>
                <a:lnTo>
                  <a:pt x="448" y="7075"/>
                </a:lnTo>
                <a:lnTo>
                  <a:pt x="392" y="7131"/>
                </a:lnTo>
                <a:lnTo>
                  <a:pt x="355" y="7187"/>
                </a:lnTo>
                <a:lnTo>
                  <a:pt x="336" y="7261"/>
                </a:lnTo>
                <a:lnTo>
                  <a:pt x="317" y="7317"/>
                </a:lnTo>
                <a:lnTo>
                  <a:pt x="317" y="7391"/>
                </a:lnTo>
                <a:lnTo>
                  <a:pt x="317" y="7447"/>
                </a:lnTo>
                <a:lnTo>
                  <a:pt x="355" y="7503"/>
                </a:lnTo>
                <a:lnTo>
                  <a:pt x="373" y="7559"/>
                </a:lnTo>
                <a:lnTo>
                  <a:pt x="429" y="7615"/>
                </a:lnTo>
                <a:lnTo>
                  <a:pt x="466" y="7652"/>
                </a:lnTo>
                <a:lnTo>
                  <a:pt x="541" y="7689"/>
                </a:lnTo>
                <a:lnTo>
                  <a:pt x="597" y="7708"/>
                </a:lnTo>
                <a:lnTo>
                  <a:pt x="671" y="7727"/>
                </a:lnTo>
                <a:lnTo>
                  <a:pt x="746" y="7708"/>
                </a:lnTo>
                <a:lnTo>
                  <a:pt x="801" y="7689"/>
                </a:lnTo>
                <a:lnTo>
                  <a:pt x="876" y="7671"/>
                </a:lnTo>
                <a:lnTo>
                  <a:pt x="932" y="7615"/>
                </a:lnTo>
                <a:lnTo>
                  <a:pt x="969" y="7559"/>
                </a:lnTo>
                <a:lnTo>
                  <a:pt x="1006" y="7503"/>
                </a:lnTo>
                <a:lnTo>
                  <a:pt x="1025" y="7429"/>
                </a:lnTo>
                <a:lnTo>
                  <a:pt x="1025" y="7354"/>
                </a:lnTo>
                <a:lnTo>
                  <a:pt x="1025" y="7261"/>
                </a:lnTo>
                <a:lnTo>
                  <a:pt x="1006" y="7187"/>
                </a:lnTo>
                <a:lnTo>
                  <a:pt x="969" y="7112"/>
                </a:lnTo>
                <a:lnTo>
                  <a:pt x="913" y="7056"/>
                </a:lnTo>
                <a:lnTo>
                  <a:pt x="857" y="7000"/>
                </a:lnTo>
                <a:lnTo>
                  <a:pt x="783" y="6982"/>
                </a:lnTo>
                <a:lnTo>
                  <a:pt x="708" y="6963"/>
                </a:lnTo>
                <a:close/>
                <a:moveTo>
                  <a:pt x="91658" y="7242"/>
                </a:moveTo>
                <a:lnTo>
                  <a:pt x="91602" y="7261"/>
                </a:lnTo>
                <a:lnTo>
                  <a:pt x="91546" y="7298"/>
                </a:lnTo>
                <a:lnTo>
                  <a:pt x="91490" y="7336"/>
                </a:lnTo>
                <a:lnTo>
                  <a:pt x="91434" y="7391"/>
                </a:lnTo>
                <a:lnTo>
                  <a:pt x="91397" y="7466"/>
                </a:lnTo>
                <a:lnTo>
                  <a:pt x="91378" y="7540"/>
                </a:lnTo>
                <a:lnTo>
                  <a:pt x="91378" y="7596"/>
                </a:lnTo>
                <a:lnTo>
                  <a:pt x="91378" y="7671"/>
                </a:lnTo>
                <a:lnTo>
                  <a:pt x="91397" y="7745"/>
                </a:lnTo>
                <a:lnTo>
                  <a:pt x="91434" y="7801"/>
                </a:lnTo>
                <a:lnTo>
                  <a:pt x="91490" y="7857"/>
                </a:lnTo>
                <a:lnTo>
                  <a:pt x="91546" y="7913"/>
                </a:lnTo>
                <a:lnTo>
                  <a:pt x="91602" y="7931"/>
                </a:lnTo>
                <a:lnTo>
                  <a:pt x="91676" y="7950"/>
                </a:lnTo>
                <a:lnTo>
                  <a:pt x="91751" y="7969"/>
                </a:lnTo>
                <a:lnTo>
                  <a:pt x="91806" y="7950"/>
                </a:lnTo>
                <a:lnTo>
                  <a:pt x="91881" y="7931"/>
                </a:lnTo>
                <a:lnTo>
                  <a:pt x="91937" y="7913"/>
                </a:lnTo>
                <a:lnTo>
                  <a:pt x="91993" y="7857"/>
                </a:lnTo>
                <a:lnTo>
                  <a:pt x="92049" y="7801"/>
                </a:lnTo>
                <a:lnTo>
                  <a:pt x="92086" y="7745"/>
                </a:lnTo>
                <a:lnTo>
                  <a:pt x="92104" y="7671"/>
                </a:lnTo>
                <a:lnTo>
                  <a:pt x="92104" y="7596"/>
                </a:lnTo>
                <a:lnTo>
                  <a:pt x="92104" y="7522"/>
                </a:lnTo>
                <a:lnTo>
                  <a:pt x="92067" y="7466"/>
                </a:lnTo>
                <a:lnTo>
                  <a:pt x="92049" y="7391"/>
                </a:lnTo>
                <a:lnTo>
                  <a:pt x="91993" y="7336"/>
                </a:lnTo>
                <a:lnTo>
                  <a:pt x="91937" y="7298"/>
                </a:lnTo>
                <a:lnTo>
                  <a:pt x="91862" y="7261"/>
                </a:lnTo>
                <a:lnTo>
                  <a:pt x="91806" y="7242"/>
                </a:lnTo>
                <a:close/>
                <a:moveTo>
                  <a:pt x="91304" y="9030"/>
                </a:moveTo>
                <a:lnTo>
                  <a:pt x="91211" y="9048"/>
                </a:lnTo>
                <a:lnTo>
                  <a:pt x="91118" y="9104"/>
                </a:lnTo>
                <a:lnTo>
                  <a:pt x="91080" y="9142"/>
                </a:lnTo>
                <a:lnTo>
                  <a:pt x="91062" y="9179"/>
                </a:lnTo>
                <a:lnTo>
                  <a:pt x="91043" y="9235"/>
                </a:lnTo>
                <a:lnTo>
                  <a:pt x="91043" y="9290"/>
                </a:lnTo>
                <a:lnTo>
                  <a:pt x="91043" y="9365"/>
                </a:lnTo>
                <a:lnTo>
                  <a:pt x="91062" y="9421"/>
                </a:lnTo>
                <a:lnTo>
                  <a:pt x="91080" y="9458"/>
                </a:lnTo>
                <a:lnTo>
                  <a:pt x="91118" y="9495"/>
                </a:lnTo>
                <a:lnTo>
                  <a:pt x="91211" y="9551"/>
                </a:lnTo>
                <a:lnTo>
                  <a:pt x="91416" y="9551"/>
                </a:lnTo>
                <a:lnTo>
                  <a:pt x="91490" y="9495"/>
                </a:lnTo>
                <a:lnTo>
                  <a:pt x="91527" y="9458"/>
                </a:lnTo>
                <a:lnTo>
                  <a:pt x="91546" y="9421"/>
                </a:lnTo>
                <a:lnTo>
                  <a:pt x="91564" y="9365"/>
                </a:lnTo>
                <a:lnTo>
                  <a:pt x="91583" y="9290"/>
                </a:lnTo>
                <a:lnTo>
                  <a:pt x="91564" y="9235"/>
                </a:lnTo>
                <a:lnTo>
                  <a:pt x="91546" y="9179"/>
                </a:lnTo>
                <a:lnTo>
                  <a:pt x="91527" y="9142"/>
                </a:lnTo>
                <a:lnTo>
                  <a:pt x="91490" y="9104"/>
                </a:lnTo>
                <a:lnTo>
                  <a:pt x="91416" y="9048"/>
                </a:lnTo>
                <a:lnTo>
                  <a:pt x="91304" y="9030"/>
                </a:lnTo>
                <a:close/>
                <a:moveTo>
                  <a:pt x="429" y="8955"/>
                </a:moveTo>
                <a:lnTo>
                  <a:pt x="373" y="8993"/>
                </a:lnTo>
                <a:lnTo>
                  <a:pt x="317" y="9030"/>
                </a:lnTo>
                <a:lnTo>
                  <a:pt x="243" y="9104"/>
                </a:lnTo>
                <a:lnTo>
                  <a:pt x="206" y="9216"/>
                </a:lnTo>
                <a:lnTo>
                  <a:pt x="206" y="9328"/>
                </a:lnTo>
                <a:lnTo>
                  <a:pt x="261" y="9439"/>
                </a:lnTo>
                <a:lnTo>
                  <a:pt x="299" y="9477"/>
                </a:lnTo>
                <a:lnTo>
                  <a:pt x="336" y="9514"/>
                </a:lnTo>
                <a:lnTo>
                  <a:pt x="392" y="9551"/>
                </a:lnTo>
                <a:lnTo>
                  <a:pt x="448" y="9570"/>
                </a:lnTo>
                <a:lnTo>
                  <a:pt x="578" y="9570"/>
                </a:lnTo>
                <a:lnTo>
                  <a:pt x="634" y="9551"/>
                </a:lnTo>
                <a:lnTo>
                  <a:pt x="690" y="9514"/>
                </a:lnTo>
                <a:lnTo>
                  <a:pt x="727" y="9477"/>
                </a:lnTo>
                <a:lnTo>
                  <a:pt x="764" y="9421"/>
                </a:lnTo>
                <a:lnTo>
                  <a:pt x="801" y="9365"/>
                </a:lnTo>
                <a:lnTo>
                  <a:pt x="820" y="9309"/>
                </a:lnTo>
                <a:lnTo>
                  <a:pt x="820" y="9253"/>
                </a:lnTo>
                <a:lnTo>
                  <a:pt x="820" y="9197"/>
                </a:lnTo>
                <a:lnTo>
                  <a:pt x="801" y="9123"/>
                </a:lnTo>
                <a:lnTo>
                  <a:pt x="764" y="9067"/>
                </a:lnTo>
                <a:lnTo>
                  <a:pt x="727" y="9030"/>
                </a:lnTo>
                <a:lnTo>
                  <a:pt x="671" y="8993"/>
                </a:lnTo>
                <a:lnTo>
                  <a:pt x="615" y="8974"/>
                </a:lnTo>
                <a:lnTo>
                  <a:pt x="559" y="8955"/>
                </a:lnTo>
                <a:close/>
                <a:moveTo>
                  <a:pt x="671" y="10501"/>
                </a:moveTo>
                <a:lnTo>
                  <a:pt x="522" y="10538"/>
                </a:lnTo>
                <a:lnTo>
                  <a:pt x="448" y="10575"/>
                </a:lnTo>
                <a:lnTo>
                  <a:pt x="392" y="10612"/>
                </a:lnTo>
                <a:lnTo>
                  <a:pt x="355" y="10668"/>
                </a:lnTo>
                <a:lnTo>
                  <a:pt x="317" y="10743"/>
                </a:lnTo>
                <a:lnTo>
                  <a:pt x="299" y="10799"/>
                </a:lnTo>
                <a:lnTo>
                  <a:pt x="299" y="10873"/>
                </a:lnTo>
                <a:lnTo>
                  <a:pt x="299" y="10947"/>
                </a:lnTo>
                <a:lnTo>
                  <a:pt x="336" y="11022"/>
                </a:lnTo>
                <a:lnTo>
                  <a:pt x="355" y="11078"/>
                </a:lnTo>
                <a:lnTo>
                  <a:pt x="410" y="11134"/>
                </a:lnTo>
                <a:lnTo>
                  <a:pt x="466" y="11171"/>
                </a:lnTo>
                <a:lnTo>
                  <a:pt x="522" y="11189"/>
                </a:lnTo>
                <a:lnTo>
                  <a:pt x="578" y="11208"/>
                </a:lnTo>
                <a:lnTo>
                  <a:pt x="652" y="11227"/>
                </a:lnTo>
                <a:lnTo>
                  <a:pt x="708" y="11208"/>
                </a:lnTo>
                <a:lnTo>
                  <a:pt x="783" y="11189"/>
                </a:lnTo>
                <a:lnTo>
                  <a:pt x="839" y="11152"/>
                </a:lnTo>
                <a:lnTo>
                  <a:pt x="894" y="11096"/>
                </a:lnTo>
                <a:lnTo>
                  <a:pt x="950" y="11041"/>
                </a:lnTo>
                <a:lnTo>
                  <a:pt x="1006" y="10985"/>
                </a:lnTo>
                <a:lnTo>
                  <a:pt x="1043" y="10910"/>
                </a:lnTo>
                <a:lnTo>
                  <a:pt x="1062" y="10836"/>
                </a:lnTo>
                <a:lnTo>
                  <a:pt x="1062" y="10761"/>
                </a:lnTo>
                <a:lnTo>
                  <a:pt x="1043" y="10687"/>
                </a:lnTo>
                <a:lnTo>
                  <a:pt x="1006" y="10612"/>
                </a:lnTo>
                <a:lnTo>
                  <a:pt x="950" y="10575"/>
                </a:lnTo>
                <a:lnTo>
                  <a:pt x="894" y="10538"/>
                </a:lnTo>
                <a:lnTo>
                  <a:pt x="820" y="10519"/>
                </a:lnTo>
                <a:lnTo>
                  <a:pt x="671" y="10501"/>
                </a:lnTo>
                <a:close/>
                <a:moveTo>
                  <a:pt x="91490" y="10538"/>
                </a:moveTo>
                <a:lnTo>
                  <a:pt x="91416" y="10575"/>
                </a:lnTo>
                <a:lnTo>
                  <a:pt x="91360" y="10612"/>
                </a:lnTo>
                <a:lnTo>
                  <a:pt x="91304" y="10650"/>
                </a:lnTo>
                <a:lnTo>
                  <a:pt x="91267" y="10724"/>
                </a:lnTo>
                <a:lnTo>
                  <a:pt x="91229" y="10780"/>
                </a:lnTo>
                <a:lnTo>
                  <a:pt x="91211" y="10854"/>
                </a:lnTo>
                <a:lnTo>
                  <a:pt x="91211" y="10929"/>
                </a:lnTo>
                <a:lnTo>
                  <a:pt x="91229" y="10985"/>
                </a:lnTo>
                <a:lnTo>
                  <a:pt x="91248" y="11059"/>
                </a:lnTo>
                <a:lnTo>
                  <a:pt x="91341" y="11152"/>
                </a:lnTo>
                <a:lnTo>
                  <a:pt x="91434" y="11208"/>
                </a:lnTo>
                <a:lnTo>
                  <a:pt x="91509" y="11227"/>
                </a:lnTo>
                <a:lnTo>
                  <a:pt x="91564" y="11245"/>
                </a:lnTo>
                <a:lnTo>
                  <a:pt x="91639" y="11227"/>
                </a:lnTo>
                <a:lnTo>
                  <a:pt x="91713" y="11208"/>
                </a:lnTo>
                <a:lnTo>
                  <a:pt x="91769" y="11171"/>
                </a:lnTo>
                <a:lnTo>
                  <a:pt x="91825" y="11115"/>
                </a:lnTo>
                <a:lnTo>
                  <a:pt x="91862" y="11059"/>
                </a:lnTo>
                <a:lnTo>
                  <a:pt x="91900" y="10985"/>
                </a:lnTo>
                <a:lnTo>
                  <a:pt x="91918" y="10929"/>
                </a:lnTo>
                <a:lnTo>
                  <a:pt x="91918" y="10854"/>
                </a:lnTo>
                <a:lnTo>
                  <a:pt x="91900" y="10780"/>
                </a:lnTo>
                <a:lnTo>
                  <a:pt x="91881" y="10724"/>
                </a:lnTo>
                <a:lnTo>
                  <a:pt x="91844" y="10668"/>
                </a:lnTo>
                <a:lnTo>
                  <a:pt x="91806" y="10631"/>
                </a:lnTo>
                <a:lnTo>
                  <a:pt x="91695" y="10556"/>
                </a:lnTo>
                <a:lnTo>
                  <a:pt x="91564" y="10538"/>
                </a:lnTo>
                <a:close/>
                <a:moveTo>
                  <a:pt x="764" y="12083"/>
                </a:moveTo>
                <a:lnTo>
                  <a:pt x="690" y="12102"/>
                </a:lnTo>
                <a:lnTo>
                  <a:pt x="615" y="12120"/>
                </a:lnTo>
                <a:lnTo>
                  <a:pt x="541" y="12139"/>
                </a:lnTo>
                <a:lnTo>
                  <a:pt x="466" y="12176"/>
                </a:lnTo>
                <a:lnTo>
                  <a:pt x="392" y="12232"/>
                </a:lnTo>
                <a:lnTo>
                  <a:pt x="355" y="12307"/>
                </a:lnTo>
                <a:lnTo>
                  <a:pt x="317" y="12381"/>
                </a:lnTo>
                <a:lnTo>
                  <a:pt x="317" y="12456"/>
                </a:lnTo>
                <a:lnTo>
                  <a:pt x="336" y="12530"/>
                </a:lnTo>
                <a:lnTo>
                  <a:pt x="373" y="12604"/>
                </a:lnTo>
                <a:lnTo>
                  <a:pt x="429" y="12679"/>
                </a:lnTo>
                <a:lnTo>
                  <a:pt x="485" y="12716"/>
                </a:lnTo>
                <a:lnTo>
                  <a:pt x="578" y="12735"/>
                </a:lnTo>
                <a:lnTo>
                  <a:pt x="652" y="12753"/>
                </a:lnTo>
                <a:lnTo>
                  <a:pt x="671" y="12753"/>
                </a:lnTo>
                <a:lnTo>
                  <a:pt x="708" y="12735"/>
                </a:lnTo>
                <a:lnTo>
                  <a:pt x="801" y="12716"/>
                </a:lnTo>
                <a:lnTo>
                  <a:pt x="894" y="12660"/>
                </a:lnTo>
                <a:lnTo>
                  <a:pt x="950" y="12567"/>
                </a:lnTo>
                <a:lnTo>
                  <a:pt x="988" y="12493"/>
                </a:lnTo>
                <a:lnTo>
                  <a:pt x="1006" y="12400"/>
                </a:lnTo>
                <a:lnTo>
                  <a:pt x="988" y="12307"/>
                </a:lnTo>
                <a:lnTo>
                  <a:pt x="950" y="12213"/>
                </a:lnTo>
                <a:lnTo>
                  <a:pt x="894" y="12158"/>
                </a:lnTo>
                <a:lnTo>
                  <a:pt x="820" y="12120"/>
                </a:lnTo>
                <a:lnTo>
                  <a:pt x="764" y="12083"/>
                </a:lnTo>
                <a:close/>
                <a:moveTo>
                  <a:pt x="91602" y="12381"/>
                </a:moveTo>
                <a:lnTo>
                  <a:pt x="91546" y="12418"/>
                </a:lnTo>
                <a:lnTo>
                  <a:pt x="91490" y="12456"/>
                </a:lnTo>
                <a:lnTo>
                  <a:pt x="91416" y="12567"/>
                </a:lnTo>
                <a:lnTo>
                  <a:pt x="91360" y="12698"/>
                </a:lnTo>
                <a:lnTo>
                  <a:pt x="91341" y="12809"/>
                </a:lnTo>
                <a:lnTo>
                  <a:pt x="91360" y="12884"/>
                </a:lnTo>
                <a:lnTo>
                  <a:pt x="91378" y="12940"/>
                </a:lnTo>
                <a:lnTo>
                  <a:pt x="91416" y="12995"/>
                </a:lnTo>
                <a:lnTo>
                  <a:pt x="91471" y="13033"/>
                </a:lnTo>
                <a:lnTo>
                  <a:pt x="91527" y="13070"/>
                </a:lnTo>
                <a:lnTo>
                  <a:pt x="91583" y="13089"/>
                </a:lnTo>
                <a:lnTo>
                  <a:pt x="91639" y="13107"/>
                </a:lnTo>
                <a:lnTo>
                  <a:pt x="91695" y="13089"/>
                </a:lnTo>
                <a:lnTo>
                  <a:pt x="91769" y="13089"/>
                </a:lnTo>
                <a:lnTo>
                  <a:pt x="91806" y="13051"/>
                </a:lnTo>
                <a:lnTo>
                  <a:pt x="91862" y="13014"/>
                </a:lnTo>
                <a:lnTo>
                  <a:pt x="91900" y="12977"/>
                </a:lnTo>
                <a:lnTo>
                  <a:pt x="91937" y="12902"/>
                </a:lnTo>
                <a:lnTo>
                  <a:pt x="91955" y="12846"/>
                </a:lnTo>
                <a:lnTo>
                  <a:pt x="91955" y="12772"/>
                </a:lnTo>
                <a:lnTo>
                  <a:pt x="91955" y="12698"/>
                </a:lnTo>
                <a:lnTo>
                  <a:pt x="91900" y="12567"/>
                </a:lnTo>
                <a:lnTo>
                  <a:pt x="91825" y="12456"/>
                </a:lnTo>
                <a:lnTo>
                  <a:pt x="91769" y="12418"/>
                </a:lnTo>
                <a:lnTo>
                  <a:pt x="91713" y="12400"/>
                </a:lnTo>
                <a:lnTo>
                  <a:pt x="91658" y="12381"/>
                </a:lnTo>
                <a:close/>
                <a:moveTo>
                  <a:pt x="578" y="14206"/>
                </a:moveTo>
                <a:lnTo>
                  <a:pt x="522" y="14224"/>
                </a:lnTo>
                <a:lnTo>
                  <a:pt x="466" y="14261"/>
                </a:lnTo>
                <a:lnTo>
                  <a:pt x="410" y="14299"/>
                </a:lnTo>
                <a:lnTo>
                  <a:pt x="373" y="14355"/>
                </a:lnTo>
                <a:lnTo>
                  <a:pt x="355" y="14429"/>
                </a:lnTo>
                <a:lnTo>
                  <a:pt x="336" y="14485"/>
                </a:lnTo>
                <a:lnTo>
                  <a:pt x="336" y="14559"/>
                </a:lnTo>
                <a:lnTo>
                  <a:pt x="355" y="14615"/>
                </a:lnTo>
                <a:lnTo>
                  <a:pt x="392" y="14652"/>
                </a:lnTo>
                <a:lnTo>
                  <a:pt x="410" y="14708"/>
                </a:lnTo>
                <a:lnTo>
                  <a:pt x="466" y="14746"/>
                </a:lnTo>
                <a:lnTo>
                  <a:pt x="522" y="14783"/>
                </a:lnTo>
                <a:lnTo>
                  <a:pt x="578" y="14801"/>
                </a:lnTo>
                <a:lnTo>
                  <a:pt x="634" y="14801"/>
                </a:lnTo>
                <a:lnTo>
                  <a:pt x="746" y="14783"/>
                </a:lnTo>
                <a:lnTo>
                  <a:pt x="839" y="14727"/>
                </a:lnTo>
                <a:lnTo>
                  <a:pt x="894" y="14652"/>
                </a:lnTo>
                <a:lnTo>
                  <a:pt x="932" y="14541"/>
                </a:lnTo>
                <a:lnTo>
                  <a:pt x="932" y="14448"/>
                </a:lnTo>
                <a:lnTo>
                  <a:pt x="894" y="14336"/>
                </a:lnTo>
                <a:lnTo>
                  <a:pt x="820" y="14261"/>
                </a:lnTo>
                <a:lnTo>
                  <a:pt x="727" y="14206"/>
                </a:lnTo>
                <a:close/>
                <a:moveTo>
                  <a:pt x="91509" y="14187"/>
                </a:moveTo>
                <a:lnTo>
                  <a:pt x="91434" y="14206"/>
                </a:lnTo>
                <a:lnTo>
                  <a:pt x="91378" y="14243"/>
                </a:lnTo>
                <a:lnTo>
                  <a:pt x="91322" y="14280"/>
                </a:lnTo>
                <a:lnTo>
                  <a:pt x="91285" y="14336"/>
                </a:lnTo>
                <a:lnTo>
                  <a:pt x="91248" y="14392"/>
                </a:lnTo>
                <a:lnTo>
                  <a:pt x="91229" y="14448"/>
                </a:lnTo>
                <a:lnTo>
                  <a:pt x="91229" y="14522"/>
                </a:lnTo>
                <a:lnTo>
                  <a:pt x="91229" y="14597"/>
                </a:lnTo>
                <a:lnTo>
                  <a:pt x="91248" y="14652"/>
                </a:lnTo>
                <a:lnTo>
                  <a:pt x="91285" y="14708"/>
                </a:lnTo>
                <a:lnTo>
                  <a:pt x="91322" y="14764"/>
                </a:lnTo>
                <a:lnTo>
                  <a:pt x="91378" y="14801"/>
                </a:lnTo>
                <a:lnTo>
                  <a:pt x="91434" y="14839"/>
                </a:lnTo>
                <a:lnTo>
                  <a:pt x="91509" y="14857"/>
                </a:lnTo>
                <a:lnTo>
                  <a:pt x="91639" y="14857"/>
                </a:lnTo>
                <a:lnTo>
                  <a:pt x="91695" y="14839"/>
                </a:lnTo>
                <a:lnTo>
                  <a:pt x="91751" y="14801"/>
                </a:lnTo>
                <a:lnTo>
                  <a:pt x="91806" y="14764"/>
                </a:lnTo>
                <a:lnTo>
                  <a:pt x="91844" y="14708"/>
                </a:lnTo>
                <a:lnTo>
                  <a:pt x="91881" y="14652"/>
                </a:lnTo>
                <a:lnTo>
                  <a:pt x="91900" y="14597"/>
                </a:lnTo>
                <a:lnTo>
                  <a:pt x="91900" y="14522"/>
                </a:lnTo>
                <a:lnTo>
                  <a:pt x="91900" y="14448"/>
                </a:lnTo>
                <a:lnTo>
                  <a:pt x="91881" y="14392"/>
                </a:lnTo>
                <a:lnTo>
                  <a:pt x="91844" y="14336"/>
                </a:lnTo>
                <a:lnTo>
                  <a:pt x="91806" y="14280"/>
                </a:lnTo>
                <a:lnTo>
                  <a:pt x="91751" y="14243"/>
                </a:lnTo>
                <a:lnTo>
                  <a:pt x="91695" y="14206"/>
                </a:lnTo>
                <a:lnTo>
                  <a:pt x="91639" y="14187"/>
                </a:lnTo>
                <a:close/>
                <a:moveTo>
                  <a:pt x="91453" y="15825"/>
                </a:moveTo>
                <a:lnTo>
                  <a:pt x="91397" y="15863"/>
                </a:lnTo>
                <a:lnTo>
                  <a:pt x="91360" y="15900"/>
                </a:lnTo>
                <a:lnTo>
                  <a:pt x="91322" y="15956"/>
                </a:lnTo>
                <a:lnTo>
                  <a:pt x="91322" y="16012"/>
                </a:lnTo>
                <a:lnTo>
                  <a:pt x="91341" y="16067"/>
                </a:lnTo>
                <a:lnTo>
                  <a:pt x="91378" y="16123"/>
                </a:lnTo>
                <a:lnTo>
                  <a:pt x="91434" y="16142"/>
                </a:lnTo>
                <a:lnTo>
                  <a:pt x="91490" y="16161"/>
                </a:lnTo>
                <a:lnTo>
                  <a:pt x="91546" y="16142"/>
                </a:lnTo>
                <a:lnTo>
                  <a:pt x="91602" y="16105"/>
                </a:lnTo>
                <a:lnTo>
                  <a:pt x="91639" y="16049"/>
                </a:lnTo>
                <a:lnTo>
                  <a:pt x="91658" y="15974"/>
                </a:lnTo>
                <a:lnTo>
                  <a:pt x="91639" y="15918"/>
                </a:lnTo>
                <a:lnTo>
                  <a:pt x="91564" y="15844"/>
                </a:lnTo>
                <a:lnTo>
                  <a:pt x="91509" y="15825"/>
                </a:lnTo>
                <a:close/>
                <a:moveTo>
                  <a:pt x="522" y="15918"/>
                </a:moveTo>
                <a:lnTo>
                  <a:pt x="373" y="15937"/>
                </a:lnTo>
                <a:lnTo>
                  <a:pt x="243" y="15974"/>
                </a:lnTo>
                <a:lnTo>
                  <a:pt x="131" y="16067"/>
                </a:lnTo>
                <a:lnTo>
                  <a:pt x="57" y="16179"/>
                </a:lnTo>
                <a:lnTo>
                  <a:pt x="1" y="16309"/>
                </a:lnTo>
                <a:lnTo>
                  <a:pt x="1" y="16384"/>
                </a:lnTo>
                <a:lnTo>
                  <a:pt x="1" y="16458"/>
                </a:lnTo>
                <a:lnTo>
                  <a:pt x="19" y="16533"/>
                </a:lnTo>
                <a:lnTo>
                  <a:pt x="57" y="16607"/>
                </a:lnTo>
                <a:lnTo>
                  <a:pt x="131" y="16719"/>
                </a:lnTo>
                <a:lnTo>
                  <a:pt x="187" y="16775"/>
                </a:lnTo>
                <a:lnTo>
                  <a:pt x="261" y="16812"/>
                </a:lnTo>
                <a:lnTo>
                  <a:pt x="336" y="16849"/>
                </a:lnTo>
                <a:lnTo>
                  <a:pt x="410" y="16868"/>
                </a:lnTo>
                <a:lnTo>
                  <a:pt x="485" y="16868"/>
                </a:lnTo>
                <a:lnTo>
                  <a:pt x="559" y="16849"/>
                </a:lnTo>
                <a:lnTo>
                  <a:pt x="615" y="16812"/>
                </a:lnTo>
                <a:lnTo>
                  <a:pt x="690" y="16775"/>
                </a:lnTo>
                <a:lnTo>
                  <a:pt x="727" y="16719"/>
                </a:lnTo>
                <a:lnTo>
                  <a:pt x="783" y="16645"/>
                </a:lnTo>
                <a:lnTo>
                  <a:pt x="894" y="16551"/>
                </a:lnTo>
                <a:lnTo>
                  <a:pt x="932" y="16496"/>
                </a:lnTo>
                <a:lnTo>
                  <a:pt x="950" y="16421"/>
                </a:lnTo>
                <a:lnTo>
                  <a:pt x="969" y="16328"/>
                </a:lnTo>
                <a:lnTo>
                  <a:pt x="950" y="16254"/>
                </a:lnTo>
                <a:lnTo>
                  <a:pt x="932" y="16198"/>
                </a:lnTo>
                <a:lnTo>
                  <a:pt x="894" y="16123"/>
                </a:lnTo>
                <a:lnTo>
                  <a:pt x="857" y="16067"/>
                </a:lnTo>
                <a:lnTo>
                  <a:pt x="801" y="16012"/>
                </a:lnTo>
                <a:lnTo>
                  <a:pt x="727" y="15974"/>
                </a:lnTo>
                <a:lnTo>
                  <a:pt x="671" y="15956"/>
                </a:lnTo>
                <a:lnTo>
                  <a:pt x="522" y="15918"/>
                </a:lnTo>
                <a:close/>
                <a:moveTo>
                  <a:pt x="91732" y="17743"/>
                </a:moveTo>
                <a:lnTo>
                  <a:pt x="91676" y="17762"/>
                </a:lnTo>
                <a:lnTo>
                  <a:pt x="91602" y="17780"/>
                </a:lnTo>
                <a:lnTo>
                  <a:pt x="91546" y="17818"/>
                </a:lnTo>
                <a:lnTo>
                  <a:pt x="91509" y="17855"/>
                </a:lnTo>
                <a:lnTo>
                  <a:pt x="91471" y="17911"/>
                </a:lnTo>
                <a:lnTo>
                  <a:pt x="91434" y="17966"/>
                </a:lnTo>
                <a:lnTo>
                  <a:pt x="91434" y="18041"/>
                </a:lnTo>
                <a:lnTo>
                  <a:pt x="91434" y="18097"/>
                </a:lnTo>
                <a:lnTo>
                  <a:pt x="91434" y="18153"/>
                </a:lnTo>
                <a:lnTo>
                  <a:pt x="91453" y="18208"/>
                </a:lnTo>
                <a:lnTo>
                  <a:pt x="91527" y="18302"/>
                </a:lnTo>
                <a:lnTo>
                  <a:pt x="91620" y="18357"/>
                </a:lnTo>
                <a:lnTo>
                  <a:pt x="91732" y="18395"/>
                </a:lnTo>
                <a:lnTo>
                  <a:pt x="91806" y="18376"/>
                </a:lnTo>
                <a:lnTo>
                  <a:pt x="91862" y="18357"/>
                </a:lnTo>
                <a:lnTo>
                  <a:pt x="91918" y="18320"/>
                </a:lnTo>
                <a:lnTo>
                  <a:pt x="91974" y="18283"/>
                </a:lnTo>
                <a:lnTo>
                  <a:pt x="92011" y="18227"/>
                </a:lnTo>
                <a:lnTo>
                  <a:pt x="92030" y="18171"/>
                </a:lnTo>
                <a:lnTo>
                  <a:pt x="92049" y="18115"/>
                </a:lnTo>
                <a:lnTo>
                  <a:pt x="92049" y="18041"/>
                </a:lnTo>
                <a:lnTo>
                  <a:pt x="92049" y="17985"/>
                </a:lnTo>
                <a:lnTo>
                  <a:pt x="92030" y="17929"/>
                </a:lnTo>
                <a:lnTo>
                  <a:pt x="91955" y="17836"/>
                </a:lnTo>
                <a:lnTo>
                  <a:pt x="91862" y="17780"/>
                </a:lnTo>
                <a:lnTo>
                  <a:pt x="91732" y="17743"/>
                </a:lnTo>
                <a:close/>
                <a:moveTo>
                  <a:pt x="634" y="18097"/>
                </a:moveTo>
                <a:lnTo>
                  <a:pt x="578" y="18115"/>
                </a:lnTo>
                <a:lnTo>
                  <a:pt x="522" y="18115"/>
                </a:lnTo>
                <a:lnTo>
                  <a:pt x="466" y="18153"/>
                </a:lnTo>
                <a:lnTo>
                  <a:pt x="429" y="18190"/>
                </a:lnTo>
                <a:lnTo>
                  <a:pt x="373" y="18283"/>
                </a:lnTo>
                <a:lnTo>
                  <a:pt x="355" y="18339"/>
                </a:lnTo>
                <a:lnTo>
                  <a:pt x="355" y="18413"/>
                </a:lnTo>
                <a:lnTo>
                  <a:pt x="355" y="18469"/>
                </a:lnTo>
                <a:lnTo>
                  <a:pt x="373" y="18506"/>
                </a:lnTo>
                <a:lnTo>
                  <a:pt x="429" y="18599"/>
                </a:lnTo>
                <a:lnTo>
                  <a:pt x="522" y="18655"/>
                </a:lnTo>
                <a:lnTo>
                  <a:pt x="634" y="18693"/>
                </a:lnTo>
                <a:lnTo>
                  <a:pt x="690" y="18674"/>
                </a:lnTo>
                <a:lnTo>
                  <a:pt x="746" y="18674"/>
                </a:lnTo>
                <a:lnTo>
                  <a:pt x="839" y="18599"/>
                </a:lnTo>
                <a:lnTo>
                  <a:pt x="913" y="18506"/>
                </a:lnTo>
                <a:lnTo>
                  <a:pt x="932" y="18451"/>
                </a:lnTo>
                <a:lnTo>
                  <a:pt x="932" y="18395"/>
                </a:lnTo>
                <a:lnTo>
                  <a:pt x="932" y="18339"/>
                </a:lnTo>
                <a:lnTo>
                  <a:pt x="913" y="18283"/>
                </a:lnTo>
                <a:lnTo>
                  <a:pt x="839" y="18190"/>
                </a:lnTo>
                <a:lnTo>
                  <a:pt x="746" y="18134"/>
                </a:lnTo>
                <a:lnTo>
                  <a:pt x="634" y="18097"/>
                </a:lnTo>
                <a:close/>
                <a:moveTo>
                  <a:pt x="91676" y="19456"/>
                </a:moveTo>
                <a:lnTo>
                  <a:pt x="91602" y="19475"/>
                </a:lnTo>
                <a:lnTo>
                  <a:pt x="91527" y="19493"/>
                </a:lnTo>
                <a:lnTo>
                  <a:pt x="91471" y="19530"/>
                </a:lnTo>
                <a:lnTo>
                  <a:pt x="91378" y="19642"/>
                </a:lnTo>
                <a:lnTo>
                  <a:pt x="91322" y="19772"/>
                </a:lnTo>
                <a:lnTo>
                  <a:pt x="91304" y="19847"/>
                </a:lnTo>
                <a:lnTo>
                  <a:pt x="91304" y="19921"/>
                </a:lnTo>
                <a:lnTo>
                  <a:pt x="91322" y="19996"/>
                </a:lnTo>
                <a:lnTo>
                  <a:pt x="91341" y="20052"/>
                </a:lnTo>
                <a:lnTo>
                  <a:pt x="91378" y="20126"/>
                </a:lnTo>
                <a:lnTo>
                  <a:pt x="91434" y="20163"/>
                </a:lnTo>
                <a:lnTo>
                  <a:pt x="91490" y="20219"/>
                </a:lnTo>
                <a:lnTo>
                  <a:pt x="91546" y="20238"/>
                </a:lnTo>
                <a:lnTo>
                  <a:pt x="91620" y="20256"/>
                </a:lnTo>
                <a:lnTo>
                  <a:pt x="91695" y="20256"/>
                </a:lnTo>
                <a:lnTo>
                  <a:pt x="91751" y="20238"/>
                </a:lnTo>
                <a:lnTo>
                  <a:pt x="91825" y="20201"/>
                </a:lnTo>
                <a:lnTo>
                  <a:pt x="91881" y="20163"/>
                </a:lnTo>
                <a:lnTo>
                  <a:pt x="91937" y="20108"/>
                </a:lnTo>
                <a:lnTo>
                  <a:pt x="91974" y="20052"/>
                </a:lnTo>
                <a:lnTo>
                  <a:pt x="91993" y="19977"/>
                </a:lnTo>
                <a:lnTo>
                  <a:pt x="92011" y="19921"/>
                </a:lnTo>
                <a:lnTo>
                  <a:pt x="92011" y="19847"/>
                </a:lnTo>
                <a:lnTo>
                  <a:pt x="91993" y="19772"/>
                </a:lnTo>
                <a:lnTo>
                  <a:pt x="91955" y="19717"/>
                </a:lnTo>
                <a:lnTo>
                  <a:pt x="91881" y="19586"/>
                </a:lnTo>
                <a:lnTo>
                  <a:pt x="91825" y="19530"/>
                </a:lnTo>
                <a:lnTo>
                  <a:pt x="91751" y="19475"/>
                </a:lnTo>
                <a:lnTo>
                  <a:pt x="91676" y="19456"/>
                </a:lnTo>
                <a:close/>
                <a:moveTo>
                  <a:pt x="634" y="19772"/>
                </a:moveTo>
                <a:lnTo>
                  <a:pt x="522" y="19810"/>
                </a:lnTo>
                <a:lnTo>
                  <a:pt x="429" y="19884"/>
                </a:lnTo>
                <a:lnTo>
                  <a:pt x="392" y="19921"/>
                </a:lnTo>
                <a:lnTo>
                  <a:pt x="373" y="19977"/>
                </a:lnTo>
                <a:lnTo>
                  <a:pt x="355" y="20052"/>
                </a:lnTo>
                <a:lnTo>
                  <a:pt x="355" y="20108"/>
                </a:lnTo>
                <a:lnTo>
                  <a:pt x="355" y="20182"/>
                </a:lnTo>
                <a:lnTo>
                  <a:pt x="373" y="20238"/>
                </a:lnTo>
                <a:lnTo>
                  <a:pt x="410" y="20294"/>
                </a:lnTo>
                <a:lnTo>
                  <a:pt x="466" y="20350"/>
                </a:lnTo>
                <a:lnTo>
                  <a:pt x="522" y="20387"/>
                </a:lnTo>
                <a:lnTo>
                  <a:pt x="578" y="20405"/>
                </a:lnTo>
                <a:lnTo>
                  <a:pt x="634" y="20424"/>
                </a:lnTo>
                <a:lnTo>
                  <a:pt x="708" y="20424"/>
                </a:lnTo>
                <a:lnTo>
                  <a:pt x="764" y="20405"/>
                </a:lnTo>
                <a:lnTo>
                  <a:pt x="820" y="20387"/>
                </a:lnTo>
                <a:lnTo>
                  <a:pt x="876" y="20350"/>
                </a:lnTo>
                <a:lnTo>
                  <a:pt x="913" y="20312"/>
                </a:lnTo>
                <a:lnTo>
                  <a:pt x="950" y="20256"/>
                </a:lnTo>
                <a:lnTo>
                  <a:pt x="969" y="20201"/>
                </a:lnTo>
                <a:lnTo>
                  <a:pt x="988" y="20126"/>
                </a:lnTo>
                <a:lnTo>
                  <a:pt x="988" y="20070"/>
                </a:lnTo>
                <a:lnTo>
                  <a:pt x="969" y="20014"/>
                </a:lnTo>
                <a:lnTo>
                  <a:pt x="950" y="19940"/>
                </a:lnTo>
                <a:lnTo>
                  <a:pt x="913" y="19884"/>
                </a:lnTo>
                <a:lnTo>
                  <a:pt x="876" y="19847"/>
                </a:lnTo>
                <a:lnTo>
                  <a:pt x="820" y="19810"/>
                </a:lnTo>
                <a:lnTo>
                  <a:pt x="764" y="19791"/>
                </a:lnTo>
                <a:lnTo>
                  <a:pt x="634" y="19772"/>
                </a:lnTo>
                <a:close/>
                <a:moveTo>
                  <a:pt x="91602" y="21020"/>
                </a:moveTo>
                <a:lnTo>
                  <a:pt x="91527" y="21038"/>
                </a:lnTo>
                <a:lnTo>
                  <a:pt x="91453" y="21076"/>
                </a:lnTo>
                <a:lnTo>
                  <a:pt x="91397" y="21132"/>
                </a:lnTo>
                <a:lnTo>
                  <a:pt x="91360" y="21187"/>
                </a:lnTo>
                <a:lnTo>
                  <a:pt x="91322" y="21262"/>
                </a:lnTo>
                <a:lnTo>
                  <a:pt x="91304" y="21336"/>
                </a:lnTo>
                <a:lnTo>
                  <a:pt x="91322" y="21411"/>
                </a:lnTo>
                <a:lnTo>
                  <a:pt x="91322" y="21467"/>
                </a:lnTo>
                <a:lnTo>
                  <a:pt x="91360" y="21523"/>
                </a:lnTo>
                <a:lnTo>
                  <a:pt x="91397" y="21578"/>
                </a:lnTo>
                <a:lnTo>
                  <a:pt x="91453" y="21634"/>
                </a:lnTo>
                <a:lnTo>
                  <a:pt x="91509" y="21653"/>
                </a:lnTo>
                <a:lnTo>
                  <a:pt x="91564" y="21690"/>
                </a:lnTo>
                <a:lnTo>
                  <a:pt x="91695" y="21690"/>
                </a:lnTo>
                <a:lnTo>
                  <a:pt x="91751" y="21671"/>
                </a:lnTo>
                <a:lnTo>
                  <a:pt x="91862" y="21616"/>
                </a:lnTo>
                <a:lnTo>
                  <a:pt x="91937" y="21541"/>
                </a:lnTo>
                <a:lnTo>
                  <a:pt x="91974" y="21485"/>
                </a:lnTo>
                <a:lnTo>
                  <a:pt x="91993" y="21411"/>
                </a:lnTo>
                <a:lnTo>
                  <a:pt x="91993" y="21355"/>
                </a:lnTo>
                <a:lnTo>
                  <a:pt x="91993" y="21299"/>
                </a:lnTo>
                <a:lnTo>
                  <a:pt x="91937" y="21169"/>
                </a:lnTo>
                <a:lnTo>
                  <a:pt x="91862" y="21076"/>
                </a:lnTo>
                <a:lnTo>
                  <a:pt x="91806" y="21057"/>
                </a:lnTo>
                <a:lnTo>
                  <a:pt x="91751" y="21020"/>
                </a:lnTo>
                <a:close/>
                <a:moveTo>
                  <a:pt x="597" y="21504"/>
                </a:moveTo>
                <a:lnTo>
                  <a:pt x="559" y="21523"/>
                </a:lnTo>
                <a:lnTo>
                  <a:pt x="504" y="21541"/>
                </a:lnTo>
                <a:lnTo>
                  <a:pt x="410" y="21616"/>
                </a:lnTo>
                <a:lnTo>
                  <a:pt x="392" y="21671"/>
                </a:lnTo>
                <a:lnTo>
                  <a:pt x="373" y="21727"/>
                </a:lnTo>
                <a:lnTo>
                  <a:pt x="373" y="21820"/>
                </a:lnTo>
                <a:lnTo>
                  <a:pt x="429" y="21913"/>
                </a:lnTo>
                <a:lnTo>
                  <a:pt x="504" y="21988"/>
                </a:lnTo>
                <a:lnTo>
                  <a:pt x="597" y="22025"/>
                </a:lnTo>
                <a:lnTo>
                  <a:pt x="708" y="22025"/>
                </a:lnTo>
                <a:lnTo>
                  <a:pt x="783" y="21988"/>
                </a:lnTo>
                <a:lnTo>
                  <a:pt x="857" y="21913"/>
                </a:lnTo>
                <a:lnTo>
                  <a:pt x="894" y="21820"/>
                </a:lnTo>
                <a:lnTo>
                  <a:pt x="894" y="21727"/>
                </a:lnTo>
                <a:lnTo>
                  <a:pt x="876" y="21634"/>
                </a:lnTo>
                <a:lnTo>
                  <a:pt x="820" y="21560"/>
                </a:lnTo>
                <a:lnTo>
                  <a:pt x="764" y="21541"/>
                </a:lnTo>
                <a:lnTo>
                  <a:pt x="708" y="21523"/>
                </a:lnTo>
                <a:lnTo>
                  <a:pt x="652" y="21504"/>
                </a:lnTo>
                <a:close/>
                <a:moveTo>
                  <a:pt x="578" y="22844"/>
                </a:moveTo>
                <a:lnTo>
                  <a:pt x="522" y="22863"/>
                </a:lnTo>
                <a:lnTo>
                  <a:pt x="448" y="22919"/>
                </a:lnTo>
                <a:lnTo>
                  <a:pt x="373" y="23012"/>
                </a:lnTo>
                <a:lnTo>
                  <a:pt x="355" y="23105"/>
                </a:lnTo>
                <a:lnTo>
                  <a:pt x="355" y="23198"/>
                </a:lnTo>
                <a:lnTo>
                  <a:pt x="373" y="23254"/>
                </a:lnTo>
                <a:lnTo>
                  <a:pt x="410" y="23291"/>
                </a:lnTo>
                <a:lnTo>
                  <a:pt x="448" y="23328"/>
                </a:lnTo>
                <a:lnTo>
                  <a:pt x="504" y="23366"/>
                </a:lnTo>
                <a:lnTo>
                  <a:pt x="578" y="23384"/>
                </a:lnTo>
                <a:lnTo>
                  <a:pt x="634" y="23384"/>
                </a:lnTo>
                <a:lnTo>
                  <a:pt x="690" y="23366"/>
                </a:lnTo>
                <a:lnTo>
                  <a:pt x="746" y="23347"/>
                </a:lnTo>
                <a:lnTo>
                  <a:pt x="839" y="23291"/>
                </a:lnTo>
                <a:lnTo>
                  <a:pt x="876" y="23235"/>
                </a:lnTo>
                <a:lnTo>
                  <a:pt x="894" y="23198"/>
                </a:lnTo>
                <a:lnTo>
                  <a:pt x="913" y="23142"/>
                </a:lnTo>
                <a:lnTo>
                  <a:pt x="913" y="23105"/>
                </a:lnTo>
                <a:lnTo>
                  <a:pt x="876" y="23012"/>
                </a:lnTo>
                <a:lnTo>
                  <a:pt x="820" y="22937"/>
                </a:lnTo>
                <a:lnTo>
                  <a:pt x="746" y="22882"/>
                </a:lnTo>
                <a:lnTo>
                  <a:pt x="690" y="22863"/>
                </a:lnTo>
                <a:lnTo>
                  <a:pt x="634" y="22844"/>
                </a:lnTo>
                <a:close/>
                <a:moveTo>
                  <a:pt x="91602" y="23068"/>
                </a:moveTo>
                <a:lnTo>
                  <a:pt x="91527" y="23086"/>
                </a:lnTo>
                <a:lnTo>
                  <a:pt x="91453" y="23124"/>
                </a:lnTo>
                <a:lnTo>
                  <a:pt x="91397" y="23161"/>
                </a:lnTo>
                <a:lnTo>
                  <a:pt x="91341" y="23198"/>
                </a:lnTo>
                <a:lnTo>
                  <a:pt x="91285" y="23254"/>
                </a:lnTo>
                <a:lnTo>
                  <a:pt x="91267" y="23328"/>
                </a:lnTo>
                <a:lnTo>
                  <a:pt x="91248" y="23403"/>
                </a:lnTo>
                <a:lnTo>
                  <a:pt x="91248" y="23459"/>
                </a:lnTo>
                <a:lnTo>
                  <a:pt x="91267" y="23589"/>
                </a:lnTo>
                <a:lnTo>
                  <a:pt x="91304" y="23645"/>
                </a:lnTo>
                <a:lnTo>
                  <a:pt x="91341" y="23682"/>
                </a:lnTo>
                <a:lnTo>
                  <a:pt x="91397" y="23719"/>
                </a:lnTo>
                <a:lnTo>
                  <a:pt x="91453" y="23757"/>
                </a:lnTo>
                <a:lnTo>
                  <a:pt x="91509" y="23775"/>
                </a:lnTo>
                <a:lnTo>
                  <a:pt x="91564" y="23794"/>
                </a:lnTo>
                <a:lnTo>
                  <a:pt x="91695" y="23775"/>
                </a:lnTo>
                <a:lnTo>
                  <a:pt x="91751" y="23757"/>
                </a:lnTo>
                <a:lnTo>
                  <a:pt x="91806" y="23719"/>
                </a:lnTo>
                <a:lnTo>
                  <a:pt x="91862" y="23682"/>
                </a:lnTo>
                <a:lnTo>
                  <a:pt x="91900" y="23626"/>
                </a:lnTo>
                <a:lnTo>
                  <a:pt x="91918" y="23552"/>
                </a:lnTo>
                <a:lnTo>
                  <a:pt x="91937" y="23459"/>
                </a:lnTo>
                <a:lnTo>
                  <a:pt x="91955" y="23384"/>
                </a:lnTo>
                <a:lnTo>
                  <a:pt x="91955" y="23291"/>
                </a:lnTo>
                <a:lnTo>
                  <a:pt x="91937" y="23217"/>
                </a:lnTo>
                <a:lnTo>
                  <a:pt x="91900" y="23161"/>
                </a:lnTo>
                <a:lnTo>
                  <a:pt x="91825" y="23105"/>
                </a:lnTo>
                <a:lnTo>
                  <a:pt x="91751" y="23086"/>
                </a:lnTo>
                <a:lnTo>
                  <a:pt x="91676" y="23068"/>
                </a:lnTo>
                <a:close/>
                <a:moveTo>
                  <a:pt x="91546" y="24632"/>
                </a:moveTo>
                <a:lnTo>
                  <a:pt x="91471" y="24650"/>
                </a:lnTo>
                <a:lnTo>
                  <a:pt x="91416" y="24669"/>
                </a:lnTo>
                <a:lnTo>
                  <a:pt x="91360" y="24688"/>
                </a:lnTo>
                <a:lnTo>
                  <a:pt x="91304" y="24743"/>
                </a:lnTo>
                <a:lnTo>
                  <a:pt x="91267" y="24781"/>
                </a:lnTo>
                <a:lnTo>
                  <a:pt x="91248" y="24837"/>
                </a:lnTo>
                <a:lnTo>
                  <a:pt x="91229" y="24911"/>
                </a:lnTo>
                <a:lnTo>
                  <a:pt x="91229" y="24967"/>
                </a:lnTo>
                <a:lnTo>
                  <a:pt x="91229" y="25023"/>
                </a:lnTo>
                <a:lnTo>
                  <a:pt x="91248" y="25079"/>
                </a:lnTo>
                <a:lnTo>
                  <a:pt x="91322" y="25172"/>
                </a:lnTo>
                <a:lnTo>
                  <a:pt x="91416" y="25246"/>
                </a:lnTo>
                <a:lnTo>
                  <a:pt x="91546" y="25265"/>
                </a:lnTo>
                <a:lnTo>
                  <a:pt x="91602" y="25265"/>
                </a:lnTo>
                <a:lnTo>
                  <a:pt x="91676" y="25246"/>
                </a:lnTo>
                <a:lnTo>
                  <a:pt x="91713" y="25209"/>
                </a:lnTo>
                <a:lnTo>
                  <a:pt x="91769" y="25153"/>
                </a:lnTo>
                <a:lnTo>
                  <a:pt x="91806" y="25116"/>
                </a:lnTo>
                <a:lnTo>
                  <a:pt x="91844" y="25041"/>
                </a:lnTo>
                <a:lnTo>
                  <a:pt x="91844" y="24985"/>
                </a:lnTo>
                <a:lnTo>
                  <a:pt x="91844" y="24911"/>
                </a:lnTo>
                <a:lnTo>
                  <a:pt x="91844" y="24855"/>
                </a:lnTo>
                <a:lnTo>
                  <a:pt x="91825" y="24818"/>
                </a:lnTo>
                <a:lnTo>
                  <a:pt x="91751" y="24725"/>
                </a:lnTo>
                <a:lnTo>
                  <a:pt x="91658" y="24669"/>
                </a:lnTo>
                <a:lnTo>
                  <a:pt x="91546" y="24632"/>
                </a:lnTo>
                <a:close/>
                <a:moveTo>
                  <a:pt x="727" y="25060"/>
                </a:moveTo>
                <a:lnTo>
                  <a:pt x="652" y="25079"/>
                </a:lnTo>
                <a:lnTo>
                  <a:pt x="597" y="25097"/>
                </a:lnTo>
                <a:lnTo>
                  <a:pt x="541" y="25134"/>
                </a:lnTo>
                <a:lnTo>
                  <a:pt x="485" y="25172"/>
                </a:lnTo>
                <a:lnTo>
                  <a:pt x="448" y="25228"/>
                </a:lnTo>
                <a:lnTo>
                  <a:pt x="429" y="25302"/>
                </a:lnTo>
                <a:lnTo>
                  <a:pt x="410" y="25358"/>
                </a:lnTo>
                <a:lnTo>
                  <a:pt x="410" y="25432"/>
                </a:lnTo>
                <a:lnTo>
                  <a:pt x="429" y="25488"/>
                </a:lnTo>
                <a:lnTo>
                  <a:pt x="466" y="25563"/>
                </a:lnTo>
                <a:lnTo>
                  <a:pt x="504" y="25600"/>
                </a:lnTo>
                <a:lnTo>
                  <a:pt x="559" y="25656"/>
                </a:lnTo>
                <a:lnTo>
                  <a:pt x="615" y="25674"/>
                </a:lnTo>
                <a:lnTo>
                  <a:pt x="671" y="25693"/>
                </a:lnTo>
                <a:lnTo>
                  <a:pt x="801" y="25693"/>
                </a:lnTo>
                <a:lnTo>
                  <a:pt x="913" y="25637"/>
                </a:lnTo>
                <a:lnTo>
                  <a:pt x="988" y="25544"/>
                </a:lnTo>
                <a:lnTo>
                  <a:pt x="1025" y="25451"/>
                </a:lnTo>
                <a:lnTo>
                  <a:pt x="1043" y="25376"/>
                </a:lnTo>
                <a:lnTo>
                  <a:pt x="1025" y="25321"/>
                </a:lnTo>
                <a:lnTo>
                  <a:pt x="988" y="25228"/>
                </a:lnTo>
                <a:lnTo>
                  <a:pt x="913" y="25134"/>
                </a:lnTo>
                <a:lnTo>
                  <a:pt x="820" y="25079"/>
                </a:lnTo>
                <a:lnTo>
                  <a:pt x="727" y="25060"/>
                </a:lnTo>
                <a:close/>
                <a:moveTo>
                  <a:pt x="91658" y="26289"/>
                </a:moveTo>
                <a:lnTo>
                  <a:pt x="91546" y="26345"/>
                </a:lnTo>
                <a:lnTo>
                  <a:pt x="91434" y="26419"/>
                </a:lnTo>
                <a:lnTo>
                  <a:pt x="91397" y="26475"/>
                </a:lnTo>
                <a:lnTo>
                  <a:pt x="91378" y="26531"/>
                </a:lnTo>
                <a:lnTo>
                  <a:pt x="91360" y="26587"/>
                </a:lnTo>
                <a:lnTo>
                  <a:pt x="91341" y="26661"/>
                </a:lnTo>
                <a:lnTo>
                  <a:pt x="91360" y="26717"/>
                </a:lnTo>
                <a:lnTo>
                  <a:pt x="91378" y="26773"/>
                </a:lnTo>
                <a:lnTo>
                  <a:pt x="91416" y="26829"/>
                </a:lnTo>
                <a:lnTo>
                  <a:pt x="91453" y="26885"/>
                </a:lnTo>
                <a:lnTo>
                  <a:pt x="91509" y="26922"/>
                </a:lnTo>
                <a:lnTo>
                  <a:pt x="91564" y="26959"/>
                </a:lnTo>
                <a:lnTo>
                  <a:pt x="91620" y="26978"/>
                </a:lnTo>
                <a:lnTo>
                  <a:pt x="91676" y="26978"/>
                </a:lnTo>
                <a:lnTo>
                  <a:pt x="91751" y="26959"/>
                </a:lnTo>
                <a:lnTo>
                  <a:pt x="91825" y="26940"/>
                </a:lnTo>
                <a:lnTo>
                  <a:pt x="91881" y="26922"/>
                </a:lnTo>
                <a:lnTo>
                  <a:pt x="91918" y="26866"/>
                </a:lnTo>
                <a:lnTo>
                  <a:pt x="91974" y="26829"/>
                </a:lnTo>
                <a:lnTo>
                  <a:pt x="91993" y="26773"/>
                </a:lnTo>
                <a:lnTo>
                  <a:pt x="92030" y="26698"/>
                </a:lnTo>
                <a:lnTo>
                  <a:pt x="92030" y="26642"/>
                </a:lnTo>
                <a:lnTo>
                  <a:pt x="92030" y="26568"/>
                </a:lnTo>
                <a:lnTo>
                  <a:pt x="92011" y="26494"/>
                </a:lnTo>
                <a:lnTo>
                  <a:pt x="91993" y="26419"/>
                </a:lnTo>
                <a:lnTo>
                  <a:pt x="91937" y="26363"/>
                </a:lnTo>
                <a:lnTo>
                  <a:pt x="91881" y="26326"/>
                </a:lnTo>
                <a:lnTo>
                  <a:pt x="91825" y="26289"/>
                </a:lnTo>
                <a:close/>
                <a:moveTo>
                  <a:pt x="708" y="26829"/>
                </a:moveTo>
                <a:lnTo>
                  <a:pt x="634" y="26847"/>
                </a:lnTo>
                <a:lnTo>
                  <a:pt x="559" y="26866"/>
                </a:lnTo>
                <a:lnTo>
                  <a:pt x="504" y="26903"/>
                </a:lnTo>
                <a:lnTo>
                  <a:pt x="429" y="26959"/>
                </a:lnTo>
                <a:lnTo>
                  <a:pt x="392" y="27015"/>
                </a:lnTo>
                <a:lnTo>
                  <a:pt x="355" y="27089"/>
                </a:lnTo>
                <a:lnTo>
                  <a:pt x="317" y="27164"/>
                </a:lnTo>
                <a:lnTo>
                  <a:pt x="317" y="27238"/>
                </a:lnTo>
                <a:lnTo>
                  <a:pt x="336" y="27331"/>
                </a:lnTo>
                <a:lnTo>
                  <a:pt x="355" y="27406"/>
                </a:lnTo>
                <a:lnTo>
                  <a:pt x="373" y="27462"/>
                </a:lnTo>
                <a:lnTo>
                  <a:pt x="410" y="27518"/>
                </a:lnTo>
                <a:lnTo>
                  <a:pt x="466" y="27555"/>
                </a:lnTo>
                <a:lnTo>
                  <a:pt x="541" y="27592"/>
                </a:lnTo>
                <a:lnTo>
                  <a:pt x="597" y="27611"/>
                </a:lnTo>
                <a:lnTo>
                  <a:pt x="671" y="27611"/>
                </a:lnTo>
                <a:lnTo>
                  <a:pt x="746" y="27592"/>
                </a:lnTo>
                <a:lnTo>
                  <a:pt x="801" y="27573"/>
                </a:lnTo>
                <a:lnTo>
                  <a:pt x="857" y="27536"/>
                </a:lnTo>
                <a:lnTo>
                  <a:pt x="950" y="27424"/>
                </a:lnTo>
                <a:lnTo>
                  <a:pt x="1006" y="27294"/>
                </a:lnTo>
                <a:lnTo>
                  <a:pt x="1025" y="27238"/>
                </a:lnTo>
                <a:lnTo>
                  <a:pt x="1025" y="27164"/>
                </a:lnTo>
                <a:lnTo>
                  <a:pt x="1006" y="27108"/>
                </a:lnTo>
                <a:lnTo>
                  <a:pt x="988" y="27033"/>
                </a:lnTo>
                <a:lnTo>
                  <a:pt x="950" y="26978"/>
                </a:lnTo>
                <a:lnTo>
                  <a:pt x="894" y="26922"/>
                </a:lnTo>
                <a:lnTo>
                  <a:pt x="839" y="26866"/>
                </a:lnTo>
                <a:lnTo>
                  <a:pt x="783" y="26847"/>
                </a:lnTo>
                <a:lnTo>
                  <a:pt x="708" y="26829"/>
                </a:lnTo>
                <a:close/>
                <a:moveTo>
                  <a:pt x="91620" y="28262"/>
                </a:moveTo>
                <a:lnTo>
                  <a:pt x="91564" y="28281"/>
                </a:lnTo>
                <a:lnTo>
                  <a:pt x="91490" y="28318"/>
                </a:lnTo>
                <a:lnTo>
                  <a:pt x="91434" y="28355"/>
                </a:lnTo>
                <a:lnTo>
                  <a:pt x="91378" y="28430"/>
                </a:lnTo>
                <a:lnTo>
                  <a:pt x="91360" y="28486"/>
                </a:lnTo>
                <a:lnTo>
                  <a:pt x="91341" y="28560"/>
                </a:lnTo>
                <a:lnTo>
                  <a:pt x="91341" y="28635"/>
                </a:lnTo>
                <a:lnTo>
                  <a:pt x="91360" y="28709"/>
                </a:lnTo>
                <a:lnTo>
                  <a:pt x="91378" y="28784"/>
                </a:lnTo>
                <a:lnTo>
                  <a:pt x="91434" y="28858"/>
                </a:lnTo>
                <a:lnTo>
                  <a:pt x="91490" y="28914"/>
                </a:lnTo>
                <a:lnTo>
                  <a:pt x="91546" y="28951"/>
                </a:lnTo>
                <a:lnTo>
                  <a:pt x="91620" y="28970"/>
                </a:lnTo>
                <a:lnTo>
                  <a:pt x="91695" y="28988"/>
                </a:lnTo>
                <a:lnTo>
                  <a:pt x="91806" y="28970"/>
                </a:lnTo>
                <a:lnTo>
                  <a:pt x="91900" y="28933"/>
                </a:lnTo>
                <a:lnTo>
                  <a:pt x="91974" y="28877"/>
                </a:lnTo>
                <a:lnTo>
                  <a:pt x="92030" y="28802"/>
                </a:lnTo>
                <a:lnTo>
                  <a:pt x="92067" y="28690"/>
                </a:lnTo>
                <a:lnTo>
                  <a:pt x="92067" y="28579"/>
                </a:lnTo>
                <a:lnTo>
                  <a:pt x="92030" y="28486"/>
                </a:lnTo>
                <a:lnTo>
                  <a:pt x="91955" y="28374"/>
                </a:lnTo>
                <a:lnTo>
                  <a:pt x="91955" y="28393"/>
                </a:lnTo>
                <a:lnTo>
                  <a:pt x="91881" y="28318"/>
                </a:lnTo>
                <a:lnTo>
                  <a:pt x="91825" y="28281"/>
                </a:lnTo>
                <a:lnTo>
                  <a:pt x="91769" y="28281"/>
                </a:lnTo>
                <a:lnTo>
                  <a:pt x="91695" y="28262"/>
                </a:lnTo>
                <a:close/>
                <a:moveTo>
                  <a:pt x="671" y="28635"/>
                </a:moveTo>
                <a:lnTo>
                  <a:pt x="597" y="28653"/>
                </a:lnTo>
                <a:lnTo>
                  <a:pt x="541" y="28690"/>
                </a:lnTo>
                <a:lnTo>
                  <a:pt x="485" y="28728"/>
                </a:lnTo>
                <a:lnTo>
                  <a:pt x="448" y="28784"/>
                </a:lnTo>
                <a:lnTo>
                  <a:pt x="410" y="28839"/>
                </a:lnTo>
                <a:lnTo>
                  <a:pt x="392" y="28914"/>
                </a:lnTo>
                <a:lnTo>
                  <a:pt x="392" y="28970"/>
                </a:lnTo>
                <a:lnTo>
                  <a:pt x="410" y="29044"/>
                </a:lnTo>
                <a:lnTo>
                  <a:pt x="429" y="29100"/>
                </a:lnTo>
                <a:lnTo>
                  <a:pt x="466" y="29156"/>
                </a:lnTo>
                <a:lnTo>
                  <a:pt x="522" y="29193"/>
                </a:lnTo>
                <a:lnTo>
                  <a:pt x="578" y="29230"/>
                </a:lnTo>
                <a:lnTo>
                  <a:pt x="634" y="29268"/>
                </a:lnTo>
                <a:lnTo>
                  <a:pt x="746" y="29268"/>
                </a:lnTo>
                <a:lnTo>
                  <a:pt x="839" y="29249"/>
                </a:lnTo>
                <a:lnTo>
                  <a:pt x="932" y="29175"/>
                </a:lnTo>
                <a:lnTo>
                  <a:pt x="969" y="29137"/>
                </a:lnTo>
                <a:lnTo>
                  <a:pt x="1006" y="29100"/>
                </a:lnTo>
                <a:lnTo>
                  <a:pt x="1025" y="29044"/>
                </a:lnTo>
                <a:lnTo>
                  <a:pt x="1043" y="28970"/>
                </a:lnTo>
                <a:lnTo>
                  <a:pt x="1043" y="28914"/>
                </a:lnTo>
                <a:lnTo>
                  <a:pt x="1025" y="28858"/>
                </a:lnTo>
                <a:lnTo>
                  <a:pt x="950" y="28746"/>
                </a:lnTo>
                <a:lnTo>
                  <a:pt x="913" y="28709"/>
                </a:lnTo>
                <a:lnTo>
                  <a:pt x="857" y="28672"/>
                </a:lnTo>
                <a:lnTo>
                  <a:pt x="801" y="28653"/>
                </a:lnTo>
                <a:lnTo>
                  <a:pt x="727" y="28635"/>
                </a:lnTo>
                <a:close/>
                <a:moveTo>
                  <a:pt x="91490" y="30087"/>
                </a:moveTo>
                <a:lnTo>
                  <a:pt x="91416" y="30124"/>
                </a:lnTo>
                <a:lnTo>
                  <a:pt x="91360" y="30161"/>
                </a:lnTo>
                <a:lnTo>
                  <a:pt x="91322" y="30217"/>
                </a:lnTo>
                <a:lnTo>
                  <a:pt x="91229" y="30347"/>
                </a:lnTo>
                <a:lnTo>
                  <a:pt x="91192" y="30422"/>
                </a:lnTo>
                <a:lnTo>
                  <a:pt x="91192" y="30496"/>
                </a:lnTo>
                <a:lnTo>
                  <a:pt x="91192" y="30590"/>
                </a:lnTo>
                <a:lnTo>
                  <a:pt x="91211" y="30645"/>
                </a:lnTo>
                <a:lnTo>
                  <a:pt x="91248" y="30720"/>
                </a:lnTo>
                <a:lnTo>
                  <a:pt x="91285" y="30776"/>
                </a:lnTo>
                <a:lnTo>
                  <a:pt x="91341" y="30832"/>
                </a:lnTo>
                <a:lnTo>
                  <a:pt x="91397" y="30869"/>
                </a:lnTo>
                <a:lnTo>
                  <a:pt x="91471" y="30887"/>
                </a:lnTo>
                <a:lnTo>
                  <a:pt x="91546" y="30906"/>
                </a:lnTo>
                <a:lnTo>
                  <a:pt x="91639" y="30887"/>
                </a:lnTo>
                <a:lnTo>
                  <a:pt x="91713" y="30869"/>
                </a:lnTo>
                <a:lnTo>
                  <a:pt x="91769" y="30832"/>
                </a:lnTo>
                <a:lnTo>
                  <a:pt x="91825" y="30776"/>
                </a:lnTo>
                <a:lnTo>
                  <a:pt x="91862" y="30720"/>
                </a:lnTo>
                <a:lnTo>
                  <a:pt x="91900" y="30645"/>
                </a:lnTo>
                <a:lnTo>
                  <a:pt x="91918" y="30590"/>
                </a:lnTo>
                <a:lnTo>
                  <a:pt x="91918" y="30496"/>
                </a:lnTo>
                <a:lnTo>
                  <a:pt x="91918" y="30422"/>
                </a:lnTo>
                <a:lnTo>
                  <a:pt x="91881" y="30347"/>
                </a:lnTo>
                <a:lnTo>
                  <a:pt x="91806" y="30217"/>
                </a:lnTo>
                <a:lnTo>
                  <a:pt x="91751" y="30161"/>
                </a:lnTo>
                <a:lnTo>
                  <a:pt x="91695" y="30124"/>
                </a:lnTo>
                <a:lnTo>
                  <a:pt x="91620" y="30087"/>
                </a:lnTo>
                <a:close/>
                <a:moveTo>
                  <a:pt x="876" y="30608"/>
                </a:moveTo>
                <a:lnTo>
                  <a:pt x="801" y="30627"/>
                </a:lnTo>
                <a:lnTo>
                  <a:pt x="746" y="30645"/>
                </a:lnTo>
                <a:lnTo>
                  <a:pt x="690" y="30683"/>
                </a:lnTo>
                <a:lnTo>
                  <a:pt x="634" y="30738"/>
                </a:lnTo>
                <a:lnTo>
                  <a:pt x="597" y="30813"/>
                </a:lnTo>
                <a:lnTo>
                  <a:pt x="578" y="30887"/>
                </a:lnTo>
                <a:lnTo>
                  <a:pt x="597" y="30962"/>
                </a:lnTo>
                <a:lnTo>
                  <a:pt x="615" y="31036"/>
                </a:lnTo>
                <a:lnTo>
                  <a:pt x="652" y="31111"/>
                </a:lnTo>
                <a:lnTo>
                  <a:pt x="690" y="31167"/>
                </a:lnTo>
                <a:lnTo>
                  <a:pt x="746" y="31223"/>
                </a:lnTo>
                <a:lnTo>
                  <a:pt x="839" y="31260"/>
                </a:lnTo>
                <a:lnTo>
                  <a:pt x="857" y="31260"/>
                </a:lnTo>
                <a:lnTo>
                  <a:pt x="894" y="31316"/>
                </a:lnTo>
                <a:lnTo>
                  <a:pt x="932" y="31334"/>
                </a:lnTo>
                <a:lnTo>
                  <a:pt x="969" y="31316"/>
                </a:lnTo>
                <a:lnTo>
                  <a:pt x="1006" y="31297"/>
                </a:lnTo>
                <a:lnTo>
                  <a:pt x="1099" y="31241"/>
                </a:lnTo>
                <a:lnTo>
                  <a:pt x="1137" y="31204"/>
                </a:lnTo>
                <a:lnTo>
                  <a:pt x="1174" y="31148"/>
                </a:lnTo>
                <a:lnTo>
                  <a:pt x="1230" y="31036"/>
                </a:lnTo>
                <a:lnTo>
                  <a:pt x="1230" y="30962"/>
                </a:lnTo>
                <a:lnTo>
                  <a:pt x="1230" y="30906"/>
                </a:lnTo>
                <a:lnTo>
                  <a:pt x="1211" y="30832"/>
                </a:lnTo>
                <a:lnTo>
                  <a:pt x="1174" y="30757"/>
                </a:lnTo>
                <a:lnTo>
                  <a:pt x="1137" y="30720"/>
                </a:lnTo>
                <a:lnTo>
                  <a:pt x="1081" y="30664"/>
                </a:lnTo>
                <a:lnTo>
                  <a:pt x="1025" y="30627"/>
                </a:lnTo>
                <a:lnTo>
                  <a:pt x="950" y="30608"/>
                </a:lnTo>
                <a:close/>
                <a:moveTo>
                  <a:pt x="91620" y="31781"/>
                </a:moveTo>
                <a:lnTo>
                  <a:pt x="91564" y="31800"/>
                </a:lnTo>
                <a:lnTo>
                  <a:pt x="91527" y="31818"/>
                </a:lnTo>
                <a:lnTo>
                  <a:pt x="91471" y="31856"/>
                </a:lnTo>
                <a:lnTo>
                  <a:pt x="91434" y="31911"/>
                </a:lnTo>
                <a:lnTo>
                  <a:pt x="91397" y="32004"/>
                </a:lnTo>
                <a:lnTo>
                  <a:pt x="91397" y="32098"/>
                </a:lnTo>
                <a:lnTo>
                  <a:pt x="91434" y="32191"/>
                </a:lnTo>
                <a:lnTo>
                  <a:pt x="91509" y="32247"/>
                </a:lnTo>
                <a:lnTo>
                  <a:pt x="91546" y="32284"/>
                </a:lnTo>
                <a:lnTo>
                  <a:pt x="91602" y="32302"/>
                </a:lnTo>
                <a:lnTo>
                  <a:pt x="91695" y="32302"/>
                </a:lnTo>
                <a:lnTo>
                  <a:pt x="91769" y="32265"/>
                </a:lnTo>
                <a:lnTo>
                  <a:pt x="91844" y="32209"/>
                </a:lnTo>
                <a:lnTo>
                  <a:pt x="91900" y="32135"/>
                </a:lnTo>
                <a:lnTo>
                  <a:pt x="91918" y="32042"/>
                </a:lnTo>
                <a:lnTo>
                  <a:pt x="91900" y="31949"/>
                </a:lnTo>
                <a:lnTo>
                  <a:pt x="91881" y="31911"/>
                </a:lnTo>
                <a:lnTo>
                  <a:pt x="91844" y="31874"/>
                </a:lnTo>
                <a:lnTo>
                  <a:pt x="91788" y="31837"/>
                </a:lnTo>
                <a:lnTo>
                  <a:pt x="91732" y="31800"/>
                </a:lnTo>
                <a:lnTo>
                  <a:pt x="91676" y="31781"/>
                </a:lnTo>
                <a:close/>
                <a:moveTo>
                  <a:pt x="652" y="32340"/>
                </a:moveTo>
                <a:lnTo>
                  <a:pt x="578" y="32358"/>
                </a:lnTo>
                <a:lnTo>
                  <a:pt x="522" y="32377"/>
                </a:lnTo>
                <a:lnTo>
                  <a:pt x="466" y="32414"/>
                </a:lnTo>
                <a:lnTo>
                  <a:pt x="410" y="32451"/>
                </a:lnTo>
                <a:lnTo>
                  <a:pt x="355" y="32507"/>
                </a:lnTo>
                <a:lnTo>
                  <a:pt x="317" y="32563"/>
                </a:lnTo>
                <a:lnTo>
                  <a:pt x="299" y="32637"/>
                </a:lnTo>
                <a:lnTo>
                  <a:pt x="280" y="32693"/>
                </a:lnTo>
                <a:lnTo>
                  <a:pt x="299" y="32768"/>
                </a:lnTo>
                <a:lnTo>
                  <a:pt x="299" y="32824"/>
                </a:lnTo>
                <a:lnTo>
                  <a:pt x="336" y="32880"/>
                </a:lnTo>
                <a:lnTo>
                  <a:pt x="373" y="32935"/>
                </a:lnTo>
                <a:lnTo>
                  <a:pt x="410" y="32973"/>
                </a:lnTo>
                <a:lnTo>
                  <a:pt x="466" y="33010"/>
                </a:lnTo>
                <a:lnTo>
                  <a:pt x="541" y="33028"/>
                </a:lnTo>
                <a:lnTo>
                  <a:pt x="597" y="33047"/>
                </a:lnTo>
                <a:lnTo>
                  <a:pt x="671" y="33047"/>
                </a:lnTo>
                <a:lnTo>
                  <a:pt x="727" y="33028"/>
                </a:lnTo>
                <a:lnTo>
                  <a:pt x="801" y="32991"/>
                </a:lnTo>
                <a:lnTo>
                  <a:pt x="857" y="32954"/>
                </a:lnTo>
                <a:lnTo>
                  <a:pt x="894" y="32917"/>
                </a:lnTo>
                <a:lnTo>
                  <a:pt x="932" y="32861"/>
                </a:lnTo>
                <a:lnTo>
                  <a:pt x="969" y="32805"/>
                </a:lnTo>
                <a:lnTo>
                  <a:pt x="988" y="32731"/>
                </a:lnTo>
                <a:lnTo>
                  <a:pt x="988" y="32656"/>
                </a:lnTo>
                <a:lnTo>
                  <a:pt x="969" y="32582"/>
                </a:lnTo>
                <a:lnTo>
                  <a:pt x="950" y="32526"/>
                </a:lnTo>
                <a:lnTo>
                  <a:pt x="913" y="32470"/>
                </a:lnTo>
                <a:lnTo>
                  <a:pt x="857" y="32414"/>
                </a:lnTo>
                <a:lnTo>
                  <a:pt x="801" y="32377"/>
                </a:lnTo>
                <a:lnTo>
                  <a:pt x="727" y="32358"/>
                </a:lnTo>
                <a:lnTo>
                  <a:pt x="652" y="32340"/>
                </a:lnTo>
                <a:close/>
                <a:moveTo>
                  <a:pt x="91602" y="33401"/>
                </a:moveTo>
                <a:lnTo>
                  <a:pt x="91509" y="33457"/>
                </a:lnTo>
                <a:lnTo>
                  <a:pt x="91453" y="33531"/>
                </a:lnTo>
                <a:lnTo>
                  <a:pt x="91416" y="33606"/>
                </a:lnTo>
                <a:lnTo>
                  <a:pt x="91434" y="33699"/>
                </a:lnTo>
                <a:lnTo>
                  <a:pt x="91471" y="33792"/>
                </a:lnTo>
                <a:lnTo>
                  <a:pt x="91527" y="33848"/>
                </a:lnTo>
                <a:lnTo>
                  <a:pt x="91620" y="33866"/>
                </a:lnTo>
                <a:lnTo>
                  <a:pt x="91732" y="33866"/>
                </a:lnTo>
                <a:lnTo>
                  <a:pt x="91806" y="33829"/>
                </a:lnTo>
                <a:lnTo>
                  <a:pt x="91844" y="33755"/>
                </a:lnTo>
                <a:lnTo>
                  <a:pt x="91881" y="33680"/>
                </a:lnTo>
                <a:lnTo>
                  <a:pt x="91881" y="33587"/>
                </a:lnTo>
                <a:lnTo>
                  <a:pt x="91844" y="33513"/>
                </a:lnTo>
                <a:lnTo>
                  <a:pt x="91788" y="33438"/>
                </a:lnTo>
                <a:lnTo>
                  <a:pt x="91695" y="33401"/>
                </a:lnTo>
                <a:close/>
                <a:moveTo>
                  <a:pt x="708" y="34034"/>
                </a:moveTo>
                <a:lnTo>
                  <a:pt x="652" y="34052"/>
                </a:lnTo>
                <a:lnTo>
                  <a:pt x="597" y="34052"/>
                </a:lnTo>
                <a:lnTo>
                  <a:pt x="541" y="34090"/>
                </a:lnTo>
                <a:lnTo>
                  <a:pt x="504" y="34127"/>
                </a:lnTo>
                <a:lnTo>
                  <a:pt x="466" y="34164"/>
                </a:lnTo>
                <a:lnTo>
                  <a:pt x="429" y="34220"/>
                </a:lnTo>
                <a:lnTo>
                  <a:pt x="410" y="34276"/>
                </a:lnTo>
                <a:lnTo>
                  <a:pt x="410" y="34332"/>
                </a:lnTo>
                <a:lnTo>
                  <a:pt x="410" y="34388"/>
                </a:lnTo>
                <a:lnTo>
                  <a:pt x="429" y="34443"/>
                </a:lnTo>
                <a:lnTo>
                  <a:pt x="485" y="34537"/>
                </a:lnTo>
                <a:lnTo>
                  <a:pt x="578" y="34592"/>
                </a:lnTo>
                <a:lnTo>
                  <a:pt x="671" y="34630"/>
                </a:lnTo>
                <a:lnTo>
                  <a:pt x="746" y="34630"/>
                </a:lnTo>
                <a:lnTo>
                  <a:pt x="801" y="34611"/>
                </a:lnTo>
                <a:lnTo>
                  <a:pt x="857" y="34592"/>
                </a:lnTo>
                <a:lnTo>
                  <a:pt x="894" y="34555"/>
                </a:lnTo>
                <a:lnTo>
                  <a:pt x="932" y="34499"/>
                </a:lnTo>
                <a:lnTo>
                  <a:pt x="969" y="34462"/>
                </a:lnTo>
                <a:lnTo>
                  <a:pt x="988" y="34406"/>
                </a:lnTo>
                <a:lnTo>
                  <a:pt x="988" y="34332"/>
                </a:lnTo>
                <a:lnTo>
                  <a:pt x="988" y="34276"/>
                </a:lnTo>
                <a:lnTo>
                  <a:pt x="969" y="34220"/>
                </a:lnTo>
                <a:lnTo>
                  <a:pt x="913" y="34127"/>
                </a:lnTo>
                <a:lnTo>
                  <a:pt x="820" y="34071"/>
                </a:lnTo>
                <a:lnTo>
                  <a:pt x="708" y="34034"/>
                </a:lnTo>
                <a:close/>
                <a:moveTo>
                  <a:pt x="91620" y="35058"/>
                </a:moveTo>
                <a:lnTo>
                  <a:pt x="91490" y="35076"/>
                </a:lnTo>
                <a:lnTo>
                  <a:pt x="91434" y="35095"/>
                </a:lnTo>
                <a:lnTo>
                  <a:pt x="91378" y="35114"/>
                </a:lnTo>
                <a:lnTo>
                  <a:pt x="91341" y="35170"/>
                </a:lnTo>
                <a:lnTo>
                  <a:pt x="91304" y="35207"/>
                </a:lnTo>
                <a:lnTo>
                  <a:pt x="91267" y="35263"/>
                </a:lnTo>
                <a:lnTo>
                  <a:pt x="91248" y="35337"/>
                </a:lnTo>
                <a:lnTo>
                  <a:pt x="91248" y="35393"/>
                </a:lnTo>
                <a:lnTo>
                  <a:pt x="91267" y="35449"/>
                </a:lnTo>
                <a:lnTo>
                  <a:pt x="91285" y="35505"/>
                </a:lnTo>
                <a:lnTo>
                  <a:pt x="91322" y="35561"/>
                </a:lnTo>
                <a:lnTo>
                  <a:pt x="91360" y="35598"/>
                </a:lnTo>
                <a:lnTo>
                  <a:pt x="91416" y="35635"/>
                </a:lnTo>
                <a:lnTo>
                  <a:pt x="91471" y="35672"/>
                </a:lnTo>
                <a:lnTo>
                  <a:pt x="91658" y="35672"/>
                </a:lnTo>
                <a:lnTo>
                  <a:pt x="91713" y="35654"/>
                </a:lnTo>
                <a:lnTo>
                  <a:pt x="91769" y="35616"/>
                </a:lnTo>
                <a:lnTo>
                  <a:pt x="91806" y="35579"/>
                </a:lnTo>
                <a:lnTo>
                  <a:pt x="91844" y="35523"/>
                </a:lnTo>
                <a:lnTo>
                  <a:pt x="91881" y="35412"/>
                </a:lnTo>
                <a:lnTo>
                  <a:pt x="91862" y="35281"/>
                </a:lnTo>
                <a:lnTo>
                  <a:pt x="91844" y="35225"/>
                </a:lnTo>
                <a:lnTo>
                  <a:pt x="91825" y="35170"/>
                </a:lnTo>
                <a:lnTo>
                  <a:pt x="91788" y="35132"/>
                </a:lnTo>
                <a:lnTo>
                  <a:pt x="91732" y="35095"/>
                </a:lnTo>
                <a:lnTo>
                  <a:pt x="91620" y="35058"/>
                </a:lnTo>
                <a:close/>
                <a:moveTo>
                  <a:pt x="801" y="35821"/>
                </a:moveTo>
                <a:lnTo>
                  <a:pt x="708" y="35840"/>
                </a:lnTo>
                <a:lnTo>
                  <a:pt x="652" y="35858"/>
                </a:lnTo>
                <a:lnTo>
                  <a:pt x="615" y="35877"/>
                </a:lnTo>
                <a:lnTo>
                  <a:pt x="541" y="35970"/>
                </a:lnTo>
                <a:lnTo>
                  <a:pt x="504" y="36082"/>
                </a:lnTo>
                <a:lnTo>
                  <a:pt x="504" y="36138"/>
                </a:lnTo>
                <a:lnTo>
                  <a:pt x="504" y="36194"/>
                </a:lnTo>
                <a:lnTo>
                  <a:pt x="522" y="36249"/>
                </a:lnTo>
                <a:lnTo>
                  <a:pt x="559" y="36305"/>
                </a:lnTo>
                <a:lnTo>
                  <a:pt x="597" y="36342"/>
                </a:lnTo>
                <a:lnTo>
                  <a:pt x="634" y="36380"/>
                </a:lnTo>
                <a:lnTo>
                  <a:pt x="746" y="36417"/>
                </a:lnTo>
                <a:lnTo>
                  <a:pt x="857" y="36417"/>
                </a:lnTo>
                <a:lnTo>
                  <a:pt x="913" y="36398"/>
                </a:lnTo>
                <a:lnTo>
                  <a:pt x="969" y="36361"/>
                </a:lnTo>
                <a:lnTo>
                  <a:pt x="1006" y="36324"/>
                </a:lnTo>
                <a:lnTo>
                  <a:pt x="1043" y="36268"/>
                </a:lnTo>
                <a:lnTo>
                  <a:pt x="1062" y="36212"/>
                </a:lnTo>
                <a:lnTo>
                  <a:pt x="1081" y="36156"/>
                </a:lnTo>
                <a:lnTo>
                  <a:pt x="1081" y="36082"/>
                </a:lnTo>
                <a:lnTo>
                  <a:pt x="1062" y="36026"/>
                </a:lnTo>
                <a:lnTo>
                  <a:pt x="988" y="35914"/>
                </a:lnTo>
                <a:lnTo>
                  <a:pt x="913" y="35858"/>
                </a:lnTo>
                <a:lnTo>
                  <a:pt x="801" y="35821"/>
                </a:lnTo>
                <a:close/>
                <a:moveTo>
                  <a:pt x="91490" y="36827"/>
                </a:moveTo>
                <a:lnTo>
                  <a:pt x="91397" y="36864"/>
                </a:lnTo>
                <a:lnTo>
                  <a:pt x="91341" y="36920"/>
                </a:lnTo>
                <a:lnTo>
                  <a:pt x="91304" y="36957"/>
                </a:lnTo>
                <a:lnTo>
                  <a:pt x="91267" y="37031"/>
                </a:lnTo>
                <a:lnTo>
                  <a:pt x="91248" y="37087"/>
                </a:lnTo>
                <a:lnTo>
                  <a:pt x="91248" y="37162"/>
                </a:lnTo>
                <a:lnTo>
                  <a:pt x="91248" y="37218"/>
                </a:lnTo>
                <a:lnTo>
                  <a:pt x="91267" y="37292"/>
                </a:lnTo>
                <a:lnTo>
                  <a:pt x="91285" y="37348"/>
                </a:lnTo>
                <a:lnTo>
                  <a:pt x="91341" y="37404"/>
                </a:lnTo>
                <a:lnTo>
                  <a:pt x="91397" y="37460"/>
                </a:lnTo>
                <a:lnTo>
                  <a:pt x="91453" y="37497"/>
                </a:lnTo>
                <a:lnTo>
                  <a:pt x="91527" y="37515"/>
                </a:lnTo>
                <a:lnTo>
                  <a:pt x="91602" y="37515"/>
                </a:lnTo>
                <a:lnTo>
                  <a:pt x="91676" y="37497"/>
                </a:lnTo>
                <a:lnTo>
                  <a:pt x="91732" y="37460"/>
                </a:lnTo>
                <a:lnTo>
                  <a:pt x="91788" y="37422"/>
                </a:lnTo>
                <a:lnTo>
                  <a:pt x="91844" y="37366"/>
                </a:lnTo>
                <a:lnTo>
                  <a:pt x="91862" y="37292"/>
                </a:lnTo>
                <a:lnTo>
                  <a:pt x="91881" y="37236"/>
                </a:lnTo>
                <a:lnTo>
                  <a:pt x="91881" y="37162"/>
                </a:lnTo>
                <a:lnTo>
                  <a:pt x="91881" y="37087"/>
                </a:lnTo>
                <a:lnTo>
                  <a:pt x="91862" y="37031"/>
                </a:lnTo>
                <a:lnTo>
                  <a:pt x="91825" y="36957"/>
                </a:lnTo>
                <a:lnTo>
                  <a:pt x="91788" y="36901"/>
                </a:lnTo>
                <a:lnTo>
                  <a:pt x="91695" y="36845"/>
                </a:lnTo>
                <a:lnTo>
                  <a:pt x="91602" y="36827"/>
                </a:lnTo>
                <a:close/>
                <a:moveTo>
                  <a:pt x="597" y="37478"/>
                </a:moveTo>
                <a:lnTo>
                  <a:pt x="522" y="37497"/>
                </a:lnTo>
                <a:lnTo>
                  <a:pt x="466" y="37497"/>
                </a:lnTo>
                <a:lnTo>
                  <a:pt x="392" y="37534"/>
                </a:lnTo>
                <a:lnTo>
                  <a:pt x="336" y="37571"/>
                </a:lnTo>
                <a:lnTo>
                  <a:pt x="299" y="37627"/>
                </a:lnTo>
                <a:lnTo>
                  <a:pt x="261" y="37683"/>
                </a:lnTo>
                <a:lnTo>
                  <a:pt x="243" y="37739"/>
                </a:lnTo>
                <a:lnTo>
                  <a:pt x="224" y="37869"/>
                </a:lnTo>
                <a:lnTo>
                  <a:pt x="224" y="37944"/>
                </a:lnTo>
                <a:lnTo>
                  <a:pt x="243" y="37999"/>
                </a:lnTo>
                <a:lnTo>
                  <a:pt x="280" y="38074"/>
                </a:lnTo>
                <a:lnTo>
                  <a:pt x="317" y="38130"/>
                </a:lnTo>
                <a:lnTo>
                  <a:pt x="373" y="38167"/>
                </a:lnTo>
                <a:lnTo>
                  <a:pt x="429" y="38204"/>
                </a:lnTo>
                <a:lnTo>
                  <a:pt x="485" y="38223"/>
                </a:lnTo>
                <a:lnTo>
                  <a:pt x="615" y="38223"/>
                </a:lnTo>
                <a:lnTo>
                  <a:pt x="690" y="38186"/>
                </a:lnTo>
                <a:lnTo>
                  <a:pt x="746" y="38148"/>
                </a:lnTo>
                <a:lnTo>
                  <a:pt x="783" y="38093"/>
                </a:lnTo>
                <a:lnTo>
                  <a:pt x="820" y="38037"/>
                </a:lnTo>
                <a:lnTo>
                  <a:pt x="839" y="37962"/>
                </a:lnTo>
                <a:lnTo>
                  <a:pt x="839" y="37888"/>
                </a:lnTo>
                <a:lnTo>
                  <a:pt x="857" y="37832"/>
                </a:lnTo>
                <a:lnTo>
                  <a:pt x="876" y="37739"/>
                </a:lnTo>
                <a:lnTo>
                  <a:pt x="857" y="37664"/>
                </a:lnTo>
                <a:lnTo>
                  <a:pt x="820" y="37590"/>
                </a:lnTo>
                <a:lnTo>
                  <a:pt x="764" y="37553"/>
                </a:lnTo>
                <a:lnTo>
                  <a:pt x="708" y="37515"/>
                </a:lnTo>
                <a:lnTo>
                  <a:pt x="652" y="37497"/>
                </a:lnTo>
                <a:lnTo>
                  <a:pt x="597" y="37478"/>
                </a:lnTo>
                <a:close/>
                <a:moveTo>
                  <a:pt x="615" y="39005"/>
                </a:moveTo>
                <a:lnTo>
                  <a:pt x="559" y="39023"/>
                </a:lnTo>
                <a:lnTo>
                  <a:pt x="504" y="39042"/>
                </a:lnTo>
                <a:lnTo>
                  <a:pt x="410" y="39117"/>
                </a:lnTo>
                <a:lnTo>
                  <a:pt x="373" y="39154"/>
                </a:lnTo>
                <a:lnTo>
                  <a:pt x="336" y="39210"/>
                </a:lnTo>
                <a:lnTo>
                  <a:pt x="317" y="39266"/>
                </a:lnTo>
                <a:lnTo>
                  <a:pt x="317" y="39321"/>
                </a:lnTo>
                <a:lnTo>
                  <a:pt x="317" y="39396"/>
                </a:lnTo>
                <a:lnTo>
                  <a:pt x="336" y="39452"/>
                </a:lnTo>
                <a:lnTo>
                  <a:pt x="355" y="39508"/>
                </a:lnTo>
                <a:lnTo>
                  <a:pt x="410" y="39545"/>
                </a:lnTo>
                <a:lnTo>
                  <a:pt x="504" y="39619"/>
                </a:lnTo>
                <a:lnTo>
                  <a:pt x="597" y="39638"/>
                </a:lnTo>
                <a:lnTo>
                  <a:pt x="708" y="39619"/>
                </a:lnTo>
                <a:lnTo>
                  <a:pt x="801" y="39563"/>
                </a:lnTo>
                <a:lnTo>
                  <a:pt x="857" y="39526"/>
                </a:lnTo>
                <a:lnTo>
                  <a:pt x="876" y="39470"/>
                </a:lnTo>
                <a:lnTo>
                  <a:pt x="913" y="39414"/>
                </a:lnTo>
                <a:lnTo>
                  <a:pt x="913" y="39340"/>
                </a:lnTo>
                <a:lnTo>
                  <a:pt x="913" y="39284"/>
                </a:lnTo>
                <a:lnTo>
                  <a:pt x="894" y="39228"/>
                </a:lnTo>
                <a:lnTo>
                  <a:pt x="876" y="39172"/>
                </a:lnTo>
                <a:lnTo>
                  <a:pt x="820" y="39117"/>
                </a:lnTo>
                <a:lnTo>
                  <a:pt x="727" y="39042"/>
                </a:lnTo>
                <a:lnTo>
                  <a:pt x="671" y="39023"/>
                </a:lnTo>
                <a:lnTo>
                  <a:pt x="615" y="39005"/>
                </a:lnTo>
                <a:close/>
                <a:moveTo>
                  <a:pt x="91695" y="38949"/>
                </a:moveTo>
                <a:lnTo>
                  <a:pt x="91620" y="38968"/>
                </a:lnTo>
                <a:lnTo>
                  <a:pt x="91509" y="39042"/>
                </a:lnTo>
                <a:lnTo>
                  <a:pt x="91471" y="39098"/>
                </a:lnTo>
                <a:lnTo>
                  <a:pt x="91434" y="39154"/>
                </a:lnTo>
                <a:lnTo>
                  <a:pt x="91416" y="39210"/>
                </a:lnTo>
                <a:lnTo>
                  <a:pt x="91397" y="39284"/>
                </a:lnTo>
                <a:lnTo>
                  <a:pt x="91397" y="39340"/>
                </a:lnTo>
                <a:lnTo>
                  <a:pt x="91416" y="39396"/>
                </a:lnTo>
                <a:lnTo>
                  <a:pt x="91434" y="39470"/>
                </a:lnTo>
                <a:lnTo>
                  <a:pt x="91471" y="39526"/>
                </a:lnTo>
                <a:lnTo>
                  <a:pt x="91509" y="39563"/>
                </a:lnTo>
                <a:lnTo>
                  <a:pt x="91564" y="39601"/>
                </a:lnTo>
                <a:lnTo>
                  <a:pt x="91620" y="39638"/>
                </a:lnTo>
                <a:lnTo>
                  <a:pt x="91695" y="39657"/>
                </a:lnTo>
                <a:lnTo>
                  <a:pt x="91751" y="39657"/>
                </a:lnTo>
                <a:lnTo>
                  <a:pt x="91825" y="39638"/>
                </a:lnTo>
                <a:lnTo>
                  <a:pt x="91881" y="39619"/>
                </a:lnTo>
                <a:lnTo>
                  <a:pt x="91937" y="39601"/>
                </a:lnTo>
                <a:lnTo>
                  <a:pt x="91993" y="39545"/>
                </a:lnTo>
                <a:lnTo>
                  <a:pt x="92030" y="39489"/>
                </a:lnTo>
                <a:lnTo>
                  <a:pt x="92067" y="39433"/>
                </a:lnTo>
                <a:lnTo>
                  <a:pt x="92086" y="39359"/>
                </a:lnTo>
                <a:lnTo>
                  <a:pt x="92086" y="39303"/>
                </a:lnTo>
                <a:lnTo>
                  <a:pt x="92067" y="39228"/>
                </a:lnTo>
                <a:lnTo>
                  <a:pt x="92049" y="39172"/>
                </a:lnTo>
                <a:lnTo>
                  <a:pt x="92011" y="39098"/>
                </a:lnTo>
                <a:lnTo>
                  <a:pt x="91974" y="39042"/>
                </a:lnTo>
                <a:lnTo>
                  <a:pt x="91918" y="39005"/>
                </a:lnTo>
                <a:lnTo>
                  <a:pt x="91844" y="38968"/>
                </a:lnTo>
                <a:lnTo>
                  <a:pt x="91769" y="38949"/>
                </a:lnTo>
                <a:close/>
                <a:moveTo>
                  <a:pt x="597" y="40476"/>
                </a:moveTo>
                <a:lnTo>
                  <a:pt x="541" y="40494"/>
                </a:lnTo>
                <a:lnTo>
                  <a:pt x="485" y="40513"/>
                </a:lnTo>
                <a:lnTo>
                  <a:pt x="392" y="40587"/>
                </a:lnTo>
                <a:lnTo>
                  <a:pt x="317" y="40699"/>
                </a:lnTo>
                <a:lnTo>
                  <a:pt x="317" y="40755"/>
                </a:lnTo>
                <a:lnTo>
                  <a:pt x="299" y="40811"/>
                </a:lnTo>
                <a:lnTo>
                  <a:pt x="317" y="40885"/>
                </a:lnTo>
                <a:lnTo>
                  <a:pt x="336" y="40941"/>
                </a:lnTo>
                <a:lnTo>
                  <a:pt x="373" y="40997"/>
                </a:lnTo>
                <a:lnTo>
                  <a:pt x="410" y="41034"/>
                </a:lnTo>
                <a:lnTo>
                  <a:pt x="504" y="41090"/>
                </a:lnTo>
                <a:lnTo>
                  <a:pt x="615" y="41109"/>
                </a:lnTo>
                <a:lnTo>
                  <a:pt x="727" y="41090"/>
                </a:lnTo>
                <a:lnTo>
                  <a:pt x="783" y="41053"/>
                </a:lnTo>
                <a:lnTo>
                  <a:pt x="839" y="41016"/>
                </a:lnTo>
                <a:lnTo>
                  <a:pt x="876" y="40960"/>
                </a:lnTo>
                <a:lnTo>
                  <a:pt x="913" y="40904"/>
                </a:lnTo>
                <a:lnTo>
                  <a:pt x="913" y="40848"/>
                </a:lnTo>
                <a:lnTo>
                  <a:pt x="932" y="40774"/>
                </a:lnTo>
                <a:lnTo>
                  <a:pt x="913" y="40699"/>
                </a:lnTo>
                <a:lnTo>
                  <a:pt x="876" y="40643"/>
                </a:lnTo>
                <a:lnTo>
                  <a:pt x="801" y="40550"/>
                </a:lnTo>
                <a:lnTo>
                  <a:pt x="708" y="40494"/>
                </a:lnTo>
                <a:lnTo>
                  <a:pt x="652" y="40476"/>
                </a:lnTo>
                <a:close/>
                <a:moveTo>
                  <a:pt x="91732" y="40625"/>
                </a:moveTo>
                <a:lnTo>
                  <a:pt x="91676" y="40643"/>
                </a:lnTo>
                <a:lnTo>
                  <a:pt x="91620" y="40643"/>
                </a:lnTo>
                <a:lnTo>
                  <a:pt x="91564" y="40680"/>
                </a:lnTo>
                <a:lnTo>
                  <a:pt x="91509" y="40755"/>
                </a:lnTo>
                <a:lnTo>
                  <a:pt x="91471" y="40848"/>
                </a:lnTo>
                <a:lnTo>
                  <a:pt x="91471" y="40941"/>
                </a:lnTo>
                <a:lnTo>
                  <a:pt x="91490" y="41034"/>
                </a:lnTo>
                <a:lnTo>
                  <a:pt x="91527" y="41090"/>
                </a:lnTo>
                <a:lnTo>
                  <a:pt x="91564" y="41127"/>
                </a:lnTo>
                <a:lnTo>
                  <a:pt x="91658" y="41165"/>
                </a:lnTo>
                <a:lnTo>
                  <a:pt x="91769" y="41183"/>
                </a:lnTo>
                <a:lnTo>
                  <a:pt x="91825" y="41165"/>
                </a:lnTo>
                <a:lnTo>
                  <a:pt x="91881" y="41146"/>
                </a:lnTo>
                <a:lnTo>
                  <a:pt x="91918" y="41109"/>
                </a:lnTo>
                <a:lnTo>
                  <a:pt x="91955" y="41071"/>
                </a:lnTo>
                <a:lnTo>
                  <a:pt x="92011" y="40978"/>
                </a:lnTo>
                <a:lnTo>
                  <a:pt x="92011" y="40867"/>
                </a:lnTo>
                <a:lnTo>
                  <a:pt x="91974" y="40774"/>
                </a:lnTo>
                <a:lnTo>
                  <a:pt x="91937" y="40718"/>
                </a:lnTo>
                <a:lnTo>
                  <a:pt x="91900" y="40680"/>
                </a:lnTo>
                <a:lnTo>
                  <a:pt x="91844" y="40662"/>
                </a:lnTo>
                <a:lnTo>
                  <a:pt x="91788" y="40643"/>
                </a:lnTo>
                <a:lnTo>
                  <a:pt x="91732" y="40625"/>
                </a:lnTo>
                <a:close/>
                <a:moveTo>
                  <a:pt x="485" y="42207"/>
                </a:moveTo>
                <a:lnTo>
                  <a:pt x="429" y="42226"/>
                </a:lnTo>
                <a:lnTo>
                  <a:pt x="355" y="42263"/>
                </a:lnTo>
                <a:lnTo>
                  <a:pt x="317" y="42319"/>
                </a:lnTo>
                <a:lnTo>
                  <a:pt x="280" y="42375"/>
                </a:lnTo>
                <a:lnTo>
                  <a:pt x="243" y="42431"/>
                </a:lnTo>
                <a:lnTo>
                  <a:pt x="224" y="42505"/>
                </a:lnTo>
                <a:lnTo>
                  <a:pt x="243" y="42561"/>
                </a:lnTo>
                <a:lnTo>
                  <a:pt x="243" y="42635"/>
                </a:lnTo>
                <a:lnTo>
                  <a:pt x="280" y="42673"/>
                </a:lnTo>
                <a:lnTo>
                  <a:pt x="336" y="42766"/>
                </a:lnTo>
                <a:lnTo>
                  <a:pt x="448" y="42822"/>
                </a:lnTo>
                <a:lnTo>
                  <a:pt x="559" y="42859"/>
                </a:lnTo>
                <a:lnTo>
                  <a:pt x="634" y="42840"/>
                </a:lnTo>
                <a:lnTo>
                  <a:pt x="690" y="42822"/>
                </a:lnTo>
                <a:lnTo>
                  <a:pt x="746" y="42784"/>
                </a:lnTo>
                <a:lnTo>
                  <a:pt x="801" y="42747"/>
                </a:lnTo>
                <a:lnTo>
                  <a:pt x="839" y="42691"/>
                </a:lnTo>
                <a:lnTo>
                  <a:pt x="857" y="42617"/>
                </a:lnTo>
                <a:lnTo>
                  <a:pt x="876" y="42561"/>
                </a:lnTo>
                <a:lnTo>
                  <a:pt x="876" y="42486"/>
                </a:lnTo>
                <a:lnTo>
                  <a:pt x="857" y="42431"/>
                </a:lnTo>
                <a:lnTo>
                  <a:pt x="839" y="42375"/>
                </a:lnTo>
                <a:lnTo>
                  <a:pt x="764" y="42282"/>
                </a:lnTo>
                <a:lnTo>
                  <a:pt x="671" y="42226"/>
                </a:lnTo>
                <a:lnTo>
                  <a:pt x="559" y="42207"/>
                </a:lnTo>
                <a:close/>
                <a:moveTo>
                  <a:pt x="91583" y="42468"/>
                </a:moveTo>
                <a:lnTo>
                  <a:pt x="91527" y="42505"/>
                </a:lnTo>
                <a:lnTo>
                  <a:pt x="91471" y="42524"/>
                </a:lnTo>
                <a:lnTo>
                  <a:pt x="91416" y="42580"/>
                </a:lnTo>
                <a:lnTo>
                  <a:pt x="91378" y="42617"/>
                </a:lnTo>
                <a:lnTo>
                  <a:pt x="91341" y="42673"/>
                </a:lnTo>
                <a:lnTo>
                  <a:pt x="91322" y="42747"/>
                </a:lnTo>
                <a:lnTo>
                  <a:pt x="91304" y="42803"/>
                </a:lnTo>
                <a:lnTo>
                  <a:pt x="91322" y="42877"/>
                </a:lnTo>
                <a:lnTo>
                  <a:pt x="91341" y="42952"/>
                </a:lnTo>
                <a:lnTo>
                  <a:pt x="91378" y="43008"/>
                </a:lnTo>
                <a:lnTo>
                  <a:pt x="91416" y="43045"/>
                </a:lnTo>
                <a:lnTo>
                  <a:pt x="91471" y="43101"/>
                </a:lnTo>
                <a:lnTo>
                  <a:pt x="91527" y="43119"/>
                </a:lnTo>
                <a:lnTo>
                  <a:pt x="91583" y="43138"/>
                </a:lnTo>
                <a:lnTo>
                  <a:pt x="91658" y="43157"/>
                </a:lnTo>
                <a:lnTo>
                  <a:pt x="91713" y="43138"/>
                </a:lnTo>
                <a:lnTo>
                  <a:pt x="91788" y="43119"/>
                </a:lnTo>
                <a:lnTo>
                  <a:pt x="91844" y="43101"/>
                </a:lnTo>
                <a:lnTo>
                  <a:pt x="91900" y="43045"/>
                </a:lnTo>
                <a:lnTo>
                  <a:pt x="91937" y="43008"/>
                </a:lnTo>
                <a:lnTo>
                  <a:pt x="91974" y="42933"/>
                </a:lnTo>
                <a:lnTo>
                  <a:pt x="91993" y="42877"/>
                </a:lnTo>
                <a:lnTo>
                  <a:pt x="91993" y="42803"/>
                </a:lnTo>
                <a:lnTo>
                  <a:pt x="91993" y="42747"/>
                </a:lnTo>
                <a:lnTo>
                  <a:pt x="91974" y="42673"/>
                </a:lnTo>
                <a:lnTo>
                  <a:pt x="91937" y="42617"/>
                </a:lnTo>
                <a:lnTo>
                  <a:pt x="91900" y="42580"/>
                </a:lnTo>
                <a:lnTo>
                  <a:pt x="91844" y="42524"/>
                </a:lnTo>
                <a:lnTo>
                  <a:pt x="91788" y="42505"/>
                </a:lnTo>
                <a:lnTo>
                  <a:pt x="91713" y="42486"/>
                </a:lnTo>
                <a:lnTo>
                  <a:pt x="91658" y="42468"/>
                </a:lnTo>
                <a:close/>
                <a:moveTo>
                  <a:pt x="652" y="43790"/>
                </a:moveTo>
                <a:lnTo>
                  <a:pt x="615" y="43827"/>
                </a:lnTo>
                <a:lnTo>
                  <a:pt x="578" y="43864"/>
                </a:lnTo>
                <a:lnTo>
                  <a:pt x="559" y="43920"/>
                </a:lnTo>
                <a:lnTo>
                  <a:pt x="578" y="43976"/>
                </a:lnTo>
                <a:lnTo>
                  <a:pt x="615" y="44013"/>
                </a:lnTo>
                <a:lnTo>
                  <a:pt x="652" y="44032"/>
                </a:lnTo>
                <a:lnTo>
                  <a:pt x="708" y="44050"/>
                </a:lnTo>
                <a:lnTo>
                  <a:pt x="746" y="44032"/>
                </a:lnTo>
                <a:lnTo>
                  <a:pt x="783" y="44013"/>
                </a:lnTo>
                <a:lnTo>
                  <a:pt x="820" y="43976"/>
                </a:lnTo>
                <a:lnTo>
                  <a:pt x="839" y="43920"/>
                </a:lnTo>
                <a:lnTo>
                  <a:pt x="820" y="43864"/>
                </a:lnTo>
                <a:lnTo>
                  <a:pt x="783" y="43827"/>
                </a:lnTo>
                <a:lnTo>
                  <a:pt x="746" y="43790"/>
                </a:lnTo>
                <a:close/>
                <a:moveTo>
                  <a:pt x="91732" y="44050"/>
                </a:moveTo>
                <a:lnTo>
                  <a:pt x="91639" y="44069"/>
                </a:lnTo>
                <a:lnTo>
                  <a:pt x="91527" y="44125"/>
                </a:lnTo>
                <a:lnTo>
                  <a:pt x="91490" y="44162"/>
                </a:lnTo>
                <a:lnTo>
                  <a:pt x="91471" y="44218"/>
                </a:lnTo>
                <a:lnTo>
                  <a:pt x="91453" y="44274"/>
                </a:lnTo>
                <a:lnTo>
                  <a:pt x="91434" y="44330"/>
                </a:lnTo>
                <a:lnTo>
                  <a:pt x="91453" y="44404"/>
                </a:lnTo>
                <a:lnTo>
                  <a:pt x="91471" y="44460"/>
                </a:lnTo>
                <a:lnTo>
                  <a:pt x="91490" y="44516"/>
                </a:lnTo>
                <a:lnTo>
                  <a:pt x="91527" y="44553"/>
                </a:lnTo>
                <a:lnTo>
                  <a:pt x="91639" y="44609"/>
                </a:lnTo>
                <a:lnTo>
                  <a:pt x="91732" y="44628"/>
                </a:lnTo>
                <a:lnTo>
                  <a:pt x="91844" y="44609"/>
                </a:lnTo>
                <a:lnTo>
                  <a:pt x="91937" y="44553"/>
                </a:lnTo>
                <a:lnTo>
                  <a:pt x="91974" y="44516"/>
                </a:lnTo>
                <a:lnTo>
                  <a:pt x="92011" y="44460"/>
                </a:lnTo>
                <a:lnTo>
                  <a:pt x="92030" y="44404"/>
                </a:lnTo>
                <a:lnTo>
                  <a:pt x="92030" y="44330"/>
                </a:lnTo>
                <a:lnTo>
                  <a:pt x="92030" y="44274"/>
                </a:lnTo>
                <a:lnTo>
                  <a:pt x="92011" y="44218"/>
                </a:lnTo>
                <a:lnTo>
                  <a:pt x="91974" y="44162"/>
                </a:lnTo>
                <a:lnTo>
                  <a:pt x="91937" y="44125"/>
                </a:lnTo>
                <a:lnTo>
                  <a:pt x="91844" y="44069"/>
                </a:lnTo>
                <a:lnTo>
                  <a:pt x="91732" y="44050"/>
                </a:lnTo>
                <a:close/>
                <a:moveTo>
                  <a:pt x="708" y="45093"/>
                </a:moveTo>
                <a:lnTo>
                  <a:pt x="578" y="45112"/>
                </a:lnTo>
                <a:lnTo>
                  <a:pt x="522" y="45112"/>
                </a:lnTo>
                <a:lnTo>
                  <a:pt x="466" y="45149"/>
                </a:lnTo>
                <a:lnTo>
                  <a:pt x="429" y="45186"/>
                </a:lnTo>
                <a:lnTo>
                  <a:pt x="392" y="45242"/>
                </a:lnTo>
                <a:lnTo>
                  <a:pt x="355" y="45298"/>
                </a:lnTo>
                <a:lnTo>
                  <a:pt x="355" y="45372"/>
                </a:lnTo>
                <a:lnTo>
                  <a:pt x="355" y="45428"/>
                </a:lnTo>
                <a:lnTo>
                  <a:pt x="355" y="45484"/>
                </a:lnTo>
                <a:lnTo>
                  <a:pt x="392" y="45540"/>
                </a:lnTo>
                <a:lnTo>
                  <a:pt x="429" y="45577"/>
                </a:lnTo>
                <a:lnTo>
                  <a:pt x="522" y="45652"/>
                </a:lnTo>
                <a:lnTo>
                  <a:pt x="652" y="45689"/>
                </a:lnTo>
                <a:lnTo>
                  <a:pt x="708" y="45689"/>
                </a:lnTo>
                <a:lnTo>
                  <a:pt x="783" y="45670"/>
                </a:lnTo>
                <a:lnTo>
                  <a:pt x="839" y="45652"/>
                </a:lnTo>
                <a:lnTo>
                  <a:pt x="876" y="45614"/>
                </a:lnTo>
                <a:lnTo>
                  <a:pt x="932" y="45577"/>
                </a:lnTo>
                <a:lnTo>
                  <a:pt x="969" y="45540"/>
                </a:lnTo>
                <a:lnTo>
                  <a:pt x="988" y="45465"/>
                </a:lnTo>
                <a:lnTo>
                  <a:pt x="1006" y="45409"/>
                </a:lnTo>
                <a:lnTo>
                  <a:pt x="988" y="45354"/>
                </a:lnTo>
                <a:lnTo>
                  <a:pt x="988" y="45298"/>
                </a:lnTo>
                <a:lnTo>
                  <a:pt x="950" y="45242"/>
                </a:lnTo>
                <a:lnTo>
                  <a:pt x="913" y="45186"/>
                </a:lnTo>
                <a:lnTo>
                  <a:pt x="876" y="45149"/>
                </a:lnTo>
                <a:lnTo>
                  <a:pt x="820" y="45112"/>
                </a:lnTo>
                <a:lnTo>
                  <a:pt x="764" y="45093"/>
                </a:lnTo>
                <a:close/>
                <a:moveTo>
                  <a:pt x="91695" y="45093"/>
                </a:moveTo>
                <a:lnTo>
                  <a:pt x="91620" y="45112"/>
                </a:lnTo>
                <a:lnTo>
                  <a:pt x="91546" y="45130"/>
                </a:lnTo>
                <a:lnTo>
                  <a:pt x="91490" y="45167"/>
                </a:lnTo>
                <a:lnTo>
                  <a:pt x="91434" y="45223"/>
                </a:lnTo>
                <a:lnTo>
                  <a:pt x="91378" y="45279"/>
                </a:lnTo>
                <a:lnTo>
                  <a:pt x="91360" y="45354"/>
                </a:lnTo>
                <a:lnTo>
                  <a:pt x="91341" y="45428"/>
                </a:lnTo>
                <a:lnTo>
                  <a:pt x="91341" y="45503"/>
                </a:lnTo>
                <a:lnTo>
                  <a:pt x="91360" y="45558"/>
                </a:lnTo>
                <a:lnTo>
                  <a:pt x="91378" y="45614"/>
                </a:lnTo>
                <a:lnTo>
                  <a:pt x="91416" y="45670"/>
                </a:lnTo>
                <a:lnTo>
                  <a:pt x="91453" y="45726"/>
                </a:lnTo>
                <a:lnTo>
                  <a:pt x="91564" y="45782"/>
                </a:lnTo>
                <a:lnTo>
                  <a:pt x="91620" y="45800"/>
                </a:lnTo>
                <a:lnTo>
                  <a:pt x="91695" y="45819"/>
                </a:lnTo>
                <a:lnTo>
                  <a:pt x="91769" y="45800"/>
                </a:lnTo>
                <a:lnTo>
                  <a:pt x="91844" y="45782"/>
                </a:lnTo>
                <a:lnTo>
                  <a:pt x="91900" y="45745"/>
                </a:lnTo>
                <a:lnTo>
                  <a:pt x="91955" y="45689"/>
                </a:lnTo>
                <a:lnTo>
                  <a:pt x="91993" y="45633"/>
                </a:lnTo>
                <a:lnTo>
                  <a:pt x="92030" y="45558"/>
                </a:lnTo>
                <a:lnTo>
                  <a:pt x="92049" y="45484"/>
                </a:lnTo>
                <a:lnTo>
                  <a:pt x="92049" y="45409"/>
                </a:lnTo>
                <a:lnTo>
                  <a:pt x="92030" y="45354"/>
                </a:lnTo>
                <a:lnTo>
                  <a:pt x="92011" y="45298"/>
                </a:lnTo>
                <a:lnTo>
                  <a:pt x="91974" y="45242"/>
                </a:lnTo>
                <a:lnTo>
                  <a:pt x="91937" y="45186"/>
                </a:lnTo>
                <a:lnTo>
                  <a:pt x="91825" y="45130"/>
                </a:lnTo>
                <a:lnTo>
                  <a:pt x="91695" y="45093"/>
                </a:lnTo>
                <a:close/>
                <a:moveTo>
                  <a:pt x="504" y="46769"/>
                </a:moveTo>
                <a:lnTo>
                  <a:pt x="448" y="46787"/>
                </a:lnTo>
                <a:lnTo>
                  <a:pt x="392" y="46824"/>
                </a:lnTo>
                <a:lnTo>
                  <a:pt x="336" y="46862"/>
                </a:lnTo>
                <a:lnTo>
                  <a:pt x="280" y="46918"/>
                </a:lnTo>
                <a:lnTo>
                  <a:pt x="206" y="47066"/>
                </a:lnTo>
                <a:lnTo>
                  <a:pt x="187" y="47141"/>
                </a:lnTo>
                <a:lnTo>
                  <a:pt x="187" y="47215"/>
                </a:lnTo>
                <a:lnTo>
                  <a:pt x="187" y="47290"/>
                </a:lnTo>
                <a:lnTo>
                  <a:pt x="224" y="47364"/>
                </a:lnTo>
                <a:lnTo>
                  <a:pt x="261" y="47420"/>
                </a:lnTo>
                <a:lnTo>
                  <a:pt x="317" y="47476"/>
                </a:lnTo>
                <a:lnTo>
                  <a:pt x="392" y="47513"/>
                </a:lnTo>
                <a:lnTo>
                  <a:pt x="448" y="47532"/>
                </a:lnTo>
                <a:lnTo>
                  <a:pt x="522" y="47551"/>
                </a:lnTo>
                <a:lnTo>
                  <a:pt x="597" y="47532"/>
                </a:lnTo>
                <a:lnTo>
                  <a:pt x="652" y="47513"/>
                </a:lnTo>
                <a:lnTo>
                  <a:pt x="727" y="47476"/>
                </a:lnTo>
                <a:lnTo>
                  <a:pt x="783" y="47439"/>
                </a:lnTo>
                <a:lnTo>
                  <a:pt x="820" y="47383"/>
                </a:lnTo>
                <a:lnTo>
                  <a:pt x="894" y="47234"/>
                </a:lnTo>
                <a:lnTo>
                  <a:pt x="913" y="47160"/>
                </a:lnTo>
                <a:lnTo>
                  <a:pt x="913" y="47085"/>
                </a:lnTo>
                <a:lnTo>
                  <a:pt x="913" y="47011"/>
                </a:lnTo>
                <a:lnTo>
                  <a:pt x="876" y="46936"/>
                </a:lnTo>
                <a:lnTo>
                  <a:pt x="839" y="46880"/>
                </a:lnTo>
                <a:lnTo>
                  <a:pt x="764" y="46824"/>
                </a:lnTo>
                <a:lnTo>
                  <a:pt x="708" y="46787"/>
                </a:lnTo>
                <a:lnTo>
                  <a:pt x="634" y="46769"/>
                </a:lnTo>
                <a:close/>
                <a:moveTo>
                  <a:pt x="91658" y="47215"/>
                </a:moveTo>
                <a:lnTo>
                  <a:pt x="91546" y="47234"/>
                </a:lnTo>
                <a:lnTo>
                  <a:pt x="91471" y="47290"/>
                </a:lnTo>
                <a:lnTo>
                  <a:pt x="91434" y="47327"/>
                </a:lnTo>
                <a:lnTo>
                  <a:pt x="91397" y="47364"/>
                </a:lnTo>
                <a:lnTo>
                  <a:pt x="91397" y="47420"/>
                </a:lnTo>
                <a:lnTo>
                  <a:pt x="91378" y="47476"/>
                </a:lnTo>
                <a:lnTo>
                  <a:pt x="91397" y="47551"/>
                </a:lnTo>
                <a:lnTo>
                  <a:pt x="91397" y="47606"/>
                </a:lnTo>
                <a:lnTo>
                  <a:pt x="91434" y="47644"/>
                </a:lnTo>
                <a:lnTo>
                  <a:pt x="91471" y="47681"/>
                </a:lnTo>
                <a:lnTo>
                  <a:pt x="91546" y="47737"/>
                </a:lnTo>
                <a:lnTo>
                  <a:pt x="91751" y="47737"/>
                </a:lnTo>
                <a:lnTo>
                  <a:pt x="91844" y="47681"/>
                </a:lnTo>
                <a:lnTo>
                  <a:pt x="91881" y="47644"/>
                </a:lnTo>
                <a:lnTo>
                  <a:pt x="91900" y="47606"/>
                </a:lnTo>
                <a:lnTo>
                  <a:pt x="91918" y="47551"/>
                </a:lnTo>
                <a:lnTo>
                  <a:pt x="91918" y="47476"/>
                </a:lnTo>
                <a:lnTo>
                  <a:pt x="91918" y="47420"/>
                </a:lnTo>
                <a:lnTo>
                  <a:pt x="91900" y="47364"/>
                </a:lnTo>
                <a:lnTo>
                  <a:pt x="91881" y="47327"/>
                </a:lnTo>
                <a:lnTo>
                  <a:pt x="91844" y="47290"/>
                </a:lnTo>
                <a:lnTo>
                  <a:pt x="91751" y="47234"/>
                </a:lnTo>
                <a:lnTo>
                  <a:pt x="91658" y="47215"/>
                </a:lnTo>
                <a:close/>
                <a:moveTo>
                  <a:pt x="504" y="48295"/>
                </a:moveTo>
                <a:lnTo>
                  <a:pt x="429" y="48333"/>
                </a:lnTo>
                <a:lnTo>
                  <a:pt x="373" y="48407"/>
                </a:lnTo>
                <a:lnTo>
                  <a:pt x="355" y="48481"/>
                </a:lnTo>
                <a:lnTo>
                  <a:pt x="336" y="48556"/>
                </a:lnTo>
                <a:lnTo>
                  <a:pt x="336" y="48630"/>
                </a:lnTo>
                <a:lnTo>
                  <a:pt x="355" y="48705"/>
                </a:lnTo>
                <a:lnTo>
                  <a:pt x="373" y="48779"/>
                </a:lnTo>
                <a:lnTo>
                  <a:pt x="410" y="48835"/>
                </a:lnTo>
                <a:lnTo>
                  <a:pt x="466" y="48891"/>
                </a:lnTo>
                <a:lnTo>
                  <a:pt x="522" y="48928"/>
                </a:lnTo>
                <a:lnTo>
                  <a:pt x="597" y="48947"/>
                </a:lnTo>
                <a:lnTo>
                  <a:pt x="671" y="48928"/>
                </a:lnTo>
                <a:lnTo>
                  <a:pt x="746" y="48891"/>
                </a:lnTo>
                <a:lnTo>
                  <a:pt x="820" y="48835"/>
                </a:lnTo>
                <a:lnTo>
                  <a:pt x="857" y="48779"/>
                </a:lnTo>
                <a:lnTo>
                  <a:pt x="894" y="48705"/>
                </a:lnTo>
                <a:lnTo>
                  <a:pt x="913" y="48612"/>
                </a:lnTo>
                <a:lnTo>
                  <a:pt x="913" y="48519"/>
                </a:lnTo>
                <a:lnTo>
                  <a:pt x="876" y="48444"/>
                </a:lnTo>
                <a:lnTo>
                  <a:pt x="820" y="48370"/>
                </a:lnTo>
                <a:lnTo>
                  <a:pt x="746" y="48333"/>
                </a:lnTo>
                <a:lnTo>
                  <a:pt x="671" y="48295"/>
                </a:lnTo>
                <a:close/>
                <a:moveTo>
                  <a:pt x="91658" y="48630"/>
                </a:moveTo>
                <a:lnTo>
                  <a:pt x="91564" y="48649"/>
                </a:lnTo>
                <a:lnTo>
                  <a:pt x="91471" y="48705"/>
                </a:lnTo>
                <a:lnTo>
                  <a:pt x="91434" y="48742"/>
                </a:lnTo>
                <a:lnTo>
                  <a:pt x="91397" y="48798"/>
                </a:lnTo>
                <a:lnTo>
                  <a:pt x="91360" y="48891"/>
                </a:lnTo>
                <a:lnTo>
                  <a:pt x="91378" y="49003"/>
                </a:lnTo>
                <a:lnTo>
                  <a:pt x="91397" y="49059"/>
                </a:lnTo>
                <a:lnTo>
                  <a:pt x="91434" y="49114"/>
                </a:lnTo>
                <a:lnTo>
                  <a:pt x="91471" y="49152"/>
                </a:lnTo>
                <a:lnTo>
                  <a:pt x="91509" y="49170"/>
                </a:lnTo>
                <a:lnTo>
                  <a:pt x="91620" y="49208"/>
                </a:lnTo>
                <a:lnTo>
                  <a:pt x="91732" y="49208"/>
                </a:lnTo>
                <a:lnTo>
                  <a:pt x="91788" y="49189"/>
                </a:lnTo>
                <a:lnTo>
                  <a:pt x="91825" y="49152"/>
                </a:lnTo>
                <a:lnTo>
                  <a:pt x="91881" y="49114"/>
                </a:lnTo>
                <a:lnTo>
                  <a:pt x="91900" y="49059"/>
                </a:lnTo>
                <a:lnTo>
                  <a:pt x="91937" y="49003"/>
                </a:lnTo>
                <a:lnTo>
                  <a:pt x="91937" y="48947"/>
                </a:lnTo>
                <a:lnTo>
                  <a:pt x="91937" y="48872"/>
                </a:lnTo>
                <a:lnTo>
                  <a:pt x="91937" y="48817"/>
                </a:lnTo>
                <a:lnTo>
                  <a:pt x="91900" y="48761"/>
                </a:lnTo>
                <a:lnTo>
                  <a:pt x="91862" y="48723"/>
                </a:lnTo>
                <a:lnTo>
                  <a:pt x="91769" y="48668"/>
                </a:lnTo>
                <a:lnTo>
                  <a:pt x="91658" y="48630"/>
                </a:lnTo>
                <a:close/>
                <a:moveTo>
                  <a:pt x="26755" y="49990"/>
                </a:moveTo>
                <a:lnTo>
                  <a:pt x="26736" y="50008"/>
                </a:lnTo>
                <a:lnTo>
                  <a:pt x="26744" y="50004"/>
                </a:lnTo>
                <a:lnTo>
                  <a:pt x="26755" y="49990"/>
                </a:lnTo>
                <a:close/>
                <a:moveTo>
                  <a:pt x="48836" y="50027"/>
                </a:moveTo>
                <a:lnTo>
                  <a:pt x="48817" y="50045"/>
                </a:lnTo>
                <a:lnTo>
                  <a:pt x="48825" y="50040"/>
                </a:lnTo>
                <a:lnTo>
                  <a:pt x="48825" y="50040"/>
                </a:lnTo>
                <a:lnTo>
                  <a:pt x="48836" y="50027"/>
                </a:lnTo>
                <a:close/>
                <a:moveTo>
                  <a:pt x="39192" y="49952"/>
                </a:moveTo>
                <a:lnTo>
                  <a:pt x="39155" y="49971"/>
                </a:lnTo>
                <a:lnTo>
                  <a:pt x="39099" y="50008"/>
                </a:lnTo>
                <a:lnTo>
                  <a:pt x="39062" y="50045"/>
                </a:lnTo>
                <a:lnTo>
                  <a:pt x="39024" y="50083"/>
                </a:lnTo>
                <a:lnTo>
                  <a:pt x="38987" y="50194"/>
                </a:lnTo>
                <a:lnTo>
                  <a:pt x="38987" y="50250"/>
                </a:lnTo>
                <a:lnTo>
                  <a:pt x="39006" y="50306"/>
                </a:lnTo>
                <a:lnTo>
                  <a:pt x="39024" y="50362"/>
                </a:lnTo>
                <a:lnTo>
                  <a:pt x="39062" y="50418"/>
                </a:lnTo>
                <a:lnTo>
                  <a:pt x="39136" y="50474"/>
                </a:lnTo>
                <a:lnTo>
                  <a:pt x="39248" y="50492"/>
                </a:lnTo>
                <a:lnTo>
                  <a:pt x="39341" y="50492"/>
                </a:lnTo>
                <a:lnTo>
                  <a:pt x="39434" y="50455"/>
                </a:lnTo>
                <a:lnTo>
                  <a:pt x="39471" y="50399"/>
                </a:lnTo>
                <a:lnTo>
                  <a:pt x="39508" y="50362"/>
                </a:lnTo>
                <a:lnTo>
                  <a:pt x="39546" y="50250"/>
                </a:lnTo>
                <a:lnTo>
                  <a:pt x="39546" y="50194"/>
                </a:lnTo>
                <a:lnTo>
                  <a:pt x="39546" y="50157"/>
                </a:lnTo>
                <a:lnTo>
                  <a:pt x="39527" y="50101"/>
                </a:lnTo>
                <a:lnTo>
                  <a:pt x="39490" y="50045"/>
                </a:lnTo>
                <a:lnTo>
                  <a:pt x="39453" y="50008"/>
                </a:lnTo>
                <a:lnTo>
                  <a:pt x="39397" y="49971"/>
                </a:lnTo>
                <a:lnTo>
                  <a:pt x="39304" y="49952"/>
                </a:lnTo>
                <a:close/>
                <a:moveTo>
                  <a:pt x="42692" y="49915"/>
                </a:moveTo>
                <a:lnTo>
                  <a:pt x="42636" y="49934"/>
                </a:lnTo>
                <a:lnTo>
                  <a:pt x="42562" y="49952"/>
                </a:lnTo>
                <a:lnTo>
                  <a:pt x="42524" y="49971"/>
                </a:lnTo>
                <a:lnTo>
                  <a:pt x="42487" y="50008"/>
                </a:lnTo>
                <a:lnTo>
                  <a:pt x="42431" y="50101"/>
                </a:lnTo>
                <a:lnTo>
                  <a:pt x="42413" y="50213"/>
                </a:lnTo>
                <a:lnTo>
                  <a:pt x="42431" y="50325"/>
                </a:lnTo>
                <a:lnTo>
                  <a:pt x="42487" y="50418"/>
                </a:lnTo>
                <a:lnTo>
                  <a:pt x="42524" y="50455"/>
                </a:lnTo>
                <a:lnTo>
                  <a:pt x="42562" y="50492"/>
                </a:lnTo>
                <a:lnTo>
                  <a:pt x="42636" y="50511"/>
                </a:lnTo>
                <a:lnTo>
                  <a:pt x="42767" y="50511"/>
                </a:lnTo>
                <a:lnTo>
                  <a:pt x="42822" y="50492"/>
                </a:lnTo>
                <a:lnTo>
                  <a:pt x="42878" y="50455"/>
                </a:lnTo>
                <a:lnTo>
                  <a:pt x="42915" y="50418"/>
                </a:lnTo>
                <a:lnTo>
                  <a:pt x="42971" y="50325"/>
                </a:lnTo>
                <a:lnTo>
                  <a:pt x="42990" y="50213"/>
                </a:lnTo>
                <a:lnTo>
                  <a:pt x="42971" y="50101"/>
                </a:lnTo>
                <a:lnTo>
                  <a:pt x="42915" y="50008"/>
                </a:lnTo>
                <a:lnTo>
                  <a:pt x="42878" y="49971"/>
                </a:lnTo>
                <a:lnTo>
                  <a:pt x="42822" y="49952"/>
                </a:lnTo>
                <a:lnTo>
                  <a:pt x="42767" y="49934"/>
                </a:lnTo>
                <a:lnTo>
                  <a:pt x="42692" y="49915"/>
                </a:lnTo>
                <a:close/>
                <a:moveTo>
                  <a:pt x="16422" y="49896"/>
                </a:moveTo>
                <a:lnTo>
                  <a:pt x="16366" y="49915"/>
                </a:lnTo>
                <a:lnTo>
                  <a:pt x="16310" y="49915"/>
                </a:lnTo>
                <a:lnTo>
                  <a:pt x="16217" y="49990"/>
                </a:lnTo>
                <a:lnTo>
                  <a:pt x="16143" y="50083"/>
                </a:lnTo>
                <a:lnTo>
                  <a:pt x="16124" y="50194"/>
                </a:lnTo>
                <a:lnTo>
                  <a:pt x="16105" y="50250"/>
                </a:lnTo>
                <a:lnTo>
                  <a:pt x="16124" y="50325"/>
                </a:lnTo>
                <a:lnTo>
                  <a:pt x="16161" y="50381"/>
                </a:lnTo>
                <a:lnTo>
                  <a:pt x="16199" y="50436"/>
                </a:lnTo>
                <a:lnTo>
                  <a:pt x="16236" y="50474"/>
                </a:lnTo>
                <a:lnTo>
                  <a:pt x="16292" y="50511"/>
                </a:lnTo>
                <a:lnTo>
                  <a:pt x="16366" y="50529"/>
                </a:lnTo>
                <a:lnTo>
                  <a:pt x="16478" y="50529"/>
                </a:lnTo>
                <a:lnTo>
                  <a:pt x="16534" y="50511"/>
                </a:lnTo>
                <a:lnTo>
                  <a:pt x="16627" y="50455"/>
                </a:lnTo>
                <a:lnTo>
                  <a:pt x="16701" y="50362"/>
                </a:lnTo>
                <a:lnTo>
                  <a:pt x="16738" y="50250"/>
                </a:lnTo>
                <a:lnTo>
                  <a:pt x="16738" y="50194"/>
                </a:lnTo>
                <a:lnTo>
                  <a:pt x="16738" y="50120"/>
                </a:lnTo>
                <a:lnTo>
                  <a:pt x="16701" y="50064"/>
                </a:lnTo>
                <a:lnTo>
                  <a:pt x="16664" y="50008"/>
                </a:lnTo>
                <a:lnTo>
                  <a:pt x="16608" y="49971"/>
                </a:lnTo>
                <a:lnTo>
                  <a:pt x="16552" y="49934"/>
                </a:lnTo>
                <a:lnTo>
                  <a:pt x="16496" y="49915"/>
                </a:lnTo>
                <a:lnTo>
                  <a:pt x="16422" y="49896"/>
                </a:lnTo>
                <a:close/>
                <a:moveTo>
                  <a:pt x="32024" y="50064"/>
                </a:moveTo>
                <a:lnTo>
                  <a:pt x="31931" y="50083"/>
                </a:lnTo>
                <a:lnTo>
                  <a:pt x="31856" y="50120"/>
                </a:lnTo>
                <a:lnTo>
                  <a:pt x="31782" y="50213"/>
                </a:lnTo>
                <a:lnTo>
                  <a:pt x="31763" y="50250"/>
                </a:lnTo>
                <a:lnTo>
                  <a:pt x="31763" y="50306"/>
                </a:lnTo>
                <a:lnTo>
                  <a:pt x="31782" y="50381"/>
                </a:lnTo>
                <a:lnTo>
                  <a:pt x="31838" y="50474"/>
                </a:lnTo>
                <a:lnTo>
                  <a:pt x="31912" y="50529"/>
                </a:lnTo>
                <a:lnTo>
                  <a:pt x="32005" y="50548"/>
                </a:lnTo>
                <a:lnTo>
                  <a:pt x="32098" y="50511"/>
                </a:lnTo>
                <a:lnTo>
                  <a:pt x="32154" y="50474"/>
                </a:lnTo>
                <a:lnTo>
                  <a:pt x="32210" y="50399"/>
                </a:lnTo>
                <a:lnTo>
                  <a:pt x="32229" y="50325"/>
                </a:lnTo>
                <a:lnTo>
                  <a:pt x="32229" y="50232"/>
                </a:lnTo>
                <a:lnTo>
                  <a:pt x="32191" y="50157"/>
                </a:lnTo>
                <a:lnTo>
                  <a:pt x="32117" y="50101"/>
                </a:lnTo>
                <a:lnTo>
                  <a:pt x="32024" y="50064"/>
                </a:lnTo>
                <a:close/>
                <a:moveTo>
                  <a:pt x="30404" y="50045"/>
                </a:moveTo>
                <a:lnTo>
                  <a:pt x="30311" y="50064"/>
                </a:lnTo>
                <a:lnTo>
                  <a:pt x="30274" y="50083"/>
                </a:lnTo>
                <a:lnTo>
                  <a:pt x="30237" y="50120"/>
                </a:lnTo>
                <a:lnTo>
                  <a:pt x="30181" y="50176"/>
                </a:lnTo>
                <a:lnTo>
                  <a:pt x="30162" y="50232"/>
                </a:lnTo>
                <a:lnTo>
                  <a:pt x="30143" y="50287"/>
                </a:lnTo>
                <a:lnTo>
                  <a:pt x="30143" y="50343"/>
                </a:lnTo>
                <a:lnTo>
                  <a:pt x="30162" y="50381"/>
                </a:lnTo>
                <a:lnTo>
                  <a:pt x="30181" y="50436"/>
                </a:lnTo>
                <a:lnTo>
                  <a:pt x="30218" y="50492"/>
                </a:lnTo>
                <a:lnTo>
                  <a:pt x="30274" y="50529"/>
                </a:lnTo>
                <a:lnTo>
                  <a:pt x="30367" y="50567"/>
                </a:lnTo>
                <a:lnTo>
                  <a:pt x="30460" y="50548"/>
                </a:lnTo>
                <a:lnTo>
                  <a:pt x="30553" y="50529"/>
                </a:lnTo>
                <a:lnTo>
                  <a:pt x="30609" y="50455"/>
                </a:lnTo>
                <a:lnTo>
                  <a:pt x="30646" y="50418"/>
                </a:lnTo>
                <a:lnTo>
                  <a:pt x="30665" y="50362"/>
                </a:lnTo>
                <a:lnTo>
                  <a:pt x="30665" y="50269"/>
                </a:lnTo>
                <a:lnTo>
                  <a:pt x="30628" y="50194"/>
                </a:lnTo>
                <a:lnTo>
                  <a:pt x="30572" y="50120"/>
                </a:lnTo>
                <a:lnTo>
                  <a:pt x="30497" y="50064"/>
                </a:lnTo>
                <a:lnTo>
                  <a:pt x="30404" y="50045"/>
                </a:lnTo>
                <a:close/>
                <a:moveTo>
                  <a:pt x="37628" y="49878"/>
                </a:moveTo>
                <a:lnTo>
                  <a:pt x="37553" y="49896"/>
                </a:lnTo>
                <a:lnTo>
                  <a:pt x="37498" y="49915"/>
                </a:lnTo>
                <a:lnTo>
                  <a:pt x="37442" y="49971"/>
                </a:lnTo>
                <a:lnTo>
                  <a:pt x="37386" y="50008"/>
                </a:lnTo>
                <a:lnTo>
                  <a:pt x="37349" y="50064"/>
                </a:lnTo>
                <a:lnTo>
                  <a:pt x="37311" y="50138"/>
                </a:lnTo>
                <a:lnTo>
                  <a:pt x="37311" y="50213"/>
                </a:lnTo>
                <a:lnTo>
                  <a:pt x="37311" y="50269"/>
                </a:lnTo>
                <a:lnTo>
                  <a:pt x="37330" y="50343"/>
                </a:lnTo>
                <a:lnTo>
                  <a:pt x="37367" y="50399"/>
                </a:lnTo>
                <a:lnTo>
                  <a:pt x="37423" y="50455"/>
                </a:lnTo>
                <a:lnTo>
                  <a:pt x="37479" y="50511"/>
                </a:lnTo>
                <a:lnTo>
                  <a:pt x="37535" y="50529"/>
                </a:lnTo>
                <a:lnTo>
                  <a:pt x="37591" y="50548"/>
                </a:lnTo>
                <a:lnTo>
                  <a:pt x="37665" y="50567"/>
                </a:lnTo>
                <a:lnTo>
                  <a:pt x="37721" y="50567"/>
                </a:lnTo>
                <a:lnTo>
                  <a:pt x="37795" y="50548"/>
                </a:lnTo>
                <a:lnTo>
                  <a:pt x="37851" y="50511"/>
                </a:lnTo>
                <a:lnTo>
                  <a:pt x="37889" y="50474"/>
                </a:lnTo>
                <a:lnTo>
                  <a:pt x="37944" y="50436"/>
                </a:lnTo>
                <a:lnTo>
                  <a:pt x="37982" y="50381"/>
                </a:lnTo>
                <a:lnTo>
                  <a:pt x="38000" y="50325"/>
                </a:lnTo>
                <a:lnTo>
                  <a:pt x="38019" y="50250"/>
                </a:lnTo>
                <a:lnTo>
                  <a:pt x="38019" y="50176"/>
                </a:lnTo>
                <a:lnTo>
                  <a:pt x="38000" y="50120"/>
                </a:lnTo>
                <a:lnTo>
                  <a:pt x="37963" y="50045"/>
                </a:lnTo>
                <a:lnTo>
                  <a:pt x="37926" y="49990"/>
                </a:lnTo>
                <a:lnTo>
                  <a:pt x="37889" y="49952"/>
                </a:lnTo>
                <a:lnTo>
                  <a:pt x="37833" y="49915"/>
                </a:lnTo>
                <a:lnTo>
                  <a:pt x="37758" y="49878"/>
                </a:lnTo>
                <a:close/>
                <a:moveTo>
                  <a:pt x="48985" y="49971"/>
                </a:moveTo>
                <a:lnTo>
                  <a:pt x="48929" y="49990"/>
                </a:lnTo>
                <a:lnTo>
                  <a:pt x="48873" y="50008"/>
                </a:lnTo>
                <a:lnTo>
                  <a:pt x="48825" y="50040"/>
                </a:lnTo>
                <a:lnTo>
                  <a:pt x="48825" y="50040"/>
                </a:lnTo>
                <a:lnTo>
                  <a:pt x="48762" y="50120"/>
                </a:lnTo>
                <a:lnTo>
                  <a:pt x="48724" y="50176"/>
                </a:lnTo>
                <a:lnTo>
                  <a:pt x="48724" y="50232"/>
                </a:lnTo>
                <a:lnTo>
                  <a:pt x="48743" y="50287"/>
                </a:lnTo>
                <a:lnTo>
                  <a:pt x="48762" y="50343"/>
                </a:lnTo>
                <a:lnTo>
                  <a:pt x="48817" y="50362"/>
                </a:lnTo>
                <a:lnTo>
                  <a:pt x="48855" y="50381"/>
                </a:lnTo>
                <a:lnTo>
                  <a:pt x="48855" y="50399"/>
                </a:lnTo>
                <a:lnTo>
                  <a:pt x="48873" y="50399"/>
                </a:lnTo>
                <a:lnTo>
                  <a:pt x="48910" y="50418"/>
                </a:lnTo>
                <a:lnTo>
                  <a:pt x="48892" y="50418"/>
                </a:lnTo>
                <a:lnTo>
                  <a:pt x="48910" y="50436"/>
                </a:lnTo>
                <a:lnTo>
                  <a:pt x="48966" y="50492"/>
                </a:lnTo>
                <a:lnTo>
                  <a:pt x="49041" y="50548"/>
                </a:lnTo>
                <a:lnTo>
                  <a:pt x="49115" y="50567"/>
                </a:lnTo>
                <a:lnTo>
                  <a:pt x="49190" y="50548"/>
                </a:lnTo>
                <a:lnTo>
                  <a:pt x="49264" y="50529"/>
                </a:lnTo>
                <a:lnTo>
                  <a:pt x="49320" y="50492"/>
                </a:lnTo>
                <a:lnTo>
                  <a:pt x="49376" y="50418"/>
                </a:lnTo>
                <a:lnTo>
                  <a:pt x="49395" y="50343"/>
                </a:lnTo>
                <a:lnTo>
                  <a:pt x="49395" y="50269"/>
                </a:lnTo>
                <a:lnTo>
                  <a:pt x="49376" y="50194"/>
                </a:lnTo>
                <a:lnTo>
                  <a:pt x="49339" y="50120"/>
                </a:lnTo>
                <a:lnTo>
                  <a:pt x="49283" y="50064"/>
                </a:lnTo>
                <a:lnTo>
                  <a:pt x="49208" y="50027"/>
                </a:lnTo>
                <a:lnTo>
                  <a:pt x="49134" y="49990"/>
                </a:lnTo>
                <a:lnTo>
                  <a:pt x="49059" y="49971"/>
                </a:lnTo>
                <a:close/>
                <a:moveTo>
                  <a:pt x="5884" y="49859"/>
                </a:moveTo>
                <a:lnTo>
                  <a:pt x="5828" y="49878"/>
                </a:lnTo>
                <a:lnTo>
                  <a:pt x="5772" y="49915"/>
                </a:lnTo>
                <a:lnTo>
                  <a:pt x="5717" y="49952"/>
                </a:lnTo>
                <a:lnTo>
                  <a:pt x="5642" y="50045"/>
                </a:lnTo>
                <a:lnTo>
                  <a:pt x="5623" y="50120"/>
                </a:lnTo>
                <a:lnTo>
                  <a:pt x="5605" y="50176"/>
                </a:lnTo>
                <a:lnTo>
                  <a:pt x="5605" y="50250"/>
                </a:lnTo>
                <a:lnTo>
                  <a:pt x="5605" y="50325"/>
                </a:lnTo>
                <a:lnTo>
                  <a:pt x="5642" y="50399"/>
                </a:lnTo>
                <a:lnTo>
                  <a:pt x="5698" y="50455"/>
                </a:lnTo>
                <a:lnTo>
                  <a:pt x="5754" y="50511"/>
                </a:lnTo>
                <a:lnTo>
                  <a:pt x="5810" y="50548"/>
                </a:lnTo>
                <a:lnTo>
                  <a:pt x="5884" y="50567"/>
                </a:lnTo>
                <a:lnTo>
                  <a:pt x="5959" y="50585"/>
                </a:lnTo>
                <a:lnTo>
                  <a:pt x="6033" y="50585"/>
                </a:lnTo>
                <a:lnTo>
                  <a:pt x="6089" y="50567"/>
                </a:lnTo>
                <a:lnTo>
                  <a:pt x="6145" y="50529"/>
                </a:lnTo>
                <a:lnTo>
                  <a:pt x="6201" y="50492"/>
                </a:lnTo>
                <a:lnTo>
                  <a:pt x="6275" y="50381"/>
                </a:lnTo>
                <a:lnTo>
                  <a:pt x="6312" y="50325"/>
                </a:lnTo>
                <a:lnTo>
                  <a:pt x="6331" y="50250"/>
                </a:lnTo>
                <a:lnTo>
                  <a:pt x="6331" y="50176"/>
                </a:lnTo>
                <a:lnTo>
                  <a:pt x="6312" y="50101"/>
                </a:lnTo>
                <a:lnTo>
                  <a:pt x="6275" y="50045"/>
                </a:lnTo>
                <a:lnTo>
                  <a:pt x="6238" y="49971"/>
                </a:lnTo>
                <a:lnTo>
                  <a:pt x="6182" y="49934"/>
                </a:lnTo>
                <a:lnTo>
                  <a:pt x="6108" y="49878"/>
                </a:lnTo>
                <a:lnTo>
                  <a:pt x="6033" y="49859"/>
                </a:lnTo>
                <a:close/>
                <a:moveTo>
                  <a:pt x="45839" y="50027"/>
                </a:moveTo>
                <a:lnTo>
                  <a:pt x="45783" y="50045"/>
                </a:lnTo>
                <a:lnTo>
                  <a:pt x="45727" y="50064"/>
                </a:lnTo>
                <a:lnTo>
                  <a:pt x="45690" y="50083"/>
                </a:lnTo>
                <a:lnTo>
                  <a:pt x="45652" y="50120"/>
                </a:lnTo>
                <a:lnTo>
                  <a:pt x="45596" y="50213"/>
                </a:lnTo>
                <a:lnTo>
                  <a:pt x="45578" y="50306"/>
                </a:lnTo>
                <a:lnTo>
                  <a:pt x="45596" y="50399"/>
                </a:lnTo>
                <a:lnTo>
                  <a:pt x="45652" y="50492"/>
                </a:lnTo>
                <a:lnTo>
                  <a:pt x="45690" y="50529"/>
                </a:lnTo>
                <a:lnTo>
                  <a:pt x="45727" y="50548"/>
                </a:lnTo>
                <a:lnTo>
                  <a:pt x="45783" y="50567"/>
                </a:lnTo>
                <a:lnTo>
                  <a:pt x="45839" y="50585"/>
                </a:lnTo>
                <a:lnTo>
                  <a:pt x="45913" y="50567"/>
                </a:lnTo>
                <a:lnTo>
                  <a:pt x="45950" y="50548"/>
                </a:lnTo>
                <a:lnTo>
                  <a:pt x="46006" y="50529"/>
                </a:lnTo>
                <a:lnTo>
                  <a:pt x="46043" y="50492"/>
                </a:lnTo>
                <a:lnTo>
                  <a:pt x="46081" y="50399"/>
                </a:lnTo>
                <a:lnTo>
                  <a:pt x="46099" y="50306"/>
                </a:lnTo>
                <a:lnTo>
                  <a:pt x="46081" y="50213"/>
                </a:lnTo>
                <a:lnTo>
                  <a:pt x="46043" y="50120"/>
                </a:lnTo>
                <a:lnTo>
                  <a:pt x="46006" y="50083"/>
                </a:lnTo>
                <a:lnTo>
                  <a:pt x="45950" y="50064"/>
                </a:lnTo>
                <a:lnTo>
                  <a:pt x="45913" y="50045"/>
                </a:lnTo>
                <a:lnTo>
                  <a:pt x="45839" y="50027"/>
                </a:lnTo>
                <a:close/>
                <a:moveTo>
                  <a:pt x="47272" y="50008"/>
                </a:moveTo>
                <a:lnTo>
                  <a:pt x="47216" y="50027"/>
                </a:lnTo>
                <a:lnTo>
                  <a:pt x="47179" y="50045"/>
                </a:lnTo>
                <a:lnTo>
                  <a:pt x="47086" y="50101"/>
                </a:lnTo>
                <a:lnTo>
                  <a:pt x="47030" y="50194"/>
                </a:lnTo>
                <a:lnTo>
                  <a:pt x="46993" y="50287"/>
                </a:lnTo>
                <a:lnTo>
                  <a:pt x="47011" y="50399"/>
                </a:lnTo>
                <a:lnTo>
                  <a:pt x="47030" y="50455"/>
                </a:lnTo>
                <a:lnTo>
                  <a:pt x="47049" y="50492"/>
                </a:lnTo>
                <a:lnTo>
                  <a:pt x="47105" y="50529"/>
                </a:lnTo>
                <a:lnTo>
                  <a:pt x="47160" y="50567"/>
                </a:lnTo>
                <a:lnTo>
                  <a:pt x="47216" y="50585"/>
                </a:lnTo>
                <a:lnTo>
                  <a:pt x="47272" y="50585"/>
                </a:lnTo>
                <a:lnTo>
                  <a:pt x="47384" y="50567"/>
                </a:lnTo>
                <a:lnTo>
                  <a:pt x="47440" y="50548"/>
                </a:lnTo>
                <a:lnTo>
                  <a:pt x="47477" y="50511"/>
                </a:lnTo>
                <a:lnTo>
                  <a:pt x="47514" y="50474"/>
                </a:lnTo>
                <a:lnTo>
                  <a:pt x="47551" y="50418"/>
                </a:lnTo>
                <a:lnTo>
                  <a:pt x="47570" y="50362"/>
                </a:lnTo>
                <a:lnTo>
                  <a:pt x="47570" y="50306"/>
                </a:lnTo>
                <a:lnTo>
                  <a:pt x="47551" y="50194"/>
                </a:lnTo>
                <a:lnTo>
                  <a:pt x="47496" y="50101"/>
                </a:lnTo>
                <a:lnTo>
                  <a:pt x="47458" y="50064"/>
                </a:lnTo>
                <a:lnTo>
                  <a:pt x="47402" y="50045"/>
                </a:lnTo>
                <a:lnTo>
                  <a:pt x="47328" y="50027"/>
                </a:lnTo>
                <a:lnTo>
                  <a:pt x="47272" y="50008"/>
                </a:lnTo>
                <a:close/>
                <a:moveTo>
                  <a:pt x="74138" y="49934"/>
                </a:moveTo>
                <a:lnTo>
                  <a:pt x="74082" y="49952"/>
                </a:lnTo>
                <a:lnTo>
                  <a:pt x="74026" y="49971"/>
                </a:lnTo>
                <a:lnTo>
                  <a:pt x="73970" y="50008"/>
                </a:lnTo>
                <a:lnTo>
                  <a:pt x="73896" y="50101"/>
                </a:lnTo>
                <a:lnTo>
                  <a:pt x="73840" y="50213"/>
                </a:lnTo>
                <a:lnTo>
                  <a:pt x="73840" y="50269"/>
                </a:lnTo>
                <a:lnTo>
                  <a:pt x="73840" y="50343"/>
                </a:lnTo>
                <a:lnTo>
                  <a:pt x="73877" y="50436"/>
                </a:lnTo>
                <a:lnTo>
                  <a:pt x="73952" y="50511"/>
                </a:lnTo>
                <a:lnTo>
                  <a:pt x="74026" y="50567"/>
                </a:lnTo>
                <a:lnTo>
                  <a:pt x="74138" y="50585"/>
                </a:lnTo>
                <a:lnTo>
                  <a:pt x="74212" y="50585"/>
                </a:lnTo>
                <a:lnTo>
                  <a:pt x="74268" y="50567"/>
                </a:lnTo>
                <a:lnTo>
                  <a:pt x="74343" y="50529"/>
                </a:lnTo>
                <a:lnTo>
                  <a:pt x="74399" y="50492"/>
                </a:lnTo>
                <a:lnTo>
                  <a:pt x="74436" y="50436"/>
                </a:lnTo>
                <a:lnTo>
                  <a:pt x="74473" y="50381"/>
                </a:lnTo>
                <a:lnTo>
                  <a:pt x="74492" y="50343"/>
                </a:lnTo>
                <a:lnTo>
                  <a:pt x="74492" y="50325"/>
                </a:lnTo>
                <a:lnTo>
                  <a:pt x="74510" y="50306"/>
                </a:lnTo>
                <a:lnTo>
                  <a:pt x="74492" y="50306"/>
                </a:lnTo>
                <a:lnTo>
                  <a:pt x="74548" y="50287"/>
                </a:lnTo>
                <a:lnTo>
                  <a:pt x="74566" y="50250"/>
                </a:lnTo>
                <a:lnTo>
                  <a:pt x="74566" y="50213"/>
                </a:lnTo>
                <a:lnTo>
                  <a:pt x="74510" y="50120"/>
                </a:lnTo>
                <a:lnTo>
                  <a:pt x="74473" y="50064"/>
                </a:lnTo>
                <a:lnTo>
                  <a:pt x="74417" y="50027"/>
                </a:lnTo>
                <a:lnTo>
                  <a:pt x="74324" y="49971"/>
                </a:lnTo>
                <a:lnTo>
                  <a:pt x="74268" y="49952"/>
                </a:lnTo>
                <a:lnTo>
                  <a:pt x="74194" y="49934"/>
                </a:lnTo>
                <a:close/>
                <a:moveTo>
                  <a:pt x="24930" y="49915"/>
                </a:moveTo>
                <a:lnTo>
                  <a:pt x="24856" y="49934"/>
                </a:lnTo>
                <a:lnTo>
                  <a:pt x="24800" y="49952"/>
                </a:lnTo>
                <a:lnTo>
                  <a:pt x="24744" y="49990"/>
                </a:lnTo>
                <a:lnTo>
                  <a:pt x="24688" y="50045"/>
                </a:lnTo>
                <a:lnTo>
                  <a:pt x="24651" y="50120"/>
                </a:lnTo>
                <a:lnTo>
                  <a:pt x="24651" y="50194"/>
                </a:lnTo>
                <a:lnTo>
                  <a:pt x="24651" y="50269"/>
                </a:lnTo>
                <a:lnTo>
                  <a:pt x="24707" y="50418"/>
                </a:lnTo>
                <a:lnTo>
                  <a:pt x="24726" y="50474"/>
                </a:lnTo>
                <a:lnTo>
                  <a:pt x="24781" y="50511"/>
                </a:lnTo>
                <a:lnTo>
                  <a:pt x="24837" y="50548"/>
                </a:lnTo>
                <a:lnTo>
                  <a:pt x="24893" y="50585"/>
                </a:lnTo>
                <a:lnTo>
                  <a:pt x="24949" y="50604"/>
                </a:lnTo>
                <a:lnTo>
                  <a:pt x="25079" y="50604"/>
                </a:lnTo>
                <a:lnTo>
                  <a:pt x="25135" y="50585"/>
                </a:lnTo>
                <a:lnTo>
                  <a:pt x="25191" y="50548"/>
                </a:lnTo>
                <a:lnTo>
                  <a:pt x="25247" y="50511"/>
                </a:lnTo>
                <a:lnTo>
                  <a:pt x="25284" y="50455"/>
                </a:lnTo>
                <a:lnTo>
                  <a:pt x="25303" y="50399"/>
                </a:lnTo>
                <a:lnTo>
                  <a:pt x="25321" y="50343"/>
                </a:lnTo>
                <a:lnTo>
                  <a:pt x="25340" y="50287"/>
                </a:lnTo>
                <a:lnTo>
                  <a:pt x="25340" y="50213"/>
                </a:lnTo>
                <a:lnTo>
                  <a:pt x="25321" y="50157"/>
                </a:lnTo>
                <a:lnTo>
                  <a:pt x="25284" y="50101"/>
                </a:lnTo>
                <a:lnTo>
                  <a:pt x="25247" y="50045"/>
                </a:lnTo>
                <a:lnTo>
                  <a:pt x="25191" y="49990"/>
                </a:lnTo>
                <a:lnTo>
                  <a:pt x="25135" y="49952"/>
                </a:lnTo>
                <a:lnTo>
                  <a:pt x="25061" y="49934"/>
                </a:lnTo>
                <a:lnTo>
                  <a:pt x="25005" y="49915"/>
                </a:lnTo>
                <a:close/>
                <a:moveTo>
                  <a:pt x="86854" y="50343"/>
                </a:moveTo>
                <a:lnTo>
                  <a:pt x="86798" y="50362"/>
                </a:lnTo>
                <a:lnTo>
                  <a:pt x="86761" y="50381"/>
                </a:lnTo>
                <a:lnTo>
                  <a:pt x="86724" y="50436"/>
                </a:lnTo>
                <a:lnTo>
                  <a:pt x="86724" y="50474"/>
                </a:lnTo>
                <a:lnTo>
                  <a:pt x="86724" y="50529"/>
                </a:lnTo>
                <a:lnTo>
                  <a:pt x="86761" y="50567"/>
                </a:lnTo>
                <a:lnTo>
                  <a:pt x="86798" y="50604"/>
                </a:lnTo>
                <a:lnTo>
                  <a:pt x="86910" y="50604"/>
                </a:lnTo>
                <a:lnTo>
                  <a:pt x="86947" y="50567"/>
                </a:lnTo>
                <a:lnTo>
                  <a:pt x="86966" y="50529"/>
                </a:lnTo>
                <a:lnTo>
                  <a:pt x="86984" y="50474"/>
                </a:lnTo>
                <a:lnTo>
                  <a:pt x="86966" y="50436"/>
                </a:lnTo>
                <a:lnTo>
                  <a:pt x="86947" y="50381"/>
                </a:lnTo>
                <a:lnTo>
                  <a:pt x="86910" y="50362"/>
                </a:lnTo>
                <a:lnTo>
                  <a:pt x="86854" y="50343"/>
                </a:lnTo>
                <a:close/>
                <a:moveTo>
                  <a:pt x="4078" y="49990"/>
                </a:moveTo>
                <a:lnTo>
                  <a:pt x="4022" y="50008"/>
                </a:lnTo>
                <a:lnTo>
                  <a:pt x="3929" y="50064"/>
                </a:lnTo>
                <a:lnTo>
                  <a:pt x="3873" y="50157"/>
                </a:lnTo>
                <a:lnTo>
                  <a:pt x="3836" y="50269"/>
                </a:lnTo>
                <a:lnTo>
                  <a:pt x="3836" y="50343"/>
                </a:lnTo>
                <a:lnTo>
                  <a:pt x="3836" y="50399"/>
                </a:lnTo>
                <a:lnTo>
                  <a:pt x="3873" y="50455"/>
                </a:lnTo>
                <a:lnTo>
                  <a:pt x="3911" y="50511"/>
                </a:lnTo>
                <a:lnTo>
                  <a:pt x="3948" y="50567"/>
                </a:lnTo>
                <a:lnTo>
                  <a:pt x="4004" y="50585"/>
                </a:lnTo>
                <a:lnTo>
                  <a:pt x="4078" y="50623"/>
                </a:lnTo>
                <a:lnTo>
                  <a:pt x="4209" y="50623"/>
                </a:lnTo>
                <a:lnTo>
                  <a:pt x="4264" y="50604"/>
                </a:lnTo>
                <a:lnTo>
                  <a:pt x="4357" y="50548"/>
                </a:lnTo>
                <a:lnTo>
                  <a:pt x="4413" y="50455"/>
                </a:lnTo>
                <a:lnTo>
                  <a:pt x="4451" y="50343"/>
                </a:lnTo>
                <a:lnTo>
                  <a:pt x="4469" y="50269"/>
                </a:lnTo>
                <a:lnTo>
                  <a:pt x="4451" y="50213"/>
                </a:lnTo>
                <a:lnTo>
                  <a:pt x="4413" y="50157"/>
                </a:lnTo>
                <a:lnTo>
                  <a:pt x="4376" y="50101"/>
                </a:lnTo>
                <a:lnTo>
                  <a:pt x="4339" y="50045"/>
                </a:lnTo>
                <a:lnTo>
                  <a:pt x="4283" y="50008"/>
                </a:lnTo>
                <a:lnTo>
                  <a:pt x="4209" y="49990"/>
                </a:lnTo>
                <a:close/>
                <a:moveTo>
                  <a:pt x="11134" y="49990"/>
                </a:moveTo>
                <a:lnTo>
                  <a:pt x="11060" y="50008"/>
                </a:lnTo>
                <a:lnTo>
                  <a:pt x="10948" y="50064"/>
                </a:lnTo>
                <a:lnTo>
                  <a:pt x="10837" y="50120"/>
                </a:lnTo>
                <a:lnTo>
                  <a:pt x="10781" y="50176"/>
                </a:lnTo>
                <a:lnTo>
                  <a:pt x="10762" y="50232"/>
                </a:lnTo>
                <a:lnTo>
                  <a:pt x="10743" y="50287"/>
                </a:lnTo>
                <a:lnTo>
                  <a:pt x="10762" y="50362"/>
                </a:lnTo>
                <a:lnTo>
                  <a:pt x="10781" y="50418"/>
                </a:lnTo>
                <a:lnTo>
                  <a:pt x="10818" y="50474"/>
                </a:lnTo>
                <a:lnTo>
                  <a:pt x="10874" y="50529"/>
                </a:lnTo>
                <a:lnTo>
                  <a:pt x="10930" y="50567"/>
                </a:lnTo>
                <a:lnTo>
                  <a:pt x="11079" y="50604"/>
                </a:lnTo>
                <a:lnTo>
                  <a:pt x="11153" y="50623"/>
                </a:lnTo>
                <a:lnTo>
                  <a:pt x="11209" y="50623"/>
                </a:lnTo>
                <a:lnTo>
                  <a:pt x="11265" y="50604"/>
                </a:lnTo>
                <a:lnTo>
                  <a:pt x="11321" y="50567"/>
                </a:lnTo>
                <a:lnTo>
                  <a:pt x="11376" y="50529"/>
                </a:lnTo>
                <a:lnTo>
                  <a:pt x="11414" y="50474"/>
                </a:lnTo>
                <a:lnTo>
                  <a:pt x="11432" y="50418"/>
                </a:lnTo>
                <a:lnTo>
                  <a:pt x="11451" y="50362"/>
                </a:lnTo>
                <a:lnTo>
                  <a:pt x="11470" y="50306"/>
                </a:lnTo>
                <a:lnTo>
                  <a:pt x="11451" y="50250"/>
                </a:lnTo>
                <a:lnTo>
                  <a:pt x="11432" y="50176"/>
                </a:lnTo>
                <a:lnTo>
                  <a:pt x="11414" y="50120"/>
                </a:lnTo>
                <a:lnTo>
                  <a:pt x="11358" y="50083"/>
                </a:lnTo>
                <a:lnTo>
                  <a:pt x="11321" y="50045"/>
                </a:lnTo>
                <a:lnTo>
                  <a:pt x="11265" y="50008"/>
                </a:lnTo>
                <a:lnTo>
                  <a:pt x="11190" y="49990"/>
                </a:lnTo>
                <a:close/>
                <a:moveTo>
                  <a:pt x="26904" y="49896"/>
                </a:moveTo>
                <a:lnTo>
                  <a:pt x="26829" y="49952"/>
                </a:lnTo>
                <a:lnTo>
                  <a:pt x="26744" y="50004"/>
                </a:lnTo>
                <a:lnTo>
                  <a:pt x="26681" y="50083"/>
                </a:lnTo>
                <a:lnTo>
                  <a:pt x="26643" y="50138"/>
                </a:lnTo>
                <a:lnTo>
                  <a:pt x="26643" y="50176"/>
                </a:lnTo>
                <a:lnTo>
                  <a:pt x="26625" y="50287"/>
                </a:lnTo>
                <a:lnTo>
                  <a:pt x="26643" y="50381"/>
                </a:lnTo>
                <a:lnTo>
                  <a:pt x="26681" y="50474"/>
                </a:lnTo>
                <a:lnTo>
                  <a:pt x="26755" y="50548"/>
                </a:lnTo>
                <a:lnTo>
                  <a:pt x="26848" y="50604"/>
                </a:lnTo>
                <a:lnTo>
                  <a:pt x="26960" y="50623"/>
                </a:lnTo>
                <a:lnTo>
                  <a:pt x="27071" y="50604"/>
                </a:lnTo>
                <a:lnTo>
                  <a:pt x="27165" y="50567"/>
                </a:lnTo>
                <a:lnTo>
                  <a:pt x="27258" y="50511"/>
                </a:lnTo>
                <a:lnTo>
                  <a:pt x="27314" y="50418"/>
                </a:lnTo>
                <a:lnTo>
                  <a:pt x="27332" y="50306"/>
                </a:lnTo>
                <a:lnTo>
                  <a:pt x="27332" y="50213"/>
                </a:lnTo>
                <a:lnTo>
                  <a:pt x="27314" y="50101"/>
                </a:lnTo>
                <a:lnTo>
                  <a:pt x="27258" y="50027"/>
                </a:lnTo>
                <a:lnTo>
                  <a:pt x="27183" y="49952"/>
                </a:lnTo>
                <a:lnTo>
                  <a:pt x="27090" y="49896"/>
                </a:lnTo>
                <a:close/>
                <a:moveTo>
                  <a:pt x="43753" y="49915"/>
                </a:moveTo>
                <a:lnTo>
                  <a:pt x="43679" y="49934"/>
                </a:lnTo>
                <a:lnTo>
                  <a:pt x="43623" y="49971"/>
                </a:lnTo>
                <a:lnTo>
                  <a:pt x="43586" y="50008"/>
                </a:lnTo>
                <a:lnTo>
                  <a:pt x="43511" y="50101"/>
                </a:lnTo>
                <a:lnTo>
                  <a:pt x="43474" y="50157"/>
                </a:lnTo>
                <a:lnTo>
                  <a:pt x="43455" y="50232"/>
                </a:lnTo>
                <a:lnTo>
                  <a:pt x="43455" y="50306"/>
                </a:lnTo>
                <a:lnTo>
                  <a:pt x="43474" y="50381"/>
                </a:lnTo>
                <a:lnTo>
                  <a:pt x="43511" y="50436"/>
                </a:lnTo>
                <a:lnTo>
                  <a:pt x="43548" y="50511"/>
                </a:lnTo>
                <a:lnTo>
                  <a:pt x="43604" y="50548"/>
                </a:lnTo>
                <a:lnTo>
                  <a:pt x="43660" y="50585"/>
                </a:lnTo>
                <a:lnTo>
                  <a:pt x="43735" y="50623"/>
                </a:lnTo>
                <a:lnTo>
                  <a:pt x="43884" y="50623"/>
                </a:lnTo>
                <a:lnTo>
                  <a:pt x="43939" y="50604"/>
                </a:lnTo>
                <a:lnTo>
                  <a:pt x="43995" y="50567"/>
                </a:lnTo>
                <a:lnTo>
                  <a:pt x="44051" y="50529"/>
                </a:lnTo>
                <a:lnTo>
                  <a:pt x="44126" y="50436"/>
                </a:lnTo>
                <a:lnTo>
                  <a:pt x="44144" y="50362"/>
                </a:lnTo>
                <a:lnTo>
                  <a:pt x="44163" y="50306"/>
                </a:lnTo>
                <a:lnTo>
                  <a:pt x="44163" y="50232"/>
                </a:lnTo>
                <a:lnTo>
                  <a:pt x="44163" y="50157"/>
                </a:lnTo>
                <a:lnTo>
                  <a:pt x="44126" y="50083"/>
                </a:lnTo>
                <a:lnTo>
                  <a:pt x="44088" y="50027"/>
                </a:lnTo>
                <a:lnTo>
                  <a:pt x="44033" y="49990"/>
                </a:lnTo>
                <a:lnTo>
                  <a:pt x="43958" y="49934"/>
                </a:lnTo>
                <a:lnTo>
                  <a:pt x="43884" y="49915"/>
                </a:lnTo>
                <a:close/>
                <a:moveTo>
                  <a:pt x="14318" y="50306"/>
                </a:moveTo>
                <a:lnTo>
                  <a:pt x="14262" y="50325"/>
                </a:lnTo>
                <a:lnTo>
                  <a:pt x="14225" y="50381"/>
                </a:lnTo>
                <a:lnTo>
                  <a:pt x="14188" y="50455"/>
                </a:lnTo>
                <a:lnTo>
                  <a:pt x="14188" y="50511"/>
                </a:lnTo>
                <a:lnTo>
                  <a:pt x="14225" y="50567"/>
                </a:lnTo>
                <a:lnTo>
                  <a:pt x="14281" y="50623"/>
                </a:lnTo>
                <a:lnTo>
                  <a:pt x="14337" y="50641"/>
                </a:lnTo>
                <a:lnTo>
                  <a:pt x="14393" y="50641"/>
                </a:lnTo>
                <a:lnTo>
                  <a:pt x="14448" y="50604"/>
                </a:lnTo>
                <a:lnTo>
                  <a:pt x="14486" y="50567"/>
                </a:lnTo>
                <a:lnTo>
                  <a:pt x="14523" y="50492"/>
                </a:lnTo>
                <a:lnTo>
                  <a:pt x="14504" y="50436"/>
                </a:lnTo>
                <a:lnTo>
                  <a:pt x="14486" y="50381"/>
                </a:lnTo>
                <a:lnTo>
                  <a:pt x="14448" y="50343"/>
                </a:lnTo>
                <a:lnTo>
                  <a:pt x="14374" y="50306"/>
                </a:lnTo>
                <a:close/>
                <a:moveTo>
                  <a:pt x="19643" y="49971"/>
                </a:moveTo>
                <a:lnTo>
                  <a:pt x="19531" y="50027"/>
                </a:lnTo>
                <a:lnTo>
                  <a:pt x="19475" y="50064"/>
                </a:lnTo>
                <a:lnTo>
                  <a:pt x="19438" y="50101"/>
                </a:lnTo>
                <a:lnTo>
                  <a:pt x="19401" y="50176"/>
                </a:lnTo>
                <a:lnTo>
                  <a:pt x="19382" y="50250"/>
                </a:lnTo>
                <a:lnTo>
                  <a:pt x="19382" y="50306"/>
                </a:lnTo>
                <a:lnTo>
                  <a:pt x="19382" y="50381"/>
                </a:lnTo>
                <a:lnTo>
                  <a:pt x="19401" y="50455"/>
                </a:lnTo>
                <a:lnTo>
                  <a:pt x="19438" y="50511"/>
                </a:lnTo>
                <a:lnTo>
                  <a:pt x="19494" y="50567"/>
                </a:lnTo>
                <a:lnTo>
                  <a:pt x="19550" y="50604"/>
                </a:lnTo>
                <a:lnTo>
                  <a:pt x="19624" y="50641"/>
                </a:lnTo>
                <a:lnTo>
                  <a:pt x="19755" y="50641"/>
                </a:lnTo>
                <a:lnTo>
                  <a:pt x="19829" y="50623"/>
                </a:lnTo>
                <a:lnTo>
                  <a:pt x="19885" y="50604"/>
                </a:lnTo>
                <a:lnTo>
                  <a:pt x="19941" y="50548"/>
                </a:lnTo>
                <a:lnTo>
                  <a:pt x="19997" y="50511"/>
                </a:lnTo>
                <a:lnTo>
                  <a:pt x="20034" y="50436"/>
                </a:lnTo>
                <a:lnTo>
                  <a:pt x="20052" y="50381"/>
                </a:lnTo>
                <a:lnTo>
                  <a:pt x="20052" y="50325"/>
                </a:lnTo>
                <a:lnTo>
                  <a:pt x="20034" y="50194"/>
                </a:lnTo>
                <a:lnTo>
                  <a:pt x="19978" y="50083"/>
                </a:lnTo>
                <a:lnTo>
                  <a:pt x="19941" y="50045"/>
                </a:lnTo>
                <a:lnTo>
                  <a:pt x="19885" y="50008"/>
                </a:lnTo>
                <a:lnTo>
                  <a:pt x="19829" y="49990"/>
                </a:lnTo>
                <a:lnTo>
                  <a:pt x="19773" y="49971"/>
                </a:lnTo>
                <a:close/>
                <a:moveTo>
                  <a:pt x="41110" y="49971"/>
                </a:moveTo>
                <a:lnTo>
                  <a:pt x="41035" y="49990"/>
                </a:lnTo>
                <a:lnTo>
                  <a:pt x="40979" y="50027"/>
                </a:lnTo>
                <a:lnTo>
                  <a:pt x="40923" y="50064"/>
                </a:lnTo>
                <a:lnTo>
                  <a:pt x="40886" y="50120"/>
                </a:lnTo>
                <a:lnTo>
                  <a:pt x="40867" y="50176"/>
                </a:lnTo>
                <a:lnTo>
                  <a:pt x="40830" y="50232"/>
                </a:lnTo>
                <a:lnTo>
                  <a:pt x="40830" y="50306"/>
                </a:lnTo>
                <a:lnTo>
                  <a:pt x="40830" y="50381"/>
                </a:lnTo>
                <a:lnTo>
                  <a:pt x="40849" y="50436"/>
                </a:lnTo>
                <a:lnTo>
                  <a:pt x="40886" y="50492"/>
                </a:lnTo>
                <a:lnTo>
                  <a:pt x="40923" y="50548"/>
                </a:lnTo>
                <a:lnTo>
                  <a:pt x="40979" y="50585"/>
                </a:lnTo>
                <a:lnTo>
                  <a:pt x="41035" y="50623"/>
                </a:lnTo>
                <a:lnTo>
                  <a:pt x="41110" y="50641"/>
                </a:lnTo>
                <a:lnTo>
                  <a:pt x="41240" y="50641"/>
                </a:lnTo>
                <a:lnTo>
                  <a:pt x="41296" y="50623"/>
                </a:lnTo>
                <a:lnTo>
                  <a:pt x="41370" y="50585"/>
                </a:lnTo>
                <a:lnTo>
                  <a:pt x="41407" y="50548"/>
                </a:lnTo>
                <a:lnTo>
                  <a:pt x="41445" y="50492"/>
                </a:lnTo>
                <a:lnTo>
                  <a:pt x="41482" y="50436"/>
                </a:lnTo>
                <a:lnTo>
                  <a:pt x="41500" y="50381"/>
                </a:lnTo>
                <a:lnTo>
                  <a:pt x="41519" y="50306"/>
                </a:lnTo>
                <a:lnTo>
                  <a:pt x="41500" y="50232"/>
                </a:lnTo>
                <a:lnTo>
                  <a:pt x="41482" y="50176"/>
                </a:lnTo>
                <a:lnTo>
                  <a:pt x="41463" y="50120"/>
                </a:lnTo>
                <a:lnTo>
                  <a:pt x="41407" y="50064"/>
                </a:lnTo>
                <a:lnTo>
                  <a:pt x="41352" y="50027"/>
                </a:lnTo>
                <a:lnTo>
                  <a:pt x="41296" y="49990"/>
                </a:lnTo>
                <a:lnTo>
                  <a:pt x="41240" y="49971"/>
                </a:lnTo>
                <a:close/>
                <a:moveTo>
                  <a:pt x="18209" y="49952"/>
                </a:moveTo>
                <a:lnTo>
                  <a:pt x="18135" y="49971"/>
                </a:lnTo>
                <a:lnTo>
                  <a:pt x="18079" y="49990"/>
                </a:lnTo>
                <a:lnTo>
                  <a:pt x="17930" y="50083"/>
                </a:lnTo>
                <a:lnTo>
                  <a:pt x="17874" y="50138"/>
                </a:lnTo>
                <a:lnTo>
                  <a:pt x="17837" y="50213"/>
                </a:lnTo>
                <a:lnTo>
                  <a:pt x="17818" y="50287"/>
                </a:lnTo>
                <a:lnTo>
                  <a:pt x="17818" y="50362"/>
                </a:lnTo>
                <a:lnTo>
                  <a:pt x="17856" y="50436"/>
                </a:lnTo>
                <a:lnTo>
                  <a:pt x="17893" y="50492"/>
                </a:lnTo>
                <a:lnTo>
                  <a:pt x="18004" y="50585"/>
                </a:lnTo>
                <a:lnTo>
                  <a:pt x="18135" y="50641"/>
                </a:lnTo>
                <a:lnTo>
                  <a:pt x="18209" y="50660"/>
                </a:lnTo>
                <a:lnTo>
                  <a:pt x="18284" y="50660"/>
                </a:lnTo>
                <a:lnTo>
                  <a:pt x="18358" y="50641"/>
                </a:lnTo>
                <a:lnTo>
                  <a:pt x="18414" y="50623"/>
                </a:lnTo>
                <a:lnTo>
                  <a:pt x="18489" y="50567"/>
                </a:lnTo>
                <a:lnTo>
                  <a:pt x="18526" y="50529"/>
                </a:lnTo>
                <a:lnTo>
                  <a:pt x="18582" y="50474"/>
                </a:lnTo>
                <a:lnTo>
                  <a:pt x="18600" y="50399"/>
                </a:lnTo>
                <a:lnTo>
                  <a:pt x="18619" y="50325"/>
                </a:lnTo>
                <a:lnTo>
                  <a:pt x="18619" y="50269"/>
                </a:lnTo>
                <a:lnTo>
                  <a:pt x="18600" y="50194"/>
                </a:lnTo>
                <a:lnTo>
                  <a:pt x="18563" y="50120"/>
                </a:lnTo>
                <a:lnTo>
                  <a:pt x="18507" y="50064"/>
                </a:lnTo>
                <a:lnTo>
                  <a:pt x="18470" y="50027"/>
                </a:lnTo>
                <a:lnTo>
                  <a:pt x="18395" y="49990"/>
                </a:lnTo>
                <a:lnTo>
                  <a:pt x="18340" y="49971"/>
                </a:lnTo>
                <a:lnTo>
                  <a:pt x="18265" y="49952"/>
                </a:lnTo>
                <a:close/>
                <a:moveTo>
                  <a:pt x="65220" y="50120"/>
                </a:moveTo>
                <a:lnTo>
                  <a:pt x="65164" y="50138"/>
                </a:lnTo>
                <a:lnTo>
                  <a:pt x="65108" y="50157"/>
                </a:lnTo>
                <a:lnTo>
                  <a:pt x="65034" y="50213"/>
                </a:lnTo>
                <a:lnTo>
                  <a:pt x="64978" y="50306"/>
                </a:lnTo>
                <a:lnTo>
                  <a:pt x="64959" y="50362"/>
                </a:lnTo>
                <a:lnTo>
                  <a:pt x="64959" y="50418"/>
                </a:lnTo>
                <a:lnTo>
                  <a:pt x="64959" y="50474"/>
                </a:lnTo>
                <a:lnTo>
                  <a:pt x="64996" y="50511"/>
                </a:lnTo>
                <a:lnTo>
                  <a:pt x="65052" y="50604"/>
                </a:lnTo>
                <a:lnTo>
                  <a:pt x="65164" y="50641"/>
                </a:lnTo>
                <a:lnTo>
                  <a:pt x="65220" y="50660"/>
                </a:lnTo>
                <a:lnTo>
                  <a:pt x="65276" y="50660"/>
                </a:lnTo>
                <a:lnTo>
                  <a:pt x="65369" y="50623"/>
                </a:lnTo>
                <a:lnTo>
                  <a:pt x="65425" y="50548"/>
                </a:lnTo>
                <a:lnTo>
                  <a:pt x="65481" y="50455"/>
                </a:lnTo>
                <a:lnTo>
                  <a:pt x="65481" y="50362"/>
                </a:lnTo>
                <a:lnTo>
                  <a:pt x="65462" y="50269"/>
                </a:lnTo>
                <a:lnTo>
                  <a:pt x="65406" y="50194"/>
                </a:lnTo>
                <a:lnTo>
                  <a:pt x="65313" y="50138"/>
                </a:lnTo>
                <a:lnTo>
                  <a:pt x="65220" y="50120"/>
                </a:lnTo>
                <a:close/>
                <a:moveTo>
                  <a:pt x="61794" y="50101"/>
                </a:moveTo>
                <a:lnTo>
                  <a:pt x="61738" y="50120"/>
                </a:lnTo>
                <a:lnTo>
                  <a:pt x="61645" y="50176"/>
                </a:lnTo>
                <a:lnTo>
                  <a:pt x="61589" y="50269"/>
                </a:lnTo>
                <a:lnTo>
                  <a:pt x="61552" y="50381"/>
                </a:lnTo>
                <a:lnTo>
                  <a:pt x="61552" y="50436"/>
                </a:lnTo>
                <a:lnTo>
                  <a:pt x="61571" y="50492"/>
                </a:lnTo>
                <a:lnTo>
                  <a:pt x="61608" y="50548"/>
                </a:lnTo>
                <a:lnTo>
                  <a:pt x="61645" y="50585"/>
                </a:lnTo>
                <a:lnTo>
                  <a:pt x="61738" y="50660"/>
                </a:lnTo>
                <a:lnTo>
                  <a:pt x="61794" y="50678"/>
                </a:lnTo>
                <a:lnTo>
                  <a:pt x="61906" y="50678"/>
                </a:lnTo>
                <a:lnTo>
                  <a:pt x="61962" y="50660"/>
                </a:lnTo>
                <a:lnTo>
                  <a:pt x="62036" y="50604"/>
                </a:lnTo>
                <a:lnTo>
                  <a:pt x="62111" y="50511"/>
                </a:lnTo>
                <a:lnTo>
                  <a:pt x="62148" y="50418"/>
                </a:lnTo>
                <a:lnTo>
                  <a:pt x="62129" y="50343"/>
                </a:lnTo>
                <a:lnTo>
                  <a:pt x="62129" y="50287"/>
                </a:lnTo>
                <a:lnTo>
                  <a:pt x="62092" y="50232"/>
                </a:lnTo>
                <a:lnTo>
                  <a:pt x="62055" y="50194"/>
                </a:lnTo>
                <a:lnTo>
                  <a:pt x="62018" y="50157"/>
                </a:lnTo>
                <a:lnTo>
                  <a:pt x="61962" y="50120"/>
                </a:lnTo>
                <a:lnTo>
                  <a:pt x="61906" y="50101"/>
                </a:lnTo>
                <a:close/>
                <a:moveTo>
                  <a:pt x="63470" y="50045"/>
                </a:moveTo>
                <a:lnTo>
                  <a:pt x="63395" y="50064"/>
                </a:lnTo>
                <a:lnTo>
                  <a:pt x="63358" y="50101"/>
                </a:lnTo>
                <a:lnTo>
                  <a:pt x="63302" y="50138"/>
                </a:lnTo>
                <a:lnTo>
                  <a:pt x="63265" y="50194"/>
                </a:lnTo>
                <a:lnTo>
                  <a:pt x="63228" y="50306"/>
                </a:lnTo>
                <a:lnTo>
                  <a:pt x="63228" y="50362"/>
                </a:lnTo>
                <a:lnTo>
                  <a:pt x="63228" y="50436"/>
                </a:lnTo>
                <a:lnTo>
                  <a:pt x="63246" y="50492"/>
                </a:lnTo>
                <a:lnTo>
                  <a:pt x="63284" y="50548"/>
                </a:lnTo>
                <a:lnTo>
                  <a:pt x="63321" y="50585"/>
                </a:lnTo>
                <a:lnTo>
                  <a:pt x="63377" y="50641"/>
                </a:lnTo>
                <a:lnTo>
                  <a:pt x="63433" y="50660"/>
                </a:lnTo>
                <a:lnTo>
                  <a:pt x="63488" y="50678"/>
                </a:lnTo>
                <a:lnTo>
                  <a:pt x="63619" y="50678"/>
                </a:lnTo>
                <a:lnTo>
                  <a:pt x="63675" y="50660"/>
                </a:lnTo>
                <a:lnTo>
                  <a:pt x="63730" y="50623"/>
                </a:lnTo>
                <a:lnTo>
                  <a:pt x="63786" y="50585"/>
                </a:lnTo>
                <a:lnTo>
                  <a:pt x="63824" y="50529"/>
                </a:lnTo>
                <a:lnTo>
                  <a:pt x="63842" y="50474"/>
                </a:lnTo>
                <a:lnTo>
                  <a:pt x="63861" y="50418"/>
                </a:lnTo>
                <a:lnTo>
                  <a:pt x="63879" y="50362"/>
                </a:lnTo>
                <a:lnTo>
                  <a:pt x="63861" y="50287"/>
                </a:lnTo>
                <a:lnTo>
                  <a:pt x="63842" y="50232"/>
                </a:lnTo>
                <a:lnTo>
                  <a:pt x="63805" y="50176"/>
                </a:lnTo>
                <a:lnTo>
                  <a:pt x="63768" y="50120"/>
                </a:lnTo>
                <a:lnTo>
                  <a:pt x="63712" y="50083"/>
                </a:lnTo>
                <a:lnTo>
                  <a:pt x="63656" y="50064"/>
                </a:lnTo>
                <a:lnTo>
                  <a:pt x="63600" y="50045"/>
                </a:lnTo>
                <a:close/>
                <a:moveTo>
                  <a:pt x="79053" y="50101"/>
                </a:moveTo>
                <a:lnTo>
                  <a:pt x="78941" y="50120"/>
                </a:lnTo>
                <a:lnTo>
                  <a:pt x="78886" y="50157"/>
                </a:lnTo>
                <a:lnTo>
                  <a:pt x="78848" y="50194"/>
                </a:lnTo>
                <a:lnTo>
                  <a:pt x="78811" y="50232"/>
                </a:lnTo>
                <a:lnTo>
                  <a:pt x="78774" y="50287"/>
                </a:lnTo>
                <a:lnTo>
                  <a:pt x="78755" y="50399"/>
                </a:lnTo>
                <a:lnTo>
                  <a:pt x="78774" y="50492"/>
                </a:lnTo>
                <a:lnTo>
                  <a:pt x="78830" y="50585"/>
                </a:lnTo>
                <a:lnTo>
                  <a:pt x="78923" y="50641"/>
                </a:lnTo>
                <a:lnTo>
                  <a:pt x="78979" y="50660"/>
                </a:lnTo>
                <a:lnTo>
                  <a:pt x="79035" y="50678"/>
                </a:lnTo>
                <a:lnTo>
                  <a:pt x="79146" y="50678"/>
                </a:lnTo>
                <a:lnTo>
                  <a:pt x="79202" y="50641"/>
                </a:lnTo>
                <a:lnTo>
                  <a:pt x="79258" y="50623"/>
                </a:lnTo>
                <a:lnTo>
                  <a:pt x="79295" y="50567"/>
                </a:lnTo>
                <a:lnTo>
                  <a:pt x="79332" y="50511"/>
                </a:lnTo>
                <a:lnTo>
                  <a:pt x="79351" y="50455"/>
                </a:lnTo>
                <a:lnTo>
                  <a:pt x="79351" y="50399"/>
                </a:lnTo>
                <a:lnTo>
                  <a:pt x="79351" y="50343"/>
                </a:lnTo>
                <a:lnTo>
                  <a:pt x="79332" y="50287"/>
                </a:lnTo>
                <a:lnTo>
                  <a:pt x="79314" y="50232"/>
                </a:lnTo>
                <a:lnTo>
                  <a:pt x="79277" y="50194"/>
                </a:lnTo>
                <a:lnTo>
                  <a:pt x="79239" y="50157"/>
                </a:lnTo>
                <a:lnTo>
                  <a:pt x="79183" y="50120"/>
                </a:lnTo>
                <a:lnTo>
                  <a:pt x="79128" y="50101"/>
                </a:lnTo>
                <a:close/>
                <a:moveTo>
                  <a:pt x="690" y="50083"/>
                </a:moveTo>
                <a:lnTo>
                  <a:pt x="634" y="50101"/>
                </a:lnTo>
                <a:lnTo>
                  <a:pt x="578" y="50120"/>
                </a:lnTo>
                <a:lnTo>
                  <a:pt x="485" y="50176"/>
                </a:lnTo>
                <a:lnTo>
                  <a:pt x="410" y="50269"/>
                </a:lnTo>
                <a:lnTo>
                  <a:pt x="392" y="50381"/>
                </a:lnTo>
                <a:lnTo>
                  <a:pt x="392" y="50436"/>
                </a:lnTo>
                <a:lnTo>
                  <a:pt x="410" y="50492"/>
                </a:lnTo>
                <a:lnTo>
                  <a:pt x="429" y="50548"/>
                </a:lnTo>
                <a:lnTo>
                  <a:pt x="466" y="50604"/>
                </a:lnTo>
                <a:lnTo>
                  <a:pt x="522" y="50641"/>
                </a:lnTo>
                <a:lnTo>
                  <a:pt x="559" y="50660"/>
                </a:lnTo>
                <a:lnTo>
                  <a:pt x="615" y="50678"/>
                </a:lnTo>
                <a:lnTo>
                  <a:pt x="690" y="50697"/>
                </a:lnTo>
                <a:lnTo>
                  <a:pt x="746" y="50678"/>
                </a:lnTo>
                <a:lnTo>
                  <a:pt x="801" y="50660"/>
                </a:lnTo>
                <a:lnTo>
                  <a:pt x="894" y="50604"/>
                </a:lnTo>
                <a:lnTo>
                  <a:pt x="950" y="50511"/>
                </a:lnTo>
                <a:lnTo>
                  <a:pt x="988" y="50418"/>
                </a:lnTo>
                <a:lnTo>
                  <a:pt x="988" y="50343"/>
                </a:lnTo>
                <a:lnTo>
                  <a:pt x="969" y="50287"/>
                </a:lnTo>
                <a:lnTo>
                  <a:pt x="932" y="50232"/>
                </a:lnTo>
                <a:lnTo>
                  <a:pt x="894" y="50194"/>
                </a:lnTo>
                <a:lnTo>
                  <a:pt x="857" y="50157"/>
                </a:lnTo>
                <a:lnTo>
                  <a:pt x="801" y="50120"/>
                </a:lnTo>
                <a:lnTo>
                  <a:pt x="746" y="50101"/>
                </a:lnTo>
                <a:lnTo>
                  <a:pt x="690" y="50083"/>
                </a:lnTo>
                <a:close/>
                <a:moveTo>
                  <a:pt x="33662" y="50083"/>
                </a:moveTo>
                <a:lnTo>
                  <a:pt x="33606" y="50101"/>
                </a:lnTo>
                <a:lnTo>
                  <a:pt x="33551" y="50120"/>
                </a:lnTo>
                <a:lnTo>
                  <a:pt x="33495" y="50157"/>
                </a:lnTo>
                <a:lnTo>
                  <a:pt x="33457" y="50213"/>
                </a:lnTo>
                <a:lnTo>
                  <a:pt x="33439" y="50269"/>
                </a:lnTo>
                <a:lnTo>
                  <a:pt x="33420" y="50381"/>
                </a:lnTo>
                <a:lnTo>
                  <a:pt x="33439" y="50492"/>
                </a:lnTo>
                <a:lnTo>
                  <a:pt x="33457" y="50548"/>
                </a:lnTo>
                <a:lnTo>
                  <a:pt x="33495" y="50604"/>
                </a:lnTo>
                <a:lnTo>
                  <a:pt x="33551" y="50641"/>
                </a:lnTo>
                <a:lnTo>
                  <a:pt x="33606" y="50678"/>
                </a:lnTo>
                <a:lnTo>
                  <a:pt x="33662" y="50697"/>
                </a:lnTo>
                <a:lnTo>
                  <a:pt x="33793" y="50697"/>
                </a:lnTo>
                <a:lnTo>
                  <a:pt x="33848" y="50678"/>
                </a:lnTo>
                <a:lnTo>
                  <a:pt x="33904" y="50641"/>
                </a:lnTo>
                <a:lnTo>
                  <a:pt x="33942" y="50604"/>
                </a:lnTo>
                <a:lnTo>
                  <a:pt x="33979" y="50567"/>
                </a:lnTo>
                <a:lnTo>
                  <a:pt x="34016" y="50511"/>
                </a:lnTo>
                <a:lnTo>
                  <a:pt x="34035" y="50455"/>
                </a:lnTo>
                <a:lnTo>
                  <a:pt x="34035" y="50399"/>
                </a:lnTo>
                <a:lnTo>
                  <a:pt x="34035" y="50325"/>
                </a:lnTo>
                <a:lnTo>
                  <a:pt x="34016" y="50269"/>
                </a:lnTo>
                <a:lnTo>
                  <a:pt x="33979" y="50213"/>
                </a:lnTo>
                <a:lnTo>
                  <a:pt x="33942" y="50176"/>
                </a:lnTo>
                <a:lnTo>
                  <a:pt x="33904" y="50138"/>
                </a:lnTo>
                <a:lnTo>
                  <a:pt x="33848" y="50101"/>
                </a:lnTo>
                <a:lnTo>
                  <a:pt x="33793" y="50083"/>
                </a:lnTo>
                <a:close/>
                <a:moveTo>
                  <a:pt x="57903" y="50101"/>
                </a:moveTo>
                <a:lnTo>
                  <a:pt x="57791" y="50138"/>
                </a:lnTo>
                <a:lnTo>
                  <a:pt x="57717" y="50213"/>
                </a:lnTo>
                <a:lnTo>
                  <a:pt x="57680" y="50269"/>
                </a:lnTo>
                <a:lnTo>
                  <a:pt x="57661" y="50325"/>
                </a:lnTo>
                <a:lnTo>
                  <a:pt x="57661" y="50399"/>
                </a:lnTo>
                <a:lnTo>
                  <a:pt x="57661" y="50455"/>
                </a:lnTo>
                <a:lnTo>
                  <a:pt x="57680" y="50511"/>
                </a:lnTo>
                <a:lnTo>
                  <a:pt x="57717" y="50567"/>
                </a:lnTo>
                <a:lnTo>
                  <a:pt x="57754" y="50623"/>
                </a:lnTo>
                <a:lnTo>
                  <a:pt x="57810" y="50660"/>
                </a:lnTo>
                <a:lnTo>
                  <a:pt x="57866" y="50678"/>
                </a:lnTo>
                <a:lnTo>
                  <a:pt x="57922" y="50697"/>
                </a:lnTo>
                <a:lnTo>
                  <a:pt x="57996" y="50697"/>
                </a:lnTo>
                <a:lnTo>
                  <a:pt x="58052" y="50678"/>
                </a:lnTo>
                <a:lnTo>
                  <a:pt x="58108" y="50641"/>
                </a:lnTo>
                <a:lnTo>
                  <a:pt x="58164" y="50623"/>
                </a:lnTo>
                <a:lnTo>
                  <a:pt x="58201" y="50567"/>
                </a:lnTo>
                <a:lnTo>
                  <a:pt x="58238" y="50511"/>
                </a:lnTo>
                <a:lnTo>
                  <a:pt x="58257" y="50399"/>
                </a:lnTo>
                <a:lnTo>
                  <a:pt x="58238" y="50306"/>
                </a:lnTo>
                <a:lnTo>
                  <a:pt x="58182" y="50194"/>
                </a:lnTo>
                <a:lnTo>
                  <a:pt x="58108" y="50138"/>
                </a:lnTo>
                <a:lnTo>
                  <a:pt x="57996" y="50101"/>
                </a:lnTo>
                <a:close/>
                <a:moveTo>
                  <a:pt x="21654" y="50008"/>
                </a:moveTo>
                <a:lnTo>
                  <a:pt x="21579" y="50027"/>
                </a:lnTo>
                <a:lnTo>
                  <a:pt x="21523" y="50064"/>
                </a:lnTo>
                <a:lnTo>
                  <a:pt x="21467" y="50120"/>
                </a:lnTo>
                <a:lnTo>
                  <a:pt x="21430" y="50213"/>
                </a:lnTo>
                <a:lnTo>
                  <a:pt x="21430" y="50287"/>
                </a:lnTo>
                <a:lnTo>
                  <a:pt x="21430" y="50362"/>
                </a:lnTo>
                <a:lnTo>
                  <a:pt x="21449" y="50436"/>
                </a:lnTo>
                <a:lnTo>
                  <a:pt x="21486" y="50511"/>
                </a:lnTo>
                <a:lnTo>
                  <a:pt x="21523" y="50567"/>
                </a:lnTo>
                <a:lnTo>
                  <a:pt x="21561" y="50623"/>
                </a:lnTo>
                <a:lnTo>
                  <a:pt x="21616" y="50660"/>
                </a:lnTo>
                <a:lnTo>
                  <a:pt x="21691" y="50697"/>
                </a:lnTo>
                <a:lnTo>
                  <a:pt x="21747" y="50716"/>
                </a:lnTo>
                <a:lnTo>
                  <a:pt x="21821" y="50716"/>
                </a:lnTo>
                <a:lnTo>
                  <a:pt x="21933" y="50697"/>
                </a:lnTo>
                <a:lnTo>
                  <a:pt x="21989" y="50660"/>
                </a:lnTo>
                <a:lnTo>
                  <a:pt x="22045" y="50623"/>
                </a:lnTo>
                <a:lnTo>
                  <a:pt x="22082" y="50567"/>
                </a:lnTo>
                <a:lnTo>
                  <a:pt x="22119" y="50511"/>
                </a:lnTo>
                <a:lnTo>
                  <a:pt x="22138" y="50455"/>
                </a:lnTo>
                <a:lnTo>
                  <a:pt x="22156" y="50381"/>
                </a:lnTo>
                <a:lnTo>
                  <a:pt x="22138" y="50269"/>
                </a:lnTo>
                <a:lnTo>
                  <a:pt x="22119" y="50194"/>
                </a:lnTo>
                <a:lnTo>
                  <a:pt x="22082" y="50157"/>
                </a:lnTo>
                <a:lnTo>
                  <a:pt x="22026" y="50101"/>
                </a:lnTo>
                <a:lnTo>
                  <a:pt x="21989" y="50064"/>
                </a:lnTo>
                <a:lnTo>
                  <a:pt x="21914" y="50027"/>
                </a:lnTo>
                <a:lnTo>
                  <a:pt x="21821" y="50008"/>
                </a:lnTo>
                <a:close/>
                <a:moveTo>
                  <a:pt x="35505" y="50064"/>
                </a:moveTo>
                <a:lnTo>
                  <a:pt x="35375" y="50101"/>
                </a:lnTo>
                <a:lnTo>
                  <a:pt x="35319" y="50120"/>
                </a:lnTo>
                <a:lnTo>
                  <a:pt x="35282" y="50176"/>
                </a:lnTo>
                <a:lnTo>
                  <a:pt x="35245" y="50213"/>
                </a:lnTo>
                <a:lnTo>
                  <a:pt x="35208" y="50269"/>
                </a:lnTo>
                <a:lnTo>
                  <a:pt x="35189" y="50381"/>
                </a:lnTo>
                <a:lnTo>
                  <a:pt x="35189" y="50474"/>
                </a:lnTo>
                <a:lnTo>
                  <a:pt x="35245" y="50567"/>
                </a:lnTo>
                <a:lnTo>
                  <a:pt x="35319" y="50641"/>
                </a:lnTo>
                <a:lnTo>
                  <a:pt x="35375" y="50678"/>
                </a:lnTo>
                <a:lnTo>
                  <a:pt x="35450" y="50697"/>
                </a:lnTo>
                <a:lnTo>
                  <a:pt x="35524" y="50716"/>
                </a:lnTo>
                <a:lnTo>
                  <a:pt x="35599" y="50716"/>
                </a:lnTo>
                <a:lnTo>
                  <a:pt x="35654" y="50697"/>
                </a:lnTo>
                <a:lnTo>
                  <a:pt x="35729" y="50660"/>
                </a:lnTo>
                <a:lnTo>
                  <a:pt x="35785" y="50623"/>
                </a:lnTo>
                <a:lnTo>
                  <a:pt x="35822" y="50548"/>
                </a:lnTo>
                <a:lnTo>
                  <a:pt x="35859" y="50492"/>
                </a:lnTo>
                <a:lnTo>
                  <a:pt x="35878" y="50418"/>
                </a:lnTo>
                <a:lnTo>
                  <a:pt x="35859" y="50343"/>
                </a:lnTo>
                <a:lnTo>
                  <a:pt x="35841" y="50269"/>
                </a:lnTo>
                <a:lnTo>
                  <a:pt x="35803" y="50213"/>
                </a:lnTo>
                <a:lnTo>
                  <a:pt x="35766" y="50157"/>
                </a:lnTo>
                <a:lnTo>
                  <a:pt x="35710" y="50101"/>
                </a:lnTo>
                <a:lnTo>
                  <a:pt x="35636" y="50083"/>
                </a:lnTo>
                <a:lnTo>
                  <a:pt x="35505" y="50064"/>
                </a:lnTo>
                <a:close/>
                <a:moveTo>
                  <a:pt x="50828" y="49990"/>
                </a:moveTo>
                <a:lnTo>
                  <a:pt x="50754" y="50008"/>
                </a:lnTo>
                <a:lnTo>
                  <a:pt x="50679" y="50008"/>
                </a:lnTo>
                <a:lnTo>
                  <a:pt x="50586" y="50045"/>
                </a:lnTo>
                <a:lnTo>
                  <a:pt x="50530" y="50083"/>
                </a:lnTo>
                <a:lnTo>
                  <a:pt x="50474" y="50138"/>
                </a:lnTo>
                <a:lnTo>
                  <a:pt x="50437" y="50213"/>
                </a:lnTo>
                <a:lnTo>
                  <a:pt x="50419" y="50287"/>
                </a:lnTo>
                <a:lnTo>
                  <a:pt x="50419" y="50362"/>
                </a:lnTo>
                <a:lnTo>
                  <a:pt x="50437" y="50436"/>
                </a:lnTo>
                <a:lnTo>
                  <a:pt x="50474" y="50492"/>
                </a:lnTo>
                <a:lnTo>
                  <a:pt x="50512" y="50548"/>
                </a:lnTo>
                <a:lnTo>
                  <a:pt x="50567" y="50604"/>
                </a:lnTo>
                <a:lnTo>
                  <a:pt x="50623" y="50660"/>
                </a:lnTo>
                <a:lnTo>
                  <a:pt x="50679" y="50697"/>
                </a:lnTo>
                <a:lnTo>
                  <a:pt x="50754" y="50716"/>
                </a:lnTo>
                <a:lnTo>
                  <a:pt x="50884" y="50716"/>
                </a:lnTo>
                <a:lnTo>
                  <a:pt x="50940" y="50697"/>
                </a:lnTo>
                <a:lnTo>
                  <a:pt x="50996" y="50660"/>
                </a:lnTo>
                <a:lnTo>
                  <a:pt x="51052" y="50623"/>
                </a:lnTo>
                <a:lnTo>
                  <a:pt x="51107" y="50585"/>
                </a:lnTo>
                <a:lnTo>
                  <a:pt x="51126" y="50529"/>
                </a:lnTo>
                <a:lnTo>
                  <a:pt x="51163" y="50455"/>
                </a:lnTo>
                <a:lnTo>
                  <a:pt x="51163" y="50381"/>
                </a:lnTo>
                <a:lnTo>
                  <a:pt x="51163" y="50306"/>
                </a:lnTo>
                <a:lnTo>
                  <a:pt x="51163" y="50250"/>
                </a:lnTo>
                <a:lnTo>
                  <a:pt x="51126" y="50176"/>
                </a:lnTo>
                <a:lnTo>
                  <a:pt x="51089" y="50120"/>
                </a:lnTo>
                <a:lnTo>
                  <a:pt x="51033" y="50083"/>
                </a:lnTo>
                <a:lnTo>
                  <a:pt x="50977" y="50045"/>
                </a:lnTo>
                <a:lnTo>
                  <a:pt x="50903" y="50008"/>
                </a:lnTo>
                <a:lnTo>
                  <a:pt x="50828" y="49990"/>
                </a:lnTo>
                <a:close/>
                <a:moveTo>
                  <a:pt x="55799" y="50027"/>
                </a:moveTo>
                <a:lnTo>
                  <a:pt x="55706" y="50064"/>
                </a:lnTo>
                <a:lnTo>
                  <a:pt x="55613" y="50120"/>
                </a:lnTo>
                <a:lnTo>
                  <a:pt x="55557" y="50213"/>
                </a:lnTo>
                <a:lnTo>
                  <a:pt x="55539" y="50325"/>
                </a:lnTo>
                <a:lnTo>
                  <a:pt x="55557" y="50362"/>
                </a:lnTo>
                <a:lnTo>
                  <a:pt x="55576" y="50418"/>
                </a:lnTo>
                <a:lnTo>
                  <a:pt x="55613" y="50529"/>
                </a:lnTo>
                <a:lnTo>
                  <a:pt x="55632" y="50567"/>
                </a:lnTo>
                <a:lnTo>
                  <a:pt x="55669" y="50623"/>
                </a:lnTo>
                <a:lnTo>
                  <a:pt x="55762" y="50697"/>
                </a:lnTo>
                <a:lnTo>
                  <a:pt x="55818" y="50716"/>
                </a:lnTo>
                <a:lnTo>
                  <a:pt x="55874" y="50716"/>
                </a:lnTo>
                <a:lnTo>
                  <a:pt x="55967" y="50697"/>
                </a:lnTo>
                <a:lnTo>
                  <a:pt x="56078" y="50641"/>
                </a:lnTo>
                <a:lnTo>
                  <a:pt x="56153" y="50548"/>
                </a:lnTo>
                <a:lnTo>
                  <a:pt x="56172" y="50511"/>
                </a:lnTo>
                <a:lnTo>
                  <a:pt x="56190" y="50455"/>
                </a:lnTo>
                <a:lnTo>
                  <a:pt x="56209" y="50381"/>
                </a:lnTo>
                <a:lnTo>
                  <a:pt x="56209" y="50343"/>
                </a:lnTo>
                <a:lnTo>
                  <a:pt x="56190" y="50269"/>
                </a:lnTo>
                <a:lnTo>
                  <a:pt x="56153" y="50213"/>
                </a:lnTo>
                <a:lnTo>
                  <a:pt x="56116" y="50138"/>
                </a:lnTo>
                <a:lnTo>
                  <a:pt x="56023" y="50083"/>
                </a:lnTo>
                <a:lnTo>
                  <a:pt x="55911" y="50045"/>
                </a:lnTo>
                <a:lnTo>
                  <a:pt x="55799" y="50027"/>
                </a:lnTo>
                <a:close/>
                <a:moveTo>
                  <a:pt x="9180" y="50045"/>
                </a:moveTo>
                <a:lnTo>
                  <a:pt x="9124" y="50064"/>
                </a:lnTo>
                <a:lnTo>
                  <a:pt x="9068" y="50101"/>
                </a:lnTo>
                <a:lnTo>
                  <a:pt x="9012" y="50138"/>
                </a:lnTo>
                <a:lnTo>
                  <a:pt x="8937" y="50232"/>
                </a:lnTo>
                <a:lnTo>
                  <a:pt x="8919" y="50287"/>
                </a:lnTo>
                <a:lnTo>
                  <a:pt x="8900" y="50343"/>
                </a:lnTo>
                <a:lnTo>
                  <a:pt x="8900" y="50418"/>
                </a:lnTo>
                <a:lnTo>
                  <a:pt x="8919" y="50492"/>
                </a:lnTo>
                <a:lnTo>
                  <a:pt x="8937" y="50567"/>
                </a:lnTo>
                <a:lnTo>
                  <a:pt x="8993" y="50623"/>
                </a:lnTo>
                <a:lnTo>
                  <a:pt x="9049" y="50678"/>
                </a:lnTo>
                <a:lnTo>
                  <a:pt x="9105" y="50716"/>
                </a:lnTo>
                <a:lnTo>
                  <a:pt x="9180" y="50734"/>
                </a:lnTo>
                <a:lnTo>
                  <a:pt x="9310" y="50734"/>
                </a:lnTo>
                <a:lnTo>
                  <a:pt x="9366" y="50716"/>
                </a:lnTo>
                <a:lnTo>
                  <a:pt x="9422" y="50697"/>
                </a:lnTo>
                <a:lnTo>
                  <a:pt x="9477" y="50660"/>
                </a:lnTo>
                <a:lnTo>
                  <a:pt x="9552" y="50548"/>
                </a:lnTo>
                <a:lnTo>
                  <a:pt x="9589" y="50436"/>
                </a:lnTo>
                <a:lnTo>
                  <a:pt x="9589" y="50362"/>
                </a:lnTo>
                <a:lnTo>
                  <a:pt x="9589" y="50287"/>
                </a:lnTo>
                <a:lnTo>
                  <a:pt x="9552" y="50213"/>
                </a:lnTo>
                <a:lnTo>
                  <a:pt x="9515" y="50157"/>
                </a:lnTo>
                <a:lnTo>
                  <a:pt x="9459" y="50101"/>
                </a:lnTo>
                <a:lnTo>
                  <a:pt x="9384" y="50064"/>
                </a:lnTo>
                <a:lnTo>
                  <a:pt x="9328" y="50045"/>
                </a:lnTo>
                <a:close/>
                <a:moveTo>
                  <a:pt x="12885" y="50045"/>
                </a:moveTo>
                <a:lnTo>
                  <a:pt x="12810" y="50064"/>
                </a:lnTo>
                <a:lnTo>
                  <a:pt x="12754" y="50083"/>
                </a:lnTo>
                <a:lnTo>
                  <a:pt x="12698" y="50120"/>
                </a:lnTo>
                <a:lnTo>
                  <a:pt x="12642" y="50157"/>
                </a:lnTo>
                <a:lnTo>
                  <a:pt x="12605" y="50194"/>
                </a:lnTo>
                <a:lnTo>
                  <a:pt x="12568" y="50269"/>
                </a:lnTo>
                <a:lnTo>
                  <a:pt x="12549" y="50325"/>
                </a:lnTo>
                <a:lnTo>
                  <a:pt x="12549" y="50399"/>
                </a:lnTo>
                <a:lnTo>
                  <a:pt x="12549" y="50455"/>
                </a:lnTo>
                <a:lnTo>
                  <a:pt x="12568" y="50529"/>
                </a:lnTo>
                <a:lnTo>
                  <a:pt x="12605" y="50585"/>
                </a:lnTo>
                <a:lnTo>
                  <a:pt x="12642" y="50623"/>
                </a:lnTo>
                <a:lnTo>
                  <a:pt x="12698" y="50678"/>
                </a:lnTo>
                <a:lnTo>
                  <a:pt x="12754" y="50697"/>
                </a:lnTo>
                <a:lnTo>
                  <a:pt x="12810" y="50716"/>
                </a:lnTo>
                <a:lnTo>
                  <a:pt x="12885" y="50734"/>
                </a:lnTo>
                <a:lnTo>
                  <a:pt x="12959" y="50716"/>
                </a:lnTo>
                <a:lnTo>
                  <a:pt x="13015" y="50697"/>
                </a:lnTo>
                <a:lnTo>
                  <a:pt x="13071" y="50678"/>
                </a:lnTo>
                <a:lnTo>
                  <a:pt x="13127" y="50623"/>
                </a:lnTo>
                <a:lnTo>
                  <a:pt x="13164" y="50585"/>
                </a:lnTo>
                <a:lnTo>
                  <a:pt x="13201" y="50529"/>
                </a:lnTo>
                <a:lnTo>
                  <a:pt x="13220" y="50455"/>
                </a:lnTo>
                <a:lnTo>
                  <a:pt x="13220" y="50399"/>
                </a:lnTo>
                <a:lnTo>
                  <a:pt x="13220" y="50325"/>
                </a:lnTo>
                <a:lnTo>
                  <a:pt x="13201" y="50269"/>
                </a:lnTo>
                <a:lnTo>
                  <a:pt x="13164" y="50194"/>
                </a:lnTo>
                <a:lnTo>
                  <a:pt x="13127" y="50157"/>
                </a:lnTo>
                <a:lnTo>
                  <a:pt x="13071" y="50120"/>
                </a:lnTo>
                <a:lnTo>
                  <a:pt x="13015" y="50083"/>
                </a:lnTo>
                <a:lnTo>
                  <a:pt x="12940" y="50064"/>
                </a:lnTo>
                <a:lnTo>
                  <a:pt x="12885" y="50045"/>
                </a:lnTo>
                <a:close/>
                <a:moveTo>
                  <a:pt x="23311" y="50101"/>
                </a:moveTo>
                <a:lnTo>
                  <a:pt x="23255" y="50120"/>
                </a:lnTo>
                <a:lnTo>
                  <a:pt x="23199" y="50120"/>
                </a:lnTo>
                <a:lnTo>
                  <a:pt x="23106" y="50194"/>
                </a:lnTo>
                <a:lnTo>
                  <a:pt x="23031" y="50287"/>
                </a:lnTo>
                <a:lnTo>
                  <a:pt x="22994" y="50381"/>
                </a:lnTo>
                <a:lnTo>
                  <a:pt x="22994" y="50455"/>
                </a:lnTo>
                <a:lnTo>
                  <a:pt x="23013" y="50511"/>
                </a:lnTo>
                <a:lnTo>
                  <a:pt x="23050" y="50585"/>
                </a:lnTo>
                <a:lnTo>
                  <a:pt x="23087" y="50623"/>
                </a:lnTo>
                <a:lnTo>
                  <a:pt x="23124" y="50678"/>
                </a:lnTo>
                <a:lnTo>
                  <a:pt x="23180" y="50697"/>
                </a:lnTo>
                <a:lnTo>
                  <a:pt x="23236" y="50734"/>
                </a:lnTo>
                <a:lnTo>
                  <a:pt x="23366" y="50734"/>
                </a:lnTo>
                <a:lnTo>
                  <a:pt x="23422" y="50716"/>
                </a:lnTo>
                <a:lnTo>
                  <a:pt x="23515" y="50660"/>
                </a:lnTo>
                <a:lnTo>
                  <a:pt x="23590" y="50567"/>
                </a:lnTo>
                <a:lnTo>
                  <a:pt x="23627" y="50455"/>
                </a:lnTo>
                <a:lnTo>
                  <a:pt x="23627" y="50399"/>
                </a:lnTo>
                <a:lnTo>
                  <a:pt x="23609" y="50325"/>
                </a:lnTo>
                <a:lnTo>
                  <a:pt x="23590" y="50269"/>
                </a:lnTo>
                <a:lnTo>
                  <a:pt x="23553" y="50213"/>
                </a:lnTo>
                <a:lnTo>
                  <a:pt x="23497" y="50176"/>
                </a:lnTo>
                <a:lnTo>
                  <a:pt x="23441" y="50138"/>
                </a:lnTo>
                <a:lnTo>
                  <a:pt x="23385" y="50120"/>
                </a:lnTo>
                <a:lnTo>
                  <a:pt x="23311" y="50101"/>
                </a:lnTo>
                <a:close/>
                <a:moveTo>
                  <a:pt x="54217" y="49971"/>
                </a:moveTo>
                <a:lnTo>
                  <a:pt x="54142" y="49990"/>
                </a:lnTo>
                <a:lnTo>
                  <a:pt x="54068" y="50027"/>
                </a:lnTo>
                <a:lnTo>
                  <a:pt x="54012" y="50083"/>
                </a:lnTo>
                <a:lnTo>
                  <a:pt x="53993" y="50138"/>
                </a:lnTo>
                <a:lnTo>
                  <a:pt x="53975" y="50287"/>
                </a:lnTo>
                <a:lnTo>
                  <a:pt x="53975" y="50436"/>
                </a:lnTo>
                <a:lnTo>
                  <a:pt x="53993" y="50511"/>
                </a:lnTo>
                <a:lnTo>
                  <a:pt x="54030" y="50567"/>
                </a:lnTo>
                <a:lnTo>
                  <a:pt x="54068" y="50623"/>
                </a:lnTo>
                <a:lnTo>
                  <a:pt x="54124" y="50678"/>
                </a:lnTo>
                <a:lnTo>
                  <a:pt x="54179" y="50716"/>
                </a:lnTo>
                <a:lnTo>
                  <a:pt x="54254" y="50734"/>
                </a:lnTo>
                <a:lnTo>
                  <a:pt x="54403" y="50734"/>
                </a:lnTo>
                <a:lnTo>
                  <a:pt x="54459" y="50716"/>
                </a:lnTo>
                <a:lnTo>
                  <a:pt x="54533" y="50678"/>
                </a:lnTo>
                <a:lnTo>
                  <a:pt x="54570" y="50623"/>
                </a:lnTo>
                <a:lnTo>
                  <a:pt x="54626" y="50567"/>
                </a:lnTo>
                <a:lnTo>
                  <a:pt x="54645" y="50511"/>
                </a:lnTo>
                <a:lnTo>
                  <a:pt x="54663" y="50436"/>
                </a:lnTo>
                <a:lnTo>
                  <a:pt x="54663" y="50362"/>
                </a:lnTo>
                <a:lnTo>
                  <a:pt x="54663" y="50306"/>
                </a:lnTo>
                <a:lnTo>
                  <a:pt x="54626" y="50232"/>
                </a:lnTo>
                <a:lnTo>
                  <a:pt x="54589" y="50176"/>
                </a:lnTo>
                <a:lnTo>
                  <a:pt x="54496" y="50064"/>
                </a:lnTo>
                <a:lnTo>
                  <a:pt x="54366" y="49990"/>
                </a:lnTo>
                <a:lnTo>
                  <a:pt x="54291" y="49971"/>
                </a:lnTo>
                <a:close/>
                <a:moveTo>
                  <a:pt x="2328" y="50045"/>
                </a:moveTo>
                <a:lnTo>
                  <a:pt x="2272" y="50064"/>
                </a:lnTo>
                <a:lnTo>
                  <a:pt x="2198" y="50101"/>
                </a:lnTo>
                <a:lnTo>
                  <a:pt x="2161" y="50157"/>
                </a:lnTo>
                <a:lnTo>
                  <a:pt x="2123" y="50194"/>
                </a:lnTo>
                <a:lnTo>
                  <a:pt x="2086" y="50269"/>
                </a:lnTo>
                <a:lnTo>
                  <a:pt x="2067" y="50399"/>
                </a:lnTo>
                <a:lnTo>
                  <a:pt x="2086" y="50529"/>
                </a:lnTo>
                <a:lnTo>
                  <a:pt x="2123" y="50585"/>
                </a:lnTo>
                <a:lnTo>
                  <a:pt x="2161" y="50641"/>
                </a:lnTo>
                <a:lnTo>
                  <a:pt x="2198" y="50678"/>
                </a:lnTo>
                <a:lnTo>
                  <a:pt x="2272" y="50716"/>
                </a:lnTo>
                <a:lnTo>
                  <a:pt x="2328" y="50734"/>
                </a:lnTo>
                <a:lnTo>
                  <a:pt x="2421" y="50753"/>
                </a:lnTo>
                <a:lnTo>
                  <a:pt x="2496" y="50734"/>
                </a:lnTo>
                <a:lnTo>
                  <a:pt x="2570" y="50716"/>
                </a:lnTo>
                <a:lnTo>
                  <a:pt x="2626" y="50678"/>
                </a:lnTo>
                <a:lnTo>
                  <a:pt x="2663" y="50641"/>
                </a:lnTo>
                <a:lnTo>
                  <a:pt x="2700" y="50585"/>
                </a:lnTo>
                <a:lnTo>
                  <a:pt x="2738" y="50529"/>
                </a:lnTo>
                <a:lnTo>
                  <a:pt x="2756" y="50399"/>
                </a:lnTo>
                <a:lnTo>
                  <a:pt x="2738" y="50269"/>
                </a:lnTo>
                <a:lnTo>
                  <a:pt x="2700" y="50194"/>
                </a:lnTo>
                <a:lnTo>
                  <a:pt x="2663" y="50157"/>
                </a:lnTo>
                <a:lnTo>
                  <a:pt x="2626" y="50101"/>
                </a:lnTo>
                <a:lnTo>
                  <a:pt x="2570" y="50064"/>
                </a:lnTo>
                <a:lnTo>
                  <a:pt x="2496" y="50045"/>
                </a:lnTo>
                <a:close/>
                <a:moveTo>
                  <a:pt x="28915" y="50027"/>
                </a:moveTo>
                <a:lnTo>
                  <a:pt x="28822" y="50045"/>
                </a:lnTo>
                <a:lnTo>
                  <a:pt x="28747" y="50064"/>
                </a:lnTo>
                <a:lnTo>
                  <a:pt x="28617" y="50138"/>
                </a:lnTo>
                <a:lnTo>
                  <a:pt x="28561" y="50176"/>
                </a:lnTo>
                <a:lnTo>
                  <a:pt x="28505" y="50232"/>
                </a:lnTo>
                <a:lnTo>
                  <a:pt x="28468" y="50287"/>
                </a:lnTo>
                <a:lnTo>
                  <a:pt x="28449" y="50362"/>
                </a:lnTo>
                <a:lnTo>
                  <a:pt x="28449" y="50418"/>
                </a:lnTo>
                <a:lnTo>
                  <a:pt x="28468" y="50492"/>
                </a:lnTo>
                <a:lnTo>
                  <a:pt x="28486" y="50567"/>
                </a:lnTo>
                <a:lnTo>
                  <a:pt x="28542" y="50623"/>
                </a:lnTo>
                <a:lnTo>
                  <a:pt x="28654" y="50697"/>
                </a:lnTo>
                <a:lnTo>
                  <a:pt x="28729" y="50734"/>
                </a:lnTo>
                <a:lnTo>
                  <a:pt x="28803" y="50771"/>
                </a:lnTo>
                <a:lnTo>
                  <a:pt x="28971" y="50771"/>
                </a:lnTo>
                <a:lnTo>
                  <a:pt x="29026" y="50734"/>
                </a:lnTo>
                <a:lnTo>
                  <a:pt x="29101" y="50697"/>
                </a:lnTo>
                <a:lnTo>
                  <a:pt x="29157" y="50660"/>
                </a:lnTo>
                <a:lnTo>
                  <a:pt x="29213" y="50585"/>
                </a:lnTo>
                <a:lnTo>
                  <a:pt x="29231" y="50529"/>
                </a:lnTo>
                <a:lnTo>
                  <a:pt x="29250" y="50455"/>
                </a:lnTo>
                <a:lnTo>
                  <a:pt x="29250" y="50381"/>
                </a:lnTo>
                <a:lnTo>
                  <a:pt x="29250" y="50306"/>
                </a:lnTo>
                <a:lnTo>
                  <a:pt x="29213" y="50250"/>
                </a:lnTo>
                <a:lnTo>
                  <a:pt x="29175" y="50176"/>
                </a:lnTo>
                <a:lnTo>
                  <a:pt x="29138" y="50120"/>
                </a:lnTo>
                <a:lnTo>
                  <a:pt x="29082" y="50083"/>
                </a:lnTo>
                <a:lnTo>
                  <a:pt x="28989" y="50045"/>
                </a:lnTo>
                <a:lnTo>
                  <a:pt x="28915" y="50027"/>
                </a:lnTo>
                <a:close/>
                <a:moveTo>
                  <a:pt x="68608" y="50138"/>
                </a:moveTo>
                <a:lnTo>
                  <a:pt x="68553" y="50157"/>
                </a:lnTo>
                <a:lnTo>
                  <a:pt x="68459" y="50194"/>
                </a:lnTo>
                <a:lnTo>
                  <a:pt x="68366" y="50269"/>
                </a:lnTo>
                <a:lnTo>
                  <a:pt x="68329" y="50362"/>
                </a:lnTo>
                <a:lnTo>
                  <a:pt x="68292" y="50455"/>
                </a:lnTo>
                <a:lnTo>
                  <a:pt x="68311" y="50511"/>
                </a:lnTo>
                <a:lnTo>
                  <a:pt x="68311" y="50567"/>
                </a:lnTo>
                <a:lnTo>
                  <a:pt x="68348" y="50623"/>
                </a:lnTo>
                <a:lnTo>
                  <a:pt x="68385" y="50678"/>
                </a:lnTo>
                <a:lnTo>
                  <a:pt x="68441" y="50716"/>
                </a:lnTo>
                <a:lnTo>
                  <a:pt x="68497" y="50753"/>
                </a:lnTo>
                <a:lnTo>
                  <a:pt x="68553" y="50771"/>
                </a:lnTo>
                <a:lnTo>
                  <a:pt x="68627" y="50771"/>
                </a:lnTo>
                <a:lnTo>
                  <a:pt x="68701" y="50753"/>
                </a:lnTo>
                <a:lnTo>
                  <a:pt x="68757" y="50734"/>
                </a:lnTo>
                <a:lnTo>
                  <a:pt x="68813" y="50697"/>
                </a:lnTo>
                <a:lnTo>
                  <a:pt x="68869" y="50660"/>
                </a:lnTo>
                <a:lnTo>
                  <a:pt x="68906" y="50585"/>
                </a:lnTo>
                <a:lnTo>
                  <a:pt x="68925" y="50529"/>
                </a:lnTo>
                <a:lnTo>
                  <a:pt x="68925" y="50474"/>
                </a:lnTo>
                <a:lnTo>
                  <a:pt x="68925" y="50399"/>
                </a:lnTo>
                <a:lnTo>
                  <a:pt x="68906" y="50343"/>
                </a:lnTo>
                <a:lnTo>
                  <a:pt x="68869" y="50287"/>
                </a:lnTo>
                <a:lnTo>
                  <a:pt x="68832" y="50232"/>
                </a:lnTo>
                <a:lnTo>
                  <a:pt x="68776" y="50194"/>
                </a:lnTo>
                <a:lnTo>
                  <a:pt x="68720" y="50157"/>
                </a:lnTo>
                <a:lnTo>
                  <a:pt x="68664" y="50138"/>
                </a:lnTo>
                <a:close/>
                <a:moveTo>
                  <a:pt x="72146" y="50138"/>
                </a:moveTo>
                <a:lnTo>
                  <a:pt x="72090" y="50157"/>
                </a:lnTo>
                <a:lnTo>
                  <a:pt x="71978" y="50213"/>
                </a:lnTo>
                <a:lnTo>
                  <a:pt x="71941" y="50269"/>
                </a:lnTo>
                <a:lnTo>
                  <a:pt x="71904" y="50306"/>
                </a:lnTo>
                <a:lnTo>
                  <a:pt x="71867" y="50381"/>
                </a:lnTo>
                <a:lnTo>
                  <a:pt x="71867" y="50455"/>
                </a:lnTo>
                <a:lnTo>
                  <a:pt x="71867" y="50511"/>
                </a:lnTo>
                <a:lnTo>
                  <a:pt x="71885" y="50585"/>
                </a:lnTo>
                <a:lnTo>
                  <a:pt x="71922" y="50641"/>
                </a:lnTo>
                <a:lnTo>
                  <a:pt x="71960" y="50697"/>
                </a:lnTo>
                <a:lnTo>
                  <a:pt x="72015" y="50734"/>
                </a:lnTo>
                <a:lnTo>
                  <a:pt x="72071" y="50771"/>
                </a:lnTo>
                <a:lnTo>
                  <a:pt x="72276" y="50771"/>
                </a:lnTo>
                <a:lnTo>
                  <a:pt x="72332" y="50753"/>
                </a:lnTo>
                <a:lnTo>
                  <a:pt x="72388" y="50716"/>
                </a:lnTo>
                <a:lnTo>
                  <a:pt x="72425" y="50660"/>
                </a:lnTo>
                <a:lnTo>
                  <a:pt x="72462" y="50604"/>
                </a:lnTo>
                <a:lnTo>
                  <a:pt x="72481" y="50548"/>
                </a:lnTo>
                <a:lnTo>
                  <a:pt x="72500" y="50436"/>
                </a:lnTo>
                <a:lnTo>
                  <a:pt x="72481" y="50325"/>
                </a:lnTo>
                <a:lnTo>
                  <a:pt x="72406" y="50250"/>
                </a:lnTo>
                <a:lnTo>
                  <a:pt x="72369" y="50213"/>
                </a:lnTo>
                <a:lnTo>
                  <a:pt x="72313" y="50176"/>
                </a:lnTo>
                <a:lnTo>
                  <a:pt x="72258" y="50157"/>
                </a:lnTo>
                <a:lnTo>
                  <a:pt x="72202" y="50138"/>
                </a:lnTo>
                <a:close/>
                <a:moveTo>
                  <a:pt x="77564" y="50176"/>
                </a:moveTo>
                <a:lnTo>
                  <a:pt x="77508" y="50194"/>
                </a:lnTo>
                <a:lnTo>
                  <a:pt x="77452" y="50213"/>
                </a:lnTo>
                <a:lnTo>
                  <a:pt x="77359" y="50269"/>
                </a:lnTo>
                <a:lnTo>
                  <a:pt x="77303" y="50362"/>
                </a:lnTo>
                <a:lnTo>
                  <a:pt x="77266" y="50474"/>
                </a:lnTo>
                <a:lnTo>
                  <a:pt x="77266" y="50529"/>
                </a:lnTo>
                <a:lnTo>
                  <a:pt x="77284" y="50585"/>
                </a:lnTo>
                <a:lnTo>
                  <a:pt x="77322" y="50641"/>
                </a:lnTo>
                <a:lnTo>
                  <a:pt x="77359" y="50678"/>
                </a:lnTo>
                <a:lnTo>
                  <a:pt x="77396" y="50716"/>
                </a:lnTo>
                <a:lnTo>
                  <a:pt x="77452" y="50753"/>
                </a:lnTo>
                <a:lnTo>
                  <a:pt x="77508" y="50771"/>
                </a:lnTo>
                <a:lnTo>
                  <a:pt x="77620" y="50771"/>
                </a:lnTo>
                <a:lnTo>
                  <a:pt x="77675" y="50753"/>
                </a:lnTo>
                <a:lnTo>
                  <a:pt x="77768" y="50697"/>
                </a:lnTo>
                <a:lnTo>
                  <a:pt x="77824" y="50604"/>
                </a:lnTo>
                <a:lnTo>
                  <a:pt x="77862" y="50492"/>
                </a:lnTo>
                <a:lnTo>
                  <a:pt x="77862" y="50436"/>
                </a:lnTo>
                <a:lnTo>
                  <a:pt x="77843" y="50381"/>
                </a:lnTo>
                <a:lnTo>
                  <a:pt x="77824" y="50325"/>
                </a:lnTo>
                <a:lnTo>
                  <a:pt x="77787" y="50269"/>
                </a:lnTo>
                <a:lnTo>
                  <a:pt x="77731" y="50232"/>
                </a:lnTo>
                <a:lnTo>
                  <a:pt x="77694" y="50213"/>
                </a:lnTo>
                <a:lnTo>
                  <a:pt x="77620" y="50194"/>
                </a:lnTo>
                <a:lnTo>
                  <a:pt x="77564" y="50176"/>
                </a:lnTo>
                <a:close/>
                <a:moveTo>
                  <a:pt x="52671" y="50213"/>
                </a:moveTo>
                <a:lnTo>
                  <a:pt x="52597" y="50232"/>
                </a:lnTo>
                <a:lnTo>
                  <a:pt x="52541" y="50250"/>
                </a:lnTo>
                <a:lnTo>
                  <a:pt x="52504" y="50287"/>
                </a:lnTo>
                <a:lnTo>
                  <a:pt x="52448" y="50325"/>
                </a:lnTo>
                <a:lnTo>
                  <a:pt x="52429" y="50399"/>
                </a:lnTo>
                <a:lnTo>
                  <a:pt x="52411" y="50455"/>
                </a:lnTo>
                <a:lnTo>
                  <a:pt x="52411" y="50511"/>
                </a:lnTo>
                <a:lnTo>
                  <a:pt x="52411" y="50585"/>
                </a:lnTo>
                <a:lnTo>
                  <a:pt x="52467" y="50697"/>
                </a:lnTo>
                <a:lnTo>
                  <a:pt x="52504" y="50734"/>
                </a:lnTo>
                <a:lnTo>
                  <a:pt x="52541" y="50771"/>
                </a:lnTo>
                <a:lnTo>
                  <a:pt x="52597" y="50809"/>
                </a:lnTo>
                <a:lnTo>
                  <a:pt x="52653" y="50827"/>
                </a:lnTo>
                <a:lnTo>
                  <a:pt x="52727" y="50827"/>
                </a:lnTo>
                <a:lnTo>
                  <a:pt x="52783" y="50809"/>
                </a:lnTo>
                <a:lnTo>
                  <a:pt x="52839" y="50790"/>
                </a:lnTo>
                <a:lnTo>
                  <a:pt x="52895" y="50771"/>
                </a:lnTo>
                <a:lnTo>
                  <a:pt x="52932" y="50734"/>
                </a:lnTo>
                <a:lnTo>
                  <a:pt x="52969" y="50678"/>
                </a:lnTo>
                <a:lnTo>
                  <a:pt x="53006" y="50623"/>
                </a:lnTo>
                <a:lnTo>
                  <a:pt x="53025" y="50567"/>
                </a:lnTo>
                <a:lnTo>
                  <a:pt x="53025" y="50455"/>
                </a:lnTo>
                <a:lnTo>
                  <a:pt x="52969" y="50343"/>
                </a:lnTo>
                <a:lnTo>
                  <a:pt x="52895" y="50269"/>
                </a:lnTo>
                <a:lnTo>
                  <a:pt x="52858" y="50232"/>
                </a:lnTo>
                <a:lnTo>
                  <a:pt x="52802" y="50213"/>
                </a:lnTo>
                <a:close/>
                <a:moveTo>
                  <a:pt x="66281" y="50269"/>
                </a:moveTo>
                <a:lnTo>
                  <a:pt x="66225" y="50287"/>
                </a:lnTo>
                <a:lnTo>
                  <a:pt x="66188" y="50325"/>
                </a:lnTo>
                <a:lnTo>
                  <a:pt x="66132" y="50418"/>
                </a:lnTo>
                <a:lnTo>
                  <a:pt x="66095" y="50511"/>
                </a:lnTo>
                <a:lnTo>
                  <a:pt x="66076" y="50567"/>
                </a:lnTo>
                <a:lnTo>
                  <a:pt x="66095" y="50623"/>
                </a:lnTo>
                <a:lnTo>
                  <a:pt x="66095" y="50678"/>
                </a:lnTo>
                <a:lnTo>
                  <a:pt x="66132" y="50734"/>
                </a:lnTo>
                <a:lnTo>
                  <a:pt x="66207" y="50790"/>
                </a:lnTo>
                <a:lnTo>
                  <a:pt x="66300" y="50827"/>
                </a:lnTo>
                <a:lnTo>
                  <a:pt x="66411" y="50827"/>
                </a:lnTo>
                <a:lnTo>
                  <a:pt x="66449" y="50809"/>
                </a:lnTo>
                <a:lnTo>
                  <a:pt x="66505" y="50790"/>
                </a:lnTo>
                <a:lnTo>
                  <a:pt x="66542" y="50734"/>
                </a:lnTo>
                <a:lnTo>
                  <a:pt x="66579" y="50697"/>
                </a:lnTo>
                <a:lnTo>
                  <a:pt x="66598" y="50641"/>
                </a:lnTo>
                <a:lnTo>
                  <a:pt x="66616" y="50585"/>
                </a:lnTo>
                <a:lnTo>
                  <a:pt x="66598" y="50474"/>
                </a:lnTo>
                <a:lnTo>
                  <a:pt x="66542" y="50381"/>
                </a:lnTo>
                <a:lnTo>
                  <a:pt x="66467" y="50306"/>
                </a:lnTo>
                <a:lnTo>
                  <a:pt x="66411" y="50269"/>
                </a:lnTo>
                <a:close/>
                <a:moveTo>
                  <a:pt x="88250" y="50176"/>
                </a:moveTo>
                <a:lnTo>
                  <a:pt x="88195" y="50194"/>
                </a:lnTo>
                <a:lnTo>
                  <a:pt x="88139" y="50232"/>
                </a:lnTo>
                <a:lnTo>
                  <a:pt x="88101" y="50269"/>
                </a:lnTo>
                <a:lnTo>
                  <a:pt x="88064" y="50325"/>
                </a:lnTo>
                <a:lnTo>
                  <a:pt x="88046" y="50362"/>
                </a:lnTo>
                <a:lnTo>
                  <a:pt x="88027" y="50492"/>
                </a:lnTo>
                <a:lnTo>
                  <a:pt x="88046" y="50604"/>
                </a:lnTo>
                <a:lnTo>
                  <a:pt x="88101" y="50716"/>
                </a:lnTo>
                <a:lnTo>
                  <a:pt x="88139" y="50753"/>
                </a:lnTo>
                <a:lnTo>
                  <a:pt x="88176" y="50790"/>
                </a:lnTo>
                <a:lnTo>
                  <a:pt x="88250" y="50827"/>
                </a:lnTo>
                <a:lnTo>
                  <a:pt x="88381" y="50827"/>
                </a:lnTo>
                <a:lnTo>
                  <a:pt x="88437" y="50809"/>
                </a:lnTo>
                <a:lnTo>
                  <a:pt x="88492" y="50790"/>
                </a:lnTo>
                <a:lnTo>
                  <a:pt x="88530" y="50734"/>
                </a:lnTo>
                <a:lnTo>
                  <a:pt x="88586" y="50641"/>
                </a:lnTo>
                <a:lnTo>
                  <a:pt x="88623" y="50529"/>
                </a:lnTo>
                <a:lnTo>
                  <a:pt x="88623" y="50455"/>
                </a:lnTo>
                <a:lnTo>
                  <a:pt x="88604" y="50399"/>
                </a:lnTo>
                <a:lnTo>
                  <a:pt x="88586" y="50325"/>
                </a:lnTo>
                <a:lnTo>
                  <a:pt x="88548" y="50287"/>
                </a:lnTo>
                <a:lnTo>
                  <a:pt x="88492" y="50250"/>
                </a:lnTo>
                <a:lnTo>
                  <a:pt x="88455" y="50213"/>
                </a:lnTo>
                <a:lnTo>
                  <a:pt x="88381" y="50194"/>
                </a:lnTo>
                <a:lnTo>
                  <a:pt x="88325" y="50176"/>
                </a:lnTo>
                <a:close/>
                <a:moveTo>
                  <a:pt x="91527" y="50250"/>
                </a:moveTo>
                <a:lnTo>
                  <a:pt x="91453" y="50269"/>
                </a:lnTo>
                <a:lnTo>
                  <a:pt x="91397" y="50287"/>
                </a:lnTo>
                <a:lnTo>
                  <a:pt x="91341" y="50325"/>
                </a:lnTo>
                <a:lnTo>
                  <a:pt x="91285" y="50381"/>
                </a:lnTo>
                <a:lnTo>
                  <a:pt x="91248" y="50436"/>
                </a:lnTo>
                <a:lnTo>
                  <a:pt x="91229" y="50492"/>
                </a:lnTo>
                <a:lnTo>
                  <a:pt x="91229" y="50567"/>
                </a:lnTo>
                <a:lnTo>
                  <a:pt x="91229" y="50641"/>
                </a:lnTo>
                <a:lnTo>
                  <a:pt x="91248" y="50697"/>
                </a:lnTo>
                <a:lnTo>
                  <a:pt x="91285" y="50753"/>
                </a:lnTo>
                <a:lnTo>
                  <a:pt x="91322" y="50790"/>
                </a:lnTo>
                <a:lnTo>
                  <a:pt x="91378" y="50809"/>
                </a:lnTo>
                <a:lnTo>
                  <a:pt x="91453" y="50827"/>
                </a:lnTo>
                <a:lnTo>
                  <a:pt x="91583" y="50827"/>
                </a:lnTo>
                <a:lnTo>
                  <a:pt x="91564" y="50846"/>
                </a:lnTo>
                <a:lnTo>
                  <a:pt x="91676" y="50827"/>
                </a:lnTo>
                <a:lnTo>
                  <a:pt x="91769" y="50771"/>
                </a:lnTo>
                <a:lnTo>
                  <a:pt x="91844" y="50697"/>
                </a:lnTo>
                <a:lnTo>
                  <a:pt x="91862" y="50641"/>
                </a:lnTo>
                <a:lnTo>
                  <a:pt x="91862" y="50585"/>
                </a:lnTo>
                <a:lnTo>
                  <a:pt x="91862" y="50529"/>
                </a:lnTo>
                <a:lnTo>
                  <a:pt x="91844" y="50474"/>
                </a:lnTo>
                <a:lnTo>
                  <a:pt x="91788" y="50381"/>
                </a:lnTo>
                <a:lnTo>
                  <a:pt x="91751" y="50343"/>
                </a:lnTo>
                <a:lnTo>
                  <a:pt x="91695" y="50306"/>
                </a:lnTo>
                <a:lnTo>
                  <a:pt x="91658" y="50287"/>
                </a:lnTo>
                <a:lnTo>
                  <a:pt x="91602" y="50287"/>
                </a:lnTo>
                <a:lnTo>
                  <a:pt x="91527" y="50250"/>
                </a:lnTo>
                <a:close/>
                <a:moveTo>
                  <a:pt x="70414" y="50157"/>
                </a:moveTo>
                <a:lnTo>
                  <a:pt x="70340" y="50176"/>
                </a:lnTo>
                <a:lnTo>
                  <a:pt x="70284" y="50194"/>
                </a:lnTo>
                <a:lnTo>
                  <a:pt x="70210" y="50232"/>
                </a:lnTo>
                <a:lnTo>
                  <a:pt x="70154" y="50269"/>
                </a:lnTo>
                <a:lnTo>
                  <a:pt x="70098" y="50325"/>
                </a:lnTo>
                <a:lnTo>
                  <a:pt x="70079" y="50399"/>
                </a:lnTo>
                <a:lnTo>
                  <a:pt x="70079" y="50455"/>
                </a:lnTo>
                <a:lnTo>
                  <a:pt x="70079" y="50529"/>
                </a:lnTo>
                <a:lnTo>
                  <a:pt x="70098" y="50585"/>
                </a:lnTo>
                <a:lnTo>
                  <a:pt x="70135" y="50660"/>
                </a:lnTo>
                <a:lnTo>
                  <a:pt x="70172" y="50716"/>
                </a:lnTo>
                <a:lnTo>
                  <a:pt x="70228" y="50771"/>
                </a:lnTo>
                <a:lnTo>
                  <a:pt x="70284" y="50809"/>
                </a:lnTo>
                <a:lnTo>
                  <a:pt x="70358" y="50846"/>
                </a:lnTo>
                <a:lnTo>
                  <a:pt x="70414" y="50865"/>
                </a:lnTo>
                <a:lnTo>
                  <a:pt x="70507" y="50865"/>
                </a:lnTo>
                <a:lnTo>
                  <a:pt x="70582" y="50846"/>
                </a:lnTo>
                <a:lnTo>
                  <a:pt x="70656" y="50827"/>
                </a:lnTo>
                <a:lnTo>
                  <a:pt x="70731" y="50790"/>
                </a:lnTo>
                <a:lnTo>
                  <a:pt x="70787" y="50734"/>
                </a:lnTo>
                <a:lnTo>
                  <a:pt x="70805" y="50678"/>
                </a:lnTo>
                <a:lnTo>
                  <a:pt x="70843" y="50604"/>
                </a:lnTo>
                <a:lnTo>
                  <a:pt x="70843" y="50548"/>
                </a:lnTo>
                <a:lnTo>
                  <a:pt x="70843" y="50474"/>
                </a:lnTo>
                <a:lnTo>
                  <a:pt x="70824" y="50399"/>
                </a:lnTo>
                <a:lnTo>
                  <a:pt x="70787" y="50343"/>
                </a:lnTo>
                <a:lnTo>
                  <a:pt x="70731" y="50287"/>
                </a:lnTo>
                <a:lnTo>
                  <a:pt x="70675" y="50250"/>
                </a:lnTo>
                <a:lnTo>
                  <a:pt x="70619" y="50194"/>
                </a:lnTo>
                <a:lnTo>
                  <a:pt x="70563" y="50176"/>
                </a:lnTo>
                <a:lnTo>
                  <a:pt x="70489" y="50157"/>
                </a:lnTo>
                <a:close/>
                <a:moveTo>
                  <a:pt x="82200" y="50269"/>
                </a:moveTo>
                <a:lnTo>
                  <a:pt x="82144" y="50287"/>
                </a:lnTo>
                <a:lnTo>
                  <a:pt x="82032" y="50362"/>
                </a:lnTo>
                <a:lnTo>
                  <a:pt x="81958" y="50455"/>
                </a:lnTo>
                <a:lnTo>
                  <a:pt x="81939" y="50529"/>
                </a:lnTo>
                <a:lnTo>
                  <a:pt x="81939" y="50585"/>
                </a:lnTo>
                <a:lnTo>
                  <a:pt x="81958" y="50641"/>
                </a:lnTo>
                <a:lnTo>
                  <a:pt x="81976" y="50697"/>
                </a:lnTo>
                <a:lnTo>
                  <a:pt x="82051" y="50790"/>
                </a:lnTo>
                <a:lnTo>
                  <a:pt x="82106" y="50827"/>
                </a:lnTo>
                <a:lnTo>
                  <a:pt x="82162" y="50846"/>
                </a:lnTo>
                <a:lnTo>
                  <a:pt x="82218" y="50865"/>
                </a:lnTo>
                <a:lnTo>
                  <a:pt x="82274" y="50865"/>
                </a:lnTo>
                <a:lnTo>
                  <a:pt x="82386" y="50846"/>
                </a:lnTo>
                <a:lnTo>
                  <a:pt x="82442" y="50809"/>
                </a:lnTo>
                <a:lnTo>
                  <a:pt x="82479" y="50771"/>
                </a:lnTo>
                <a:lnTo>
                  <a:pt x="82516" y="50716"/>
                </a:lnTo>
                <a:lnTo>
                  <a:pt x="82553" y="50660"/>
                </a:lnTo>
                <a:lnTo>
                  <a:pt x="82572" y="50604"/>
                </a:lnTo>
                <a:lnTo>
                  <a:pt x="82572" y="50548"/>
                </a:lnTo>
                <a:lnTo>
                  <a:pt x="82535" y="50436"/>
                </a:lnTo>
                <a:lnTo>
                  <a:pt x="82479" y="50343"/>
                </a:lnTo>
                <a:lnTo>
                  <a:pt x="82442" y="50306"/>
                </a:lnTo>
                <a:lnTo>
                  <a:pt x="82386" y="50287"/>
                </a:lnTo>
                <a:lnTo>
                  <a:pt x="82311" y="50269"/>
                </a:lnTo>
                <a:close/>
                <a:moveTo>
                  <a:pt x="83689" y="50250"/>
                </a:moveTo>
                <a:lnTo>
                  <a:pt x="83633" y="50269"/>
                </a:lnTo>
                <a:lnTo>
                  <a:pt x="83577" y="50306"/>
                </a:lnTo>
                <a:lnTo>
                  <a:pt x="83521" y="50343"/>
                </a:lnTo>
                <a:lnTo>
                  <a:pt x="83484" y="50381"/>
                </a:lnTo>
                <a:lnTo>
                  <a:pt x="83447" y="50436"/>
                </a:lnTo>
                <a:lnTo>
                  <a:pt x="83428" y="50492"/>
                </a:lnTo>
                <a:lnTo>
                  <a:pt x="83410" y="50548"/>
                </a:lnTo>
                <a:lnTo>
                  <a:pt x="83410" y="50604"/>
                </a:lnTo>
                <a:lnTo>
                  <a:pt x="83447" y="50716"/>
                </a:lnTo>
                <a:lnTo>
                  <a:pt x="83521" y="50790"/>
                </a:lnTo>
                <a:lnTo>
                  <a:pt x="83633" y="50846"/>
                </a:lnTo>
                <a:lnTo>
                  <a:pt x="83689" y="50865"/>
                </a:lnTo>
                <a:lnTo>
                  <a:pt x="83819" y="50865"/>
                </a:lnTo>
                <a:lnTo>
                  <a:pt x="83875" y="50846"/>
                </a:lnTo>
                <a:lnTo>
                  <a:pt x="83931" y="50809"/>
                </a:lnTo>
                <a:lnTo>
                  <a:pt x="83968" y="50771"/>
                </a:lnTo>
                <a:lnTo>
                  <a:pt x="84006" y="50716"/>
                </a:lnTo>
                <a:lnTo>
                  <a:pt x="84024" y="50660"/>
                </a:lnTo>
                <a:lnTo>
                  <a:pt x="84043" y="50585"/>
                </a:lnTo>
                <a:lnTo>
                  <a:pt x="84043" y="50529"/>
                </a:lnTo>
                <a:lnTo>
                  <a:pt x="84024" y="50474"/>
                </a:lnTo>
                <a:lnTo>
                  <a:pt x="84006" y="50418"/>
                </a:lnTo>
                <a:lnTo>
                  <a:pt x="83968" y="50362"/>
                </a:lnTo>
                <a:lnTo>
                  <a:pt x="83931" y="50325"/>
                </a:lnTo>
                <a:lnTo>
                  <a:pt x="83875" y="50287"/>
                </a:lnTo>
                <a:lnTo>
                  <a:pt x="83819" y="50269"/>
                </a:lnTo>
                <a:lnTo>
                  <a:pt x="83763" y="50250"/>
                </a:lnTo>
                <a:close/>
                <a:moveTo>
                  <a:pt x="75814" y="50194"/>
                </a:moveTo>
                <a:lnTo>
                  <a:pt x="75758" y="50232"/>
                </a:lnTo>
                <a:lnTo>
                  <a:pt x="75702" y="50269"/>
                </a:lnTo>
                <a:lnTo>
                  <a:pt x="75646" y="50325"/>
                </a:lnTo>
                <a:lnTo>
                  <a:pt x="75609" y="50381"/>
                </a:lnTo>
                <a:lnTo>
                  <a:pt x="75572" y="50455"/>
                </a:lnTo>
                <a:lnTo>
                  <a:pt x="75572" y="50511"/>
                </a:lnTo>
                <a:lnTo>
                  <a:pt x="75572" y="50585"/>
                </a:lnTo>
                <a:lnTo>
                  <a:pt x="75609" y="50660"/>
                </a:lnTo>
                <a:lnTo>
                  <a:pt x="75627" y="50716"/>
                </a:lnTo>
                <a:lnTo>
                  <a:pt x="75683" y="50771"/>
                </a:lnTo>
                <a:lnTo>
                  <a:pt x="75739" y="50809"/>
                </a:lnTo>
                <a:lnTo>
                  <a:pt x="75795" y="50846"/>
                </a:lnTo>
                <a:lnTo>
                  <a:pt x="75851" y="50883"/>
                </a:lnTo>
                <a:lnTo>
                  <a:pt x="76056" y="50883"/>
                </a:lnTo>
                <a:lnTo>
                  <a:pt x="76111" y="50846"/>
                </a:lnTo>
                <a:lnTo>
                  <a:pt x="76167" y="50809"/>
                </a:lnTo>
                <a:lnTo>
                  <a:pt x="76223" y="50753"/>
                </a:lnTo>
                <a:lnTo>
                  <a:pt x="76242" y="50697"/>
                </a:lnTo>
                <a:lnTo>
                  <a:pt x="76279" y="50641"/>
                </a:lnTo>
                <a:lnTo>
                  <a:pt x="76279" y="50585"/>
                </a:lnTo>
                <a:lnTo>
                  <a:pt x="76279" y="50511"/>
                </a:lnTo>
                <a:lnTo>
                  <a:pt x="76223" y="50399"/>
                </a:lnTo>
                <a:lnTo>
                  <a:pt x="76149" y="50287"/>
                </a:lnTo>
                <a:lnTo>
                  <a:pt x="76093" y="50232"/>
                </a:lnTo>
                <a:lnTo>
                  <a:pt x="76037" y="50213"/>
                </a:lnTo>
                <a:lnTo>
                  <a:pt x="75963" y="50194"/>
                </a:lnTo>
                <a:close/>
                <a:moveTo>
                  <a:pt x="7597" y="50381"/>
                </a:moveTo>
                <a:lnTo>
                  <a:pt x="7541" y="50399"/>
                </a:lnTo>
                <a:lnTo>
                  <a:pt x="7504" y="50436"/>
                </a:lnTo>
                <a:lnTo>
                  <a:pt x="7467" y="50474"/>
                </a:lnTo>
                <a:lnTo>
                  <a:pt x="7411" y="50548"/>
                </a:lnTo>
                <a:lnTo>
                  <a:pt x="7392" y="50660"/>
                </a:lnTo>
                <a:lnTo>
                  <a:pt x="7411" y="50753"/>
                </a:lnTo>
                <a:lnTo>
                  <a:pt x="7467" y="50846"/>
                </a:lnTo>
                <a:lnTo>
                  <a:pt x="7504" y="50865"/>
                </a:lnTo>
                <a:lnTo>
                  <a:pt x="7541" y="50902"/>
                </a:lnTo>
                <a:lnTo>
                  <a:pt x="7597" y="50920"/>
                </a:lnTo>
                <a:lnTo>
                  <a:pt x="7727" y="50920"/>
                </a:lnTo>
                <a:lnTo>
                  <a:pt x="7765" y="50902"/>
                </a:lnTo>
                <a:lnTo>
                  <a:pt x="7820" y="50865"/>
                </a:lnTo>
                <a:lnTo>
                  <a:pt x="7858" y="50846"/>
                </a:lnTo>
                <a:lnTo>
                  <a:pt x="7895" y="50753"/>
                </a:lnTo>
                <a:lnTo>
                  <a:pt x="7914" y="50660"/>
                </a:lnTo>
                <a:lnTo>
                  <a:pt x="7895" y="50548"/>
                </a:lnTo>
                <a:lnTo>
                  <a:pt x="7858" y="50474"/>
                </a:lnTo>
                <a:lnTo>
                  <a:pt x="7820" y="50436"/>
                </a:lnTo>
                <a:lnTo>
                  <a:pt x="7765" y="50399"/>
                </a:lnTo>
                <a:lnTo>
                  <a:pt x="7727" y="50381"/>
                </a:lnTo>
                <a:close/>
                <a:moveTo>
                  <a:pt x="85458" y="50287"/>
                </a:moveTo>
                <a:lnTo>
                  <a:pt x="85402" y="50306"/>
                </a:lnTo>
                <a:lnTo>
                  <a:pt x="85346" y="50325"/>
                </a:lnTo>
                <a:lnTo>
                  <a:pt x="85253" y="50381"/>
                </a:lnTo>
                <a:lnTo>
                  <a:pt x="85178" y="50474"/>
                </a:lnTo>
                <a:lnTo>
                  <a:pt x="85141" y="50585"/>
                </a:lnTo>
                <a:lnTo>
                  <a:pt x="85141" y="50660"/>
                </a:lnTo>
                <a:lnTo>
                  <a:pt x="85160" y="50716"/>
                </a:lnTo>
                <a:lnTo>
                  <a:pt x="85178" y="50771"/>
                </a:lnTo>
                <a:lnTo>
                  <a:pt x="85216" y="50827"/>
                </a:lnTo>
                <a:lnTo>
                  <a:pt x="85272" y="50883"/>
                </a:lnTo>
                <a:lnTo>
                  <a:pt x="85327" y="50920"/>
                </a:lnTo>
                <a:lnTo>
                  <a:pt x="85402" y="50939"/>
                </a:lnTo>
                <a:lnTo>
                  <a:pt x="85514" y="50939"/>
                </a:lnTo>
                <a:lnTo>
                  <a:pt x="85569" y="50920"/>
                </a:lnTo>
                <a:lnTo>
                  <a:pt x="85681" y="50865"/>
                </a:lnTo>
                <a:lnTo>
                  <a:pt x="85737" y="50771"/>
                </a:lnTo>
                <a:lnTo>
                  <a:pt x="85774" y="50660"/>
                </a:lnTo>
                <a:lnTo>
                  <a:pt x="85793" y="50585"/>
                </a:lnTo>
                <a:lnTo>
                  <a:pt x="85774" y="50529"/>
                </a:lnTo>
                <a:lnTo>
                  <a:pt x="85737" y="50455"/>
                </a:lnTo>
                <a:lnTo>
                  <a:pt x="85700" y="50399"/>
                </a:lnTo>
                <a:lnTo>
                  <a:pt x="85663" y="50362"/>
                </a:lnTo>
                <a:lnTo>
                  <a:pt x="85588" y="50325"/>
                </a:lnTo>
                <a:lnTo>
                  <a:pt x="85532" y="50306"/>
                </a:lnTo>
                <a:lnTo>
                  <a:pt x="85458" y="50287"/>
                </a:lnTo>
                <a:close/>
                <a:moveTo>
                  <a:pt x="80636" y="50306"/>
                </a:moveTo>
                <a:lnTo>
                  <a:pt x="80580" y="50325"/>
                </a:lnTo>
                <a:lnTo>
                  <a:pt x="80524" y="50362"/>
                </a:lnTo>
                <a:lnTo>
                  <a:pt x="80487" y="50418"/>
                </a:lnTo>
                <a:lnTo>
                  <a:pt x="80449" y="50474"/>
                </a:lnTo>
                <a:lnTo>
                  <a:pt x="80431" y="50548"/>
                </a:lnTo>
                <a:lnTo>
                  <a:pt x="80412" y="50604"/>
                </a:lnTo>
                <a:lnTo>
                  <a:pt x="80431" y="50660"/>
                </a:lnTo>
                <a:lnTo>
                  <a:pt x="80449" y="50734"/>
                </a:lnTo>
                <a:lnTo>
                  <a:pt x="80468" y="50790"/>
                </a:lnTo>
                <a:lnTo>
                  <a:pt x="80505" y="50846"/>
                </a:lnTo>
                <a:lnTo>
                  <a:pt x="80561" y="50883"/>
                </a:lnTo>
                <a:lnTo>
                  <a:pt x="80673" y="50939"/>
                </a:lnTo>
                <a:lnTo>
                  <a:pt x="80803" y="50958"/>
                </a:lnTo>
                <a:lnTo>
                  <a:pt x="80934" y="50939"/>
                </a:lnTo>
                <a:lnTo>
                  <a:pt x="80989" y="50920"/>
                </a:lnTo>
                <a:lnTo>
                  <a:pt x="81045" y="50883"/>
                </a:lnTo>
                <a:lnTo>
                  <a:pt x="81101" y="50827"/>
                </a:lnTo>
                <a:lnTo>
                  <a:pt x="81138" y="50753"/>
                </a:lnTo>
                <a:lnTo>
                  <a:pt x="81157" y="50678"/>
                </a:lnTo>
                <a:lnTo>
                  <a:pt x="81157" y="50623"/>
                </a:lnTo>
                <a:lnTo>
                  <a:pt x="81138" y="50548"/>
                </a:lnTo>
                <a:lnTo>
                  <a:pt x="81120" y="50474"/>
                </a:lnTo>
                <a:lnTo>
                  <a:pt x="81064" y="50418"/>
                </a:lnTo>
                <a:lnTo>
                  <a:pt x="81008" y="50381"/>
                </a:lnTo>
                <a:lnTo>
                  <a:pt x="80934" y="50343"/>
                </a:lnTo>
                <a:lnTo>
                  <a:pt x="80859" y="50325"/>
                </a:lnTo>
                <a:lnTo>
                  <a:pt x="80785" y="50325"/>
                </a:lnTo>
                <a:lnTo>
                  <a:pt x="80710" y="50306"/>
                </a:lnTo>
                <a:close/>
                <a:moveTo>
                  <a:pt x="89945" y="50269"/>
                </a:moveTo>
                <a:lnTo>
                  <a:pt x="89870" y="50306"/>
                </a:lnTo>
                <a:lnTo>
                  <a:pt x="89814" y="50343"/>
                </a:lnTo>
                <a:lnTo>
                  <a:pt x="89759" y="50418"/>
                </a:lnTo>
                <a:lnTo>
                  <a:pt x="89721" y="50474"/>
                </a:lnTo>
                <a:lnTo>
                  <a:pt x="89703" y="50548"/>
                </a:lnTo>
                <a:lnTo>
                  <a:pt x="89703" y="50604"/>
                </a:lnTo>
                <a:lnTo>
                  <a:pt x="89703" y="50678"/>
                </a:lnTo>
                <a:lnTo>
                  <a:pt x="89721" y="50734"/>
                </a:lnTo>
                <a:lnTo>
                  <a:pt x="89759" y="50790"/>
                </a:lnTo>
                <a:lnTo>
                  <a:pt x="89796" y="50846"/>
                </a:lnTo>
                <a:lnTo>
                  <a:pt x="89852" y="50902"/>
                </a:lnTo>
                <a:lnTo>
                  <a:pt x="90001" y="50958"/>
                </a:lnTo>
                <a:lnTo>
                  <a:pt x="90075" y="50976"/>
                </a:lnTo>
                <a:lnTo>
                  <a:pt x="90149" y="50995"/>
                </a:lnTo>
                <a:lnTo>
                  <a:pt x="90224" y="50976"/>
                </a:lnTo>
                <a:lnTo>
                  <a:pt x="90280" y="50958"/>
                </a:lnTo>
                <a:lnTo>
                  <a:pt x="90354" y="50920"/>
                </a:lnTo>
                <a:lnTo>
                  <a:pt x="90410" y="50865"/>
                </a:lnTo>
                <a:lnTo>
                  <a:pt x="90447" y="50790"/>
                </a:lnTo>
                <a:lnTo>
                  <a:pt x="90466" y="50734"/>
                </a:lnTo>
                <a:lnTo>
                  <a:pt x="90485" y="50660"/>
                </a:lnTo>
                <a:lnTo>
                  <a:pt x="90466" y="50585"/>
                </a:lnTo>
                <a:lnTo>
                  <a:pt x="90447" y="50511"/>
                </a:lnTo>
                <a:lnTo>
                  <a:pt x="90410" y="50455"/>
                </a:lnTo>
                <a:lnTo>
                  <a:pt x="90373" y="50399"/>
                </a:lnTo>
                <a:lnTo>
                  <a:pt x="90317" y="50362"/>
                </a:lnTo>
                <a:lnTo>
                  <a:pt x="90168" y="50287"/>
                </a:lnTo>
                <a:lnTo>
                  <a:pt x="90094" y="50269"/>
                </a:lnTo>
                <a:close/>
                <a:moveTo>
                  <a:pt x="59783" y="50064"/>
                </a:moveTo>
                <a:lnTo>
                  <a:pt x="59709" y="50083"/>
                </a:lnTo>
                <a:lnTo>
                  <a:pt x="59634" y="50101"/>
                </a:lnTo>
                <a:lnTo>
                  <a:pt x="59579" y="50138"/>
                </a:lnTo>
                <a:lnTo>
                  <a:pt x="59523" y="50176"/>
                </a:lnTo>
                <a:lnTo>
                  <a:pt x="59467" y="50232"/>
                </a:lnTo>
                <a:lnTo>
                  <a:pt x="59430" y="50306"/>
                </a:lnTo>
                <a:lnTo>
                  <a:pt x="59392" y="50362"/>
                </a:lnTo>
                <a:lnTo>
                  <a:pt x="59374" y="50511"/>
                </a:lnTo>
                <a:lnTo>
                  <a:pt x="59374" y="50660"/>
                </a:lnTo>
                <a:lnTo>
                  <a:pt x="59430" y="50790"/>
                </a:lnTo>
                <a:lnTo>
                  <a:pt x="59523" y="50902"/>
                </a:lnTo>
                <a:lnTo>
                  <a:pt x="59634" y="50976"/>
                </a:lnTo>
                <a:lnTo>
                  <a:pt x="59765" y="51014"/>
                </a:lnTo>
                <a:lnTo>
                  <a:pt x="59839" y="51032"/>
                </a:lnTo>
                <a:lnTo>
                  <a:pt x="59914" y="51032"/>
                </a:lnTo>
                <a:lnTo>
                  <a:pt x="59988" y="51014"/>
                </a:lnTo>
                <a:lnTo>
                  <a:pt x="60044" y="50976"/>
                </a:lnTo>
                <a:lnTo>
                  <a:pt x="60174" y="50883"/>
                </a:lnTo>
                <a:lnTo>
                  <a:pt x="60230" y="50827"/>
                </a:lnTo>
                <a:lnTo>
                  <a:pt x="60267" y="50771"/>
                </a:lnTo>
                <a:lnTo>
                  <a:pt x="60305" y="50697"/>
                </a:lnTo>
                <a:lnTo>
                  <a:pt x="60305" y="50623"/>
                </a:lnTo>
                <a:lnTo>
                  <a:pt x="60305" y="50548"/>
                </a:lnTo>
                <a:lnTo>
                  <a:pt x="60305" y="50474"/>
                </a:lnTo>
                <a:lnTo>
                  <a:pt x="60267" y="50399"/>
                </a:lnTo>
                <a:lnTo>
                  <a:pt x="60230" y="50343"/>
                </a:lnTo>
                <a:lnTo>
                  <a:pt x="60174" y="50287"/>
                </a:lnTo>
                <a:lnTo>
                  <a:pt x="60100" y="50250"/>
                </a:lnTo>
                <a:lnTo>
                  <a:pt x="60007" y="50138"/>
                </a:lnTo>
                <a:lnTo>
                  <a:pt x="59932" y="50101"/>
                </a:lnTo>
                <a:lnTo>
                  <a:pt x="59858" y="50064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5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1_Title + 2 columns"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Google Shape;30;p6"/>
          <p:cNvSpPr/>
          <p:nvPr/>
        </p:nvSpPr>
        <p:spPr>
          <a:xfrm>
            <a:off x="87902" y="115225"/>
            <a:ext cx="6682169" cy="4913024"/>
          </a:xfrm>
          <a:custGeom>
            <a:avLst/>
            <a:gdLst/>
            <a:ahLst/>
            <a:cxnLst/>
            <a:rect l="l" t="t" r="r" b="b"/>
            <a:pathLst>
              <a:path w="92849" h="51200" extrusionOk="0">
                <a:moveTo>
                  <a:pt x="15026" y="1005"/>
                </a:moveTo>
                <a:lnTo>
                  <a:pt x="15026" y="1005"/>
                </a:lnTo>
                <a:lnTo>
                  <a:pt x="15026" y="1005"/>
                </a:lnTo>
                <a:close/>
                <a:moveTo>
                  <a:pt x="15026" y="1005"/>
                </a:moveTo>
                <a:lnTo>
                  <a:pt x="14970" y="1099"/>
                </a:lnTo>
                <a:lnTo>
                  <a:pt x="14978" y="1087"/>
                </a:lnTo>
                <a:lnTo>
                  <a:pt x="15026" y="1005"/>
                </a:lnTo>
                <a:close/>
                <a:moveTo>
                  <a:pt x="14970" y="1099"/>
                </a:moveTo>
                <a:lnTo>
                  <a:pt x="14970" y="1099"/>
                </a:lnTo>
                <a:lnTo>
                  <a:pt x="14970" y="1099"/>
                </a:lnTo>
                <a:close/>
                <a:moveTo>
                  <a:pt x="37907" y="112"/>
                </a:moveTo>
                <a:lnTo>
                  <a:pt x="37851" y="130"/>
                </a:lnTo>
                <a:lnTo>
                  <a:pt x="37758" y="168"/>
                </a:lnTo>
                <a:lnTo>
                  <a:pt x="37535" y="298"/>
                </a:lnTo>
                <a:lnTo>
                  <a:pt x="37274" y="503"/>
                </a:lnTo>
                <a:lnTo>
                  <a:pt x="37013" y="708"/>
                </a:lnTo>
                <a:lnTo>
                  <a:pt x="36771" y="931"/>
                </a:lnTo>
                <a:lnTo>
                  <a:pt x="36474" y="1210"/>
                </a:lnTo>
                <a:lnTo>
                  <a:pt x="36436" y="1266"/>
                </a:lnTo>
                <a:lnTo>
                  <a:pt x="36436" y="1285"/>
                </a:lnTo>
                <a:lnTo>
                  <a:pt x="36455" y="1285"/>
                </a:lnTo>
                <a:lnTo>
                  <a:pt x="36548" y="1266"/>
                </a:lnTo>
                <a:lnTo>
                  <a:pt x="36660" y="1210"/>
                </a:lnTo>
                <a:lnTo>
                  <a:pt x="36902" y="1099"/>
                </a:lnTo>
                <a:lnTo>
                  <a:pt x="37051" y="1005"/>
                </a:lnTo>
                <a:lnTo>
                  <a:pt x="37274" y="857"/>
                </a:lnTo>
                <a:lnTo>
                  <a:pt x="37591" y="633"/>
                </a:lnTo>
                <a:lnTo>
                  <a:pt x="37740" y="521"/>
                </a:lnTo>
                <a:lnTo>
                  <a:pt x="37851" y="391"/>
                </a:lnTo>
                <a:lnTo>
                  <a:pt x="37944" y="279"/>
                </a:lnTo>
                <a:lnTo>
                  <a:pt x="37963" y="242"/>
                </a:lnTo>
                <a:lnTo>
                  <a:pt x="37982" y="186"/>
                </a:lnTo>
                <a:lnTo>
                  <a:pt x="37963" y="130"/>
                </a:lnTo>
                <a:lnTo>
                  <a:pt x="37907" y="112"/>
                </a:lnTo>
                <a:close/>
                <a:moveTo>
                  <a:pt x="26885" y="1396"/>
                </a:moveTo>
                <a:lnTo>
                  <a:pt x="26867" y="1452"/>
                </a:lnTo>
                <a:lnTo>
                  <a:pt x="26885" y="1415"/>
                </a:lnTo>
                <a:lnTo>
                  <a:pt x="26885" y="1396"/>
                </a:lnTo>
                <a:close/>
                <a:moveTo>
                  <a:pt x="34537" y="149"/>
                </a:moveTo>
                <a:lnTo>
                  <a:pt x="34481" y="168"/>
                </a:lnTo>
                <a:lnTo>
                  <a:pt x="34388" y="205"/>
                </a:lnTo>
                <a:lnTo>
                  <a:pt x="34314" y="279"/>
                </a:lnTo>
                <a:lnTo>
                  <a:pt x="34109" y="466"/>
                </a:lnTo>
                <a:lnTo>
                  <a:pt x="33904" y="708"/>
                </a:lnTo>
                <a:lnTo>
                  <a:pt x="33532" y="1192"/>
                </a:lnTo>
                <a:lnTo>
                  <a:pt x="33364" y="1452"/>
                </a:lnTo>
                <a:lnTo>
                  <a:pt x="33625" y="1229"/>
                </a:lnTo>
                <a:lnTo>
                  <a:pt x="34072" y="838"/>
                </a:lnTo>
                <a:lnTo>
                  <a:pt x="34295" y="633"/>
                </a:lnTo>
                <a:lnTo>
                  <a:pt x="34481" y="428"/>
                </a:lnTo>
                <a:lnTo>
                  <a:pt x="34556" y="354"/>
                </a:lnTo>
                <a:lnTo>
                  <a:pt x="34593" y="279"/>
                </a:lnTo>
                <a:lnTo>
                  <a:pt x="34612" y="223"/>
                </a:lnTo>
                <a:lnTo>
                  <a:pt x="34593" y="186"/>
                </a:lnTo>
                <a:lnTo>
                  <a:pt x="34537" y="149"/>
                </a:lnTo>
                <a:close/>
                <a:moveTo>
                  <a:pt x="22361" y="242"/>
                </a:moveTo>
                <a:lnTo>
                  <a:pt x="22287" y="261"/>
                </a:lnTo>
                <a:lnTo>
                  <a:pt x="22193" y="317"/>
                </a:lnTo>
                <a:lnTo>
                  <a:pt x="22119" y="410"/>
                </a:lnTo>
                <a:lnTo>
                  <a:pt x="22045" y="503"/>
                </a:lnTo>
                <a:lnTo>
                  <a:pt x="21877" y="745"/>
                </a:lnTo>
                <a:lnTo>
                  <a:pt x="21747" y="1005"/>
                </a:lnTo>
                <a:lnTo>
                  <a:pt x="21654" y="1229"/>
                </a:lnTo>
                <a:lnTo>
                  <a:pt x="21560" y="1452"/>
                </a:lnTo>
                <a:lnTo>
                  <a:pt x="21784" y="1266"/>
                </a:lnTo>
                <a:lnTo>
                  <a:pt x="22138" y="912"/>
                </a:lnTo>
                <a:lnTo>
                  <a:pt x="22324" y="708"/>
                </a:lnTo>
                <a:lnTo>
                  <a:pt x="22454" y="540"/>
                </a:lnTo>
                <a:lnTo>
                  <a:pt x="22491" y="466"/>
                </a:lnTo>
                <a:lnTo>
                  <a:pt x="22529" y="391"/>
                </a:lnTo>
                <a:lnTo>
                  <a:pt x="22529" y="335"/>
                </a:lnTo>
                <a:lnTo>
                  <a:pt x="22510" y="298"/>
                </a:lnTo>
                <a:lnTo>
                  <a:pt x="22436" y="242"/>
                </a:lnTo>
                <a:close/>
                <a:moveTo>
                  <a:pt x="33364" y="1452"/>
                </a:moveTo>
                <a:lnTo>
                  <a:pt x="33364" y="1452"/>
                </a:lnTo>
                <a:lnTo>
                  <a:pt x="33364" y="1452"/>
                </a:lnTo>
                <a:close/>
                <a:moveTo>
                  <a:pt x="66858" y="242"/>
                </a:moveTo>
                <a:lnTo>
                  <a:pt x="66784" y="261"/>
                </a:lnTo>
                <a:lnTo>
                  <a:pt x="66691" y="317"/>
                </a:lnTo>
                <a:lnTo>
                  <a:pt x="66616" y="410"/>
                </a:lnTo>
                <a:lnTo>
                  <a:pt x="66542" y="503"/>
                </a:lnTo>
                <a:lnTo>
                  <a:pt x="66393" y="745"/>
                </a:lnTo>
                <a:lnTo>
                  <a:pt x="66262" y="1005"/>
                </a:lnTo>
                <a:lnTo>
                  <a:pt x="66151" y="1229"/>
                </a:lnTo>
                <a:lnTo>
                  <a:pt x="66076" y="1452"/>
                </a:lnTo>
                <a:lnTo>
                  <a:pt x="66281" y="1266"/>
                </a:lnTo>
                <a:lnTo>
                  <a:pt x="66653" y="912"/>
                </a:lnTo>
                <a:lnTo>
                  <a:pt x="66821" y="708"/>
                </a:lnTo>
                <a:lnTo>
                  <a:pt x="66951" y="540"/>
                </a:lnTo>
                <a:lnTo>
                  <a:pt x="67007" y="466"/>
                </a:lnTo>
                <a:lnTo>
                  <a:pt x="67026" y="391"/>
                </a:lnTo>
                <a:lnTo>
                  <a:pt x="67026" y="335"/>
                </a:lnTo>
                <a:lnTo>
                  <a:pt x="67007" y="298"/>
                </a:lnTo>
                <a:lnTo>
                  <a:pt x="66933" y="242"/>
                </a:lnTo>
                <a:close/>
                <a:moveTo>
                  <a:pt x="36771" y="354"/>
                </a:moveTo>
                <a:lnTo>
                  <a:pt x="36678" y="372"/>
                </a:lnTo>
                <a:lnTo>
                  <a:pt x="36585" y="428"/>
                </a:lnTo>
                <a:lnTo>
                  <a:pt x="36343" y="596"/>
                </a:lnTo>
                <a:lnTo>
                  <a:pt x="36101" y="801"/>
                </a:lnTo>
                <a:lnTo>
                  <a:pt x="35636" y="1229"/>
                </a:lnTo>
                <a:lnTo>
                  <a:pt x="35375" y="1471"/>
                </a:lnTo>
                <a:lnTo>
                  <a:pt x="35673" y="1303"/>
                </a:lnTo>
                <a:lnTo>
                  <a:pt x="36231" y="987"/>
                </a:lnTo>
                <a:lnTo>
                  <a:pt x="36511" y="801"/>
                </a:lnTo>
                <a:lnTo>
                  <a:pt x="36753" y="633"/>
                </a:lnTo>
                <a:lnTo>
                  <a:pt x="36827" y="559"/>
                </a:lnTo>
                <a:lnTo>
                  <a:pt x="36883" y="484"/>
                </a:lnTo>
                <a:lnTo>
                  <a:pt x="36920" y="428"/>
                </a:lnTo>
                <a:lnTo>
                  <a:pt x="36902" y="391"/>
                </a:lnTo>
                <a:lnTo>
                  <a:pt x="36846" y="354"/>
                </a:lnTo>
                <a:close/>
                <a:moveTo>
                  <a:pt x="61478" y="335"/>
                </a:moveTo>
                <a:lnTo>
                  <a:pt x="61384" y="372"/>
                </a:lnTo>
                <a:lnTo>
                  <a:pt x="61291" y="410"/>
                </a:lnTo>
                <a:lnTo>
                  <a:pt x="61217" y="484"/>
                </a:lnTo>
                <a:lnTo>
                  <a:pt x="61049" y="670"/>
                </a:lnTo>
                <a:lnTo>
                  <a:pt x="60900" y="875"/>
                </a:lnTo>
                <a:lnTo>
                  <a:pt x="60789" y="1099"/>
                </a:lnTo>
                <a:lnTo>
                  <a:pt x="60696" y="1285"/>
                </a:lnTo>
                <a:lnTo>
                  <a:pt x="60640" y="1415"/>
                </a:lnTo>
                <a:lnTo>
                  <a:pt x="60640" y="1471"/>
                </a:lnTo>
                <a:lnTo>
                  <a:pt x="60751" y="1396"/>
                </a:lnTo>
                <a:lnTo>
                  <a:pt x="60900" y="1266"/>
                </a:lnTo>
                <a:lnTo>
                  <a:pt x="61087" y="1099"/>
                </a:lnTo>
                <a:lnTo>
                  <a:pt x="61273" y="894"/>
                </a:lnTo>
                <a:lnTo>
                  <a:pt x="61440" y="689"/>
                </a:lnTo>
                <a:lnTo>
                  <a:pt x="61552" y="521"/>
                </a:lnTo>
                <a:lnTo>
                  <a:pt x="61589" y="447"/>
                </a:lnTo>
                <a:lnTo>
                  <a:pt x="61589" y="391"/>
                </a:lnTo>
                <a:lnTo>
                  <a:pt x="61589" y="354"/>
                </a:lnTo>
                <a:lnTo>
                  <a:pt x="61552" y="335"/>
                </a:lnTo>
                <a:close/>
                <a:moveTo>
                  <a:pt x="16962" y="335"/>
                </a:moveTo>
                <a:lnTo>
                  <a:pt x="16887" y="372"/>
                </a:lnTo>
                <a:lnTo>
                  <a:pt x="16794" y="410"/>
                </a:lnTo>
                <a:lnTo>
                  <a:pt x="16701" y="484"/>
                </a:lnTo>
                <a:lnTo>
                  <a:pt x="16552" y="670"/>
                </a:lnTo>
                <a:lnTo>
                  <a:pt x="16403" y="875"/>
                </a:lnTo>
                <a:lnTo>
                  <a:pt x="16273" y="1099"/>
                </a:lnTo>
                <a:lnTo>
                  <a:pt x="16198" y="1285"/>
                </a:lnTo>
                <a:lnTo>
                  <a:pt x="16143" y="1415"/>
                </a:lnTo>
                <a:lnTo>
                  <a:pt x="16143" y="1471"/>
                </a:lnTo>
                <a:lnTo>
                  <a:pt x="16236" y="1396"/>
                </a:lnTo>
                <a:lnTo>
                  <a:pt x="16403" y="1266"/>
                </a:lnTo>
                <a:lnTo>
                  <a:pt x="16589" y="1099"/>
                </a:lnTo>
                <a:lnTo>
                  <a:pt x="16776" y="894"/>
                </a:lnTo>
                <a:lnTo>
                  <a:pt x="16925" y="689"/>
                </a:lnTo>
                <a:lnTo>
                  <a:pt x="17055" y="521"/>
                </a:lnTo>
                <a:lnTo>
                  <a:pt x="17073" y="447"/>
                </a:lnTo>
                <a:lnTo>
                  <a:pt x="17092" y="391"/>
                </a:lnTo>
                <a:lnTo>
                  <a:pt x="17092" y="354"/>
                </a:lnTo>
                <a:lnTo>
                  <a:pt x="17055" y="335"/>
                </a:lnTo>
                <a:close/>
                <a:moveTo>
                  <a:pt x="46229" y="298"/>
                </a:moveTo>
                <a:lnTo>
                  <a:pt x="46174" y="317"/>
                </a:lnTo>
                <a:lnTo>
                  <a:pt x="46118" y="354"/>
                </a:lnTo>
                <a:lnTo>
                  <a:pt x="46062" y="428"/>
                </a:lnTo>
                <a:lnTo>
                  <a:pt x="45931" y="614"/>
                </a:lnTo>
                <a:lnTo>
                  <a:pt x="45801" y="857"/>
                </a:lnTo>
                <a:lnTo>
                  <a:pt x="45689" y="1099"/>
                </a:lnTo>
                <a:lnTo>
                  <a:pt x="45615" y="1303"/>
                </a:lnTo>
                <a:lnTo>
                  <a:pt x="45578" y="1434"/>
                </a:lnTo>
                <a:lnTo>
                  <a:pt x="45578" y="1471"/>
                </a:lnTo>
                <a:lnTo>
                  <a:pt x="45596" y="1471"/>
                </a:lnTo>
                <a:lnTo>
                  <a:pt x="45764" y="1266"/>
                </a:lnTo>
                <a:lnTo>
                  <a:pt x="46043" y="912"/>
                </a:lnTo>
                <a:lnTo>
                  <a:pt x="46174" y="708"/>
                </a:lnTo>
                <a:lnTo>
                  <a:pt x="46267" y="540"/>
                </a:lnTo>
                <a:lnTo>
                  <a:pt x="46304" y="391"/>
                </a:lnTo>
                <a:lnTo>
                  <a:pt x="46304" y="354"/>
                </a:lnTo>
                <a:lnTo>
                  <a:pt x="46285" y="317"/>
                </a:lnTo>
                <a:lnTo>
                  <a:pt x="46229" y="298"/>
                </a:lnTo>
                <a:close/>
                <a:moveTo>
                  <a:pt x="60640" y="1471"/>
                </a:moveTo>
                <a:lnTo>
                  <a:pt x="60640" y="1471"/>
                </a:lnTo>
                <a:lnTo>
                  <a:pt x="60640" y="1471"/>
                </a:lnTo>
                <a:close/>
                <a:moveTo>
                  <a:pt x="20201" y="372"/>
                </a:moveTo>
                <a:lnTo>
                  <a:pt x="20145" y="410"/>
                </a:lnTo>
                <a:lnTo>
                  <a:pt x="20071" y="466"/>
                </a:lnTo>
                <a:lnTo>
                  <a:pt x="19922" y="614"/>
                </a:lnTo>
                <a:lnTo>
                  <a:pt x="19773" y="819"/>
                </a:lnTo>
                <a:lnTo>
                  <a:pt x="19624" y="1043"/>
                </a:lnTo>
                <a:lnTo>
                  <a:pt x="19494" y="1247"/>
                </a:lnTo>
                <a:lnTo>
                  <a:pt x="19419" y="1415"/>
                </a:lnTo>
                <a:lnTo>
                  <a:pt x="19382" y="1508"/>
                </a:lnTo>
                <a:lnTo>
                  <a:pt x="19401" y="1508"/>
                </a:lnTo>
                <a:lnTo>
                  <a:pt x="19457" y="1471"/>
                </a:lnTo>
                <a:lnTo>
                  <a:pt x="19624" y="1322"/>
                </a:lnTo>
                <a:lnTo>
                  <a:pt x="19885" y="1080"/>
                </a:lnTo>
                <a:lnTo>
                  <a:pt x="20015" y="950"/>
                </a:lnTo>
                <a:lnTo>
                  <a:pt x="20183" y="763"/>
                </a:lnTo>
                <a:lnTo>
                  <a:pt x="20257" y="652"/>
                </a:lnTo>
                <a:lnTo>
                  <a:pt x="20313" y="559"/>
                </a:lnTo>
                <a:lnTo>
                  <a:pt x="20313" y="466"/>
                </a:lnTo>
                <a:lnTo>
                  <a:pt x="20313" y="428"/>
                </a:lnTo>
                <a:lnTo>
                  <a:pt x="20294" y="391"/>
                </a:lnTo>
                <a:lnTo>
                  <a:pt x="20257" y="372"/>
                </a:lnTo>
                <a:close/>
                <a:moveTo>
                  <a:pt x="38745" y="410"/>
                </a:moveTo>
                <a:lnTo>
                  <a:pt x="38652" y="428"/>
                </a:lnTo>
                <a:lnTo>
                  <a:pt x="38559" y="521"/>
                </a:lnTo>
                <a:lnTo>
                  <a:pt x="38447" y="614"/>
                </a:lnTo>
                <a:lnTo>
                  <a:pt x="38242" y="819"/>
                </a:lnTo>
                <a:lnTo>
                  <a:pt x="38131" y="950"/>
                </a:lnTo>
                <a:lnTo>
                  <a:pt x="38037" y="1080"/>
                </a:lnTo>
                <a:lnTo>
                  <a:pt x="37907" y="1285"/>
                </a:lnTo>
                <a:lnTo>
                  <a:pt x="37851" y="1396"/>
                </a:lnTo>
                <a:lnTo>
                  <a:pt x="37814" y="1471"/>
                </a:lnTo>
                <a:lnTo>
                  <a:pt x="37814" y="1508"/>
                </a:lnTo>
                <a:lnTo>
                  <a:pt x="37870" y="1508"/>
                </a:lnTo>
                <a:lnTo>
                  <a:pt x="38093" y="1322"/>
                </a:lnTo>
                <a:lnTo>
                  <a:pt x="38447" y="1005"/>
                </a:lnTo>
                <a:lnTo>
                  <a:pt x="38615" y="819"/>
                </a:lnTo>
                <a:lnTo>
                  <a:pt x="38764" y="652"/>
                </a:lnTo>
                <a:lnTo>
                  <a:pt x="38801" y="577"/>
                </a:lnTo>
                <a:lnTo>
                  <a:pt x="38838" y="521"/>
                </a:lnTo>
                <a:lnTo>
                  <a:pt x="38838" y="466"/>
                </a:lnTo>
                <a:lnTo>
                  <a:pt x="38819" y="428"/>
                </a:lnTo>
                <a:lnTo>
                  <a:pt x="38782" y="410"/>
                </a:lnTo>
                <a:close/>
                <a:moveTo>
                  <a:pt x="41966" y="149"/>
                </a:moveTo>
                <a:lnTo>
                  <a:pt x="41891" y="186"/>
                </a:lnTo>
                <a:lnTo>
                  <a:pt x="41798" y="242"/>
                </a:lnTo>
                <a:lnTo>
                  <a:pt x="41705" y="335"/>
                </a:lnTo>
                <a:lnTo>
                  <a:pt x="41612" y="447"/>
                </a:lnTo>
                <a:lnTo>
                  <a:pt x="41445" y="708"/>
                </a:lnTo>
                <a:lnTo>
                  <a:pt x="41277" y="987"/>
                </a:lnTo>
                <a:lnTo>
                  <a:pt x="41147" y="1247"/>
                </a:lnTo>
                <a:lnTo>
                  <a:pt x="41016" y="1508"/>
                </a:lnTo>
                <a:lnTo>
                  <a:pt x="41240" y="1285"/>
                </a:lnTo>
                <a:lnTo>
                  <a:pt x="41649" y="857"/>
                </a:lnTo>
                <a:lnTo>
                  <a:pt x="41836" y="633"/>
                </a:lnTo>
                <a:lnTo>
                  <a:pt x="42003" y="428"/>
                </a:lnTo>
                <a:lnTo>
                  <a:pt x="42115" y="261"/>
                </a:lnTo>
                <a:lnTo>
                  <a:pt x="42133" y="223"/>
                </a:lnTo>
                <a:lnTo>
                  <a:pt x="42133" y="186"/>
                </a:lnTo>
                <a:lnTo>
                  <a:pt x="42059" y="149"/>
                </a:lnTo>
                <a:close/>
                <a:moveTo>
                  <a:pt x="64699" y="372"/>
                </a:moveTo>
                <a:lnTo>
                  <a:pt x="64643" y="410"/>
                </a:lnTo>
                <a:lnTo>
                  <a:pt x="64587" y="466"/>
                </a:lnTo>
                <a:lnTo>
                  <a:pt x="64438" y="614"/>
                </a:lnTo>
                <a:lnTo>
                  <a:pt x="64270" y="819"/>
                </a:lnTo>
                <a:lnTo>
                  <a:pt x="64121" y="1043"/>
                </a:lnTo>
                <a:lnTo>
                  <a:pt x="64010" y="1247"/>
                </a:lnTo>
                <a:lnTo>
                  <a:pt x="63917" y="1415"/>
                </a:lnTo>
                <a:lnTo>
                  <a:pt x="63879" y="1508"/>
                </a:lnTo>
                <a:lnTo>
                  <a:pt x="63917" y="1508"/>
                </a:lnTo>
                <a:lnTo>
                  <a:pt x="63954" y="1471"/>
                </a:lnTo>
                <a:lnTo>
                  <a:pt x="64140" y="1322"/>
                </a:lnTo>
                <a:lnTo>
                  <a:pt x="64401" y="1080"/>
                </a:lnTo>
                <a:lnTo>
                  <a:pt x="64512" y="950"/>
                </a:lnTo>
                <a:lnTo>
                  <a:pt x="64680" y="763"/>
                </a:lnTo>
                <a:lnTo>
                  <a:pt x="64754" y="652"/>
                </a:lnTo>
                <a:lnTo>
                  <a:pt x="64810" y="559"/>
                </a:lnTo>
                <a:lnTo>
                  <a:pt x="64829" y="466"/>
                </a:lnTo>
                <a:lnTo>
                  <a:pt x="64810" y="428"/>
                </a:lnTo>
                <a:lnTo>
                  <a:pt x="64792" y="391"/>
                </a:lnTo>
                <a:lnTo>
                  <a:pt x="64754" y="372"/>
                </a:lnTo>
                <a:close/>
                <a:moveTo>
                  <a:pt x="2924" y="149"/>
                </a:moveTo>
                <a:lnTo>
                  <a:pt x="2812" y="186"/>
                </a:lnTo>
                <a:lnTo>
                  <a:pt x="2700" y="223"/>
                </a:lnTo>
                <a:lnTo>
                  <a:pt x="2607" y="298"/>
                </a:lnTo>
                <a:lnTo>
                  <a:pt x="2533" y="372"/>
                </a:lnTo>
                <a:lnTo>
                  <a:pt x="2440" y="466"/>
                </a:lnTo>
                <a:lnTo>
                  <a:pt x="2365" y="559"/>
                </a:lnTo>
                <a:lnTo>
                  <a:pt x="2235" y="782"/>
                </a:lnTo>
                <a:lnTo>
                  <a:pt x="2123" y="1005"/>
                </a:lnTo>
                <a:lnTo>
                  <a:pt x="2030" y="1229"/>
                </a:lnTo>
                <a:lnTo>
                  <a:pt x="1956" y="1396"/>
                </a:lnTo>
                <a:lnTo>
                  <a:pt x="1881" y="1527"/>
                </a:lnTo>
                <a:lnTo>
                  <a:pt x="2272" y="1080"/>
                </a:lnTo>
                <a:lnTo>
                  <a:pt x="2477" y="875"/>
                </a:lnTo>
                <a:lnTo>
                  <a:pt x="2682" y="670"/>
                </a:lnTo>
                <a:lnTo>
                  <a:pt x="2849" y="521"/>
                </a:lnTo>
                <a:lnTo>
                  <a:pt x="3054" y="335"/>
                </a:lnTo>
                <a:lnTo>
                  <a:pt x="3110" y="261"/>
                </a:lnTo>
                <a:lnTo>
                  <a:pt x="3129" y="223"/>
                </a:lnTo>
                <a:lnTo>
                  <a:pt x="3129" y="186"/>
                </a:lnTo>
                <a:lnTo>
                  <a:pt x="3110" y="168"/>
                </a:lnTo>
                <a:lnTo>
                  <a:pt x="3073" y="149"/>
                </a:lnTo>
                <a:close/>
                <a:moveTo>
                  <a:pt x="47421" y="149"/>
                </a:moveTo>
                <a:lnTo>
                  <a:pt x="47309" y="186"/>
                </a:lnTo>
                <a:lnTo>
                  <a:pt x="47216" y="223"/>
                </a:lnTo>
                <a:lnTo>
                  <a:pt x="47123" y="298"/>
                </a:lnTo>
                <a:lnTo>
                  <a:pt x="47030" y="372"/>
                </a:lnTo>
                <a:lnTo>
                  <a:pt x="46937" y="466"/>
                </a:lnTo>
                <a:lnTo>
                  <a:pt x="46881" y="559"/>
                </a:lnTo>
                <a:lnTo>
                  <a:pt x="46751" y="782"/>
                </a:lnTo>
                <a:lnTo>
                  <a:pt x="46639" y="1005"/>
                </a:lnTo>
                <a:lnTo>
                  <a:pt x="46546" y="1229"/>
                </a:lnTo>
                <a:lnTo>
                  <a:pt x="46453" y="1396"/>
                </a:lnTo>
                <a:lnTo>
                  <a:pt x="46378" y="1527"/>
                </a:lnTo>
                <a:lnTo>
                  <a:pt x="46769" y="1080"/>
                </a:lnTo>
                <a:lnTo>
                  <a:pt x="46974" y="875"/>
                </a:lnTo>
                <a:lnTo>
                  <a:pt x="47179" y="670"/>
                </a:lnTo>
                <a:lnTo>
                  <a:pt x="47346" y="521"/>
                </a:lnTo>
                <a:lnTo>
                  <a:pt x="47551" y="335"/>
                </a:lnTo>
                <a:lnTo>
                  <a:pt x="47607" y="261"/>
                </a:lnTo>
                <a:lnTo>
                  <a:pt x="47626" y="223"/>
                </a:lnTo>
                <a:lnTo>
                  <a:pt x="47626" y="186"/>
                </a:lnTo>
                <a:lnTo>
                  <a:pt x="47607" y="168"/>
                </a:lnTo>
                <a:lnTo>
                  <a:pt x="47570" y="149"/>
                </a:lnTo>
                <a:close/>
                <a:moveTo>
                  <a:pt x="16105" y="56"/>
                </a:moveTo>
                <a:lnTo>
                  <a:pt x="16050" y="75"/>
                </a:lnTo>
                <a:lnTo>
                  <a:pt x="15919" y="149"/>
                </a:lnTo>
                <a:lnTo>
                  <a:pt x="15789" y="261"/>
                </a:lnTo>
                <a:lnTo>
                  <a:pt x="15565" y="484"/>
                </a:lnTo>
                <a:lnTo>
                  <a:pt x="15416" y="614"/>
                </a:lnTo>
                <a:lnTo>
                  <a:pt x="15193" y="857"/>
                </a:lnTo>
                <a:lnTo>
                  <a:pt x="15063" y="968"/>
                </a:lnTo>
                <a:lnTo>
                  <a:pt x="14978" y="1087"/>
                </a:lnTo>
                <a:lnTo>
                  <a:pt x="14895" y="1229"/>
                </a:lnTo>
                <a:lnTo>
                  <a:pt x="14839" y="1359"/>
                </a:lnTo>
                <a:lnTo>
                  <a:pt x="14802" y="1471"/>
                </a:lnTo>
                <a:lnTo>
                  <a:pt x="14802" y="1508"/>
                </a:lnTo>
                <a:lnTo>
                  <a:pt x="14802" y="1527"/>
                </a:lnTo>
                <a:lnTo>
                  <a:pt x="14839" y="1508"/>
                </a:lnTo>
                <a:lnTo>
                  <a:pt x="14895" y="1490"/>
                </a:lnTo>
                <a:lnTo>
                  <a:pt x="15193" y="1247"/>
                </a:lnTo>
                <a:lnTo>
                  <a:pt x="15677" y="819"/>
                </a:lnTo>
                <a:lnTo>
                  <a:pt x="15919" y="596"/>
                </a:lnTo>
                <a:lnTo>
                  <a:pt x="16105" y="391"/>
                </a:lnTo>
                <a:lnTo>
                  <a:pt x="16161" y="298"/>
                </a:lnTo>
                <a:lnTo>
                  <a:pt x="16217" y="223"/>
                </a:lnTo>
                <a:lnTo>
                  <a:pt x="16236" y="149"/>
                </a:lnTo>
                <a:lnTo>
                  <a:pt x="16217" y="93"/>
                </a:lnTo>
                <a:lnTo>
                  <a:pt x="16180" y="75"/>
                </a:lnTo>
                <a:lnTo>
                  <a:pt x="16143" y="56"/>
                </a:lnTo>
                <a:close/>
                <a:moveTo>
                  <a:pt x="35543" y="261"/>
                </a:moveTo>
                <a:lnTo>
                  <a:pt x="35450" y="279"/>
                </a:lnTo>
                <a:lnTo>
                  <a:pt x="35338" y="335"/>
                </a:lnTo>
                <a:lnTo>
                  <a:pt x="35245" y="410"/>
                </a:lnTo>
                <a:lnTo>
                  <a:pt x="35133" y="503"/>
                </a:lnTo>
                <a:lnTo>
                  <a:pt x="34947" y="689"/>
                </a:lnTo>
                <a:lnTo>
                  <a:pt x="34798" y="838"/>
                </a:lnTo>
                <a:lnTo>
                  <a:pt x="34686" y="1005"/>
                </a:lnTo>
                <a:lnTo>
                  <a:pt x="34519" y="1247"/>
                </a:lnTo>
                <a:lnTo>
                  <a:pt x="34407" y="1471"/>
                </a:lnTo>
                <a:lnTo>
                  <a:pt x="34388" y="1527"/>
                </a:lnTo>
                <a:lnTo>
                  <a:pt x="34407" y="1527"/>
                </a:lnTo>
                <a:lnTo>
                  <a:pt x="35338" y="745"/>
                </a:lnTo>
                <a:lnTo>
                  <a:pt x="35505" y="614"/>
                </a:lnTo>
                <a:lnTo>
                  <a:pt x="35598" y="521"/>
                </a:lnTo>
                <a:lnTo>
                  <a:pt x="35692" y="447"/>
                </a:lnTo>
                <a:lnTo>
                  <a:pt x="35747" y="372"/>
                </a:lnTo>
                <a:lnTo>
                  <a:pt x="35747" y="335"/>
                </a:lnTo>
                <a:lnTo>
                  <a:pt x="35747" y="298"/>
                </a:lnTo>
                <a:lnTo>
                  <a:pt x="35729" y="279"/>
                </a:lnTo>
                <a:lnTo>
                  <a:pt x="35692" y="261"/>
                </a:lnTo>
                <a:close/>
                <a:moveTo>
                  <a:pt x="42971" y="261"/>
                </a:moveTo>
                <a:lnTo>
                  <a:pt x="42860" y="317"/>
                </a:lnTo>
                <a:lnTo>
                  <a:pt x="42748" y="410"/>
                </a:lnTo>
                <a:lnTo>
                  <a:pt x="42636" y="521"/>
                </a:lnTo>
                <a:lnTo>
                  <a:pt x="42450" y="763"/>
                </a:lnTo>
                <a:lnTo>
                  <a:pt x="42320" y="931"/>
                </a:lnTo>
                <a:lnTo>
                  <a:pt x="42264" y="1080"/>
                </a:lnTo>
                <a:lnTo>
                  <a:pt x="42171" y="1322"/>
                </a:lnTo>
                <a:lnTo>
                  <a:pt x="42152" y="1434"/>
                </a:lnTo>
                <a:lnTo>
                  <a:pt x="42152" y="1508"/>
                </a:lnTo>
                <a:lnTo>
                  <a:pt x="42152" y="1527"/>
                </a:lnTo>
                <a:lnTo>
                  <a:pt x="42171" y="1527"/>
                </a:lnTo>
                <a:lnTo>
                  <a:pt x="42245" y="1490"/>
                </a:lnTo>
                <a:lnTo>
                  <a:pt x="42487" y="1229"/>
                </a:lnTo>
                <a:lnTo>
                  <a:pt x="42655" y="1043"/>
                </a:lnTo>
                <a:lnTo>
                  <a:pt x="42841" y="838"/>
                </a:lnTo>
                <a:lnTo>
                  <a:pt x="42990" y="633"/>
                </a:lnTo>
                <a:lnTo>
                  <a:pt x="43102" y="466"/>
                </a:lnTo>
                <a:lnTo>
                  <a:pt x="43120" y="391"/>
                </a:lnTo>
                <a:lnTo>
                  <a:pt x="43139" y="335"/>
                </a:lnTo>
                <a:lnTo>
                  <a:pt x="43120" y="279"/>
                </a:lnTo>
                <a:lnTo>
                  <a:pt x="43064" y="261"/>
                </a:lnTo>
                <a:close/>
                <a:moveTo>
                  <a:pt x="46378" y="1527"/>
                </a:moveTo>
                <a:lnTo>
                  <a:pt x="46378" y="1527"/>
                </a:lnTo>
                <a:lnTo>
                  <a:pt x="46378" y="1527"/>
                </a:lnTo>
                <a:close/>
                <a:moveTo>
                  <a:pt x="60603" y="56"/>
                </a:moveTo>
                <a:lnTo>
                  <a:pt x="60547" y="75"/>
                </a:lnTo>
                <a:lnTo>
                  <a:pt x="60435" y="149"/>
                </a:lnTo>
                <a:lnTo>
                  <a:pt x="60305" y="261"/>
                </a:lnTo>
                <a:lnTo>
                  <a:pt x="60063" y="484"/>
                </a:lnTo>
                <a:lnTo>
                  <a:pt x="59914" y="614"/>
                </a:lnTo>
                <a:lnTo>
                  <a:pt x="59690" y="857"/>
                </a:lnTo>
                <a:lnTo>
                  <a:pt x="59579" y="968"/>
                </a:lnTo>
                <a:lnTo>
                  <a:pt x="59485" y="1099"/>
                </a:lnTo>
                <a:lnTo>
                  <a:pt x="59523" y="1005"/>
                </a:lnTo>
                <a:lnTo>
                  <a:pt x="59411" y="1229"/>
                </a:lnTo>
                <a:lnTo>
                  <a:pt x="59336" y="1359"/>
                </a:lnTo>
                <a:lnTo>
                  <a:pt x="59299" y="1471"/>
                </a:lnTo>
                <a:lnTo>
                  <a:pt x="59299" y="1508"/>
                </a:lnTo>
                <a:lnTo>
                  <a:pt x="59318" y="1527"/>
                </a:lnTo>
                <a:lnTo>
                  <a:pt x="59355" y="1508"/>
                </a:lnTo>
                <a:lnTo>
                  <a:pt x="59392" y="1490"/>
                </a:lnTo>
                <a:lnTo>
                  <a:pt x="59690" y="1247"/>
                </a:lnTo>
                <a:lnTo>
                  <a:pt x="60174" y="819"/>
                </a:lnTo>
                <a:lnTo>
                  <a:pt x="60416" y="596"/>
                </a:lnTo>
                <a:lnTo>
                  <a:pt x="60603" y="391"/>
                </a:lnTo>
                <a:lnTo>
                  <a:pt x="60677" y="298"/>
                </a:lnTo>
                <a:lnTo>
                  <a:pt x="60714" y="223"/>
                </a:lnTo>
                <a:lnTo>
                  <a:pt x="60733" y="149"/>
                </a:lnTo>
                <a:lnTo>
                  <a:pt x="60714" y="93"/>
                </a:lnTo>
                <a:lnTo>
                  <a:pt x="60696" y="75"/>
                </a:lnTo>
                <a:lnTo>
                  <a:pt x="60658" y="56"/>
                </a:lnTo>
                <a:close/>
                <a:moveTo>
                  <a:pt x="4004" y="242"/>
                </a:moveTo>
                <a:lnTo>
                  <a:pt x="3929" y="279"/>
                </a:lnTo>
                <a:lnTo>
                  <a:pt x="3836" y="335"/>
                </a:lnTo>
                <a:lnTo>
                  <a:pt x="3762" y="410"/>
                </a:lnTo>
                <a:lnTo>
                  <a:pt x="3594" y="614"/>
                </a:lnTo>
                <a:lnTo>
                  <a:pt x="3426" y="857"/>
                </a:lnTo>
                <a:lnTo>
                  <a:pt x="3278" y="1099"/>
                </a:lnTo>
                <a:lnTo>
                  <a:pt x="3166" y="1322"/>
                </a:lnTo>
                <a:lnTo>
                  <a:pt x="3035" y="1545"/>
                </a:lnTo>
                <a:lnTo>
                  <a:pt x="3296" y="1322"/>
                </a:lnTo>
                <a:lnTo>
                  <a:pt x="3520" y="1117"/>
                </a:lnTo>
                <a:lnTo>
                  <a:pt x="3724" y="912"/>
                </a:lnTo>
                <a:lnTo>
                  <a:pt x="3929" y="689"/>
                </a:lnTo>
                <a:lnTo>
                  <a:pt x="4078" y="484"/>
                </a:lnTo>
                <a:lnTo>
                  <a:pt x="4115" y="410"/>
                </a:lnTo>
                <a:lnTo>
                  <a:pt x="4134" y="335"/>
                </a:lnTo>
                <a:lnTo>
                  <a:pt x="4115" y="279"/>
                </a:lnTo>
                <a:lnTo>
                  <a:pt x="4078" y="261"/>
                </a:lnTo>
                <a:lnTo>
                  <a:pt x="4004" y="242"/>
                </a:lnTo>
                <a:close/>
                <a:moveTo>
                  <a:pt x="40756" y="447"/>
                </a:moveTo>
                <a:lnTo>
                  <a:pt x="40644" y="466"/>
                </a:lnTo>
                <a:lnTo>
                  <a:pt x="40569" y="484"/>
                </a:lnTo>
                <a:lnTo>
                  <a:pt x="40495" y="540"/>
                </a:lnTo>
                <a:lnTo>
                  <a:pt x="40421" y="596"/>
                </a:lnTo>
                <a:lnTo>
                  <a:pt x="40365" y="689"/>
                </a:lnTo>
                <a:lnTo>
                  <a:pt x="40309" y="763"/>
                </a:lnTo>
                <a:lnTo>
                  <a:pt x="40234" y="950"/>
                </a:lnTo>
                <a:lnTo>
                  <a:pt x="40179" y="1154"/>
                </a:lnTo>
                <a:lnTo>
                  <a:pt x="40141" y="1341"/>
                </a:lnTo>
                <a:lnTo>
                  <a:pt x="40104" y="1471"/>
                </a:lnTo>
                <a:lnTo>
                  <a:pt x="40067" y="1545"/>
                </a:lnTo>
                <a:lnTo>
                  <a:pt x="40067" y="1545"/>
                </a:lnTo>
                <a:lnTo>
                  <a:pt x="40309" y="1303"/>
                </a:lnTo>
                <a:lnTo>
                  <a:pt x="40476" y="1117"/>
                </a:lnTo>
                <a:lnTo>
                  <a:pt x="40663" y="931"/>
                </a:lnTo>
                <a:lnTo>
                  <a:pt x="40793" y="763"/>
                </a:lnTo>
                <a:lnTo>
                  <a:pt x="40849" y="670"/>
                </a:lnTo>
                <a:lnTo>
                  <a:pt x="40867" y="596"/>
                </a:lnTo>
                <a:lnTo>
                  <a:pt x="40886" y="540"/>
                </a:lnTo>
                <a:lnTo>
                  <a:pt x="40867" y="503"/>
                </a:lnTo>
                <a:lnTo>
                  <a:pt x="40830" y="466"/>
                </a:lnTo>
                <a:lnTo>
                  <a:pt x="40756" y="447"/>
                </a:lnTo>
                <a:close/>
                <a:moveTo>
                  <a:pt x="48501" y="242"/>
                </a:moveTo>
                <a:lnTo>
                  <a:pt x="48426" y="279"/>
                </a:lnTo>
                <a:lnTo>
                  <a:pt x="48352" y="335"/>
                </a:lnTo>
                <a:lnTo>
                  <a:pt x="48259" y="410"/>
                </a:lnTo>
                <a:lnTo>
                  <a:pt x="48091" y="614"/>
                </a:lnTo>
                <a:lnTo>
                  <a:pt x="47924" y="857"/>
                </a:lnTo>
                <a:lnTo>
                  <a:pt x="47775" y="1099"/>
                </a:lnTo>
                <a:lnTo>
                  <a:pt x="47663" y="1322"/>
                </a:lnTo>
                <a:lnTo>
                  <a:pt x="47551" y="1545"/>
                </a:lnTo>
                <a:lnTo>
                  <a:pt x="47551" y="1545"/>
                </a:lnTo>
                <a:lnTo>
                  <a:pt x="47812" y="1322"/>
                </a:lnTo>
                <a:lnTo>
                  <a:pt x="48017" y="1117"/>
                </a:lnTo>
                <a:lnTo>
                  <a:pt x="48240" y="912"/>
                </a:lnTo>
                <a:lnTo>
                  <a:pt x="48426" y="689"/>
                </a:lnTo>
                <a:lnTo>
                  <a:pt x="48575" y="484"/>
                </a:lnTo>
                <a:lnTo>
                  <a:pt x="48612" y="410"/>
                </a:lnTo>
                <a:lnTo>
                  <a:pt x="48631" y="335"/>
                </a:lnTo>
                <a:lnTo>
                  <a:pt x="48631" y="279"/>
                </a:lnTo>
                <a:lnTo>
                  <a:pt x="48575" y="261"/>
                </a:lnTo>
                <a:lnTo>
                  <a:pt x="48501" y="242"/>
                </a:lnTo>
                <a:close/>
                <a:moveTo>
                  <a:pt x="3035" y="1545"/>
                </a:moveTo>
                <a:lnTo>
                  <a:pt x="3035" y="1545"/>
                </a:lnTo>
                <a:lnTo>
                  <a:pt x="3035" y="1545"/>
                </a:lnTo>
                <a:close/>
                <a:moveTo>
                  <a:pt x="23683" y="168"/>
                </a:moveTo>
                <a:lnTo>
                  <a:pt x="23571" y="186"/>
                </a:lnTo>
                <a:lnTo>
                  <a:pt x="23478" y="242"/>
                </a:lnTo>
                <a:lnTo>
                  <a:pt x="23348" y="335"/>
                </a:lnTo>
                <a:lnTo>
                  <a:pt x="23236" y="447"/>
                </a:lnTo>
                <a:lnTo>
                  <a:pt x="22975" y="726"/>
                </a:lnTo>
                <a:lnTo>
                  <a:pt x="22752" y="1024"/>
                </a:lnTo>
                <a:lnTo>
                  <a:pt x="22566" y="1303"/>
                </a:lnTo>
                <a:lnTo>
                  <a:pt x="22454" y="1490"/>
                </a:lnTo>
                <a:lnTo>
                  <a:pt x="22436" y="1527"/>
                </a:lnTo>
                <a:lnTo>
                  <a:pt x="22436" y="1545"/>
                </a:lnTo>
                <a:lnTo>
                  <a:pt x="22566" y="1471"/>
                </a:lnTo>
                <a:lnTo>
                  <a:pt x="22752" y="1322"/>
                </a:lnTo>
                <a:lnTo>
                  <a:pt x="23217" y="912"/>
                </a:lnTo>
                <a:lnTo>
                  <a:pt x="23459" y="708"/>
                </a:lnTo>
                <a:lnTo>
                  <a:pt x="23664" y="503"/>
                </a:lnTo>
                <a:lnTo>
                  <a:pt x="23776" y="335"/>
                </a:lnTo>
                <a:lnTo>
                  <a:pt x="23813" y="279"/>
                </a:lnTo>
                <a:lnTo>
                  <a:pt x="23813" y="242"/>
                </a:lnTo>
                <a:lnTo>
                  <a:pt x="23795" y="205"/>
                </a:lnTo>
                <a:lnTo>
                  <a:pt x="23757" y="186"/>
                </a:lnTo>
                <a:lnTo>
                  <a:pt x="23720" y="168"/>
                </a:lnTo>
                <a:close/>
                <a:moveTo>
                  <a:pt x="68180" y="168"/>
                </a:moveTo>
                <a:lnTo>
                  <a:pt x="68087" y="186"/>
                </a:lnTo>
                <a:lnTo>
                  <a:pt x="67975" y="242"/>
                </a:lnTo>
                <a:lnTo>
                  <a:pt x="67864" y="335"/>
                </a:lnTo>
                <a:lnTo>
                  <a:pt x="67733" y="447"/>
                </a:lnTo>
                <a:lnTo>
                  <a:pt x="67491" y="726"/>
                </a:lnTo>
                <a:lnTo>
                  <a:pt x="67249" y="1024"/>
                </a:lnTo>
                <a:lnTo>
                  <a:pt x="67063" y="1303"/>
                </a:lnTo>
                <a:lnTo>
                  <a:pt x="66951" y="1490"/>
                </a:lnTo>
                <a:lnTo>
                  <a:pt x="66933" y="1527"/>
                </a:lnTo>
                <a:lnTo>
                  <a:pt x="66933" y="1545"/>
                </a:lnTo>
                <a:lnTo>
                  <a:pt x="66951" y="1545"/>
                </a:lnTo>
                <a:lnTo>
                  <a:pt x="67063" y="1471"/>
                </a:lnTo>
                <a:lnTo>
                  <a:pt x="67249" y="1322"/>
                </a:lnTo>
                <a:lnTo>
                  <a:pt x="67733" y="912"/>
                </a:lnTo>
                <a:lnTo>
                  <a:pt x="67957" y="708"/>
                </a:lnTo>
                <a:lnTo>
                  <a:pt x="68161" y="503"/>
                </a:lnTo>
                <a:lnTo>
                  <a:pt x="68292" y="335"/>
                </a:lnTo>
                <a:lnTo>
                  <a:pt x="68310" y="279"/>
                </a:lnTo>
                <a:lnTo>
                  <a:pt x="68310" y="242"/>
                </a:lnTo>
                <a:lnTo>
                  <a:pt x="68292" y="205"/>
                </a:lnTo>
                <a:lnTo>
                  <a:pt x="68255" y="186"/>
                </a:lnTo>
                <a:lnTo>
                  <a:pt x="68217" y="168"/>
                </a:lnTo>
                <a:close/>
                <a:moveTo>
                  <a:pt x="6163" y="279"/>
                </a:moveTo>
                <a:lnTo>
                  <a:pt x="6089" y="317"/>
                </a:lnTo>
                <a:lnTo>
                  <a:pt x="5996" y="391"/>
                </a:lnTo>
                <a:lnTo>
                  <a:pt x="5828" y="577"/>
                </a:lnTo>
                <a:lnTo>
                  <a:pt x="5661" y="819"/>
                </a:lnTo>
                <a:lnTo>
                  <a:pt x="5493" y="1080"/>
                </a:lnTo>
                <a:lnTo>
                  <a:pt x="5363" y="1322"/>
                </a:lnTo>
                <a:lnTo>
                  <a:pt x="5214" y="1583"/>
                </a:lnTo>
                <a:lnTo>
                  <a:pt x="5493" y="1359"/>
                </a:lnTo>
                <a:lnTo>
                  <a:pt x="5698" y="1192"/>
                </a:lnTo>
                <a:lnTo>
                  <a:pt x="5903" y="987"/>
                </a:lnTo>
                <a:lnTo>
                  <a:pt x="6089" y="801"/>
                </a:lnTo>
                <a:lnTo>
                  <a:pt x="6238" y="614"/>
                </a:lnTo>
                <a:lnTo>
                  <a:pt x="6294" y="521"/>
                </a:lnTo>
                <a:lnTo>
                  <a:pt x="6312" y="447"/>
                </a:lnTo>
                <a:lnTo>
                  <a:pt x="6312" y="372"/>
                </a:lnTo>
                <a:lnTo>
                  <a:pt x="6275" y="317"/>
                </a:lnTo>
                <a:lnTo>
                  <a:pt x="6219" y="279"/>
                </a:lnTo>
                <a:close/>
                <a:moveTo>
                  <a:pt x="7299" y="0"/>
                </a:moveTo>
                <a:lnTo>
                  <a:pt x="7225" y="19"/>
                </a:lnTo>
                <a:lnTo>
                  <a:pt x="7131" y="37"/>
                </a:lnTo>
                <a:lnTo>
                  <a:pt x="7057" y="93"/>
                </a:lnTo>
                <a:lnTo>
                  <a:pt x="6983" y="168"/>
                </a:lnTo>
                <a:lnTo>
                  <a:pt x="6908" y="279"/>
                </a:lnTo>
                <a:lnTo>
                  <a:pt x="6759" y="521"/>
                </a:lnTo>
                <a:lnTo>
                  <a:pt x="6629" y="801"/>
                </a:lnTo>
                <a:lnTo>
                  <a:pt x="6443" y="1322"/>
                </a:lnTo>
                <a:lnTo>
                  <a:pt x="6368" y="1490"/>
                </a:lnTo>
                <a:lnTo>
                  <a:pt x="6331" y="1583"/>
                </a:lnTo>
                <a:lnTo>
                  <a:pt x="6331" y="1583"/>
                </a:lnTo>
                <a:lnTo>
                  <a:pt x="6536" y="1359"/>
                </a:lnTo>
                <a:lnTo>
                  <a:pt x="6722" y="1117"/>
                </a:lnTo>
                <a:lnTo>
                  <a:pt x="7094" y="633"/>
                </a:lnTo>
                <a:lnTo>
                  <a:pt x="7187" y="503"/>
                </a:lnTo>
                <a:lnTo>
                  <a:pt x="7262" y="410"/>
                </a:lnTo>
                <a:lnTo>
                  <a:pt x="7336" y="279"/>
                </a:lnTo>
                <a:lnTo>
                  <a:pt x="7392" y="168"/>
                </a:lnTo>
                <a:lnTo>
                  <a:pt x="7392" y="130"/>
                </a:lnTo>
                <a:lnTo>
                  <a:pt x="7392" y="75"/>
                </a:lnTo>
                <a:lnTo>
                  <a:pt x="7373" y="37"/>
                </a:lnTo>
                <a:lnTo>
                  <a:pt x="7355" y="19"/>
                </a:lnTo>
                <a:lnTo>
                  <a:pt x="7299" y="0"/>
                </a:lnTo>
                <a:close/>
                <a:moveTo>
                  <a:pt x="14932" y="279"/>
                </a:moveTo>
                <a:lnTo>
                  <a:pt x="14877" y="298"/>
                </a:lnTo>
                <a:lnTo>
                  <a:pt x="14802" y="335"/>
                </a:lnTo>
                <a:lnTo>
                  <a:pt x="14709" y="410"/>
                </a:lnTo>
                <a:lnTo>
                  <a:pt x="14541" y="614"/>
                </a:lnTo>
                <a:lnTo>
                  <a:pt x="14355" y="857"/>
                </a:lnTo>
                <a:lnTo>
                  <a:pt x="14188" y="1117"/>
                </a:lnTo>
                <a:lnTo>
                  <a:pt x="14039" y="1359"/>
                </a:lnTo>
                <a:lnTo>
                  <a:pt x="13908" y="1583"/>
                </a:lnTo>
                <a:lnTo>
                  <a:pt x="14132" y="1378"/>
                </a:lnTo>
                <a:lnTo>
                  <a:pt x="14560" y="987"/>
                </a:lnTo>
                <a:lnTo>
                  <a:pt x="14746" y="782"/>
                </a:lnTo>
                <a:lnTo>
                  <a:pt x="14914" y="577"/>
                </a:lnTo>
                <a:lnTo>
                  <a:pt x="14970" y="503"/>
                </a:lnTo>
                <a:lnTo>
                  <a:pt x="14988" y="428"/>
                </a:lnTo>
                <a:lnTo>
                  <a:pt x="15007" y="354"/>
                </a:lnTo>
                <a:lnTo>
                  <a:pt x="14988" y="317"/>
                </a:lnTo>
                <a:lnTo>
                  <a:pt x="14932" y="279"/>
                </a:lnTo>
                <a:close/>
                <a:moveTo>
                  <a:pt x="50660" y="279"/>
                </a:moveTo>
                <a:lnTo>
                  <a:pt x="50586" y="317"/>
                </a:lnTo>
                <a:lnTo>
                  <a:pt x="50512" y="391"/>
                </a:lnTo>
                <a:lnTo>
                  <a:pt x="50344" y="577"/>
                </a:lnTo>
                <a:lnTo>
                  <a:pt x="50158" y="819"/>
                </a:lnTo>
                <a:lnTo>
                  <a:pt x="50009" y="1080"/>
                </a:lnTo>
                <a:lnTo>
                  <a:pt x="49860" y="1322"/>
                </a:lnTo>
                <a:lnTo>
                  <a:pt x="49711" y="1583"/>
                </a:lnTo>
                <a:lnTo>
                  <a:pt x="49990" y="1359"/>
                </a:lnTo>
                <a:lnTo>
                  <a:pt x="50195" y="1192"/>
                </a:lnTo>
                <a:lnTo>
                  <a:pt x="50400" y="987"/>
                </a:lnTo>
                <a:lnTo>
                  <a:pt x="50605" y="801"/>
                </a:lnTo>
                <a:lnTo>
                  <a:pt x="50735" y="614"/>
                </a:lnTo>
                <a:lnTo>
                  <a:pt x="50791" y="521"/>
                </a:lnTo>
                <a:lnTo>
                  <a:pt x="50809" y="447"/>
                </a:lnTo>
                <a:lnTo>
                  <a:pt x="50809" y="372"/>
                </a:lnTo>
                <a:lnTo>
                  <a:pt x="50772" y="317"/>
                </a:lnTo>
                <a:lnTo>
                  <a:pt x="50716" y="279"/>
                </a:lnTo>
                <a:close/>
                <a:moveTo>
                  <a:pt x="51796" y="0"/>
                </a:moveTo>
                <a:lnTo>
                  <a:pt x="51722" y="19"/>
                </a:lnTo>
                <a:lnTo>
                  <a:pt x="51647" y="37"/>
                </a:lnTo>
                <a:lnTo>
                  <a:pt x="51554" y="93"/>
                </a:lnTo>
                <a:lnTo>
                  <a:pt x="51480" y="168"/>
                </a:lnTo>
                <a:lnTo>
                  <a:pt x="51405" y="279"/>
                </a:lnTo>
                <a:lnTo>
                  <a:pt x="51256" y="521"/>
                </a:lnTo>
                <a:lnTo>
                  <a:pt x="51145" y="801"/>
                </a:lnTo>
                <a:lnTo>
                  <a:pt x="50940" y="1322"/>
                </a:lnTo>
                <a:lnTo>
                  <a:pt x="50884" y="1490"/>
                </a:lnTo>
                <a:lnTo>
                  <a:pt x="50828" y="1583"/>
                </a:lnTo>
                <a:lnTo>
                  <a:pt x="51033" y="1359"/>
                </a:lnTo>
                <a:lnTo>
                  <a:pt x="51238" y="1117"/>
                </a:lnTo>
                <a:lnTo>
                  <a:pt x="51591" y="633"/>
                </a:lnTo>
                <a:lnTo>
                  <a:pt x="51684" y="503"/>
                </a:lnTo>
                <a:lnTo>
                  <a:pt x="51759" y="410"/>
                </a:lnTo>
                <a:lnTo>
                  <a:pt x="51833" y="279"/>
                </a:lnTo>
                <a:lnTo>
                  <a:pt x="51889" y="168"/>
                </a:lnTo>
                <a:lnTo>
                  <a:pt x="51908" y="130"/>
                </a:lnTo>
                <a:lnTo>
                  <a:pt x="51908" y="75"/>
                </a:lnTo>
                <a:lnTo>
                  <a:pt x="51889" y="37"/>
                </a:lnTo>
                <a:lnTo>
                  <a:pt x="51852" y="19"/>
                </a:lnTo>
                <a:lnTo>
                  <a:pt x="51796" y="0"/>
                </a:lnTo>
                <a:close/>
                <a:moveTo>
                  <a:pt x="59430" y="279"/>
                </a:moveTo>
                <a:lnTo>
                  <a:pt x="59374" y="298"/>
                </a:lnTo>
                <a:lnTo>
                  <a:pt x="59299" y="335"/>
                </a:lnTo>
                <a:lnTo>
                  <a:pt x="59225" y="410"/>
                </a:lnTo>
                <a:lnTo>
                  <a:pt x="59039" y="614"/>
                </a:lnTo>
                <a:lnTo>
                  <a:pt x="58852" y="857"/>
                </a:lnTo>
                <a:lnTo>
                  <a:pt x="58685" y="1117"/>
                </a:lnTo>
                <a:lnTo>
                  <a:pt x="58536" y="1359"/>
                </a:lnTo>
                <a:lnTo>
                  <a:pt x="58406" y="1583"/>
                </a:lnTo>
                <a:lnTo>
                  <a:pt x="58648" y="1378"/>
                </a:lnTo>
                <a:lnTo>
                  <a:pt x="59057" y="987"/>
                </a:lnTo>
                <a:lnTo>
                  <a:pt x="59243" y="782"/>
                </a:lnTo>
                <a:lnTo>
                  <a:pt x="59411" y="577"/>
                </a:lnTo>
                <a:lnTo>
                  <a:pt x="59467" y="503"/>
                </a:lnTo>
                <a:lnTo>
                  <a:pt x="59504" y="428"/>
                </a:lnTo>
                <a:lnTo>
                  <a:pt x="59504" y="354"/>
                </a:lnTo>
                <a:lnTo>
                  <a:pt x="59485" y="317"/>
                </a:lnTo>
                <a:lnTo>
                  <a:pt x="59430" y="279"/>
                </a:lnTo>
                <a:close/>
                <a:moveTo>
                  <a:pt x="5214" y="1583"/>
                </a:moveTo>
                <a:lnTo>
                  <a:pt x="5214" y="1583"/>
                </a:lnTo>
                <a:lnTo>
                  <a:pt x="5214" y="1583"/>
                </a:lnTo>
                <a:close/>
                <a:moveTo>
                  <a:pt x="13908" y="1583"/>
                </a:moveTo>
                <a:lnTo>
                  <a:pt x="13908" y="1583"/>
                </a:lnTo>
                <a:lnTo>
                  <a:pt x="13908" y="1583"/>
                </a:lnTo>
                <a:close/>
                <a:moveTo>
                  <a:pt x="45243" y="298"/>
                </a:moveTo>
                <a:lnTo>
                  <a:pt x="45150" y="354"/>
                </a:lnTo>
                <a:lnTo>
                  <a:pt x="45038" y="447"/>
                </a:lnTo>
                <a:lnTo>
                  <a:pt x="44945" y="559"/>
                </a:lnTo>
                <a:lnTo>
                  <a:pt x="44759" y="801"/>
                </a:lnTo>
                <a:lnTo>
                  <a:pt x="44647" y="968"/>
                </a:lnTo>
                <a:lnTo>
                  <a:pt x="44554" y="1099"/>
                </a:lnTo>
                <a:lnTo>
                  <a:pt x="44442" y="1341"/>
                </a:lnTo>
                <a:lnTo>
                  <a:pt x="44349" y="1527"/>
                </a:lnTo>
                <a:lnTo>
                  <a:pt x="44349" y="1583"/>
                </a:lnTo>
                <a:lnTo>
                  <a:pt x="44386" y="1564"/>
                </a:lnTo>
                <a:lnTo>
                  <a:pt x="44591" y="1359"/>
                </a:lnTo>
                <a:lnTo>
                  <a:pt x="44963" y="968"/>
                </a:lnTo>
                <a:lnTo>
                  <a:pt x="45131" y="745"/>
                </a:lnTo>
                <a:lnTo>
                  <a:pt x="45261" y="559"/>
                </a:lnTo>
                <a:lnTo>
                  <a:pt x="45317" y="484"/>
                </a:lnTo>
                <a:lnTo>
                  <a:pt x="45336" y="410"/>
                </a:lnTo>
                <a:lnTo>
                  <a:pt x="45336" y="354"/>
                </a:lnTo>
                <a:lnTo>
                  <a:pt x="45317" y="317"/>
                </a:lnTo>
                <a:lnTo>
                  <a:pt x="45280" y="298"/>
                </a:lnTo>
                <a:close/>
                <a:moveTo>
                  <a:pt x="49711" y="1583"/>
                </a:moveTo>
                <a:lnTo>
                  <a:pt x="49711" y="1583"/>
                </a:lnTo>
                <a:lnTo>
                  <a:pt x="49711" y="1583"/>
                </a:lnTo>
                <a:close/>
                <a:moveTo>
                  <a:pt x="50828" y="1583"/>
                </a:moveTo>
                <a:lnTo>
                  <a:pt x="50828" y="1583"/>
                </a:lnTo>
                <a:lnTo>
                  <a:pt x="50828" y="1583"/>
                </a:lnTo>
                <a:close/>
                <a:moveTo>
                  <a:pt x="58406" y="1583"/>
                </a:moveTo>
                <a:lnTo>
                  <a:pt x="58406" y="1583"/>
                </a:lnTo>
                <a:lnTo>
                  <a:pt x="58406" y="1583"/>
                </a:lnTo>
                <a:close/>
                <a:moveTo>
                  <a:pt x="13704" y="261"/>
                </a:moveTo>
                <a:lnTo>
                  <a:pt x="13592" y="298"/>
                </a:lnTo>
                <a:lnTo>
                  <a:pt x="13517" y="354"/>
                </a:lnTo>
                <a:lnTo>
                  <a:pt x="13424" y="428"/>
                </a:lnTo>
                <a:lnTo>
                  <a:pt x="13350" y="521"/>
                </a:lnTo>
                <a:lnTo>
                  <a:pt x="13275" y="633"/>
                </a:lnTo>
                <a:lnTo>
                  <a:pt x="13145" y="857"/>
                </a:lnTo>
                <a:lnTo>
                  <a:pt x="13033" y="1099"/>
                </a:lnTo>
                <a:lnTo>
                  <a:pt x="12940" y="1322"/>
                </a:lnTo>
                <a:lnTo>
                  <a:pt x="12866" y="1508"/>
                </a:lnTo>
                <a:lnTo>
                  <a:pt x="12829" y="1601"/>
                </a:lnTo>
                <a:lnTo>
                  <a:pt x="12829" y="1601"/>
                </a:lnTo>
                <a:lnTo>
                  <a:pt x="13089" y="1322"/>
                </a:lnTo>
                <a:lnTo>
                  <a:pt x="13499" y="875"/>
                </a:lnTo>
                <a:lnTo>
                  <a:pt x="13685" y="652"/>
                </a:lnTo>
                <a:lnTo>
                  <a:pt x="13815" y="466"/>
                </a:lnTo>
                <a:lnTo>
                  <a:pt x="13853" y="391"/>
                </a:lnTo>
                <a:lnTo>
                  <a:pt x="13871" y="317"/>
                </a:lnTo>
                <a:lnTo>
                  <a:pt x="13853" y="279"/>
                </a:lnTo>
                <a:lnTo>
                  <a:pt x="13797" y="261"/>
                </a:lnTo>
                <a:close/>
                <a:moveTo>
                  <a:pt x="58201" y="261"/>
                </a:moveTo>
                <a:lnTo>
                  <a:pt x="58108" y="298"/>
                </a:lnTo>
                <a:lnTo>
                  <a:pt x="58015" y="354"/>
                </a:lnTo>
                <a:lnTo>
                  <a:pt x="57922" y="428"/>
                </a:lnTo>
                <a:lnTo>
                  <a:pt x="57847" y="521"/>
                </a:lnTo>
                <a:lnTo>
                  <a:pt x="57773" y="633"/>
                </a:lnTo>
                <a:lnTo>
                  <a:pt x="57642" y="857"/>
                </a:lnTo>
                <a:lnTo>
                  <a:pt x="57531" y="1099"/>
                </a:lnTo>
                <a:lnTo>
                  <a:pt x="57437" y="1322"/>
                </a:lnTo>
                <a:lnTo>
                  <a:pt x="57382" y="1508"/>
                </a:lnTo>
                <a:lnTo>
                  <a:pt x="57326" y="1601"/>
                </a:lnTo>
                <a:lnTo>
                  <a:pt x="57586" y="1322"/>
                </a:lnTo>
                <a:lnTo>
                  <a:pt x="57996" y="875"/>
                </a:lnTo>
                <a:lnTo>
                  <a:pt x="58182" y="652"/>
                </a:lnTo>
                <a:lnTo>
                  <a:pt x="58331" y="466"/>
                </a:lnTo>
                <a:lnTo>
                  <a:pt x="58368" y="391"/>
                </a:lnTo>
                <a:lnTo>
                  <a:pt x="58368" y="317"/>
                </a:lnTo>
                <a:lnTo>
                  <a:pt x="58350" y="279"/>
                </a:lnTo>
                <a:lnTo>
                  <a:pt x="58294" y="261"/>
                </a:lnTo>
                <a:close/>
                <a:moveTo>
                  <a:pt x="57326" y="1601"/>
                </a:moveTo>
                <a:lnTo>
                  <a:pt x="57326" y="1601"/>
                </a:lnTo>
                <a:lnTo>
                  <a:pt x="57326" y="1601"/>
                </a:lnTo>
                <a:close/>
                <a:moveTo>
                  <a:pt x="11618" y="298"/>
                </a:moveTo>
                <a:lnTo>
                  <a:pt x="11507" y="317"/>
                </a:lnTo>
                <a:lnTo>
                  <a:pt x="11414" y="372"/>
                </a:lnTo>
                <a:lnTo>
                  <a:pt x="11302" y="447"/>
                </a:lnTo>
                <a:lnTo>
                  <a:pt x="11209" y="540"/>
                </a:lnTo>
                <a:lnTo>
                  <a:pt x="11116" y="652"/>
                </a:lnTo>
                <a:lnTo>
                  <a:pt x="10948" y="875"/>
                </a:lnTo>
                <a:lnTo>
                  <a:pt x="10799" y="1136"/>
                </a:lnTo>
                <a:lnTo>
                  <a:pt x="10669" y="1359"/>
                </a:lnTo>
                <a:lnTo>
                  <a:pt x="10594" y="1527"/>
                </a:lnTo>
                <a:lnTo>
                  <a:pt x="10539" y="1620"/>
                </a:lnTo>
                <a:lnTo>
                  <a:pt x="10762" y="1396"/>
                </a:lnTo>
                <a:lnTo>
                  <a:pt x="11004" y="1192"/>
                </a:lnTo>
                <a:lnTo>
                  <a:pt x="11507" y="782"/>
                </a:lnTo>
                <a:lnTo>
                  <a:pt x="11637" y="670"/>
                </a:lnTo>
                <a:lnTo>
                  <a:pt x="11730" y="614"/>
                </a:lnTo>
                <a:lnTo>
                  <a:pt x="11805" y="540"/>
                </a:lnTo>
                <a:lnTo>
                  <a:pt x="11860" y="466"/>
                </a:lnTo>
                <a:lnTo>
                  <a:pt x="11860" y="428"/>
                </a:lnTo>
                <a:lnTo>
                  <a:pt x="11860" y="410"/>
                </a:lnTo>
                <a:lnTo>
                  <a:pt x="11860" y="372"/>
                </a:lnTo>
                <a:lnTo>
                  <a:pt x="11823" y="354"/>
                </a:lnTo>
                <a:lnTo>
                  <a:pt x="11711" y="298"/>
                </a:lnTo>
                <a:close/>
                <a:moveTo>
                  <a:pt x="18228" y="372"/>
                </a:moveTo>
                <a:lnTo>
                  <a:pt x="18172" y="391"/>
                </a:lnTo>
                <a:lnTo>
                  <a:pt x="18097" y="428"/>
                </a:lnTo>
                <a:lnTo>
                  <a:pt x="18004" y="503"/>
                </a:lnTo>
                <a:lnTo>
                  <a:pt x="17818" y="689"/>
                </a:lnTo>
                <a:lnTo>
                  <a:pt x="17632" y="931"/>
                </a:lnTo>
                <a:lnTo>
                  <a:pt x="17278" y="1396"/>
                </a:lnTo>
                <a:lnTo>
                  <a:pt x="17129" y="1620"/>
                </a:lnTo>
                <a:lnTo>
                  <a:pt x="17129" y="1620"/>
                </a:lnTo>
                <a:lnTo>
                  <a:pt x="17390" y="1434"/>
                </a:lnTo>
                <a:lnTo>
                  <a:pt x="17613" y="1266"/>
                </a:lnTo>
                <a:lnTo>
                  <a:pt x="17837" y="1061"/>
                </a:lnTo>
                <a:lnTo>
                  <a:pt x="18042" y="875"/>
                </a:lnTo>
                <a:lnTo>
                  <a:pt x="18191" y="670"/>
                </a:lnTo>
                <a:lnTo>
                  <a:pt x="18246" y="596"/>
                </a:lnTo>
                <a:lnTo>
                  <a:pt x="18284" y="521"/>
                </a:lnTo>
                <a:lnTo>
                  <a:pt x="18284" y="447"/>
                </a:lnTo>
                <a:lnTo>
                  <a:pt x="18265" y="391"/>
                </a:lnTo>
                <a:lnTo>
                  <a:pt x="18228" y="372"/>
                </a:lnTo>
                <a:close/>
                <a:moveTo>
                  <a:pt x="19140" y="298"/>
                </a:moveTo>
                <a:lnTo>
                  <a:pt x="19084" y="317"/>
                </a:lnTo>
                <a:lnTo>
                  <a:pt x="19010" y="372"/>
                </a:lnTo>
                <a:lnTo>
                  <a:pt x="18898" y="466"/>
                </a:lnTo>
                <a:lnTo>
                  <a:pt x="18805" y="577"/>
                </a:lnTo>
                <a:lnTo>
                  <a:pt x="18637" y="838"/>
                </a:lnTo>
                <a:lnTo>
                  <a:pt x="18526" y="1005"/>
                </a:lnTo>
                <a:lnTo>
                  <a:pt x="18377" y="1378"/>
                </a:lnTo>
                <a:lnTo>
                  <a:pt x="18321" y="1583"/>
                </a:lnTo>
                <a:lnTo>
                  <a:pt x="18321" y="1620"/>
                </a:lnTo>
                <a:lnTo>
                  <a:pt x="18340" y="1601"/>
                </a:lnTo>
                <a:lnTo>
                  <a:pt x="18582" y="1303"/>
                </a:lnTo>
                <a:lnTo>
                  <a:pt x="18917" y="894"/>
                </a:lnTo>
                <a:lnTo>
                  <a:pt x="19066" y="689"/>
                </a:lnTo>
                <a:lnTo>
                  <a:pt x="19177" y="503"/>
                </a:lnTo>
                <a:lnTo>
                  <a:pt x="19215" y="428"/>
                </a:lnTo>
                <a:lnTo>
                  <a:pt x="19215" y="372"/>
                </a:lnTo>
                <a:lnTo>
                  <a:pt x="19215" y="317"/>
                </a:lnTo>
                <a:lnTo>
                  <a:pt x="19177" y="298"/>
                </a:lnTo>
                <a:close/>
                <a:moveTo>
                  <a:pt x="56116" y="298"/>
                </a:moveTo>
                <a:lnTo>
                  <a:pt x="56004" y="317"/>
                </a:lnTo>
                <a:lnTo>
                  <a:pt x="55911" y="372"/>
                </a:lnTo>
                <a:lnTo>
                  <a:pt x="55818" y="447"/>
                </a:lnTo>
                <a:lnTo>
                  <a:pt x="55706" y="540"/>
                </a:lnTo>
                <a:lnTo>
                  <a:pt x="55613" y="652"/>
                </a:lnTo>
                <a:lnTo>
                  <a:pt x="55445" y="875"/>
                </a:lnTo>
                <a:lnTo>
                  <a:pt x="55296" y="1136"/>
                </a:lnTo>
                <a:lnTo>
                  <a:pt x="55185" y="1359"/>
                </a:lnTo>
                <a:lnTo>
                  <a:pt x="55092" y="1527"/>
                </a:lnTo>
                <a:lnTo>
                  <a:pt x="55036" y="1620"/>
                </a:lnTo>
                <a:lnTo>
                  <a:pt x="55036" y="1620"/>
                </a:lnTo>
                <a:lnTo>
                  <a:pt x="55259" y="1396"/>
                </a:lnTo>
                <a:lnTo>
                  <a:pt x="55501" y="1192"/>
                </a:lnTo>
                <a:lnTo>
                  <a:pt x="56004" y="782"/>
                </a:lnTo>
                <a:lnTo>
                  <a:pt x="56134" y="670"/>
                </a:lnTo>
                <a:lnTo>
                  <a:pt x="56227" y="614"/>
                </a:lnTo>
                <a:lnTo>
                  <a:pt x="56302" y="540"/>
                </a:lnTo>
                <a:lnTo>
                  <a:pt x="56358" y="466"/>
                </a:lnTo>
                <a:lnTo>
                  <a:pt x="56376" y="428"/>
                </a:lnTo>
                <a:lnTo>
                  <a:pt x="56376" y="410"/>
                </a:lnTo>
                <a:lnTo>
                  <a:pt x="56358" y="372"/>
                </a:lnTo>
                <a:lnTo>
                  <a:pt x="56320" y="354"/>
                </a:lnTo>
                <a:lnTo>
                  <a:pt x="56227" y="298"/>
                </a:lnTo>
                <a:close/>
                <a:moveTo>
                  <a:pt x="62725" y="372"/>
                </a:moveTo>
                <a:lnTo>
                  <a:pt x="62669" y="391"/>
                </a:lnTo>
                <a:lnTo>
                  <a:pt x="62595" y="428"/>
                </a:lnTo>
                <a:lnTo>
                  <a:pt x="62520" y="503"/>
                </a:lnTo>
                <a:lnTo>
                  <a:pt x="62334" y="689"/>
                </a:lnTo>
                <a:lnTo>
                  <a:pt x="62129" y="931"/>
                </a:lnTo>
                <a:lnTo>
                  <a:pt x="61775" y="1396"/>
                </a:lnTo>
                <a:lnTo>
                  <a:pt x="61627" y="1620"/>
                </a:lnTo>
                <a:lnTo>
                  <a:pt x="61906" y="1434"/>
                </a:lnTo>
                <a:lnTo>
                  <a:pt x="62111" y="1266"/>
                </a:lnTo>
                <a:lnTo>
                  <a:pt x="62334" y="1061"/>
                </a:lnTo>
                <a:lnTo>
                  <a:pt x="62539" y="875"/>
                </a:lnTo>
                <a:lnTo>
                  <a:pt x="62706" y="670"/>
                </a:lnTo>
                <a:lnTo>
                  <a:pt x="62762" y="596"/>
                </a:lnTo>
                <a:lnTo>
                  <a:pt x="62781" y="521"/>
                </a:lnTo>
                <a:lnTo>
                  <a:pt x="62799" y="447"/>
                </a:lnTo>
                <a:lnTo>
                  <a:pt x="62762" y="391"/>
                </a:lnTo>
                <a:lnTo>
                  <a:pt x="62725" y="372"/>
                </a:lnTo>
                <a:close/>
                <a:moveTo>
                  <a:pt x="63637" y="298"/>
                </a:moveTo>
                <a:lnTo>
                  <a:pt x="63600" y="317"/>
                </a:lnTo>
                <a:lnTo>
                  <a:pt x="63507" y="372"/>
                </a:lnTo>
                <a:lnTo>
                  <a:pt x="63414" y="466"/>
                </a:lnTo>
                <a:lnTo>
                  <a:pt x="63321" y="577"/>
                </a:lnTo>
                <a:lnTo>
                  <a:pt x="63135" y="838"/>
                </a:lnTo>
                <a:lnTo>
                  <a:pt x="63041" y="1005"/>
                </a:lnTo>
                <a:lnTo>
                  <a:pt x="62893" y="1378"/>
                </a:lnTo>
                <a:lnTo>
                  <a:pt x="62818" y="1583"/>
                </a:lnTo>
                <a:lnTo>
                  <a:pt x="62818" y="1620"/>
                </a:lnTo>
                <a:lnTo>
                  <a:pt x="62837" y="1601"/>
                </a:lnTo>
                <a:lnTo>
                  <a:pt x="63079" y="1303"/>
                </a:lnTo>
                <a:lnTo>
                  <a:pt x="63414" y="894"/>
                </a:lnTo>
                <a:lnTo>
                  <a:pt x="63581" y="689"/>
                </a:lnTo>
                <a:lnTo>
                  <a:pt x="63675" y="503"/>
                </a:lnTo>
                <a:lnTo>
                  <a:pt x="63712" y="428"/>
                </a:lnTo>
                <a:lnTo>
                  <a:pt x="63730" y="372"/>
                </a:lnTo>
                <a:lnTo>
                  <a:pt x="63712" y="317"/>
                </a:lnTo>
                <a:lnTo>
                  <a:pt x="63675" y="298"/>
                </a:lnTo>
                <a:close/>
                <a:moveTo>
                  <a:pt x="66002" y="112"/>
                </a:moveTo>
                <a:lnTo>
                  <a:pt x="65946" y="130"/>
                </a:lnTo>
                <a:lnTo>
                  <a:pt x="65890" y="149"/>
                </a:lnTo>
                <a:lnTo>
                  <a:pt x="65760" y="242"/>
                </a:lnTo>
                <a:lnTo>
                  <a:pt x="65611" y="372"/>
                </a:lnTo>
                <a:lnTo>
                  <a:pt x="65350" y="652"/>
                </a:lnTo>
                <a:lnTo>
                  <a:pt x="65220" y="801"/>
                </a:lnTo>
                <a:lnTo>
                  <a:pt x="65015" y="1061"/>
                </a:lnTo>
                <a:lnTo>
                  <a:pt x="64922" y="1192"/>
                </a:lnTo>
                <a:lnTo>
                  <a:pt x="64885" y="1266"/>
                </a:lnTo>
                <a:lnTo>
                  <a:pt x="64866" y="1341"/>
                </a:lnTo>
                <a:lnTo>
                  <a:pt x="64866" y="1303"/>
                </a:lnTo>
                <a:lnTo>
                  <a:pt x="64847" y="1341"/>
                </a:lnTo>
                <a:lnTo>
                  <a:pt x="64810" y="1471"/>
                </a:lnTo>
                <a:lnTo>
                  <a:pt x="64810" y="1545"/>
                </a:lnTo>
                <a:lnTo>
                  <a:pt x="64810" y="1601"/>
                </a:lnTo>
                <a:lnTo>
                  <a:pt x="64829" y="1620"/>
                </a:lnTo>
                <a:lnTo>
                  <a:pt x="64829" y="1601"/>
                </a:lnTo>
                <a:lnTo>
                  <a:pt x="64885" y="1564"/>
                </a:lnTo>
                <a:lnTo>
                  <a:pt x="65555" y="857"/>
                </a:lnTo>
                <a:lnTo>
                  <a:pt x="65778" y="614"/>
                </a:lnTo>
                <a:lnTo>
                  <a:pt x="65946" y="410"/>
                </a:lnTo>
                <a:lnTo>
                  <a:pt x="66058" y="242"/>
                </a:lnTo>
                <a:lnTo>
                  <a:pt x="66076" y="186"/>
                </a:lnTo>
                <a:lnTo>
                  <a:pt x="66076" y="149"/>
                </a:lnTo>
                <a:lnTo>
                  <a:pt x="66039" y="130"/>
                </a:lnTo>
                <a:lnTo>
                  <a:pt x="66002" y="112"/>
                </a:lnTo>
                <a:close/>
                <a:moveTo>
                  <a:pt x="10539" y="1620"/>
                </a:moveTo>
                <a:lnTo>
                  <a:pt x="10539" y="1620"/>
                </a:lnTo>
                <a:lnTo>
                  <a:pt x="10539" y="1620"/>
                </a:lnTo>
                <a:close/>
                <a:moveTo>
                  <a:pt x="18321" y="1620"/>
                </a:moveTo>
                <a:lnTo>
                  <a:pt x="18321" y="1620"/>
                </a:lnTo>
                <a:lnTo>
                  <a:pt x="18321" y="1620"/>
                </a:lnTo>
                <a:close/>
                <a:moveTo>
                  <a:pt x="21505" y="112"/>
                </a:moveTo>
                <a:lnTo>
                  <a:pt x="21449" y="130"/>
                </a:lnTo>
                <a:lnTo>
                  <a:pt x="21393" y="149"/>
                </a:lnTo>
                <a:lnTo>
                  <a:pt x="21263" y="242"/>
                </a:lnTo>
                <a:lnTo>
                  <a:pt x="21114" y="372"/>
                </a:lnTo>
                <a:lnTo>
                  <a:pt x="20853" y="652"/>
                </a:lnTo>
                <a:lnTo>
                  <a:pt x="20723" y="801"/>
                </a:lnTo>
                <a:lnTo>
                  <a:pt x="20518" y="1061"/>
                </a:lnTo>
                <a:lnTo>
                  <a:pt x="20425" y="1192"/>
                </a:lnTo>
                <a:lnTo>
                  <a:pt x="20388" y="1266"/>
                </a:lnTo>
                <a:lnTo>
                  <a:pt x="20369" y="1341"/>
                </a:lnTo>
                <a:lnTo>
                  <a:pt x="20369" y="1303"/>
                </a:lnTo>
                <a:lnTo>
                  <a:pt x="20350" y="1341"/>
                </a:lnTo>
                <a:lnTo>
                  <a:pt x="20313" y="1471"/>
                </a:lnTo>
                <a:lnTo>
                  <a:pt x="20313" y="1545"/>
                </a:lnTo>
                <a:lnTo>
                  <a:pt x="20313" y="1601"/>
                </a:lnTo>
                <a:lnTo>
                  <a:pt x="20313" y="1620"/>
                </a:lnTo>
                <a:lnTo>
                  <a:pt x="20332" y="1601"/>
                </a:lnTo>
                <a:lnTo>
                  <a:pt x="20388" y="1564"/>
                </a:lnTo>
                <a:lnTo>
                  <a:pt x="21058" y="857"/>
                </a:lnTo>
                <a:lnTo>
                  <a:pt x="21263" y="614"/>
                </a:lnTo>
                <a:lnTo>
                  <a:pt x="21449" y="410"/>
                </a:lnTo>
                <a:lnTo>
                  <a:pt x="21560" y="242"/>
                </a:lnTo>
                <a:lnTo>
                  <a:pt x="21579" y="186"/>
                </a:lnTo>
                <a:lnTo>
                  <a:pt x="21579" y="149"/>
                </a:lnTo>
                <a:lnTo>
                  <a:pt x="21542" y="130"/>
                </a:lnTo>
                <a:lnTo>
                  <a:pt x="21505" y="112"/>
                </a:lnTo>
                <a:close/>
                <a:moveTo>
                  <a:pt x="61627" y="1620"/>
                </a:moveTo>
                <a:lnTo>
                  <a:pt x="61627" y="1620"/>
                </a:lnTo>
                <a:lnTo>
                  <a:pt x="61627" y="1620"/>
                </a:lnTo>
                <a:close/>
                <a:moveTo>
                  <a:pt x="62818" y="1620"/>
                </a:moveTo>
                <a:lnTo>
                  <a:pt x="62818" y="1620"/>
                </a:lnTo>
                <a:lnTo>
                  <a:pt x="62818" y="1620"/>
                </a:lnTo>
                <a:close/>
                <a:moveTo>
                  <a:pt x="64829" y="1620"/>
                </a:moveTo>
                <a:lnTo>
                  <a:pt x="64829" y="1620"/>
                </a:lnTo>
                <a:lnTo>
                  <a:pt x="64829" y="1620"/>
                </a:lnTo>
                <a:close/>
                <a:moveTo>
                  <a:pt x="8304" y="279"/>
                </a:moveTo>
                <a:lnTo>
                  <a:pt x="8211" y="298"/>
                </a:lnTo>
                <a:lnTo>
                  <a:pt x="8137" y="335"/>
                </a:lnTo>
                <a:lnTo>
                  <a:pt x="8044" y="410"/>
                </a:lnTo>
                <a:lnTo>
                  <a:pt x="7951" y="503"/>
                </a:lnTo>
                <a:lnTo>
                  <a:pt x="7764" y="689"/>
                </a:lnTo>
                <a:lnTo>
                  <a:pt x="7653" y="838"/>
                </a:lnTo>
                <a:lnTo>
                  <a:pt x="7448" y="1080"/>
                </a:lnTo>
                <a:lnTo>
                  <a:pt x="7373" y="1229"/>
                </a:lnTo>
                <a:lnTo>
                  <a:pt x="7336" y="1285"/>
                </a:lnTo>
                <a:lnTo>
                  <a:pt x="7336" y="1359"/>
                </a:lnTo>
                <a:lnTo>
                  <a:pt x="7318" y="1415"/>
                </a:lnTo>
                <a:lnTo>
                  <a:pt x="7318" y="1545"/>
                </a:lnTo>
                <a:lnTo>
                  <a:pt x="7336" y="1601"/>
                </a:lnTo>
                <a:lnTo>
                  <a:pt x="7355" y="1638"/>
                </a:lnTo>
                <a:lnTo>
                  <a:pt x="7392" y="1620"/>
                </a:lnTo>
                <a:lnTo>
                  <a:pt x="7467" y="1583"/>
                </a:lnTo>
                <a:lnTo>
                  <a:pt x="7746" y="1303"/>
                </a:lnTo>
                <a:lnTo>
                  <a:pt x="7951" y="1099"/>
                </a:lnTo>
                <a:lnTo>
                  <a:pt x="8174" y="875"/>
                </a:lnTo>
                <a:lnTo>
                  <a:pt x="8342" y="652"/>
                </a:lnTo>
                <a:lnTo>
                  <a:pt x="8397" y="559"/>
                </a:lnTo>
                <a:lnTo>
                  <a:pt x="8435" y="466"/>
                </a:lnTo>
                <a:lnTo>
                  <a:pt x="8453" y="391"/>
                </a:lnTo>
                <a:lnTo>
                  <a:pt x="8435" y="335"/>
                </a:lnTo>
                <a:lnTo>
                  <a:pt x="8397" y="298"/>
                </a:lnTo>
                <a:lnTo>
                  <a:pt x="8304" y="279"/>
                </a:lnTo>
                <a:close/>
                <a:moveTo>
                  <a:pt x="10576" y="466"/>
                </a:moveTo>
                <a:lnTo>
                  <a:pt x="10520" y="484"/>
                </a:lnTo>
                <a:lnTo>
                  <a:pt x="10445" y="521"/>
                </a:lnTo>
                <a:lnTo>
                  <a:pt x="10352" y="577"/>
                </a:lnTo>
                <a:lnTo>
                  <a:pt x="10259" y="670"/>
                </a:lnTo>
                <a:lnTo>
                  <a:pt x="10054" y="894"/>
                </a:lnTo>
                <a:lnTo>
                  <a:pt x="9850" y="1154"/>
                </a:lnTo>
                <a:lnTo>
                  <a:pt x="9682" y="1396"/>
                </a:lnTo>
                <a:lnTo>
                  <a:pt x="9552" y="1601"/>
                </a:lnTo>
                <a:lnTo>
                  <a:pt x="9533" y="1638"/>
                </a:lnTo>
                <a:lnTo>
                  <a:pt x="9570" y="1601"/>
                </a:lnTo>
                <a:lnTo>
                  <a:pt x="9719" y="1452"/>
                </a:lnTo>
                <a:lnTo>
                  <a:pt x="10129" y="1154"/>
                </a:lnTo>
                <a:lnTo>
                  <a:pt x="10352" y="1005"/>
                </a:lnTo>
                <a:lnTo>
                  <a:pt x="10520" y="857"/>
                </a:lnTo>
                <a:lnTo>
                  <a:pt x="10594" y="782"/>
                </a:lnTo>
                <a:lnTo>
                  <a:pt x="10632" y="708"/>
                </a:lnTo>
                <a:lnTo>
                  <a:pt x="10669" y="633"/>
                </a:lnTo>
                <a:lnTo>
                  <a:pt x="10669" y="577"/>
                </a:lnTo>
                <a:lnTo>
                  <a:pt x="10632" y="503"/>
                </a:lnTo>
                <a:lnTo>
                  <a:pt x="10576" y="466"/>
                </a:lnTo>
                <a:close/>
                <a:moveTo>
                  <a:pt x="39843" y="205"/>
                </a:moveTo>
                <a:lnTo>
                  <a:pt x="39788" y="223"/>
                </a:lnTo>
                <a:lnTo>
                  <a:pt x="39676" y="298"/>
                </a:lnTo>
                <a:lnTo>
                  <a:pt x="39564" y="391"/>
                </a:lnTo>
                <a:lnTo>
                  <a:pt x="39359" y="614"/>
                </a:lnTo>
                <a:lnTo>
                  <a:pt x="39229" y="763"/>
                </a:lnTo>
                <a:lnTo>
                  <a:pt x="39117" y="968"/>
                </a:lnTo>
                <a:lnTo>
                  <a:pt x="38950" y="1285"/>
                </a:lnTo>
                <a:lnTo>
                  <a:pt x="38894" y="1452"/>
                </a:lnTo>
                <a:lnTo>
                  <a:pt x="38857" y="1564"/>
                </a:lnTo>
                <a:lnTo>
                  <a:pt x="38838" y="1638"/>
                </a:lnTo>
                <a:lnTo>
                  <a:pt x="38857" y="1638"/>
                </a:lnTo>
                <a:lnTo>
                  <a:pt x="38894" y="1620"/>
                </a:lnTo>
                <a:lnTo>
                  <a:pt x="39117" y="1396"/>
                </a:lnTo>
                <a:lnTo>
                  <a:pt x="39508" y="931"/>
                </a:lnTo>
                <a:lnTo>
                  <a:pt x="39713" y="689"/>
                </a:lnTo>
                <a:lnTo>
                  <a:pt x="39862" y="484"/>
                </a:lnTo>
                <a:lnTo>
                  <a:pt x="39974" y="317"/>
                </a:lnTo>
                <a:lnTo>
                  <a:pt x="39992" y="261"/>
                </a:lnTo>
                <a:lnTo>
                  <a:pt x="39974" y="223"/>
                </a:lnTo>
                <a:lnTo>
                  <a:pt x="39936" y="205"/>
                </a:lnTo>
                <a:close/>
                <a:moveTo>
                  <a:pt x="52802" y="279"/>
                </a:moveTo>
                <a:lnTo>
                  <a:pt x="52727" y="298"/>
                </a:lnTo>
                <a:lnTo>
                  <a:pt x="52634" y="335"/>
                </a:lnTo>
                <a:lnTo>
                  <a:pt x="52541" y="410"/>
                </a:lnTo>
                <a:lnTo>
                  <a:pt x="52448" y="503"/>
                </a:lnTo>
                <a:lnTo>
                  <a:pt x="52280" y="689"/>
                </a:lnTo>
                <a:lnTo>
                  <a:pt x="52150" y="838"/>
                </a:lnTo>
                <a:lnTo>
                  <a:pt x="51945" y="1080"/>
                </a:lnTo>
                <a:lnTo>
                  <a:pt x="51871" y="1229"/>
                </a:lnTo>
                <a:lnTo>
                  <a:pt x="51852" y="1285"/>
                </a:lnTo>
                <a:lnTo>
                  <a:pt x="51833" y="1359"/>
                </a:lnTo>
                <a:lnTo>
                  <a:pt x="51815" y="1415"/>
                </a:lnTo>
                <a:lnTo>
                  <a:pt x="51815" y="1545"/>
                </a:lnTo>
                <a:lnTo>
                  <a:pt x="51833" y="1601"/>
                </a:lnTo>
                <a:lnTo>
                  <a:pt x="51852" y="1638"/>
                </a:lnTo>
                <a:lnTo>
                  <a:pt x="51889" y="1620"/>
                </a:lnTo>
                <a:lnTo>
                  <a:pt x="51964" y="1583"/>
                </a:lnTo>
                <a:lnTo>
                  <a:pt x="52262" y="1303"/>
                </a:lnTo>
                <a:lnTo>
                  <a:pt x="52466" y="1099"/>
                </a:lnTo>
                <a:lnTo>
                  <a:pt x="52671" y="875"/>
                </a:lnTo>
                <a:lnTo>
                  <a:pt x="52839" y="652"/>
                </a:lnTo>
                <a:lnTo>
                  <a:pt x="52895" y="559"/>
                </a:lnTo>
                <a:lnTo>
                  <a:pt x="52951" y="466"/>
                </a:lnTo>
                <a:lnTo>
                  <a:pt x="52951" y="391"/>
                </a:lnTo>
                <a:lnTo>
                  <a:pt x="52951" y="335"/>
                </a:lnTo>
                <a:lnTo>
                  <a:pt x="52895" y="298"/>
                </a:lnTo>
                <a:lnTo>
                  <a:pt x="52802" y="279"/>
                </a:lnTo>
                <a:close/>
                <a:moveTo>
                  <a:pt x="55092" y="466"/>
                </a:moveTo>
                <a:lnTo>
                  <a:pt x="55017" y="484"/>
                </a:lnTo>
                <a:lnTo>
                  <a:pt x="54943" y="521"/>
                </a:lnTo>
                <a:lnTo>
                  <a:pt x="54850" y="577"/>
                </a:lnTo>
                <a:lnTo>
                  <a:pt x="54756" y="670"/>
                </a:lnTo>
                <a:lnTo>
                  <a:pt x="54552" y="894"/>
                </a:lnTo>
                <a:lnTo>
                  <a:pt x="54347" y="1154"/>
                </a:lnTo>
                <a:lnTo>
                  <a:pt x="54179" y="1396"/>
                </a:lnTo>
                <a:lnTo>
                  <a:pt x="54049" y="1601"/>
                </a:lnTo>
                <a:lnTo>
                  <a:pt x="54030" y="1638"/>
                </a:lnTo>
                <a:lnTo>
                  <a:pt x="54068" y="1601"/>
                </a:lnTo>
                <a:lnTo>
                  <a:pt x="54217" y="1452"/>
                </a:lnTo>
                <a:lnTo>
                  <a:pt x="54645" y="1154"/>
                </a:lnTo>
                <a:lnTo>
                  <a:pt x="54850" y="1005"/>
                </a:lnTo>
                <a:lnTo>
                  <a:pt x="55017" y="857"/>
                </a:lnTo>
                <a:lnTo>
                  <a:pt x="55092" y="782"/>
                </a:lnTo>
                <a:lnTo>
                  <a:pt x="55129" y="708"/>
                </a:lnTo>
                <a:lnTo>
                  <a:pt x="55166" y="633"/>
                </a:lnTo>
                <a:lnTo>
                  <a:pt x="55166" y="577"/>
                </a:lnTo>
                <a:lnTo>
                  <a:pt x="55129" y="503"/>
                </a:lnTo>
                <a:lnTo>
                  <a:pt x="55092" y="466"/>
                </a:lnTo>
                <a:close/>
                <a:moveTo>
                  <a:pt x="78960" y="223"/>
                </a:moveTo>
                <a:lnTo>
                  <a:pt x="78867" y="298"/>
                </a:lnTo>
                <a:lnTo>
                  <a:pt x="78755" y="391"/>
                </a:lnTo>
                <a:lnTo>
                  <a:pt x="78643" y="521"/>
                </a:lnTo>
                <a:lnTo>
                  <a:pt x="78420" y="801"/>
                </a:lnTo>
                <a:lnTo>
                  <a:pt x="78308" y="950"/>
                </a:lnTo>
                <a:lnTo>
                  <a:pt x="78197" y="1099"/>
                </a:lnTo>
                <a:lnTo>
                  <a:pt x="78029" y="1359"/>
                </a:lnTo>
                <a:lnTo>
                  <a:pt x="77973" y="1490"/>
                </a:lnTo>
                <a:lnTo>
                  <a:pt x="77917" y="1583"/>
                </a:lnTo>
                <a:lnTo>
                  <a:pt x="77917" y="1620"/>
                </a:lnTo>
                <a:lnTo>
                  <a:pt x="77917" y="1638"/>
                </a:lnTo>
                <a:lnTo>
                  <a:pt x="77936" y="1638"/>
                </a:lnTo>
                <a:lnTo>
                  <a:pt x="77973" y="1620"/>
                </a:lnTo>
                <a:lnTo>
                  <a:pt x="78066" y="1545"/>
                </a:lnTo>
                <a:lnTo>
                  <a:pt x="78234" y="1396"/>
                </a:lnTo>
                <a:lnTo>
                  <a:pt x="78420" y="1210"/>
                </a:lnTo>
                <a:lnTo>
                  <a:pt x="78643" y="968"/>
                </a:lnTo>
                <a:lnTo>
                  <a:pt x="78830" y="745"/>
                </a:lnTo>
                <a:lnTo>
                  <a:pt x="78979" y="521"/>
                </a:lnTo>
                <a:lnTo>
                  <a:pt x="79034" y="428"/>
                </a:lnTo>
                <a:lnTo>
                  <a:pt x="79053" y="354"/>
                </a:lnTo>
                <a:lnTo>
                  <a:pt x="79053" y="279"/>
                </a:lnTo>
                <a:lnTo>
                  <a:pt x="79034" y="242"/>
                </a:lnTo>
                <a:lnTo>
                  <a:pt x="78997" y="223"/>
                </a:lnTo>
                <a:close/>
                <a:moveTo>
                  <a:pt x="87785" y="428"/>
                </a:moveTo>
                <a:lnTo>
                  <a:pt x="87692" y="447"/>
                </a:lnTo>
                <a:lnTo>
                  <a:pt x="87580" y="484"/>
                </a:lnTo>
                <a:lnTo>
                  <a:pt x="87468" y="559"/>
                </a:lnTo>
                <a:lnTo>
                  <a:pt x="87338" y="633"/>
                </a:lnTo>
                <a:lnTo>
                  <a:pt x="87077" y="857"/>
                </a:lnTo>
                <a:lnTo>
                  <a:pt x="86817" y="1099"/>
                </a:lnTo>
                <a:lnTo>
                  <a:pt x="86593" y="1322"/>
                </a:lnTo>
                <a:lnTo>
                  <a:pt x="86426" y="1508"/>
                </a:lnTo>
                <a:lnTo>
                  <a:pt x="86351" y="1638"/>
                </a:lnTo>
                <a:lnTo>
                  <a:pt x="86444" y="1564"/>
                </a:lnTo>
                <a:lnTo>
                  <a:pt x="86631" y="1415"/>
                </a:lnTo>
                <a:lnTo>
                  <a:pt x="87189" y="1061"/>
                </a:lnTo>
                <a:lnTo>
                  <a:pt x="87729" y="708"/>
                </a:lnTo>
                <a:lnTo>
                  <a:pt x="87897" y="577"/>
                </a:lnTo>
                <a:lnTo>
                  <a:pt x="87934" y="521"/>
                </a:lnTo>
                <a:lnTo>
                  <a:pt x="87934" y="503"/>
                </a:lnTo>
                <a:lnTo>
                  <a:pt x="87878" y="447"/>
                </a:lnTo>
                <a:lnTo>
                  <a:pt x="87785" y="428"/>
                </a:lnTo>
                <a:close/>
                <a:moveTo>
                  <a:pt x="54030" y="1638"/>
                </a:moveTo>
                <a:lnTo>
                  <a:pt x="54030" y="1638"/>
                </a:lnTo>
                <a:lnTo>
                  <a:pt x="54030" y="1638"/>
                </a:lnTo>
                <a:close/>
                <a:moveTo>
                  <a:pt x="49543" y="335"/>
                </a:moveTo>
                <a:lnTo>
                  <a:pt x="49450" y="372"/>
                </a:lnTo>
                <a:lnTo>
                  <a:pt x="49376" y="428"/>
                </a:lnTo>
                <a:lnTo>
                  <a:pt x="49283" y="521"/>
                </a:lnTo>
                <a:lnTo>
                  <a:pt x="49134" y="708"/>
                </a:lnTo>
                <a:lnTo>
                  <a:pt x="48985" y="950"/>
                </a:lnTo>
                <a:lnTo>
                  <a:pt x="48724" y="1415"/>
                </a:lnTo>
                <a:lnTo>
                  <a:pt x="48650" y="1583"/>
                </a:lnTo>
                <a:lnTo>
                  <a:pt x="48594" y="1676"/>
                </a:lnTo>
                <a:lnTo>
                  <a:pt x="48873" y="1396"/>
                </a:lnTo>
                <a:lnTo>
                  <a:pt x="49320" y="950"/>
                </a:lnTo>
                <a:lnTo>
                  <a:pt x="49506" y="726"/>
                </a:lnTo>
                <a:lnTo>
                  <a:pt x="49655" y="521"/>
                </a:lnTo>
                <a:lnTo>
                  <a:pt x="49692" y="447"/>
                </a:lnTo>
                <a:lnTo>
                  <a:pt x="49692" y="391"/>
                </a:lnTo>
                <a:lnTo>
                  <a:pt x="49674" y="354"/>
                </a:lnTo>
                <a:lnTo>
                  <a:pt x="49618" y="335"/>
                </a:lnTo>
                <a:close/>
                <a:moveTo>
                  <a:pt x="86668" y="223"/>
                </a:moveTo>
                <a:lnTo>
                  <a:pt x="86593" y="242"/>
                </a:lnTo>
                <a:lnTo>
                  <a:pt x="86519" y="279"/>
                </a:lnTo>
                <a:lnTo>
                  <a:pt x="86426" y="372"/>
                </a:lnTo>
                <a:lnTo>
                  <a:pt x="86202" y="596"/>
                </a:lnTo>
                <a:lnTo>
                  <a:pt x="85979" y="875"/>
                </a:lnTo>
                <a:lnTo>
                  <a:pt x="85774" y="1154"/>
                </a:lnTo>
                <a:lnTo>
                  <a:pt x="85588" y="1415"/>
                </a:lnTo>
                <a:lnTo>
                  <a:pt x="85420" y="1676"/>
                </a:lnTo>
                <a:lnTo>
                  <a:pt x="85718" y="1452"/>
                </a:lnTo>
                <a:lnTo>
                  <a:pt x="85942" y="1247"/>
                </a:lnTo>
                <a:lnTo>
                  <a:pt x="86202" y="1005"/>
                </a:lnTo>
                <a:lnTo>
                  <a:pt x="86444" y="763"/>
                </a:lnTo>
                <a:lnTo>
                  <a:pt x="86631" y="540"/>
                </a:lnTo>
                <a:lnTo>
                  <a:pt x="86686" y="447"/>
                </a:lnTo>
                <a:lnTo>
                  <a:pt x="86724" y="372"/>
                </a:lnTo>
                <a:lnTo>
                  <a:pt x="86742" y="298"/>
                </a:lnTo>
                <a:lnTo>
                  <a:pt x="86724" y="242"/>
                </a:lnTo>
                <a:lnTo>
                  <a:pt x="86705" y="223"/>
                </a:lnTo>
                <a:close/>
                <a:moveTo>
                  <a:pt x="5028" y="335"/>
                </a:moveTo>
                <a:lnTo>
                  <a:pt x="4953" y="372"/>
                </a:lnTo>
                <a:lnTo>
                  <a:pt x="4879" y="428"/>
                </a:lnTo>
                <a:lnTo>
                  <a:pt x="4786" y="521"/>
                </a:lnTo>
                <a:lnTo>
                  <a:pt x="4637" y="708"/>
                </a:lnTo>
                <a:lnTo>
                  <a:pt x="4488" y="950"/>
                </a:lnTo>
                <a:lnTo>
                  <a:pt x="4227" y="1415"/>
                </a:lnTo>
                <a:lnTo>
                  <a:pt x="4134" y="1583"/>
                </a:lnTo>
                <a:lnTo>
                  <a:pt x="4078" y="1676"/>
                </a:lnTo>
                <a:lnTo>
                  <a:pt x="4376" y="1396"/>
                </a:lnTo>
                <a:lnTo>
                  <a:pt x="4804" y="950"/>
                </a:lnTo>
                <a:lnTo>
                  <a:pt x="5009" y="726"/>
                </a:lnTo>
                <a:lnTo>
                  <a:pt x="5158" y="521"/>
                </a:lnTo>
                <a:lnTo>
                  <a:pt x="5177" y="447"/>
                </a:lnTo>
                <a:lnTo>
                  <a:pt x="5195" y="391"/>
                </a:lnTo>
                <a:lnTo>
                  <a:pt x="5177" y="354"/>
                </a:lnTo>
                <a:lnTo>
                  <a:pt x="5121" y="335"/>
                </a:lnTo>
                <a:close/>
                <a:moveTo>
                  <a:pt x="85420" y="1676"/>
                </a:moveTo>
                <a:lnTo>
                  <a:pt x="85420" y="1676"/>
                </a:lnTo>
                <a:lnTo>
                  <a:pt x="85420" y="1676"/>
                </a:lnTo>
                <a:close/>
                <a:moveTo>
                  <a:pt x="91229" y="317"/>
                </a:moveTo>
                <a:lnTo>
                  <a:pt x="91173" y="335"/>
                </a:lnTo>
                <a:lnTo>
                  <a:pt x="91080" y="372"/>
                </a:lnTo>
                <a:lnTo>
                  <a:pt x="90987" y="428"/>
                </a:lnTo>
                <a:lnTo>
                  <a:pt x="90727" y="614"/>
                </a:lnTo>
                <a:lnTo>
                  <a:pt x="90429" y="857"/>
                </a:lnTo>
                <a:lnTo>
                  <a:pt x="89870" y="1359"/>
                </a:lnTo>
                <a:lnTo>
                  <a:pt x="89554" y="1676"/>
                </a:lnTo>
                <a:lnTo>
                  <a:pt x="89647" y="1638"/>
                </a:lnTo>
                <a:lnTo>
                  <a:pt x="89907" y="1490"/>
                </a:lnTo>
                <a:lnTo>
                  <a:pt x="90205" y="1303"/>
                </a:lnTo>
                <a:lnTo>
                  <a:pt x="90410" y="1173"/>
                </a:lnTo>
                <a:lnTo>
                  <a:pt x="90615" y="1024"/>
                </a:lnTo>
                <a:lnTo>
                  <a:pt x="90913" y="819"/>
                </a:lnTo>
                <a:lnTo>
                  <a:pt x="91062" y="689"/>
                </a:lnTo>
                <a:lnTo>
                  <a:pt x="91173" y="577"/>
                </a:lnTo>
                <a:lnTo>
                  <a:pt x="91248" y="466"/>
                </a:lnTo>
                <a:lnTo>
                  <a:pt x="91266" y="410"/>
                </a:lnTo>
                <a:lnTo>
                  <a:pt x="91266" y="354"/>
                </a:lnTo>
                <a:lnTo>
                  <a:pt x="91248" y="335"/>
                </a:lnTo>
                <a:lnTo>
                  <a:pt x="91229" y="317"/>
                </a:lnTo>
                <a:close/>
                <a:moveTo>
                  <a:pt x="12735" y="261"/>
                </a:moveTo>
                <a:lnTo>
                  <a:pt x="12661" y="298"/>
                </a:lnTo>
                <a:lnTo>
                  <a:pt x="12549" y="372"/>
                </a:lnTo>
                <a:lnTo>
                  <a:pt x="12456" y="484"/>
                </a:lnTo>
                <a:lnTo>
                  <a:pt x="12345" y="614"/>
                </a:lnTo>
                <a:lnTo>
                  <a:pt x="12121" y="912"/>
                </a:lnTo>
                <a:lnTo>
                  <a:pt x="11935" y="1210"/>
                </a:lnTo>
                <a:lnTo>
                  <a:pt x="11786" y="1490"/>
                </a:lnTo>
                <a:lnTo>
                  <a:pt x="11711" y="1657"/>
                </a:lnTo>
                <a:lnTo>
                  <a:pt x="11693" y="1694"/>
                </a:lnTo>
                <a:lnTo>
                  <a:pt x="11693" y="1694"/>
                </a:lnTo>
                <a:lnTo>
                  <a:pt x="11730" y="1676"/>
                </a:lnTo>
                <a:lnTo>
                  <a:pt x="11972" y="1452"/>
                </a:lnTo>
                <a:lnTo>
                  <a:pt x="12400" y="1024"/>
                </a:lnTo>
                <a:lnTo>
                  <a:pt x="12605" y="801"/>
                </a:lnTo>
                <a:lnTo>
                  <a:pt x="12773" y="596"/>
                </a:lnTo>
                <a:lnTo>
                  <a:pt x="12866" y="410"/>
                </a:lnTo>
                <a:lnTo>
                  <a:pt x="12884" y="354"/>
                </a:lnTo>
                <a:lnTo>
                  <a:pt x="12866" y="317"/>
                </a:lnTo>
                <a:lnTo>
                  <a:pt x="12847" y="279"/>
                </a:lnTo>
                <a:lnTo>
                  <a:pt x="12810" y="261"/>
                </a:lnTo>
                <a:close/>
                <a:moveTo>
                  <a:pt x="24763" y="223"/>
                </a:moveTo>
                <a:lnTo>
                  <a:pt x="24707" y="261"/>
                </a:lnTo>
                <a:lnTo>
                  <a:pt x="24595" y="335"/>
                </a:lnTo>
                <a:lnTo>
                  <a:pt x="24465" y="428"/>
                </a:lnTo>
                <a:lnTo>
                  <a:pt x="24241" y="670"/>
                </a:lnTo>
                <a:lnTo>
                  <a:pt x="24093" y="819"/>
                </a:lnTo>
                <a:lnTo>
                  <a:pt x="23869" y="1061"/>
                </a:lnTo>
                <a:lnTo>
                  <a:pt x="23776" y="1192"/>
                </a:lnTo>
                <a:lnTo>
                  <a:pt x="23683" y="1341"/>
                </a:lnTo>
                <a:lnTo>
                  <a:pt x="23590" y="1396"/>
                </a:lnTo>
                <a:lnTo>
                  <a:pt x="23515" y="1490"/>
                </a:lnTo>
                <a:lnTo>
                  <a:pt x="23497" y="1564"/>
                </a:lnTo>
                <a:lnTo>
                  <a:pt x="23497" y="1657"/>
                </a:lnTo>
                <a:lnTo>
                  <a:pt x="23515" y="1676"/>
                </a:lnTo>
                <a:lnTo>
                  <a:pt x="23515" y="1694"/>
                </a:lnTo>
                <a:lnTo>
                  <a:pt x="23590" y="1694"/>
                </a:lnTo>
                <a:lnTo>
                  <a:pt x="23850" y="1434"/>
                </a:lnTo>
                <a:lnTo>
                  <a:pt x="24316" y="987"/>
                </a:lnTo>
                <a:lnTo>
                  <a:pt x="24558" y="745"/>
                </a:lnTo>
                <a:lnTo>
                  <a:pt x="24744" y="521"/>
                </a:lnTo>
                <a:lnTo>
                  <a:pt x="24856" y="354"/>
                </a:lnTo>
                <a:lnTo>
                  <a:pt x="24893" y="298"/>
                </a:lnTo>
                <a:lnTo>
                  <a:pt x="24874" y="261"/>
                </a:lnTo>
                <a:lnTo>
                  <a:pt x="24856" y="223"/>
                </a:lnTo>
                <a:close/>
                <a:moveTo>
                  <a:pt x="57251" y="261"/>
                </a:moveTo>
                <a:lnTo>
                  <a:pt x="57158" y="298"/>
                </a:lnTo>
                <a:lnTo>
                  <a:pt x="57065" y="372"/>
                </a:lnTo>
                <a:lnTo>
                  <a:pt x="56953" y="484"/>
                </a:lnTo>
                <a:lnTo>
                  <a:pt x="56842" y="614"/>
                </a:lnTo>
                <a:lnTo>
                  <a:pt x="56637" y="912"/>
                </a:lnTo>
                <a:lnTo>
                  <a:pt x="56432" y="1210"/>
                </a:lnTo>
                <a:lnTo>
                  <a:pt x="56283" y="1490"/>
                </a:lnTo>
                <a:lnTo>
                  <a:pt x="56209" y="1657"/>
                </a:lnTo>
                <a:lnTo>
                  <a:pt x="56209" y="1694"/>
                </a:lnTo>
                <a:lnTo>
                  <a:pt x="56227" y="1676"/>
                </a:lnTo>
                <a:lnTo>
                  <a:pt x="56469" y="1452"/>
                </a:lnTo>
                <a:lnTo>
                  <a:pt x="56898" y="1024"/>
                </a:lnTo>
                <a:lnTo>
                  <a:pt x="57102" y="801"/>
                </a:lnTo>
                <a:lnTo>
                  <a:pt x="57270" y="596"/>
                </a:lnTo>
                <a:lnTo>
                  <a:pt x="57363" y="410"/>
                </a:lnTo>
                <a:lnTo>
                  <a:pt x="57382" y="354"/>
                </a:lnTo>
                <a:lnTo>
                  <a:pt x="57382" y="317"/>
                </a:lnTo>
                <a:lnTo>
                  <a:pt x="57344" y="279"/>
                </a:lnTo>
                <a:lnTo>
                  <a:pt x="57326" y="261"/>
                </a:lnTo>
                <a:close/>
                <a:moveTo>
                  <a:pt x="69260" y="223"/>
                </a:moveTo>
                <a:lnTo>
                  <a:pt x="69204" y="261"/>
                </a:lnTo>
                <a:lnTo>
                  <a:pt x="69092" y="335"/>
                </a:lnTo>
                <a:lnTo>
                  <a:pt x="68962" y="428"/>
                </a:lnTo>
                <a:lnTo>
                  <a:pt x="68739" y="670"/>
                </a:lnTo>
                <a:lnTo>
                  <a:pt x="68608" y="819"/>
                </a:lnTo>
                <a:lnTo>
                  <a:pt x="68385" y="1061"/>
                </a:lnTo>
                <a:lnTo>
                  <a:pt x="68273" y="1192"/>
                </a:lnTo>
                <a:lnTo>
                  <a:pt x="68180" y="1341"/>
                </a:lnTo>
                <a:lnTo>
                  <a:pt x="68087" y="1396"/>
                </a:lnTo>
                <a:lnTo>
                  <a:pt x="68031" y="1490"/>
                </a:lnTo>
                <a:lnTo>
                  <a:pt x="67994" y="1564"/>
                </a:lnTo>
                <a:lnTo>
                  <a:pt x="68013" y="1657"/>
                </a:lnTo>
                <a:lnTo>
                  <a:pt x="68013" y="1676"/>
                </a:lnTo>
                <a:lnTo>
                  <a:pt x="68031" y="1694"/>
                </a:lnTo>
                <a:lnTo>
                  <a:pt x="68087" y="1694"/>
                </a:lnTo>
                <a:lnTo>
                  <a:pt x="68366" y="1434"/>
                </a:lnTo>
                <a:lnTo>
                  <a:pt x="68832" y="987"/>
                </a:lnTo>
                <a:lnTo>
                  <a:pt x="69055" y="745"/>
                </a:lnTo>
                <a:lnTo>
                  <a:pt x="69241" y="521"/>
                </a:lnTo>
                <a:lnTo>
                  <a:pt x="69372" y="354"/>
                </a:lnTo>
                <a:lnTo>
                  <a:pt x="69390" y="298"/>
                </a:lnTo>
                <a:lnTo>
                  <a:pt x="69390" y="261"/>
                </a:lnTo>
                <a:lnTo>
                  <a:pt x="69353" y="223"/>
                </a:lnTo>
                <a:close/>
                <a:moveTo>
                  <a:pt x="9533" y="1638"/>
                </a:moveTo>
                <a:lnTo>
                  <a:pt x="9515" y="1657"/>
                </a:lnTo>
                <a:lnTo>
                  <a:pt x="9496" y="1713"/>
                </a:lnTo>
                <a:lnTo>
                  <a:pt x="9533" y="1638"/>
                </a:lnTo>
                <a:close/>
                <a:moveTo>
                  <a:pt x="33420" y="335"/>
                </a:moveTo>
                <a:lnTo>
                  <a:pt x="33364" y="354"/>
                </a:lnTo>
                <a:lnTo>
                  <a:pt x="33308" y="372"/>
                </a:lnTo>
                <a:lnTo>
                  <a:pt x="33178" y="466"/>
                </a:lnTo>
                <a:lnTo>
                  <a:pt x="33048" y="577"/>
                </a:lnTo>
                <a:lnTo>
                  <a:pt x="32806" y="838"/>
                </a:lnTo>
                <a:lnTo>
                  <a:pt x="32675" y="987"/>
                </a:lnTo>
                <a:lnTo>
                  <a:pt x="32564" y="1154"/>
                </a:lnTo>
                <a:lnTo>
                  <a:pt x="32415" y="1434"/>
                </a:lnTo>
                <a:lnTo>
                  <a:pt x="32322" y="1657"/>
                </a:lnTo>
                <a:lnTo>
                  <a:pt x="32322" y="1713"/>
                </a:lnTo>
                <a:lnTo>
                  <a:pt x="32359" y="1694"/>
                </a:lnTo>
                <a:lnTo>
                  <a:pt x="32601" y="1471"/>
                </a:lnTo>
                <a:lnTo>
                  <a:pt x="33029" y="1061"/>
                </a:lnTo>
                <a:lnTo>
                  <a:pt x="33234" y="857"/>
                </a:lnTo>
                <a:lnTo>
                  <a:pt x="33383" y="652"/>
                </a:lnTo>
                <a:lnTo>
                  <a:pt x="33457" y="559"/>
                </a:lnTo>
                <a:lnTo>
                  <a:pt x="33495" y="484"/>
                </a:lnTo>
                <a:lnTo>
                  <a:pt x="33513" y="428"/>
                </a:lnTo>
                <a:lnTo>
                  <a:pt x="33495" y="372"/>
                </a:lnTo>
                <a:lnTo>
                  <a:pt x="33457" y="354"/>
                </a:lnTo>
                <a:lnTo>
                  <a:pt x="33420" y="335"/>
                </a:lnTo>
                <a:close/>
                <a:moveTo>
                  <a:pt x="54030" y="1638"/>
                </a:moveTo>
                <a:lnTo>
                  <a:pt x="54012" y="1657"/>
                </a:lnTo>
                <a:lnTo>
                  <a:pt x="53993" y="1713"/>
                </a:lnTo>
                <a:lnTo>
                  <a:pt x="54030" y="1638"/>
                </a:lnTo>
                <a:close/>
                <a:moveTo>
                  <a:pt x="77917" y="335"/>
                </a:moveTo>
                <a:lnTo>
                  <a:pt x="77880" y="354"/>
                </a:lnTo>
                <a:lnTo>
                  <a:pt x="77806" y="372"/>
                </a:lnTo>
                <a:lnTo>
                  <a:pt x="77694" y="466"/>
                </a:lnTo>
                <a:lnTo>
                  <a:pt x="77545" y="577"/>
                </a:lnTo>
                <a:lnTo>
                  <a:pt x="77303" y="838"/>
                </a:lnTo>
                <a:lnTo>
                  <a:pt x="77173" y="987"/>
                </a:lnTo>
                <a:lnTo>
                  <a:pt x="77061" y="1154"/>
                </a:lnTo>
                <a:lnTo>
                  <a:pt x="76931" y="1434"/>
                </a:lnTo>
                <a:lnTo>
                  <a:pt x="76819" y="1657"/>
                </a:lnTo>
                <a:lnTo>
                  <a:pt x="76819" y="1713"/>
                </a:lnTo>
                <a:lnTo>
                  <a:pt x="76837" y="1713"/>
                </a:lnTo>
                <a:lnTo>
                  <a:pt x="76856" y="1694"/>
                </a:lnTo>
                <a:lnTo>
                  <a:pt x="77098" y="1471"/>
                </a:lnTo>
                <a:lnTo>
                  <a:pt x="77526" y="1061"/>
                </a:lnTo>
                <a:lnTo>
                  <a:pt x="77731" y="857"/>
                </a:lnTo>
                <a:lnTo>
                  <a:pt x="77899" y="652"/>
                </a:lnTo>
                <a:lnTo>
                  <a:pt x="77955" y="559"/>
                </a:lnTo>
                <a:lnTo>
                  <a:pt x="77992" y="484"/>
                </a:lnTo>
                <a:lnTo>
                  <a:pt x="78010" y="428"/>
                </a:lnTo>
                <a:lnTo>
                  <a:pt x="77992" y="372"/>
                </a:lnTo>
                <a:lnTo>
                  <a:pt x="77973" y="354"/>
                </a:lnTo>
                <a:lnTo>
                  <a:pt x="77917" y="335"/>
                </a:lnTo>
                <a:close/>
                <a:moveTo>
                  <a:pt x="80189" y="75"/>
                </a:moveTo>
                <a:lnTo>
                  <a:pt x="80133" y="93"/>
                </a:lnTo>
                <a:lnTo>
                  <a:pt x="80077" y="112"/>
                </a:lnTo>
                <a:lnTo>
                  <a:pt x="79965" y="205"/>
                </a:lnTo>
                <a:lnTo>
                  <a:pt x="79854" y="335"/>
                </a:lnTo>
                <a:lnTo>
                  <a:pt x="79649" y="596"/>
                </a:lnTo>
                <a:lnTo>
                  <a:pt x="79518" y="763"/>
                </a:lnTo>
                <a:lnTo>
                  <a:pt x="79407" y="894"/>
                </a:lnTo>
                <a:lnTo>
                  <a:pt x="79276" y="1024"/>
                </a:lnTo>
                <a:lnTo>
                  <a:pt x="79165" y="1136"/>
                </a:lnTo>
                <a:lnTo>
                  <a:pt x="79053" y="1266"/>
                </a:lnTo>
                <a:lnTo>
                  <a:pt x="78941" y="1415"/>
                </a:lnTo>
                <a:lnTo>
                  <a:pt x="78867" y="1545"/>
                </a:lnTo>
                <a:lnTo>
                  <a:pt x="78811" y="1657"/>
                </a:lnTo>
                <a:lnTo>
                  <a:pt x="78811" y="1694"/>
                </a:lnTo>
                <a:lnTo>
                  <a:pt x="78830" y="1713"/>
                </a:lnTo>
                <a:lnTo>
                  <a:pt x="78867" y="1694"/>
                </a:lnTo>
                <a:lnTo>
                  <a:pt x="78923" y="1657"/>
                </a:lnTo>
                <a:lnTo>
                  <a:pt x="79258" y="1396"/>
                </a:lnTo>
                <a:lnTo>
                  <a:pt x="79500" y="1173"/>
                </a:lnTo>
                <a:lnTo>
                  <a:pt x="79779" y="912"/>
                </a:lnTo>
                <a:lnTo>
                  <a:pt x="80021" y="652"/>
                </a:lnTo>
                <a:lnTo>
                  <a:pt x="80207" y="410"/>
                </a:lnTo>
                <a:lnTo>
                  <a:pt x="80263" y="298"/>
                </a:lnTo>
                <a:lnTo>
                  <a:pt x="80300" y="205"/>
                </a:lnTo>
                <a:lnTo>
                  <a:pt x="80300" y="130"/>
                </a:lnTo>
                <a:lnTo>
                  <a:pt x="80282" y="112"/>
                </a:lnTo>
                <a:lnTo>
                  <a:pt x="80263" y="93"/>
                </a:lnTo>
                <a:lnTo>
                  <a:pt x="80226" y="75"/>
                </a:lnTo>
                <a:close/>
                <a:moveTo>
                  <a:pt x="9570" y="168"/>
                </a:moveTo>
                <a:lnTo>
                  <a:pt x="9515" y="205"/>
                </a:lnTo>
                <a:lnTo>
                  <a:pt x="9459" y="223"/>
                </a:lnTo>
                <a:lnTo>
                  <a:pt x="9347" y="335"/>
                </a:lnTo>
                <a:lnTo>
                  <a:pt x="9217" y="466"/>
                </a:lnTo>
                <a:lnTo>
                  <a:pt x="8993" y="763"/>
                </a:lnTo>
                <a:lnTo>
                  <a:pt x="8844" y="950"/>
                </a:lnTo>
                <a:lnTo>
                  <a:pt x="8546" y="1266"/>
                </a:lnTo>
                <a:lnTo>
                  <a:pt x="8379" y="1452"/>
                </a:lnTo>
                <a:lnTo>
                  <a:pt x="8342" y="1527"/>
                </a:lnTo>
                <a:lnTo>
                  <a:pt x="8323" y="1564"/>
                </a:lnTo>
                <a:lnTo>
                  <a:pt x="8323" y="1620"/>
                </a:lnTo>
                <a:lnTo>
                  <a:pt x="8342" y="1694"/>
                </a:lnTo>
                <a:lnTo>
                  <a:pt x="8342" y="1713"/>
                </a:lnTo>
                <a:lnTo>
                  <a:pt x="8360" y="1732"/>
                </a:lnTo>
                <a:lnTo>
                  <a:pt x="8397" y="1732"/>
                </a:lnTo>
                <a:lnTo>
                  <a:pt x="8435" y="1694"/>
                </a:lnTo>
                <a:lnTo>
                  <a:pt x="8677" y="1434"/>
                </a:lnTo>
                <a:lnTo>
                  <a:pt x="9142" y="950"/>
                </a:lnTo>
                <a:lnTo>
                  <a:pt x="9366" y="689"/>
                </a:lnTo>
                <a:lnTo>
                  <a:pt x="9552" y="466"/>
                </a:lnTo>
                <a:lnTo>
                  <a:pt x="9664" y="279"/>
                </a:lnTo>
                <a:lnTo>
                  <a:pt x="9682" y="223"/>
                </a:lnTo>
                <a:lnTo>
                  <a:pt x="9664" y="186"/>
                </a:lnTo>
                <a:lnTo>
                  <a:pt x="9626" y="168"/>
                </a:lnTo>
                <a:close/>
                <a:moveTo>
                  <a:pt x="29082" y="354"/>
                </a:moveTo>
                <a:lnTo>
                  <a:pt x="28989" y="391"/>
                </a:lnTo>
                <a:lnTo>
                  <a:pt x="28896" y="466"/>
                </a:lnTo>
                <a:lnTo>
                  <a:pt x="28784" y="559"/>
                </a:lnTo>
                <a:lnTo>
                  <a:pt x="28673" y="670"/>
                </a:lnTo>
                <a:lnTo>
                  <a:pt x="28431" y="950"/>
                </a:lnTo>
                <a:lnTo>
                  <a:pt x="28207" y="1247"/>
                </a:lnTo>
                <a:lnTo>
                  <a:pt x="28040" y="1508"/>
                </a:lnTo>
                <a:lnTo>
                  <a:pt x="27928" y="1676"/>
                </a:lnTo>
                <a:lnTo>
                  <a:pt x="27909" y="1732"/>
                </a:lnTo>
                <a:lnTo>
                  <a:pt x="28188" y="1508"/>
                </a:lnTo>
                <a:lnTo>
                  <a:pt x="28654" y="1099"/>
                </a:lnTo>
                <a:lnTo>
                  <a:pt x="28896" y="875"/>
                </a:lnTo>
                <a:lnTo>
                  <a:pt x="29082" y="652"/>
                </a:lnTo>
                <a:lnTo>
                  <a:pt x="29212" y="503"/>
                </a:lnTo>
                <a:lnTo>
                  <a:pt x="29231" y="447"/>
                </a:lnTo>
                <a:lnTo>
                  <a:pt x="29231" y="391"/>
                </a:lnTo>
                <a:lnTo>
                  <a:pt x="29194" y="372"/>
                </a:lnTo>
                <a:lnTo>
                  <a:pt x="29157" y="354"/>
                </a:lnTo>
                <a:close/>
                <a:moveTo>
                  <a:pt x="32322" y="372"/>
                </a:moveTo>
                <a:lnTo>
                  <a:pt x="32210" y="391"/>
                </a:lnTo>
                <a:lnTo>
                  <a:pt x="32080" y="466"/>
                </a:lnTo>
                <a:lnTo>
                  <a:pt x="31968" y="540"/>
                </a:lnTo>
                <a:lnTo>
                  <a:pt x="31875" y="633"/>
                </a:lnTo>
                <a:lnTo>
                  <a:pt x="31670" y="857"/>
                </a:lnTo>
                <a:lnTo>
                  <a:pt x="31521" y="1043"/>
                </a:lnTo>
                <a:lnTo>
                  <a:pt x="31409" y="1210"/>
                </a:lnTo>
                <a:lnTo>
                  <a:pt x="31279" y="1452"/>
                </a:lnTo>
                <a:lnTo>
                  <a:pt x="31186" y="1657"/>
                </a:lnTo>
                <a:lnTo>
                  <a:pt x="31149" y="1732"/>
                </a:lnTo>
                <a:lnTo>
                  <a:pt x="31391" y="1490"/>
                </a:lnTo>
                <a:lnTo>
                  <a:pt x="31633" y="1266"/>
                </a:lnTo>
                <a:lnTo>
                  <a:pt x="32117" y="838"/>
                </a:lnTo>
                <a:lnTo>
                  <a:pt x="32247" y="708"/>
                </a:lnTo>
                <a:lnTo>
                  <a:pt x="32415" y="559"/>
                </a:lnTo>
                <a:lnTo>
                  <a:pt x="32471" y="466"/>
                </a:lnTo>
                <a:lnTo>
                  <a:pt x="32471" y="447"/>
                </a:lnTo>
                <a:lnTo>
                  <a:pt x="32471" y="410"/>
                </a:lnTo>
                <a:lnTo>
                  <a:pt x="32471" y="391"/>
                </a:lnTo>
                <a:lnTo>
                  <a:pt x="32433" y="372"/>
                </a:lnTo>
                <a:close/>
                <a:moveTo>
                  <a:pt x="54068" y="168"/>
                </a:moveTo>
                <a:lnTo>
                  <a:pt x="54030" y="205"/>
                </a:lnTo>
                <a:lnTo>
                  <a:pt x="53974" y="223"/>
                </a:lnTo>
                <a:lnTo>
                  <a:pt x="53844" y="335"/>
                </a:lnTo>
                <a:lnTo>
                  <a:pt x="53714" y="466"/>
                </a:lnTo>
                <a:lnTo>
                  <a:pt x="53490" y="763"/>
                </a:lnTo>
                <a:lnTo>
                  <a:pt x="53360" y="950"/>
                </a:lnTo>
                <a:lnTo>
                  <a:pt x="53062" y="1266"/>
                </a:lnTo>
                <a:lnTo>
                  <a:pt x="52895" y="1452"/>
                </a:lnTo>
                <a:lnTo>
                  <a:pt x="52839" y="1527"/>
                </a:lnTo>
                <a:lnTo>
                  <a:pt x="52820" y="1564"/>
                </a:lnTo>
                <a:lnTo>
                  <a:pt x="52820" y="1620"/>
                </a:lnTo>
                <a:lnTo>
                  <a:pt x="52839" y="1694"/>
                </a:lnTo>
                <a:lnTo>
                  <a:pt x="52857" y="1713"/>
                </a:lnTo>
                <a:lnTo>
                  <a:pt x="52876" y="1732"/>
                </a:lnTo>
                <a:lnTo>
                  <a:pt x="52895" y="1732"/>
                </a:lnTo>
                <a:lnTo>
                  <a:pt x="52932" y="1694"/>
                </a:lnTo>
                <a:lnTo>
                  <a:pt x="53193" y="1434"/>
                </a:lnTo>
                <a:lnTo>
                  <a:pt x="53639" y="950"/>
                </a:lnTo>
                <a:lnTo>
                  <a:pt x="53863" y="689"/>
                </a:lnTo>
                <a:lnTo>
                  <a:pt x="54049" y="466"/>
                </a:lnTo>
                <a:lnTo>
                  <a:pt x="54161" y="279"/>
                </a:lnTo>
                <a:lnTo>
                  <a:pt x="54179" y="223"/>
                </a:lnTo>
                <a:lnTo>
                  <a:pt x="54161" y="186"/>
                </a:lnTo>
                <a:lnTo>
                  <a:pt x="54123" y="168"/>
                </a:lnTo>
                <a:close/>
                <a:moveTo>
                  <a:pt x="73579" y="354"/>
                </a:moveTo>
                <a:lnTo>
                  <a:pt x="73505" y="391"/>
                </a:lnTo>
                <a:lnTo>
                  <a:pt x="73393" y="466"/>
                </a:lnTo>
                <a:lnTo>
                  <a:pt x="73281" y="559"/>
                </a:lnTo>
                <a:lnTo>
                  <a:pt x="73170" y="670"/>
                </a:lnTo>
                <a:lnTo>
                  <a:pt x="72928" y="950"/>
                </a:lnTo>
                <a:lnTo>
                  <a:pt x="72723" y="1247"/>
                </a:lnTo>
                <a:lnTo>
                  <a:pt x="72537" y="1508"/>
                </a:lnTo>
                <a:lnTo>
                  <a:pt x="72425" y="1676"/>
                </a:lnTo>
                <a:lnTo>
                  <a:pt x="72406" y="1732"/>
                </a:lnTo>
                <a:lnTo>
                  <a:pt x="72686" y="1508"/>
                </a:lnTo>
                <a:lnTo>
                  <a:pt x="73151" y="1099"/>
                </a:lnTo>
                <a:lnTo>
                  <a:pt x="73393" y="875"/>
                </a:lnTo>
                <a:lnTo>
                  <a:pt x="73579" y="652"/>
                </a:lnTo>
                <a:lnTo>
                  <a:pt x="73710" y="503"/>
                </a:lnTo>
                <a:lnTo>
                  <a:pt x="73728" y="447"/>
                </a:lnTo>
                <a:lnTo>
                  <a:pt x="73728" y="391"/>
                </a:lnTo>
                <a:lnTo>
                  <a:pt x="73691" y="372"/>
                </a:lnTo>
                <a:lnTo>
                  <a:pt x="73672" y="354"/>
                </a:lnTo>
                <a:close/>
                <a:moveTo>
                  <a:pt x="76819" y="372"/>
                </a:moveTo>
                <a:lnTo>
                  <a:pt x="76707" y="391"/>
                </a:lnTo>
                <a:lnTo>
                  <a:pt x="76595" y="466"/>
                </a:lnTo>
                <a:lnTo>
                  <a:pt x="76484" y="540"/>
                </a:lnTo>
                <a:lnTo>
                  <a:pt x="76372" y="633"/>
                </a:lnTo>
                <a:lnTo>
                  <a:pt x="76167" y="857"/>
                </a:lnTo>
                <a:lnTo>
                  <a:pt x="76018" y="1043"/>
                </a:lnTo>
                <a:lnTo>
                  <a:pt x="75907" y="1210"/>
                </a:lnTo>
                <a:lnTo>
                  <a:pt x="75776" y="1452"/>
                </a:lnTo>
                <a:lnTo>
                  <a:pt x="75683" y="1657"/>
                </a:lnTo>
                <a:lnTo>
                  <a:pt x="75665" y="1732"/>
                </a:lnTo>
                <a:lnTo>
                  <a:pt x="75888" y="1490"/>
                </a:lnTo>
                <a:lnTo>
                  <a:pt x="76130" y="1266"/>
                </a:lnTo>
                <a:lnTo>
                  <a:pt x="76614" y="838"/>
                </a:lnTo>
                <a:lnTo>
                  <a:pt x="76744" y="708"/>
                </a:lnTo>
                <a:lnTo>
                  <a:pt x="76912" y="559"/>
                </a:lnTo>
                <a:lnTo>
                  <a:pt x="76968" y="466"/>
                </a:lnTo>
                <a:lnTo>
                  <a:pt x="76986" y="447"/>
                </a:lnTo>
                <a:lnTo>
                  <a:pt x="76986" y="410"/>
                </a:lnTo>
                <a:lnTo>
                  <a:pt x="76968" y="391"/>
                </a:lnTo>
                <a:lnTo>
                  <a:pt x="76931" y="372"/>
                </a:lnTo>
                <a:close/>
                <a:moveTo>
                  <a:pt x="83391" y="261"/>
                </a:moveTo>
                <a:lnTo>
                  <a:pt x="83298" y="298"/>
                </a:lnTo>
                <a:lnTo>
                  <a:pt x="83186" y="372"/>
                </a:lnTo>
                <a:lnTo>
                  <a:pt x="83075" y="466"/>
                </a:lnTo>
                <a:lnTo>
                  <a:pt x="82963" y="596"/>
                </a:lnTo>
                <a:lnTo>
                  <a:pt x="82702" y="875"/>
                </a:lnTo>
                <a:lnTo>
                  <a:pt x="82479" y="1192"/>
                </a:lnTo>
                <a:lnTo>
                  <a:pt x="82293" y="1471"/>
                </a:lnTo>
                <a:lnTo>
                  <a:pt x="82162" y="1657"/>
                </a:lnTo>
                <a:lnTo>
                  <a:pt x="82125" y="1732"/>
                </a:lnTo>
                <a:lnTo>
                  <a:pt x="82255" y="1657"/>
                </a:lnTo>
                <a:lnTo>
                  <a:pt x="82460" y="1490"/>
                </a:lnTo>
                <a:lnTo>
                  <a:pt x="82702" y="1285"/>
                </a:lnTo>
                <a:lnTo>
                  <a:pt x="82963" y="1061"/>
                </a:lnTo>
                <a:lnTo>
                  <a:pt x="83205" y="819"/>
                </a:lnTo>
                <a:lnTo>
                  <a:pt x="83391" y="614"/>
                </a:lnTo>
                <a:lnTo>
                  <a:pt x="83466" y="521"/>
                </a:lnTo>
                <a:lnTo>
                  <a:pt x="83521" y="428"/>
                </a:lnTo>
                <a:lnTo>
                  <a:pt x="83540" y="354"/>
                </a:lnTo>
                <a:lnTo>
                  <a:pt x="83521" y="317"/>
                </a:lnTo>
                <a:lnTo>
                  <a:pt x="83503" y="279"/>
                </a:lnTo>
                <a:lnTo>
                  <a:pt x="83466" y="261"/>
                </a:lnTo>
                <a:close/>
                <a:moveTo>
                  <a:pt x="31112" y="447"/>
                </a:moveTo>
                <a:lnTo>
                  <a:pt x="31056" y="466"/>
                </a:lnTo>
                <a:lnTo>
                  <a:pt x="31000" y="503"/>
                </a:lnTo>
                <a:lnTo>
                  <a:pt x="30925" y="577"/>
                </a:lnTo>
                <a:lnTo>
                  <a:pt x="30776" y="782"/>
                </a:lnTo>
                <a:lnTo>
                  <a:pt x="30627" y="1024"/>
                </a:lnTo>
                <a:lnTo>
                  <a:pt x="30385" y="1508"/>
                </a:lnTo>
                <a:lnTo>
                  <a:pt x="30255" y="1750"/>
                </a:lnTo>
                <a:lnTo>
                  <a:pt x="30460" y="1527"/>
                </a:lnTo>
                <a:lnTo>
                  <a:pt x="30814" y="1136"/>
                </a:lnTo>
                <a:lnTo>
                  <a:pt x="30981" y="912"/>
                </a:lnTo>
                <a:lnTo>
                  <a:pt x="31112" y="708"/>
                </a:lnTo>
                <a:lnTo>
                  <a:pt x="31167" y="633"/>
                </a:lnTo>
                <a:lnTo>
                  <a:pt x="31186" y="559"/>
                </a:lnTo>
                <a:lnTo>
                  <a:pt x="31186" y="503"/>
                </a:lnTo>
                <a:lnTo>
                  <a:pt x="31167" y="466"/>
                </a:lnTo>
                <a:lnTo>
                  <a:pt x="31112" y="447"/>
                </a:lnTo>
                <a:close/>
                <a:moveTo>
                  <a:pt x="44200" y="298"/>
                </a:moveTo>
                <a:lnTo>
                  <a:pt x="44107" y="354"/>
                </a:lnTo>
                <a:lnTo>
                  <a:pt x="44014" y="428"/>
                </a:lnTo>
                <a:lnTo>
                  <a:pt x="43921" y="521"/>
                </a:lnTo>
                <a:lnTo>
                  <a:pt x="43828" y="633"/>
                </a:lnTo>
                <a:lnTo>
                  <a:pt x="43623" y="912"/>
                </a:lnTo>
                <a:lnTo>
                  <a:pt x="43455" y="1210"/>
                </a:lnTo>
                <a:lnTo>
                  <a:pt x="43306" y="1471"/>
                </a:lnTo>
                <a:lnTo>
                  <a:pt x="43157" y="1750"/>
                </a:lnTo>
                <a:lnTo>
                  <a:pt x="43809" y="1043"/>
                </a:lnTo>
                <a:lnTo>
                  <a:pt x="44200" y="577"/>
                </a:lnTo>
                <a:lnTo>
                  <a:pt x="44312" y="410"/>
                </a:lnTo>
                <a:lnTo>
                  <a:pt x="44349" y="354"/>
                </a:lnTo>
                <a:lnTo>
                  <a:pt x="44330" y="335"/>
                </a:lnTo>
                <a:lnTo>
                  <a:pt x="44312" y="317"/>
                </a:lnTo>
                <a:lnTo>
                  <a:pt x="44274" y="298"/>
                </a:lnTo>
                <a:close/>
                <a:moveTo>
                  <a:pt x="75627" y="447"/>
                </a:moveTo>
                <a:lnTo>
                  <a:pt x="75571" y="466"/>
                </a:lnTo>
                <a:lnTo>
                  <a:pt x="75497" y="503"/>
                </a:lnTo>
                <a:lnTo>
                  <a:pt x="75441" y="577"/>
                </a:lnTo>
                <a:lnTo>
                  <a:pt x="75292" y="782"/>
                </a:lnTo>
                <a:lnTo>
                  <a:pt x="75143" y="1024"/>
                </a:lnTo>
                <a:lnTo>
                  <a:pt x="74883" y="1508"/>
                </a:lnTo>
                <a:lnTo>
                  <a:pt x="74752" y="1750"/>
                </a:lnTo>
                <a:lnTo>
                  <a:pt x="74957" y="1527"/>
                </a:lnTo>
                <a:lnTo>
                  <a:pt x="75311" y="1136"/>
                </a:lnTo>
                <a:lnTo>
                  <a:pt x="75478" y="912"/>
                </a:lnTo>
                <a:lnTo>
                  <a:pt x="75609" y="708"/>
                </a:lnTo>
                <a:lnTo>
                  <a:pt x="75665" y="633"/>
                </a:lnTo>
                <a:lnTo>
                  <a:pt x="75683" y="559"/>
                </a:lnTo>
                <a:lnTo>
                  <a:pt x="75702" y="503"/>
                </a:lnTo>
                <a:lnTo>
                  <a:pt x="75665" y="466"/>
                </a:lnTo>
                <a:lnTo>
                  <a:pt x="75627" y="447"/>
                </a:lnTo>
                <a:close/>
                <a:moveTo>
                  <a:pt x="30255" y="1750"/>
                </a:moveTo>
                <a:lnTo>
                  <a:pt x="30255" y="1750"/>
                </a:lnTo>
                <a:lnTo>
                  <a:pt x="30255" y="1750"/>
                </a:lnTo>
                <a:close/>
                <a:moveTo>
                  <a:pt x="74752" y="1750"/>
                </a:moveTo>
                <a:lnTo>
                  <a:pt x="74752" y="1750"/>
                </a:lnTo>
                <a:lnTo>
                  <a:pt x="74752" y="1750"/>
                </a:lnTo>
                <a:close/>
                <a:moveTo>
                  <a:pt x="92290" y="298"/>
                </a:moveTo>
                <a:lnTo>
                  <a:pt x="92216" y="317"/>
                </a:lnTo>
                <a:lnTo>
                  <a:pt x="92123" y="354"/>
                </a:lnTo>
                <a:lnTo>
                  <a:pt x="92030" y="410"/>
                </a:lnTo>
                <a:lnTo>
                  <a:pt x="91769" y="596"/>
                </a:lnTo>
                <a:lnTo>
                  <a:pt x="91471" y="819"/>
                </a:lnTo>
                <a:lnTo>
                  <a:pt x="91192" y="1080"/>
                </a:lnTo>
                <a:lnTo>
                  <a:pt x="90931" y="1322"/>
                </a:lnTo>
                <a:lnTo>
                  <a:pt x="90633" y="1620"/>
                </a:lnTo>
                <a:lnTo>
                  <a:pt x="90596" y="1676"/>
                </a:lnTo>
                <a:lnTo>
                  <a:pt x="90578" y="1713"/>
                </a:lnTo>
                <a:lnTo>
                  <a:pt x="90596" y="1732"/>
                </a:lnTo>
                <a:lnTo>
                  <a:pt x="90615" y="1750"/>
                </a:lnTo>
                <a:lnTo>
                  <a:pt x="90689" y="1732"/>
                </a:lnTo>
                <a:lnTo>
                  <a:pt x="90820" y="1676"/>
                </a:lnTo>
                <a:lnTo>
                  <a:pt x="91006" y="1583"/>
                </a:lnTo>
                <a:lnTo>
                  <a:pt x="91024" y="1564"/>
                </a:lnTo>
                <a:lnTo>
                  <a:pt x="90969" y="1583"/>
                </a:lnTo>
                <a:lnTo>
                  <a:pt x="91118" y="1490"/>
                </a:lnTo>
                <a:lnTo>
                  <a:pt x="91266" y="1378"/>
                </a:lnTo>
                <a:lnTo>
                  <a:pt x="91397" y="1247"/>
                </a:lnTo>
                <a:lnTo>
                  <a:pt x="91527" y="1136"/>
                </a:lnTo>
                <a:lnTo>
                  <a:pt x="91732" y="987"/>
                </a:lnTo>
                <a:lnTo>
                  <a:pt x="92030" y="763"/>
                </a:lnTo>
                <a:lnTo>
                  <a:pt x="92179" y="633"/>
                </a:lnTo>
                <a:lnTo>
                  <a:pt x="92290" y="521"/>
                </a:lnTo>
                <a:lnTo>
                  <a:pt x="92328" y="466"/>
                </a:lnTo>
                <a:lnTo>
                  <a:pt x="92346" y="410"/>
                </a:lnTo>
                <a:lnTo>
                  <a:pt x="92365" y="372"/>
                </a:lnTo>
                <a:lnTo>
                  <a:pt x="92346" y="335"/>
                </a:lnTo>
                <a:lnTo>
                  <a:pt x="92290" y="298"/>
                </a:lnTo>
                <a:close/>
                <a:moveTo>
                  <a:pt x="25675" y="298"/>
                </a:moveTo>
                <a:lnTo>
                  <a:pt x="25638" y="317"/>
                </a:lnTo>
                <a:lnTo>
                  <a:pt x="25526" y="410"/>
                </a:lnTo>
                <a:lnTo>
                  <a:pt x="25433" y="521"/>
                </a:lnTo>
                <a:lnTo>
                  <a:pt x="25340" y="670"/>
                </a:lnTo>
                <a:lnTo>
                  <a:pt x="25154" y="968"/>
                </a:lnTo>
                <a:lnTo>
                  <a:pt x="25042" y="1154"/>
                </a:lnTo>
                <a:lnTo>
                  <a:pt x="24856" y="1527"/>
                </a:lnTo>
                <a:lnTo>
                  <a:pt x="24763" y="1732"/>
                </a:lnTo>
                <a:lnTo>
                  <a:pt x="24763" y="1769"/>
                </a:lnTo>
                <a:lnTo>
                  <a:pt x="24781" y="1750"/>
                </a:lnTo>
                <a:lnTo>
                  <a:pt x="25042" y="1471"/>
                </a:lnTo>
                <a:lnTo>
                  <a:pt x="25247" y="1229"/>
                </a:lnTo>
                <a:lnTo>
                  <a:pt x="25470" y="968"/>
                </a:lnTo>
                <a:lnTo>
                  <a:pt x="25638" y="726"/>
                </a:lnTo>
                <a:lnTo>
                  <a:pt x="25768" y="503"/>
                </a:lnTo>
                <a:lnTo>
                  <a:pt x="25805" y="428"/>
                </a:lnTo>
                <a:lnTo>
                  <a:pt x="25805" y="354"/>
                </a:lnTo>
                <a:lnTo>
                  <a:pt x="25768" y="317"/>
                </a:lnTo>
                <a:lnTo>
                  <a:pt x="25712" y="298"/>
                </a:lnTo>
                <a:close/>
                <a:moveTo>
                  <a:pt x="26848" y="298"/>
                </a:moveTo>
                <a:lnTo>
                  <a:pt x="26755" y="354"/>
                </a:lnTo>
                <a:lnTo>
                  <a:pt x="26643" y="466"/>
                </a:lnTo>
                <a:lnTo>
                  <a:pt x="26531" y="596"/>
                </a:lnTo>
                <a:lnTo>
                  <a:pt x="26327" y="875"/>
                </a:lnTo>
                <a:lnTo>
                  <a:pt x="26215" y="1043"/>
                </a:lnTo>
                <a:lnTo>
                  <a:pt x="26122" y="1210"/>
                </a:lnTo>
                <a:lnTo>
                  <a:pt x="25973" y="1490"/>
                </a:lnTo>
                <a:lnTo>
                  <a:pt x="25880" y="1713"/>
                </a:lnTo>
                <a:lnTo>
                  <a:pt x="25861" y="1769"/>
                </a:lnTo>
                <a:lnTo>
                  <a:pt x="25880" y="1769"/>
                </a:lnTo>
                <a:lnTo>
                  <a:pt x="26103" y="1527"/>
                </a:lnTo>
                <a:lnTo>
                  <a:pt x="26513" y="1061"/>
                </a:lnTo>
                <a:lnTo>
                  <a:pt x="26699" y="819"/>
                </a:lnTo>
                <a:lnTo>
                  <a:pt x="26848" y="596"/>
                </a:lnTo>
                <a:lnTo>
                  <a:pt x="26904" y="503"/>
                </a:lnTo>
                <a:lnTo>
                  <a:pt x="26941" y="410"/>
                </a:lnTo>
                <a:lnTo>
                  <a:pt x="26941" y="354"/>
                </a:lnTo>
                <a:lnTo>
                  <a:pt x="26922" y="317"/>
                </a:lnTo>
                <a:lnTo>
                  <a:pt x="26885" y="298"/>
                </a:lnTo>
                <a:close/>
                <a:moveTo>
                  <a:pt x="70172" y="298"/>
                </a:moveTo>
                <a:lnTo>
                  <a:pt x="70135" y="317"/>
                </a:lnTo>
                <a:lnTo>
                  <a:pt x="70042" y="410"/>
                </a:lnTo>
                <a:lnTo>
                  <a:pt x="69930" y="521"/>
                </a:lnTo>
                <a:lnTo>
                  <a:pt x="69837" y="670"/>
                </a:lnTo>
                <a:lnTo>
                  <a:pt x="69651" y="968"/>
                </a:lnTo>
                <a:lnTo>
                  <a:pt x="69539" y="1154"/>
                </a:lnTo>
                <a:lnTo>
                  <a:pt x="69353" y="1527"/>
                </a:lnTo>
                <a:lnTo>
                  <a:pt x="69279" y="1732"/>
                </a:lnTo>
                <a:lnTo>
                  <a:pt x="69260" y="1769"/>
                </a:lnTo>
                <a:lnTo>
                  <a:pt x="69297" y="1750"/>
                </a:lnTo>
                <a:lnTo>
                  <a:pt x="69558" y="1471"/>
                </a:lnTo>
                <a:lnTo>
                  <a:pt x="69763" y="1229"/>
                </a:lnTo>
                <a:lnTo>
                  <a:pt x="69967" y="968"/>
                </a:lnTo>
                <a:lnTo>
                  <a:pt x="70154" y="726"/>
                </a:lnTo>
                <a:lnTo>
                  <a:pt x="70265" y="503"/>
                </a:lnTo>
                <a:lnTo>
                  <a:pt x="70303" y="428"/>
                </a:lnTo>
                <a:lnTo>
                  <a:pt x="70303" y="354"/>
                </a:lnTo>
                <a:lnTo>
                  <a:pt x="70284" y="317"/>
                </a:lnTo>
                <a:lnTo>
                  <a:pt x="70209" y="298"/>
                </a:lnTo>
                <a:close/>
                <a:moveTo>
                  <a:pt x="71345" y="298"/>
                </a:moveTo>
                <a:lnTo>
                  <a:pt x="71252" y="354"/>
                </a:lnTo>
                <a:lnTo>
                  <a:pt x="71140" y="466"/>
                </a:lnTo>
                <a:lnTo>
                  <a:pt x="71029" y="596"/>
                </a:lnTo>
                <a:lnTo>
                  <a:pt x="70842" y="875"/>
                </a:lnTo>
                <a:lnTo>
                  <a:pt x="70731" y="1043"/>
                </a:lnTo>
                <a:lnTo>
                  <a:pt x="70619" y="1210"/>
                </a:lnTo>
                <a:lnTo>
                  <a:pt x="70489" y="1490"/>
                </a:lnTo>
                <a:lnTo>
                  <a:pt x="70377" y="1713"/>
                </a:lnTo>
                <a:lnTo>
                  <a:pt x="70358" y="1769"/>
                </a:lnTo>
                <a:lnTo>
                  <a:pt x="70377" y="1769"/>
                </a:lnTo>
                <a:lnTo>
                  <a:pt x="70600" y="1527"/>
                </a:lnTo>
                <a:lnTo>
                  <a:pt x="71010" y="1061"/>
                </a:lnTo>
                <a:lnTo>
                  <a:pt x="71196" y="819"/>
                </a:lnTo>
                <a:lnTo>
                  <a:pt x="71364" y="596"/>
                </a:lnTo>
                <a:lnTo>
                  <a:pt x="71401" y="503"/>
                </a:lnTo>
                <a:lnTo>
                  <a:pt x="71438" y="410"/>
                </a:lnTo>
                <a:lnTo>
                  <a:pt x="71457" y="354"/>
                </a:lnTo>
                <a:lnTo>
                  <a:pt x="71420" y="317"/>
                </a:lnTo>
                <a:lnTo>
                  <a:pt x="71401" y="298"/>
                </a:lnTo>
                <a:close/>
                <a:moveTo>
                  <a:pt x="82274" y="521"/>
                </a:moveTo>
                <a:lnTo>
                  <a:pt x="82218" y="540"/>
                </a:lnTo>
                <a:lnTo>
                  <a:pt x="82162" y="559"/>
                </a:lnTo>
                <a:lnTo>
                  <a:pt x="82032" y="614"/>
                </a:lnTo>
                <a:lnTo>
                  <a:pt x="81902" y="726"/>
                </a:lnTo>
                <a:lnTo>
                  <a:pt x="81641" y="931"/>
                </a:lnTo>
                <a:lnTo>
                  <a:pt x="81511" y="1061"/>
                </a:lnTo>
                <a:lnTo>
                  <a:pt x="81324" y="1266"/>
                </a:lnTo>
                <a:lnTo>
                  <a:pt x="81231" y="1378"/>
                </a:lnTo>
                <a:lnTo>
                  <a:pt x="81194" y="1434"/>
                </a:lnTo>
                <a:lnTo>
                  <a:pt x="81175" y="1471"/>
                </a:lnTo>
                <a:lnTo>
                  <a:pt x="81157" y="1527"/>
                </a:lnTo>
                <a:lnTo>
                  <a:pt x="81138" y="1657"/>
                </a:lnTo>
                <a:lnTo>
                  <a:pt x="81138" y="1713"/>
                </a:lnTo>
                <a:lnTo>
                  <a:pt x="81138" y="1750"/>
                </a:lnTo>
                <a:lnTo>
                  <a:pt x="81157" y="1769"/>
                </a:lnTo>
                <a:lnTo>
                  <a:pt x="81175" y="1750"/>
                </a:lnTo>
                <a:lnTo>
                  <a:pt x="81250" y="1694"/>
                </a:lnTo>
                <a:lnTo>
                  <a:pt x="81846" y="1117"/>
                </a:lnTo>
                <a:lnTo>
                  <a:pt x="82199" y="763"/>
                </a:lnTo>
                <a:lnTo>
                  <a:pt x="82311" y="633"/>
                </a:lnTo>
                <a:lnTo>
                  <a:pt x="82330" y="596"/>
                </a:lnTo>
                <a:lnTo>
                  <a:pt x="82330" y="559"/>
                </a:lnTo>
                <a:lnTo>
                  <a:pt x="82311" y="540"/>
                </a:lnTo>
                <a:lnTo>
                  <a:pt x="82274" y="521"/>
                </a:lnTo>
                <a:close/>
                <a:moveTo>
                  <a:pt x="89889" y="428"/>
                </a:moveTo>
                <a:lnTo>
                  <a:pt x="89796" y="466"/>
                </a:lnTo>
                <a:lnTo>
                  <a:pt x="89703" y="540"/>
                </a:lnTo>
                <a:lnTo>
                  <a:pt x="89591" y="633"/>
                </a:lnTo>
                <a:lnTo>
                  <a:pt x="89461" y="745"/>
                </a:lnTo>
                <a:lnTo>
                  <a:pt x="89218" y="1024"/>
                </a:lnTo>
                <a:lnTo>
                  <a:pt x="88995" y="1322"/>
                </a:lnTo>
                <a:lnTo>
                  <a:pt x="88809" y="1583"/>
                </a:lnTo>
                <a:lnTo>
                  <a:pt x="88697" y="1732"/>
                </a:lnTo>
                <a:lnTo>
                  <a:pt x="88697" y="1769"/>
                </a:lnTo>
                <a:lnTo>
                  <a:pt x="88716" y="1769"/>
                </a:lnTo>
                <a:lnTo>
                  <a:pt x="88995" y="1545"/>
                </a:lnTo>
                <a:lnTo>
                  <a:pt x="89461" y="1154"/>
                </a:lnTo>
                <a:lnTo>
                  <a:pt x="89684" y="950"/>
                </a:lnTo>
                <a:lnTo>
                  <a:pt x="89870" y="763"/>
                </a:lnTo>
                <a:lnTo>
                  <a:pt x="89982" y="596"/>
                </a:lnTo>
                <a:lnTo>
                  <a:pt x="90019" y="540"/>
                </a:lnTo>
                <a:lnTo>
                  <a:pt x="90019" y="484"/>
                </a:lnTo>
                <a:lnTo>
                  <a:pt x="89982" y="447"/>
                </a:lnTo>
                <a:lnTo>
                  <a:pt x="89963" y="428"/>
                </a:lnTo>
                <a:close/>
                <a:moveTo>
                  <a:pt x="88772" y="596"/>
                </a:moveTo>
                <a:lnTo>
                  <a:pt x="88660" y="652"/>
                </a:lnTo>
                <a:lnTo>
                  <a:pt x="88548" y="726"/>
                </a:lnTo>
                <a:lnTo>
                  <a:pt x="88437" y="838"/>
                </a:lnTo>
                <a:lnTo>
                  <a:pt x="88232" y="1080"/>
                </a:lnTo>
                <a:lnTo>
                  <a:pt x="88101" y="1229"/>
                </a:lnTo>
                <a:lnTo>
                  <a:pt x="87804" y="1564"/>
                </a:lnTo>
                <a:lnTo>
                  <a:pt x="87655" y="1732"/>
                </a:lnTo>
                <a:lnTo>
                  <a:pt x="87636" y="1787"/>
                </a:lnTo>
                <a:lnTo>
                  <a:pt x="87673" y="1787"/>
                </a:lnTo>
                <a:lnTo>
                  <a:pt x="87952" y="1601"/>
                </a:lnTo>
                <a:lnTo>
                  <a:pt x="88176" y="1452"/>
                </a:lnTo>
                <a:lnTo>
                  <a:pt x="88418" y="1266"/>
                </a:lnTo>
                <a:lnTo>
                  <a:pt x="88641" y="1061"/>
                </a:lnTo>
                <a:lnTo>
                  <a:pt x="88809" y="875"/>
                </a:lnTo>
                <a:lnTo>
                  <a:pt x="88846" y="801"/>
                </a:lnTo>
                <a:lnTo>
                  <a:pt x="88883" y="726"/>
                </a:lnTo>
                <a:lnTo>
                  <a:pt x="88883" y="652"/>
                </a:lnTo>
                <a:lnTo>
                  <a:pt x="88846" y="614"/>
                </a:lnTo>
                <a:lnTo>
                  <a:pt x="88809" y="596"/>
                </a:lnTo>
                <a:close/>
                <a:moveTo>
                  <a:pt x="27984" y="447"/>
                </a:moveTo>
                <a:lnTo>
                  <a:pt x="27928" y="466"/>
                </a:lnTo>
                <a:lnTo>
                  <a:pt x="27779" y="521"/>
                </a:lnTo>
                <a:lnTo>
                  <a:pt x="27611" y="614"/>
                </a:lnTo>
                <a:lnTo>
                  <a:pt x="27462" y="726"/>
                </a:lnTo>
                <a:lnTo>
                  <a:pt x="27332" y="838"/>
                </a:lnTo>
                <a:lnTo>
                  <a:pt x="27164" y="987"/>
                </a:lnTo>
                <a:lnTo>
                  <a:pt x="26997" y="1210"/>
                </a:lnTo>
                <a:lnTo>
                  <a:pt x="26922" y="1341"/>
                </a:lnTo>
                <a:lnTo>
                  <a:pt x="26885" y="1415"/>
                </a:lnTo>
                <a:lnTo>
                  <a:pt x="26885" y="1434"/>
                </a:lnTo>
                <a:lnTo>
                  <a:pt x="26829" y="1620"/>
                </a:lnTo>
                <a:lnTo>
                  <a:pt x="26829" y="1732"/>
                </a:lnTo>
                <a:lnTo>
                  <a:pt x="26829" y="1806"/>
                </a:lnTo>
                <a:lnTo>
                  <a:pt x="26829" y="1825"/>
                </a:lnTo>
                <a:lnTo>
                  <a:pt x="26848" y="1825"/>
                </a:lnTo>
                <a:lnTo>
                  <a:pt x="26885" y="1806"/>
                </a:lnTo>
                <a:lnTo>
                  <a:pt x="26922" y="1769"/>
                </a:lnTo>
                <a:lnTo>
                  <a:pt x="27146" y="1527"/>
                </a:lnTo>
                <a:lnTo>
                  <a:pt x="27555" y="1117"/>
                </a:lnTo>
                <a:lnTo>
                  <a:pt x="27946" y="726"/>
                </a:lnTo>
                <a:lnTo>
                  <a:pt x="28058" y="577"/>
                </a:lnTo>
                <a:lnTo>
                  <a:pt x="28114" y="521"/>
                </a:lnTo>
                <a:lnTo>
                  <a:pt x="28077" y="484"/>
                </a:lnTo>
                <a:lnTo>
                  <a:pt x="28040" y="447"/>
                </a:lnTo>
                <a:close/>
                <a:moveTo>
                  <a:pt x="72481" y="447"/>
                </a:moveTo>
                <a:lnTo>
                  <a:pt x="72425" y="466"/>
                </a:lnTo>
                <a:lnTo>
                  <a:pt x="72276" y="521"/>
                </a:lnTo>
                <a:lnTo>
                  <a:pt x="72127" y="614"/>
                </a:lnTo>
                <a:lnTo>
                  <a:pt x="71960" y="726"/>
                </a:lnTo>
                <a:lnTo>
                  <a:pt x="71829" y="838"/>
                </a:lnTo>
                <a:lnTo>
                  <a:pt x="71662" y="987"/>
                </a:lnTo>
                <a:lnTo>
                  <a:pt x="71494" y="1210"/>
                </a:lnTo>
                <a:lnTo>
                  <a:pt x="71420" y="1341"/>
                </a:lnTo>
                <a:lnTo>
                  <a:pt x="71382" y="1452"/>
                </a:lnTo>
                <a:lnTo>
                  <a:pt x="71382" y="1434"/>
                </a:lnTo>
                <a:lnTo>
                  <a:pt x="71345" y="1620"/>
                </a:lnTo>
                <a:lnTo>
                  <a:pt x="71327" y="1732"/>
                </a:lnTo>
                <a:lnTo>
                  <a:pt x="71327" y="1806"/>
                </a:lnTo>
                <a:lnTo>
                  <a:pt x="71345" y="1825"/>
                </a:lnTo>
                <a:lnTo>
                  <a:pt x="71364" y="1825"/>
                </a:lnTo>
                <a:lnTo>
                  <a:pt x="71382" y="1806"/>
                </a:lnTo>
                <a:lnTo>
                  <a:pt x="71420" y="1769"/>
                </a:lnTo>
                <a:lnTo>
                  <a:pt x="71643" y="1527"/>
                </a:lnTo>
                <a:lnTo>
                  <a:pt x="72053" y="1117"/>
                </a:lnTo>
                <a:lnTo>
                  <a:pt x="72444" y="726"/>
                </a:lnTo>
                <a:lnTo>
                  <a:pt x="72574" y="577"/>
                </a:lnTo>
                <a:lnTo>
                  <a:pt x="72611" y="521"/>
                </a:lnTo>
                <a:lnTo>
                  <a:pt x="72574" y="484"/>
                </a:lnTo>
                <a:lnTo>
                  <a:pt x="72537" y="447"/>
                </a:lnTo>
                <a:close/>
                <a:moveTo>
                  <a:pt x="84564" y="354"/>
                </a:moveTo>
                <a:lnTo>
                  <a:pt x="84490" y="372"/>
                </a:lnTo>
                <a:lnTo>
                  <a:pt x="84341" y="466"/>
                </a:lnTo>
                <a:lnTo>
                  <a:pt x="84173" y="577"/>
                </a:lnTo>
                <a:lnTo>
                  <a:pt x="83856" y="838"/>
                </a:lnTo>
                <a:lnTo>
                  <a:pt x="83689" y="1024"/>
                </a:lnTo>
                <a:lnTo>
                  <a:pt x="83521" y="1210"/>
                </a:lnTo>
                <a:lnTo>
                  <a:pt x="83335" y="1490"/>
                </a:lnTo>
                <a:lnTo>
                  <a:pt x="83205" y="1732"/>
                </a:lnTo>
                <a:lnTo>
                  <a:pt x="83168" y="1825"/>
                </a:lnTo>
                <a:lnTo>
                  <a:pt x="83466" y="1564"/>
                </a:lnTo>
                <a:lnTo>
                  <a:pt x="84005" y="1117"/>
                </a:lnTo>
                <a:lnTo>
                  <a:pt x="84285" y="875"/>
                </a:lnTo>
                <a:lnTo>
                  <a:pt x="84508" y="652"/>
                </a:lnTo>
                <a:lnTo>
                  <a:pt x="84657" y="484"/>
                </a:lnTo>
                <a:lnTo>
                  <a:pt x="84694" y="428"/>
                </a:lnTo>
                <a:lnTo>
                  <a:pt x="84694" y="391"/>
                </a:lnTo>
                <a:lnTo>
                  <a:pt x="84657" y="354"/>
                </a:lnTo>
                <a:close/>
                <a:moveTo>
                  <a:pt x="85607" y="391"/>
                </a:moveTo>
                <a:lnTo>
                  <a:pt x="85569" y="428"/>
                </a:lnTo>
                <a:lnTo>
                  <a:pt x="85402" y="596"/>
                </a:lnTo>
                <a:lnTo>
                  <a:pt x="84955" y="1080"/>
                </a:lnTo>
                <a:lnTo>
                  <a:pt x="84527" y="1601"/>
                </a:lnTo>
                <a:lnTo>
                  <a:pt x="84341" y="1825"/>
                </a:lnTo>
                <a:lnTo>
                  <a:pt x="84471" y="1750"/>
                </a:lnTo>
                <a:lnTo>
                  <a:pt x="84694" y="1620"/>
                </a:lnTo>
                <a:lnTo>
                  <a:pt x="84974" y="1415"/>
                </a:lnTo>
                <a:lnTo>
                  <a:pt x="85253" y="1192"/>
                </a:lnTo>
                <a:lnTo>
                  <a:pt x="85495" y="950"/>
                </a:lnTo>
                <a:lnTo>
                  <a:pt x="85588" y="838"/>
                </a:lnTo>
                <a:lnTo>
                  <a:pt x="85662" y="726"/>
                </a:lnTo>
                <a:lnTo>
                  <a:pt x="85718" y="633"/>
                </a:lnTo>
                <a:lnTo>
                  <a:pt x="85737" y="540"/>
                </a:lnTo>
                <a:lnTo>
                  <a:pt x="85718" y="447"/>
                </a:lnTo>
                <a:lnTo>
                  <a:pt x="85644" y="391"/>
                </a:lnTo>
                <a:close/>
                <a:moveTo>
                  <a:pt x="81213" y="391"/>
                </a:moveTo>
                <a:lnTo>
                  <a:pt x="81157" y="410"/>
                </a:lnTo>
                <a:lnTo>
                  <a:pt x="81101" y="447"/>
                </a:lnTo>
                <a:lnTo>
                  <a:pt x="80971" y="540"/>
                </a:lnTo>
                <a:lnTo>
                  <a:pt x="80822" y="689"/>
                </a:lnTo>
                <a:lnTo>
                  <a:pt x="80561" y="968"/>
                </a:lnTo>
                <a:lnTo>
                  <a:pt x="80412" y="1136"/>
                </a:lnTo>
                <a:lnTo>
                  <a:pt x="80207" y="1359"/>
                </a:lnTo>
                <a:lnTo>
                  <a:pt x="80114" y="1490"/>
                </a:lnTo>
                <a:lnTo>
                  <a:pt x="80040" y="1620"/>
                </a:lnTo>
                <a:lnTo>
                  <a:pt x="80040" y="1601"/>
                </a:lnTo>
                <a:lnTo>
                  <a:pt x="79984" y="1732"/>
                </a:lnTo>
                <a:lnTo>
                  <a:pt x="79965" y="1806"/>
                </a:lnTo>
                <a:lnTo>
                  <a:pt x="79965" y="1843"/>
                </a:lnTo>
                <a:lnTo>
                  <a:pt x="79965" y="1862"/>
                </a:lnTo>
                <a:lnTo>
                  <a:pt x="79984" y="1862"/>
                </a:lnTo>
                <a:lnTo>
                  <a:pt x="80040" y="1825"/>
                </a:lnTo>
                <a:lnTo>
                  <a:pt x="80300" y="1564"/>
                </a:lnTo>
                <a:lnTo>
                  <a:pt x="80747" y="1117"/>
                </a:lnTo>
                <a:lnTo>
                  <a:pt x="80971" y="875"/>
                </a:lnTo>
                <a:lnTo>
                  <a:pt x="81157" y="652"/>
                </a:lnTo>
                <a:lnTo>
                  <a:pt x="81287" y="503"/>
                </a:lnTo>
                <a:lnTo>
                  <a:pt x="81306" y="447"/>
                </a:lnTo>
                <a:lnTo>
                  <a:pt x="81306" y="410"/>
                </a:lnTo>
                <a:lnTo>
                  <a:pt x="81269" y="391"/>
                </a:lnTo>
                <a:close/>
                <a:moveTo>
                  <a:pt x="1527" y="298"/>
                </a:moveTo>
                <a:lnTo>
                  <a:pt x="1472" y="317"/>
                </a:lnTo>
                <a:lnTo>
                  <a:pt x="1378" y="372"/>
                </a:lnTo>
                <a:lnTo>
                  <a:pt x="1285" y="484"/>
                </a:lnTo>
                <a:lnTo>
                  <a:pt x="1174" y="633"/>
                </a:lnTo>
                <a:lnTo>
                  <a:pt x="969" y="931"/>
                </a:lnTo>
                <a:lnTo>
                  <a:pt x="857" y="1099"/>
                </a:lnTo>
                <a:lnTo>
                  <a:pt x="783" y="1266"/>
                </a:lnTo>
                <a:lnTo>
                  <a:pt x="652" y="1583"/>
                </a:lnTo>
                <a:lnTo>
                  <a:pt x="597" y="1713"/>
                </a:lnTo>
                <a:lnTo>
                  <a:pt x="559" y="1825"/>
                </a:lnTo>
                <a:lnTo>
                  <a:pt x="559" y="1862"/>
                </a:lnTo>
                <a:lnTo>
                  <a:pt x="578" y="1880"/>
                </a:lnTo>
                <a:lnTo>
                  <a:pt x="597" y="1880"/>
                </a:lnTo>
                <a:lnTo>
                  <a:pt x="634" y="1843"/>
                </a:lnTo>
                <a:lnTo>
                  <a:pt x="857" y="1583"/>
                </a:lnTo>
                <a:lnTo>
                  <a:pt x="1043" y="1359"/>
                </a:lnTo>
                <a:lnTo>
                  <a:pt x="1230" y="1117"/>
                </a:lnTo>
                <a:lnTo>
                  <a:pt x="1397" y="857"/>
                </a:lnTo>
                <a:lnTo>
                  <a:pt x="1509" y="614"/>
                </a:lnTo>
                <a:lnTo>
                  <a:pt x="1565" y="521"/>
                </a:lnTo>
                <a:lnTo>
                  <a:pt x="1583" y="428"/>
                </a:lnTo>
                <a:lnTo>
                  <a:pt x="1583" y="372"/>
                </a:lnTo>
                <a:lnTo>
                  <a:pt x="1546" y="317"/>
                </a:lnTo>
                <a:lnTo>
                  <a:pt x="1527" y="298"/>
                </a:lnTo>
                <a:close/>
                <a:moveTo>
                  <a:pt x="30255" y="466"/>
                </a:moveTo>
                <a:lnTo>
                  <a:pt x="30162" y="521"/>
                </a:lnTo>
                <a:lnTo>
                  <a:pt x="30050" y="614"/>
                </a:lnTo>
                <a:lnTo>
                  <a:pt x="29827" y="801"/>
                </a:lnTo>
                <a:lnTo>
                  <a:pt x="29734" y="912"/>
                </a:lnTo>
                <a:lnTo>
                  <a:pt x="29529" y="1117"/>
                </a:lnTo>
                <a:lnTo>
                  <a:pt x="29231" y="1415"/>
                </a:lnTo>
                <a:lnTo>
                  <a:pt x="29101" y="1583"/>
                </a:lnTo>
                <a:lnTo>
                  <a:pt x="28989" y="1732"/>
                </a:lnTo>
                <a:lnTo>
                  <a:pt x="28933" y="1843"/>
                </a:lnTo>
                <a:lnTo>
                  <a:pt x="28915" y="1880"/>
                </a:lnTo>
                <a:lnTo>
                  <a:pt x="28933" y="1918"/>
                </a:lnTo>
                <a:lnTo>
                  <a:pt x="28970" y="1936"/>
                </a:lnTo>
                <a:lnTo>
                  <a:pt x="29045" y="1918"/>
                </a:lnTo>
                <a:lnTo>
                  <a:pt x="29119" y="1880"/>
                </a:lnTo>
                <a:lnTo>
                  <a:pt x="29212" y="1825"/>
                </a:lnTo>
                <a:lnTo>
                  <a:pt x="29436" y="1638"/>
                </a:lnTo>
                <a:lnTo>
                  <a:pt x="29678" y="1396"/>
                </a:lnTo>
                <a:lnTo>
                  <a:pt x="29920" y="1136"/>
                </a:lnTo>
                <a:lnTo>
                  <a:pt x="30125" y="894"/>
                </a:lnTo>
                <a:lnTo>
                  <a:pt x="30255" y="670"/>
                </a:lnTo>
                <a:lnTo>
                  <a:pt x="30311" y="596"/>
                </a:lnTo>
                <a:lnTo>
                  <a:pt x="30330" y="540"/>
                </a:lnTo>
                <a:lnTo>
                  <a:pt x="30330" y="484"/>
                </a:lnTo>
                <a:lnTo>
                  <a:pt x="30311" y="466"/>
                </a:lnTo>
                <a:close/>
                <a:moveTo>
                  <a:pt x="74752" y="466"/>
                </a:moveTo>
                <a:lnTo>
                  <a:pt x="74659" y="521"/>
                </a:lnTo>
                <a:lnTo>
                  <a:pt x="74547" y="614"/>
                </a:lnTo>
                <a:lnTo>
                  <a:pt x="74343" y="801"/>
                </a:lnTo>
                <a:lnTo>
                  <a:pt x="74231" y="912"/>
                </a:lnTo>
                <a:lnTo>
                  <a:pt x="74026" y="1117"/>
                </a:lnTo>
                <a:lnTo>
                  <a:pt x="73728" y="1415"/>
                </a:lnTo>
                <a:lnTo>
                  <a:pt x="73598" y="1583"/>
                </a:lnTo>
                <a:lnTo>
                  <a:pt x="73486" y="1732"/>
                </a:lnTo>
                <a:lnTo>
                  <a:pt x="73430" y="1843"/>
                </a:lnTo>
                <a:lnTo>
                  <a:pt x="73412" y="1880"/>
                </a:lnTo>
                <a:lnTo>
                  <a:pt x="73430" y="1918"/>
                </a:lnTo>
                <a:lnTo>
                  <a:pt x="73486" y="1936"/>
                </a:lnTo>
                <a:lnTo>
                  <a:pt x="73542" y="1918"/>
                </a:lnTo>
                <a:lnTo>
                  <a:pt x="73635" y="1880"/>
                </a:lnTo>
                <a:lnTo>
                  <a:pt x="73728" y="1825"/>
                </a:lnTo>
                <a:lnTo>
                  <a:pt x="73952" y="1638"/>
                </a:lnTo>
                <a:lnTo>
                  <a:pt x="74175" y="1396"/>
                </a:lnTo>
                <a:lnTo>
                  <a:pt x="74417" y="1136"/>
                </a:lnTo>
                <a:lnTo>
                  <a:pt x="74622" y="894"/>
                </a:lnTo>
                <a:lnTo>
                  <a:pt x="74771" y="670"/>
                </a:lnTo>
                <a:lnTo>
                  <a:pt x="74808" y="596"/>
                </a:lnTo>
                <a:lnTo>
                  <a:pt x="74827" y="540"/>
                </a:lnTo>
                <a:lnTo>
                  <a:pt x="74827" y="484"/>
                </a:lnTo>
                <a:lnTo>
                  <a:pt x="74827" y="466"/>
                </a:lnTo>
                <a:close/>
                <a:moveTo>
                  <a:pt x="92328" y="1583"/>
                </a:moveTo>
                <a:lnTo>
                  <a:pt x="92104" y="1694"/>
                </a:lnTo>
                <a:lnTo>
                  <a:pt x="91713" y="1936"/>
                </a:lnTo>
                <a:lnTo>
                  <a:pt x="91509" y="2067"/>
                </a:lnTo>
                <a:lnTo>
                  <a:pt x="91360" y="2197"/>
                </a:lnTo>
                <a:lnTo>
                  <a:pt x="91248" y="2309"/>
                </a:lnTo>
                <a:lnTo>
                  <a:pt x="91248" y="2346"/>
                </a:lnTo>
                <a:lnTo>
                  <a:pt x="91248" y="2383"/>
                </a:lnTo>
                <a:lnTo>
                  <a:pt x="91266" y="2402"/>
                </a:lnTo>
                <a:lnTo>
                  <a:pt x="91304" y="2402"/>
                </a:lnTo>
                <a:lnTo>
                  <a:pt x="91397" y="2383"/>
                </a:lnTo>
                <a:lnTo>
                  <a:pt x="91509" y="2327"/>
                </a:lnTo>
                <a:lnTo>
                  <a:pt x="91620" y="2271"/>
                </a:lnTo>
                <a:lnTo>
                  <a:pt x="91844" y="2123"/>
                </a:lnTo>
                <a:lnTo>
                  <a:pt x="91974" y="2011"/>
                </a:lnTo>
                <a:lnTo>
                  <a:pt x="92067" y="1918"/>
                </a:lnTo>
                <a:lnTo>
                  <a:pt x="92253" y="1750"/>
                </a:lnTo>
                <a:lnTo>
                  <a:pt x="92365" y="1620"/>
                </a:lnTo>
                <a:lnTo>
                  <a:pt x="92384" y="1583"/>
                </a:lnTo>
                <a:close/>
                <a:moveTo>
                  <a:pt x="92346" y="2383"/>
                </a:moveTo>
                <a:lnTo>
                  <a:pt x="92272" y="2420"/>
                </a:lnTo>
                <a:lnTo>
                  <a:pt x="92179" y="2458"/>
                </a:lnTo>
                <a:lnTo>
                  <a:pt x="91955" y="2625"/>
                </a:lnTo>
                <a:lnTo>
                  <a:pt x="91713" y="2830"/>
                </a:lnTo>
                <a:lnTo>
                  <a:pt x="91471" y="3053"/>
                </a:lnTo>
                <a:lnTo>
                  <a:pt x="91266" y="3295"/>
                </a:lnTo>
                <a:lnTo>
                  <a:pt x="91118" y="3482"/>
                </a:lnTo>
                <a:lnTo>
                  <a:pt x="91062" y="3556"/>
                </a:lnTo>
                <a:lnTo>
                  <a:pt x="91043" y="3631"/>
                </a:lnTo>
                <a:lnTo>
                  <a:pt x="91043" y="3649"/>
                </a:lnTo>
                <a:lnTo>
                  <a:pt x="91080" y="3649"/>
                </a:lnTo>
                <a:lnTo>
                  <a:pt x="91248" y="3556"/>
                </a:lnTo>
                <a:lnTo>
                  <a:pt x="91471" y="3370"/>
                </a:lnTo>
                <a:lnTo>
                  <a:pt x="91751" y="3147"/>
                </a:lnTo>
                <a:lnTo>
                  <a:pt x="92253" y="2681"/>
                </a:lnTo>
                <a:lnTo>
                  <a:pt x="92402" y="2514"/>
                </a:lnTo>
                <a:lnTo>
                  <a:pt x="92458" y="2420"/>
                </a:lnTo>
                <a:lnTo>
                  <a:pt x="92421" y="2402"/>
                </a:lnTo>
                <a:lnTo>
                  <a:pt x="92346" y="2383"/>
                </a:lnTo>
                <a:close/>
                <a:moveTo>
                  <a:pt x="1509" y="2011"/>
                </a:moveTo>
                <a:lnTo>
                  <a:pt x="1416" y="2085"/>
                </a:lnTo>
                <a:lnTo>
                  <a:pt x="1304" y="2178"/>
                </a:lnTo>
                <a:lnTo>
                  <a:pt x="1192" y="2309"/>
                </a:lnTo>
                <a:lnTo>
                  <a:pt x="1006" y="2569"/>
                </a:lnTo>
                <a:lnTo>
                  <a:pt x="876" y="2756"/>
                </a:lnTo>
                <a:lnTo>
                  <a:pt x="615" y="3053"/>
                </a:lnTo>
                <a:lnTo>
                  <a:pt x="485" y="3221"/>
                </a:lnTo>
                <a:lnTo>
                  <a:pt x="392" y="3389"/>
                </a:lnTo>
                <a:lnTo>
                  <a:pt x="280" y="3612"/>
                </a:lnTo>
                <a:lnTo>
                  <a:pt x="224" y="3724"/>
                </a:lnTo>
                <a:lnTo>
                  <a:pt x="243" y="3742"/>
                </a:lnTo>
                <a:lnTo>
                  <a:pt x="280" y="3724"/>
                </a:lnTo>
                <a:lnTo>
                  <a:pt x="597" y="3389"/>
                </a:lnTo>
                <a:lnTo>
                  <a:pt x="1118" y="2830"/>
                </a:lnTo>
                <a:lnTo>
                  <a:pt x="1360" y="2551"/>
                </a:lnTo>
                <a:lnTo>
                  <a:pt x="1546" y="2290"/>
                </a:lnTo>
                <a:lnTo>
                  <a:pt x="1602" y="2178"/>
                </a:lnTo>
                <a:lnTo>
                  <a:pt x="1639" y="2104"/>
                </a:lnTo>
                <a:lnTo>
                  <a:pt x="1639" y="2048"/>
                </a:lnTo>
                <a:lnTo>
                  <a:pt x="1621" y="2029"/>
                </a:lnTo>
                <a:lnTo>
                  <a:pt x="1602" y="2011"/>
                </a:lnTo>
                <a:close/>
                <a:moveTo>
                  <a:pt x="1397" y="3258"/>
                </a:moveTo>
                <a:lnTo>
                  <a:pt x="1304" y="3295"/>
                </a:lnTo>
                <a:lnTo>
                  <a:pt x="1211" y="3389"/>
                </a:lnTo>
                <a:lnTo>
                  <a:pt x="1118" y="3500"/>
                </a:lnTo>
                <a:lnTo>
                  <a:pt x="932" y="3724"/>
                </a:lnTo>
                <a:lnTo>
                  <a:pt x="820" y="3873"/>
                </a:lnTo>
                <a:lnTo>
                  <a:pt x="448" y="4338"/>
                </a:lnTo>
                <a:lnTo>
                  <a:pt x="280" y="4580"/>
                </a:lnTo>
                <a:lnTo>
                  <a:pt x="243" y="4636"/>
                </a:lnTo>
                <a:lnTo>
                  <a:pt x="243" y="4655"/>
                </a:lnTo>
                <a:lnTo>
                  <a:pt x="261" y="4655"/>
                </a:lnTo>
                <a:lnTo>
                  <a:pt x="541" y="4431"/>
                </a:lnTo>
                <a:lnTo>
                  <a:pt x="764" y="4226"/>
                </a:lnTo>
                <a:lnTo>
                  <a:pt x="1025" y="3984"/>
                </a:lnTo>
                <a:lnTo>
                  <a:pt x="1248" y="3742"/>
                </a:lnTo>
                <a:lnTo>
                  <a:pt x="1434" y="3538"/>
                </a:lnTo>
                <a:lnTo>
                  <a:pt x="1490" y="3444"/>
                </a:lnTo>
                <a:lnTo>
                  <a:pt x="1509" y="3351"/>
                </a:lnTo>
                <a:lnTo>
                  <a:pt x="1509" y="3295"/>
                </a:lnTo>
                <a:lnTo>
                  <a:pt x="1472" y="3258"/>
                </a:lnTo>
                <a:close/>
                <a:moveTo>
                  <a:pt x="92421" y="3575"/>
                </a:moveTo>
                <a:lnTo>
                  <a:pt x="92123" y="3780"/>
                </a:lnTo>
                <a:lnTo>
                  <a:pt x="91899" y="3947"/>
                </a:lnTo>
                <a:lnTo>
                  <a:pt x="91657" y="4133"/>
                </a:lnTo>
                <a:lnTo>
                  <a:pt x="91453" y="4338"/>
                </a:lnTo>
                <a:lnTo>
                  <a:pt x="91285" y="4524"/>
                </a:lnTo>
                <a:lnTo>
                  <a:pt x="91248" y="4599"/>
                </a:lnTo>
                <a:lnTo>
                  <a:pt x="91211" y="4655"/>
                </a:lnTo>
                <a:lnTo>
                  <a:pt x="91229" y="4710"/>
                </a:lnTo>
                <a:lnTo>
                  <a:pt x="91266" y="4748"/>
                </a:lnTo>
                <a:lnTo>
                  <a:pt x="91341" y="4748"/>
                </a:lnTo>
                <a:lnTo>
                  <a:pt x="91415" y="4729"/>
                </a:lnTo>
                <a:lnTo>
                  <a:pt x="91509" y="4692"/>
                </a:lnTo>
                <a:lnTo>
                  <a:pt x="91602" y="4617"/>
                </a:lnTo>
                <a:lnTo>
                  <a:pt x="91788" y="4431"/>
                </a:lnTo>
                <a:lnTo>
                  <a:pt x="91974" y="4208"/>
                </a:lnTo>
                <a:lnTo>
                  <a:pt x="92142" y="3984"/>
                </a:lnTo>
                <a:lnTo>
                  <a:pt x="92290" y="3780"/>
                </a:lnTo>
                <a:lnTo>
                  <a:pt x="92421" y="3575"/>
                </a:lnTo>
                <a:close/>
                <a:moveTo>
                  <a:pt x="1230" y="4394"/>
                </a:moveTo>
                <a:lnTo>
                  <a:pt x="1174" y="4431"/>
                </a:lnTo>
                <a:lnTo>
                  <a:pt x="1043" y="4506"/>
                </a:lnTo>
                <a:lnTo>
                  <a:pt x="913" y="4617"/>
                </a:lnTo>
                <a:lnTo>
                  <a:pt x="690" y="4859"/>
                </a:lnTo>
                <a:lnTo>
                  <a:pt x="559" y="5008"/>
                </a:lnTo>
                <a:lnTo>
                  <a:pt x="466" y="5176"/>
                </a:lnTo>
                <a:lnTo>
                  <a:pt x="336" y="5418"/>
                </a:lnTo>
                <a:lnTo>
                  <a:pt x="261" y="5623"/>
                </a:lnTo>
                <a:lnTo>
                  <a:pt x="243" y="5679"/>
                </a:lnTo>
                <a:lnTo>
                  <a:pt x="261" y="5679"/>
                </a:lnTo>
                <a:lnTo>
                  <a:pt x="280" y="5660"/>
                </a:lnTo>
                <a:lnTo>
                  <a:pt x="503" y="5455"/>
                </a:lnTo>
                <a:lnTo>
                  <a:pt x="894" y="5064"/>
                </a:lnTo>
                <a:lnTo>
                  <a:pt x="1081" y="4859"/>
                </a:lnTo>
                <a:lnTo>
                  <a:pt x="1248" y="4673"/>
                </a:lnTo>
                <a:lnTo>
                  <a:pt x="1341" y="4524"/>
                </a:lnTo>
                <a:lnTo>
                  <a:pt x="1360" y="4468"/>
                </a:lnTo>
                <a:lnTo>
                  <a:pt x="1341" y="4431"/>
                </a:lnTo>
                <a:lnTo>
                  <a:pt x="1323" y="4394"/>
                </a:lnTo>
                <a:close/>
                <a:moveTo>
                  <a:pt x="92588" y="4617"/>
                </a:moveTo>
                <a:lnTo>
                  <a:pt x="92533" y="4636"/>
                </a:lnTo>
                <a:lnTo>
                  <a:pt x="92365" y="4729"/>
                </a:lnTo>
                <a:lnTo>
                  <a:pt x="92142" y="4878"/>
                </a:lnTo>
                <a:lnTo>
                  <a:pt x="91918" y="5064"/>
                </a:lnTo>
                <a:lnTo>
                  <a:pt x="91490" y="5474"/>
                </a:lnTo>
                <a:lnTo>
                  <a:pt x="91341" y="5623"/>
                </a:lnTo>
                <a:lnTo>
                  <a:pt x="91266" y="5697"/>
                </a:lnTo>
                <a:lnTo>
                  <a:pt x="91248" y="5753"/>
                </a:lnTo>
                <a:lnTo>
                  <a:pt x="91248" y="5790"/>
                </a:lnTo>
                <a:lnTo>
                  <a:pt x="91248" y="5809"/>
                </a:lnTo>
                <a:lnTo>
                  <a:pt x="91285" y="5809"/>
                </a:lnTo>
                <a:lnTo>
                  <a:pt x="91378" y="5772"/>
                </a:lnTo>
                <a:lnTo>
                  <a:pt x="91509" y="5679"/>
                </a:lnTo>
                <a:lnTo>
                  <a:pt x="91769" y="5492"/>
                </a:lnTo>
                <a:lnTo>
                  <a:pt x="91899" y="5381"/>
                </a:lnTo>
                <a:lnTo>
                  <a:pt x="92290" y="4990"/>
                </a:lnTo>
                <a:lnTo>
                  <a:pt x="92533" y="4748"/>
                </a:lnTo>
                <a:lnTo>
                  <a:pt x="92588" y="4673"/>
                </a:lnTo>
                <a:lnTo>
                  <a:pt x="92607" y="4636"/>
                </a:lnTo>
                <a:lnTo>
                  <a:pt x="92588" y="4617"/>
                </a:lnTo>
                <a:close/>
                <a:moveTo>
                  <a:pt x="92477" y="5772"/>
                </a:moveTo>
                <a:lnTo>
                  <a:pt x="92272" y="5902"/>
                </a:lnTo>
                <a:lnTo>
                  <a:pt x="92067" y="6032"/>
                </a:lnTo>
                <a:lnTo>
                  <a:pt x="91844" y="6163"/>
                </a:lnTo>
                <a:lnTo>
                  <a:pt x="91657" y="6330"/>
                </a:lnTo>
                <a:lnTo>
                  <a:pt x="91527" y="6442"/>
                </a:lnTo>
                <a:lnTo>
                  <a:pt x="91341" y="6647"/>
                </a:lnTo>
                <a:lnTo>
                  <a:pt x="91285" y="6758"/>
                </a:lnTo>
                <a:lnTo>
                  <a:pt x="91248" y="6833"/>
                </a:lnTo>
                <a:lnTo>
                  <a:pt x="91248" y="6870"/>
                </a:lnTo>
                <a:lnTo>
                  <a:pt x="91266" y="6889"/>
                </a:lnTo>
                <a:lnTo>
                  <a:pt x="91341" y="6889"/>
                </a:lnTo>
                <a:lnTo>
                  <a:pt x="91453" y="6852"/>
                </a:lnTo>
                <a:lnTo>
                  <a:pt x="91546" y="6814"/>
                </a:lnTo>
                <a:lnTo>
                  <a:pt x="91639" y="6758"/>
                </a:lnTo>
                <a:lnTo>
                  <a:pt x="91713" y="6703"/>
                </a:lnTo>
                <a:lnTo>
                  <a:pt x="91862" y="6535"/>
                </a:lnTo>
                <a:lnTo>
                  <a:pt x="91993" y="6367"/>
                </a:lnTo>
                <a:lnTo>
                  <a:pt x="92235" y="6032"/>
                </a:lnTo>
                <a:lnTo>
                  <a:pt x="92365" y="5883"/>
                </a:lnTo>
                <a:lnTo>
                  <a:pt x="92477" y="5772"/>
                </a:lnTo>
                <a:close/>
                <a:moveTo>
                  <a:pt x="1434" y="5343"/>
                </a:moveTo>
                <a:lnTo>
                  <a:pt x="1397" y="5381"/>
                </a:lnTo>
                <a:lnTo>
                  <a:pt x="1267" y="5548"/>
                </a:lnTo>
                <a:lnTo>
                  <a:pt x="894" y="6088"/>
                </a:lnTo>
                <a:lnTo>
                  <a:pt x="541" y="6647"/>
                </a:lnTo>
                <a:lnTo>
                  <a:pt x="410" y="6833"/>
                </a:lnTo>
                <a:lnTo>
                  <a:pt x="336" y="6926"/>
                </a:lnTo>
                <a:lnTo>
                  <a:pt x="448" y="6833"/>
                </a:lnTo>
                <a:lnTo>
                  <a:pt x="634" y="6665"/>
                </a:lnTo>
                <a:lnTo>
                  <a:pt x="876" y="6442"/>
                </a:lnTo>
                <a:lnTo>
                  <a:pt x="1118" y="6200"/>
                </a:lnTo>
                <a:lnTo>
                  <a:pt x="1323" y="5921"/>
                </a:lnTo>
                <a:lnTo>
                  <a:pt x="1416" y="5809"/>
                </a:lnTo>
                <a:lnTo>
                  <a:pt x="1472" y="5679"/>
                </a:lnTo>
                <a:lnTo>
                  <a:pt x="1527" y="5567"/>
                </a:lnTo>
                <a:lnTo>
                  <a:pt x="1527" y="5474"/>
                </a:lnTo>
                <a:lnTo>
                  <a:pt x="1527" y="5399"/>
                </a:lnTo>
                <a:lnTo>
                  <a:pt x="1472" y="5343"/>
                </a:lnTo>
                <a:close/>
                <a:moveTo>
                  <a:pt x="1639" y="6535"/>
                </a:moveTo>
                <a:lnTo>
                  <a:pt x="1509" y="6609"/>
                </a:lnTo>
                <a:lnTo>
                  <a:pt x="1323" y="6758"/>
                </a:lnTo>
                <a:lnTo>
                  <a:pt x="1081" y="6963"/>
                </a:lnTo>
                <a:lnTo>
                  <a:pt x="839" y="7205"/>
                </a:lnTo>
                <a:lnTo>
                  <a:pt x="615" y="7429"/>
                </a:lnTo>
                <a:lnTo>
                  <a:pt x="429" y="7652"/>
                </a:lnTo>
                <a:lnTo>
                  <a:pt x="299" y="7801"/>
                </a:lnTo>
                <a:lnTo>
                  <a:pt x="280" y="7857"/>
                </a:lnTo>
                <a:lnTo>
                  <a:pt x="280" y="7894"/>
                </a:lnTo>
                <a:lnTo>
                  <a:pt x="317" y="7913"/>
                </a:lnTo>
                <a:lnTo>
                  <a:pt x="354" y="7913"/>
                </a:lnTo>
                <a:lnTo>
                  <a:pt x="429" y="7894"/>
                </a:lnTo>
                <a:lnTo>
                  <a:pt x="522" y="7857"/>
                </a:lnTo>
                <a:lnTo>
                  <a:pt x="634" y="7782"/>
                </a:lnTo>
                <a:lnTo>
                  <a:pt x="857" y="7559"/>
                </a:lnTo>
                <a:lnTo>
                  <a:pt x="1099" y="7280"/>
                </a:lnTo>
                <a:lnTo>
                  <a:pt x="1341" y="7000"/>
                </a:lnTo>
                <a:lnTo>
                  <a:pt x="1509" y="6758"/>
                </a:lnTo>
                <a:lnTo>
                  <a:pt x="1621" y="6591"/>
                </a:lnTo>
                <a:lnTo>
                  <a:pt x="1658" y="6535"/>
                </a:lnTo>
                <a:close/>
                <a:moveTo>
                  <a:pt x="92495" y="6833"/>
                </a:moveTo>
                <a:lnTo>
                  <a:pt x="92421" y="6852"/>
                </a:lnTo>
                <a:lnTo>
                  <a:pt x="92216" y="6945"/>
                </a:lnTo>
                <a:lnTo>
                  <a:pt x="91937" y="7075"/>
                </a:lnTo>
                <a:lnTo>
                  <a:pt x="91639" y="7261"/>
                </a:lnTo>
                <a:lnTo>
                  <a:pt x="91341" y="7447"/>
                </a:lnTo>
                <a:lnTo>
                  <a:pt x="91118" y="7652"/>
                </a:lnTo>
                <a:lnTo>
                  <a:pt x="91043" y="7745"/>
                </a:lnTo>
                <a:lnTo>
                  <a:pt x="90987" y="7820"/>
                </a:lnTo>
                <a:lnTo>
                  <a:pt x="90969" y="7876"/>
                </a:lnTo>
                <a:lnTo>
                  <a:pt x="90969" y="7913"/>
                </a:lnTo>
                <a:lnTo>
                  <a:pt x="90987" y="7931"/>
                </a:lnTo>
                <a:lnTo>
                  <a:pt x="91043" y="7969"/>
                </a:lnTo>
                <a:lnTo>
                  <a:pt x="91118" y="7950"/>
                </a:lnTo>
                <a:lnTo>
                  <a:pt x="91211" y="7931"/>
                </a:lnTo>
                <a:lnTo>
                  <a:pt x="91322" y="7876"/>
                </a:lnTo>
                <a:lnTo>
                  <a:pt x="91583" y="7708"/>
                </a:lnTo>
                <a:lnTo>
                  <a:pt x="91862" y="7503"/>
                </a:lnTo>
                <a:lnTo>
                  <a:pt x="92123" y="7280"/>
                </a:lnTo>
                <a:lnTo>
                  <a:pt x="92328" y="7075"/>
                </a:lnTo>
                <a:lnTo>
                  <a:pt x="92477" y="6926"/>
                </a:lnTo>
                <a:lnTo>
                  <a:pt x="92533" y="6852"/>
                </a:lnTo>
                <a:lnTo>
                  <a:pt x="92495" y="6833"/>
                </a:lnTo>
                <a:close/>
                <a:moveTo>
                  <a:pt x="1434" y="7559"/>
                </a:moveTo>
                <a:lnTo>
                  <a:pt x="1360" y="7578"/>
                </a:lnTo>
                <a:lnTo>
                  <a:pt x="1211" y="7652"/>
                </a:lnTo>
                <a:lnTo>
                  <a:pt x="1043" y="7764"/>
                </a:lnTo>
                <a:lnTo>
                  <a:pt x="894" y="7876"/>
                </a:lnTo>
                <a:lnTo>
                  <a:pt x="764" y="8006"/>
                </a:lnTo>
                <a:lnTo>
                  <a:pt x="578" y="8173"/>
                </a:lnTo>
                <a:lnTo>
                  <a:pt x="373" y="8434"/>
                </a:lnTo>
                <a:lnTo>
                  <a:pt x="299" y="8564"/>
                </a:lnTo>
                <a:lnTo>
                  <a:pt x="224" y="8695"/>
                </a:lnTo>
                <a:lnTo>
                  <a:pt x="187" y="8918"/>
                </a:lnTo>
                <a:lnTo>
                  <a:pt x="187" y="9011"/>
                </a:lnTo>
                <a:lnTo>
                  <a:pt x="187" y="9030"/>
                </a:lnTo>
                <a:lnTo>
                  <a:pt x="206" y="9030"/>
                </a:lnTo>
                <a:lnTo>
                  <a:pt x="243" y="8974"/>
                </a:lnTo>
                <a:lnTo>
                  <a:pt x="485" y="8713"/>
                </a:lnTo>
                <a:lnTo>
                  <a:pt x="950" y="8266"/>
                </a:lnTo>
                <a:lnTo>
                  <a:pt x="1397" y="7838"/>
                </a:lnTo>
                <a:lnTo>
                  <a:pt x="1527" y="7689"/>
                </a:lnTo>
                <a:lnTo>
                  <a:pt x="1583" y="7633"/>
                </a:lnTo>
                <a:lnTo>
                  <a:pt x="1527" y="7578"/>
                </a:lnTo>
                <a:lnTo>
                  <a:pt x="1490" y="7559"/>
                </a:lnTo>
                <a:close/>
                <a:moveTo>
                  <a:pt x="92402" y="7876"/>
                </a:moveTo>
                <a:lnTo>
                  <a:pt x="92272" y="7931"/>
                </a:lnTo>
                <a:lnTo>
                  <a:pt x="92086" y="8080"/>
                </a:lnTo>
                <a:lnTo>
                  <a:pt x="91844" y="8248"/>
                </a:lnTo>
                <a:lnTo>
                  <a:pt x="91583" y="8453"/>
                </a:lnTo>
                <a:lnTo>
                  <a:pt x="91378" y="8676"/>
                </a:lnTo>
                <a:lnTo>
                  <a:pt x="91285" y="8769"/>
                </a:lnTo>
                <a:lnTo>
                  <a:pt x="91229" y="8862"/>
                </a:lnTo>
                <a:lnTo>
                  <a:pt x="91192" y="8955"/>
                </a:lnTo>
                <a:lnTo>
                  <a:pt x="91192" y="9030"/>
                </a:lnTo>
                <a:lnTo>
                  <a:pt x="91229" y="9086"/>
                </a:lnTo>
                <a:lnTo>
                  <a:pt x="91304" y="9123"/>
                </a:lnTo>
                <a:lnTo>
                  <a:pt x="91341" y="9142"/>
                </a:lnTo>
                <a:lnTo>
                  <a:pt x="91378" y="9123"/>
                </a:lnTo>
                <a:lnTo>
                  <a:pt x="91453" y="9086"/>
                </a:lnTo>
                <a:lnTo>
                  <a:pt x="91527" y="9030"/>
                </a:lnTo>
                <a:lnTo>
                  <a:pt x="91602" y="8937"/>
                </a:lnTo>
                <a:lnTo>
                  <a:pt x="91751" y="8769"/>
                </a:lnTo>
                <a:lnTo>
                  <a:pt x="91844" y="8639"/>
                </a:lnTo>
                <a:lnTo>
                  <a:pt x="91993" y="8471"/>
                </a:lnTo>
                <a:lnTo>
                  <a:pt x="92272" y="8192"/>
                </a:lnTo>
                <a:lnTo>
                  <a:pt x="92384" y="8062"/>
                </a:lnTo>
                <a:lnTo>
                  <a:pt x="92477" y="7950"/>
                </a:lnTo>
                <a:lnTo>
                  <a:pt x="92477" y="7913"/>
                </a:lnTo>
                <a:lnTo>
                  <a:pt x="92477" y="7876"/>
                </a:lnTo>
                <a:close/>
                <a:moveTo>
                  <a:pt x="1490" y="8564"/>
                </a:moveTo>
                <a:lnTo>
                  <a:pt x="1453" y="8583"/>
                </a:lnTo>
                <a:lnTo>
                  <a:pt x="1360" y="8695"/>
                </a:lnTo>
                <a:lnTo>
                  <a:pt x="1174" y="8881"/>
                </a:lnTo>
                <a:lnTo>
                  <a:pt x="727" y="9421"/>
                </a:lnTo>
                <a:lnTo>
                  <a:pt x="317" y="9942"/>
                </a:lnTo>
                <a:lnTo>
                  <a:pt x="187" y="10110"/>
                </a:lnTo>
                <a:lnTo>
                  <a:pt x="150" y="10184"/>
                </a:lnTo>
                <a:lnTo>
                  <a:pt x="168" y="10203"/>
                </a:lnTo>
                <a:lnTo>
                  <a:pt x="224" y="10203"/>
                </a:lnTo>
                <a:lnTo>
                  <a:pt x="336" y="10147"/>
                </a:lnTo>
                <a:lnTo>
                  <a:pt x="485" y="10035"/>
                </a:lnTo>
                <a:lnTo>
                  <a:pt x="652" y="9886"/>
                </a:lnTo>
                <a:lnTo>
                  <a:pt x="950" y="9588"/>
                </a:lnTo>
                <a:lnTo>
                  <a:pt x="1118" y="9402"/>
                </a:lnTo>
                <a:lnTo>
                  <a:pt x="1248" y="9197"/>
                </a:lnTo>
                <a:lnTo>
                  <a:pt x="1416" y="8881"/>
                </a:lnTo>
                <a:lnTo>
                  <a:pt x="1490" y="8732"/>
                </a:lnTo>
                <a:lnTo>
                  <a:pt x="1509" y="8620"/>
                </a:lnTo>
                <a:lnTo>
                  <a:pt x="1527" y="8583"/>
                </a:lnTo>
                <a:lnTo>
                  <a:pt x="1509" y="8564"/>
                </a:lnTo>
                <a:close/>
                <a:moveTo>
                  <a:pt x="92551" y="8881"/>
                </a:moveTo>
                <a:lnTo>
                  <a:pt x="92495" y="8918"/>
                </a:lnTo>
                <a:lnTo>
                  <a:pt x="92216" y="9142"/>
                </a:lnTo>
                <a:lnTo>
                  <a:pt x="91713" y="9551"/>
                </a:lnTo>
                <a:lnTo>
                  <a:pt x="91453" y="9756"/>
                </a:lnTo>
                <a:lnTo>
                  <a:pt x="91248" y="9961"/>
                </a:lnTo>
                <a:lnTo>
                  <a:pt x="91173" y="10054"/>
                </a:lnTo>
                <a:lnTo>
                  <a:pt x="91136" y="10128"/>
                </a:lnTo>
                <a:lnTo>
                  <a:pt x="91118" y="10203"/>
                </a:lnTo>
                <a:lnTo>
                  <a:pt x="91118" y="10259"/>
                </a:lnTo>
                <a:lnTo>
                  <a:pt x="91155" y="10277"/>
                </a:lnTo>
                <a:lnTo>
                  <a:pt x="91192" y="10277"/>
                </a:lnTo>
                <a:lnTo>
                  <a:pt x="91304" y="10221"/>
                </a:lnTo>
                <a:lnTo>
                  <a:pt x="91471" y="10110"/>
                </a:lnTo>
                <a:lnTo>
                  <a:pt x="91639" y="9961"/>
                </a:lnTo>
                <a:lnTo>
                  <a:pt x="91955" y="9663"/>
                </a:lnTo>
                <a:lnTo>
                  <a:pt x="92123" y="9495"/>
                </a:lnTo>
                <a:lnTo>
                  <a:pt x="92402" y="9272"/>
                </a:lnTo>
                <a:lnTo>
                  <a:pt x="92551" y="9123"/>
                </a:lnTo>
                <a:lnTo>
                  <a:pt x="92607" y="9067"/>
                </a:lnTo>
                <a:lnTo>
                  <a:pt x="92626" y="9030"/>
                </a:lnTo>
                <a:lnTo>
                  <a:pt x="92626" y="8974"/>
                </a:lnTo>
                <a:lnTo>
                  <a:pt x="92607" y="8918"/>
                </a:lnTo>
                <a:lnTo>
                  <a:pt x="92607" y="8900"/>
                </a:lnTo>
                <a:lnTo>
                  <a:pt x="92588" y="8881"/>
                </a:lnTo>
                <a:close/>
                <a:moveTo>
                  <a:pt x="1565" y="9737"/>
                </a:moveTo>
                <a:lnTo>
                  <a:pt x="1453" y="9812"/>
                </a:lnTo>
                <a:lnTo>
                  <a:pt x="1267" y="9979"/>
                </a:lnTo>
                <a:lnTo>
                  <a:pt x="1025" y="10184"/>
                </a:lnTo>
                <a:lnTo>
                  <a:pt x="783" y="10426"/>
                </a:lnTo>
                <a:lnTo>
                  <a:pt x="559" y="10668"/>
                </a:lnTo>
                <a:lnTo>
                  <a:pt x="373" y="10910"/>
                </a:lnTo>
                <a:lnTo>
                  <a:pt x="261" y="11078"/>
                </a:lnTo>
                <a:lnTo>
                  <a:pt x="224" y="11152"/>
                </a:lnTo>
                <a:lnTo>
                  <a:pt x="243" y="11190"/>
                </a:lnTo>
                <a:lnTo>
                  <a:pt x="261" y="11208"/>
                </a:lnTo>
                <a:lnTo>
                  <a:pt x="299" y="11227"/>
                </a:lnTo>
                <a:lnTo>
                  <a:pt x="373" y="11208"/>
                </a:lnTo>
                <a:lnTo>
                  <a:pt x="466" y="11171"/>
                </a:lnTo>
                <a:lnTo>
                  <a:pt x="578" y="11078"/>
                </a:lnTo>
                <a:lnTo>
                  <a:pt x="820" y="10836"/>
                </a:lnTo>
                <a:lnTo>
                  <a:pt x="1081" y="10538"/>
                </a:lnTo>
                <a:lnTo>
                  <a:pt x="1323" y="10240"/>
                </a:lnTo>
                <a:lnTo>
                  <a:pt x="1509" y="9961"/>
                </a:lnTo>
                <a:lnTo>
                  <a:pt x="1602" y="9775"/>
                </a:lnTo>
                <a:lnTo>
                  <a:pt x="1602" y="9737"/>
                </a:lnTo>
                <a:close/>
                <a:moveTo>
                  <a:pt x="92663" y="10110"/>
                </a:moveTo>
                <a:lnTo>
                  <a:pt x="92458" y="10166"/>
                </a:lnTo>
                <a:lnTo>
                  <a:pt x="92216" y="10240"/>
                </a:lnTo>
                <a:lnTo>
                  <a:pt x="91993" y="10426"/>
                </a:lnTo>
                <a:lnTo>
                  <a:pt x="91825" y="10594"/>
                </a:lnTo>
                <a:lnTo>
                  <a:pt x="91657" y="10761"/>
                </a:lnTo>
                <a:lnTo>
                  <a:pt x="91509" y="10947"/>
                </a:lnTo>
                <a:lnTo>
                  <a:pt x="91471" y="11022"/>
                </a:lnTo>
                <a:lnTo>
                  <a:pt x="91434" y="11096"/>
                </a:lnTo>
                <a:lnTo>
                  <a:pt x="91415" y="11152"/>
                </a:lnTo>
                <a:lnTo>
                  <a:pt x="91434" y="11208"/>
                </a:lnTo>
                <a:lnTo>
                  <a:pt x="91471" y="11245"/>
                </a:lnTo>
                <a:lnTo>
                  <a:pt x="91546" y="11264"/>
                </a:lnTo>
                <a:lnTo>
                  <a:pt x="91583" y="11245"/>
                </a:lnTo>
                <a:lnTo>
                  <a:pt x="91639" y="11227"/>
                </a:lnTo>
                <a:lnTo>
                  <a:pt x="91769" y="11115"/>
                </a:lnTo>
                <a:lnTo>
                  <a:pt x="91937" y="10947"/>
                </a:lnTo>
                <a:lnTo>
                  <a:pt x="92104" y="10761"/>
                </a:lnTo>
                <a:lnTo>
                  <a:pt x="92439" y="10370"/>
                </a:lnTo>
                <a:lnTo>
                  <a:pt x="92570" y="10203"/>
                </a:lnTo>
                <a:lnTo>
                  <a:pt x="92663" y="10110"/>
                </a:lnTo>
                <a:close/>
                <a:moveTo>
                  <a:pt x="1341" y="10910"/>
                </a:moveTo>
                <a:lnTo>
                  <a:pt x="1304" y="10947"/>
                </a:lnTo>
                <a:lnTo>
                  <a:pt x="969" y="11320"/>
                </a:lnTo>
                <a:lnTo>
                  <a:pt x="801" y="11506"/>
                </a:lnTo>
                <a:lnTo>
                  <a:pt x="634" y="11692"/>
                </a:lnTo>
                <a:lnTo>
                  <a:pt x="503" y="11804"/>
                </a:lnTo>
                <a:lnTo>
                  <a:pt x="336" y="11953"/>
                </a:lnTo>
                <a:lnTo>
                  <a:pt x="280" y="12027"/>
                </a:lnTo>
                <a:lnTo>
                  <a:pt x="243" y="12083"/>
                </a:lnTo>
                <a:lnTo>
                  <a:pt x="261" y="12120"/>
                </a:lnTo>
                <a:lnTo>
                  <a:pt x="280" y="12139"/>
                </a:lnTo>
                <a:lnTo>
                  <a:pt x="317" y="12158"/>
                </a:lnTo>
                <a:lnTo>
                  <a:pt x="373" y="12176"/>
                </a:lnTo>
                <a:lnTo>
                  <a:pt x="410" y="12158"/>
                </a:lnTo>
                <a:lnTo>
                  <a:pt x="466" y="12158"/>
                </a:lnTo>
                <a:lnTo>
                  <a:pt x="578" y="12083"/>
                </a:lnTo>
                <a:lnTo>
                  <a:pt x="690" y="11990"/>
                </a:lnTo>
                <a:lnTo>
                  <a:pt x="801" y="11878"/>
                </a:lnTo>
                <a:lnTo>
                  <a:pt x="1025" y="11636"/>
                </a:lnTo>
                <a:lnTo>
                  <a:pt x="1174" y="11469"/>
                </a:lnTo>
                <a:lnTo>
                  <a:pt x="1230" y="11338"/>
                </a:lnTo>
                <a:lnTo>
                  <a:pt x="1323" y="11115"/>
                </a:lnTo>
                <a:lnTo>
                  <a:pt x="1360" y="11003"/>
                </a:lnTo>
                <a:lnTo>
                  <a:pt x="1360" y="10929"/>
                </a:lnTo>
                <a:lnTo>
                  <a:pt x="1360" y="10910"/>
                </a:lnTo>
                <a:close/>
                <a:moveTo>
                  <a:pt x="92495" y="11041"/>
                </a:moveTo>
                <a:lnTo>
                  <a:pt x="92365" y="11096"/>
                </a:lnTo>
                <a:lnTo>
                  <a:pt x="92216" y="11208"/>
                </a:lnTo>
                <a:lnTo>
                  <a:pt x="92048" y="11320"/>
                </a:lnTo>
                <a:lnTo>
                  <a:pt x="91751" y="11599"/>
                </a:lnTo>
                <a:lnTo>
                  <a:pt x="91583" y="11767"/>
                </a:lnTo>
                <a:lnTo>
                  <a:pt x="91360" y="12027"/>
                </a:lnTo>
                <a:lnTo>
                  <a:pt x="91266" y="12195"/>
                </a:lnTo>
                <a:lnTo>
                  <a:pt x="91248" y="12251"/>
                </a:lnTo>
                <a:lnTo>
                  <a:pt x="91248" y="12307"/>
                </a:lnTo>
                <a:lnTo>
                  <a:pt x="91266" y="12381"/>
                </a:lnTo>
                <a:lnTo>
                  <a:pt x="91304" y="12456"/>
                </a:lnTo>
                <a:lnTo>
                  <a:pt x="91341" y="12474"/>
                </a:lnTo>
                <a:lnTo>
                  <a:pt x="91415" y="12474"/>
                </a:lnTo>
                <a:lnTo>
                  <a:pt x="91453" y="12437"/>
                </a:lnTo>
                <a:lnTo>
                  <a:pt x="92030" y="11711"/>
                </a:lnTo>
                <a:lnTo>
                  <a:pt x="92551" y="11059"/>
                </a:lnTo>
                <a:lnTo>
                  <a:pt x="92533" y="11041"/>
                </a:lnTo>
                <a:close/>
                <a:moveTo>
                  <a:pt x="1527" y="11953"/>
                </a:moveTo>
                <a:lnTo>
                  <a:pt x="1490" y="11971"/>
                </a:lnTo>
                <a:lnTo>
                  <a:pt x="1378" y="12027"/>
                </a:lnTo>
                <a:lnTo>
                  <a:pt x="1248" y="12120"/>
                </a:lnTo>
                <a:lnTo>
                  <a:pt x="1118" y="12251"/>
                </a:lnTo>
                <a:lnTo>
                  <a:pt x="857" y="12530"/>
                </a:lnTo>
                <a:lnTo>
                  <a:pt x="708" y="12679"/>
                </a:lnTo>
                <a:lnTo>
                  <a:pt x="392" y="13070"/>
                </a:lnTo>
                <a:lnTo>
                  <a:pt x="224" y="13275"/>
                </a:lnTo>
                <a:lnTo>
                  <a:pt x="206" y="13312"/>
                </a:lnTo>
                <a:lnTo>
                  <a:pt x="206" y="13331"/>
                </a:lnTo>
                <a:lnTo>
                  <a:pt x="224" y="13312"/>
                </a:lnTo>
                <a:lnTo>
                  <a:pt x="522" y="13107"/>
                </a:lnTo>
                <a:lnTo>
                  <a:pt x="764" y="12921"/>
                </a:lnTo>
                <a:lnTo>
                  <a:pt x="1025" y="12698"/>
                </a:lnTo>
                <a:lnTo>
                  <a:pt x="1267" y="12474"/>
                </a:lnTo>
                <a:lnTo>
                  <a:pt x="1453" y="12269"/>
                </a:lnTo>
                <a:lnTo>
                  <a:pt x="1527" y="12176"/>
                </a:lnTo>
                <a:lnTo>
                  <a:pt x="1565" y="12083"/>
                </a:lnTo>
                <a:lnTo>
                  <a:pt x="1583" y="12027"/>
                </a:lnTo>
                <a:lnTo>
                  <a:pt x="1546" y="11971"/>
                </a:lnTo>
                <a:lnTo>
                  <a:pt x="1527" y="11953"/>
                </a:lnTo>
                <a:close/>
                <a:moveTo>
                  <a:pt x="92551" y="12214"/>
                </a:moveTo>
                <a:lnTo>
                  <a:pt x="92421" y="12251"/>
                </a:lnTo>
                <a:lnTo>
                  <a:pt x="92272" y="12344"/>
                </a:lnTo>
                <a:lnTo>
                  <a:pt x="92104" y="12456"/>
                </a:lnTo>
                <a:lnTo>
                  <a:pt x="91806" y="12716"/>
                </a:lnTo>
                <a:lnTo>
                  <a:pt x="91620" y="12884"/>
                </a:lnTo>
                <a:lnTo>
                  <a:pt x="91509" y="13014"/>
                </a:lnTo>
                <a:lnTo>
                  <a:pt x="91341" y="13256"/>
                </a:lnTo>
                <a:lnTo>
                  <a:pt x="91266" y="13368"/>
                </a:lnTo>
                <a:lnTo>
                  <a:pt x="91248" y="13442"/>
                </a:lnTo>
                <a:lnTo>
                  <a:pt x="91248" y="13480"/>
                </a:lnTo>
                <a:lnTo>
                  <a:pt x="91285" y="13498"/>
                </a:lnTo>
                <a:lnTo>
                  <a:pt x="91341" y="13480"/>
                </a:lnTo>
                <a:lnTo>
                  <a:pt x="91434" y="13405"/>
                </a:lnTo>
                <a:lnTo>
                  <a:pt x="91602" y="13275"/>
                </a:lnTo>
                <a:lnTo>
                  <a:pt x="92048" y="12865"/>
                </a:lnTo>
                <a:lnTo>
                  <a:pt x="92290" y="12642"/>
                </a:lnTo>
                <a:lnTo>
                  <a:pt x="92477" y="12456"/>
                </a:lnTo>
                <a:lnTo>
                  <a:pt x="92588" y="12307"/>
                </a:lnTo>
                <a:lnTo>
                  <a:pt x="92626" y="12251"/>
                </a:lnTo>
                <a:lnTo>
                  <a:pt x="92626" y="12232"/>
                </a:lnTo>
                <a:lnTo>
                  <a:pt x="92588" y="12214"/>
                </a:lnTo>
                <a:close/>
                <a:moveTo>
                  <a:pt x="1788" y="12958"/>
                </a:moveTo>
                <a:lnTo>
                  <a:pt x="1751" y="12977"/>
                </a:lnTo>
                <a:lnTo>
                  <a:pt x="1676" y="12995"/>
                </a:lnTo>
                <a:lnTo>
                  <a:pt x="1546" y="13070"/>
                </a:lnTo>
                <a:lnTo>
                  <a:pt x="1416" y="13163"/>
                </a:lnTo>
                <a:lnTo>
                  <a:pt x="1155" y="13405"/>
                </a:lnTo>
                <a:lnTo>
                  <a:pt x="1006" y="13573"/>
                </a:lnTo>
                <a:lnTo>
                  <a:pt x="839" y="13722"/>
                </a:lnTo>
                <a:lnTo>
                  <a:pt x="578" y="14001"/>
                </a:lnTo>
                <a:lnTo>
                  <a:pt x="448" y="14150"/>
                </a:lnTo>
                <a:lnTo>
                  <a:pt x="354" y="14280"/>
                </a:lnTo>
                <a:lnTo>
                  <a:pt x="299" y="14392"/>
                </a:lnTo>
                <a:lnTo>
                  <a:pt x="299" y="14429"/>
                </a:lnTo>
                <a:lnTo>
                  <a:pt x="317" y="14448"/>
                </a:lnTo>
                <a:lnTo>
                  <a:pt x="354" y="14448"/>
                </a:lnTo>
                <a:lnTo>
                  <a:pt x="429" y="14410"/>
                </a:lnTo>
                <a:lnTo>
                  <a:pt x="615" y="14280"/>
                </a:lnTo>
                <a:lnTo>
                  <a:pt x="894" y="14075"/>
                </a:lnTo>
                <a:lnTo>
                  <a:pt x="1174" y="13815"/>
                </a:lnTo>
                <a:lnTo>
                  <a:pt x="1472" y="13554"/>
                </a:lnTo>
                <a:lnTo>
                  <a:pt x="1695" y="13312"/>
                </a:lnTo>
                <a:lnTo>
                  <a:pt x="1788" y="13200"/>
                </a:lnTo>
                <a:lnTo>
                  <a:pt x="1844" y="13126"/>
                </a:lnTo>
                <a:lnTo>
                  <a:pt x="1881" y="13051"/>
                </a:lnTo>
                <a:lnTo>
                  <a:pt x="1881" y="13014"/>
                </a:lnTo>
                <a:lnTo>
                  <a:pt x="1844" y="12977"/>
                </a:lnTo>
                <a:lnTo>
                  <a:pt x="1788" y="12958"/>
                </a:lnTo>
                <a:close/>
                <a:moveTo>
                  <a:pt x="92514" y="13331"/>
                </a:moveTo>
                <a:lnTo>
                  <a:pt x="92477" y="13349"/>
                </a:lnTo>
                <a:lnTo>
                  <a:pt x="92346" y="13386"/>
                </a:lnTo>
                <a:lnTo>
                  <a:pt x="92197" y="13461"/>
                </a:lnTo>
                <a:lnTo>
                  <a:pt x="92030" y="13573"/>
                </a:lnTo>
                <a:lnTo>
                  <a:pt x="91732" y="13777"/>
                </a:lnTo>
                <a:lnTo>
                  <a:pt x="91546" y="13926"/>
                </a:lnTo>
                <a:lnTo>
                  <a:pt x="91490" y="14001"/>
                </a:lnTo>
                <a:lnTo>
                  <a:pt x="91415" y="14094"/>
                </a:lnTo>
                <a:lnTo>
                  <a:pt x="91360" y="14224"/>
                </a:lnTo>
                <a:lnTo>
                  <a:pt x="91304" y="14355"/>
                </a:lnTo>
                <a:lnTo>
                  <a:pt x="91266" y="14466"/>
                </a:lnTo>
                <a:lnTo>
                  <a:pt x="91266" y="14541"/>
                </a:lnTo>
                <a:lnTo>
                  <a:pt x="91285" y="14559"/>
                </a:lnTo>
                <a:lnTo>
                  <a:pt x="91322" y="14541"/>
                </a:lnTo>
                <a:lnTo>
                  <a:pt x="91415" y="14485"/>
                </a:lnTo>
                <a:lnTo>
                  <a:pt x="92011" y="13908"/>
                </a:lnTo>
                <a:lnTo>
                  <a:pt x="92384" y="13535"/>
                </a:lnTo>
                <a:lnTo>
                  <a:pt x="92495" y="13405"/>
                </a:lnTo>
                <a:lnTo>
                  <a:pt x="92533" y="13349"/>
                </a:lnTo>
                <a:lnTo>
                  <a:pt x="92514" y="13331"/>
                </a:lnTo>
                <a:close/>
                <a:moveTo>
                  <a:pt x="1639" y="14206"/>
                </a:moveTo>
                <a:lnTo>
                  <a:pt x="1546" y="14262"/>
                </a:lnTo>
                <a:lnTo>
                  <a:pt x="1360" y="14392"/>
                </a:lnTo>
                <a:lnTo>
                  <a:pt x="1118" y="14559"/>
                </a:lnTo>
                <a:lnTo>
                  <a:pt x="857" y="14764"/>
                </a:lnTo>
                <a:lnTo>
                  <a:pt x="634" y="14969"/>
                </a:lnTo>
                <a:lnTo>
                  <a:pt x="448" y="15155"/>
                </a:lnTo>
                <a:lnTo>
                  <a:pt x="373" y="15230"/>
                </a:lnTo>
                <a:lnTo>
                  <a:pt x="336" y="15304"/>
                </a:lnTo>
                <a:lnTo>
                  <a:pt x="336" y="15360"/>
                </a:lnTo>
                <a:lnTo>
                  <a:pt x="354" y="15397"/>
                </a:lnTo>
                <a:lnTo>
                  <a:pt x="448" y="15397"/>
                </a:lnTo>
                <a:lnTo>
                  <a:pt x="559" y="15360"/>
                </a:lnTo>
                <a:lnTo>
                  <a:pt x="690" y="15267"/>
                </a:lnTo>
                <a:lnTo>
                  <a:pt x="820" y="15155"/>
                </a:lnTo>
                <a:lnTo>
                  <a:pt x="1081" y="14932"/>
                </a:lnTo>
                <a:lnTo>
                  <a:pt x="1230" y="14783"/>
                </a:lnTo>
                <a:lnTo>
                  <a:pt x="1341" y="14671"/>
                </a:lnTo>
                <a:lnTo>
                  <a:pt x="1546" y="14466"/>
                </a:lnTo>
                <a:lnTo>
                  <a:pt x="1639" y="14355"/>
                </a:lnTo>
                <a:lnTo>
                  <a:pt x="1695" y="14262"/>
                </a:lnTo>
                <a:lnTo>
                  <a:pt x="1714" y="14243"/>
                </a:lnTo>
                <a:lnTo>
                  <a:pt x="1695" y="14224"/>
                </a:lnTo>
                <a:lnTo>
                  <a:pt x="1676" y="14206"/>
                </a:lnTo>
                <a:close/>
                <a:moveTo>
                  <a:pt x="92477" y="14429"/>
                </a:moveTo>
                <a:lnTo>
                  <a:pt x="92216" y="14615"/>
                </a:lnTo>
                <a:lnTo>
                  <a:pt x="91751" y="14969"/>
                </a:lnTo>
                <a:lnTo>
                  <a:pt x="91527" y="15155"/>
                </a:lnTo>
                <a:lnTo>
                  <a:pt x="91360" y="15341"/>
                </a:lnTo>
                <a:lnTo>
                  <a:pt x="91285" y="15416"/>
                </a:lnTo>
                <a:lnTo>
                  <a:pt x="91248" y="15490"/>
                </a:lnTo>
                <a:lnTo>
                  <a:pt x="91229" y="15528"/>
                </a:lnTo>
                <a:lnTo>
                  <a:pt x="91248" y="15583"/>
                </a:lnTo>
                <a:lnTo>
                  <a:pt x="91304" y="15602"/>
                </a:lnTo>
                <a:lnTo>
                  <a:pt x="91378" y="15602"/>
                </a:lnTo>
                <a:lnTo>
                  <a:pt x="91471" y="15565"/>
                </a:lnTo>
                <a:lnTo>
                  <a:pt x="91546" y="15509"/>
                </a:lnTo>
                <a:lnTo>
                  <a:pt x="91751" y="15341"/>
                </a:lnTo>
                <a:lnTo>
                  <a:pt x="91955" y="15118"/>
                </a:lnTo>
                <a:lnTo>
                  <a:pt x="92142" y="14876"/>
                </a:lnTo>
                <a:lnTo>
                  <a:pt x="92309" y="14652"/>
                </a:lnTo>
                <a:lnTo>
                  <a:pt x="92477" y="14429"/>
                </a:lnTo>
                <a:close/>
                <a:moveTo>
                  <a:pt x="1490" y="15267"/>
                </a:moveTo>
                <a:lnTo>
                  <a:pt x="1397" y="15323"/>
                </a:lnTo>
                <a:lnTo>
                  <a:pt x="1230" y="15472"/>
                </a:lnTo>
                <a:lnTo>
                  <a:pt x="801" y="15863"/>
                </a:lnTo>
                <a:lnTo>
                  <a:pt x="578" y="16086"/>
                </a:lnTo>
                <a:lnTo>
                  <a:pt x="392" y="16272"/>
                </a:lnTo>
                <a:lnTo>
                  <a:pt x="280" y="16421"/>
                </a:lnTo>
                <a:lnTo>
                  <a:pt x="261" y="16477"/>
                </a:lnTo>
                <a:lnTo>
                  <a:pt x="261" y="16514"/>
                </a:lnTo>
                <a:lnTo>
                  <a:pt x="299" y="16533"/>
                </a:lnTo>
                <a:lnTo>
                  <a:pt x="336" y="16552"/>
                </a:lnTo>
                <a:lnTo>
                  <a:pt x="410" y="16552"/>
                </a:lnTo>
                <a:lnTo>
                  <a:pt x="503" y="16533"/>
                </a:lnTo>
                <a:lnTo>
                  <a:pt x="615" y="16458"/>
                </a:lnTo>
                <a:lnTo>
                  <a:pt x="745" y="16365"/>
                </a:lnTo>
                <a:lnTo>
                  <a:pt x="857" y="16254"/>
                </a:lnTo>
                <a:lnTo>
                  <a:pt x="1099" y="15993"/>
                </a:lnTo>
                <a:lnTo>
                  <a:pt x="1304" y="15714"/>
                </a:lnTo>
                <a:lnTo>
                  <a:pt x="1453" y="15453"/>
                </a:lnTo>
                <a:lnTo>
                  <a:pt x="1509" y="15360"/>
                </a:lnTo>
                <a:lnTo>
                  <a:pt x="1527" y="15304"/>
                </a:lnTo>
                <a:lnTo>
                  <a:pt x="1527" y="15267"/>
                </a:lnTo>
                <a:close/>
                <a:moveTo>
                  <a:pt x="92309" y="15379"/>
                </a:moveTo>
                <a:lnTo>
                  <a:pt x="92197" y="15434"/>
                </a:lnTo>
                <a:lnTo>
                  <a:pt x="92048" y="15546"/>
                </a:lnTo>
                <a:lnTo>
                  <a:pt x="91881" y="15676"/>
                </a:lnTo>
                <a:lnTo>
                  <a:pt x="91583" y="15974"/>
                </a:lnTo>
                <a:lnTo>
                  <a:pt x="91397" y="16161"/>
                </a:lnTo>
                <a:lnTo>
                  <a:pt x="91285" y="16309"/>
                </a:lnTo>
                <a:lnTo>
                  <a:pt x="91118" y="16570"/>
                </a:lnTo>
                <a:lnTo>
                  <a:pt x="91062" y="16700"/>
                </a:lnTo>
                <a:lnTo>
                  <a:pt x="91024" y="16794"/>
                </a:lnTo>
                <a:lnTo>
                  <a:pt x="91024" y="16812"/>
                </a:lnTo>
                <a:lnTo>
                  <a:pt x="91043" y="16831"/>
                </a:lnTo>
                <a:lnTo>
                  <a:pt x="91080" y="16831"/>
                </a:lnTo>
                <a:lnTo>
                  <a:pt x="91136" y="16812"/>
                </a:lnTo>
                <a:lnTo>
                  <a:pt x="91248" y="16738"/>
                </a:lnTo>
                <a:lnTo>
                  <a:pt x="91434" y="16570"/>
                </a:lnTo>
                <a:lnTo>
                  <a:pt x="91881" y="16105"/>
                </a:lnTo>
                <a:lnTo>
                  <a:pt x="92104" y="15863"/>
                </a:lnTo>
                <a:lnTo>
                  <a:pt x="92272" y="15639"/>
                </a:lnTo>
                <a:lnTo>
                  <a:pt x="92384" y="15472"/>
                </a:lnTo>
                <a:lnTo>
                  <a:pt x="92402" y="15416"/>
                </a:lnTo>
                <a:lnTo>
                  <a:pt x="92402" y="15397"/>
                </a:lnTo>
                <a:lnTo>
                  <a:pt x="92365" y="15379"/>
                </a:lnTo>
                <a:close/>
                <a:moveTo>
                  <a:pt x="1509" y="16272"/>
                </a:moveTo>
                <a:lnTo>
                  <a:pt x="1397" y="16365"/>
                </a:lnTo>
                <a:lnTo>
                  <a:pt x="1230" y="16533"/>
                </a:lnTo>
                <a:lnTo>
                  <a:pt x="801" y="17017"/>
                </a:lnTo>
                <a:lnTo>
                  <a:pt x="410" y="17482"/>
                </a:lnTo>
                <a:lnTo>
                  <a:pt x="280" y="17613"/>
                </a:lnTo>
                <a:lnTo>
                  <a:pt x="224" y="17669"/>
                </a:lnTo>
                <a:lnTo>
                  <a:pt x="261" y="17687"/>
                </a:lnTo>
                <a:lnTo>
                  <a:pt x="299" y="17687"/>
                </a:lnTo>
                <a:lnTo>
                  <a:pt x="410" y="17631"/>
                </a:lnTo>
                <a:lnTo>
                  <a:pt x="559" y="17538"/>
                </a:lnTo>
                <a:lnTo>
                  <a:pt x="708" y="17427"/>
                </a:lnTo>
                <a:lnTo>
                  <a:pt x="1025" y="17166"/>
                </a:lnTo>
                <a:lnTo>
                  <a:pt x="1192" y="16998"/>
                </a:lnTo>
                <a:lnTo>
                  <a:pt x="1304" y="16849"/>
                </a:lnTo>
                <a:lnTo>
                  <a:pt x="1472" y="16570"/>
                </a:lnTo>
                <a:lnTo>
                  <a:pt x="1546" y="16440"/>
                </a:lnTo>
                <a:lnTo>
                  <a:pt x="1583" y="16347"/>
                </a:lnTo>
                <a:lnTo>
                  <a:pt x="1583" y="16309"/>
                </a:lnTo>
                <a:lnTo>
                  <a:pt x="1583" y="16272"/>
                </a:lnTo>
                <a:close/>
                <a:moveTo>
                  <a:pt x="92328" y="16626"/>
                </a:moveTo>
                <a:lnTo>
                  <a:pt x="92253" y="16645"/>
                </a:lnTo>
                <a:lnTo>
                  <a:pt x="92179" y="16700"/>
                </a:lnTo>
                <a:lnTo>
                  <a:pt x="92011" y="16831"/>
                </a:lnTo>
                <a:lnTo>
                  <a:pt x="91806" y="16998"/>
                </a:lnTo>
                <a:lnTo>
                  <a:pt x="91639" y="17203"/>
                </a:lnTo>
                <a:lnTo>
                  <a:pt x="91471" y="17389"/>
                </a:lnTo>
                <a:lnTo>
                  <a:pt x="91360" y="17576"/>
                </a:lnTo>
                <a:lnTo>
                  <a:pt x="91341" y="17631"/>
                </a:lnTo>
                <a:lnTo>
                  <a:pt x="91322" y="17687"/>
                </a:lnTo>
                <a:lnTo>
                  <a:pt x="91341" y="17724"/>
                </a:lnTo>
                <a:lnTo>
                  <a:pt x="91453" y="17724"/>
                </a:lnTo>
                <a:lnTo>
                  <a:pt x="91527" y="17687"/>
                </a:lnTo>
                <a:lnTo>
                  <a:pt x="91676" y="17557"/>
                </a:lnTo>
                <a:lnTo>
                  <a:pt x="91844" y="17371"/>
                </a:lnTo>
                <a:lnTo>
                  <a:pt x="91993" y="17185"/>
                </a:lnTo>
                <a:lnTo>
                  <a:pt x="92142" y="16980"/>
                </a:lnTo>
                <a:lnTo>
                  <a:pt x="92235" y="16794"/>
                </a:lnTo>
                <a:lnTo>
                  <a:pt x="92309" y="16682"/>
                </a:lnTo>
                <a:lnTo>
                  <a:pt x="92328" y="16626"/>
                </a:lnTo>
                <a:close/>
                <a:moveTo>
                  <a:pt x="1397" y="17576"/>
                </a:moveTo>
                <a:lnTo>
                  <a:pt x="1323" y="17594"/>
                </a:lnTo>
                <a:lnTo>
                  <a:pt x="1230" y="17631"/>
                </a:lnTo>
                <a:lnTo>
                  <a:pt x="1025" y="17780"/>
                </a:lnTo>
                <a:lnTo>
                  <a:pt x="820" y="17967"/>
                </a:lnTo>
                <a:lnTo>
                  <a:pt x="429" y="18357"/>
                </a:lnTo>
                <a:lnTo>
                  <a:pt x="243" y="18562"/>
                </a:lnTo>
                <a:lnTo>
                  <a:pt x="503" y="18413"/>
                </a:lnTo>
                <a:lnTo>
                  <a:pt x="950" y="18115"/>
                </a:lnTo>
                <a:lnTo>
                  <a:pt x="1192" y="17967"/>
                </a:lnTo>
                <a:lnTo>
                  <a:pt x="1378" y="17818"/>
                </a:lnTo>
                <a:lnTo>
                  <a:pt x="1453" y="17743"/>
                </a:lnTo>
                <a:lnTo>
                  <a:pt x="1490" y="17687"/>
                </a:lnTo>
                <a:lnTo>
                  <a:pt x="1509" y="17631"/>
                </a:lnTo>
                <a:lnTo>
                  <a:pt x="1509" y="17594"/>
                </a:lnTo>
                <a:lnTo>
                  <a:pt x="1453" y="17576"/>
                </a:lnTo>
                <a:close/>
                <a:moveTo>
                  <a:pt x="92514" y="17669"/>
                </a:moveTo>
                <a:lnTo>
                  <a:pt x="92458" y="17687"/>
                </a:lnTo>
                <a:lnTo>
                  <a:pt x="92309" y="17799"/>
                </a:lnTo>
                <a:lnTo>
                  <a:pt x="92123" y="17948"/>
                </a:lnTo>
                <a:lnTo>
                  <a:pt x="91918" y="18153"/>
                </a:lnTo>
                <a:lnTo>
                  <a:pt x="91527" y="18544"/>
                </a:lnTo>
                <a:lnTo>
                  <a:pt x="91322" y="18786"/>
                </a:lnTo>
                <a:lnTo>
                  <a:pt x="91304" y="18804"/>
                </a:lnTo>
                <a:lnTo>
                  <a:pt x="91341" y="18804"/>
                </a:lnTo>
                <a:lnTo>
                  <a:pt x="91490" y="18730"/>
                </a:lnTo>
                <a:lnTo>
                  <a:pt x="91713" y="18581"/>
                </a:lnTo>
                <a:lnTo>
                  <a:pt x="91974" y="18376"/>
                </a:lnTo>
                <a:lnTo>
                  <a:pt x="92235" y="18171"/>
                </a:lnTo>
                <a:lnTo>
                  <a:pt x="92458" y="17948"/>
                </a:lnTo>
                <a:lnTo>
                  <a:pt x="92533" y="17855"/>
                </a:lnTo>
                <a:lnTo>
                  <a:pt x="92570" y="17780"/>
                </a:lnTo>
                <a:lnTo>
                  <a:pt x="92570" y="17706"/>
                </a:lnTo>
                <a:lnTo>
                  <a:pt x="92570" y="17687"/>
                </a:lnTo>
                <a:lnTo>
                  <a:pt x="92551" y="17669"/>
                </a:lnTo>
                <a:close/>
                <a:moveTo>
                  <a:pt x="1490" y="18506"/>
                </a:moveTo>
                <a:lnTo>
                  <a:pt x="1453" y="18525"/>
                </a:lnTo>
                <a:lnTo>
                  <a:pt x="1248" y="18618"/>
                </a:lnTo>
                <a:lnTo>
                  <a:pt x="987" y="18804"/>
                </a:lnTo>
                <a:lnTo>
                  <a:pt x="671" y="19009"/>
                </a:lnTo>
                <a:lnTo>
                  <a:pt x="373" y="19251"/>
                </a:lnTo>
                <a:lnTo>
                  <a:pt x="261" y="19363"/>
                </a:lnTo>
                <a:lnTo>
                  <a:pt x="150" y="19475"/>
                </a:lnTo>
                <a:lnTo>
                  <a:pt x="57" y="19586"/>
                </a:lnTo>
                <a:lnTo>
                  <a:pt x="19" y="19679"/>
                </a:lnTo>
                <a:lnTo>
                  <a:pt x="1" y="19772"/>
                </a:lnTo>
                <a:lnTo>
                  <a:pt x="19" y="19810"/>
                </a:lnTo>
                <a:lnTo>
                  <a:pt x="38" y="19828"/>
                </a:lnTo>
                <a:lnTo>
                  <a:pt x="75" y="19847"/>
                </a:lnTo>
                <a:lnTo>
                  <a:pt x="131" y="19828"/>
                </a:lnTo>
                <a:lnTo>
                  <a:pt x="299" y="19717"/>
                </a:lnTo>
                <a:lnTo>
                  <a:pt x="522" y="19530"/>
                </a:lnTo>
                <a:lnTo>
                  <a:pt x="783" y="19307"/>
                </a:lnTo>
                <a:lnTo>
                  <a:pt x="1043" y="19084"/>
                </a:lnTo>
                <a:lnTo>
                  <a:pt x="1267" y="18842"/>
                </a:lnTo>
                <a:lnTo>
                  <a:pt x="1434" y="18655"/>
                </a:lnTo>
                <a:lnTo>
                  <a:pt x="1490" y="18581"/>
                </a:lnTo>
                <a:lnTo>
                  <a:pt x="1509" y="18525"/>
                </a:lnTo>
                <a:lnTo>
                  <a:pt x="1509" y="18506"/>
                </a:lnTo>
                <a:close/>
                <a:moveTo>
                  <a:pt x="92477" y="18842"/>
                </a:moveTo>
                <a:lnTo>
                  <a:pt x="92365" y="18879"/>
                </a:lnTo>
                <a:lnTo>
                  <a:pt x="92197" y="18953"/>
                </a:lnTo>
                <a:lnTo>
                  <a:pt x="92030" y="19065"/>
                </a:lnTo>
                <a:lnTo>
                  <a:pt x="91713" y="19270"/>
                </a:lnTo>
                <a:lnTo>
                  <a:pt x="91546" y="19400"/>
                </a:lnTo>
                <a:lnTo>
                  <a:pt x="91509" y="19456"/>
                </a:lnTo>
                <a:lnTo>
                  <a:pt x="91453" y="19530"/>
                </a:lnTo>
                <a:lnTo>
                  <a:pt x="91341" y="19735"/>
                </a:lnTo>
                <a:lnTo>
                  <a:pt x="91304" y="19828"/>
                </a:lnTo>
                <a:lnTo>
                  <a:pt x="91304" y="19884"/>
                </a:lnTo>
                <a:lnTo>
                  <a:pt x="91304" y="19903"/>
                </a:lnTo>
                <a:lnTo>
                  <a:pt x="91322" y="19903"/>
                </a:lnTo>
                <a:lnTo>
                  <a:pt x="91415" y="19847"/>
                </a:lnTo>
                <a:lnTo>
                  <a:pt x="92011" y="19344"/>
                </a:lnTo>
                <a:lnTo>
                  <a:pt x="92384" y="19028"/>
                </a:lnTo>
                <a:lnTo>
                  <a:pt x="92495" y="18916"/>
                </a:lnTo>
                <a:lnTo>
                  <a:pt x="92551" y="18860"/>
                </a:lnTo>
                <a:lnTo>
                  <a:pt x="92514" y="18842"/>
                </a:lnTo>
                <a:close/>
                <a:moveTo>
                  <a:pt x="92439" y="19977"/>
                </a:moveTo>
                <a:lnTo>
                  <a:pt x="92309" y="19996"/>
                </a:lnTo>
                <a:lnTo>
                  <a:pt x="92142" y="20070"/>
                </a:lnTo>
                <a:lnTo>
                  <a:pt x="91974" y="20163"/>
                </a:lnTo>
                <a:lnTo>
                  <a:pt x="91788" y="20275"/>
                </a:lnTo>
                <a:lnTo>
                  <a:pt x="91639" y="20405"/>
                </a:lnTo>
                <a:lnTo>
                  <a:pt x="91490" y="20554"/>
                </a:lnTo>
                <a:lnTo>
                  <a:pt x="91378" y="20685"/>
                </a:lnTo>
                <a:lnTo>
                  <a:pt x="91304" y="20796"/>
                </a:lnTo>
                <a:lnTo>
                  <a:pt x="91285" y="20852"/>
                </a:lnTo>
                <a:lnTo>
                  <a:pt x="91304" y="20871"/>
                </a:lnTo>
                <a:lnTo>
                  <a:pt x="91360" y="20871"/>
                </a:lnTo>
                <a:lnTo>
                  <a:pt x="91434" y="20834"/>
                </a:lnTo>
                <a:lnTo>
                  <a:pt x="91639" y="20703"/>
                </a:lnTo>
                <a:lnTo>
                  <a:pt x="91862" y="20536"/>
                </a:lnTo>
                <a:lnTo>
                  <a:pt x="92104" y="20331"/>
                </a:lnTo>
                <a:lnTo>
                  <a:pt x="92290" y="20163"/>
                </a:lnTo>
                <a:lnTo>
                  <a:pt x="92421" y="20033"/>
                </a:lnTo>
                <a:lnTo>
                  <a:pt x="92458" y="19996"/>
                </a:lnTo>
                <a:lnTo>
                  <a:pt x="92439" y="19977"/>
                </a:lnTo>
                <a:close/>
                <a:moveTo>
                  <a:pt x="1509" y="19530"/>
                </a:moveTo>
                <a:lnTo>
                  <a:pt x="1490" y="19549"/>
                </a:lnTo>
                <a:lnTo>
                  <a:pt x="1378" y="19624"/>
                </a:lnTo>
                <a:lnTo>
                  <a:pt x="1211" y="19791"/>
                </a:lnTo>
                <a:lnTo>
                  <a:pt x="764" y="20257"/>
                </a:lnTo>
                <a:lnTo>
                  <a:pt x="373" y="20703"/>
                </a:lnTo>
                <a:lnTo>
                  <a:pt x="261" y="20852"/>
                </a:lnTo>
                <a:lnTo>
                  <a:pt x="224" y="20908"/>
                </a:lnTo>
                <a:lnTo>
                  <a:pt x="224" y="20927"/>
                </a:lnTo>
                <a:lnTo>
                  <a:pt x="261" y="20945"/>
                </a:lnTo>
                <a:lnTo>
                  <a:pt x="299" y="20945"/>
                </a:lnTo>
                <a:lnTo>
                  <a:pt x="410" y="20890"/>
                </a:lnTo>
                <a:lnTo>
                  <a:pt x="559" y="20796"/>
                </a:lnTo>
                <a:lnTo>
                  <a:pt x="690" y="20666"/>
                </a:lnTo>
                <a:lnTo>
                  <a:pt x="969" y="20405"/>
                </a:lnTo>
                <a:lnTo>
                  <a:pt x="1118" y="20238"/>
                </a:lnTo>
                <a:lnTo>
                  <a:pt x="1248" y="20070"/>
                </a:lnTo>
                <a:lnTo>
                  <a:pt x="1397" y="19810"/>
                </a:lnTo>
                <a:lnTo>
                  <a:pt x="1527" y="19586"/>
                </a:lnTo>
                <a:lnTo>
                  <a:pt x="1527" y="19530"/>
                </a:lnTo>
                <a:close/>
                <a:moveTo>
                  <a:pt x="1360" y="20666"/>
                </a:moveTo>
                <a:lnTo>
                  <a:pt x="1267" y="20741"/>
                </a:lnTo>
                <a:lnTo>
                  <a:pt x="1174" y="20852"/>
                </a:lnTo>
                <a:lnTo>
                  <a:pt x="1062" y="20983"/>
                </a:lnTo>
                <a:lnTo>
                  <a:pt x="857" y="21262"/>
                </a:lnTo>
                <a:lnTo>
                  <a:pt x="727" y="21411"/>
                </a:lnTo>
                <a:lnTo>
                  <a:pt x="615" y="21523"/>
                </a:lnTo>
                <a:lnTo>
                  <a:pt x="392" y="21746"/>
                </a:lnTo>
                <a:lnTo>
                  <a:pt x="299" y="21858"/>
                </a:lnTo>
                <a:lnTo>
                  <a:pt x="224" y="21932"/>
                </a:lnTo>
                <a:lnTo>
                  <a:pt x="206" y="21969"/>
                </a:lnTo>
                <a:lnTo>
                  <a:pt x="224" y="21988"/>
                </a:lnTo>
                <a:lnTo>
                  <a:pt x="280" y="21988"/>
                </a:lnTo>
                <a:lnTo>
                  <a:pt x="392" y="21914"/>
                </a:lnTo>
                <a:lnTo>
                  <a:pt x="615" y="21783"/>
                </a:lnTo>
                <a:lnTo>
                  <a:pt x="857" y="21597"/>
                </a:lnTo>
                <a:lnTo>
                  <a:pt x="1118" y="21374"/>
                </a:lnTo>
                <a:lnTo>
                  <a:pt x="1341" y="21150"/>
                </a:lnTo>
                <a:lnTo>
                  <a:pt x="1434" y="21038"/>
                </a:lnTo>
                <a:lnTo>
                  <a:pt x="1490" y="20945"/>
                </a:lnTo>
                <a:lnTo>
                  <a:pt x="1527" y="20852"/>
                </a:lnTo>
                <a:lnTo>
                  <a:pt x="1546" y="20778"/>
                </a:lnTo>
                <a:lnTo>
                  <a:pt x="1509" y="20703"/>
                </a:lnTo>
                <a:lnTo>
                  <a:pt x="1434" y="20666"/>
                </a:lnTo>
                <a:close/>
                <a:moveTo>
                  <a:pt x="92421" y="20871"/>
                </a:moveTo>
                <a:lnTo>
                  <a:pt x="92290" y="20908"/>
                </a:lnTo>
                <a:lnTo>
                  <a:pt x="92142" y="21001"/>
                </a:lnTo>
                <a:lnTo>
                  <a:pt x="91974" y="21113"/>
                </a:lnTo>
                <a:lnTo>
                  <a:pt x="91676" y="21374"/>
                </a:lnTo>
                <a:lnTo>
                  <a:pt x="91509" y="21504"/>
                </a:lnTo>
                <a:lnTo>
                  <a:pt x="91397" y="21671"/>
                </a:lnTo>
                <a:lnTo>
                  <a:pt x="91229" y="21932"/>
                </a:lnTo>
                <a:lnTo>
                  <a:pt x="91155" y="22044"/>
                </a:lnTo>
                <a:lnTo>
                  <a:pt x="91118" y="22137"/>
                </a:lnTo>
                <a:lnTo>
                  <a:pt x="91118" y="22174"/>
                </a:lnTo>
                <a:lnTo>
                  <a:pt x="91118" y="22193"/>
                </a:lnTo>
                <a:lnTo>
                  <a:pt x="91136" y="22193"/>
                </a:lnTo>
                <a:lnTo>
                  <a:pt x="91173" y="22174"/>
                </a:lnTo>
                <a:lnTo>
                  <a:pt x="91434" y="21951"/>
                </a:lnTo>
                <a:lnTo>
                  <a:pt x="91899" y="21523"/>
                </a:lnTo>
                <a:lnTo>
                  <a:pt x="92328" y="21094"/>
                </a:lnTo>
                <a:lnTo>
                  <a:pt x="92458" y="20945"/>
                </a:lnTo>
                <a:lnTo>
                  <a:pt x="92495" y="20890"/>
                </a:lnTo>
                <a:lnTo>
                  <a:pt x="92458" y="20871"/>
                </a:lnTo>
                <a:close/>
                <a:moveTo>
                  <a:pt x="1583" y="21820"/>
                </a:moveTo>
                <a:lnTo>
                  <a:pt x="1472" y="21858"/>
                </a:lnTo>
                <a:lnTo>
                  <a:pt x="1341" y="21932"/>
                </a:lnTo>
                <a:lnTo>
                  <a:pt x="1192" y="22025"/>
                </a:lnTo>
                <a:lnTo>
                  <a:pt x="932" y="22249"/>
                </a:lnTo>
                <a:lnTo>
                  <a:pt x="783" y="22379"/>
                </a:lnTo>
                <a:lnTo>
                  <a:pt x="652" y="22509"/>
                </a:lnTo>
                <a:lnTo>
                  <a:pt x="448" y="22733"/>
                </a:lnTo>
                <a:lnTo>
                  <a:pt x="280" y="22938"/>
                </a:lnTo>
                <a:lnTo>
                  <a:pt x="243" y="22993"/>
                </a:lnTo>
                <a:lnTo>
                  <a:pt x="261" y="22993"/>
                </a:lnTo>
                <a:lnTo>
                  <a:pt x="541" y="22807"/>
                </a:lnTo>
                <a:lnTo>
                  <a:pt x="1062" y="22472"/>
                </a:lnTo>
                <a:lnTo>
                  <a:pt x="1304" y="22286"/>
                </a:lnTo>
                <a:lnTo>
                  <a:pt x="1509" y="22100"/>
                </a:lnTo>
                <a:lnTo>
                  <a:pt x="1583" y="22025"/>
                </a:lnTo>
                <a:lnTo>
                  <a:pt x="1639" y="21951"/>
                </a:lnTo>
                <a:lnTo>
                  <a:pt x="1658" y="21895"/>
                </a:lnTo>
                <a:lnTo>
                  <a:pt x="1658" y="21839"/>
                </a:lnTo>
                <a:lnTo>
                  <a:pt x="1621" y="21820"/>
                </a:lnTo>
                <a:close/>
                <a:moveTo>
                  <a:pt x="92272" y="22044"/>
                </a:moveTo>
                <a:lnTo>
                  <a:pt x="92197" y="22062"/>
                </a:lnTo>
                <a:lnTo>
                  <a:pt x="92086" y="22118"/>
                </a:lnTo>
                <a:lnTo>
                  <a:pt x="91993" y="22193"/>
                </a:lnTo>
                <a:lnTo>
                  <a:pt x="91881" y="22286"/>
                </a:lnTo>
                <a:lnTo>
                  <a:pt x="91657" y="22509"/>
                </a:lnTo>
                <a:lnTo>
                  <a:pt x="91453" y="22751"/>
                </a:lnTo>
                <a:lnTo>
                  <a:pt x="91304" y="22956"/>
                </a:lnTo>
                <a:lnTo>
                  <a:pt x="91266" y="23049"/>
                </a:lnTo>
                <a:lnTo>
                  <a:pt x="91266" y="23105"/>
                </a:lnTo>
                <a:lnTo>
                  <a:pt x="91285" y="23124"/>
                </a:lnTo>
                <a:lnTo>
                  <a:pt x="91322" y="23124"/>
                </a:lnTo>
                <a:lnTo>
                  <a:pt x="91415" y="23086"/>
                </a:lnTo>
                <a:lnTo>
                  <a:pt x="91564" y="22975"/>
                </a:lnTo>
                <a:lnTo>
                  <a:pt x="91937" y="22640"/>
                </a:lnTo>
                <a:lnTo>
                  <a:pt x="92123" y="22472"/>
                </a:lnTo>
                <a:lnTo>
                  <a:pt x="92272" y="22305"/>
                </a:lnTo>
                <a:lnTo>
                  <a:pt x="92384" y="22193"/>
                </a:lnTo>
                <a:lnTo>
                  <a:pt x="92402" y="22137"/>
                </a:lnTo>
                <a:lnTo>
                  <a:pt x="92402" y="22100"/>
                </a:lnTo>
                <a:lnTo>
                  <a:pt x="92384" y="22081"/>
                </a:lnTo>
                <a:lnTo>
                  <a:pt x="92346" y="22062"/>
                </a:lnTo>
                <a:lnTo>
                  <a:pt x="92272" y="22044"/>
                </a:lnTo>
                <a:close/>
                <a:moveTo>
                  <a:pt x="1509" y="22900"/>
                </a:moveTo>
                <a:lnTo>
                  <a:pt x="1472" y="22919"/>
                </a:lnTo>
                <a:lnTo>
                  <a:pt x="1360" y="22975"/>
                </a:lnTo>
                <a:lnTo>
                  <a:pt x="1230" y="23068"/>
                </a:lnTo>
                <a:lnTo>
                  <a:pt x="1081" y="23180"/>
                </a:lnTo>
                <a:lnTo>
                  <a:pt x="839" y="23403"/>
                </a:lnTo>
                <a:lnTo>
                  <a:pt x="671" y="23571"/>
                </a:lnTo>
                <a:lnTo>
                  <a:pt x="392" y="23868"/>
                </a:lnTo>
                <a:lnTo>
                  <a:pt x="261" y="24055"/>
                </a:lnTo>
                <a:lnTo>
                  <a:pt x="243" y="24092"/>
                </a:lnTo>
                <a:lnTo>
                  <a:pt x="280" y="24073"/>
                </a:lnTo>
                <a:lnTo>
                  <a:pt x="615" y="23850"/>
                </a:lnTo>
                <a:lnTo>
                  <a:pt x="876" y="23682"/>
                </a:lnTo>
                <a:lnTo>
                  <a:pt x="1136" y="23496"/>
                </a:lnTo>
                <a:lnTo>
                  <a:pt x="1378" y="23310"/>
                </a:lnTo>
                <a:lnTo>
                  <a:pt x="1546" y="23124"/>
                </a:lnTo>
                <a:lnTo>
                  <a:pt x="1602" y="23049"/>
                </a:lnTo>
                <a:lnTo>
                  <a:pt x="1621" y="22993"/>
                </a:lnTo>
                <a:lnTo>
                  <a:pt x="1602" y="22938"/>
                </a:lnTo>
                <a:lnTo>
                  <a:pt x="1546" y="22919"/>
                </a:lnTo>
                <a:lnTo>
                  <a:pt x="1509" y="22900"/>
                </a:lnTo>
                <a:close/>
                <a:moveTo>
                  <a:pt x="92477" y="23031"/>
                </a:moveTo>
                <a:lnTo>
                  <a:pt x="92458" y="23049"/>
                </a:lnTo>
                <a:lnTo>
                  <a:pt x="92365" y="23086"/>
                </a:lnTo>
                <a:lnTo>
                  <a:pt x="92067" y="23273"/>
                </a:lnTo>
                <a:lnTo>
                  <a:pt x="91751" y="23496"/>
                </a:lnTo>
                <a:lnTo>
                  <a:pt x="91639" y="23589"/>
                </a:lnTo>
                <a:lnTo>
                  <a:pt x="91564" y="23645"/>
                </a:lnTo>
                <a:lnTo>
                  <a:pt x="91453" y="23831"/>
                </a:lnTo>
                <a:lnTo>
                  <a:pt x="91304" y="24110"/>
                </a:lnTo>
                <a:lnTo>
                  <a:pt x="91248" y="24241"/>
                </a:lnTo>
                <a:lnTo>
                  <a:pt x="91211" y="24352"/>
                </a:lnTo>
                <a:lnTo>
                  <a:pt x="91211" y="24408"/>
                </a:lnTo>
                <a:lnTo>
                  <a:pt x="91229" y="24427"/>
                </a:lnTo>
                <a:lnTo>
                  <a:pt x="91266" y="24408"/>
                </a:lnTo>
                <a:lnTo>
                  <a:pt x="91397" y="24297"/>
                </a:lnTo>
                <a:lnTo>
                  <a:pt x="91564" y="24148"/>
                </a:lnTo>
                <a:lnTo>
                  <a:pt x="91751" y="23980"/>
                </a:lnTo>
                <a:lnTo>
                  <a:pt x="91937" y="23775"/>
                </a:lnTo>
                <a:lnTo>
                  <a:pt x="92104" y="23571"/>
                </a:lnTo>
                <a:lnTo>
                  <a:pt x="92253" y="23384"/>
                </a:lnTo>
                <a:lnTo>
                  <a:pt x="92384" y="23198"/>
                </a:lnTo>
                <a:lnTo>
                  <a:pt x="92477" y="23031"/>
                </a:lnTo>
                <a:close/>
                <a:moveTo>
                  <a:pt x="1658" y="23868"/>
                </a:moveTo>
                <a:lnTo>
                  <a:pt x="1621" y="23887"/>
                </a:lnTo>
                <a:lnTo>
                  <a:pt x="1509" y="23962"/>
                </a:lnTo>
                <a:lnTo>
                  <a:pt x="1323" y="24129"/>
                </a:lnTo>
                <a:lnTo>
                  <a:pt x="857" y="24595"/>
                </a:lnTo>
                <a:lnTo>
                  <a:pt x="448" y="25041"/>
                </a:lnTo>
                <a:lnTo>
                  <a:pt x="317" y="25190"/>
                </a:lnTo>
                <a:lnTo>
                  <a:pt x="261" y="25265"/>
                </a:lnTo>
                <a:lnTo>
                  <a:pt x="336" y="25265"/>
                </a:lnTo>
                <a:lnTo>
                  <a:pt x="466" y="25209"/>
                </a:lnTo>
                <a:lnTo>
                  <a:pt x="615" y="25097"/>
                </a:lnTo>
                <a:lnTo>
                  <a:pt x="783" y="24967"/>
                </a:lnTo>
                <a:lnTo>
                  <a:pt x="1118" y="24688"/>
                </a:lnTo>
                <a:lnTo>
                  <a:pt x="1304" y="24520"/>
                </a:lnTo>
                <a:lnTo>
                  <a:pt x="1416" y="24371"/>
                </a:lnTo>
                <a:lnTo>
                  <a:pt x="1583" y="24129"/>
                </a:lnTo>
                <a:lnTo>
                  <a:pt x="1658" y="24017"/>
                </a:lnTo>
                <a:lnTo>
                  <a:pt x="1695" y="23924"/>
                </a:lnTo>
                <a:lnTo>
                  <a:pt x="1695" y="23887"/>
                </a:lnTo>
                <a:lnTo>
                  <a:pt x="1695" y="23868"/>
                </a:lnTo>
                <a:close/>
                <a:moveTo>
                  <a:pt x="92551" y="24092"/>
                </a:moveTo>
                <a:lnTo>
                  <a:pt x="92439" y="24148"/>
                </a:lnTo>
                <a:lnTo>
                  <a:pt x="92272" y="24259"/>
                </a:lnTo>
                <a:lnTo>
                  <a:pt x="92104" y="24390"/>
                </a:lnTo>
                <a:lnTo>
                  <a:pt x="91769" y="24669"/>
                </a:lnTo>
                <a:lnTo>
                  <a:pt x="91583" y="24837"/>
                </a:lnTo>
                <a:lnTo>
                  <a:pt x="91471" y="24986"/>
                </a:lnTo>
                <a:lnTo>
                  <a:pt x="91304" y="25228"/>
                </a:lnTo>
                <a:lnTo>
                  <a:pt x="91229" y="25339"/>
                </a:lnTo>
                <a:lnTo>
                  <a:pt x="91192" y="25432"/>
                </a:lnTo>
                <a:lnTo>
                  <a:pt x="91192" y="25470"/>
                </a:lnTo>
                <a:lnTo>
                  <a:pt x="91211" y="25488"/>
                </a:lnTo>
                <a:lnTo>
                  <a:pt x="91229" y="25488"/>
                </a:lnTo>
                <a:lnTo>
                  <a:pt x="91266" y="25470"/>
                </a:lnTo>
                <a:lnTo>
                  <a:pt x="91397" y="25395"/>
                </a:lnTo>
                <a:lnTo>
                  <a:pt x="91564" y="25228"/>
                </a:lnTo>
                <a:lnTo>
                  <a:pt x="92030" y="24762"/>
                </a:lnTo>
                <a:lnTo>
                  <a:pt x="92458" y="24315"/>
                </a:lnTo>
                <a:lnTo>
                  <a:pt x="92588" y="24166"/>
                </a:lnTo>
                <a:lnTo>
                  <a:pt x="92626" y="24110"/>
                </a:lnTo>
                <a:lnTo>
                  <a:pt x="92588" y="24092"/>
                </a:lnTo>
                <a:close/>
                <a:moveTo>
                  <a:pt x="1639" y="24948"/>
                </a:moveTo>
                <a:lnTo>
                  <a:pt x="1490" y="25060"/>
                </a:lnTo>
                <a:lnTo>
                  <a:pt x="1323" y="25209"/>
                </a:lnTo>
                <a:lnTo>
                  <a:pt x="1136" y="25376"/>
                </a:lnTo>
                <a:lnTo>
                  <a:pt x="969" y="25581"/>
                </a:lnTo>
                <a:lnTo>
                  <a:pt x="783" y="25786"/>
                </a:lnTo>
                <a:lnTo>
                  <a:pt x="634" y="25991"/>
                </a:lnTo>
                <a:lnTo>
                  <a:pt x="503" y="26158"/>
                </a:lnTo>
                <a:lnTo>
                  <a:pt x="410" y="26326"/>
                </a:lnTo>
                <a:lnTo>
                  <a:pt x="448" y="26326"/>
                </a:lnTo>
                <a:lnTo>
                  <a:pt x="541" y="26270"/>
                </a:lnTo>
                <a:lnTo>
                  <a:pt x="820" y="26084"/>
                </a:lnTo>
                <a:lnTo>
                  <a:pt x="1136" y="25879"/>
                </a:lnTo>
                <a:lnTo>
                  <a:pt x="1267" y="25786"/>
                </a:lnTo>
                <a:lnTo>
                  <a:pt x="1341" y="25712"/>
                </a:lnTo>
                <a:lnTo>
                  <a:pt x="1453" y="25525"/>
                </a:lnTo>
                <a:lnTo>
                  <a:pt x="1583" y="25246"/>
                </a:lnTo>
                <a:lnTo>
                  <a:pt x="1658" y="25116"/>
                </a:lnTo>
                <a:lnTo>
                  <a:pt x="1676" y="25004"/>
                </a:lnTo>
                <a:lnTo>
                  <a:pt x="1676" y="24948"/>
                </a:lnTo>
                <a:close/>
                <a:moveTo>
                  <a:pt x="92607" y="25283"/>
                </a:moveTo>
                <a:lnTo>
                  <a:pt x="92290" y="25507"/>
                </a:lnTo>
                <a:lnTo>
                  <a:pt x="92030" y="25674"/>
                </a:lnTo>
                <a:lnTo>
                  <a:pt x="91751" y="25861"/>
                </a:lnTo>
                <a:lnTo>
                  <a:pt x="91509" y="26047"/>
                </a:lnTo>
                <a:lnTo>
                  <a:pt x="91341" y="26233"/>
                </a:lnTo>
                <a:lnTo>
                  <a:pt x="91285" y="26307"/>
                </a:lnTo>
                <a:lnTo>
                  <a:pt x="91266" y="26363"/>
                </a:lnTo>
                <a:lnTo>
                  <a:pt x="91285" y="26419"/>
                </a:lnTo>
                <a:lnTo>
                  <a:pt x="91341" y="26438"/>
                </a:lnTo>
                <a:lnTo>
                  <a:pt x="91378" y="26456"/>
                </a:lnTo>
                <a:lnTo>
                  <a:pt x="91434" y="26438"/>
                </a:lnTo>
                <a:lnTo>
                  <a:pt x="91546" y="26382"/>
                </a:lnTo>
                <a:lnTo>
                  <a:pt x="91676" y="26289"/>
                </a:lnTo>
                <a:lnTo>
                  <a:pt x="91806" y="26177"/>
                </a:lnTo>
                <a:lnTo>
                  <a:pt x="92067" y="25954"/>
                </a:lnTo>
                <a:lnTo>
                  <a:pt x="92235" y="25805"/>
                </a:lnTo>
                <a:lnTo>
                  <a:pt x="92495" y="25488"/>
                </a:lnTo>
                <a:lnTo>
                  <a:pt x="92626" y="25321"/>
                </a:lnTo>
                <a:lnTo>
                  <a:pt x="92644" y="25283"/>
                </a:lnTo>
                <a:close/>
                <a:moveTo>
                  <a:pt x="1546" y="26233"/>
                </a:moveTo>
                <a:lnTo>
                  <a:pt x="1472" y="26252"/>
                </a:lnTo>
                <a:lnTo>
                  <a:pt x="1378" y="26307"/>
                </a:lnTo>
                <a:lnTo>
                  <a:pt x="1211" y="26456"/>
                </a:lnTo>
                <a:lnTo>
                  <a:pt x="1025" y="26661"/>
                </a:lnTo>
                <a:lnTo>
                  <a:pt x="690" y="27071"/>
                </a:lnTo>
                <a:lnTo>
                  <a:pt x="541" y="27276"/>
                </a:lnTo>
                <a:lnTo>
                  <a:pt x="820" y="27127"/>
                </a:lnTo>
                <a:lnTo>
                  <a:pt x="1043" y="26996"/>
                </a:lnTo>
                <a:lnTo>
                  <a:pt x="1267" y="26847"/>
                </a:lnTo>
                <a:lnTo>
                  <a:pt x="1472" y="26698"/>
                </a:lnTo>
                <a:lnTo>
                  <a:pt x="1565" y="26605"/>
                </a:lnTo>
                <a:lnTo>
                  <a:pt x="1621" y="26531"/>
                </a:lnTo>
                <a:lnTo>
                  <a:pt x="1676" y="26456"/>
                </a:lnTo>
                <a:lnTo>
                  <a:pt x="1695" y="26382"/>
                </a:lnTo>
                <a:lnTo>
                  <a:pt x="1695" y="26307"/>
                </a:lnTo>
                <a:lnTo>
                  <a:pt x="1658" y="26252"/>
                </a:lnTo>
                <a:lnTo>
                  <a:pt x="1602" y="26233"/>
                </a:lnTo>
                <a:close/>
                <a:moveTo>
                  <a:pt x="92626" y="26363"/>
                </a:moveTo>
                <a:lnTo>
                  <a:pt x="92346" y="26549"/>
                </a:lnTo>
                <a:lnTo>
                  <a:pt x="91844" y="26885"/>
                </a:lnTo>
                <a:lnTo>
                  <a:pt x="91583" y="27089"/>
                </a:lnTo>
                <a:lnTo>
                  <a:pt x="91378" y="27257"/>
                </a:lnTo>
                <a:lnTo>
                  <a:pt x="91304" y="27331"/>
                </a:lnTo>
                <a:lnTo>
                  <a:pt x="91248" y="27406"/>
                </a:lnTo>
                <a:lnTo>
                  <a:pt x="91229" y="27462"/>
                </a:lnTo>
                <a:lnTo>
                  <a:pt x="91248" y="27518"/>
                </a:lnTo>
                <a:lnTo>
                  <a:pt x="91266" y="27536"/>
                </a:lnTo>
                <a:lnTo>
                  <a:pt x="91322" y="27536"/>
                </a:lnTo>
                <a:lnTo>
                  <a:pt x="91415" y="27499"/>
                </a:lnTo>
                <a:lnTo>
                  <a:pt x="91564" y="27424"/>
                </a:lnTo>
                <a:lnTo>
                  <a:pt x="91695" y="27331"/>
                </a:lnTo>
                <a:lnTo>
                  <a:pt x="91955" y="27108"/>
                </a:lnTo>
                <a:lnTo>
                  <a:pt x="92104" y="26996"/>
                </a:lnTo>
                <a:lnTo>
                  <a:pt x="92253" y="26847"/>
                </a:lnTo>
                <a:lnTo>
                  <a:pt x="92458" y="26624"/>
                </a:lnTo>
                <a:lnTo>
                  <a:pt x="92607" y="26419"/>
                </a:lnTo>
                <a:lnTo>
                  <a:pt x="92644" y="26363"/>
                </a:lnTo>
                <a:close/>
                <a:moveTo>
                  <a:pt x="1751" y="27164"/>
                </a:moveTo>
                <a:lnTo>
                  <a:pt x="1714" y="27182"/>
                </a:lnTo>
                <a:lnTo>
                  <a:pt x="1453" y="27406"/>
                </a:lnTo>
                <a:lnTo>
                  <a:pt x="1006" y="27834"/>
                </a:lnTo>
                <a:lnTo>
                  <a:pt x="578" y="28262"/>
                </a:lnTo>
                <a:lnTo>
                  <a:pt x="448" y="28411"/>
                </a:lnTo>
                <a:lnTo>
                  <a:pt x="392" y="28467"/>
                </a:lnTo>
                <a:lnTo>
                  <a:pt x="429" y="28486"/>
                </a:lnTo>
                <a:lnTo>
                  <a:pt x="466" y="28486"/>
                </a:lnTo>
                <a:lnTo>
                  <a:pt x="597" y="28448"/>
                </a:lnTo>
                <a:lnTo>
                  <a:pt x="745" y="28355"/>
                </a:lnTo>
                <a:lnTo>
                  <a:pt x="913" y="28244"/>
                </a:lnTo>
                <a:lnTo>
                  <a:pt x="1211" y="28002"/>
                </a:lnTo>
                <a:lnTo>
                  <a:pt x="1378" y="27853"/>
                </a:lnTo>
                <a:lnTo>
                  <a:pt x="1509" y="27685"/>
                </a:lnTo>
                <a:lnTo>
                  <a:pt x="1676" y="27424"/>
                </a:lnTo>
                <a:lnTo>
                  <a:pt x="1732" y="27313"/>
                </a:lnTo>
                <a:lnTo>
                  <a:pt x="1788" y="27220"/>
                </a:lnTo>
                <a:lnTo>
                  <a:pt x="1788" y="27182"/>
                </a:lnTo>
                <a:lnTo>
                  <a:pt x="1769" y="27164"/>
                </a:lnTo>
                <a:close/>
                <a:moveTo>
                  <a:pt x="92626" y="27369"/>
                </a:moveTo>
                <a:lnTo>
                  <a:pt x="92495" y="27443"/>
                </a:lnTo>
                <a:lnTo>
                  <a:pt x="92290" y="27573"/>
                </a:lnTo>
                <a:lnTo>
                  <a:pt x="92030" y="27760"/>
                </a:lnTo>
                <a:lnTo>
                  <a:pt x="91769" y="27983"/>
                </a:lnTo>
                <a:lnTo>
                  <a:pt x="91546" y="28206"/>
                </a:lnTo>
                <a:lnTo>
                  <a:pt x="91471" y="28318"/>
                </a:lnTo>
                <a:lnTo>
                  <a:pt x="91397" y="28411"/>
                </a:lnTo>
                <a:lnTo>
                  <a:pt x="91360" y="28504"/>
                </a:lnTo>
                <a:lnTo>
                  <a:pt x="91360" y="28597"/>
                </a:lnTo>
                <a:lnTo>
                  <a:pt x="91378" y="28653"/>
                </a:lnTo>
                <a:lnTo>
                  <a:pt x="91453" y="28691"/>
                </a:lnTo>
                <a:lnTo>
                  <a:pt x="91527" y="28691"/>
                </a:lnTo>
                <a:lnTo>
                  <a:pt x="91620" y="28616"/>
                </a:lnTo>
                <a:lnTo>
                  <a:pt x="91732" y="28504"/>
                </a:lnTo>
                <a:lnTo>
                  <a:pt x="91844" y="28374"/>
                </a:lnTo>
                <a:lnTo>
                  <a:pt x="92030" y="28113"/>
                </a:lnTo>
                <a:lnTo>
                  <a:pt x="92160" y="27946"/>
                </a:lnTo>
                <a:lnTo>
                  <a:pt x="92290" y="27834"/>
                </a:lnTo>
                <a:lnTo>
                  <a:pt x="92514" y="27611"/>
                </a:lnTo>
                <a:lnTo>
                  <a:pt x="92607" y="27518"/>
                </a:lnTo>
                <a:lnTo>
                  <a:pt x="92663" y="27424"/>
                </a:lnTo>
                <a:lnTo>
                  <a:pt x="92681" y="27387"/>
                </a:lnTo>
                <a:lnTo>
                  <a:pt x="92681" y="27369"/>
                </a:lnTo>
                <a:close/>
                <a:moveTo>
                  <a:pt x="1527" y="28486"/>
                </a:moveTo>
                <a:lnTo>
                  <a:pt x="1453" y="28523"/>
                </a:lnTo>
                <a:lnTo>
                  <a:pt x="1267" y="28653"/>
                </a:lnTo>
                <a:lnTo>
                  <a:pt x="1025" y="28821"/>
                </a:lnTo>
                <a:lnTo>
                  <a:pt x="801" y="29026"/>
                </a:lnTo>
                <a:lnTo>
                  <a:pt x="597" y="29193"/>
                </a:lnTo>
                <a:lnTo>
                  <a:pt x="466" y="29324"/>
                </a:lnTo>
                <a:lnTo>
                  <a:pt x="448" y="29379"/>
                </a:lnTo>
                <a:lnTo>
                  <a:pt x="597" y="29361"/>
                </a:lnTo>
                <a:lnTo>
                  <a:pt x="745" y="29305"/>
                </a:lnTo>
                <a:lnTo>
                  <a:pt x="913" y="29193"/>
                </a:lnTo>
                <a:lnTo>
                  <a:pt x="1099" y="29081"/>
                </a:lnTo>
                <a:lnTo>
                  <a:pt x="1267" y="28951"/>
                </a:lnTo>
                <a:lnTo>
                  <a:pt x="1416" y="28802"/>
                </a:lnTo>
                <a:lnTo>
                  <a:pt x="1527" y="28672"/>
                </a:lnTo>
                <a:lnTo>
                  <a:pt x="1583" y="28560"/>
                </a:lnTo>
                <a:lnTo>
                  <a:pt x="1602" y="28504"/>
                </a:lnTo>
                <a:lnTo>
                  <a:pt x="1602" y="28486"/>
                </a:lnTo>
                <a:close/>
                <a:moveTo>
                  <a:pt x="92607" y="28411"/>
                </a:moveTo>
                <a:lnTo>
                  <a:pt x="92551" y="28430"/>
                </a:lnTo>
                <a:lnTo>
                  <a:pt x="92458" y="28486"/>
                </a:lnTo>
                <a:lnTo>
                  <a:pt x="92346" y="28560"/>
                </a:lnTo>
                <a:lnTo>
                  <a:pt x="92104" y="28765"/>
                </a:lnTo>
                <a:lnTo>
                  <a:pt x="91862" y="29007"/>
                </a:lnTo>
                <a:lnTo>
                  <a:pt x="91620" y="29268"/>
                </a:lnTo>
                <a:lnTo>
                  <a:pt x="91434" y="29510"/>
                </a:lnTo>
                <a:lnTo>
                  <a:pt x="91378" y="29621"/>
                </a:lnTo>
                <a:lnTo>
                  <a:pt x="91322" y="29714"/>
                </a:lnTo>
                <a:lnTo>
                  <a:pt x="91322" y="29770"/>
                </a:lnTo>
                <a:lnTo>
                  <a:pt x="91341" y="29808"/>
                </a:lnTo>
                <a:lnTo>
                  <a:pt x="91360" y="29826"/>
                </a:lnTo>
                <a:lnTo>
                  <a:pt x="91397" y="29826"/>
                </a:lnTo>
                <a:lnTo>
                  <a:pt x="91490" y="29770"/>
                </a:lnTo>
                <a:lnTo>
                  <a:pt x="91602" y="29677"/>
                </a:lnTo>
                <a:lnTo>
                  <a:pt x="91713" y="29566"/>
                </a:lnTo>
                <a:lnTo>
                  <a:pt x="91918" y="29324"/>
                </a:lnTo>
                <a:lnTo>
                  <a:pt x="92048" y="29156"/>
                </a:lnTo>
                <a:lnTo>
                  <a:pt x="92421" y="28802"/>
                </a:lnTo>
                <a:lnTo>
                  <a:pt x="92533" y="28691"/>
                </a:lnTo>
                <a:lnTo>
                  <a:pt x="92626" y="28579"/>
                </a:lnTo>
                <a:lnTo>
                  <a:pt x="92663" y="28486"/>
                </a:lnTo>
                <a:lnTo>
                  <a:pt x="92681" y="28448"/>
                </a:lnTo>
                <a:lnTo>
                  <a:pt x="92663" y="28430"/>
                </a:lnTo>
                <a:lnTo>
                  <a:pt x="92607" y="28411"/>
                </a:lnTo>
                <a:close/>
                <a:moveTo>
                  <a:pt x="1490" y="29510"/>
                </a:moveTo>
                <a:lnTo>
                  <a:pt x="1434" y="29528"/>
                </a:lnTo>
                <a:lnTo>
                  <a:pt x="1285" y="29640"/>
                </a:lnTo>
                <a:lnTo>
                  <a:pt x="1099" y="29789"/>
                </a:lnTo>
                <a:lnTo>
                  <a:pt x="894" y="29994"/>
                </a:lnTo>
                <a:lnTo>
                  <a:pt x="559" y="30348"/>
                </a:lnTo>
                <a:lnTo>
                  <a:pt x="429" y="30515"/>
                </a:lnTo>
                <a:lnTo>
                  <a:pt x="764" y="30348"/>
                </a:lnTo>
                <a:lnTo>
                  <a:pt x="1006" y="30199"/>
                </a:lnTo>
                <a:lnTo>
                  <a:pt x="1230" y="30050"/>
                </a:lnTo>
                <a:lnTo>
                  <a:pt x="1453" y="29882"/>
                </a:lnTo>
                <a:lnTo>
                  <a:pt x="1527" y="29808"/>
                </a:lnTo>
                <a:lnTo>
                  <a:pt x="1583" y="29733"/>
                </a:lnTo>
                <a:lnTo>
                  <a:pt x="1621" y="29659"/>
                </a:lnTo>
                <a:lnTo>
                  <a:pt x="1621" y="29603"/>
                </a:lnTo>
                <a:lnTo>
                  <a:pt x="1602" y="29547"/>
                </a:lnTo>
                <a:lnTo>
                  <a:pt x="1527" y="29510"/>
                </a:lnTo>
                <a:close/>
                <a:moveTo>
                  <a:pt x="92812" y="29472"/>
                </a:moveTo>
                <a:lnTo>
                  <a:pt x="92756" y="29510"/>
                </a:lnTo>
                <a:lnTo>
                  <a:pt x="92477" y="29752"/>
                </a:lnTo>
                <a:lnTo>
                  <a:pt x="91974" y="30180"/>
                </a:lnTo>
                <a:lnTo>
                  <a:pt x="91732" y="30422"/>
                </a:lnTo>
                <a:lnTo>
                  <a:pt x="91527" y="30627"/>
                </a:lnTo>
                <a:lnTo>
                  <a:pt x="91453" y="30720"/>
                </a:lnTo>
                <a:lnTo>
                  <a:pt x="91415" y="30794"/>
                </a:lnTo>
                <a:lnTo>
                  <a:pt x="91397" y="30869"/>
                </a:lnTo>
                <a:lnTo>
                  <a:pt x="91397" y="30906"/>
                </a:lnTo>
                <a:lnTo>
                  <a:pt x="91453" y="30925"/>
                </a:lnTo>
                <a:lnTo>
                  <a:pt x="91546" y="30925"/>
                </a:lnTo>
                <a:lnTo>
                  <a:pt x="91602" y="30887"/>
                </a:lnTo>
                <a:lnTo>
                  <a:pt x="91751" y="30813"/>
                </a:lnTo>
                <a:lnTo>
                  <a:pt x="91881" y="30701"/>
                </a:lnTo>
                <a:lnTo>
                  <a:pt x="92142" y="30441"/>
                </a:lnTo>
                <a:lnTo>
                  <a:pt x="92290" y="30273"/>
                </a:lnTo>
                <a:lnTo>
                  <a:pt x="92533" y="30050"/>
                </a:lnTo>
                <a:lnTo>
                  <a:pt x="92644" y="29938"/>
                </a:lnTo>
                <a:lnTo>
                  <a:pt x="92719" y="29826"/>
                </a:lnTo>
                <a:lnTo>
                  <a:pt x="92756" y="29752"/>
                </a:lnTo>
                <a:lnTo>
                  <a:pt x="92830" y="29603"/>
                </a:lnTo>
                <a:lnTo>
                  <a:pt x="92849" y="29547"/>
                </a:lnTo>
                <a:lnTo>
                  <a:pt x="92849" y="29491"/>
                </a:lnTo>
                <a:lnTo>
                  <a:pt x="92830" y="29472"/>
                </a:lnTo>
                <a:close/>
                <a:moveTo>
                  <a:pt x="1416" y="30459"/>
                </a:moveTo>
                <a:lnTo>
                  <a:pt x="1323" y="30496"/>
                </a:lnTo>
                <a:lnTo>
                  <a:pt x="1248" y="30552"/>
                </a:lnTo>
                <a:lnTo>
                  <a:pt x="1136" y="30645"/>
                </a:lnTo>
                <a:lnTo>
                  <a:pt x="1043" y="30738"/>
                </a:lnTo>
                <a:lnTo>
                  <a:pt x="857" y="30981"/>
                </a:lnTo>
                <a:lnTo>
                  <a:pt x="690" y="31223"/>
                </a:lnTo>
                <a:lnTo>
                  <a:pt x="541" y="31465"/>
                </a:lnTo>
                <a:lnTo>
                  <a:pt x="410" y="31688"/>
                </a:lnTo>
                <a:lnTo>
                  <a:pt x="634" y="31483"/>
                </a:lnTo>
                <a:lnTo>
                  <a:pt x="1062" y="31111"/>
                </a:lnTo>
                <a:lnTo>
                  <a:pt x="1285" y="30906"/>
                </a:lnTo>
                <a:lnTo>
                  <a:pt x="1453" y="30720"/>
                </a:lnTo>
                <a:lnTo>
                  <a:pt x="1565" y="30590"/>
                </a:lnTo>
                <a:lnTo>
                  <a:pt x="1583" y="30534"/>
                </a:lnTo>
                <a:lnTo>
                  <a:pt x="1565" y="30496"/>
                </a:lnTo>
                <a:lnTo>
                  <a:pt x="1490" y="30459"/>
                </a:lnTo>
                <a:close/>
                <a:moveTo>
                  <a:pt x="92644" y="30794"/>
                </a:moveTo>
                <a:lnTo>
                  <a:pt x="92402" y="30943"/>
                </a:lnTo>
                <a:lnTo>
                  <a:pt x="91937" y="31241"/>
                </a:lnTo>
                <a:lnTo>
                  <a:pt x="91713" y="31390"/>
                </a:lnTo>
                <a:lnTo>
                  <a:pt x="91509" y="31539"/>
                </a:lnTo>
                <a:lnTo>
                  <a:pt x="91453" y="31614"/>
                </a:lnTo>
                <a:lnTo>
                  <a:pt x="91397" y="31669"/>
                </a:lnTo>
                <a:lnTo>
                  <a:pt x="91378" y="31725"/>
                </a:lnTo>
                <a:lnTo>
                  <a:pt x="91397" y="31762"/>
                </a:lnTo>
                <a:lnTo>
                  <a:pt x="91434" y="31781"/>
                </a:lnTo>
                <a:lnTo>
                  <a:pt x="91509" y="31800"/>
                </a:lnTo>
                <a:lnTo>
                  <a:pt x="91583" y="31762"/>
                </a:lnTo>
                <a:lnTo>
                  <a:pt x="91657" y="31725"/>
                </a:lnTo>
                <a:lnTo>
                  <a:pt x="91862" y="31576"/>
                </a:lnTo>
                <a:lnTo>
                  <a:pt x="92086" y="31390"/>
                </a:lnTo>
                <a:lnTo>
                  <a:pt x="92458" y="30999"/>
                </a:lnTo>
                <a:lnTo>
                  <a:pt x="92644" y="30794"/>
                </a:lnTo>
                <a:close/>
                <a:moveTo>
                  <a:pt x="1565" y="31614"/>
                </a:moveTo>
                <a:lnTo>
                  <a:pt x="1509" y="31632"/>
                </a:lnTo>
                <a:lnTo>
                  <a:pt x="1397" y="31688"/>
                </a:lnTo>
                <a:lnTo>
                  <a:pt x="1248" y="31818"/>
                </a:lnTo>
                <a:lnTo>
                  <a:pt x="1062" y="31986"/>
                </a:lnTo>
                <a:lnTo>
                  <a:pt x="876" y="32172"/>
                </a:lnTo>
                <a:lnTo>
                  <a:pt x="727" y="32377"/>
                </a:lnTo>
                <a:lnTo>
                  <a:pt x="597" y="32544"/>
                </a:lnTo>
                <a:lnTo>
                  <a:pt x="559" y="32600"/>
                </a:lnTo>
                <a:lnTo>
                  <a:pt x="541" y="32656"/>
                </a:lnTo>
                <a:lnTo>
                  <a:pt x="541" y="32712"/>
                </a:lnTo>
                <a:lnTo>
                  <a:pt x="559" y="32731"/>
                </a:lnTo>
                <a:lnTo>
                  <a:pt x="652" y="32731"/>
                </a:lnTo>
                <a:lnTo>
                  <a:pt x="764" y="32675"/>
                </a:lnTo>
                <a:lnTo>
                  <a:pt x="876" y="32600"/>
                </a:lnTo>
                <a:lnTo>
                  <a:pt x="987" y="32507"/>
                </a:lnTo>
                <a:lnTo>
                  <a:pt x="1211" y="32284"/>
                </a:lnTo>
                <a:lnTo>
                  <a:pt x="1360" y="32135"/>
                </a:lnTo>
                <a:lnTo>
                  <a:pt x="1434" y="32042"/>
                </a:lnTo>
                <a:lnTo>
                  <a:pt x="1546" y="31837"/>
                </a:lnTo>
                <a:lnTo>
                  <a:pt x="1602" y="31744"/>
                </a:lnTo>
                <a:lnTo>
                  <a:pt x="1621" y="31669"/>
                </a:lnTo>
                <a:lnTo>
                  <a:pt x="1621" y="31651"/>
                </a:lnTo>
                <a:lnTo>
                  <a:pt x="1602" y="31632"/>
                </a:lnTo>
                <a:lnTo>
                  <a:pt x="1565" y="31614"/>
                </a:lnTo>
                <a:close/>
                <a:moveTo>
                  <a:pt x="92607" y="31669"/>
                </a:moveTo>
                <a:lnTo>
                  <a:pt x="92290" y="31911"/>
                </a:lnTo>
                <a:lnTo>
                  <a:pt x="92030" y="32116"/>
                </a:lnTo>
                <a:lnTo>
                  <a:pt x="91769" y="32358"/>
                </a:lnTo>
                <a:lnTo>
                  <a:pt x="91527" y="32600"/>
                </a:lnTo>
                <a:lnTo>
                  <a:pt x="91415" y="32712"/>
                </a:lnTo>
                <a:lnTo>
                  <a:pt x="91341" y="32824"/>
                </a:lnTo>
                <a:lnTo>
                  <a:pt x="91285" y="32917"/>
                </a:lnTo>
                <a:lnTo>
                  <a:pt x="91266" y="32991"/>
                </a:lnTo>
                <a:lnTo>
                  <a:pt x="91285" y="33047"/>
                </a:lnTo>
                <a:lnTo>
                  <a:pt x="91341" y="33066"/>
                </a:lnTo>
                <a:lnTo>
                  <a:pt x="91415" y="33066"/>
                </a:lnTo>
                <a:lnTo>
                  <a:pt x="91471" y="33029"/>
                </a:lnTo>
                <a:lnTo>
                  <a:pt x="91564" y="32973"/>
                </a:lnTo>
                <a:lnTo>
                  <a:pt x="91657" y="32898"/>
                </a:lnTo>
                <a:lnTo>
                  <a:pt x="91844" y="32675"/>
                </a:lnTo>
                <a:lnTo>
                  <a:pt x="92048" y="32414"/>
                </a:lnTo>
                <a:lnTo>
                  <a:pt x="92421" y="31930"/>
                </a:lnTo>
                <a:lnTo>
                  <a:pt x="92551" y="31762"/>
                </a:lnTo>
                <a:lnTo>
                  <a:pt x="92607" y="31669"/>
                </a:lnTo>
                <a:close/>
                <a:moveTo>
                  <a:pt x="1807" y="32526"/>
                </a:moveTo>
                <a:lnTo>
                  <a:pt x="1769" y="32544"/>
                </a:lnTo>
                <a:lnTo>
                  <a:pt x="1639" y="32619"/>
                </a:lnTo>
                <a:lnTo>
                  <a:pt x="1453" y="32786"/>
                </a:lnTo>
                <a:lnTo>
                  <a:pt x="1006" y="33252"/>
                </a:lnTo>
                <a:lnTo>
                  <a:pt x="783" y="33494"/>
                </a:lnTo>
                <a:lnTo>
                  <a:pt x="615" y="33717"/>
                </a:lnTo>
                <a:lnTo>
                  <a:pt x="503" y="33885"/>
                </a:lnTo>
                <a:lnTo>
                  <a:pt x="485" y="33941"/>
                </a:lnTo>
                <a:lnTo>
                  <a:pt x="485" y="33959"/>
                </a:lnTo>
                <a:lnTo>
                  <a:pt x="522" y="33978"/>
                </a:lnTo>
                <a:lnTo>
                  <a:pt x="578" y="33978"/>
                </a:lnTo>
                <a:lnTo>
                  <a:pt x="708" y="33922"/>
                </a:lnTo>
                <a:lnTo>
                  <a:pt x="857" y="33810"/>
                </a:lnTo>
                <a:lnTo>
                  <a:pt x="1006" y="33680"/>
                </a:lnTo>
                <a:lnTo>
                  <a:pt x="1304" y="33382"/>
                </a:lnTo>
                <a:lnTo>
                  <a:pt x="1490" y="33196"/>
                </a:lnTo>
                <a:lnTo>
                  <a:pt x="1602" y="33047"/>
                </a:lnTo>
                <a:lnTo>
                  <a:pt x="1769" y="32786"/>
                </a:lnTo>
                <a:lnTo>
                  <a:pt x="1825" y="32656"/>
                </a:lnTo>
                <a:lnTo>
                  <a:pt x="1863" y="32563"/>
                </a:lnTo>
                <a:lnTo>
                  <a:pt x="1863" y="32544"/>
                </a:lnTo>
                <a:lnTo>
                  <a:pt x="1844" y="32526"/>
                </a:lnTo>
                <a:close/>
                <a:moveTo>
                  <a:pt x="92570" y="32824"/>
                </a:moveTo>
                <a:lnTo>
                  <a:pt x="92533" y="32842"/>
                </a:lnTo>
                <a:lnTo>
                  <a:pt x="92253" y="33029"/>
                </a:lnTo>
                <a:lnTo>
                  <a:pt x="92030" y="33196"/>
                </a:lnTo>
                <a:lnTo>
                  <a:pt x="91769" y="33401"/>
                </a:lnTo>
                <a:lnTo>
                  <a:pt x="91546" y="33624"/>
                </a:lnTo>
                <a:lnTo>
                  <a:pt x="91360" y="33810"/>
                </a:lnTo>
                <a:lnTo>
                  <a:pt x="91304" y="33904"/>
                </a:lnTo>
                <a:lnTo>
                  <a:pt x="91266" y="33978"/>
                </a:lnTo>
                <a:lnTo>
                  <a:pt x="91266" y="34034"/>
                </a:lnTo>
                <a:lnTo>
                  <a:pt x="91304" y="34090"/>
                </a:lnTo>
                <a:lnTo>
                  <a:pt x="91341" y="34108"/>
                </a:lnTo>
                <a:lnTo>
                  <a:pt x="91397" y="34090"/>
                </a:lnTo>
                <a:lnTo>
                  <a:pt x="91509" y="34053"/>
                </a:lnTo>
                <a:lnTo>
                  <a:pt x="91620" y="33959"/>
                </a:lnTo>
                <a:lnTo>
                  <a:pt x="91751" y="33848"/>
                </a:lnTo>
                <a:lnTo>
                  <a:pt x="91974" y="33606"/>
                </a:lnTo>
                <a:lnTo>
                  <a:pt x="92104" y="33457"/>
                </a:lnTo>
                <a:lnTo>
                  <a:pt x="92235" y="33308"/>
                </a:lnTo>
                <a:lnTo>
                  <a:pt x="92421" y="33084"/>
                </a:lnTo>
                <a:lnTo>
                  <a:pt x="92570" y="32880"/>
                </a:lnTo>
                <a:lnTo>
                  <a:pt x="92588" y="32824"/>
                </a:lnTo>
                <a:close/>
                <a:moveTo>
                  <a:pt x="1509" y="33755"/>
                </a:moveTo>
                <a:lnTo>
                  <a:pt x="1434" y="33792"/>
                </a:lnTo>
                <a:lnTo>
                  <a:pt x="1341" y="33848"/>
                </a:lnTo>
                <a:lnTo>
                  <a:pt x="1136" y="34034"/>
                </a:lnTo>
                <a:lnTo>
                  <a:pt x="950" y="34257"/>
                </a:lnTo>
                <a:lnTo>
                  <a:pt x="745" y="34481"/>
                </a:lnTo>
                <a:lnTo>
                  <a:pt x="597" y="34704"/>
                </a:lnTo>
                <a:lnTo>
                  <a:pt x="429" y="34928"/>
                </a:lnTo>
                <a:lnTo>
                  <a:pt x="671" y="34741"/>
                </a:lnTo>
                <a:lnTo>
                  <a:pt x="1136" y="34388"/>
                </a:lnTo>
                <a:lnTo>
                  <a:pt x="1360" y="34201"/>
                </a:lnTo>
                <a:lnTo>
                  <a:pt x="1546" y="34015"/>
                </a:lnTo>
                <a:lnTo>
                  <a:pt x="1602" y="33941"/>
                </a:lnTo>
                <a:lnTo>
                  <a:pt x="1639" y="33885"/>
                </a:lnTo>
                <a:lnTo>
                  <a:pt x="1658" y="33829"/>
                </a:lnTo>
                <a:lnTo>
                  <a:pt x="1639" y="33792"/>
                </a:lnTo>
                <a:lnTo>
                  <a:pt x="1583" y="33755"/>
                </a:lnTo>
                <a:close/>
                <a:moveTo>
                  <a:pt x="92328" y="33904"/>
                </a:moveTo>
                <a:lnTo>
                  <a:pt x="92067" y="34108"/>
                </a:lnTo>
                <a:lnTo>
                  <a:pt x="91620" y="34518"/>
                </a:lnTo>
                <a:lnTo>
                  <a:pt x="91397" y="34723"/>
                </a:lnTo>
                <a:lnTo>
                  <a:pt x="91211" y="34928"/>
                </a:lnTo>
                <a:lnTo>
                  <a:pt x="91155" y="35002"/>
                </a:lnTo>
                <a:lnTo>
                  <a:pt x="91118" y="35076"/>
                </a:lnTo>
                <a:lnTo>
                  <a:pt x="91099" y="35132"/>
                </a:lnTo>
                <a:lnTo>
                  <a:pt x="91118" y="35188"/>
                </a:lnTo>
                <a:lnTo>
                  <a:pt x="91155" y="35207"/>
                </a:lnTo>
                <a:lnTo>
                  <a:pt x="91229" y="35188"/>
                </a:lnTo>
                <a:lnTo>
                  <a:pt x="91304" y="35151"/>
                </a:lnTo>
                <a:lnTo>
                  <a:pt x="91397" y="35076"/>
                </a:lnTo>
                <a:lnTo>
                  <a:pt x="91583" y="34890"/>
                </a:lnTo>
                <a:lnTo>
                  <a:pt x="91788" y="34630"/>
                </a:lnTo>
                <a:lnTo>
                  <a:pt x="92160" y="34146"/>
                </a:lnTo>
                <a:lnTo>
                  <a:pt x="92328" y="33904"/>
                </a:lnTo>
                <a:close/>
                <a:moveTo>
                  <a:pt x="1583" y="34816"/>
                </a:moveTo>
                <a:lnTo>
                  <a:pt x="1472" y="34872"/>
                </a:lnTo>
                <a:lnTo>
                  <a:pt x="876" y="35449"/>
                </a:lnTo>
                <a:lnTo>
                  <a:pt x="503" y="35821"/>
                </a:lnTo>
                <a:lnTo>
                  <a:pt x="392" y="35952"/>
                </a:lnTo>
                <a:lnTo>
                  <a:pt x="354" y="36007"/>
                </a:lnTo>
                <a:lnTo>
                  <a:pt x="392" y="36026"/>
                </a:lnTo>
                <a:lnTo>
                  <a:pt x="429" y="36026"/>
                </a:lnTo>
                <a:lnTo>
                  <a:pt x="541" y="35970"/>
                </a:lnTo>
                <a:lnTo>
                  <a:pt x="690" y="35896"/>
                </a:lnTo>
                <a:lnTo>
                  <a:pt x="857" y="35784"/>
                </a:lnTo>
                <a:lnTo>
                  <a:pt x="1174" y="35579"/>
                </a:lnTo>
                <a:lnTo>
                  <a:pt x="1341" y="35430"/>
                </a:lnTo>
                <a:lnTo>
                  <a:pt x="1397" y="35374"/>
                </a:lnTo>
                <a:lnTo>
                  <a:pt x="1472" y="35263"/>
                </a:lnTo>
                <a:lnTo>
                  <a:pt x="1546" y="35132"/>
                </a:lnTo>
                <a:lnTo>
                  <a:pt x="1602" y="35002"/>
                </a:lnTo>
                <a:lnTo>
                  <a:pt x="1621" y="34890"/>
                </a:lnTo>
                <a:lnTo>
                  <a:pt x="1621" y="34816"/>
                </a:lnTo>
                <a:close/>
                <a:moveTo>
                  <a:pt x="92402" y="34909"/>
                </a:moveTo>
                <a:lnTo>
                  <a:pt x="92290" y="35002"/>
                </a:lnTo>
                <a:lnTo>
                  <a:pt x="92086" y="35151"/>
                </a:lnTo>
                <a:lnTo>
                  <a:pt x="91844" y="35374"/>
                </a:lnTo>
                <a:lnTo>
                  <a:pt x="91602" y="35635"/>
                </a:lnTo>
                <a:lnTo>
                  <a:pt x="91378" y="35877"/>
                </a:lnTo>
                <a:lnTo>
                  <a:pt x="91304" y="35989"/>
                </a:lnTo>
                <a:lnTo>
                  <a:pt x="91229" y="36100"/>
                </a:lnTo>
                <a:lnTo>
                  <a:pt x="91192" y="36194"/>
                </a:lnTo>
                <a:lnTo>
                  <a:pt x="91173" y="36268"/>
                </a:lnTo>
                <a:lnTo>
                  <a:pt x="91192" y="36324"/>
                </a:lnTo>
                <a:lnTo>
                  <a:pt x="91266" y="36343"/>
                </a:lnTo>
                <a:lnTo>
                  <a:pt x="91304" y="36343"/>
                </a:lnTo>
                <a:lnTo>
                  <a:pt x="91341" y="36324"/>
                </a:lnTo>
                <a:lnTo>
                  <a:pt x="91434" y="36268"/>
                </a:lnTo>
                <a:lnTo>
                  <a:pt x="91527" y="36156"/>
                </a:lnTo>
                <a:lnTo>
                  <a:pt x="91639" y="36026"/>
                </a:lnTo>
                <a:lnTo>
                  <a:pt x="91806" y="35765"/>
                </a:lnTo>
                <a:lnTo>
                  <a:pt x="91937" y="35579"/>
                </a:lnTo>
                <a:lnTo>
                  <a:pt x="92235" y="35188"/>
                </a:lnTo>
                <a:lnTo>
                  <a:pt x="92384" y="34983"/>
                </a:lnTo>
                <a:lnTo>
                  <a:pt x="92421" y="34909"/>
                </a:lnTo>
                <a:close/>
                <a:moveTo>
                  <a:pt x="1546" y="35877"/>
                </a:moveTo>
                <a:lnTo>
                  <a:pt x="1453" y="35952"/>
                </a:lnTo>
                <a:lnTo>
                  <a:pt x="1285" y="36082"/>
                </a:lnTo>
                <a:lnTo>
                  <a:pt x="839" y="36491"/>
                </a:lnTo>
                <a:lnTo>
                  <a:pt x="615" y="36715"/>
                </a:lnTo>
                <a:lnTo>
                  <a:pt x="429" y="36901"/>
                </a:lnTo>
                <a:lnTo>
                  <a:pt x="299" y="37050"/>
                </a:lnTo>
                <a:lnTo>
                  <a:pt x="280" y="37106"/>
                </a:lnTo>
                <a:lnTo>
                  <a:pt x="280" y="37124"/>
                </a:lnTo>
                <a:lnTo>
                  <a:pt x="299" y="37143"/>
                </a:lnTo>
                <a:lnTo>
                  <a:pt x="354" y="37143"/>
                </a:lnTo>
                <a:lnTo>
                  <a:pt x="466" y="37106"/>
                </a:lnTo>
                <a:lnTo>
                  <a:pt x="615" y="37013"/>
                </a:lnTo>
                <a:lnTo>
                  <a:pt x="783" y="36901"/>
                </a:lnTo>
                <a:lnTo>
                  <a:pt x="1099" y="36640"/>
                </a:lnTo>
                <a:lnTo>
                  <a:pt x="1285" y="36473"/>
                </a:lnTo>
                <a:lnTo>
                  <a:pt x="1397" y="36343"/>
                </a:lnTo>
                <a:lnTo>
                  <a:pt x="1565" y="36119"/>
                </a:lnTo>
                <a:lnTo>
                  <a:pt x="1621" y="36007"/>
                </a:lnTo>
                <a:lnTo>
                  <a:pt x="1658" y="35914"/>
                </a:lnTo>
                <a:lnTo>
                  <a:pt x="1658" y="35877"/>
                </a:lnTo>
                <a:close/>
                <a:moveTo>
                  <a:pt x="92365" y="35952"/>
                </a:moveTo>
                <a:lnTo>
                  <a:pt x="92123" y="36212"/>
                </a:lnTo>
                <a:lnTo>
                  <a:pt x="91713" y="36696"/>
                </a:lnTo>
                <a:lnTo>
                  <a:pt x="91527" y="36957"/>
                </a:lnTo>
                <a:lnTo>
                  <a:pt x="91378" y="37180"/>
                </a:lnTo>
                <a:lnTo>
                  <a:pt x="91322" y="37292"/>
                </a:lnTo>
                <a:lnTo>
                  <a:pt x="91304" y="37367"/>
                </a:lnTo>
                <a:lnTo>
                  <a:pt x="91285" y="37441"/>
                </a:lnTo>
                <a:lnTo>
                  <a:pt x="91322" y="37497"/>
                </a:lnTo>
                <a:lnTo>
                  <a:pt x="91378" y="37515"/>
                </a:lnTo>
                <a:lnTo>
                  <a:pt x="91434" y="37497"/>
                </a:lnTo>
                <a:lnTo>
                  <a:pt x="91509" y="37441"/>
                </a:lnTo>
                <a:lnTo>
                  <a:pt x="91583" y="37348"/>
                </a:lnTo>
                <a:lnTo>
                  <a:pt x="91751" y="37106"/>
                </a:lnTo>
                <a:lnTo>
                  <a:pt x="91918" y="36808"/>
                </a:lnTo>
                <a:lnTo>
                  <a:pt x="92216" y="36231"/>
                </a:lnTo>
                <a:lnTo>
                  <a:pt x="92365" y="35952"/>
                </a:lnTo>
                <a:close/>
                <a:moveTo>
                  <a:pt x="1472" y="36882"/>
                </a:moveTo>
                <a:lnTo>
                  <a:pt x="1434" y="36920"/>
                </a:lnTo>
                <a:lnTo>
                  <a:pt x="857" y="37646"/>
                </a:lnTo>
                <a:lnTo>
                  <a:pt x="336" y="38297"/>
                </a:lnTo>
                <a:lnTo>
                  <a:pt x="373" y="38316"/>
                </a:lnTo>
                <a:lnTo>
                  <a:pt x="410" y="38316"/>
                </a:lnTo>
                <a:lnTo>
                  <a:pt x="522" y="38260"/>
                </a:lnTo>
                <a:lnTo>
                  <a:pt x="671" y="38167"/>
                </a:lnTo>
                <a:lnTo>
                  <a:pt x="839" y="38037"/>
                </a:lnTo>
                <a:lnTo>
                  <a:pt x="1136" y="37757"/>
                </a:lnTo>
                <a:lnTo>
                  <a:pt x="1323" y="37590"/>
                </a:lnTo>
                <a:lnTo>
                  <a:pt x="1527" y="37329"/>
                </a:lnTo>
                <a:lnTo>
                  <a:pt x="1621" y="37162"/>
                </a:lnTo>
                <a:lnTo>
                  <a:pt x="1658" y="37106"/>
                </a:lnTo>
                <a:lnTo>
                  <a:pt x="1658" y="37050"/>
                </a:lnTo>
                <a:lnTo>
                  <a:pt x="1621" y="36976"/>
                </a:lnTo>
                <a:lnTo>
                  <a:pt x="1583" y="36901"/>
                </a:lnTo>
                <a:lnTo>
                  <a:pt x="1546" y="36882"/>
                </a:lnTo>
                <a:close/>
                <a:moveTo>
                  <a:pt x="92179" y="37087"/>
                </a:moveTo>
                <a:lnTo>
                  <a:pt x="92030" y="37162"/>
                </a:lnTo>
                <a:lnTo>
                  <a:pt x="91918" y="37236"/>
                </a:lnTo>
                <a:lnTo>
                  <a:pt x="91825" y="37329"/>
                </a:lnTo>
                <a:lnTo>
                  <a:pt x="91602" y="37571"/>
                </a:lnTo>
                <a:lnTo>
                  <a:pt x="91397" y="37832"/>
                </a:lnTo>
                <a:lnTo>
                  <a:pt x="91229" y="38074"/>
                </a:lnTo>
                <a:lnTo>
                  <a:pt x="91173" y="38204"/>
                </a:lnTo>
                <a:lnTo>
                  <a:pt x="91080" y="38428"/>
                </a:lnTo>
                <a:lnTo>
                  <a:pt x="91043" y="38521"/>
                </a:lnTo>
                <a:lnTo>
                  <a:pt x="91043" y="38595"/>
                </a:lnTo>
                <a:lnTo>
                  <a:pt x="91062" y="38595"/>
                </a:lnTo>
                <a:lnTo>
                  <a:pt x="91080" y="38614"/>
                </a:lnTo>
                <a:lnTo>
                  <a:pt x="91173" y="38558"/>
                </a:lnTo>
                <a:lnTo>
                  <a:pt x="91285" y="38465"/>
                </a:lnTo>
                <a:lnTo>
                  <a:pt x="91397" y="38353"/>
                </a:lnTo>
                <a:lnTo>
                  <a:pt x="91583" y="38130"/>
                </a:lnTo>
                <a:lnTo>
                  <a:pt x="91937" y="37646"/>
                </a:lnTo>
                <a:lnTo>
                  <a:pt x="92086" y="37441"/>
                </a:lnTo>
                <a:lnTo>
                  <a:pt x="92235" y="37218"/>
                </a:lnTo>
                <a:lnTo>
                  <a:pt x="92272" y="37143"/>
                </a:lnTo>
                <a:lnTo>
                  <a:pt x="92272" y="37106"/>
                </a:lnTo>
                <a:lnTo>
                  <a:pt x="92253" y="37087"/>
                </a:lnTo>
                <a:close/>
                <a:moveTo>
                  <a:pt x="1341" y="38111"/>
                </a:moveTo>
                <a:lnTo>
                  <a:pt x="1285" y="38130"/>
                </a:lnTo>
                <a:lnTo>
                  <a:pt x="1136" y="38242"/>
                </a:lnTo>
                <a:lnTo>
                  <a:pt x="987" y="38428"/>
                </a:lnTo>
                <a:lnTo>
                  <a:pt x="801" y="38633"/>
                </a:lnTo>
                <a:lnTo>
                  <a:pt x="485" y="39061"/>
                </a:lnTo>
                <a:lnTo>
                  <a:pt x="354" y="39210"/>
                </a:lnTo>
                <a:lnTo>
                  <a:pt x="299" y="39247"/>
                </a:lnTo>
                <a:lnTo>
                  <a:pt x="243" y="39284"/>
                </a:lnTo>
                <a:lnTo>
                  <a:pt x="243" y="39284"/>
                </a:lnTo>
                <a:lnTo>
                  <a:pt x="373" y="39228"/>
                </a:lnTo>
                <a:lnTo>
                  <a:pt x="578" y="39098"/>
                </a:lnTo>
                <a:lnTo>
                  <a:pt x="820" y="38949"/>
                </a:lnTo>
                <a:lnTo>
                  <a:pt x="1081" y="38763"/>
                </a:lnTo>
                <a:lnTo>
                  <a:pt x="1304" y="38558"/>
                </a:lnTo>
                <a:lnTo>
                  <a:pt x="1397" y="38465"/>
                </a:lnTo>
                <a:lnTo>
                  <a:pt x="1453" y="38372"/>
                </a:lnTo>
                <a:lnTo>
                  <a:pt x="1490" y="38297"/>
                </a:lnTo>
                <a:lnTo>
                  <a:pt x="1490" y="38223"/>
                </a:lnTo>
                <a:lnTo>
                  <a:pt x="1453" y="38148"/>
                </a:lnTo>
                <a:lnTo>
                  <a:pt x="1378" y="38111"/>
                </a:lnTo>
                <a:close/>
                <a:moveTo>
                  <a:pt x="92384" y="38353"/>
                </a:moveTo>
                <a:lnTo>
                  <a:pt x="92328" y="38372"/>
                </a:lnTo>
                <a:lnTo>
                  <a:pt x="92272" y="38391"/>
                </a:lnTo>
                <a:lnTo>
                  <a:pt x="92197" y="38446"/>
                </a:lnTo>
                <a:lnTo>
                  <a:pt x="92030" y="38577"/>
                </a:lnTo>
                <a:lnTo>
                  <a:pt x="91844" y="38744"/>
                </a:lnTo>
                <a:lnTo>
                  <a:pt x="91509" y="39098"/>
                </a:lnTo>
                <a:lnTo>
                  <a:pt x="91341" y="39321"/>
                </a:lnTo>
                <a:lnTo>
                  <a:pt x="91341" y="39340"/>
                </a:lnTo>
                <a:lnTo>
                  <a:pt x="91360" y="39359"/>
                </a:lnTo>
                <a:lnTo>
                  <a:pt x="91490" y="39303"/>
                </a:lnTo>
                <a:lnTo>
                  <a:pt x="91695" y="39191"/>
                </a:lnTo>
                <a:lnTo>
                  <a:pt x="91937" y="39024"/>
                </a:lnTo>
                <a:lnTo>
                  <a:pt x="92160" y="38837"/>
                </a:lnTo>
                <a:lnTo>
                  <a:pt x="92346" y="38651"/>
                </a:lnTo>
                <a:lnTo>
                  <a:pt x="92402" y="38577"/>
                </a:lnTo>
                <a:lnTo>
                  <a:pt x="92439" y="38502"/>
                </a:lnTo>
                <a:lnTo>
                  <a:pt x="92439" y="38428"/>
                </a:lnTo>
                <a:lnTo>
                  <a:pt x="92421" y="38372"/>
                </a:lnTo>
                <a:lnTo>
                  <a:pt x="92384" y="38353"/>
                </a:lnTo>
                <a:close/>
                <a:moveTo>
                  <a:pt x="1751" y="39079"/>
                </a:moveTo>
                <a:lnTo>
                  <a:pt x="1695" y="39098"/>
                </a:lnTo>
                <a:lnTo>
                  <a:pt x="1583" y="39154"/>
                </a:lnTo>
                <a:lnTo>
                  <a:pt x="1434" y="39247"/>
                </a:lnTo>
                <a:lnTo>
                  <a:pt x="1267" y="39396"/>
                </a:lnTo>
                <a:lnTo>
                  <a:pt x="950" y="39694"/>
                </a:lnTo>
                <a:lnTo>
                  <a:pt x="764" y="39861"/>
                </a:lnTo>
                <a:lnTo>
                  <a:pt x="485" y="40085"/>
                </a:lnTo>
                <a:lnTo>
                  <a:pt x="336" y="40234"/>
                </a:lnTo>
                <a:lnTo>
                  <a:pt x="280" y="40290"/>
                </a:lnTo>
                <a:lnTo>
                  <a:pt x="261" y="40327"/>
                </a:lnTo>
                <a:lnTo>
                  <a:pt x="261" y="40383"/>
                </a:lnTo>
                <a:lnTo>
                  <a:pt x="280" y="40438"/>
                </a:lnTo>
                <a:lnTo>
                  <a:pt x="299" y="40476"/>
                </a:lnTo>
                <a:lnTo>
                  <a:pt x="354" y="40476"/>
                </a:lnTo>
                <a:lnTo>
                  <a:pt x="392" y="40438"/>
                </a:lnTo>
                <a:lnTo>
                  <a:pt x="690" y="40215"/>
                </a:lnTo>
                <a:lnTo>
                  <a:pt x="1192" y="39824"/>
                </a:lnTo>
                <a:lnTo>
                  <a:pt x="1434" y="39601"/>
                </a:lnTo>
                <a:lnTo>
                  <a:pt x="1639" y="39396"/>
                </a:lnTo>
                <a:lnTo>
                  <a:pt x="1714" y="39303"/>
                </a:lnTo>
                <a:lnTo>
                  <a:pt x="1769" y="39228"/>
                </a:lnTo>
                <a:lnTo>
                  <a:pt x="1788" y="39154"/>
                </a:lnTo>
                <a:lnTo>
                  <a:pt x="1769" y="39117"/>
                </a:lnTo>
                <a:lnTo>
                  <a:pt x="1751" y="39079"/>
                </a:lnTo>
                <a:close/>
                <a:moveTo>
                  <a:pt x="92477" y="39359"/>
                </a:moveTo>
                <a:lnTo>
                  <a:pt x="92346" y="39415"/>
                </a:lnTo>
                <a:lnTo>
                  <a:pt x="92142" y="39526"/>
                </a:lnTo>
                <a:lnTo>
                  <a:pt x="91899" y="39675"/>
                </a:lnTo>
                <a:lnTo>
                  <a:pt x="91639" y="39861"/>
                </a:lnTo>
                <a:lnTo>
                  <a:pt x="91397" y="40048"/>
                </a:lnTo>
                <a:lnTo>
                  <a:pt x="91304" y="40159"/>
                </a:lnTo>
                <a:lnTo>
                  <a:pt x="91229" y="40252"/>
                </a:lnTo>
                <a:lnTo>
                  <a:pt x="91155" y="40345"/>
                </a:lnTo>
                <a:lnTo>
                  <a:pt x="91136" y="40420"/>
                </a:lnTo>
                <a:lnTo>
                  <a:pt x="91136" y="40494"/>
                </a:lnTo>
                <a:lnTo>
                  <a:pt x="91173" y="40569"/>
                </a:lnTo>
                <a:lnTo>
                  <a:pt x="91192" y="40587"/>
                </a:lnTo>
                <a:lnTo>
                  <a:pt x="91229" y="40587"/>
                </a:lnTo>
                <a:lnTo>
                  <a:pt x="91341" y="40532"/>
                </a:lnTo>
                <a:lnTo>
                  <a:pt x="91471" y="40457"/>
                </a:lnTo>
                <a:lnTo>
                  <a:pt x="91602" y="40345"/>
                </a:lnTo>
                <a:lnTo>
                  <a:pt x="91862" y="40103"/>
                </a:lnTo>
                <a:lnTo>
                  <a:pt x="91993" y="39954"/>
                </a:lnTo>
                <a:lnTo>
                  <a:pt x="92123" y="39843"/>
                </a:lnTo>
                <a:lnTo>
                  <a:pt x="92365" y="39619"/>
                </a:lnTo>
                <a:lnTo>
                  <a:pt x="92458" y="39526"/>
                </a:lnTo>
                <a:lnTo>
                  <a:pt x="92533" y="39433"/>
                </a:lnTo>
                <a:lnTo>
                  <a:pt x="92533" y="39396"/>
                </a:lnTo>
                <a:lnTo>
                  <a:pt x="92533" y="39377"/>
                </a:lnTo>
                <a:lnTo>
                  <a:pt x="92514" y="39359"/>
                </a:lnTo>
                <a:close/>
                <a:moveTo>
                  <a:pt x="1583" y="40234"/>
                </a:moveTo>
                <a:lnTo>
                  <a:pt x="1490" y="40252"/>
                </a:lnTo>
                <a:lnTo>
                  <a:pt x="1397" y="40308"/>
                </a:lnTo>
                <a:lnTo>
                  <a:pt x="1304" y="40383"/>
                </a:lnTo>
                <a:lnTo>
                  <a:pt x="1230" y="40457"/>
                </a:lnTo>
                <a:lnTo>
                  <a:pt x="1081" y="40662"/>
                </a:lnTo>
                <a:lnTo>
                  <a:pt x="950" y="40829"/>
                </a:lnTo>
                <a:lnTo>
                  <a:pt x="764" y="40960"/>
                </a:lnTo>
                <a:lnTo>
                  <a:pt x="541" y="41165"/>
                </a:lnTo>
                <a:lnTo>
                  <a:pt x="429" y="41258"/>
                </a:lnTo>
                <a:lnTo>
                  <a:pt x="392" y="41351"/>
                </a:lnTo>
                <a:lnTo>
                  <a:pt x="373" y="41407"/>
                </a:lnTo>
                <a:lnTo>
                  <a:pt x="392" y="41425"/>
                </a:lnTo>
                <a:lnTo>
                  <a:pt x="429" y="41462"/>
                </a:lnTo>
                <a:lnTo>
                  <a:pt x="485" y="41481"/>
                </a:lnTo>
                <a:lnTo>
                  <a:pt x="578" y="41481"/>
                </a:lnTo>
                <a:lnTo>
                  <a:pt x="690" y="41462"/>
                </a:lnTo>
                <a:lnTo>
                  <a:pt x="783" y="41407"/>
                </a:lnTo>
                <a:lnTo>
                  <a:pt x="894" y="41332"/>
                </a:lnTo>
                <a:lnTo>
                  <a:pt x="1006" y="41239"/>
                </a:lnTo>
                <a:lnTo>
                  <a:pt x="1118" y="41127"/>
                </a:lnTo>
                <a:lnTo>
                  <a:pt x="1304" y="40904"/>
                </a:lnTo>
                <a:lnTo>
                  <a:pt x="1472" y="40662"/>
                </a:lnTo>
                <a:lnTo>
                  <a:pt x="1583" y="40438"/>
                </a:lnTo>
                <a:lnTo>
                  <a:pt x="1621" y="40364"/>
                </a:lnTo>
                <a:lnTo>
                  <a:pt x="1639" y="40290"/>
                </a:lnTo>
                <a:lnTo>
                  <a:pt x="1621" y="40252"/>
                </a:lnTo>
                <a:lnTo>
                  <a:pt x="1583" y="40234"/>
                </a:lnTo>
                <a:close/>
                <a:moveTo>
                  <a:pt x="92439" y="40587"/>
                </a:moveTo>
                <a:lnTo>
                  <a:pt x="92309" y="40643"/>
                </a:lnTo>
                <a:lnTo>
                  <a:pt x="92142" y="40736"/>
                </a:lnTo>
                <a:lnTo>
                  <a:pt x="91918" y="40885"/>
                </a:lnTo>
                <a:lnTo>
                  <a:pt x="91695" y="41034"/>
                </a:lnTo>
                <a:lnTo>
                  <a:pt x="91509" y="41202"/>
                </a:lnTo>
                <a:lnTo>
                  <a:pt x="91378" y="41351"/>
                </a:lnTo>
                <a:lnTo>
                  <a:pt x="91341" y="41407"/>
                </a:lnTo>
                <a:lnTo>
                  <a:pt x="91341" y="41462"/>
                </a:lnTo>
                <a:lnTo>
                  <a:pt x="91360" y="41500"/>
                </a:lnTo>
                <a:lnTo>
                  <a:pt x="91434" y="41518"/>
                </a:lnTo>
                <a:lnTo>
                  <a:pt x="91490" y="41518"/>
                </a:lnTo>
                <a:lnTo>
                  <a:pt x="91546" y="41500"/>
                </a:lnTo>
                <a:lnTo>
                  <a:pt x="91620" y="41462"/>
                </a:lnTo>
                <a:lnTo>
                  <a:pt x="91695" y="41407"/>
                </a:lnTo>
                <a:lnTo>
                  <a:pt x="91862" y="41258"/>
                </a:lnTo>
                <a:lnTo>
                  <a:pt x="92030" y="41090"/>
                </a:lnTo>
                <a:lnTo>
                  <a:pt x="92290" y="40755"/>
                </a:lnTo>
                <a:lnTo>
                  <a:pt x="92439" y="40587"/>
                </a:lnTo>
                <a:close/>
                <a:moveTo>
                  <a:pt x="1844" y="41388"/>
                </a:moveTo>
                <a:lnTo>
                  <a:pt x="1769" y="41407"/>
                </a:lnTo>
                <a:lnTo>
                  <a:pt x="1676" y="41425"/>
                </a:lnTo>
                <a:lnTo>
                  <a:pt x="1565" y="41481"/>
                </a:lnTo>
                <a:lnTo>
                  <a:pt x="1304" y="41649"/>
                </a:lnTo>
                <a:lnTo>
                  <a:pt x="1043" y="41853"/>
                </a:lnTo>
                <a:lnTo>
                  <a:pt x="783" y="42077"/>
                </a:lnTo>
                <a:lnTo>
                  <a:pt x="559" y="42282"/>
                </a:lnTo>
                <a:lnTo>
                  <a:pt x="410" y="42431"/>
                </a:lnTo>
                <a:lnTo>
                  <a:pt x="373" y="42505"/>
                </a:lnTo>
                <a:lnTo>
                  <a:pt x="410" y="42524"/>
                </a:lnTo>
                <a:lnTo>
                  <a:pt x="466" y="42505"/>
                </a:lnTo>
                <a:lnTo>
                  <a:pt x="690" y="42431"/>
                </a:lnTo>
                <a:lnTo>
                  <a:pt x="950" y="42282"/>
                </a:lnTo>
                <a:lnTo>
                  <a:pt x="1267" y="42096"/>
                </a:lnTo>
                <a:lnTo>
                  <a:pt x="1546" y="41909"/>
                </a:lnTo>
                <a:lnTo>
                  <a:pt x="1769" y="41705"/>
                </a:lnTo>
                <a:lnTo>
                  <a:pt x="1863" y="41630"/>
                </a:lnTo>
                <a:lnTo>
                  <a:pt x="1918" y="41537"/>
                </a:lnTo>
                <a:lnTo>
                  <a:pt x="1937" y="41481"/>
                </a:lnTo>
                <a:lnTo>
                  <a:pt x="1918" y="41444"/>
                </a:lnTo>
                <a:lnTo>
                  <a:pt x="1900" y="41425"/>
                </a:lnTo>
                <a:lnTo>
                  <a:pt x="1844" y="41388"/>
                </a:lnTo>
                <a:close/>
                <a:moveTo>
                  <a:pt x="92421" y="41556"/>
                </a:moveTo>
                <a:lnTo>
                  <a:pt x="92309" y="41611"/>
                </a:lnTo>
                <a:lnTo>
                  <a:pt x="92104" y="41723"/>
                </a:lnTo>
                <a:lnTo>
                  <a:pt x="91862" y="41872"/>
                </a:lnTo>
                <a:lnTo>
                  <a:pt x="91602" y="42040"/>
                </a:lnTo>
                <a:lnTo>
                  <a:pt x="91378" y="42244"/>
                </a:lnTo>
                <a:lnTo>
                  <a:pt x="91266" y="42338"/>
                </a:lnTo>
                <a:lnTo>
                  <a:pt x="91192" y="42412"/>
                </a:lnTo>
                <a:lnTo>
                  <a:pt x="91136" y="42505"/>
                </a:lnTo>
                <a:lnTo>
                  <a:pt x="91099" y="42580"/>
                </a:lnTo>
                <a:lnTo>
                  <a:pt x="91099" y="42654"/>
                </a:lnTo>
                <a:lnTo>
                  <a:pt x="91118" y="42710"/>
                </a:lnTo>
                <a:lnTo>
                  <a:pt x="91155" y="42729"/>
                </a:lnTo>
                <a:lnTo>
                  <a:pt x="91229" y="42729"/>
                </a:lnTo>
                <a:lnTo>
                  <a:pt x="91285" y="42673"/>
                </a:lnTo>
                <a:lnTo>
                  <a:pt x="91378" y="42617"/>
                </a:lnTo>
                <a:lnTo>
                  <a:pt x="91583" y="42431"/>
                </a:lnTo>
                <a:lnTo>
                  <a:pt x="91806" y="42207"/>
                </a:lnTo>
                <a:lnTo>
                  <a:pt x="92197" y="41779"/>
                </a:lnTo>
                <a:lnTo>
                  <a:pt x="92346" y="41611"/>
                </a:lnTo>
                <a:lnTo>
                  <a:pt x="92421" y="41556"/>
                </a:lnTo>
                <a:close/>
                <a:moveTo>
                  <a:pt x="1546" y="42468"/>
                </a:moveTo>
                <a:lnTo>
                  <a:pt x="1453" y="42505"/>
                </a:lnTo>
                <a:lnTo>
                  <a:pt x="1341" y="42542"/>
                </a:lnTo>
                <a:lnTo>
                  <a:pt x="1267" y="42598"/>
                </a:lnTo>
                <a:lnTo>
                  <a:pt x="1174" y="42673"/>
                </a:lnTo>
                <a:lnTo>
                  <a:pt x="1025" y="42822"/>
                </a:lnTo>
                <a:lnTo>
                  <a:pt x="894" y="42989"/>
                </a:lnTo>
                <a:lnTo>
                  <a:pt x="652" y="43324"/>
                </a:lnTo>
                <a:lnTo>
                  <a:pt x="541" y="43473"/>
                </a:lnTo>
                <a:lnTo>
                  <a:pt x="410" y="43585"/>
                </a:lnTo>
                <a:lnTo>
                  <a:pt x="410" y="43585"/>
                </a:lnTo>
                <a:lnTo>
                  <a:pt x="615" y="43455"/>
                </a:lnTo>
                <a:lnTo>
                  <a:pt x="839" y="43324"/>
                </a:lnTo>
                <a:lnTo>
                  <a:pt x="1043" y="43194"/>
                </a:lnTo>
                <a:lnTo>
                  <a:pt x="1248" y="43026"/>
                </a:lnTo>
                <a:lnTo>
                  <a:pt x="1360" y="42915"/>
                </a:lnTo>
                <a:lnTo>
                  <a:pt x="1546" y="42710"/>
                </a:lnTo>
                <a:lnTo>
                  <a:pt x="1621" y="42598"/>
                </a:lnTo>
                <a:lnTo>
                  <a:pt x="1658" y="42524"/>
                </a:lnTo>
                <a:lnTo>
                  <a:pt x="1658" y="42486"/>
                </a:lnTo>
                <a:lnTo>
                  <a:pt x="1639" y="42468"/>
                </a:lnTo>
                <a:close/>
                <a:moveTo>
                  <a:pt x="92328" y="42673"/>
                </a:moveTo>
                <a:lnTo>
                  <a:pt x="92179" y="42747"/>
                </a:lnTo>
                <a:lnTo>
                  <a:pt x="91993" y="42877"/>
                </a:lnTo>
                <a:lnTo>
                  <a:pt x="91769" y="43064"/>
                </a:lnTo>
                <a:lnTo>
                  <a:pt x="91546" y="43250"/>
                </a:lnTo>
                <a:lnTo>
                  <a:pt x="91360" y="43455"/>
                </a:lnTo>
                <a:lnTo>
                  <a:pt x="91304" y="43548"/>
                </a:lnTo>
                <a:lnTo>
                  <a:pt x="91248" y="43622"/>
                </a:lnTo>
                <a:lnTo>
                  <a:pt x="91229" y="43697"/>
                </a:lnTo>
                <a:lnTo>
                  <a:pt x="91248" y="43734"/>
                </a:lnTo>
                <a:lnTo>
                  <a:pt x="91285" y="43771"/>
                </a:lnTo>
                <a:lnTo>
                  <a:pt x="91360" y="43790"/>
                </a:lnTo>
                <a:lnTo>
                  <a:pt x="91434" y="43753"/>
                </a:lnTo>
                <a:lnTo>
                  <a:pt x="91527" y="43697"/>
                </a:lnTo>
                <a:lnTo>
                  <a:pt x="91713" y="43492"/>
                </a:lnTo>
                <a:lnTo>
                  <a:pt x="91899" y="43287"/>
                </a:lnTo>
                <a:lnTo>
                  <a:pt x="92048" y="43138"/>
                </a:lnTo>
                <a:lnTo>
                  <a:pt x="92142" y="43045"/>
                </a:lnTo>
                <a:lnTo>
                  <a:pt x="92328" y="42877"/>
                </a:lnTo>
                <a:lnTo>
                  <a:pt x="92402" y="42784"/>
                </a:lnTo>
                <a:lnTo>
                  <a:pt x="92439" y="42710"/>
                </a:lnTo>
                <a:lnTo>
                  <a:pt x="92439" y="42691"/>
                </a:lnTo>
                <a:lnTo>
                  <a:pt x="92421" y="42673"/>
                </a:lnTo>
                <a:close/>
                <a:moveTo>
                  <a:pt x="1416" y="43510"/>
                </a:moveTo>
                <a:lnTo>
                  <a:pt x="1341" y="43548"/>
                </a:lnTo>
                <a:lnTo>
                  <a:pt x="1248" y="43604"/>
                </a:lnTo>
                <a:lnTo>
                  <a:pt x="1174" y="43678"/>
                </a:lnTo>
                <a:lnTo>
                  <a:pt x="1006" y="43864"/>
                </a:lnTo>
                <a:lnTo>
                  <a:pt x="820" y="44088"/>
                </a:lnTo>
                <a:lnTo>
                  <a:pt x="522" y="44516"/>
                </a:lnTo>
                <a:lnTo>
                  <a:pt x="410" y="44665"/>
                </a:lnTo>
                <a:lnTo>
                  <a:pt x="317" y="44739"/>
                </a:lnTo>
                <a:lnTo>
                  <a:pt x="317" y="44739"/>
                </a:lnTo>
                <a:lnTo>
                  <a:pt x="652" y="44497"/>
                </a:lnTo>
                <a:lnTo>
                  <a:pt x="894" y="44292"/>
                </a:lnTo>
                <a:lnTo>
                  <a:pt x="1155" y="44069"/>
                </a:lnTo>
                <a:lnTo>
                  <a:pt x="1378" y="43864"/>
                </a:lnTo>
                <a:lnTo>
                  <a:pt x="1527" y="43678"/>
                </a:lnTo>
                <a:lnTo>
                  <a:pt x="1565" y="43604"/>
                </a:lnTo>
                <a:lnTo>
                  <a:pt x="1583" y="43548"/>
                </a:lnTo>
                <a:lnTo>
                  <a:pt x="1565" y="43529"/>
                </a:lnTo>
                <a:lnTo>
                  <a:pt x="1546" y="43510"/>
                </a:lnTo>
                <a:close/>
                <a:moveTo>
                  <a:pt x="92626" y="43697"/>
                </a:moveTo>
                <a:lnTo>
                  <a:pt x="92328" y="43883"/>
                </a:lnTo>
                <a:lnTo>
                  <a:pt x="92086" y="44050"/>
                </a:lnTo>
                <a:lnTo>
                  <a:pt x="91806" y="44255"/>
                </a:lnTo>
                <a:lnTo>
                  <a:pt x="91564" y="44460"/>
                </a:lnTo>
                <a:lnTo>
                  <a:pt x="91360" y="44646"/>
                </a:lnTo>
                <a:lnTo>
                  <a:pt x="91304" y="44739"/>
                </a:lnTo>
                <a:lnTo>
                  <a:pt x="91248" y="44814"/>
                </a:lnTo>
                <a:lnTo>
                  <a:pt x="91248" y="44870"/>
                </a:lnTo>
                <a:lnTo>
                  <a:pt x="91266" y="44925"/>
                </a:lnTo>
                <a:lnTo>
                  <a:pt x="91285" y="44944"/>
                </a:lnTo>
                <a:lnTo>
                  <a:pt x="91341" y="44944"/>
                </a:lnTo>
                <a:lnTo>
                  <a:pt x="91434" y="44888"/>
                </a:lnTo>
                <a:lnTo>
                  <a:pt x="91564" y="44777"/>
                </a:lnTo>
                <a:lnTo>
                  <a:pt x="91695" y="44665"/>
                </a:lnTo>
                <a:lnTo>
                  <a:pt x="91955" y="44404"/>
                </a:lnTo>
                <a:lnTo>
                  <a:pt x="92104" y="44255"/>
                </a:lnTo>
                <a:lnTo>
                  <a:pt x="92421" y="43920"/>
                </a:lnTo>
                <a:lnTo>
                  <a:pt x="92588" y="43753"/>
                </a:lnTo>
                <a:lnTo>
                  <a:pt x="92626" y="43697"/>
                </a:lnTo>
                <a:close/>
                <a:moveTo>
                  <a:pt x="1621" y="44609"/>
                </a:moveTo>
                <a:lnTo>
                  <a:pt x="1565" y="44628"/>
                </a:lnTo>
                <a:lnTo>
                  <a:pt x="1509" y="44665"/>
                </a:lnTo>
                <a:lnTo>
                  <a:pt x="1323" y="44795"/>
                </a:lnTo>
                <a:lnTo>
                  <a:pt x="1118" y="44963"/>
                </a:lnTo>
                <a:lnTo>
                  <a:pt x="894" y="45167"/>
                </a:lnTo>
                <a:lnTo>
                  <a:pt x="690" y="45372"/>
                </a:lnTo>
                <a:lnTo>
                  <a:pt x="522" y="45558"/>
                </a:lnTo>
                <a:lnTo>
                  <a:pt x="429" y="45689"/>
                </a:lnTo>
                <a:lnTo>
                  <a:pt x="410" y="45745"/>
                </a:lnTo>
                <a:lnTo>
                  <a:pt x="429" y="45782"/>
                </a:lnTo>
                <a:lnTo>
                  <a:pt x="485" y="45801"/>
                </a:lnTo>
                <a:lnTo>
                  <a:pt x="559" y="45801"/>
                </a:lnTo>
                <a:lnTo>
                  <a:pt x="652" y="45763"/>
                </a:lnTo>
                <a:lnTo>
                  <a:pt x="745" y="45689"/>
                </a:lnTo>
                <a:lnTo>
                  <a:pt x="969" y="45503"/>
                </a:lnTo>
                <a:lnTo>
                  <a:pt x="1192" y="45279"/>
                </a:lnTo>
                <a:lnTo>
                  <a:pt x="1378" y="45037"/>
                </a:lnTo>
                <a:lnTo>
                  <a:pt x="1546" y="44814"/>
                </a:lnTo>
                <a:lnTo>
                  <a:pt x="1639" y="44665"/>
                </a:lnTo>
                <a:lnTo>
                  <a:pt x="1639" y="44628"/>
                </a:lnTo>
                <a:lnTo>
                  <a:pt x="1621" y="44609"/>
                </a:lnTo>
                <a:close/>
                <a:moveTo>
                  <a:pt x="92402" y="44870"/>
                </a:moveTo>
                <a:lnTo>
                  <a:pt x="92142" y="45037"/>
                </a:lnTo>
                <a:lnTo>
                  <a:pt x="91732" y="45354"/>
                </a:lnTo>
                <a:lnTo>
                  <a:pt x="91509" y="45521"/>
                </a:lnTo>
                <a:lnTo>
                  <a:pt x="91360" y="45670"/>
                </a:lnTo>
                <a:lnTo>
                  <a:pt x="91285" y="45745"/>
                </a:lnTo>
                <a:lnTo>
                  <a:pt x="91248" y="45819"/>
                </a:lnTo>
                <a:lnTo>
                  <a:pt x="91229" y="45856"/>
                </a:lnTo>
                <a:lnTo>
                  <a:pt x="91248" y="45912"/>
                </a:lnTo>
                <a:lnTo>
                  <a:pt x="91285" y="45931"/>
                </a:lnTo>
                <a:lnTo>
                  <a:pt x="91322" y="45931"/>
                </a:lnTo>
                <a:lnTo>
                  <a:pt x="91415" y="45912"/>
                </a:lnTo>
                <a:lnTo>
                  <a:pt x="91527" y="45856"/>
                </a:lnTo>
                <a:lnTo>
                  <a:pt x="91639" y="45763"/>
                </a:lnTo>
                <a:lnTo>
                  <a:pt x="91862" y="45558"/>
                </a:lnTo>
                <a:lnTo>
                  <a:pt x="91993" y="45447"/>
                </a:lnTo>
                <a:lnTo>
                  <a:pt x="92123" y="45316"/>
                </a:lnTo>
                <a:lnTo>
                  <a:pt x="92290" y="45093"/>
                </a:lnTo>
                <a:lnTo>
                  <a:pt x="92439" y="44907"/>
                </a:lnTo>
                <a:lnTo>
                  <a:pt x="92439" y="44870"/>
                </a:lnTo>
                <a:close/>
                <a:moveTo>
                  <a:pt x="92309" y="46061"/>
                </a:moveTo>
                <a:lnTo>
                  <a:pt x="92235" y="46080"/>
                </a:lnTo>
                <a:lnTo>
                  <a:pt x="92142" y="46117"/>
                </a:lnTo>
                <a:lnTo>
                  <a:pt x="91955" y="46247"/>
                </a:lnTo>
                <a:lnTo>
                  <a:pt x="91751" y="46415"/>
                </a:lnTo>
                <a:lnTo>
                  <a:pt x="91546" y="46601"/>
                </a:lnTo>
                <a:lnTo>
                  <a:pt x="91397" y="46750"/>
                </a:lnTo>
                <a:lnTo>
                  <a:pt x="91304" y="46862"/>
                </a:lnTo>
                <a:lnTo>
                  <a:pt x="91304" y="46899"/>
                </a:lnTo>
                <a:lnTo>
                  <a:pt x="91322" y="46899"/>
                </a:lnTo>
                <a:lnTo>
                  <a:pt x="91546" y="46787"/>
                </a:lnTo>
                <a:lnTo>
                  <a:pt x="91937" y="46564"/>
                </a:lnTo>
                <a:lnTo>
                  <a:pt x="92142" y="46434"/>
                </a:lnTo>
                <a:lnTo>
                  <a:pt x="92290" y="46303"/>
                </a:lnTo>
                <a:lnTo>
                  <a:pt x="92384" y="46191"/>
                </a:lnTo>
                <a:lnTo>
                  <a:pt x="92402" y="46154"/>
                </a:lnTo>
                <a:lnTo>
                  <a:pt x="92402" y="46098"/>
                </a:lnTo>
                <a:lnTo>
                  <a:pt x="92365" y="46061"/>
                </a:lnTo>
                <a:close/>
                <a:moveTo>
                  <a:pt x="1732" y="45614"/>
                </a:moveTo>
                <a:lnTo>
                  <a:pt x="1695" y="45652"/>
                </a:lnTo>
                <a:lnTo>
                  <a:pt x="1043" y="46322"/>
                </a:lnTo>
                <a:lnTo>
                  <a:pt x="634" y="46750"/>
                </a:lnTo>
                <a:lnTo>
                  <a:pt x="485" y="46880"/>
                </a:lnTo>
                <a:lnTo>
                  <a:pt x="429" y="46936"/>
                </a:lnTo>
                <a:lnTo>
                  <a:pt x="466" y="46955"/>
                </a:lnTo>
                <a:lnTo>
                  <a:pt x="503" y="46955"/>
                </a:lnTo>
                <a:lnTo>
                  <a:pt x="615" y="46918"/>
                </a:lnTo>
                <a:lnTo>
                  <a:pt x="783" y="46824"/>
                </a:lnTo>
                <a:lnTo>
                  <a:pt x="950" y="46713"/>
                </a:lnTo>
                <a:lnTo>
                  <a:pt x="1267" y="46471"/>
                </a:lnTo>
                <a:lnTo>
                  <a:pt x="1453" y="46322"/>
                </a:lnTo>
                <a:lnTo>
                  <a:pt x="1565" y="46136"/>
                </a:lnTo>
                <a:lnTo>
                  <a:pt x="1714" y="45856"/>
                </a:lnTo>
                <a:lnTo>
                  <a:pt x="1751" y="45745"/>
                </a:lnTo>
                <a:lnTo>
                  <a:pt x="1769" y="45652"/>
                </a:lnTo>
                <a:lnTo>
                  <a:pt x="1769" y="45614"/>
                </a:lnTo>
                <a:close/>
                <a:moveTo>
                  <a:pt x="1583" y="46955"/>
                </a:moveTo>
                <a:lnTo>
                  <a:pt x="1490" y="46973"/>
                </a:lnTo>
                <a:lnTo>
                  <a:pt x="1378" y="47029"/>
                </a:lnTo>
                <a:lnTo>
                  <a:pt x="1267" y="47085"/>
                </a:lnTo>
                <a:lnTo>
                  <a:pt x="1043" y="47253"/>
                </a:lnTo>
                <a:lnTo>
                  <a:pt x="932" y="47346"/>
                </a:lnTo>
                <a:lnTo>
                  <a:pt x="820" y="47439"/>
                </a:lnTo>
                <a:lnTo>
                  <a:pt x="652" y="47606"/>
                </a:lnTo>
                <a:lnTo>
                  <a:pt x="522" y="47755"/>
                </a:lnTo>
                <a:lnTo>
                  <a:pt x="522" y="47793"/>
                </a:lnTo>
                <a:lnTo>
                  <a:pt x="559" y="47774"/>
                </a:lnTo>
                <a:lnTo>
                  <a:pt x="783" y="47662"/>
                </a:lnTo>
                <a:lnTo>
                  <a:pt x="1192" y="47420"/>
                </a:lnTo>
                <a:lnTo>
                  <a:pt x="1378" y="47290"/>
                </a:lnTo>
                <a:lnTo>
                  <a:pt x="1546" y="47160"/>
                </a:lnTo>
                <a:lnTo>
                  <a:pt x="1639" y="47067"/>
                </a:lnTo>
                <a:lnTo>
                  <a:pt x="1658" y="47011"/>
                </a:lnTo>
                <a:lnTo>
                  <a:pt x="1639" y="46992"/>
                </a:lnTo>
                <a:lnTo>
                  <a:pt x="1621" y="46973"/>
                </a:lnTo>
                <a:lnTo>
                  <a:pt x="1583" y="46955"/>
                </a:lnTo>
                <a:close/>
                <a:moveTo>
                  <a:pt x="92384" y="46899"/>
                </a:moveTo>
                <a:lnTo>
                  <a:pt x="92272" y="46955"/>
                </a:lnTo>
                <a:lnTo>
                  <a:pt x="92123" y="47029"/>
                </a:lnTo>
                <a:lnTo>
                  <a:pt x="91955" y="47141"/>
                </a:lnTo>
                <a:lnTo>
                  <a:pt x="91620" y="47383"/>
                </a:lnTo>
                <a:lnTo>
                  <a:pt x="91453" y="47551"/>
                </a:lnTo>
                <a:lnTo>
                  <a:pt x="91322" y="47718"/>
                </a:lnTo>
                <a:lnTo>
                  <a:pt x="91192" y="47997"/>
                </a:lnTo>
                <a:lnTo>
                  <a:pt x="91136" y="48128"/>
                </a:lnTo>
                <a:lnTo>
                  <a:pt x="91118" y="48221"/>
                </a:lnTo>
                <a:lnTo>
                  <a:pt x="91118" y="48239"/>
                </a:lnTo>
                <a:lnTo>
                  <a:pt x="91136" y="48258"/>
                </a:lnTo>
                <a:lnTo>
                  <a:pt x="91155" y="48239"/>
                </a:lnTo>
                <a:lnTo>
                  <a:pt x="91211" y="48221"/>
                </a:lnTo>
                <a:lnTo>
                  <a:pt x="91844" y="47532"/>
                </a:lnTo>
                <a:lnTo>
                  <a:pt x="92272" y="47104"/>
                </a:lnTo>
                <a:lnTo>
                  <a:pt x="92402" y="46973"/>
                </a:lnTo>
                <a:lnTo>
                  <a:pt x="92458" y="46936"/>
                </a:lnTo>
                <a:lnTo>
                  <a:pt x="92439" y="46918"/>
                </a:lnTo>
                <a:lnTo>
                  <a:pt x="92384" y="46899"/>
                </a:lnTo>
                <a:close/>
                <a:moveTo>
                  <a:pt x="1583" y="47923"/>
                </a:moveTo>
                <a:lnTo>
                  <a:pt x="1490" y="47942"/>
                </a:lnTo>
                <a:lnTo>
                  <a:pt x="1378" y="48016"/>
                </a:lnTo>
                <a:lnTo>
                  <a:pt x="1248" y="48109"/>
                </a:lnTo>
                <a:lnTo>
                  <a:pt x="1025" y="48295"/>
                </a:lnTo>
                <a:lnTo>
                  <a:pt x="894" y="48426"/>
                </a:lnTo>
                <a:lnTo>
                  <a:pt x="783" y="48556"/>
                </a:lnTo>
                <a:lnTo>
                  <a:pt x="597" y="48761"/>
                </a:lnTo>
                <a:lnTo>
                  <a:pt x="466" y="48947"/>
                </a:lnTo>
                <a:lnTo>
                  <a:pt x="448" y="49003"/>
                </a:lnTo>
                <a:lnTo>
                  <a:pt x="466" y="49003"/>
                </a:lnTo>
                <a:lnTo>
                  <a:pt x="485" y="48984"/>
                </a:lnTo>
                <a:lnTo>
                  <a:pt x="745" y="48817"/>
                </a:lnTo>
                <a:lnTo>
                  <a:pt x="1174" y="48519"/>
                </a:lnTo>
                <a:lnTo>
                  <a:pt x="1378" y="48351"/>
                </a:lnTo>
                <a:lnTo>
                  <a:pt x="1546" y="48184"/>
                </a:lnTo>
                <a:lnTo>
                  <a:pt x="1602" y="48109"/>
                </a:lnTo>
                <a:lnTo>
                  <a:pt x="1639" y="48053"/>
                </a:lnTo>
                <a:lnTo>
                  <a:pt x="1658" y="47997"/>
                </a:lnTo>
                <a:lnTo>
                  <a:pt x="1639" y="47960"/>
                </a:lnTo>
                <a:lnTo>
                  <a:pt x="1621" y="47923"/>
                </a:lnTo>
                <a:close/>
                <a:moveTo>
                  <a:pt x="92421" y="48072"/>
                </a:moveTo>
                <a:lnTo>
                  <a:pt x="92123" y="48277"/>
                </a:lnTo>
                <a:lnTo>
                  <a:pt x="91899" y="48444"/>
                </a:lnTo>
                <a:lnTo>
                  <a:pt x="91657" y="48649"/>
                </a:lnTo>
                <a:lnTo>
                  <a:pt x="91453" y="48835"/>
                </a:lnTo>
                <a:lnTo>
                  <a:pt x="91285" y="49021"/>
                </a:lnTo>
                <a:lnTo>
                  <a:pt x="91248" y="49096"/>
                </a:lnTo>
                <a:lnTo>
                  <a:pt x="91211" y="49170"/>
                </a:lnTo>
                <a:lnTo>
                  <a:pt x="91229" y="49208"/>
                </a:lnTo>
                <a:lnTo>
                  <a:pt x="91266" y="49245"/>
                </a:lnTo>
                <a:lnTo>
                  <a:pt x="91341" y="49263"/>
                </a:lnTo>
                <a:lnTo>
                  <a:pt x="91415" y="49245"/>
                </a:lnTo>
                <a:lnTo>
                  <a:pt x="91509" y="49189"/>
                </a:lnTo>
                <a:lnTo>
                  <a:pt x="91602" y="49133"/>
                </a:lnTo>
                <a:lnTo>
                  <a:pt x="91788" y="48947"/>
                </a:lnTo>
                <a:lnTo>
                  <a:pt x="91974" y="48724"/>
                </a:lnTo>
                <a:lnTo>
                  <a:pt x="92142" y="48482"/>
                </a:lnTo>
                <a:lnTo>
                  <a:pt x="92290" y="48277"/>
                </a:lnTo>
                <a:lnTo>
                  <a:pt x="92421" y="48072"/>
                </a:lnTo>
                <a:close/>
                <a:moveTo>
                  <a:pt x="17688" y="49468"/>
                </a:moveTo>
                <a:lnTo>
                  <a:pt x="17688" y="49468"/>
                </a:lnTo>
                <a:lnTo>
                  <a:pt x="17688" y="49468"/>
                </a:lnTo>
                <a:close/>
                <a:moveTo>
                  <a:pt x="62185" y="49468"/>
                </a:moveTo>
                <a:lnTo>
                  <a:pt x="62185" y="49468"/>
                </a:lnTo>
                <a:lnTo>
                  <a:pt x="62185" y="49468"/>
                </a:lnTo>
                <a:close/>
                <a:moveTo>
                  <a:pt x="44759" y="49524"/>
                </a:moveTo>
                <a:lnTo>
                  <a:pt x="44759" y="49524"/>
                </a:lnTo>
                <a:lnTo>
                  <a:pt x="44759" y="49524"/>
                </a:lnTo>
                <a:close/>
                <a:moveTo>
                  <a:pt x="89256" y="49524"/>
                </a:moveTo>
                <a:lnTo>
                  <a:pt x="89256" y="49524"/>
                </a:lnTo>
                <a:lnTo>
                  <a:pt x="89256" y="49524"/>
                </a:lnTo>
                <a:close/>
                <a:moveTo>
                  <a:pt x="89256" y="49524"/>
                </a:moveTo>
                <a:lnTo>
                  <a:pt x="89256" y="49524"/>
                </a:lnTo>
                <a:lnTo>
                  <a:pt x="89256" y="49524"/>
                </a:lnTo>
                <a:close/>
                <a:moveTo>
                  <a:pt x="39341" y="49505"/>
                </a:moveTo>
                <a:lnTo>
                  <a:pt x="39303" y="49580"/>
                </a:lnTo>
                <a:lnTo>
                  <a:pt x="39322" y="49561"/>
                </a:lnTo>
                <a:lnTo>
                  <a:pt x="39341" y="49505"/>
                </a:lnTo>
                <a:close/>
                <a:moveTo>
                  <a:pt x="31707" y="49580"/>
                </a:moveTo>
                <a:lnTo>
                  <a:pt x="31707" y="49580"/>
                </a:lnTo>
                <a:lnTo>
                  <a:pt x="31707" y="49580"/>
                </a:lnTo>
                <a:close/>
                <a:moveTo>
                  <a:pt x="38298" y="49580"/>
                </a:moveTo>
                <a:lnTo>
                  <a:pt x="38298" y="49580"/>
                </a:lnTo>
                <a:lnTo>
                  <a:pt x="38298" y="49580"/>
                </a:lnTo>
                <a:close/>
                <a:moveTo>
                  <a:pt x="39303" y="49580"/>
                </a:moveTo>
                <a:lnTo>
                  <a:pt x="39303" y="49580"/>
                </a:lnTo>
                <a:lnTo>
                  <a:pt x="39303" y="49580"/>
                </a:lnTo>
                <a:close/>
                <a:moveTo>
                  <a:pt x="76204" y="49580"/>
                </a:moveTo>
                <a:lnTo>
                  <a:pt x="76204" y="49580"/>
                </a:lnTo>
                <a:lnTo>
                  <a:pt x="76204" y="49580"/>
                </a:lnTo>
                <a:close/>
                <a:moveTo>
                  <a:pt x="34928" y="49617"/>
                </a:moveTo>
                <a:lnTo>
                  <a:pt x="34928" y="49617"/>
                </a:lnTo>
                <a:lnTo>
                  <a:pt x="34928" y="49617"/>
                </a:lnTo>
                <a:close/>
                <a:moveTo>
                  <a:pt x="80524" y="49617"/>
                </a:moveTo>
                <a:lnTo>
                  <a:pt x="80524" y="49617"/>
                </a:lnTo>
                <a:lnTo>
                  <a:pt x="80524" y="49617"/>
                </a:lnTo>
                <a:close/>
                <a:moveTo>
                  <a:pt x="87003" y="49617"/>
                </a:moveTo>
                <a:lnTo>
                  <a:pt x="87003" y="49617"/>
                </a:lnTo>
                <a:lnTo>
                  <a:pt x="87003" y="49617"/>
                </a:lnTo>
                <a:close/>
                <a:moveTo>
                  <a:pt x="45801" y="49673"/>
                </a:moveTo>
                <a:lnTo>
                  <a:pt x="45801" y="49673"/>
                </a:lnTo>
                <a:lnTo>
                  <a:pt x="45801" y="49673"/>
                </a:lnTo>
                <a:close/>
                <a:moveTo>
                  <a:pt x="53267" y="49673"/>
                </a:moveTo>
                <a:lnTo>
                  <a:pt x="53267" y="49673"/>
                </a:lnTo>
                <a:lnTo>
                  <a:pt x="53267" y="49673"/>
                </a:lnTo>
                <a:close/>
                <a:moveTo>
                  <a:pt x="21970" y="49748"/>
                </a:moveTo>
                <a:lnTo>
                  <a:pt x="21951" y="49791"/>
                </a:lnTo>
                <a:lnTo>
                  <a:pt x="21951" y="49803"/>
                </a:lnTo>
                <a:lnTo>
                  <a:pt x="21970" y="49748"/>
                </a:lnTo>
                <a:close/>
                <a:moveTo>
                  <a:pt x="1639" y="48966"/>
                </a:moveTo>
                <a:lnTo>
                  <a:pt x="1602" y="48984"/>
                </a:lnTo>
                <a:lnTo>
                  <a:pt x="1509" y="49040"/>
                </a:lnTo>
                <a:lnTo>
                  <a:pt x="1378" y="49115"/>
                </a:lnTo>
                <a:lnTo>
                  <a:pt x="1136" y="49301"/>
                </a:lnTo>
                <a:lnTo>
                  <a:pt x="1006" y="49412"/>
                </a:lnTo>
                <a:lnTo>
                  <a:pt x="559" y="49785"/>
                </a:lnTo>
                <a:lnTo>
                  <a:pt x="299" y="50027"/>
                </a:lnTo>
                <a:lnTo>
                  <a:pt x="224" y="50120"/>
                </a:lnTo>
                <a:lnTo>
                  <a:pt x="206" y="50157"/>
                </a:lnTo>
                <a:lnTo>
                  <a:pt x="261" y="50176"/>
                </a:lnTo>
                <a:lnTo>
                  <a:pt x="317" y="50176"/>
                </a:lnTo>
                <a:lnTo>
                  <a:pt x="392" y="50139"/>
                </a:lnTo>
                <a:lnTo>
                  <a:pt x="485" y="50083"/>
                </a:lnTo>
                <a:lnTo>
                  <a:pt x="708" y="49915"/>
                </a:lnTo>
                <a:lnTo>
                  <a:pt x="969" y="49710"/>
                </a:lnTo>
                <a:lnTo>
                  <a:pt x="1211" y="49487"/>
                </a:lnTo>
                <a:lnTo>
                  <a:pt x="1416" y="49282"/>
                </a:lnTo>
                <a:lnTo>
                  <a:pt x="1565" y="49115"/>
                </a:lnTo>
                <a:lnTo>
                  <a:pt x="1639" y="49021"/>
                </a:lnTo>
                <a:lnTo>
                  <a:pt x="1658" y="48984"/>
                </a:lnTo>
                <a:lnTo>
                  <a:pt x="1658" y="48966"/>
                </a:lnTo>
                <a:close/>
                <a:moveTo>
                  <a:pt x="78308" y="50194"/>
                </a:moveTo>
                <a:lnTo>
                  <a:pt x="78308" y="50194"/>
                </a:lnTo>
                <a:lnTo>
                  <a:pt x="78308" y="50194"/>
                </a:lnTo>
                <a:close/>
                <a:moveTo>
                  <a:pt x="5679" y="49412"/>
                </a:moveTo>
                <a:lnTo>
                  <a:pt x="5661" y="49431"/>
                </a:lnTo>
                <a:lnTo>
                  <a:pt x="5381" y="49599"/>
                </a:lnTo>
                <a:lnTo>
                  <a:pt x="5158" y="49766"/>
                </a:lnTo>
                <a:lnTo>
                  <a:pt x="4935" y="49952"/>
                </a:lnTo>
                <a:lnTo>
                  <a:pt x="4711" y="50139"/>
                </a:lnTo>
                <a:lnTo>
                  <a:pt x="4544" y="50325"/>
                </a:lnTo>
                <a:lnTo>
                  <a:pt x="4488" y="50418"/>
                </a:lnTo>
                <a:lnTo>
                  <a:pt x="4450" y="50492"/>
                </a:lnTo>
                <a:lnTo>
                  <a:pt x="4469" y="50548"/>
                </a:lnTo>
                <a:lnTo>
                  <a:pt x="4506" y="50604"/>
                </a:lnTo>
                <a:lnTo>
                  <a:pt x="4581" y="50604"/>
                </a:lnTo>
                <a:lnTo>
                  <a:pt x="4674" y="50567"/>
                </a:lnTo>
                <a:lnTo>
                  <a:pt x="4786" y="50474"/>
                </a:lnTo>
                <a:lnTo>
                  <a:pt x="4897" y="50362"/>
                </a:lnTo>
                <a:lnTo>
                  <a:pt x="5121" y="50139"/>
                </a:lnTo>
                <a:lnTo>
                  <a:pt x="5232" y="49990"/>
                </a:lnTo>
                <a:lnTo>
                  <a:pt x="5549" y="49654"/>
                </a:lnTo>
                <a:lnTo>
                  <a:pt x="5679" y="49468"/>
                </a:lnTo>
                <a:lnTo>
                  <a:pt x="5698" y="49431"/>
                </a:lnTo>
                <a:lnTo>
                  <a:pt x="5679" y="49412"/>
                </a:lnTo>
                <a:close/>
                <a:moveTo>
                  <a:pt x="12158" y="49450"/>
                </a:moveTo>
                <a:lnTo>
                  <a:pt x="12102" y="49505"/>
                </a:lnTo>
                <a:lnTo>
                  <a:pt x="11507" y="50083"/>
                </a:lnTo>
                <a:lnTo>
                  <a:pt x="11153" y="50455"/>
                </a:lnTo>
                <a:lnTo>
                  <a:pt x="11041" y="50585"/>
                </a:lnTo>
                <a:lnTo>
                  <a:pt x="11004" y="50623"/>
                </a:lnTo>
                <a:lnTo>
                  <a:pt x="11004" y="50641"/>
                </a:lnTo>
                <a:lnTo>
                  <a:pt x="11041" y="50678"/>
                </a:lnTo>
                <a:lnTo>
                  <a:pt x="11116" y="50678"/>
                </a:lnTo>
                <a:lnTo>
                  <a:pt x="11172" y="50660"/>
                </a:lnTo>
                <a:lnTo>
                  <a:pt x="11302" y="50585"/>
                </a:lnTo>
                <a:lnTo>
                  <a:pt x="11451" y="50492"/>
                </a:lnTo>
                <a:lnTo>
                  <a:pt x="11693" y="50269"/>
                </a:lnTo>
                <a:lnTo>
                  <a:pt x="11842" y="50139"/>
                </a:lnTo>
                <a:lnTo>
                  <a:pt x="12028" y="49952"/>
                </a:lnTo>
                <a:lnTo>
                  <a:pt x="12121" y="49841"/>
                </a:lnTo>
                <a:lnTo>
                  <a:pt x="12140" y="49785"/>
                </a:lnTo>
                <a:lnTo>
                  <a:pt x="12158" y="49729"/>
                </a:lnTo>
                <a:lnTo>
                  <a:pt x="12177" y="49692"/>
                </a:lnTo>
                <a:lnTo>
                  <a:pt x="12214" y="49561"/>
                </a:lnTo>
                <a:lnTo>
                  <a:pt x="12214" y="49487"/>
                </a:lnTo>
                <a:lnTo>
                  <a:pt x="12196" y="49450"/>
                </a:lnTo>
                <a:close/>
                <a:moveTo>
                  <a:pt x="39303" y="49580"/>
                </a:moveTo>
                <a:lnTo>
                  <a:pt x="39266" y="49617"/>
                </a:lnTo>
                <a:lnTo>
                  <a:pt x="39117" y="49748"/>
                </a:lnTo>
                <a:lnTo>
                  <a:pt x="38708" y="50045"/>
                </a:lnTo>
                <a:lnTo>
                  <a:pt x="38484" y="50213"/>
                </a:lnTo>
                <a:lnTo>
                  <a:pt x="38317" y="50362"/>
                </a:lnTo>
                <a:lnTo>
                  <a:pt x="38242" y="50436"/>
                </a:lnTo>
                <a:lnTo>
                  <a:pt x="38205" y="50511"/>
                </a:lnTo>
                <a:lnTo>
                  <a:pt x="38168" y="50567"/>
                </a:lnTo>
                <a:lnTo>
                  <a:pt x="38168" y="50641"/>
                </a:lnTo>
                <a:lnTo>
                  <a:pt x="38205" y="50697"/>
                </a:lnTo>
                <a:lnTo>
                  <a:pt x="38261" y="50734"/>
                </a:lnTo>
                <a:lnTo>
                  <a:pt x="38317" y="50734"/>
                </a:lnTo>
                <a:lnTo>
                  <a:pt x="38391" y="50697"/>
                </a:lnTo>
                <a:lnTo>
                  <a:pt x="38484" y="50623"/>
                </a:lnTo>
                <a:lnTo>
                  <a:pt x="38577" y="50529"/>
                </a:lnTo>
                <a:lnTo>
                  <a:pt x="38782" y="50306"/>
                </a:lnTo>
                <a:lnTo>
                  <a:pt x="38987" y="50064"/>
                </a:lnTo>
                <a:lnTo>
                  <a:pt x="39155" y="49822"/>
                </a:lnTo>
                <a:lnTo>
                  <a:pt x="39285" y="49617"/>
                </a:lnTo>
                <a:lnTo>
                  <a:pt x="39303" y="49580"/>
                </a:lnTo>
                <a:close/>
                <a:moveTo>
                  <a:pt x="83819" y="49561"/>
                </a:moveTo>
                <a:lnTo>
                  <a:pt x="83763" y="49617"/>
                </a:lnTo>
                <a:lnTo>
                  <a:pt x="83614" y="49748"/>
                </a:lnTo>
                <a:lnTo>
                  <a:pt x="83205" y="50045"/>
                </a:lnTo>
                <a:lnTo>
                  <a:pt x="83000" y="50213"/>
                </a:lnTo>
                <a:lnTo>
                  <a:pt x="82814" y="50362"/>
                </a:lnTo>
                <a:lnTo>
                  <a:pt x="82758" y="50436"/>
                </a:lnTo>
                <a:lnTo>
                  <a:pt x="82702" y="50511"/>
                </a:lnTo>
                <a:lnTo>
                  <a:pt x="82684" y="50567"/>
                </a:lnTo>
                <a:lnTo>
                  <a:pt x="82684" y="50641"/>
                </a:lnTo>
                <a:lnTo>
                  <a:pt x="82702" y="50697"/>
                </a:lnTo>
                <a:lnTo>
                  <a:pt x="82758" y="50734"/>
                </a:lnTo>
                <a:lnTo>
                  <a:pt x="82832" y="50734"/>
                </a:lnTo>
                <a:lnTo>
                  <a:pt x="82907" y="50697"/>
                </a:lnTo>
                <a:lnTo>
                  <a:pt x="82981" y="50623"/>
                </a:lnTo>
                <a:lnTo>
                  <a:pt x="83093" y="50529"/>
                </a:lnTo>
                <a:lnTo>
                  <a:pt x="83279" y="50306"/>
                </a:lnTo>
                <a:lnTo>
                  <a:pt x="83484" y="50064"/>
                </a:lnTo>
                <a:lnTo>
                  <a:pt x="83670" y="49822"/>
                </a:lnTo>
                <a:lnTo>
                  <a:pt x="83782" y="49617"/>
                </a:lnTo>
                <a:lnTo>
                  <a:pt x="83819" y="49561"/>
                </a:lnTo>
                <a:close/>
                <a:moveTo>
                  <a:pt x="53267" y="49673"/>
                </a:moveTo>
                <a:lnTo>
                  <a:pt x="53025" y="49915"/>
                </a:lnTo>
                <a:lnTo>
                  <a:pt x="52857" y="50083"/>
                </a:lnTo>
                <a:lnTo>
                  <a:pt x="52690" y="50269"/>
                </a:lnTo>
                <a:lnTo>
                  <a:pt x="52541" y="50455"/>
                </a:lnTo>
                <a:lnTo>
                  <a:pt x="52504" y="50529"/>
                </a:lnTo>
                <a:lnTo>
                  <a:pt x="52466" y="50604"/>
                </a:lnTo>
                <a:lnTo>
                  <a:pt x="52448" y="50660"/>
                </a:lnTo>
                <a:lnTo>
                  <a:pt x="52466" y="50716"/>
                </a:lnTo>
                <a:lnTo>
                  <a:pt x="52522" y="50734"/>
                </a:lnTo>
                <a:lnTo>
                  <a:pt x="52597" y="50753"/>
                </a:lnTo>
                <a:lnTo>
                  <a:pt x="52690" y="50753"/>
                </a:lnTo>
                <a:lnTo>
                  <a:pt x="52764" y="50716"/>
                </a:lnTo>
                <a:lnTo>
                  <a:pt x="52857" y="50678"/>
                </a:lnTo>
                <a:lnTo>
                  <a:pt x="52913" y="50604"/>
                </a:lnTo>
                <a:lnTo>
                  <a:pt x="52969" y="50529"/>
                </a:lnTo>
                <a:lnTo>
                  <a:pt x="53025" y="50436"/>
                </a:lnTo>
                <a:lnTo>
                  <a:pt x="53099" y="50250"/>
                </a:lnTo>
                <a:lnTo>
                  <a:pt x="53155" y="50064"/>
                </a:lnTo>
                <a:lnTo>
                  <a:pt x="53211" y="49878"/>
                </a:lnTo>
                <a:lnTo>
                  <a:pt x="53230" y="49748"/>
                </a:lnTo>
                <a:lnTo>
                  <a:pt x="53267" y="49673"/>
                </a:lnTo>
                <a:close/>
                <a:moveTo>
                  <a:pt x="18582" y="49450"/>
                </a:moveTo>
                <a:lnTo>
                  <a:pt x="18377" y="49673"/>
                </a:lnTo>
                <a:lnTo>
                  <a:pt x="18023" y="50083"/>
                </a:lnTo>
                <a:lnTo>
                  <a:pt x="17855" y="50306"/>
                </a:lnTo>
                <a:lnTo>
                  <a:pt x="17725" y="50492"/>
                </a:lnTo>
                <a:lnTo>
                  <a:pt x="17669" y="50585"/>
                </a:lnTo>
                <a:lnTo>
                  <a:pt x="17651" y="50660"/>
                </a:lnTo>
                <a:lnTo>
                  <a:pt x="17651" y="50716"/>
                </a:lnTo>
                <a:lnTo>
                  <a:pt x="17669" y="50753"/>
                </a:lnTo>
                <a:lnTo>
                  <a:pt x="17725" y="50772"/>
                </a:lnTo>
                <a:lnTo>
                  <a:pt x="17781" y="50753"/>
                </a:lnTo>
                <a:lnTo>
                  <a:pt x="17837" y="50697"/>
                </a:lnTo>
                <a:lnTo>
                  <a:pt x="17911" y="50641"/>
                </a:lnTo>
                <a:lnTo>
                  <a:pt x="18060" y="50436"/>
                </a:lnTo>
                <a:lnTo>
                  <a:pt x="18209" y="50194"/>
                </a:lnTo>
                <a:lnTo>
                  <a:pt x="18451" y="49692"/>
                </a:lnTo>
                <a:lnTo>
                  <a:pt x="18582" y="49450"/>
                </a:lnTo>
                <a:close/>
                <a:moveTo>
                  <a:pt x="19848" y="49263"/>
                </a:moveTo>
                <a:lnTo>
                  <a:pt x="19810" y="49282"/>
                </a:lnTo>
                <a:lnTo>
                  <a:pt x="19494" y="49524"/>
                </a:lnTo>
                <a:lnTo>
                  <a:pt x="19252" y="49729"/>
                </a:lnTo>
                <a:lnTo>
                  <a:pt x="19010" y="49952"/>
                </a:lnTo>
                <a:lnTo>
                  <a:pt x="18786" y="50194"/>
                </a:lnTo>
                <a:lnTo>
                  <a:pt x="18600" y="50418"/>
                </a:lnTo>
                <a:lnTo>
                  <a:pt x="18544" y="50511"/>
                </a:lnTo>
                <a:lnTo>
                  <a:pt x="18507" y="50604"/>
                </a:lnTo>
                <a:lnTo>
                  <a:pt x="18507" y="50678"/>
                </a:lnTo>
                <a:lnTo>
                  <a:pt x="18526" y="50734"/>
                </a:lnTo>
                <a:lnTo>
                  <a:pt x="18563" y="50753"/>
                </a:lnTo>
                <a:lnTo>
                  <a:pt x="18600" y="50772"/>
                </a:lnTo>
                <a:lnTo>
                  <a:pt x="18637" y="50753"/>
                </a:lnTo>
                <a:lnTo>
                  <a:pt x="18693" y="50734"/>
                </a:lnTo>
                <a:lnTo>
                  <a:pt x="18805" y="50641"/>
                </a:lnTo>
                <a:lnTo>
                  <a:pt x="18917" y="50529"/>
                </a:lnTo>
                <a:lnTo>
                  <a:pt x="19121" y="50287"/>
                </a:lnTo>
                <a:lnTo>
                  <a:pt x="19252" y="50120"/>
                </a:lnTo>
                <a:lnTo>
                  <a:pt x="19401" y="49934"/>
                </a:lnTo>
                <a:lnTo>
                  <a:pt x="19643" y="49617"/>
                </a:lnTo>
                <a:lnTo>
                  <a:pt x="19829" y="49338"/>
                </a:lnTo>
                <a:lnTo>
                  <a:pt x="19848" y="49263"/>
                </a:lnTo>
                <a:close/>
                <a:moveTo>
                  <a:pt x="21989" y="49375"/>
                </a:moveTo>
                <a:lnTo>
                  <a:pt x="21951" y="49394"/>
                </a:lnTo>
                <a:lnTo>
                  <a:pt x="21914" y="49450"/>
                </a:lnTo>
                <a:lnTo>
                  <a:pt x="21691" y="49673"/>
                </a:lnTo>
                <a:lnTo>
                  <a:pt x="21281" y="50083"/>
                </a:lnTo>
                <a:lnTo>
                  <a:pt x="20890" y="50492"/>
                </a:lnTo>
                <a:lnTo>
                  <a:pt x="20778" y="50623"/>
                </a:lnTo>
                <a:lnTo>
                  <a:pt x="20723" y="50678"/>
                </a:lnTo>
                <a:lnTo>
                  <a:pt x="20760" y="50734"/>
                </a:lnTo>
                <a:lnTo>
                  <a:pt x="20797" y="50753"/>
                </a:lnTo>
                <a:lnTo>
                  <a:pt x="20853" y="50772"/>
                </a:lnTo>
                <a:lnTo>
                  <a:pt x="20909" y="50753"/>
                </a:lnTo>
                <a:lnTo>
                  <a:pt x="21058" y="50697"/>
                </a:lnTo>
                <a:lnTo>
                  <a:pt x="21225" y="50585"/>
                </a:lnTo>
                <a:lnTo>
                  <a:pt x="21374" y="50474"/>
                </a:lnTo>
                <a:lnTo>
                  <a:pt x="21505" y="50362"/>
                </a:lnTo>
                <a:lnTo>
                  <a:pt x="21672" y="50213"/>
                </a:lnTo>
                <a:lnTo>
                  <a:pt x="21840" y="50008"/>
                </a:lnTo>
                <a:lnTo>
                  <a:pt x="21914" y="49878"/>
                </a:lnTo>
                <a:lnTo>
                  <a:pt x="21951" y="49791"/>
                </a:lnTo>
                <a:lnTo>
                  <a:pt x="21951" y="49785"/>
                </a:lnTo>
                <a:lnTo>
                  <a:pt x="22007" y="49599"/>
                </a:lnTo>
                <a:lnTo>
                  <a:pt x="22007" y="49487"/>
                </a:lnTo>
                <a:lnTo>
                  <a:pt x="22007" y="49394"/>
                </a:lnTo>
                <a:lnTo>
                  <a:pt x="22007" y="49375"/>
                </a:lnTo>
                <a:close/>
                <a:moveTo>
                  <a:pt x="63079" y="49450"/>
                </a:moveTo>
                <a:lnTo>
                  <a:pt x="62874" y="49673"/>
                </a:lnTo>
                <a:lnTo>
                  <a:pt x="62520" y="50083"/>
                </a:lnTo>
                <a:lnTo>
                  <a:pt x="62353" y="50306"/>
                </a:lnTo>
                <a:lnTo>
                  <a:pt x="62222" y="50492"/>
                </a:lnTo>
                <a:lnTo>
                  <a:pt x="62185" y="50585"/>
                </a:lnTo>
                <a:lnTo>
                  <a:pt x="62148" y="50660"/>
                </a:lnTo>
                <a:lnTo>
                  <a:pt x="62148" y="50716"/>
                </a:lnTo>
                <a:lnTo>
                  <a:pt x="62166" y="50753"/>
                </a:lnTo>
                <a:lnTo>
                  <a:pt x="62222" y="50772"/>
                </a:lnTo>
                <a:lnTo>
                  <a:pt x="62278" y="50753"/>
                </a:lnTo>
                <a:lnTo>
                  <a:pt x="62334" y="50697"/>
                </a:lnTo>
                <a:lnTo>
                  <a:pt x="62408" y="50641"/>
                </a:lnTo>
                <a:lnTo>
                  <a:pt x="62557" y="50436"/>
                </a:lnTo>
                <a:lnTo>
                  <a:pt x="62706" y="50194"/>
                </a:lnTo>
                <a:lnTo>
                  <a:pt x="62967" y="49692"/>
                </a:lnTo>
                <a:lnTo>
                  <a:pt x="63079" y="49450"/>
                </a:lnTo>
                <a:close/>
                <a:moveTo>
                  <a:pt x="64345" y="49263"/>
                </a:moveTo>
                <a:lnTo>
                  <a:pt x="64308" y="49282"/>
                </a:lnTo>
                <a:lnTo>
                  <a:pt x="63991" y="49524"/>
                </a:lnTo>
                <a:lnTo>
                  <a:pt x="63768" y="49729"/>
                </a:lnTo>
                <a:lnTo>
                  <a:pt x="63507" y="49952"/>
                </a:lnTo>
                <a:lnTo>
                  <a:pt x="63284" y="50194"/>
                </a:lnTo>
                <a:lnTo>
                  <a:pt x="63097" y="50418"/>
                </a:lnTo>
                <a:lnTo>
                  <a:pt x="63041" y="50511"/>
                </a:lnTo>
                <a:lnTo>
                  <a:pt x="63004" y="50604"/>
                </a:lnTo>
                <a:lnTo>
                  <a:pt x="63004" y="50678"/>
                </a:lnTo>
                <a:lnTo>
                  <a:pt x="63023" y="50734"/>
                </a:lnTo>
                <a:lnTo>
                  <a:pt x="63060" y="50753"/>
                </a:lnTo>
                <a:lnTo>
                  <a:pt x="63097" y="50772"/>
                </a:lnTo>
                <a:lnTo>
                  <a:pt x="63153" y="50753"/>
                </a:lnTo>
                <a:lnTo>
                  <a:pt x="63190" y="50734"/>
                </a:lnTo>
                <a:lnTo>
                  <a:pt x="63302" y="50641"/>
                </a:lnTo>
                <a:lnTo>
                  <a:pt x="63414" y="50529"/>
                </a:lnTo>
                <a:lnTo>
                  <a:pt x="63637" y="50287"/>
                </a:lnTo>
                <a:lnTo>
                  <a:pt x="63749" y="50120"/>
                </a:lnTo>
                <a:lnTo>
                  <a:pt x="63917" y="49934"/>
                </a:lnTo>
                <a:lnTo>
                  <a:pt x="64159" y="49617"/>
                </a:lnTo>
                <a:lnTo>
                  <a:pt x="64326" y="49338"/>
                </a:lnTo>
                <a:lnTo>
                  <a:pt x="64363" y="49263"/>
                </a:lnTo>
                <a:close/>
                <a:moveTo>
                  <a:pt x="66486" y="49375"/>
                </a:moveTo>
                <a:lnTo>
                  <a:pt x="66449" y="49394"/>
                </a:lnTo>
                <a:lnTo>
                  <a:pt x="66411" y="49450"/>
                </a:lnTo>
                <a:lnTo>
                  <a:pt x="66188" y="49673"/>
                </a:lnTo>
                <a:lnTo>
                  <a:pt x="65778" y="50083"/>
                </a:lnTo>
                <a:lnTo>
                  <a:pt x="65406" y="50492"/>
                </a:lnTo>
                <a:lnTo>
                  <a:pt x="65276" y="50623"/>
                </a:lnTo>
                <a:lnTo>
                  <a:pt x="65238" y="50678"/>
                </a:lnTo>
                <a:lnTo>
                  <a:pt x="65257" y="50734"/>
                </a:lnTo>
                <a:lnTo>
                  <a:pt x="65294" y="50753"/>
                </a:lnTo>
                <a:lnTo>
                  <a:pt x="65350" y="50772"/>
                </a:lnTo>
                <a:lnTo>
                  <a:pt x="65425" y="50753"/>
                </a:lnTo>
                <a:lnTo>
                  <a:pt x="65555" y="50697"/>
                </a:lnTo>
                <a:lnTo>
                  <a:pt x="65723" y="50585"/>
                </a:lnTo>
                <a:lnTo>
                  <a:pt x="65871" y="50474"/>
                </a:lnTo>
                <a:lnTo>
                  <a:pt x="66020" y="50362"/>
                </a:lnTo>
                <a:lnTo>
                  <a:pt x="66169" y="50213"/>
                </a:lnTo>
                <a:lnTo>
                  <a:pt x="66337" y="50008"/>
                </a:lnTo>
                <a:lnTo>
                  <a:pt x="66411" y="49878"/>
                </a:lnTo>
                <a:lnTo>
                  <a:pt x="66467" y="49748"/>
                </a:lnTo>
                <a:lnTo>
                  <a:pt x="66449" y="49803"/>
                </a:lnTo>
                <a:lnTo>
                  <a:pt x="66467" y="49785"/>
                </a:lnTo>
                <a:lnTo>
                  <a:pt x="66504" y="49599"/>
                </a:lnTo>
                <a:lnTo>
                  <a:pt x="66523" y="49487"/>
                </a:lnTo>
                <a:lnTo>
                  <a:pt x="66504" y="49394"/>
                </a:lnTo>
                <a:lnTo>
                  <a:pt x="66504" y="49375"/>
                </a:lnTo>
                <a:close/>
                <a:moveTo>
                  <a:pt x="4637" y="49431"/>
                </a:moveTo>
                <a:lnTo>
                  <a:pt x="4618" y="49450"/>
                </a:lnTo>
                <a:lnTo>
                  <a:pt x="4339" y="49673"/>
                </a:lnTo>
                <a:lnTo>
                  <a:pt x="3892" y="50045"/>
                </a:lnTo>
                <a:lnTo>
                  <a:pt x="3650" y="50250"/>
                </a:lnTo>
                <a:lnTo>
                  <a:pt x="3464" y="50455"/>
                </a:lnTo>
                <a:lnTo>
                  <a:pt x="3352" y="50604"/>
                </a:lnTo>
                <a:lnTo>
                  <a:pt x="3333" y="50678"/>
                </a:lnTo>
                <a:lnTo>
                  <a:pt x="3333" y="50716"/>
                </a:lnTo>
                <a:lnTo>
                  <a:pt x="3352" y="50753"/>
                </a:lnTo>
                <a:lnTo>
                  <a:pt x="3371" y="50772"/>
                </a:lnTo>
                <a:lnTo>
                  <a:pt x="3408" y="50790"/>
                </a:lnTo>
                <a:lnTo>
                  <a:pt x="3445" y="50790"/>
                </a:lnTo>
                <a:lnTo>
                  <a:pt x="3538" y="50753"/>
                </a:lnTo>
                <a:lnTo>
                  <a:pt x="3650" y="50678"/>
                </a:lnTo>
                <a:lnTo>
                  <a:pt x="3762" y="50585"/>
                </a:lnTo>
                <a:lnTo>
                  <a:pt x="3873" y="50455"/>
                </a:lnTo>
                <a:lnTo>
                  <a:pt x="4115" y="50176"/>
                </a:lnTo>
                <a:lnTo>
                  <a:pt x="4357" y="49896"/>
                </a:lnTo>
                <a:lnTo>
                  <a:pt x="4525" y="49636"/>
                </a:lnTo>
                <a:lnTo>
                  <a:pt x="4637" y="49468"/>
                </a:lnTo>
                <a:lnTo>
                  <a:pt x="4637" y="49431"/>
                </a:lnTo>
                <a:close/>
                <a:moveTo>
                  <a:pt x="6983" y="49580"/>
                </a:moveTo>
                <a:lnTo>
                  <a:pt x="6908" y="49654"/>
                </a:lnTo>
                <a:lnTo>
                  <a:pt x="6703" y="49785"/>
                </a:lnTo>
                <a:lnTo>
                  <a:pt x="6145" y="50157"/>
                </a:lnTo>
                <a:lnTo>
                  <a:pt x="5623" y="50511"/>
                </a:lnTo>
                <a:lnTo>
                  <a:pt x="5456" y="50641"/>
                </a:lnTo>
                <a:lnTo>
                  <a:pt x="5419" y="50678"/>
                </a:lnTo>
                <a:lnTo>
                  <a:pt x="5400" y="50716"/>
                </a:lnTo>
                <a:lnTo>
                  <a:pt x="5474" y="50772"/>
                </a:lnTo>
                <a:lnTo>
                  <a:pt x="5549" y="50790"/>
                </a:lnTo>
                <a:lnTo>
                  <a:pt x="5642" y="50772"/>
                </a:lnTo>
                <a:lnTo>
                  <a:pt x="5754" y="50716"/>
                </a:lnTo>
                <a:lnTo>
                  <a:pt x="5865" y="50660"/>
                </a:lnTo>
                <a:lnTo>
                  <a:pt x="5996" y="50567"/>
                </a:lnTo>
                <a:lnTo>
                  <a:pt x="6256" y="50362"/>
                </a:lnTo>
                <a:lnTo>
                  <a:pt x="6517" y="50120"/>
                </a:lnTo>
                <a:lnTo>
                  <a:pt x="6740" y="49896"/>
                </a:lnTo>
                <a:lnTo>
                  <a:pt x="6908" y="49692"/>
                </a:lnTo>
                <a:lnTo>
                  <a:pt x="6983" y="49580"/>
                </a:lnTo>
                <a:close/>
                <a:moveTo>
                  <a:pt x="55501" y="49692"/>
                </a:moveTo>
                <a:lnTo>
                  <a:pt x="55464" y="49710"/>
                </a:lnTo>
                <a:lnTo>
                  <a:pt x="55241" y="49878"/>
                </a:lnTo>
                <a:lnTo>
                  <a:pt x="54887" y="50213"/>
                </a:lnTo>
                <a:lnTo>
                  <a:pt x="54719" y="50381"/>
                </a:lnTo>
                <a:lnTo>
                  <a:pt x="54589" y="50548"/>
                </a:lnTo>
                <a:lnTo>
                  <a:pt x="54533" y="50623"/>
                </a:lnTo>
                <a:lnTo>
                  <a:pt x="54514" y="50697"/>
                </a:lnTo>
                <a:lnTo>
                  <a:pt x="54496" y="50753"/>
                </a:lnTo>
                <a:lnTo>
                  <a:pt x="54514" y="50790"/>
                </a:lnTo>
                <a:lnTo>
                  <a:pt x="54552" y="50809"/>
                </a:lnTo>
                <a:lnTo>
                  <a:pt x="54589" y="50809"/>
                </a:lnTo>
                <a:lnTo>
                  <a:pt x="54682" y="50772"/>
                </a:lnTo>
                <a:lnTo>
                  <a:pt x="54775" y="50697"/>
                </a:lnTo>
                <a:lnTo>
                  <a:pt x="54887" y="50604"/>
                </a:lnTo>
                <a:lnTo>
                  <a:pt x="55092" y="50381"/>
                </a:lnTo>
                <a:lnTo>
                  <a:pt x="55203" y="50269"/>
                </a:lnTo>
                <a:lnTo>
                  <a:pt x="55296" y="50139"/>
                </a:lnTo>
                <a:lnTo>
                  <a:pt x="55427" y="49915"/>
                </a:lnTo>
                <a:lnTo>
                  <a:pt x="55483" y="49822"/>
                </a:lnTo>
                <a:lnTo>
                  <a:pt x="55520" y="49729"/>
                </a:lnTo>
                <a:lnTo>
                  <a:pt x="55520" y="49710"/>
                </a:lnTo>
                <a:lnTo>
                  <a:pt x="55520" y="49692"/>
                </a:lnTo>
                <a:close/>
                <a:moveTo>
                  <a:pt x="9012" y="49375"/>
                </a:moveTo>
                <a:lnTo>
                  <a:pt x="8863" y="49450"/>
                </a:lnTo>
                <a:lnTo>
                  <a:pt x="8640" y="49599"/>
                </a:lnTo>
                <a:lnTo>
                  <a:pt x="8379" y="49785"/>
                </a:lnTo>
                <a:lnTo>
                  <a:pt x="8100" y="50027"/>
                </a:lnTo>
                <a:lnTo>
                  <a:pt x="7839" y="50250"/>
                </a:lnTo>
                <a:lnTo>
                  <a:pt x="7746" y="50362"/>
                </a:lnTo>
                <a:lnTo>
                  <a:pt x="7671" y="50474"/>
                </a:lnTo>
                <a:lnTo>
                  <a:pt x="7616" y="50585"/>
                </a:lnTo>
                <a:lnTo>
                  <a:pt x="7616" y="50678"/>
                </a:lnTo>
                <a:lnTo>
                  <a:pt x="7634" y="50753"/>
                </a:lnTo>
                <a:lnTo>
                  <a:pt x="7690" y="50827"/>
                </a:lnTo>
                <a:lnTo>
                  <a:pt x="7727" y="50809"/>
                </a:lnTo>
                <a:lnTo>
                  <a:pt x="7783" y="50772"/>
                </a:lnTo>
                <a:lnTo>
                  <a:pt x="7932" y="50623"/>
                </a:lnTo>
                <a:lnTo>
                  <a:pt x="8397" y="50120"/>
                </a:lnTo>
                <a:lnTo>
                  <a:pt x="8826" y="49617"/>
                </a:lnTo>
                <a:lnTo>
                  <a:pt x="9012" y="49375"/>
                </a:lnTo>
                <a:close/>
                <a:moveTo>
                  <a:pt x="13350" y="49357"/>
                </a:moveTo>
                <a:lnTo>
                  <a:pt x="13294" y="49394"/>
                </a:lnTo>
                <a:lnTo>
                  <a:pt x="13052" y="49636"/>
                </a:lnTo>
                <a:lnTo>
                  <a:pt x="12587" y="50101"/>
                </a:lnTo>
                <a:lnTo>
                  <a:pt x="12363" y="50343"/>
                </a:lnTo>
                <a:lnTo>
                  <a:pt x="12177" y="50548"/>
                </a:lnTo>
                <a:lnTo>
                  <a:pt x="12065" y="50716"/>
                </a:lnTo>
                <a:lnTo>
                  <a:pt x="12028" y="50772"/>
                </a:lnTo>
                <a:lnTo>
                  <a:pt x="12047" y="50809"/>
                </a:lnTo>
                <a:lnTo>
                  <a:pt x="12084" y="50827"/>
                </a:lnTo>
                <a:lnTo>
                  <a:pt x="12121" y="50827"/>
                </a:lnTo>
                <a:lnTo>
                  <a:pt x="12177" y="50809"/>
                </a:lnTo>
                <a:lnTo>
                  <a:pt x="12233" y="50772"/>
                </a:lnTo>
                <a:lnTo>
                  <a:pt x="12382" y="50660"/>
                </a:lnTo>
                <a:lnTo>
                  <a:pt x="12512" y="50529"/>
                </a:lnTo>
                <a:lnTo>
                  <a:pt x="12773" y="50250"/>
                </a:lnTo>
                <a:lnTo>
                  <a:pt x="12922" y="50083"/>
                </a:lnTo>
                <a:lnTo>
                  <a:pt x="13126" y="49841"/>
                </a:lnTo>
                <a:lnTo>
                  <a:pt x="13238" y="49729"/>
                </a:lnTo>
                <a:lnTo>
                  <a:pt x="13294" y="49599"/>
                </a:lnTo>
                <a:lnTo>
                  <a:pt x="13294" y="49617"/>
                </a:lnTo>
                <a:lnTo>
                  <a:pt x="13313" y="49599"/>
                </a:lnTo>
                <a:lnTo>
                  <a:pt x="13350" y="49487"/>
                </a:lnTo>
                <a:lnTo>
                  <a:pt x="13369" y="49412"/>
                </a:lnTo>
                <a:lnTo>
                  <a:pt x="13369" y="49357"/>
                </a:lnTo>
                <a:close/>
                <a:moveTo>
                  <a:pt x="17688" y="49468"/>
                </a:moveTo>
                <a:lnTo>
                  <a:pt x="17446" y="49710"/>
                </a:lnTo>
                <a:lnTo>
                  <a:pt x="17204" y="49952"/>
                </a:lnTo>
                <a:lnTo>
                  <a:pt x="16720" y="50381"/>
                </a:lnTo>
                <a:lnTo>
                  <a:pt x="16589" y="50492"/>
                </a:lnTo>
                <a:lnTo>
                  <a:pt x="16422" y="50660"/>
                </a:lnTo>
                <a:lnTo>
                  <a:pt x="16366" y="50734"/>
                </a:lnTo>
                <a:lnTo>
                  <a:pt x="16366" y="50772"/>
                </a:lnTo>
                <a:lnTo>
                  <a:pt x="16366" y="50809"/>
                </a:lnTo>
                <a:lnTo>
                  <a:pt x="16366" y="50827"/>
                </a:lnTo>
                <a:lnTo>
                  <a:pt x="16403" y="50846"/>
                </a:lnTo>
                <a:lnTo>
                  <a:pt x="16515" y="50846"/>
                </a:lnTo>
                <a:lnTo>
                  <a:pt x="16627" y="50809"/>
                </a:lnTo>
                <a:lnTo>
                  <a:pt x="16757" y="50753"/>
                </a:lnTo>
                <a:lnTo>
                  <a:pt x="16869" y="50678"/>
                </a:lnTo>
                <a:lnTo>
                  <a:pt x="16962" y="50567"/>
                </a:lnTo>
                <a:lnTo>
                  <a:pt x="17167" y="50362"/>
                </a:lnTo>
                <a:lnTo>
                  <a:pt x="17316" y="50176"/>
                </a:lnTo>
                <a:lnTo>
                  <a:pt x="17427" y="50008"/>
                </a:lnTo>
                <a:lnTo>
                  <a:pt x="17558" y="49766"/>
                </a:lnTo>
                <a:lnTo>
                  <a:pt x="17651" y="49543"/>
                </a:lnTo>
                <a:lnTo>
                  <a:pt x="17688" y="49468"/>
                </a:lnTo>
                <a:close/>
                <a:moveTo>
                  <a:pt x="29436" y="49710"/>
                </a:moveTo>
                <a:lnTo>
                  <a:pt x="29380" y="49748"/>
                </a:lnTo>
                <a:lnTo>
                  <a:pt x="29212" y="49896"/>
                </a:lnTo>
                <a:lnTo>
                  <a:pt x="28952" y="50139"/>
                </a:lnTo>
                <a:lnTo>
                  <a:pt x="28821" y="50269"/>
                </a:lnTo>
                <a:lnTo>
                  <a:pt x="28654" y="50455"/>
                </a:lnTo>
                <a:lnTo>
                  <a:pt x="28579" y="50548"/>
                </a:lnTo>
                <a:lnTo>
                  <a:pt x="28524" y="50641"/>
                </a:lnTo>
                <a:lnTo>
                  <a:pt x="28524" y="50734"/>
                </a:lnTo>
                <a:lnTo>
                  <a:pt x="28524" y="50772"/>
                </a:lnTo>
                <a:lnTo>
                  <a:pt x="28542" y="50809"/>
                </a:lnTo>
                <a:lnTo>
                  <a:pt x="28579" y="50846"/>
                </a:lnTo>
                <a:lnTo>
                  <a:pt x="28635" y="50827"/>
                </a:lnTo>
                <a:lnTo>
                  <a:pt x="28691" y="50809"/>
                </a:lnTo>
                <a:lnTo>
                  <a:pt x="28766" y="50753"/>
                </a:lnTo>
                <a:lnTo>
                  <a:pt x="28915" y="50585"/>
                </a:lnTo>
                <a:lnTo>
                  <a:pt x="29064" y="50381"/>
                </a:lnTo>
                <a:lnTo>
                  <a:pt x="29212" y="50176"/>
                </a:lnTo>
                <a:lnTo>
                  <a:pt x="29343" y="49971"/>
                </a:lnTo>
                <a:lnTo>
                  <a:pt x="29417" y="49803"/>
                </a:lnTo>
                <a:lnTo>
                  <a:pt x="29455" y="49710"/>
                </a:lnTo>
                <a:close/>
                <a:moveTo>
                  <a:pt x="31707" y="49580"/>
                </a:moveTo>
                <a:lnTo>
                  <a:pt x="31447" y="49785"/>
                </a:lnTo>
                <a:lnTo>
                  <a:pt x="31223" y="49952"/>
                </a:lnTo>
                <a:lnTo>
                  <a:pt x="31000" y="50139"/>
                </a:lnTo>
                <a:lnTo>
                  <a:pt x="30795" y="50343"/>
                </a:lnTo>
                <a:lnTo>
                  <a:pt x="30627" y="50529"/>
                </a:lnTo>
                <a:lnTo>
                  <a:pt x="30590" y="50623"/>
                </a:lnTo>
                <a:lnTo>
                  <a:pt x="30553" y="50697"/>
                </a:lnTo>
                <a:lnTo>
                  <a:pt x="30553" y="50772"/>
                </a:lnTo>
                <a:lnTo>
                  <a:pt x="30572" y="50809"/>
                </a:lnTo>
                <a:lnTo>
                  <a:pt x="30609" y="50846"/>
                </a:lnTo>
                <a:lnTo>
                  <a:pt x="30665" y="50827"/>
                </a:lnTo>
                <a:lnTo>
                  <a:pt x="30739" y="50790"/>
                </a:lnTo>
                <a:lnTo>
                  <a:pt x="30832" y="50716"/>
                </a:lnTo>
                <a:lnTo>
                  <a:pt x="31018" y="50529"/>
                </a:lnTo>
                <a:lnTo>
                  <a:pt x="31205" y="50287"/>
                </a:lnTo>
                <a:lnTo>
                  <a:pt x="31558" y="49803"/>
                </a:lnTo>
                <a:lnTo>
                  <a:pt x="31707" y="49580"/>
                </a:lnTo>
                <a:close/>
                <a:moveTo>
                  <a:pt x="62185" y="49468"/>
                </a:moveTo>
                <a:lnTo>
                  <a:pt x="61962" y="49710"/>
                </a:lnTo>
                <a:lnTo>
                  <a:pt x="61720" y="49952"/>
                </a:lnTo>
                <a:lnTo>
                  <a:pt x="61217" y="50381"/>
                </a:lnTo>
                <a:lnTo>
                  <a:pt x="61087" y="50492"/>
                </a:lnTo>
                <a:lnTo>
                  <a:pt x="60919" y="50660"/>
                </a:lnTo>
                <a:lnTo>
                  <a:pt x="60882" y="50734"/>
                </a:lnTo>
                <a:lnTo>
                  <a:pt x="60863" y="50772"/>
                </a:lnTo>
                <a:lnTo>
                  <a:pt x="60863" y="50809"/>
                </a:lnTo>
                <a:lnTo>
                  <a:pt x="60882" y="50827"/>
                </a:lnTo>
                <a:lnTo>
                  <a:pt x="60900" y="50846"/>
                </a:lnTo>
                <a:lnTo>
                  <a:pt x="61031" y="50846"/>
                </a:lnTo>
                <a:lnTo>
                  <a:pt x="61142" y="50809"/>
                </a:lnTo>
                <a:lnTo>
                  <a:pt x="61254" y="50753"/>
                </a:lnTo>
                <a:lnTo>
                  <a:pt x="61366" y="50678"/>
                </a:lnTo>
                <a:lnTo>
                  <a:pt x="61478" y="50567"/>
                </a:lnTo>
                <a:lnTo>
                  <a:pt x="61664" y="50362"/>
                </a:lnTo>
                <a:lnTo>
                  <a:pt x="61831" y="50176"/>
                </a:lnTo>
                <a:lnTo>
                  <a:pt x="61924" y="50008"/>
                </a:lnTo>
                <a:lnTo>
                  <a:pt x="62055" y="49766"/>
                </a:lnTo>
                <a:lnTo>
                  <a:pt x="62166" y="49543"/>
                </a:lnTo>
                <a:lnTo>
                  <a:pt x="62185" y="49468"/>
                </a:lnTo>
                <a:close/>
                <a:moveTo>
                  <a:pt x="73933" y="49710"/>
                </a:moveTo>
                <a:lnTo>
                  <a:pt x="73877" y="49748"/>
                </a:lnTo>
                <a:lnTo>
                  <a:pt x="73710" y="49896"/>
                </a:lnTo>
                <a:lnTo>
                  <a:pt x="73449" y="50139"/>
                </a:lnTo>
                <a:lnTo>
                  <a:pt x="73319" y="50269"/>
                </a:lnTo>
                <a:lnTo>
                  <a:pt x="73151" y="50455"/>
                </a:lnTo>
                <a:lnTo>
                  <a:pt x="73077" y="50548"/>
                </a:lnTo>
                <a:lnTo>
                  <a:pt x="73039" y="50641"/>
                </a:lnTo>
                <a:lnTo>
                  <a:pt x="73021" y="50734"/>
                </a:lnTo>
                <a:lnTo>
                  <a:pt x="73021" y="50772"/>
                </a:lnTo>
                <a:lnTo>
                  <a:pt x="73058" y="50809"/>
                </a:lnTo>
                <a:lnTo>
                  <a:pt x="73095" y="50846"/>
                </a:lnTo>
                <a:lnTo>
                  <a:pt x="73132" y="50827"/>
                </a:lnTo>
                <a:lnTo>
                  <a:pt x="73207" y="50809"/>
                </a:lnTo>
                <a:lnTo>
                  <a:pt x="73263" y="50753"/>
                </a:lnTo>
                <a:lnTo>
                  <a:pt x="73412" y="50585"/>
                </a:lnTo>
                <a:lnTo>
                  <a:pt x="73561" y="50381"/>
                </a:lnTo>
                <a:lnTo>
                  <a:pt x="73710" y="50176"/>
                </a:lnTo>
                <a:lnTo>
                  <a:pt x="73840" y="49971"/>
                </a:lnTo>
                <a:lnTo>
                  <a:pt x="73914" y="49803"/>
                </a:lnTo>
                <a:lnTo>
                  <a:pt x="73952" y="49710"/>
                </a:lnTo>
                <a:close/>
                <a:moveTo>
                  <a:pt x="76204" y="49580"/>
                </a:moveTo>
                <a:lnTo>
                  <a:pt x="75944" y="49785"/>
                </a:lnTo>
                <a:lnTo>
                  <a:pt x="75739" y="49952"/>
                </a:lnTo>
                <a:lnTo>
                  <a:pt x="75516" y="50139"/>
                </a:lnTo>
                <a:lnTo>
                  <a:pt x="75292" y="50343"/>
                </a:lnTo>
                <a:lnTo>
                  <a:pt x="75143" y="50529"/>
                </a:lnTo>
                <a:lnTo>
                  <a:pt x="75087" y="50623"/>
                </a:lnTo>
                <a:lnTo>
                  <a:pt x="75050" y="50697"/>
                </a:lnTo>
                <a:lnTo>
                  <a:pt x="75050" y="50772"/>
                </a:lnTo>
                <a:lnTo>
                  <a:pt x="75069" y="50809"/>
                </a:lnTo>
                <a:lnTo>
                  <a:pt x="75106" y="50846"/>
                </a:lnTo>
                <a:lnTo>
                  <a:pt x="75180" y="50827"/>
                </a:lnTo>
                <a:lnTo>
                  <a:pt x="75236" y="50790"/>
                </a:lnTo>
                <a:lnTo>
                  <a:pt x="75329" y="50716"/>
                </a:lnTo>
                <a:lnTo>
                  <a:pt x="75516" y="50529"/>
                </a:lnTo>
                <a:lnTo>
                  <a:pt x="75720" y="50287"/>
                </a:lnTo>
                <a:lnTo>
                  <a:pt x="76056" y="49803"/>
                </a:lnTo>
                <a:lnTo>
                  <a:pt x="76204" y="49580"/>
                </a:lnTo>
                <a:close/>
                <a:moveTo>
                  <a:pt x="10185" y="49394"/>
                </a:moveTo>
                <a:lnTo>
                  <a:pt x="9868" y="49654"/>
                </a:lnTo>
                <a:lnTo>
                  <a:pt x="9328" y="50101"/>
                </a:lnTo>
                <a:lnTo>
                  <a:pt x="9049" y="50343"/>
                </a:lnTo>
                <a:lnTo>
                  <a:pt x="8826" y="50548"/>
                </a:lnTo>
                <a:lnTo>
                  <a:pt x="8677" y="50716"/>
                </a:lnTo>
                <a:lnTo>
                  <a:pt x="8640" y="50772"/>
                </a:lnTo>
                <a:lnTo>
                  <a:pt x="8640" y="50809"/>
                </a:lnTo>
                <a:lnTo>
                  <a:pt x="8677" y="50846"/>
                </a:lnTo>
                <a:lnTo>
                  <a:pt x="8714" y="50865"/>
                </a:lnTo>
                <a:lnTo>
                  <a:pt x="8770" y="50865"/>
                </a:lnTo>
                <a:lnTo>
                  <a:pt x="8844" y="50827"/>
                </a:lnTo>
                <a:lnTo>
                  <a:pt x="8993" y="50753"/>
                </a:lnTo>
                <a:lnTo>
                  <a:pt x="9161" y="50623"/>
                </a:lnTo>
                <a:lnTo>
                  <a:pt x="9477" y="50362"/>
                </a:lnTo>
                <a:lnTo>
                  <a:pt x="9664" y="50194"/>
                </a:lnTo>
                <a:lnTo>
                  <a:pt x="9812" y="49990"/>
                </a:lnTo>
                <a:lnTo>
                  <a:pt x="9999" y="49710"/>
                </a:lnTo>
                <a:lnTo>
                  <a:pt x="10148" y="49487"/>
                </a:lnTo>
                <a:lnTo>
                  <a:pt x="10185" y="49394"/>
                </a:lnTo>
                <a:close/>
                <a:moveTo>
                  <a:pt x="16515" y="49505"/>
                </a:moveTo>
                <a:lnTo>
                  <a:pt x="16478" y="49524"/>
                </a:lnTo>
                <a:lnTo>
                  <a:pt x="16236" y="49748"/>
                </a:lnTo>
                <a:lnTo>
                  <a:pt x="15807" y="50139"/>
                </a:lnTo>
                <a:lnTo>
                  <a:pt x="15603" y="50362"/>
                </a:lnTo>
                <a:lnTo>
                  <a:pt x="15454" y="50567"/>
                </a:lnTo>
                <a:lnTo>
                  <a:pt x="15379" y="50641"/>
                </a:lnTo>
                <a:lnTo>
                  <a:pt x="15342" y="50734"/>
                </a:lnTo>
                <a:lnTo>
                  <a:pt x="15323" y="50790"/>
                </a:lnTo>
                <a:lnTo>
                  <a:pt x="15342" y="50827"/>
                </a:lnTo>
                <a:lnTo>
                  <a:pt x="15379" y="50865"/>
                </a:lnTo>
                <a:lnTo>
                  <a:pt x="15472" y="50865"/>
                </a:lnTo>
                <a:lnTo>
                  <a:pt x="15528" y="50846"/>
                </a:lnTo>
                <a:lnTo>
                  <a:pt x="15659" y="50753"/>
                </a:lnTo>
                <a:lnTo>
                  <a:pt x="15789" y="50623"/>
                </a:lnTo>
                <a:lnTo>
                  <a:pt x="16031" y="50362"/>
                </a:lnTo>
                <a:lnTo>
                  <a:pt x="16161" y="50213"/>
                </a:lnTo>
                <a:lnTo>
                  <a:pt x="16273" y="50045"/>
                </a:lnTo>
                <a:lnTo>
                  <a:pt x="16422" y="49785"/>
                </a:lnTo>
                <a:lnTo>
                  <a:pt x="16515" y="49561"/>
                </a:lnTo>
                <a:lnTo>
                  <a:pt x="16515" y="49505"/>
                </a:lnTo>
                <a:close/>
                <a:moveTo>
                  <a:pt x="20927" y="49468"/>
                </a:moveTo>
                <a:lnTo>
                  <a:pt x="20648" y="49692"/>
                </a:lnTo>
                <a:lnTo>
                  <a:pt x="20183" y="50120"/>
                </a:lnTo>
                <a:lnTo>
                  <a:pt x="19941" y="50343"/>
                </a:lnTo>
                <a:lnTo>
                  <a:pt x="19755" y="50548"/>
                </a:lnTo>
                <a:lnTo>
                  <a:pt x="19624" y="50716"/>
                </a:lnTo>
                <a:lnTo>
                  <a:pt x="19606" y="50772"/>
                </a:lnTo>
                <a:lnTo>
                  <a:pt x="19606" y="50809"/>
                </a:lnTo>
                <a:lnTo>
                  <a:pt x="19643" y="50846"/>
                </a:lnTo>
                <a:lnTo>
                  <a:pt x="19680" y="50865"/>
                </a:lnTo>
                <a:lnTo>
                  <a:pt x="19755" y="50865"/>
                </a:lnTo>
                <a:lnTo>
                  <a:pt x="19848" y="50827"/>
                </a:lnTo>
                <a:lnTo>
                  <a:pt x="19941" y="50753"/>
                </a:lnTo>
                <a:lnTo>
                  <a:pt x="20052" y="50660"/>
                </a:lnTo>
                <a:lnTo>
                  <a:pt x="20164" y="50529"/>
                </a:lnTo>
                <a:lnTo>
                  <a:pt x="20406" y="50250"/>
                </a:lnTo>
                <a:lnTo>
                  <a:pt x="20630" y="49971"/>
                </a:lnTo>
                <a:lnTo>
                  <a:pt x="20797" y="49710"/>
                </a:lnTo>
                <a:lnTo>
                  <a:pt x="20909" y="49524"/>
                </a:lnTo>
                <a:lnTo>
                  <a:pt x="20927" y="49468"/>
                </a:lnTo>
                <a:close/>
                <a:moveTo>
                  <a:pt x="32694" y="49748"/>
                </a:moveTo>
                <a:lnTo>
                  <a:pt x="32601" y="49803"/>
                </a:lnTo>
                <a:lnTo>
                  <a:pt x="32433" y="49934"/>
                </a:lnTo>
                <a:lnTo>
                  <a:pt x="32247" y="50120"/>
                </a:lnTo>
                <a:lnTo>
                  <a:pt x="32061" y="50306"/>
                </a:lnTo>
                <a:lnTo>
                  <a:pt x="31912" y="50511"/>
                </a:lnTo>
                <a:lnTo>
                  <a:pt x="31782" y="50678"/>
                </a:lnTo>
                <a:lnTo>
                  <a:pt x="31763" y="50753"/>
                </a:lnTo>
                <a:lnTo>
                  <a:pt x="31745" y="50809"/>
                </a:lnTo>
                <a:lnTo>
                  <a:pt x="31745" y="50846"/>
                </a:lnTo>
                <a:lnTo>
                  <a:pt x="31782" y="50865"/>
                </a:lnTo>
                <a:lnTo>
                  <a:pt x="31875" y="50865"/>
                </a:lnTo>
                <a:lnTo>
                  <a:pt x="31949" y="50846"/>
                </a:lnTo>
                <a:lnTo>
                  <a:pt x="32042" y="50790"/>
                </a:lnTo>
                <a:lnTo>
                  <a:pt x="32136" y="50734"/>
                </a:lnTo>
                <a:lnTo>
                  <a:pt x="32284" y="50548"/>
                </a:lnTo>
                <a:lnTo>
                  <a:pt x="32433" y="50325"/>
                </a:lnTo>
                <a:lnTo>
                  <a:pt x="32564" y="50120"/>
                </a:lnTo>
                <a:lnTo>
                  <a:pt x="32638" y="49934"/>
                </a:lnTo>
                <a:lnTo>
                  <a:pt x="32694" y="49785"/>
                </a:lnTo>
                <a:lnTo>
                  <a:pt x="32694" y="49748"/>
                </a:lnTo>
                <a:close/>
                <a:moveTo>
                  <a:pt x="61012" y="49505"/>
                </a:moveTo>
                <a:lnTo>
                  <a:pt x="60994" y="49524"/>
                </a:lnTo>
                <a:lnTo>
                  <a:pt x="60733" y="49748"/>
                </a:lnTo>
                <a:lnTo>
                  <a:pt x="60323" y="50139"/>
                </a:lnTo>
                <a:lnTo>
                  <a:pt x="60118" y="50362"/>
                </a:lnTo>
                <a:lnTo>
                  <a:pt x="59951" y="50567"/>
                </a:lnTo>
                <a:lnTo>
                  <a:pt x="59895" y="50641"/>
                </a:lnTo>
                <a:lnTo>
                  <a:pt x="59858" y="50734"/>
                </a:lnTo>
                <a:lnTo>
                  <a:pt x="59839" y="50790"/>
                </a:lnTo>
                <a:lnTo>
                  <a:pt x="59839" y="50827"/>
                </a:lnTo>
                <a:lnTo>
                  <a:pt x="59876" y="50865"/>
                </a:lnTo>
                <a:lnTo>
                  <a:pt x="59970" y="50865"/>
                </a:lnTo>
                <a:lnTo>
                  <a:pt x="60025" y="50846"/>
                </a:lnTo>
                <a:lnTo>
                  <a:pt x="60156" y="50753"/>
                </a:lnTo>
                <a:lnTo>
                  <a:pt x="60286" y="50623"/>
                </a:lnTo>
                <a:lnTo>
                  <a:pt x="60547" y="50362"/>
                </a:lnTo>
                <a:lnTo>
                  <a:pt x="60658" y="50213"/>
                </a:lnTo>
                <a:lnTo>
                  <a:pt x="60770" y="50045"/>
                </a:lnTo>
                <a:lnTo>
                  <a:pt x="60919" y="49785"/>
                </a:lnTo>
                <a:lnTo>
                  <a:pt x="61012" y="49561"/>
                </a:lnTo>
                <a:lnTo>
                  <a:pt x="61031" y="49505"/>
                </a:lnTo>
                <a:close/>
                <a:moveTo>
                  <a:pt x="65443" y="49468"/>
                </a:moveTo>
                <a:lnTo>
                  <a:pt x="65164" y="49692"/>
                </a:lnTo>
                <a:lnTo>
                  <a:pt x="64680" y="50120"/>
                </a:lnTo>
                <a:lnTo>
                  <a:pt x="64456" y="50343"/>
                </a:lnTo>
                <a:lnTo>
                  <a:pt x="64252" y="50548"/>
                </a:lnTo>
                <a:lnTo>
                  <a:pt x="64140" y="50716"/>
                </a:lnTo>
                <a:lnTo>
                  <a:pt x="64103" y="50772"/>
                </a:lnTo>
                <a:lnTo>
                  <a:pt x="64121" y="50809"/>
                </a:lnTo>
                <a:lnTo>
                  <a:pt x="64140" y="50846"/>
                </a:lnTo>
                <a:lnTo>
                  <a:pt x="64177" y="50865"/>
                </a:lnTo>
                <a:lnTo>
                  <a:pt x="64252" y="50865"/>
                </a:lnTo>
                <a:lnTo>
                  <a:pt x="64345" y="50827"/>
                </a:lnTo>
                <a:lnTo>
                  <a:pt x="64456" y="50753"/>
                </a:lnTo>
                <a:lnTo>
                  <a:pt x="64568" y="50660"/>
                </a:lnTo>
                <a:lnTo>
                  <a:pt x="64680" y="50529"/>
                </a:lnTo>
                <a:lnTo>
                  <a:pt x="64903" y="50250"/>
                </a:lnTo>
                <a:lnTo>
                  <a:pt x="65127" y="49971"/>
                </a:lnTo>
                <a:lnTo>
                  <a:pt x="65294" y="49710"/>
                </a:lnTo>
                <a:lnTo>
                  <a:pt x="65406" y="49524"/>
                </a:lnTo>
                <a:lnTo>
                  <a:pt x="65443" y="49468"/>
                </a:lnTo>
                <a:close/>
                <a:moveTo>
                  <a:pt x="77210" y="49748"/>
                </a:moveTo>
                <a:lnTo>
                  <a:pt x="77098" y="49803"/>
                </a:lnTo>
                <a:lnTo>
                  <a:pt x="76931" y="49934"/>
                </a:lnTo>
                <a:lnTo>
                  <a:pt x="76763" y="50120"/>
                </a:lnTo>
                <a:lnTo>
                  <a:pt x="76577" y="50306"/>
                </a:lnTo>
                <a:lnTo>
                  <a:pt x="76409" y="50511"/>
                </a:lnTo>
                <a:lnTo>
                  <a:pt x="76298" y="50678"/>
                </a:lnTo>
                <a:lnTo>
                  <a:pt x="76260" y="50753"/>
                </a:lnTo>
                <a:lnTo>
                  <a:pt x="76242" y="50809"/>
                </a:lnTo>
                <a:lnTo>
                  <a:pt x="76260" y="50846"/>
                </a:lnTo>
                <a:lnTo>
                  <a:pt x="76279" y="50865"/>
                </a:lnTo>
                <a:lnTo>
                  <a:pt x="76372" y="50865"/>
                </a:lnTo>
                <a:lnTo>
                  <a:pt x="76465" y="50846"/>
                </a:lnTo>
                <a:lnTo>
                  <a:pt x="76540" y="50790"/>
                </a:lnTo>
                <a:lnTo>
                  <a:pt x="76633" y="50734"/>
                </a:lnTo>
                <a:lnTo>
                  <a:pt x="76800" y="50548"/>
                </a:lnTo>
                <a:lnTo>
                  <a:pt x="76931" y="50325"/>
                </a:lnTo>
                <a:lnTo>
                  <a:pt x="77061" y="50120"/>
                </a:lnTo>
                <a:lnTo>
                  <a:pt x="77154" y="49934"/>
                </a:lnTo>
                <a:lnTo>
                  <a:pt x="77191" y="49785"/>
                </a:lnTo>
                <a:lnTo>
                  <a:pt x="77210" y="49748"/>
                </a:lnTo>
                <a:close/>
                <a:moveTo>
                  <a:pt x="3780" y="49524"/>
                </a:moveTo>
                <a:lnTo>
                  <a:pt x="3687" y="49580"/>
                </a:lnTo>
                <a:lnTo>
                  <a:pt x="3426" y="49729"/>
                </a:lnTo>
                <a:lnTo>
                  <a:pt x="3147" y="49896"/>
                </a:lnTo>
                <a:lnTo>
                  <a:pt x="2924" y="50045"/>
                </a:lnTo>
                <a:lnTo>
                  <a:pt x="2738" y="50176"/>
                </a:lnTo>
                <a:lnTo>
                  <a:pt x="2421" y="50399"/>
                </a:lnTo>
                <a:lnTo>
                  <a:pt x="2291" y="50511"/>
                </a:lnTo>
                <a:lnTo>
                  <a:pt x="2160" y="50641"/>
                </a:lnTo>
                <a:lnTo>
                  <a:pt x="2086" y="50753"/>
                </a:lnTo>
                <a:lnTo>
                  <a:pt x="2086" y="50809"/>
                </a:lnTo>
                <a:lnTo>
                  <a:pt x="2086" y="50846"/>
                </a:lnTo>
                <a:lnTo>
                  <a:pt x="2086" y="50865"/>
                </a:lnTo>
                <a:lnTo>
                  <a:pt x="2105" y="50883"/>
                </a:lnTo>
                <a:lnTo>
                  <a:pt x="2160" y="50883"/>
                </a:lnTo>
                <a:lnTo>
                  <a:pt x="2254" y="50846"/>
                </a:lnTo>
                <a:lnTo>
                  <a:pt x="2347" y="50790"/>
                </a:lnTo>
                <a:lnTo>
                  <a:pt x="2607" y="50604"/>
                </a:lnTo>
                <a:lnTo>
                  <a:pt x="2905" y="50362"/>
                </a:lnTo>
                <a:lnTo>
                  <a:pt x="3464" y="49841"/>
                </a:lnTo>
                <a:lnTo>
                  <a:pt x="3780" y="49524"/>
                </a:lnTo>
                <a:close/>
                <a:moveTo>
                  <a:pt x="44759" y="49524"/>
                </a:moveTo>
                <a:lnTo>
                  <a:pt x="44461" y="49822"/>
                </a:lnTo>
                <a:lnTo>
                  <a:pt x="44032" y="50269"/>
                </a:lnTo>
                <a:lnTo>
                  <a:pt x="43828" y="50492"/>
                </a:lnTo>
                <a:lnTo>
                  <a:pt x="43679" y="50678"/>
                </a:lnTo>
                <a:lnTo>
                  <a:pt x="43660" y="50753"/>
                </a:lnTo>
                <a:lnTo>
                  <a:pt x="43641" y="50827"/>
                </a:lnTo>
                <a:lnTo>
                  <a:pt x="43660" y="50865"/>
                </a:lnTo>
                <a:lnTo>
                  <a:pt x="43716" y="50883"/>
                </a:lnTo>
                <a:lnTo>
                  <a:pt x="43809" y="50865"/>
                </a:lnTo>
                <a:lnTo>
                  <a:pt x="43884" y="50827"/>
                </a:lnTo>
                <a:lnTo>
                  <a:pt x="43958" y="50772"/>
                </a:lnTo>
                <a:lnTo>
                  <a:pt x="44051" y="50697"/>
                </a:lnTo>
                <a:lnTo>
                  <a:pt x="44200" y="50492"/>
                </a:lnTo>
                <a:lnTo>
                  <a:pt x="44349" y="50269"/>
                </a:lnTo>
                <a:lnTo>
                  <a:pt x="44610" y="49803"/>
                </a:lnTo>
                <a:lnTo>
                  <a:pt x="44703" y="49617"/>
                </a:lnTo>
                <a:lnTo>
                  <a:pt x="44759" y="49524"/>
                </a:lnTo>
                <a:close/>
                <a:moveTo>
                  <a:pt x="89256" y="49524"/>
                </a:moveTo>
                <a:lnTo>
                  <a:pt x="88976" y="49822"/>
                </a:lnTo>
                <a:lnTo>
                  <a:pt x="88530" y="50269"/>
                </a:lnTo>
                <a:lnTo>
                  <a:pt x="88325" y="50492"/>
                </a:lnTo>
                <a:lnTo>
                  <a:pt x="88195" y="50678"/>
                </a:lnTo>
                <a:lnTo>
                  <a:pt x="88157" y="50753"/>
                </a:lnTo>
                <a:lnTo>
                  <a:pt x="88139" y="50827"/>
                </a:lnTo>
                <a:lnTo>
                  <a:pt x="88157" y="50865"/>
                </a:lnTo>
                <a:lnTo>
                  <a:pt x="88232" y="50883"/>
                </a:lnTo>
                <a:lnTo>
                  <a:pt x="88306" y="50865"/>
                </a:lnTo>
                <a:lnTo>
                  <a:pt x="88381" y="50827"/>
                </a:lnTo>
                <a:lnTo>
                  <a:pt x="88474" y="50772"/>
                </a:lnTo>
                <a:lnTo>
                  <a:pt x="88548" y="50697"/>
                </a:lnTo>
                <a:lnTo>
                  <a:pt x="88716" y="50492"/>
                </a:lnTo>
                <a:lnTo>
                  <a:pt x="88865" y="50269"/>
                </a:lnTo>
                <a:lnTo>
                  <a:pt x="89107" y="49803"/>
                </a:lnTo>
                <a:lnTo>
                  <a:pt x="89200" y="49617"/>
                </a:lnTo>
                <a:lnTo>
                  <a:pt x="89256" y="49524"/>
                </a:lnTo>
                <a:close/>
                <a:moveTo>
                  <a:pt x="2719" y="49468"/>
                </a:moveTo>
                <a:lnTo>
                  <a:pt x="2645" y="49487"/>
                </a:lnTo>
                <a:lnTo>
                  <a:pt x="2533" y="49524"/>
                </a:lnTo>
                <a:lnTo>
                  <a:pt x="2328" y="49636"/>
                </a:lnTo>
                <a:lnTo>
                  <a:pt x="2316" y="49648"/>
                </a:lnTo>
                <a:lnTo>
                  <a:pt x="2316" y="49648"/>
                </a:lnTo>
                <a:lnTo>
                  <a:pt x="2216" y="49710"/>
                </a:lnTo>
                <a:lnTo>
                  <a:pt x="2086" y="49841"/>
                </a:lnTo>
                <a:lnTo>
                  <a:pt x="1937" y="49952"/>
                </a:lnTo>
                <a:lnTo>
                  <a:pt x="1807" y="50083"/>
                </a:lnTo>
                <a:lnTo>
                  <a:pt x="1621" y="50213"/>
                </a:lnTo>
                <a:lnTo>
                  <a:pt x="1304" y="50436"/>
                </a:lnTo>
                <a:lnTo>
                  <a:pt x="1155" y="50567"/>
                </a:lnTo>
                <a:lnTo>
                  <a:pt x="1043" y="50697"/>
                </a:lnTo>
                <a:lnTo>
                  <a:pt x="1006" y="50753"/>
                </a:lnTo>
                <a:lnTo>
                  <a:pt x="987" y="50790"/>
                </a:lnTo>
                <a:lnTo>
                  <a:pt x="987" y="50846"/>
                </a:lnTo>
                <a:lnTo>
                  <a:pt x="987" y="50883"/>
                </a:lnTo>
                <a:lnTo>
                  <a:pt x="1043" y="50902"/>
                </a:lnTo>
                <a:lnTo>
                  <a:pt x="1118" y="50902"/>
                </a:lnTo>
                <a:lnTo>
                  <a:pt x="1211" y="50865"/>
                </a:lnTo>
                <a:lnTo>
                  <a:pt x="1323" y="50790"/>
                </a:lnTo>
                <a:lnTo>
                  <a:pt x="1583" y="50623"/>
                </a:lnTo>
                <a:lnTo>
                  <a:pt x="1863" y="50381"/>
                </a:lnTo>
                <a:lnTo>
                  <a:pt x="2142" y="50139"/>
                </a:lnTo>
                <a:lnTo>
                  <a:pt x="2402" y="49896"/>
                </a:lnTo>
                <a:lnTo>
                  <a:pt x="2700" y="49580"/>
                </a:lnTo>
                <a:lnTo>
                  <a:pt x="2738" y="49524"/>
                </a:lnTo>
                <a:lnTo>
                  <a:pt x="2756" y="49487"/>
                </a:lnTo>
                <a:lnTo>
                  <a:pt x="2756" y="49468"/>
                </a:lnTo>
                <a:close/>
                <a:moveTo>
                  <a:pt x="38298" y="49580"/>
                </a:moveTo>
                <a:lnTo>
                  <a:pt x="38075" y="49822"/>
                </a:lnTo>
                <a:lnTo>
                  <a:pt x="37833" y="50027"/>
                </a:lnTo>
                <a:lnTo>
                  <a:pt x="37330" y="50436"/>
                </a:lnTo>
                <a:lnTo>
                  <a:pt x="37200" y="50529"/>
                </a:lnTo>
                <a:lnTo>
                  <a:pt x="37107" y="50604"/>
                </a:lnTo>
                <a:lnTo>
                  <a:pt x="37032" y="50678"/>
                </a:lnTo>
                <a:lnTo>
                  <a:pt x="36976" y="50753"/>
                </a:lnTo>
                <a:lnTo>
                  <a:pt x="36976" y="50772"/>
                </a:lnTo>
                <a:lnTo>
                  <a:pt x="36976" y="50809"/>
                </a:lnTo>
                <a:lnTo>
                  <a:pt x="36976" y="50846"/>
                </a:lnTo>
                <a:lnTo>
                  <a:pt x="37013" y="50865"/>
                </a:lnTo>
                <a:lnTo>
                  <a:pt x="37125" y="50902"/>
                </a:lnTo>
                <a:lnTo>
                  <a:pt x="37218" y="50902"/>
                </a:lnTo>
                <a:lnTo>
                  <a:pt x="37330" y="50883"/>
                </a:lnTo>
                <a:lnTo>
                  <a:pt x="37423" y="50827"/>
                </a:lnTo>
                <a:lnTo>
                  <a:pt x="37535" y="50753"/>
                </a:lnTo>
                <a:lnTo>
                  <a:pt x="37628" y="50678"/>
                </a:lnTo>
                <a:lnTo>
                  <a:pt x="37721" y="50567"/>
                </a:lnTo>
                <a:lnTo>
                  <a:pt x="37888" y="50325"/>
                </a:lnTo>
                <a:lnTo>
                  <a:pt x="38037" y="50083"/>
                </a:lnTo>
                <a:lnTo>
                  <a:pt x="38168" y="49841"/>
                </a:lnTo>
                <a:lnTo>
                  <a:pt x="38242" y="49673"/>
                </a:lnTo>
                <a:lnTo>
                  <a:pt x="38298" y="49580"/>
                </a:lnTo>
                <a:close/>
                <a:moveTo>
                  <a:pt x="48985" y="49636"/>
                </a:moveTo>
                <a:lnTo>
                  <a:pt x="48948" y="49654"/>
                </a:lnTo>
                <a:lnTo>
                  <a:pt x="48743" y="49859"/>
                </a:lnTo>
                <a:lnTo>
                  <a:pt x="48389" y="50250"/>
                </a:lnTo>
                <a:lnTo>
                  <a:pt x="48203" y="50455"/>
                </a:lnTo>
                <a:lnTo>
                  <a:pt x="48073" y="50660"/>
                </a:lnTo>
                <a:lnTo>
                  <a:pt x="48035" y="50734"/>
                </a:lnTo>
                <a:lnTo>
                  <a:pt x="47998" y="50809"/>
                </a:lnTo>
                <a:lnTo>
                  <a:pt x="47998" y="50865"/>
                </a:lnTo>
                <a:lnTo>
                  <a:pt x="48017" y="50902"/>
                </a:lnTo>
                <a:lnTo>
                  <a:pt x="48091" y="50902"/>
                </a:lnTo>
                <a:lnTo>
                  <a:pt x="48184" y="50865"/>
                </a:lnTo>
                <a:lnTo>
                  <a:pt x="48296" y="50772"/>
                </a:lnTo>
                <a:lnTo>
                  <a:pt x="48408" y="50641"/>
                </a:lnTo>
                <a:lnTo>
                  <a:pt x="48594" y="50399"/>
                </a:lnTo>
                <a:lnTo>
                  <a:pt x="48687" y="50250"/>
                </a:lnTo>
                <a:lnTo>
                  <a:pt x="48780" y="50101"/>
                </a:lnTo>
                <a:lnTo>
                  <a:pt x="48910" y="49878"/>
                </a:lnTo>
                <a:lnTo>
                  <a:pt x="48985" y="49673"/>
                </a:lnTo>
                <a:lnTo>
                  <a:pt x="48985" y="49636"/>
                </a:lnTo>
                <a:close/>
                <a:moveTo>
                  <a:pt x="82814" y="49580"/>
                </a:moveTo>
                <a:lnTo>
                  <a:pt x="82572" y="49822"/>
                </a:lnTo>
                <a:lnTo>
                  <a:pt x="82330" y="50027"/>
                </a:lnTo>
                <a:lnTo>
                  <a:pt x="81846" y="50436"/>
                </a:lnTo>
                <a:lnTo>
                  <a:pt x="81697" y="50529"/>
                </a:lnTo>
                <a:lnTo>
                  <a:pt x="81604" y="50604"/>
                </a:lnTo>
                <a:lnTo>
                  <a:pt x="81529" y="50678"/>
                </a:lnTo>
                <a:lnTo>
                  <a:pt x="81492" y="50753"/>
                </a:lnTo>
                <a:lnTo>
                  <a:pt x="81473" y="50772"/>
                </a:lnTo>
                <a:lnTo>
                  <a:pt x="81473" y="50809"/>
                </a:lnTo>
                <a:lnTo>
                  <a:pt x="81492" y="50846"/>
                </a:lnTo>
                <a:lnTo>
                  <a:pt x="81511" y="50865"/>
                </a:lnTo>
                <a:lnTo>
                  <a:pt x="81622" y="50902"/>
                </a:lnTo>
                <a:lnTo>
                  <a:pt x="81734" y="50902"/>
                </a:lnTo>
                <a:lnTo>
                  <a:pt x="81827" y="50883"/>
                </a:lnTo>
                <a:lnTo>
                  <a:pt x="81939" y="50827"/>
                </a:lnTo>
                <a:lnTo>
                  <a:pt x="82032" y="50753"/>
                </a:lnTo>
                <a:lnTo>
                  <a:pt x="82125" y="50678"/>
                </a:lnTo>
                <a:lnTo>
                  <a:pt x="82218" y="50567"/>
                </a:lnTo>
                <a:lnTo>
                  <a:pt x="82386" y="50325"/>
                </a:lnTo>
                <a:lnTo>
                  <a:pt x="82535" y="50083"/>
                </a:lnTo>
                <a:lnTo>
                  <a:pt x="82665" y="49841"/>
                </a:lnTo>
                <a:lnTo>
                  <a:pt x="82758" y="49673"/>
                </a:lnTo>
                <a:lnTo>
                  <a:pt x="82814" y="49580"/>
                </a:lnTo>
                <a:close/>
                <a:moveTo>
                  <a:pt x="22975" y="49431"/>
                </a:moveTo>
                <a:lnTo>
                  <a:pt x="22957" y="49450"/>
                </a:lnTo>
                <a:lnTo>
                  <a:pt x="22733" y="49692"/>
                </a:lnTo>
                <a:lnTo>
                  <a:pt x="22324" y="50139"/>
                </a:lnTo>
                <a:lnTo>
                  <a:pt x="22138" y="50399"/>
                </a:lnTo>
                <a:lnTo>
                  <a:pt x="21989" y="50623"/>
                </a:lnTo>
                <a:lnTo>
                  <a:pt x="21933" y="50716"/>
                </a:lnTo>
                <a:lnTo>
                  <a:pt x="21896" y="50790"/>
                </a:lnTo>
                <a:lnTo>
                  <a:pt x="21896" y="50865"/>
                </a:lnTo>
                <a:lnTo>
                  <a:pt x="21914" y="50902"/>
                </a:lnTo>
                <a:lnTo>
                  <a:pt x="21951" y="50920"/>
                </a:lnTo>
                <a:lnTo>
                  <a:pt x="21989" y="50902"/>
                </a:lnTo>
                <a:lnTo>
                  <a:pt x="22082" y="50846"/>
                </a:lnTo>
                <a:lnTo>
                  <a:pt x="22193" y="50734"/>
                </a:lnTo>
                <a:lnTo>
                  <a:pt x="22305" y="50604"/>
                </a:lnTo>
                <a:lnTo>
                  <a:pt x="22510" y="50343"/>
                </a:lnTo>
                <a:lnTo>
                  <a:pt x="22603" y="50176"/>
                </a:lnTo>
                <a:lnTo>
                  <a:pt x="22715" y="50008"/>
                </a:lnTo>
                <a:lnTo>
                  <a:pt x="22864" y="49729"/>
                </a:lnTo>
                <a:lnTo>
                  <a:pt x="22957" y="49505"/>
                </a:lnTo>
                <a:lnTo>
                  <a:pt x="22975" y="49450"/>
                </a:lnTo>
                <a:lnTo>
                  <a:pt x="22975" y="49431"/>
                </a:lnTo>
                <a:close/>
                <a:moveTo>
                  <a:pt x="24074" y="49431"/>
                </a:moveTo>
                <a:lnTo>
                  <a:pt x="24055" y="49450"/>
                </a:lnTo>
                <a:lnTo>
                  <a:pt x="23795" y="49748"/>
                </a:lnTo>
                <a:lnTo>
                  <a:pt x="23590" y="49990"/>
                </a:lnTo>
                <a:lnTo>
                  <a:pt x="23366" y="50232"/>
                </a:lnTo>
                <a:lnTo>
                  <a:pt x="23199" y="50492"/>
                </a:lnTo>
                <a:lnTo>
                  <a:pt x="23069" y="50697"/>
                </a:lnTo>
                <a:lnTo>
                  <a:pt x="23031" y="50790"/>
                </a:lnTo>
                <a:lnTo>
                  <a:pt x="23031" y="50846"/>
                </a:lnTo>
                <a:lnTo>
                  <a:pt x="23069" y="50902"/>
                </a:lnTo>
                <a:lnTo>
                  <a:pt x="23124" y="50920"/>
                </a:lnTo>
                <a:lnTo>
                  <a:pt x="23162" y="50902"/>
                </a:lnTo>
                <a:lnTo>
                  <a:pt x="23199" y="50883"/>
                </a:lnTo>
                <a:lnTo>
                  <a:pt x="23311" y="50809"/>
                </a:lnTo>
                <a:lnTo>
                  <a:pt x="23404" y="50678"/>
                </a:lnTo>
                <a:lnTo>
                  <a:pt x="23497" y="50548"/>
                </a:lnTo>
                <a:lnTo>
                  <a:pt x="23683" y="50250"/>
                </a:lnTo>
                <a:lnTo>
                  <a:pt x="23795" y="50064"/>
                </a:lnTo>
                <a:lnTo>
                  <a:pt x="23981" y="49692"/>
                </a:lnTo>
                <a:lnTo>
                  <a:pt x="24074" y="49487"/>
                </a:lnTo>
                <a:lnTo>
                  <a:pt x="24074" y="49431"/>
                </a:lnTo>
                <a:close/>
                <a:moveTo>
                  <a:pt x="30516" y="49599"/>
                </a:moveTo>
                <a:lnTo>
                  <a:pt x="30497" y="49617"/>
                </a:lnTo>
                <a:lnTo>
                  <a:pt x="30255" y="49896"/>
                </a:lnTo>
                <a:lnTo>
                  <a:pt x="29920" y="50325"/>
                </a:lnTo>
                <a:lnTo>
                  <a:pt x="29771" y="50529"/>
                </a:lnTo>
                <a:lnTo>
                  <a:pt x="29659" y="50716"/>
                </a:lnTo>
                <a:lnTo>
                  <a:pt x="29622" y="50790"/>
                </a:lnTo>
                <a:lnTo>
                  <a:pt x="29622" y="50846"/>
                </a:lnTo>
                <a:lnTo>
                  <a:pt x="29622" y="50883"/>
                </a:lnTo>
                <a:lnTo>
                  <a:pt x="29659" y="50920"/>
                </a:lnTo>
                <a:lnTo>
                  <a:pt x="29697" y="50920"/>
                </a:lnTo>
                <a:lnTo>
                  <a:pt x="29752" y="50902"/>
                </a:lnTo>
                <a:lnTo>
                  <a:pt x="29827" y="50846"/>
                </a:lnTo>
                <a:lnTo>
                  <a:pt x="29939" y="50753"/>
                </a:lnTo>
                <a:lnTo>
                  <a:pt x="30032" y="50623"/>
                </a:lnTo>
                <a:lnTo>
                  <a:pt x="30199" y="50381"/>
                </a:lnTo>
                <a:lnTo>
                  <a:pt x="30311" y="50213"/>
                </a:lnTo>
                <a:lnTo>
                  <a:pt x="30460" y="49841"/>
                </a:lnTo>
                <a:lnTo>
                  <a:pt x="30516" y="49636"/>
                </a:lnTo>
                <a:lnTo>
                  <a:pt x="30516" y="49599"/>
                </a:lnTo>
                <a:close/>
                <a:moveTo>
                  <a:pt x="34928" y="49617"/>
                </a:moveTo>
                <a:lnTo>
                  <a:pt x="34705" y="49841"/>
                </a:lnTo>
                <a:lnTo>
                  <a:pt x="34277" y="50213"/>
                </a:lnTo>
                <a:lnTo>
                  <a:pt x="34090" y="50436"/>
                </a:lnTo>
                <a:lnTo>
                  <a:pt x="33923" y="50623"/>
                </a:lnTo>
                <a:lnTo>
                  <a:pt x="33867" y="50716"/>
                </a:lnTo>
                <a:lnTo>
                  <a:pt x="33848" y="50790"/>
                </a:lnTo>
                <a:lnTo>
                  <a:pt x="33830" y="50846"/>
                </a:lnTo>
                <a:lnTo>
                  <a:pt x="33848" y="50902"/>
                </a:lnTo>
                <a:lnTo>
                  <a:pt x="33904" y="50920"/>
                </a:lnTo>
                <a:lnTo>
                  <a:pt x="33960" y="50920"/>
                </a:lnTo>
                <a:lnTo>
                  <a:pt x="34035" y="50865"/>
                </a:lnTo>
                <a:lnTo>
                  <a:pt x="34128" y="50809"/>
                </a:lnTo>
                <a:lnTo>
                  <a:pt x="34295" y="50604"/>
                </a:lnTo>
                <a:lnTo>
                  <a:pt x="34481" y="50343"/>
                </a:lnTo>
                <a:lnTo>
                  <a:pt x="34649" y="50083"/>
                </a:lnTo>
                <a:lnTo>
                  <a:pt x="34798" y="49859"/>
                </a:lnTo>
                <a:lnTo>
                  <a:pt x="34928" y="49617"/>
                </a:lnTo>
                <a:close/>
                <a:moveTo>
                  <a:pt x="43623" y="49636"/>
                </a:moveTo>
                <a:lnTo>
                  <a:pt x="43344" y="49859"/>
                </a:lnTo>
                <a:lnTo>
                  <a:pt x="43139" y="50027"/>
                </a:lnTo>
                <a:lnTo>
                  <a:pt x="42934" y="50213"/>
                </a:lnTo>
                <a:lnTo>
                  <a:pt x="42748" y="50418"/>
                </a:lnTo>
                <a:lnTo>
                  <a:pt x="42599" y="50604"/>
                </a:lnTo>
                <a:lnTo>
                  <a:pt x="42543" y="50678"/>
                </a:lnTo>
                <a:lnTo>
                  <a:pt x="42524" y="50753"/>
                </a:lnTo>
                <a:lnTo>
                  <a:pt x="42524" y="50827"/>
                </a:lnTo>
                <a:lnTo>
                  <a:pt x="42562" y="50883"/>
                </a:lnTo>
                <a:lnTo>
                  <a:pt x="42617" y="50920"/>
                </a:lnTo>
                <a:lnTo>
                  <a:pt x="42673" y="50920"/>
                </a:lnTo>
                <a:lnTo>
                  <a:pt x="42748" y="50883"/>
                </a:lnTo>
                <a:lnTo>
                  <a:pt x="42841" y="50827"/>
                </a:lnTo>
                <a:lnTo>
                  <a:pt x="43008" y="50641"/>
                </a:lnTo>
                <a:lnTo>
                  <a:pt x="43176" y="50399"/>
                </a:lnTo>
                <a:lnTo>
                  <a:pt x="43344" y="50139"/>
                </a:lnTo>
                <a:lnTo>
                  <a:pt x="43474" y="49896"/>
                </a:lnTo>
                <a:lnTo>
                  <a:pt x="43623" y="49636"/>
                </a:lnTo>
                <a:close/>
                <a:moveTo>
                  <a:pt x="47737" y="49748"/>
                </a:moveTo>
                <a:lnTo>
                  <a:pt x="47570" y="49952"/>
                </a:lnTo>
                <a:lnTo>
                  <a:pt x="47309" y="50306"/>
                </a:lnTo>
                <a:lnTo>
                  <a:pt x="47179" y="50492"/>
                </a:lnTo>
                <a:lnTo>
                  <a:pt x="47086" y="50678"/>
                </a:lnTo>
                <a:lnTo>
                  <a:pt x="47030" y="50809"/>
                </a:lnTo>
                <a:lnTo>
                  <a:pt x="47030" y="50865"/>
                </a:lnTo>
                <a:lnTo>
                  <a:pt x="47049" y="50902"/>
                </a:lnTo>
                <a:lnTo>
                  <a:pt x="47104" y="50920"/>
                </a:lnTo>
                <a:lnTo>
                  <a:pt x="47160" y="50902"/>
                </a:lnTo>
                <a:lnTo>
                  <a:pt x="47216" y="50865"/>
                </a:lnTo>
                <a:lnTo>
                  <a:pt x="47291" y="50790"/>
                </a:lnTo>
                <a:lnTo>
                  <a:pt x="47421" y="50585"/>
                </a:lnTo>
                <a:lnTo>
                  <a:pt x="47551" y="50343"/>
                </a:lnTo>
                <a:lnTo>
                  <a:pt x="47644" y="50101"/>
                </a:lnTo>
                <a:lnTo>
                  <a:pt x="47737" y="49896"/>
                </a:lnTo>
                <a:lnTo>
                  <a:pt x="47756" y="49766"/>
                </a:lnTo>
                <a:lnTo>
                  <a:pt x="47756" y="49748"/>
                </a:lnTo>
                <a:close/>
                <a:moveTo>
                  <a:pt x="50176" y="49468"/>
                </a:moveTo>
                <a:lnTo>
                  <a:pt x="49525" y="50176"/>
                </a:lnTo>
                <a:lnTo>
                  <a:pt x="49134" y="50641"/>
                </a:lnTo>
                <a:lnTo>
                  <a:pt x="49022" y="50790"/>
                </a:lnTo>
                <a:lnTo>
                  <a:pt x="49003" y="50846"/>
                </a:lnTo>
                <a:lnTo>
                  <a:pt x="49003" y="50883"/>
                </a:lnTo>
                <a:lnTo>
                  <a:pt x="49041" y="50902"/>
                </a:lnTo>
                <a:lnTo>
                  <a:pt x="49059" y="50920"/>
                </a:lnTo>
                <a:lnTo>
                  <a:pt x="49152" y="50902"/>
                </a:lnTo>
                <a:lnTo>
                  <a:pt x="49227" y="50865"/>
                </a:lnTo>
                <a:lnTo>
                  <a:pt x="49320" y="50790"/>
                </a:lnTo>
                <a:lnTo>
                  <a:pt x="49413" y="50697"/>
                </a:lnTo>
                <a:lnTo>
                  <a:pt x="49506" y="50567"/>
                </a:lnTo>
                <a:lnTo>
                  <a:pt x="49711" y="50287"/>
                </a:lnTo>
                <a:lnTo>
                  <a:pt x="49879" y="49990"/>
                </a:lnTo>
                <a:lnTo>
                  <a:pt x="50027" y="49729"/>
                </a:lnTo>
                <a:lnTo>
                  <a:pt x="50176" y="49468"/>
                </a:lnTo>
                <a:close/>
                <a:moveTo>
                  <a:pt x="67473" y="49431"/>
                </a:moveTo>
                <a:lnTo>
                  <a:pt x="67473" y="49450"/>
                </a:lnTo>
                <a:lnTo>
                  <a:pt x="67231" y="49692"/>
                </a:lnTo>
                <a:lnTo>
                  <a:pt x="66840" y="50139"/>
                </a:lnTo>
                <a:lnTo>
                  <a:pt x="66635" y="50399"/>
                </a:lnTo>
                <a:lnTo>
                  <a:pt x="66486" y="50623"/>
                </a:lnTo>
                <a:lnTo>
                  <a:pt x="66430" y="50716"/>
                </a:lnTo>
                <a:lnTo>
                  <a:pt x="66393" y="50790"/>
                </a:lnTo>
                <a:lnTo>
                  <a:pt x="66393" y="50865"/>
                </a:lnTo>
                <a:lnTo>
                  <a:pt x="66411" y="50902"/>
                </a:lnTo>
                <a:lnTo>
                  <a:pt x="66449" y="50920"/>
                </a:lnTo>
                <a:lnTo>
                  <a:pt x="66486" y="50902"/>
                </a:lnTo>
                <a:lnTo>
                  <a:pt x="66579" y="50846"/>
                </a:lnTo>
                <a:lnTo>
                  <a:pt x="66691" y="50734"/>
                </a:lnTo>
                <a:lnTo>
                  <a:pt x="66802" y="50604"/>
                </a:lnTo>
                <a:lnTo>
                  <a:pt x="67007" y="50343"/>
                </a:lnTo>
                <a:lnTo>
                  <a:pt x="67119" y="50176"/>
                </a:lnTo>
                <a:lnTo>
                  <a:pt x="67212" y="50008"/>
                </a:lnTo>
                <a:lnTo>
                  <a:pt x="67361" y="49729"/>
                </a:lnTo>
                <a:lnTo>
                  <a:pt x="67473" y="49505"/>
                </a:lnTo>
                <a:lnTo>
                  <a:pt x="67491" y="49450"/>
                </a:lnTo>
                <a:lnTo>
                  <a:pt x="67473" y="49431"/>
                </a:lnTo>
                <a:close/>
                <a:moveTo>
                  <a:pt x="68571" y="49431"/>
                </a:moveTo>
                <a:lnTo>
                  <a:pt x="68552" y="49450"/>
                </a:lnTo>
                <a:lnTo>
                  <a:pt x="68292" y="49748"/>
                </a:lnTo>
                <a:lnTo>
                  <a:pt x="68087" y="49990"/>
                </a:lnTo>
                <a:lnTo>
                  <a:pt x="67882" y="50232"/>
                </a:lnTo>
                <a:lnTo>
                  <a:pt x="67696" y="50492"/>
                </a:lnTo>
                <a:lnTo>
                  <a:pt x="67566" y="50697"/>
                </a:lnTo>
                <a:lnTo>
                  <a:pt x="67547" y="50790"/>
                </a:lnTo>
                <a:lnTo>
                  <a:pt x="67547" y="50846"/>
                </a:lnTo>
                <a:lnTo>
                  <a:pt x="67566" y="50902"/>
                </a:lnTo>
                <a:lnTo>
                  <a:pt x="67622" y="50920"/>
                </a:lnTo>
                <a:lnTo>
                  <a:pt x="67659" y="50902"/>
                </a:lnTo>
                <a:lnTo>
                  <a:pt x="67715" y="50883"/>
                </a:lnTo>
                <a:lnTo>
                  <a:pt x="67808" y="50809"/>
                </a:lnTo>
                <a:lnTo>
                  <a:pt x="67901" y="50678"/>
                </a:lnTo>
                <a:lnTo>
                  <a:pt x="68013" y="50548"/>
                </a:lnTo>
                <a:lnTo>
                  <a:pt x="68199" y="50250"/>
                </a:lnTo>
                <a:lnTo>
                  <a:pt x="68310" y="50064"/>
                </a:lnTo>
                <a:lnTo>
                  <a:pt x="68497" y="49692"/>
                </a:lnTo>
                <a:lnTo>
                  <a:pt x="68571" y="49487"/>
                </a:lnTo>
                <a:lnTo>
                  <a:pt x="68571" y="49431"/>
                </a:lnTo>
                <a:close/>
                <a:moveTo>
                  <a:pt x="75032" y="49599"/>
                </a:moveTo>
                <a:lnTo>
                  <a:pt x="74994" y="49617"/>
                </a:lnTo>
                <a:lnTo>
                  <a:pt x="74771" y="49896"/>
                </a:lnTo>
                <a:lnTo>
                  <a:pt x="74417" y="50325"/>
                </a:lnTo>
                <a:lnTo>
                  <a:pt x="74268" y="50529"/>
                </a:lnTo>
                <a:lnTo>
                  <a:pt x="74156" y="50716"/>
                </a:lnTo>
                <a:lnTo>
                  <a:pt x="74138" y="50790"/>
                </a:lnTo>
                <a:lnTo>
                  <a:pt x="74119" y="50846"/>
                </a:lnTo>
                <a:lnTo>
                  <a:pt x="74138" y="50883"/>
                </a:lnTo>
                <a:lnTo>
                  <a:pt x="74175" y="50920"/>
                </a:lnTo>
                <a:lnTo>
                  <a:pt x="74212" y="50920"/>
                </a:lnTo>
                <a:lnTo>
                  <a:pt x="74250" y="50902"/>
                </a:lnTo>
                <a:lnTo>
                  <a:pt x="74343" y="50846"/>
                </a:lnTo>
                <a:lnTo>
                  <a:pt x="74436" y="50753"/>
                </a:lnTo>
                <a:lnTo>
                  <a:pt x="74529" y="50623"/>
                </a:lnTo>
                <a:lnTo>
                  <a:pt x="74696" y="50381"/>
                </a:lnTo>
                <a:lnTo>
                  <a:pt x="74808" y="50213"/>
                </a:lnTo>
                <a:lnTo>
                  <a:pt x="74957" y="49841"/>
                </a:lnTo>
                <a:lnTo>
                  <a:pt x="75013" y="49636"/>
                </a:lnTo>
                <a:lnTo>
                  <a:pt x="75032" y="49599"/>
                </a:lnTo>
                <a:close/>
                <a:moveTo>
                  <a:pt x="79444" y="49617"/>
                </a:moveTo>
                <a:lnTo>
                  <a:pt x="79202" y="49841"/>
                </a:lnTo>
                <a:lnTo>
                  <a:pt x="78792" y="50213"/>
                </a:lnTo>
                <a:lnTo>
                  <a:pt x="78588" y="50436"/>
                </a:lnTo>
                <a:lnTo>
                  <a:pt x="78439" y="50623"/>
                </a:lnTo>
                <a:lnTo>
                  <a:pt x="78383" y="50716"/>
                </a:lnTo>
                <a:lnTo>
                  <a:pt x="78346" y="50790"/>
                </a:lnTo>
                <a:lnTo>
                  <a:pt x="78327" y="50846"/>
                </a:lnTo>
                <a:lnTo>
                  <a:pt x="78346" y="50902"/>
                </a:lnTo>
                <a:lnTo>
                  <a:pt x="78401" y="50920"/>
                </a:lnTo>
                <a:lnTo>
                  <a:pt x="78476" y="50920"/>
                </a:lnTo>
                <a:lnTo>
                  <a:pt x="78532" y="50865"/>
                </a:lnTo>
                <a:lnTo>
                  <a:pt x="78625" y="50809"/>
                </a:lnTo>
                <a:lnTo>
                  <a:pt x="78792" y="50604"/>
                </a:lnTo>
                <a:lnTo>
                  <a:pt x="78979" y="50343"/>
                </a:lnTo>
                <a:lnTo>
                  <a:pt x="79165" y="50083"/>
                </a:lnTo>
                <a:lnTo>
                  <a:pt x="79295" y="49859"/>
                </a:lnTo>
                <a:lnTo>
                  <a:pt x="79444" y="49617"/>
                </a:lnTo>
                <a:close/>
                <a:moveTo>
                  <a:pt x="88120" y="49636"/>
                </a:moveTo>
                <a:lnTo>
                  <a:pt x="87859" y="49859"/>
                </a:lnTo>
                <a:lnTo>
                  <a:pt x="87655" y="50027"/>
                </a:lnTo>
                <a:lnTo>
                  <a:pt x="87431" y="50213"/>
                </a:lnTo>
                <a:lnTo>
                  <a:pt x="87245" y="50418"/>
                </a:lnTo>
                <a:lnTo>
                  <a:pt x="87096" y="50604"/>
                </a:lnTo>
                <a:lnTo>
                  <a:pt x="87059" y="50678"/>
                </a:lnTo>
                <a:lnTo>
                  <a:pt x="87022" y="50753"/>
                </a:lnTo>
                <a:lnTo>
                  <a:pt x="87040" y="50827"/>
                </a:lnTo>
                <a:lnTo>
                  <a:pt x="87059" y="50883"/>
                </a:lnTo>
                <a:lnTo>
                  <a:pt x="87115" y="50920"/>
                </a:lnTo>
                <a:lnTo>
                  <a:pt x="87189" y="50920"/>
                </a:lnTo>
                <a:lnTo>
                  <a:pt x="87264" y="50883"/>
                </a:lnTo>
                <a:lnTo>
                  <a:pt x="87338" y="50827"/>
                </a:lnTo>
                <a:lnTo>
                  <a:pt x="87506" y="50641"/>
                </a:lnTo>
                <a:lnTo>
                  <a:pt x="87673" y="50399"/>
                </a:lnTo>
                <a:lnTo>
                  <a:pt x="87841" y="50139"/>
                </a:lnTo>
                <a:lnTo>
                  <a:pt x="87971" y="49896"/>
                </a:lnTo>
                <a:lnTo>
                  <a:pt x="88120" y="49636"/>
                </a:lnTo>
                <a:close/>
                <a:moveTo>
                  <a:pt x="92253" y="49748"/>
                </a:moveTo>
                <a:lnTo>
                  <a:pt x="92067" y="49952"/>
                </a:lnTo>
                <a:lnTo>
                  <a:pt x="91806" y="50306"/>
                </a:lnTo>
                <a:lnTo>
                  <a:pt x="91676" y="50492"/>
                </a:lnTo>
                <a:lnTo>
                  <a:pt x="91583" y="50678"/>
                </a:lnTo>
                <a:lnTo>
                  <a:pt x="91527" y="50809"/>
                </a:lnTo>
                <a:lnTo>
                  <a:pt x="91527" y="50865"/>
                </a:lnTo>
                <a:lnTo>
                  <a:pt x="91546" y="50902"/>
                </a:lnTo>
                <a:lnTo>
                  <a:pt x="91602" y="50920"/>
                </a:lnTo>
                <a:lnTo>
                  <a:pt x="91657" y="50902"/>
                </a:lnTo>
                <a:lnTo>
                  <a:pt x="91713" y="50865"/>
                </a:lnTo>
                <a:lnTo>
                  <a:pt x="91788" y="50790"/>
                </a:lnTo>
                <a:lnTo>
                  <a:pt x="91918" y="50585"/>
                </a:lnTo>
                <a:lnTo>
                  <a:pt x="92048" y="50343"/>
                </a:lnTo>
                <a:lnTo>
                  <a:pt x="92160" y="50101"/>
                </a:lnTo>
                <a:lnTo>
                  <a:pt x="92235" y="49896"/>
                </a:lnTo>
                <a:lnTo>
                  <a:pt x="92272" y="49766"/>
                </a:lnTo>
                <a:lnTo>
                  <a:pt x="92272" y="49748"/>
                </a:lnTo>
                <a:close/>
                <a:moveTo>
                  <a:pt x="36008" y="49617"/>
                </a:moveTo>
                <a:lnTo>
                  <a:pt x="35747" y="49896"/>
                </a:lnTo>
                <a:lnTo>
                  <a:pt x="35338" y="50325"/>
                </a:lnTo>
                <a:lnTo>
                  <a:pt x="35152" y="50548"/>
                </a:lnTo>
                <a:lnTo>
                  <a:pt x="35021" y="50753"/>
                </a:lnTo>
                <a:lnTo>
                  <a:pt x="34984" y="50827"/>
                </a:lnTo>
                <a:lnTo>
                  <a:pt x="34965" y="50883"/>
                </a:lnTo>
                <a:lnTo>
                  <a:pt x="34984" y="50920"/>
                </a:lnTo>
                <a:lnTo>
                  <a:pt x="35040" y="50939"/>
                </a:lnTo>
                <a:lnTo>
                  <a:pt x="35133" y="50939"/>
                </a:lnTo>
                <a:lnTo>
                  <a:pt x="35245" y="50902"/>
                </a:lnTo>
                <a:lnTo>
                  <a:pt x="35319" y="50846"/>
                </a:lnTo>
                <a:lnTo>
                  <a:pt x="35412" y="50772"/>
                </a:lnTo>
                <a:lnTo>
                  <a:pt x="35487" y="50678"/>
                </a:lnTo>
                <a:lnTo>
                  <a:pt x="35561" y="50585"/>
                </a:lnTo>
                <a:lnTo>
                  <a:pt x="35692" y="50343"/>
                </a:lnTo>
                <a:lnTo>
                  <a:pt x="35803" y="50101"/>
                </a:lnTo>
                <a:lnTo>
                  <a:pt x="35896" y="49878"/>
                </a:lnTo>
                <a:lnTo>
                  <a:pt x="35971" y="49710"/>
                </a:lnTo>
                <a:lnTo>
                  <a:pt x="36008" y="49617"/>
                </a:lnTo>
                <a:close/>
                <a:moveTo>
                  <a:pt x="41445" y="49580"/>
                </a:moveTo>
                <a:lnTo>
                  <a:pt x="41370" y="49636"/>
                </a:lnTo>
                <a:lnTo>
                  <a:pt x="41091" y="49915"/>
                </a:lnTo>
                <a:lnTo>
                  <a:pt x="40886" y="50120"/>
                </a:lnTo>
                <a:lnTo>
                  <a:pt x="40663" y="50343"/>
                </a:lnTo>
                <a:lnTo>
                  <a:pt x="40495" y="50567"/>
                </a:lnTo>
                <a:lnTo>
                  <a:pt x="40439" y="50660"/>
                </a:lnTo>
                <a:lnTo>
                  <a:pt x="40402" y="50753"/>
                </a:lnTo>
                <a:lnTo>
                  <a:pt x="40383" y="50827"/>
                </a:lnTo>
                <a:lnTo>
                  <a:pt x="40402" y="50883"/>
                </a:lnTo>
                <a:lnTo>
                  <a:pt x="40439" y="50920"/>
                </a:lnTo>
                <a:lnTo>
                  <a:pt x="40532" y="50939"/>
                </a:lnTo>
                <a:lnTo>
                  <a:pt x="40625" y="50920"/>
                </a:lnTo>
                <a:lnTo>
                  <a:pt x="40700" y="50865"/>
                </a:lnTo>
                <a:lnTo>
                  <a:pt x="40793" y="50790"/>
                </a:lnTo>
                <a:lnTo>
                  <a:pt x="40886" y="50716"/>
                </a:lnTo>
                <a:lnTo>
                  <a:pt x="41072" y="50511"/>
                </a:lnTo>
                <a:lnTo>
                  <a:pt x="41184" y="50362"/>
                </a:lnTo>
                <a:lnTo>
                  <a:pt x="41389" y="50120"/>
                </a:lnTo>
                <a:lnTo>
                  <a:pt x="41463" y="49990"/>
                </a:lnTo>
                <a:lnTo>
                  <a:pt x="41500" y="49915"/>
                </a:lnTo>
                <a:lnTo>
                  <a:pt x="41500" y="49859"/>
                </a:lnTo>
                <a:lnTo>
                  <a:pt x="41519" y="49785"/>
                </a:lnTo>
                <a:lnTo>
                  <a:pt x="41519" y="49673"/>
                </a:lnTo>
                <a:lnTo>
                  <a:pt x="41500" y="49617"/>
                </a:lnTo>
                <a:lnTo>
                  <a:pt x="41482" y="49580"/>
                </a:lnTo>
                <a:close/>
                <a:moveTo>
                  <a:pt x="58108" y="49822"/>
                </a:moveTo>
                <a:lnTo>
                  <a:pt x="57810" y="49971"/>
                </a:lnTo>
                <a:lnTo>
                  <a:pt x="57251" y="50306"/>
                </a:lnTo>
                <a:lnTo>
                  <a:pt x="56972" y="50474"/>
                </a:lnTo>
                <a:lnTo>
                  <a:pt x="56749" y="50641"/>
                </a:lnTo>
                <a:lnTo>
                  <a:pt x="56655" y="50716"/>
                </a:lnTo>
                <a:lnTo>
                  <a:pt x="56600" y="50790"/>
                </a:lnTo>
                <a:lnTo>
                  <a:pt x="56581" y="50846"/>
                </a:lnTo>
                <a:lnTo>
                  <a:pt x="56581" y="50902"/>
                </a:lnTo>
                <a:lnTo>
                  <a:pt x="56637" y="50939"/>
                </a:lnTo>
                <a:lnTo>
                  <a:pt x="56711" y="50939"/>
                </a:lnTo>
                <a:lnTo>
                  <a:pt x="56804" y="50902"/>
                </a:lnTo>
                <a:lnTo>
                  <a:pt x="56916" y="50865"/>
                </a:lnTo>
                <a:lnTo>
                  <a:pt x="57140" y="50697"/>
                </a:lnTo>
                <a:lnTo>
                  <a:pt x="57400" y="50492"/>
                </a:lnTo>
                <a:lnTo>
                  <a:pt x="57866" y="50045"/>
                </a:lnTo>
                <a:lnTo>
                  <a:pt x="58108" y="49822"/>
                </a:lnTo>
                <a:close/>
                <a:moveTo>
                  <a:pt x="58946" y="49673"/>
                </a:moveTo>
                <a:lnTo>
                  <a:pt x="57996" y="50474"/>
                </a:lnTo>
                <a:lnTo>
                  <a:pt x="57828" y="50604"/>
                </a:lnTo>
                <a:lnTo>
                  <a:pt x="57735" y="50678"/>
                </a:lnTo>
                <a:lnTo>
                  <a:pt x="57642" y="50772"/>
                </a:lnTo>
                <a:lnTo>
                  <a:pt x="57605" y="50846"/>
                </a:lnTo>
                <a:lnTo>
                  <a:pt x="57586" y="50883"/>
                </a:lnTo>
                <a:lnTo>
                  <a:pt x="57586" y="50902"/>
                </a:lnTo>
                <a:lnTo>
                  <a:pt x="57605" y="50920"/>
                </a:lnTo>
                <a:lnTo>
                  <a:pt x="57661" y="50939"/>
                </a:lnTo>
                <a:lnTo>
                  <a:pt x="57791" y="50939"/>
                </a:lnTo>
                <a:lnTo>
                  <a:pt x="57903" y="50920"/>
                </a:lnTo>
                <a:lnTo>
                  <a:pt x="57996" y="50865"/>
                </a:lnTo>
                <a:lnTo>
                  <a:pt x="58108" y="50809"/>
                </a:lnTo>
                <a:lnTo>
                  <a:pt x="58201" y="50716"/>
                </a:lnTo>
                <a:lnTo>
                  <a:pt x="58387" y="50529"/>
                </a:lnTo>
                <a:lnTo>
                  <a:pt x="58536" y="50362"/>
                </a:lnTo>
                <a:lnTo>
                  <a:pt x="58666" y="50213"/>
                </a:lnTo>
                <a:lnTo>
                  <a:pt x="58815" y="49952"/>
                </a:lnTo>
                <a:lnTo>
                  <a:pt x="58927" y="49748"/>
                </a:lnTo>
                <a:lnTo>
                  <a:pt x="58946" y="49692"/>
                </a:lnTo>
                <a:lnTo>
                  <a:pt x="58946" y="49673"/>
                </a:lnTo>
                <a:close/>
                <a:moveTo>
                  <a:pt x="80524" y="49617"/>
                </a:moveTo>
                <a:lnTo>
                  <a:pt x="80263" y="49896"/>
                </a:lnTo>
                <a:lnTo>
                  <a:pt x="79835" y="50325"/>
                </a:lnTo>
                <a:lnTo>
                  <a:pt x="79649" y="50548"/>
                </a:lnTo>
                <a:lnTo>
                  <a:pt x="79518" y="50753"/>
                </a:lnTo>
                <a:lnTo>
                  <a:pt x="79481" y="50827"/>
                </a:lnTo>
                <a:lnTo>
                  <a:pt x="79463" y="50883"/>
                </a:lnTo>
                <a:lnTo>
                  <a:pt x="79481" y="50920"/>
                </a:lnTo>
                <a:lnTo>
                  <a:pt x="79537" y="50939"/>
                </a:lnTo>
                <a:lnTo>
                  <a:pt x="79649" y="50939"/>
                </a:lnTo>
                <a:lnTo>
                  <a:pt x="79742" y="50902"/>
                </a:lnTo>
                <a:lnTo>
                  <a:pt x="79835" y="50846"/>
                </a:lnTo>
                <a:lnTo>
                  <a:pt x="79909" y="50772"/>
                </a:lnTo>
                <a:lnTo>
                  <a:pt x="80003" y="50678"/>
                </a:lnTo>
                <a:lnTo>
                  <a:pt x="80077" y="50585"/>
                </a:lnTo>
                <a:lnTo>
                  <a:pt x="80207" y="50343"/>
                </a:lnTo>
                <a:lnTo>
                  <a:pt x="80319" y="50101"/>
                </a:lnTo>
                <a:lnTo>
                  <a:pt x="80394" y="49878"/>
                </a:lnTo>
                <a:lnTo>
                  <a:pt x="80468" y="49710"/>
                </a:lnTo>
                <a:lnTo>
                  <a:pt x="80524" y="49617"/>
                </a:lnTo>
                <a:close/>
                <a:moveTo>
                  <a:pt x="85942" y="49580"/>
                </a:moveTo>
                <a:lnTo>
                  <a:pt x="85886" y="49636"/>
                </a:lnTo>
                <a:lnTo>
                  <a:pt x="85588" y="49915"/>
                </a:lnTo>
                <a:lnTo>
                  <a:pt x="85383" y="50120"/>
                </a:lnTo>
                <a:lnTo>
                  <a:pt x="85178" y="50343"/>
                </a:lnTo>
                <a:lnTo>
                  <a:pt x="84992" y="50567"/>
                </a:lnTo>
                <a:lnTo>
                  <a:pt x="84936" y="50660"/>
                </a:lnTo>
                <a:lnTo>
                  <a:pt x="84899" y="50753"/>
                </a:lnTo>
                <a:lnTo>
                  <a:pt x="84880" y="50827"/>
                </a:lnTo>
                <a:lnTo>
                  <a:pt x="84899" y="50883"/>
                </a:lnTo>
                <a:lnTo>
                  <a:pt x="84955" y="50920"/>
                </a:lnTo>
                <a:lnTo>
                  <a:pt x="85029" y="50939"/>
                </a:lnTo>
                <a:lnTo>
                  <a:pt x="85123" y="50920"/>
                </a:lnTo>
                <a:lnTo>
                  <a:pt x="85216" y="50865"/>
                </a:lnTo>
                <a:lnTo>
                  <a:pt x="85309" y="50790"/>
                </a:lnTo>
                <a:lnTo>
                  <a:pt x="85402" y="50716"/>
                </a:lnTo>
                <a:lnTo>
                  <a:pt x="85569" y="50511"/>
                </a:lnTo>
                <a:lnTo>
                  <a:pt x="85681" y="50362"/>
                </a:lnTo>
                <a:lnTo>
                  <a:pt x="85886" y="50120"/>
                </a:lnTo>
                <a:lnTo>
                  <a:pt x="85979" y="49990"/>
                </a:lnTo>
                <a:lnTo>
                  <a:pt x="85998" y="49915"/>
                </a:lnTo>
                <a:lnTo>
                  <a:pt x="86016" y="49859"/>
                </a:lnTo>
                <a:lnTo>
                  <a:pt x="86016" y="49785"/>
                </a:lnTo>
                <a:lnTo>
                  <a:pt x="86016" y="49673"/>
                </a:lnTo>
                <a:lnTo>
                  <a:pt x="86016" y="49617"/>
                </a:lnTo>
                <a:lnTo>
                  <a:pt x="85979" y="49580"/>
                </a:lnTo>
                <a:close/>
                <a:moveTo>
                  <a:pt x="11209" y="49487"/>
                </a:moveTo>
                <a:lnTo>
                  <a:pt x="11078" y="49561"/>
                </a:lnTo>
                <a:lnTo>
                  <a:pt x="10892" y="49710"/>
                </a:lnTo>
                <a:lnTo>
                  <a:pt x="10632" y="49915"/>
                </a:lnTo>
                <a:lnTo>
                  <a:pt x="10371" y="50139"/>
                </a:lnTo>
                <a:lnTo>
                  <a:pt x="10129" y="50381"/>
                </a:lnTo>
                <a:lnTo>
                  <a:pt x="9943" y="50604"/>
                </a:lnTo>
                <a:lnTo>
                  <a:pt x="9868" y="50697"/>
                </a:lnTo>
                <a:lnTo>
                  <a:pt x="9831" y="50790"/>
                </a:lnTo>
                <a:lnTo>
                  <a:pt x="9812" y="50846"/>
                </a:lnTo>
                <a:lnTo>
                  <a:pt x="9812" y="50902"/>
                </a:lnTo>
                <a:lnTo>
                  <a:pt x="9850" y="50939"/>
                </a:lnTo>
                <a:lnTo>
                  <a:pt x="9868" y="50939"/>
                </a:lnTo>
                <a:lnTo>
                  <a:pt x="9943" y="50958"/>
                </a:lnTo>
                <a:lnTo>
                  <a:pt x="10036" y="50902"/>
                </a:lnTo>
                <a:lnTo>
                  <a:pt x="10148" y="50846"/>
                </a:lnTo>
                <a:lnTo>
                  <a:pt x="10259" y="50734"/>
                </a:lnTo>
                <a:lnTo>
                  <a:pt x="10390" y="50623"/>
                </a:lnTo>
                <a:lnTo>
                  <a:pt x="10632" y="50325"/>
                </a:lnTo>
                <a:lnTo>
                  <a:pt x="10855" y="50027"/>
                </a:lnTo>
                <a:lnTo>
                  <a:pt x="11041" y="49748"/>
                </a:lnTo>
                <a:lnTo>
                  <a:pt x="11172" y="49543"/>
                </a:lnTo>
                <a:lnTo>
                  <a:pt x="11209" y="49487"/>
                </a:lnTo>
                <a:close/>
                <a:moveTo>
                  <a:pt x="37107" y="49524"/>
                </a:moveTo>
                <a:lnTo>
                  <a:pt x="36864" y="49766"/>
                </a:lnTo>
                <a:lnTo>
                  <a:pt x="36436" y="50194"/>
                </a:lnTo>
                <a:lnTo>
                  <a:pt x="36231" y="50418"/>
                </a:lnTo>
                <a:lnTo>
                  <a:pt x="36064" y="50623"/>
                </a:lnTo>
                <a:lnTo>
                  <a:pt x="35971" y="50790"/>
                </a:lnTo>
                <a:lnTo>
                  <a:pt x="35952" y="50865"/>
                </a:lnTo>
                <a:lnTo>
                  <a:pt x="35971" y="50902"/>
                </a:lnTo>
                <a:lnTo>
                  <a:pt x="35989" y="50939"/>
                </a:lnTo>
                <a:lnTo>
                  <a:pt x="36027" y="50958"/>
                </a:lnTo>
                <a:lnTo>
                  <a:pt x="36101" y="50958"/>
                </a:lnTo>
                <a:lnTo>
                  <a:pt x="36176" y="50902"/>
                </a:lnTo>
                <a:lnTo>
                  <a:pt x="36287" y="50827"/>
                </a:lnTo>
                <a:lnTo>
                  <a:pt x="36380" y="50716"/>
                </a:lnTo>
                <a:lnTo>
                  <a:pt x="36492" y="50604"/>
                </a:lnTo>
                <a:lnTo>
                  <a:pt x="36716" y="50306"/>
                </a:lnTo>
                <a:lnTo>
                  <a:pt x="36902" y="49990"/>
                </a:lnTo>
                <a:lnTo>
                  <a:pt x="37051" y="49729"/>
                </a:lnTo>
                <a:lnTo>
                  <a:pt x="37125" y="49543"/>
                </a:lnTo>
                <a:lnTo>
                  <a:pt x="37144" y="49524"/>
                </a:lnTo>
                <a:close/>
                <a:moveTo>
                  <a:pt x="45801" y="49673"/>
                </a:moveTo>
                <a:lnTo>
                  <a:pt x="45541" y="49896"/>
                </a:lnTo>
                <a:lnTo>
                  <a:pt x="45317" y="50083"/>
                </a:lnTo>
                <a:lnTo>
                  <a:pt x="45112" y="50306"/>
                </a:lnTo>
                <a:lnTo>
                  <a:pt x="44908" y="50529"/>
                </a:lnTo>
                <a:lnTo>
                  <a:pt x="44759" y="50734"/>
                </a:lnTo>
                <a:lnTo>
                  <a:pt x="44721" y="50809"/>
                </a:lnTo>
                <a:lnTo>
                  <a:pt x="44703" y="50883"/>
                </a:lnTo>
                <a:lnTo>
                  <a:pt x="44721" y="50920"/>
                </a:lnTo>
                <a:lnTo>
                  <a:pt x="44759" y="50958"/>
                </a:lnTo>
                <a:lnTo>
                  <a:pt x="44833" y="50958"/>
                </a:lnTo>
                <a:lnTo>
                  <a:pt x="44908" y="50939"/>
                </a:lnTo>
                <a:lnTo>
                  <a:pt x="45001" y="50883"/>
                </a:lnTo>
                <a:lnTo>
                  <a:pt x="45075" y="50809"/>
                </a:lnTo>
                <a:lnTo>
                  <a:pt x="45243" y="50604"/>
                </a:lnTo>
                <a:lnTo>
                  <a:pt x="45410" y="50362"/>
                </a:lnTo>
                <a:lnTo>
                  <a:pt x="45559" y="50101"/>
                </a:lnTo>
                <a:lnTo>
                  <a:pt x="45671" y="49896"/>
                </a:lnTo>
                <a:lnTo>
                  <a:pt x="45801" y="49673"/>
                </a:lnTo>
                <a:close/>
                <a:moveTo>
                  <a:pt x="51163" y="49673"/>
                </a:moveTo>
                <a:lnTo>
                  <a:pt x="51107" y="49729"/>
                </a:lnTo>
                <a:lnTo>
                  <a:pt x="50847" y="49971"/>
                </a:lnTo>
                <a:lnTo>
                  <a:pt x="50679" y="50157"/>
                </a:lnTo>
                <a:lnTo>
                  <a:pt x="50493" y="50362"/>
                </a:lnTo>
                <a:lnTo>
                  <a:pt x="50344" y="50567"/>
                </a:lnTo>
                <a:lnTo>
                  <a:pt x="50232" y="50753"/>
                </a:lnTo>
                <a:lnTo>
                  <a:pt x="50214" y="50827"/>
                </a:lnTo>
                <a:lnTo>
                  <a:pt x="50214" y="50883"/>
                </a:lnTo>
                <a:lnTo>
                  <a:pt x="50232" y="50920"/>
                </a:lnTo>
                <a:lnTo>
                  <a:pt x="50270" y="50958"/>
                </a:lnTo>
                <a:lnTo>
                  <a:pt x="50325" y="50958"/>
                </a:lnTo>
                <a:lnTo>
                  <a:pt x="50363" y="50939"/>
                </a:lnTo>
                <a:lnTo>
                  <a:pt x="50474" y="50902"/>
                </a:lnTo>
                <a:lnTo>
                  <a:pt x="50586" y="50809"/>
                </a:lnTo>
                <a:lnTo>
                  <a:pt x="50698" y="50697"/>
                </a:lnTo>
                <a:lnTo>
                  <a:pt x="50903" y="50455"/>
                </a:lnTo>
                <a:lnTo>
                  <a:pt x="51014" y="50269"/>
                </a:lnTo>
                <a:lnTo>
                  <a:pt x="51089" y="50139"/>
                </a:lnTo>
                <a:lnTo>
                  <a:pt x="51163" y="49896"/>
                </a:lnTo>
                <a:lnTo>
                  <a:pt x="51182" y="49785"/>
                </a:lnTo>
                <a:lnTo>
                  <a:pt x="51200" y="49710"/>
                </a:lnTo>
                <a:lnTo>
                  <a:pt x="51182" y="49673"/>
                </a:lnTo>
                <a:close/>
                <a:moveTo>
                  <a:pt x="81622" y="49524"/>
                </a:moveTo>
                <a:lnTo>
                  <a:pt x="81362" y="49766"/>
                </a:lnTo>
                <a:lnTo>
                  <a:pt x="80952" y="50194"/>
                </a:lnTo>
                <a:lnTo>
                  <a:pt x="80747" y="50418"/>
                </a:lnTo>
                <a:lnTo>
                  <a:pt x="80580" y="50623"/>
                </a:lnTo>
                <a:lnTo>
                  <a:pt x="80468" y="50790"/>
                </a:lnTo>
                <a:lnTo>
                  <a:pt x="80449" y="50865"/>
                </a:lnTo>
                <a:lnTo>
                  <a:pt x="80468" y="50902"/>
                </a:lnTo>
                <a:lnTo>
                  <a:pt x="80487" y="50939"/>
                </a:lnTo>
                <a:lnTo>
                  <a:pt x="80524" y="50958"/>
                </a:lnTo>
                <a:lnTo>
                  <a:pt x="80598" y="50958"/>
                </a:lnTo>
                <a:lnTo>
                  <a:pt x="80691" y="50902"/>
                </a:lnTo>
                <a:lnTo>
                  <a:pt x="80785" y="50827"/>
                </a:lnTo>
                <a:lnTo>
                  <a:pt x="80878" y="50716"/>
                </a:lnTo>
                <a:lnTo>
                  <a:pt x="80989" y="50604"/>
                </a:lnTo>
                <a:lnTo>
                  <a:pt x="81213" y="50306"/>
                </a:lnTo>
                <a:lnTo>
                  <a:pt x="81399" y="49990"/>
                </a:lnTo>
                <a:lnTo>
                  <a:pt x="81548" y="49729"/>
                </a:lnTo>
                <a:lnTo>
                  <a:pt x="81641" y="49543"/>
                </a:lnTo>
                <a:lnTo>
                  <a:pt x="81641" y="49524"/>
                </a:lnTo>
                <a:close/>
                <a:moveTo>
                  <a:pt x="90298" y="49673"/>
                </a:moveTo>
                <a:lnTo>
                  <a:pt x="90038" y="49896"/>
                </a:lnTo>
                <a:lnTo>
                  <a:pt x="89833" y="50083"/>
                </a:lnTo>
                <a:lnTo>
                  <a:pt x="89609" y="50306"/>
                </a:lnTo>
                <a:lnTo>
                  <a:pt x="89405" y="50529"/>
                </a:lnTo>
                <a:lnTo>
                  <a:pt x="89274" y="50734"/>
                </a:lnTo>
                <a:lnTo>
                  <a:pt x="89218" y="50809"/>
                </a:lnTo>
                <a:lnTo>
                  <a:pt x="89200" y="50883"/>
                </a:lnTo>
                <a:lnTo>
                  <a:pt x="89218" y="50920"/>
                </a:lnTo>
                <a:lnTo>
                  <a:pt x="89256" y="50958"/>
                </a:lnTo>
                <a:lnTo>
                  <a:pt x="89330" y="50958"/>
                </a:lnTo>
                <a:lnTo>
                  <a:pt x="89423" y="50939"/>
                </a:lnTo>
                <a:lnTo>
                  <a:pt x="89498" y="50883"/>
                </a:lnTo>
                <a:lnTo>
                  <a:pt x="89591" y="50809"/>
                </a:lnTo>
                <a:lnTo>
                  <a:pt x="89758" y="50604"/>
                </a:lnTo>
                <a:lnTo>
                  <a:pt x="89907" y="50362"/>
                </a:lnTo>
                <a:lnTo>
                  <a:pt x="90056" y="50101"/>
                </a:lnTo>
                <a:lnTo>
                  <a:pt x="90187" y="49896"/>
                </a:lnTo>
                <a:lnTo>
                  <a:pt x="90298" y="49673"/>
                </a:lnTo>
                <a:close/>
                <a:moveTo>
                  <a:pt x="15361" y="49580"/>
                </a:moveTo>
                <a:lnTo>
                  <a:pt x="15268" y="49654"/>
                </a:lnTo>
                <a:lnTo>
                  <a:pt x="15119" y="49803"/>
                </a:lnTo>
                <a:lnTo>
                  <a:pt x="14914" y="50008"/>
                </a:lnTo>
                <a:lnTo>
                  <a:pt x="14690" y="50232"/>
                </a:lnTo>
                <a:lnTo>
                  <a:pt x="14504" y="50474"/>
                </a:lnTo>
                <a:lnTo>
                  <a:pt x="14355" y="50678"/>
                </a:lnTo>
                <a:lnTo>
                  <a:pt x="14299" y="50772"/>
                </a:lnTo>
                <a:lnTo>
                  <a:pt x="14281" y="50865"/>
                </a:lnTo>
                <a:lnTo>
                  <a:pt x="14281" y="50920"/>
                </a:lnTo>
                <a:lnTo>
                  <a:pt x="14299" y="50976"/>
                </a:lnTo>
                <a:lnTo>
                  <a:pt x="14374" y="50976"/>
                </a:lnTo>
                <a:lnTo>
                  <a:pt x="14467" y="50920"/>
                </a:lnTo>
                <a:lnTo>
                  <a:pt x="14579" y="50809"/>
                </a:lnTo>
                <a:lnTo>
                  <a:pt x="14709" y="50678"/>
                </a:lnTo>
                <a:lnTo>
                  <a:pt x="14914" y="50418"/>
                </a:lnTo>
                <a:lnTo>
                  <a:pt x="15026" y="50250"/>
                </a:lnTo>
                <a:lnTo>
                  <a:pt x="15137" y="50120"/>
                </a:lnTo>
                <a:lnTo>
                  <a:pt x="15305" y="49859"/>
                </a:lnTo>
                <a:lnTo>
                  <a:pt x="15379" y="49729"/>
                </a:lnTo>
                <a:lnTo>
                  <a:pt x="15416" y="49636"/>
                </a:lnTo>
                <a:lnTo>
                  <a:pt x="15416" y="49599"/>
                </a:lnTo>
                <a:lnTo>
                  <a:pt x="15416" y="49580"/>
                </a:lnTo>
                <a:close/>
                <a:moveTo>
                  <a:pt x="27276" y="49748"/>
                </a:moveTo>
                <a:lnTo>
                  <a:pt x="27053" y="49952"/>
                </a:lnTo>
                <a:lnTo>
                  <a:pt x="26699" y="50306"/>
                </a:lnTo>
                <a:lnTo>
                  <a:pt x="26513" y="50492"/>
                </a:lnTo>
                <a:lnTo>
                  <a:pt x="26383" y="50678"/>
                </a:lnTo>
                <a:lnTo>
                  <a:pt x="26345" y="50753"/>
                </a:lnTo>
                <a:lnTo>
                  <a:pt x="26308" y="50827"/>
                </a:lnTo>
                <a:lnTo>
                  <a:pt x="26308" y="50865"/>
                </a:lnTo>
                <a:lnTo>
                  <a:pt x="26327" y="50920"/>
                </a:lnTo>
                <a:lnTo>
                  <a:pt x="26401" y="50958"/>
                </a:lnTo>
                <a:lnTo>
                  <a:pt x="26476" y="50976"/>
                </a:lnTo>
                <a:lnTo>
                  <a:pt x="26550" y="50939"/>
                </a:lnTo>
                <a:lnTo>
                  <a:pt x="26643" y="50883"/>
                </a:lnTo>
                <a:lnTo>
                  <a:pt x="26718" y="50809"/>
                </a:lnTo>
                <a:lnTo>
                  <a:pt x="26792" y="50697"/>
                </a:lnTo>
                <a:lnTo>
                  <a:pt x="26960" y="50455"/>
                </a:lnTo>
                <a:lnTo>
                  <a:pt x="27090" y="50213"/>
                </a:lnTo>
                <a:lnTo>
                  <a:pt x="27183" y="49971"/>
                </a:lnTo>
                <a:lnTo>
                  <a:pt x="27276" y="49748"/>
                </a:lnTo>
                <a:close/>
                <a:moveTo>
                  <a:pt x="71773" y="49748"/>
                </a:moveTo>
                <a:lnTo>
                  <a:pt x="71550" y="49952"/>
                </a:lnTo>
                <a:lnTo>
                  <a:pt x="71196" y="50306"/>
                </a:lnTo>
                <a:lnTo>
                  <a:pt x="71029" y="50492"/>
                </a:lnTo>
                <a:lnTo>
                  <a:pt x="70880" y="50678"/>
                </a:lnTo>
                <a:lnTo>
                  <a:pt x="70842" y="50753"/>
                </a:lnTo>
                <a:lnTo>
                  <a:pt x="70805" y="50827"/>
                </a:lnTo>
                <a:lnTo>
                  <a:pt x="70805" y="50865"/>
                </a:lnTo>
                <a:lnTo>
                  <a:pt x="70824" y="50920"/>
                </a:lnTo>
                <a:lnTo>
                  <a:pt x="70898" y="50958"/>
                </a:lnTo>
                <a:lnTo>
                  <a:pt x="70973" y="50976"/>
                </a:lnTo>
                <a:lnTo>
                  <a:pt x="71066" y="50939"/>
                </a:lnTo>
                <a:lnTo>
                  <a:pt x="71140" y="50883"/>
                </a:lnTo>
                <a:lnTo>
                  <a:pt x="71233" y="50809"/>
                </a:lnTo>
                <a:lnTo>
                  <a:pt x="71308" y="50697"/>
                </a:lnTo>
                <a:lnTo>
                  <a:pt x="71457" y="50455"/>
                </a:lnTo>
                <a:lnTo>
                  <a:pt x="71587" y="50213"/>
                </a:lnTo>
                <a:lnTo>
                  <a:pt x="71680" y="49971"/>
                </a:lnTo>
                <a:lnTo>
                  <a:pt x="71773" y="49748"/>
                </a:lnTo>
                <a:close/>
                <a:moveTo>
                  <a:pt x="7913" y="49524"/>
                </a:moveTo>
                <a:lnTo>
                  <a:pt x="7634" y="49766"/>
                </a:lnTo>
                <a:lnTo>
                  <a:pt x="7392" y="49971"/>
                </a:lnTo>
                <a:lnTo>
                  <a:pt x="7131" y="50194"/>
                </a:lnTo>
                <a:lnTo>
                  <a:pt x="6908" y="50436"/>
                </a:lnTo>
                <a:lnTo>
                  <a:pt x="6722" y="50660"/>
                </a:lnTo>
                <a:lnTo>
                  <a:pt x="6647" y="50753"/>
                </a:lnTo>
                <a:lnTo>
                  <a:pt x="6610" y="50846"/>
                </a:lnTo>
                <a:lnTo>
                  <a:pt x="6592" y="50920"/>
                </a:lnTo>
                <a:lnTo>
                  <a:pt x="6610" y="50958"/>
                </a:lnTo>
                <a:lnTo>
                  <a:pt x="6647" y="50976"/>
                </a:lnTo>
                <a:lnTo>
                  <a:pt x="6666" y="50995"/>
                </a:lnTo>
                <a:lnTo>
                  <a:pt x="6740" y="50976"/>
                </a:lnTo>
                <a:lnTo>
                  <a:pt x="6815" y="50920"/>
                </a:lnTo>
                <a:lnTo>
                  <a:pt x="6927" y="50846"/>
                </a:lnTo>
                <a:lnTo>
                  <a:pt x="7131" y="50623"/>
                </a:lnTo>
                <a:lnTo>
                  <a:pt x="7355" y="50343"/>
                </a:lnTo>
                <a:lnTo>
                  <a:pt x="7560" y="50045"/>
                </a:lnTo>
                <a:lnTo>
                  <a:pt x="7746" y="49785"/>
                </a:lnTo>
                <a:lnTo>
                  <a:pt x="7913" y="49524"/>
                </a:lnTo>
                <a:close/>
                <a:moveTo>
                  <a:pt x="25284" y="49505"/>
                </a:moveTo>
                <a:lnTo>
                  <a:pt x="25247" y="49524"/>
                </a:lnTo>
                <a:lnTo>
                  <a:pt x="24986" y="49785"/>
                </a:lnTo>
                <a:lnTo>
                  <a:pt x="24521" y="50232"/>
                </a:lnTo>
                <a:lnTo>
                  <a:pt x="24279" y="50474"/>
                </a:lnTo>
                <a:lnTo>
                  <a:pt x="24093" y="50678"/>
                </a:lnTo>
                <a:lnTo>
                  <a:pt x="23981" y="50846"/>
                </a:lnTo>
                <a:lnTo>
                  <a:pt x="23944" y="50920"/>
                </a:lnTo>
                <a:lnTo>
                  <a:pt x="23962" y="50958"/>
                </a:lnTo>
                <a:lnTo>
                  <a:pt x="23981" y="50976"/>
                </a:lnTo>
                <a:lnTo>
                  <a:pt x="24018" y="50995"/>
                </a:lnTo>
                <a:lnTo>
                  <a:pt x="24074" y="50976"/>
                </a:lnTo>
                <a:lnTo>
                  <a:pt x="24130" y="50958"/>
                </a:lnTo>
                <a:lnTo>
                  <a:pt x="24241" y="50883"/>
                </a:lnTo>
                <a:lnTo>
                  <a:pt x="24372" y="50772"/>
                </a:lnTo>
                <a:lnTo>
                  <a:pt x="24595" y="50548"/>
                </a:lnTo>
                <a:lnTo>
                  <a:pt x="24744" y="50399"/>
                </a:lnTo>
                <a:lnTo>
                  <a:pt x="24968" y="50139"/>
                </a:lnTo>
                <a:lnTo>
                  <a:pt x="25061" y="50008"/>
                </a:lnTo>
                <a:lnTo>
                  <a:pt x="25154" y="49878"/>
                </a:lnTo>
                <a:lnTo>
                  <a:pt x="25247" y="49803"/>
                </a:lnTo>
                <a:lnTo>
                  <a:pt x="25321" y="49729"/>
                </a:lnTo>
                <a:lnTo>
                  <a:pt x="25340" y="49654"/>
                </a:lnTo>
                <a:lnTo>
                  <a:pt x="25340" y="49561"/>
                </a:lnTo>
                <a:lnTo>
                  <a:pt x="25321" y="49524"/>
                </a:lnTo>
                <a:lnTo>
                  <a:pt x="25321" y="49505"/>
                </a:lnTo>
                <a:close/>
                <a:moveTo>
                  <a:pt x="69781" y="49505"/>
                </a:moveTo>
                <a:lnTo>
                  <a:pt x="69744" y="49524"/>
                </a:lnTo>
                <a:lnTo>
                  <a:pt x="69483" y="49785"/>
                </a:lnTo>
                <a:lnTo>
                  <a:pt x="69018" y="50232"/>
                </a:lnTo>
                <a:lnTo>
                  <a:pt x="68794" y="50474"/>
                </a:lnTo>
                <a:lnTo>
                  <a:pt x="68590" y="50678"/>
                </a:lnTo>
                <a:lnTo>
                  <a:pt x="68478" y="50846"/>
                </a:lnTo>
                <a:lnTo>
                  <a:pt x="68459" y="50920"/>
                </a:lnTo>
                <a:lnTo>
                  <a:pt x="68459" y="50958"/>
                </a:lnTo>
                <a:lnTo>
                  <a:pt x="68497" y="50976"/>
                </a:lnTo>
                <a:lnTo>
                  <a:pt x="68534" y="50995"/>
                </a:lnTo>
                <a:lnTo>
                  <a:pt x="68571" y="50976"/>
                </a:lnTo>
                <a:lnTo>
                  <a:pt x="68627" y="50958"/>
                </a:lnTo>
                <a:lnTo>
                  <a:pt x="68739" y="50883"/>
                </a:lnTo>
                <a:lnTo>
                  <a:pt x="68869" y="50772"/>
                </a:lnTo>
                <a:lnTo>
                  <a:pt x="69111" y="50548"/>
                </a:lnTo>
                <a:lnTo>
                  <a:pt x="69241" y="50399"/>
                </a:lnTo>
                <a:lnTo>
                  <a:pt x="69465" y="50139"/>
                </a:lnTo>
                <a:lnTo>
                  <a:pt x="69576" y="50008"/>
                </a:lnTo>
                <a:lnTo>
                  <a:pt x="69651" y="49878"/>
                </a:lnTo>
                <a:lnTo>
                  <a:pt x="69763" y="49803"/>
                </a:lnTo>
                <a:lnTo>
                  <a:pt x="69818" y="49729"/>
                </a:lnTo>
                <a:lnTo>
                  <a:pt x="69837" y="49654"/>
                </a:lnTo>
                <a:lnTo>
                  <a:pt x="69837" y="49561"/>
                </a:lnTo>
                <a:lnTo>
                  <a:pt x="69837" y="49524"/>
                </a:lnTo>
                <a:lnTo>
                  <a:pt x="69818" y="49505"/>
                </a:lnTo>
                <a:close/>
                <a:moveTo>
                  <a:pt x="54477" y="49561"/>
                </a:moveTo>
                <a:lnTo>
                  <a:pt x="54459" y="49580"/>
                </a:lnTo>
                <a:lnTo>
                  <a:pt x="54217" y="49822"/>
                </a:lnTo>
                <a:lnTo>
                  <a:pt x="53826" y="50269"/>
                </a:lnTo>
                <a:lnTo>
                  <a:pt x="53639" y="50511"/>
                </a:lnTo>
                <a:lnTo>
                  <a:pt x="53472" y="50734"/>
                </a:lnTo>
                <a:lnTo>
                  <a:pt x="53379" y="50883"/>
                </a:lnTo>
                <a:lnTo>
                  <a:pt x="53360" y="50939"/>
                </a:lnTo>
                <a:lnTo>
                  <a:pt x="53360" y="50976"/>
                </a:lnTo>
                <a:lnTo>
                  <a:pt x="53397" y="50995"/>
                </a:lnTo>
                <a:lnTo>
                  <a:pt x="53453" y="51014"/>
                </a:lnTo>
                <a:lnTo>
                  <a:pt x="53490" y="50995"/>
                </a:lnTo>
                <a:lnTo>
                  <a:pt x="53546" y="50976"/>
                </a:lnTo>
                <a:lnTo>
                  <a:pt x="53658" y="50920"/>
                </a:lnTo>
                <a:lnTo>
                  <a:pt x="53770" y="50809"/>
                </a:lnTo>
                <a:lnTo>
                  <a:pt x="53974" y="50604"/>
                </a:lnTo>
                <a:lnTo>
                  <a:pt x="54105" y="50436"/>
                </a:lnTo>
                <a:lnTo>
                  <a:pt x="54217" y="50232"/>
                </a:lnTo>
                <a:lnTo>
                  <a:pt x="54384" y="49915"/>
                </a:lnTo>
                <a:lnTo>
                  <a:pt x="54440" y="49766"/>
                </a:lnTo>
                <a:lnTo>
                  <a:pt x="54496" y="49636"/>
                </a:lnTo>
                <a:lnTo>
                  <a:pt x="54496" y="49580"/>
                </a:lnTo>
                <a:lnTo>
                  <a:pt x="54477" y="49561"/>
                </a:lnTo>
                <a:close/>
                <a:moveTo>
                  <a:pt x="40439" y="49487"/>
                </a:moveTo>
                <a:lnTo>
                  <a:pt x="40402" y="49524"/>
                </a:lnTo>
                <a:lnTo>
                  <a:pt x="40160" y="49766"/>
                </a:lnTo>
                <a:lnTo>
                  <a:pt x="39694" y="50250"/>
                </a:lnTo>
                <a:lnTo>
                  <a:pt x="39471" y="50511"/>
                </a:lnTo>
                <a:lnTo>
                  <a:pt x="39285" y="50753"/>
                </a:lnTo>
                <a:lnTo>
                  <a:pt x="39173" y="50939"/>
                </a:lnTo>
                <a:lnTo>
                  <a:pt x="39155" y="50995"/>
                </a:lnTo>
                <a:lnTo>
                  <a:pt x="39173" y="51032"/>
                </a:lnTo>
                <a:lnTo>
                  <a:pt x="39266" y="51032"/>
                </a:lnTo>
                <a:lnTo>
                  <a:pt x="39322" y="51014"/>
                </a:lnTo>
                <a:lnTo>
                  <a:pt x="39378" y="50976"/>
                </a:lnTo>
                <a:lnTo>
                  <a:pt x="39490" y="50865"/>
                </a:lnTo>
                <a:lnTo>
                  <a:pt x="39620" y="50734"/>
                </a:lnTo>
                <a:lnTo>
                  <a:pt x="39843" y="50455"/>
                </a:lnTo>
                <a:lnTo>
                  <a:pt x="39992" y="50269"/>
                </a:lnTo>
                <a:lnTo>
                  <a:pt x="40290" y="49952"/>
                </a:lnTo>
                <a:lnTo>
                  <a:pt x="40458" y="49766"/>
                </a:lnTo>
                <a:lnTo>
                  <a:pt x="40495" y="49692"/>
                </a:lnTo>
                <a:lnTo>
                  <a:pt x="40514" y="49636"/>
                </a:lnTo>
                <a:lnTo>
                  <a:pt x="40514" y="49580"/>
                </a:lnTo>
                <a:lnTo>
                  <a:pt x="40495" y="49524"/>
                </a:lnTo>
                <a:lnTo>
                  <a:pt x="40495" y="49487"/>
                </a:lnTo>
                <a:close/>
                <a:moveTo>
                  <a:pt x="84936" y="49487"/>
                </a:moveTo>
                <a:lnTo>
                  <a:pt x="84899" y="49524"/>
                </a:lnTo>
                <a:lnTo>
                  <a:pt x="84657" y="49766"/>
                </a:lnTo>
                <a:lnTo>
                  <a:pt x="84192" y="50250"/>
                </a:lnTo>
                <a:lnTo>
                  <a:pt x="83968" y="50511"/>
                </a:lnTo>
                <a:lnTo>
                  <a:pt x="83782" y="50753"/>
                </a:lnTo>
                <a:lnTo>
                  <a:pt x="83689" y="50939"/>
                </a:lnTo>
                <a:lnTo>
                  <a:pt x="83670" y="50995"/>
                </a:lnTo>
                <a:lnTo>
                  <a:pt x="83670" y="51032"/>
                </a:lnTo>
                <a:lnTo>
                  <a:pt x="83763" y="51032"/>
                </a:lnTo>
                <a:lnTo>
                  <a:pt x="83819" y="51014"/>
                </a:lnTo>
                <a:lnTo>
                  <a:pt x="83875" y="50976"/>
                </a:lnTo>
                <a:lnTo>
                  <a:pt x="83987" y="50865"/>
                </a:lnTo>
                <a:lnTo>
                  <a:pt x="84117" y="50734"/>
                </a:lnTo>
                <a:lnTo>
                  <a:pt x="84341" y="50455"/>
                </a:lnTo>
                <a:lnTo>
                  <a:pt x="84490" y="50269"/>
                </a:lnTo>
                <a:lnTo>
                  <a:pt x="84787" y="49952"/>
                </a:lnTo>
                <a:lnTo>
                  <a:pt x="84955" y="49766"/>
                </a:lnTo>
                <a:lnTo>
                  <a:pt x="85011" y="49692"/>
                </a:lnTo>
                <a:lnTo>
                  <a:pt x="85011" y="49636"/>
                </a:lnTo>
                <a:lnTo>
                  <a:pt x="85011" y="49580"/>
                </a:lnTo>
                <a:lnTo>
                  <a:pt x="85011" y="49524"/>
                </a:lnTo>
                <a:lnTo>
                  <a:pt x="84992" y="49487"/>
                </a:lnTo>
                <a:close/>
                <a:moveTo>
                  <a:pt x="26383" y="49673"/>
                </a:moveTo>
                <a:lnTo>
                  <a:pt x="26271" y="49748"/>
                </a:lnTo>
                <a:lnTo>
                  <a:pt x="26085" y="49878"/>
                </a:lnTo>
                <a:lnTo>
                  <a:pt x="25619" y="50287"/>
                </a:lnTo>
                <a:lnTo>
                  <a:pt x="25377" y="50511"/>
                </a:lnTo>
                <a:lnTo>
                  <a:pt x="25172" y="50716"/>
                </a:lnTo>
                <a:lnTo>
                  <a:pt x="25042" y="50865"/>
                </a:lnTo>
                <a:lnTo>
                  <a:pt x="25023" y="50920"/>
                </a:lnTo>
                <a:lnTo>
                  <a:pt x="25023" y="50958"/>
                </a:lnTo>
                <a:lnTo>
                  <a:pt x="25042" y="50995"/>
                </a:lnTo>
                <a:lnTo>
                  <a:pt x="25079" y="51032"/>
                </a:lnTo>
                <a:lnTo>
                  <a:pt x="25117" y="51051"/>
                </a:lnTo>
                <a:lnTo>
                  <a:pt x="25154" y="51051"/>
                </a:lnTo>
                <a:lnTo>
                  <a:pt x="25265" y="51014"/>
                </a:lnTo>
                <a:lnTo>
                  <a:pt x="25359" y="50958"/>
                </a:lnTo>
                <a:lnTo>
                  <a:pt x="25489" y="50865"/>
                </a:lnTo>
                <a:lnTo>
                  <a:pt x="25601" y="50753"/>
                </a:lnTo>
                <a:lnTo>
                  <a:pt x="25861" y="50474"/>
                </a:lnTo>
                <a:lnTo>
                  <a:pt x="26085" y="50176"/>
                </a:lnTo>
                <a:lnTo>
                  <a:pt x="26271" y="49915"/>
                </a:lnTo>
                <a:lnTo>
                  <a:pt x="26383" y="49729"/>
                </a:lnTo>
                <a:lnTo>
                  <a:pt x="26401" y="49673"/>
                </a:lnTo>
                <a:close/>
                <a:moveTo>
                  <a:pt x="46955" y="49692"/>
                </a:moveTo>
                <a:lnTo>
                  <a:pt x="46565" y="50139"/>
                </a:lnTo>
                <a:lnTo>
                  <a:pt x="46360" y="50343"/>
                </a:lnTo>
                <a:lnTo>
                  <a:pt x="46155" y="50548"/>
                </a:lnTo>
                <a:lnTo>
                  <a:pt x="45987" y="50697"/>
                </a:lnTo>
                <a:lnTo>
                  <a:pt x="45783" y="50865"/>
                </a:lnTo>
                <a:lnTo>
                  <a:pt x="45727" y="50958"/>
                </a:lnTo>
                <a:lnTo>
                  <a:pt x="45708" y="50995"/>
                </a:lnTo>
                <a:lnTo>
                  <a:pt x="45708" y="51014"/>
                </a:lnTo>
                <a:lnTo>
                  <a:pt x="45727" y="51051"/>
                </a:lnTo>
                <a:lnTo>
                  <a:pt x="45913" y="51051"/>
                </a:lnTo>
                <a:lnTo>
                  <a:pt x="46025" y="51032"/>
                </a:lnTo>
                <a:lnTo>
                  <a:pt x="46136" y="50976"/>
                </a:lnTo>
                <a:lnTo>
                  <a:pt x="46229" y="50920"/>
                </a:lnTo>
                <a:lnTo>
                  <a:pt x="46304" y="50846"/>
                </a:lnTo>
                <a:lnTo>
                  <a:pt x="46397" y="50753"/>
                </a:lnTo>
                <a:lnTo>
                  <a:pt x="46471" y="50641"/>
                </a:lnTo>
                <a:lnTo>
                  <a:pt x="46602" y="50436"/>
                </a:lnTo>
                <a:lnTo>
                  <a:pt x="46713" y="50194"/>
                </a:lnTo>
                <a:lnTo>
                  <a:pt x="46807" y="49990"/>
                </a:lnTo>
                <a:lnTo>
                  <a:pt x="46881" y="49803"/>
                </a:lnTo>
                <a:lnTo>
                  <a:pt x="46955" y="49692"/>
                </a:lnTo>
                <a:close/>
                <a:moveTo>
                  <a:pt x="59988" y="49766"/>
                </a:moveTo>
                <a:lnTo>
                  <a:pt x="59727" y="49971"/>
                </a:lnTo>
                <a:lnTo>
                  <a:pt x="59262" y="50362"/>
                </a:lnTo>
                <a:lnTo>
                  <a:pt x="59039" y="50585"/>
                </a:lnTo>
                <a:lnTo>
                  <a:pt x="58852" y="50772"/>
                </a:lnTo>
                <a:lnTo>
                  <a:pt x="58797" y="50865"/>
                </a:lnTo>
                <a:lnTo>
                  <a:pt x="58741" y="50939"/>
                </a:lnTo>
                <a:lnTo>
                  <a:pt x="58741" y="50995"/>
                </a:lnTo>
                <a:lnTo>
                  <a:pt x="58741" y="51032"/>
                </a:lnTo>
                <a:lnTo>
                  <a:pt x="58797" y="51051"/>
                </a:lnTo>
                <a:lnTo>
                  <a:pt x="58871" y="51051"/>
                </a:lnTo>
                <a:lnTo>
                  <a:pt x="58946" y="51014"/>
                </a:lnTo>
                <a:lnTo>
                  <a:pt x="59039" y="50939"/>
                </a:lnTo>
                <a:lnTo>
                  <a:pt x="59225" y="50734"/>
                </a:lnTo>
                <a:lnTo>
                  <a:pt x="59430" y="50492"/>
                </a:lnTo>
                <a:lnTo>
                  <a:pt x="59802" y="50008"/>
                </a:lnTo>
                <a:lnTo>
                  <a:pt x="59988" y="49766"/>
                </a:lnTo>
                <a:close/>
                <a:moveTo>
                  <a:pt x="70898" y="49673"/>
                </a:moveTo>
                <a:lnTo>
                  <a:pt x="70787" y="49748"/>
                </a:lnTo>
                <a:lnTo>
                  <a:pt x="70600" y="49878"/>
                </a:lnTo>
                <a:lnTo>
                  <a:pt x="70116" y="50287"/>
                </a:lnTo>
                <a:lnTo>
                  <a:pt x="69874" y="50511"/>
                </a:lnTo>
                <a:lnTo>
                  <a:pt x="69688" y="50716"/>
                </a:lnTo>
                <a:lnTo>
                  <a:pt x="69558" y="50865"/>
                </a:lnTo>
                <a:lnTo>
                  <a:pt x="69521" y="50920"/>
                </a:lnTo>
                <a:lnTo>
                  <a:pt x="69521" y="50958"/>
                </a:lnTo>
                <a:lnTo>
                  <a:pt x="69558" y="50995"/>
                </a:lnTo>
                <a:lnTo>
                  <a:pt x="69576" y="51032"/>
                </a:lnTo>
                <a:lnTo>
                  <a:pt x="69632" y="51051"/>
                </a:lnTo>
                <a:lnTo>
                  <a:pt x="69670" y="51051"/>
                </a:lnTo>
                <a:lnTo>
                  <a:pt x="69763" y="51014"/>
                </a:lnTo>
                <a:lnTo>
                  <a:pt x="69874" y="50958"/>
                </a:lnTo>
                <a:lnTo>
                  <a:pt x="69986" y="50865"/>
                </a:lnTo>
                <a:lnTo>
                  <a:pt x="70116" y="50753"/>
                </a:lnTo>
                <a:lnTo>
                  <a:pt x="70358" y="50474"/>
                </a:lnTo>
                <a:lnTo>
                  <a:pt x="70582" y="50176"/>
                </a:lnTo>
                <a:lnTo>
                  <a:pt x="70768" y="49915"/>
                </a:lnTo>
                <a:lnTo>
                  <a:pt x="70880" y="49729"/>
                </a:lnTo>
                <a:lnTo>
                  <a:pt x="70898" y="49673"/>
                </a:lnTo>
                <a:close/>
                <a:moveTo>
                  <a:pt x="91453" y="49692"/>
                </a:moveTo>
                <a:lnTo>
                  <a:pt x="91080" y="50139"/>
                </a:lnTo>
                <a:lnTo>
                  <a:pt x="90876" y="50343"/>
                </a:lnTo>
                <a:lnTo>
                  <a:pt x="90652" y="50548"/>
                </a:lnTo>
                <a:lnTo>
                  <a:pt x="90485" y="50697"/>
                </a:lnTo>
                <a:lnTo>
                  <a:pt x="90298" y="50865"/>
                </a:lnTo>
                <a:lnTo>
                  <a:pt x="90224" y="50958"/>
                </a:lnTo>
                <a:lnTo>
                  <a:pt x="90224" y="50995"/>
                </a:lnTo>
                <a:lnTo>
                  <a:pt x="90224" y="51014"/>
                </a:lnTo>
                <a:lnTo>
                  <a:pt x="90242" y="51051"/>
                </a:lnTo>
                <a:lnTo>
                  <a:pt x="90410" y="51051"/>
                </a:lnTo>
                <a:lnTo>
                  <a:pt x="90522" y="51032"/>
                </a:lnTo>
                <a:lnTo>
                  <a:pt x="90633" y="50976"/>
                </a:lnTo>
                <a:lnTo>
                  <a:pt x="90727" y="50920"/>
                </a:lnTo>
                <a:lnTo>
                  <a:pt x="90820" y="50846"/>
                </a:lnTo>
                <a:lnTo>
                  <a:pt x="90894" y="50753"/>
                </a:lnTo>
                <a:lnTo>
                  <a:pt x="90969" y="50641"/>
                </a:lnTo>
                <a:lnTo>
                  <a:pt x="91099" y="50436"/>
                </a:lnTo>
                <a:lnTo>
                  <a:pt x="91211" y="50194"/>
                </a:lnTo>
                <a:lnTo>
                  <a:pt x="91304" y="49990"/>
                </a:lnTo>
                <a:lnTo>
                  <a:pt x="91378" y="49803"/>
                </a:lnTo>
                <a:lnTo>
                  <a:pt x="91453" y="49692"/>
                </a:lnTo>
                <a:close/>
                <a:moveTo>
                  <a:pt x="52317" y="49692"/>
                </a:moveTo>
                <a:lnTo>
                  <a:pt x="52094" y="49915"/>
                </a:lnTo>
                <a:lnTo>
                  <a:pt x="51703" y="50362"/>
                </a:lnTo>
                <a:lnTo>
                  <a:pt x="51498" y="50585"/>
                </a:lnTo>
                <a:lnTo>
                  <a:pt x="51331" y="50790"/>
                </a:lnTo>
                <a:lnTo>
                  <a:pt x="51219" y="50939"/>
                </a:lnTo>
                <a:lnTo>
                  <a:pt x="51200" y="50995"/>
                </a:lnTo>
                <a:lnTo>
                  <a:pt x="51219" y="51014"/>
                </a:lnTo>
                <a:lnTo>
                  <a:pt x="51293" y="51069"/>
                </a:lnTo>
                <a:lnTo>
                  <a:pt x="51368" y="51069"/>
                </a:lnTo>
                <a:lnTo>
                  <a:pt x="51442" y="51032"/>
                </a:lnTo>
                <a:lnTo>
                  <a:pt x="51536" y="50958"/>
                </a:lnTo>
                <a:lnTo>
                  <a:pt x="51629" y="50865"/>
                </a:lnTo>
                <a:lnTo>
                  <a:pt x="51722" y="50772"/>
                </a:lnTo>
                <a:lnTo>
                  <a:pt x="51889" y="50511"/>
                </a:lnTo>
                <a:lnTo>
                  <a:pt x="52057" y="50232"/>
                </a:lnTo>
                <a:lnTo>
                  <a:pt x="52187" y="49971"/>
                </a:lnTo>
                <a:lnTo>
                  <a:pt x="52317" y="49692"/>
                </a:lnTo>
                <a:close/>
                <a:moveTo>
                  <a:pt x="28505" y="49599"/>
                </a:moveTo>
                <a:lnTo>
                  <a:pt x="28449" y="49654"/>
                </a:lnTo>
                <a:lnTo>
                  <a:pt x="27779" y="50362"/>
                </a:lnTo>
                <a:lnTo>
                  <a:pt x="27574" y="50585"/>
                </a:lnTo>
                <a:lnTo>
                  <a:pt x="27388" y="50809"/>
                </a:lnTo>
                <a:lnTo>
                  <a:pt x="27276" y="50976"/>
                </a:lnTo>
                <a:lnTo>
                  <a:pt x="27258" y="51032"/>
                </a:lnTo>
                <a:lnTo>
                  <a:pt x="27258" y="51069"/>
                </a:lnTo>
                <a:lnTo>
                  <a:pt x="27295" y="51088"/>
                </a:lnTo>
                <a:lnTo>
                  <a:pt x="27388" y="51088"/>
                </a:lnTo>
                <a:lnTo>
                  <a:pt x="27444" y="51051"/>
                </a:lnTo>
                <a:lnTo>
                  <a:pt x="27574" y="50958"/>
                </a:lnTo>
                <a:lnTo>
                  <a:pt x="27723" y="50827"/>
                </a:lnTo>
                <a:lnTo>
                  <a:pt x="27984" y="50567"/>
                </a:lnTo>
                <a:lnTo>
                  <a:pt x="28114" y="50399"/>
                </a:lnTo>
                <a:lnTo>
                  <a:pt x="28319" y="50157"/>
                </a:lnTo>
                <a:lnTo>
                  <a:pt x="28412" y="50008"/>
                </a:lnTo>
                <a:lnTo>
                  <a:pt x="28449" y="49952"/>
                </a:lnTo>
                <a:lnTo>
                  <a:pt x="28468" y="49878"/>
                </a:lnTo>
                <a:lnTo>
                  <a:pt x="28468" y="49896"/>
                </a:lnTo>
                <a:lnTo>
                  <a:pt x="28486" y="49878"/>
                </a:lnTo>
                <a:lnTo>
                  <a:pt x="28524" y="49729"/>
                </a:lnTo>
                <a:lnTo>
                  <a:pt x="28524" y="49654"/>
                </a:lnTo>
                <a:lnTo>
                  <a:pt x="28524" y="49617"/>
                </a:lnTo>
                <a:lnTo>
                  <a:pt x="28524" y="49599"/>
                </a:lnTo>
                <a:close/>
                <a:moveTo>
                  <a:pt x="56879" y="49934"/>
                </a:moveTo>
                <a:lnTo>
                  <a:pt x="56804" y="49952"/>
                </a:lnTo>
                <a:lnTo>
                  <a:pt x="56674" y="49990"/>
                </a:lnTo>
                <a:lnTo>
                  <a:pt x="56432" y="50120"/>
                </a:lnTo>
                <a:lnTo>
                  <a:pt x="56283" y="50194"/>
                </a:lnTo>
                <a:lnTo>
                  <a:pt x="56060" y="50362"/>
                </a:lnTo>
                <a:lnTo>
                  <a:pt x="55762" y="50567"/>
                </a:lnTo>
                <a:lnTo>
                  <a:pt x="55613" y="50697"/>
                </a:lnTo>
                <a:lnTo>
                  <a:pt x="55483" y="50809"/>
                </a:lnTo>
                <a:lnTo>
                  <a:pt x="55389" y="50920"/>
                </a:lnTo>
                <a:lnTo>
                  <a:pt x="55371" y="50976"/>
                </a:lnTo>
                <a:lnTo>
                  <a:pt x="55371" y="51014"/>
                </a:lnTo>
                <a:lnTo>
                  <a:pt x="55389" y="51069"/>
                </a:lnTo>
                <a:lnTo>
                  <a:pt x="55427" y="51088"/>
                </a:lnTo>
                <a:lnTo>
                  <a:pt x="55501" y="51088"/>
                </a:lnTo>
                <a:lnTo>
                  <a:pt x="55576" y="51051"/>
                </a:lnTo>
                <a:lnTo>
                  <a:pt x="55799" y="50902"/>
                </a:lnTo>
                <a:lnTo>
                  <a:pt x="56060" y="50716"/>
                </a:lnTo>
                <a:lnTo>
                  <a:pt x="56339" y="50492"/>
                </a:lnTo>
                <a:lnTo>
                  <a:pt x="56581" y="50287"/>
                </a:lnTo>
                <a:lnTo>
                  <a:pt x="56879" y="50008"/>
                </a:lnTo>
                <a:lnTo>
                  <a:pt x="56916" y="49934"/>
                </a:lnTo>
                <a:close/>
                <a:moveTo>
                  <a:pt x="73002" y="49599"/>
                </a:moveTo>
                <a:lnTo>
                  <a:pt x="72946" y="49654"/>
                </a:lnTo>
                <a:lnTo>
                  <a:pt x="72276" y="50362"/>
                </a:lnTo>
                <a:lnTo>
                  <a:pt x="72071" y="50585"/>
                </a:lnTo>
                <a:lnTo>
                  <a:pt x="71885" y="50809"/>
                </a:lnTo>
                <a:lnTo>
                  <a:pt x="71773" y="50976"/>
                </a:lnTo>
                <a:lnTo>
                  <a:pt x="71755" y="51032"/>
                </a:lnTo>
                <a:lnTo>
                  <a:pt x="71755" y="51069"/>
                </a:lnTo>
                <a:lnTo>
                  <a:pt x="71792" y="51088"/>
                </a:lnTo>
                <a:lnTo>
                  <a:pt x="71885" y="51088"/>
                </a:lnTo>
                <a:lnTo>
                  <a:pt x="71960" y="51051"/>
                </a:lnTo>
                <a:lnTo>
                  <a:pt x="72090" y="50958"/>
                </a:lnTo>
                <a:lnTo>
                  <a:pt x="72220" y="50827"/>
                </a:lnTo>
                <a:lnTo>
                  <a:pt x="72481" y="50567"/>
                </a:lnTo>
                <a:lnTo>
                  <a:pt x="72611" y="50399"/>
                </a:lnTo>
                <a:lnTo>
                  <a:pt x="72816" y="50157"/>
                </a:lnTo>
                <a:lnTo>
                  <a:pt x="72928" y="50008"/>
                </a:lnTo>
                <a:lnTo>
                  <a:pt x="72946" y="49952"/>
                </a:lnTo>
                <a:lnTo>
                  <a:pt x="72984" y="49878"/>
                </a:lnTo>
                <a:lnTo>
                  <a:pt x="73021" y="49729"/>
                </a:lnTo>
                <a:lnTo>
                  <a:pt x="73039" y="49654"/>
                </a:lnTo>
                <a:lnTo>
                  <a:pt x="73039" y="49617"/>
                </a:lnTo>
                <a:lnTo>
                  <a:pt x="73021" y="49599"/>
                </a:lnTo>
                <a:close/>
                <a:moveTo>
                  <a:pt x="14486" y="49505"/>
                </a:moveTo>
                <a:lnTo>
                  <a:pt x="14411" y="49543"/>
                </a:lnTo>
                <a:lnTo>
                  <a:pt x="14095" y="49822"/>
                </a:lnTo>
                <a:lnTo>
                  <a:pt x="13834" y="50045"/>
                </a:lnTo>
                <a:lnTo>
                  <a:pt x="13573" y="50306"/>
                </a:lnTo>
                <a:lnTo>
                  <a:pt x="13331" y="50567"/>
                </a:lnTo>
                <a:lnTo>
                  <a:pt x="13145" y="50809"/>
                </a:lnTo>
                <a:lnTo>
                  <a:pt x="13071" y="50902"/>
                </a:lnTo>
                <a:lnTo>
                  <a:pt x="13033" y="50995"/>
                </a:lnTo>
                <a:lnTo>
                  <a:pt x="13033" y="51069"/>
                </a:lnTo>
                <a:lnTo>
                  <a:pt x="13052" y="51107"/>
                </a:lnTo>
                <a:lnTo>
                  <a:pt x="13071" y="51125"/>
                </a:lnTo>
                <a:lnTo>
                  <a:pt x="13108" y="51144"/>
                </a:lnTo>
                <a:lnTo>
                  <a:pt x="13164" y="51144"/>
                </a:lnTo>
                <a:lnTo>
                  <a:pt x="13201" y="51125"/>
                </a:lnTo>
                <a:lnTo>
                  <a:pt x="13257" y="51088"/>
                </a:lnTo>
                <a:lnTo>
                  <a:pt x="13369" y="50995"/>
                </a:lnTo>
                <a:lnTo>
                  <a:pt x="13480" y="50883"/>
                </a:lnTo>
                <a:lnTo>
                  <a:pt x="13685" y="50604"/>
                </a:lnTo>
                <a:lnTo>
                  <a:pt x="13815" y="50436"/>
                </a:lnTo>
                <a:lnTo>
                  <a:pt x="13927" y="50306"/>
                </a:lnTo>
                <a:lnTo>
                  <a:pt x="14057" y="50194"/>
                </a:lnTo>
                <a:lnTo>
                  <a:pt x="14169" y="50064"/>
                </a:lnTo>
                <a:lnTo>
                  <a:pt x="14281" y="49934"/>
                </a:lnTo>
                <a:lnTo>
                  <a:pt x="14244" y="50008"/>
                </a:lnTo>
                <a:lnTo>
                  <a:pt x="14392" y="49785"/>
                </a:lnTo>
                <a:lnTo>
                  <a:pt x="14467" y="49654"/>
                </a:lnTo>
                <a:lnTo>
                  <a:pt x="14523" y="49543"/>
                </a:lnTo>
                <a:lnTo>
                  <a:pt x="14523" y="49524"/>
                </a:lnTo>
                <a:lnTo>
                  <a:pt x="14523" y="49505"/>
                </a:lnTo>
                <a:close/>
                <a:moveTo>
                  <a:pt x="33997" y="49692"/>
                </a:moveTo>
                <a:lnTo>
                  <a:pt x="33941" y="49729"/>
                </a:lnTo>
                <a:lnTo>
                  <a:pt x="33644" y="49971"/>
                </a:lnTo>
                <a:lnTo>
                  <a:pt x="33160" y="50381"/>
                </a:lnTo>
                <a:lnTo>
                  <a:pt x="32917" y="50604"/>
                </a:lnTo>
                <a:lnTo>
                  <a:pt x="32731" y="50827"/>
                </a:lnTo>
                <a:lnTo>
                  <a:pt x="32675" y="50920"/>
                </a:lnTo>
                <a:lnTo>
                  <a:pt x="32620" y="50995"/>
                </a:lnTo>
                <a:lnTo>
                  <a:pt x="32601" y="51069"/>
                </a:lnTo>
                <a:lnTo>
                  <a:pt x="32620" y="51107"/>
                </a:lnTo>
                <a:lnTo>
                  <a:pt x="32657" y="51144"/>
                </a:lnTo>
                <a:lnTo>
                  <a:pt x="32731" y="51144"/>
                </a:lnTo>
                <a:lnTo>
                  <a:pt x="32787" y="51125"/>
                </a:lnTo>
                <a:lnTo>
                  <a:pt x="32917" y="51051"/>
                </a:lnTo>
                <a:lnTo>
                  <a:pt x="33048" y="50958"/>
                </a:lnTo>
                <a:lnTo>
                  <a:pt x="33271" y="50734"/>
                </a:lnTo>
                <a:lnTo>
                  <a:pt x="33420" y="50585"/>
                </a:lnTo>
                <a:lnTo>
                  <a:pt x="33644" y="50362"/>
                </a:lnTo>
                <a:lnTo>
                  <a:pt x="33774" y="50232"/>
                </a:lnTo>
                <a:lnTo>
                  <a:pt x="33867" y="50101"/>
                </a:lnTo>
                <a:lnTo>
                  <a:pt x="33811" y="50194"/>
                </a:lnTo>
                <a:lnTo>
                  <a:pt x="33811" y="50194"/>
                </a:lnTo>
                <a:lnTo>
                  <a:pt x="33941" y="49990"/>
                </a:lnTo>
                <a:lnTo>
                  <a:pt x="33997" y="49841"/>
                </a:lnTo>
                <a:lnTo>
                  <a:pt x="34035" y="49729"/>
                </a:lnTo>
                <a:lnTo>
                  <a:pt x="34035" y="49692"/>
                </a:lnTo>
                <a:close/>
                <a:moveTo>
                  <a:pt x="78494" y="49692"/>
                </a:moveTo>
                <a:lnTo>
                  <a:pt x="78439" y="49729"/>
                </a:lnTo>
                <a:lnTo>
                  <a:pt x="78141" y="49971"/>
                </a:lnTo>
                <a:lnTo>
                  <a:pt x="77657" y="50381"/>
                </a:lnTo>
                <a:lnTo>
                  <a:pt x="77433" y="50604"/>
                </a:lnTo>
                <a:lnTo>
                  <a:pt x="77247" y="50827"/>
                </a:lnTo>
                <a:lnTo>
                  <a:pt x="77173" y="50920"/>
                </a:lnTo>
                <a:lnTo>
                  <a:pt x="77117" y="50995"/>
                </a:lnTo>
                <a:lnTo>
                  <a:pt x="77117" y="51069"/>
                </a:lnTo>
                <a:lnTo>
                  <a:pt x="77117" y="51107"/>
                </a:lnTo>
                <a:lnTo>
                  <a:pt x="77154" y="51144"/>
                </a:lnTo>
                <a:lnTo>
                  <a:pt x="77247" y="51144"/>
                </a:lnTo>
                <a:lnTo>
                  <a:pt x="77303" y="51125"/>
                </a:lnTo>
                <a:lnTo>
                  <a:pt x="77415" y="51051"/>
                </a:lnTo>
                <a:lnTo>
                  <a:pt x="77545" y="50958"/>
                </a:lnTo>
                <a:lnTo>
                  <a:pt x="77787" y="50734"/>
                </a:lnTo>
                <a:lnTo>
                  <a:pt x="77917" y="50585"/>
                </a:lnTo>
                <a:lnTo>
                  <a:pt x="78159" y="50362"/>
                </a:lnTo>
                <a:lnTo>
                  <a:pt x="78271" y="50232"/>
                </a:lnTo>
                <a:lnTo>
                  <a:pt x="78364" y="50101"/>
                </a:lnTo>
                <a:lnTo>
                  <a:pt x="78308" y="50194"/>
                </a:lnTo>
                <a:lnTo>
                  <a:pt x="78439" y="49990"/>
                </a:lnTo>
                <a:lnTo>
                  <a:pt x="78494" y="49841"/>
                </a:lnTo>
                <a:lnTo>
                  <a:pt x="78550" y="49729"/>
                </a:lnTo>
                <a:lnTo>
                  <a:pt x="78550" y="49692"/>
                </a:lnTo>
                <a:close/>
                <a:moveTo>
                  <a:pt x="42506" y="49617"/>
                </a:moveTo>
                <a:lnTo>
                  <a:pt x="42301" y="49841"/>
                </a:lnTo>
                <a:lnTo>
                  <a:pt x="42115" y="50083"/>
                </a:lnTo>
                <a:lnTo>
                  <a:pt x="41742" y="50585"/>
                </a:lnTo>
                <a:lnTo>
                  <a:pt x="41649" y="50697"/>
                </a:lnTo>
                <a:lnTo>
                  <a:pt x="41575" y="50809"/>
                </a:lnTo>
                <a:lnTo>
                  <a:pt x="41500" y="50920"/>
                </a:lnTo>
                <a:lnTo>
                  <a:pt x="41445" y="51032"/>
                </a:lnTo>
                <a:lnTo>
                  <a:pt x="41445" y="51088"/>
                </a:lnTo>
                <a:lnTo>
                  <a:pt x="41445" y="51125"/>
                </a:lnTo>
                <a:lnTo>
                  <a:pt x="41463" y="51163"/>
                </a:lnTo>
                <a:lnTo>
                  <a:pt x="41482" y="51181"/>
                </a:lnTo>
                <a:lnTo>
                  <a:pt x="41538" y="51200"/>
                </a:lnTo>
                <a:lnTo>
                  <a:pt x="41612" y="51200"/>
                </a:lnTo>
                <a:lnTo>
                  <a:pt x="41705" y="51163"/>
                </a:lnTo>
                <a:lnTo>
                  <a:pt x="41780" y="51107"/>
                </a:lnTo>
                <a:lnTo>
                  <a:pt x="41854" y="51032"/>
                </a:lnTo>
                <a:lnTo>
                  <a:pt x="41929" y="50939"/>
                </a:lnTo>
                <a:lnTo>
                  <a:pt x="42078" y="50697"/>
                </a:lnTo>
                <a:lnTo>
                  <a:pt x="42208" y="50418"/>
                </a:lnTo>
                <a:lnTo>
                  <a:pt x="42394" y="49896"/>
                </a:lnTo>
                <a:lnTo>
                  <a:pt x="42469" y="49710"/>
                </a:lnTo>
                <a:lnTo>
                  <a:pt x="42506" y="49617"/>
                </a:lnTo>
                <a:close/>
                <a:moveTo>
                  <a:pt x="87003" y="49617"/>
                </a:moveTo>
                <a:lnTo>
                  <a:pt x="86798" y="49841"/>
                </a:lnTo>
                <a:lnTo>
                  <a:pt x="86612" y="50083"/>
                </a:lnTo>
                <a:lnTo>
                  <a:pt x="86240" y="50585"/>
                </a:lnTo>
                <a:lnTo>
                  <a:pt x="86147" y="50697"/>
                </a:lnTo>
                <a:lnTo>
                  <a:pt x="86072" y="50809"/>
                </a:lnTo>
                <a:lnTo>
                  <a:pt x="85998" y="50920"/>
                </a:lnTo>
                <a:lnTo>
                  <a:pt x="85960" y="51032"/>
                </a:lnTo>
                <a:lnTo>
                  <a:pt x="85942" y="51088"/>
                </a:lnTo>
                <a:lnTo>
                  <a:pt x="85942" y="51125"/>
                </a:lnTo>
                <a:lnTo>
                  <a:pt x="85960" y="51163"/>
                </a:lnTo>
                <a:lnTo>
                  <a:pt x="85998" y="51181"/>
                </a:lnTo>
                <a:lnTo>
                  <a:pt x="86035" y="51200"/>
                </a:lnTo>
                <a:lnTo>
                  <a:pt x="86109" y="51200"/>
                </a:lnTo>
                <a:lnTo>
                  <a:pt x="86202" y="51163"/>
                </a:lnTo>
                <a:lnTo>
                  <a:pt x="86277" y="51107"/>
                </a:lnTo>
                <a:lnTo>
                  <a:pt x="86370" y="51032"/>
                </a:lnTo>
                <a:lnTo>
                  <a:pt x="86444" y="50939"/>
                </a:lnTo>
                <a:lnTo>
                  <a:pt x="86575" y="50697"/>
                </a:lnTo>
                <a:lnTo>
                  <a:pt x="86705" y="50418"/>
                </a:lnTo>
                <a:lnTo>
                  <a:pt x="86891" y="49896"/>
                </a:lnTo>
                <a:lnTo>
                  <a:pt x="86966" y="49710"/>
                </a:lnTo>
                <a:lnTo>
                  <a:pt x="87003" y="49617"/>
                </a:lnTo>
                <a:close/>
              </a:path>
            </a:pathLst>
          </a:custGeom>
          <a:solidFill>
            <a:srgbClr val="F0C3A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50"/>
          </a:p>
        </p:txBody>
      </p:sp>
      <p:sp>
        <p:nvSpPr>
          <p:cNvPr id="31" name="Google Shape;31;p6"/>
          <p:cNvSpPr txBox="1">
            <a:spLocks noGrp="1"/>
          </p:cNvSpPr>
          <p:nvPr>
            <p:ph type="title"/>
          </p:nvPr>
        </p:nvSpPr>
        <p:spPr>
          <a:xfrm>
            <a:off x="667727" y="205975"/>
            <a:ext cx="5522625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9pPr>
          </a:lstStyle>
          <a:p>
            <a:endParaRPr/>
          </a:p>
        </p:txBody>
      </p:sp>
      <p:sp>
        <p:nvSpPr>
          <p:cNvPr id="32" name="Google Shape;32;p6"/>
          <p:cNvSpPr txBox="1">
            <a:spLocks noGrp="1"/>
          </p:cNvSpPr>
          <p:nvPr>
            <p:ph type="body" idx="1"/>
          </p:nvPr>
        </p:nvSpPr>
        <p:spPr>
          <a:xfrm>
            <a:off x="667725" y="1200150"/>
            <a:ext cx="2520450" cy="316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342892" lvl="0" indent="-266693">
              <a:spcBef>
                <a:spcPts val="45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1pPr>
            <a:lvl2pPr marL="685784" lvl="1" indent="-26669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2pPr>
            <a:lvl3pPr marL="1028675" lvl="2" indent="-26669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3pPr>
            <a:lvl4pPr marL="1371566" lvl="3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4pPr>
            <a:lvl5pPr marL="1714457" lvl="4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5pPr>
            <a:lvl6pPr marL="2057349" lvl="5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6pPr>
            <a:lvl7pPr marL="2400240" lvl="6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7pPr>
            <a:lvl8pPr marL="2743132" lvl="7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8pPr>
            <a:lvl9pPr marL="3086023" lvl="8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9pPr>
          </a:lstStyle>
          <a:p>
            <a:endParaRPr/>
          </a:p>
        </p:txBody>
      </p:sp>
      <p:sp>
        <p:nvSpPr>
          <p:cNvPr id="33" name="Google Shape;33;p6"/>
          <p:cNvSpPr txBox="1">
            <a:spLocks noGrp="1"/>
          </p:cNvSpPr>
          <p:nvPr>
            <p:ph type="body" idx="2"/>
          </p:nvPr>
        </p:nvSpPr>
        <p:spPr>
          <a:xfrm>
            <a:off x="3669909" y="1200150"/>
            <a:ext cx="2520450" cy="316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342892" lvl="0" indent="-266693">
              <a:spcBef>
                <a:spcPts val="45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1pPr>
            <a:lvl2pPr marL="685784" lvl="1" indent="-26669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2pPr>
            <a:lvl3pPr marL="1028675" lvl="2" indent="-26669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3pPr>
            <a:lvl4pPr marL="1371566" lvl="3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4pPr>
            <a:lvl5pPr marL="1714457" lvl="4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5pPr>
            <a:lvl6pPr marL="2057349" lvl="5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6pPr>
            <a:lvl7pPr marL="2400240" lvl="6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7pPr>
            <a:lvl8pPr marL="2743132" lvl="7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8pPr>
            <a:lvl9pPr marL="3086023" lvl="8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9pPr>
          </a:lstStyle>
          <a:p>
            <a:endParaRPr/>
          </a:p>
        </p:txBody>
      </p:sp>
      <p:sp>
        <p:nvSpPr>
          <p:cNvPr id="34" name="Google Shape;34;p6"/>
          <p:cNvSpPr txBox="1">
            <a:spLocks noGrp="1"/>
          </p:cNvSpPr>
          <p:nvPr>
            <p:ph type="sldNum" idx="12"/>
          </p:nvPr>
        </p:nvSpPr>
        <p:spPr>
          <a:xfrm>
            <a:off x="0" y="4521250"/>
            <a:ext cx="68580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4881714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1_Title + 2 columns"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Google Shape;30;p6"/>
          <p:cNvSpPr/>
          <p:nvPr/>
        </p:nvSpPr>
        <p:spPr>
          <a:xfrm>
            <a:off x="87902" y="115225"/>
            <a:ext cx="6682169" cy="4913024"/>
          </a:xfrm>
          <a:custGeom>
            <a:avLst/>
            <a:gdLst/>
            <a:ahLst/>
            <a:cxnLst/>
            <a:rect l="l" t="t" r="r" b="b"/>
            <a:pathLst>
              <a:path w="92849" h="51200" extrusionOk="0">
                <a:moveTo>
                  <a:pt x="15026" y="1005"/>
                </a:moveTo>
                <a:lnTo>
                  <a:pt x="15026" y="1005"/>
                </a:lnTo>
                <a:lnTo>
                  <a:pt x="15026" y="1005"/>
                </a:lnTo>
                <a:close/>
                <a:moveTo>
                  <a:pt x="15026" y="1005"/>
                </a:moveTo>
                <a:lnTo>
                  <a:pt x="14970" y="1099"/>
                </a:lnTo>
                <a:lnTo>
                  <a:pt x="14978" y="1087"/>
                </a:lnTo>
                <a:lnTo>
                  <a:pt x="15026" y="1005"/>
                </a:lnTo>
                <a:close/>
                <a:moveTo>
                  <a:pt x="14970" y="1099"/>
                </a:moveTo>
                <a:lnTo>
                  <a:pt x="14970" y="1099"/>
                </a:lnTo>
                <a:lnTo>
                  <a:pt x="14970" y="1099"/>
                </a:lnTo>
                <a:close/>
                <a:moveTo>
                  <a:pt x="37907" y="112"/>
                </a:moveTo>
                <a:lnTo>
                  <a:pt x="37851" y="130"/>
                </a:lnTo>
                <a:lnTo>
                  <a:pt x="37758" y="168"/>
                </a:lnTo>
                <a:lnTo>
                  <a:pt x="37535" y="298"/>
                </a:lnTo>
                <a:lnTo>
                  <a:pt x="37274" y="503"/>
                </a:lnTo>
                <a:lnTo>
                  <a:pt x="37013" y="708"/>
                </a:lnTo>
                <a:lnTo>
                  <a:pt x="36771" y="931"/>
                </a:lnTo>
                <a:lnTo>
                  <a:pt x="36474" y="1210"/>
                </a:lnTo>
                <a:lnTo>
                  <a:pt x="36436" y="1266"/>
                </a:lnTo>
                <a:lnTo>
                  <a:pt x="36436" y="1285"/>
                </a:lnTo>
                <a:lnTo>
                  <a:pt x="36455" y="1285"/>
                </a:lnTo>
                <a:lnTo>
                  <a:pt x="36548" y="1266"/>
                </a:lnTo>
                <a:lnTo>
                  <a:pt x="36660" y="1210"/>
                </a:lnTo>
                <a:lnTo>
                  <a:pt x="36902" y="1099"/>
                </a:lnTo>
                <a:lnTo>
                  <a:pt x="37051" y="1005"/>
                </a:lnTo>
                <a:lnTo>
                  <a:pt x="37274" y="857"/>
                </a:lnTo>
                <a:lnTo>
                  <a:pt x="37591" y="633"/>
                </a:lnTo>
                <a:lnTo>
                  <a:pt x="37740" y="521"/>
                </a:lnTo>
                <a:lnTo>
                  <a:pt x="37851" y="391"/>
                </a:lnTo>
                <a:lnTo>
                  <a:pt x="37944" y="279"/>
                </a:lnTo>
                <a:lnTo>
                  <a:pt x="37963" y="242"/>
                </a:lnTo>
                <a:lnTo>
                  <a:pt x="37982" y="186"/>
                </a:lnTo>
                <a:lnTo>
                  <a:pt x="37963" y="130"/>
                </a:lnTo>
                <a:lnTo>
                  <a:pt x="37907" y="112"/>
                </a:lnTo>
                <a:close/>
                <a:moveTo>
                  <a:pt x="26885" y="1396"/>
                </a:moveTo>
                <a:lnTo>
                  <a:pt x="26867" y="1452"/>
                </a:lnTo>
                <a:lnTo>
                  <a:pt x="26885" y="1415"/>
                </a:lnTo>
                <a:lnTo>
                  <a:pt x="26885" y="1396"/>
                </a:lnTo>
                <a:close/>
                <a:moveTo>
                  <a:pt x="34537" y="149"/>
                </a:moveTo>
                <a:lnTo>
                  <a:pt x="34481" y="168"/>
                </a:lnTo>
                <a:lnTo>
                  <a:pt x="34388" y="205"/>
                </a:lnTo>
                <a:lnTo>
                  <a:pt x="34314" y="279"/>
                </a:lnTo>
                <a:lnTo>
                  <a:pt x="34109" y="466"/>
                </a:lnTo>
                <a:lnTo>
                  <a:pt x="33904" y="708"/>
                </a:lnTo>
                <a:lnTo>
                  <a:pt x="33532" y="1192"/>
                </a:lnTo>
                <a:lnTo>
                  <a:pt x="33364" y="1452"/>
                </a:lnTo>
                <a:lnTo>
                  <a:pt x="33625" y="1229"/>
                </a:lnTo>
                <a:lnTo>
                  <a:pt x="34072" y="838"/>
                </a:lnTo>
                <a:lnTo>
                  <a:pt x="34295" y="633"/>
                </a:lnTo>
                <a:lnTo>
                  <a:pt x="34481" y="428"/>
                </a:lnTo>
                <a:lnTo>
                  <a:pt x="34556" y="354"/>
                </a:lnTo>
                <a:lnTo>
                  <a:pt x="34593" y="279"/>
                </a:lnTo>
                <a:lnTo>
                  <a:pt x="34612" y="223"/>
                </a:lnTo>
                <a:lnTo>
                  <a:pt x="34593" y="186"/>
                </a:lnTo>
                <a:lnTo>
                  <a:pt x="34537" y="149"/>
                </a:lnTo>
                <a:close/>
                <a:moveTo>
                  <a:pt x="22361" y="242"/>
                </a:moveTo>
                <a:lnTo>
                  <a:pt x="22287" y="261"/>
                </a:lnTo>
                <a:lnTo>
                  <a:pt x="22193" y="317"/>
                </a:lnTo>
                <a:lnTo>
                  <a:pt x="22119" y="410"/>
                </a:lnTo>
                <a:lnTo>
                  <a:pt x="22045" y="503"/>
                </a:lnTo>
                <a:lnTo>
                  <a:pt x="21877" y="745"/>
                </a:lnTo>
                <a:lnTo>
                  <a:pt x="21747" y="1005"/>
                </a:lnTo>
                <a:lnTo>
                  <a:pt x="21654" y="1229"/>
                </a:lnTo>
                <a:lnTo>
                  <a:pt x="21560" y="1452"/>
                </a:lnTo>
                <a:lnTo>
                  <a:pt x="21784" y="1266"/>
                </a:lnTo>
                <a:lnTo>
                  <a:pt x="22138" y="912"/>
                </a:lnTo>
                <a:lnTo>
                  <a:pt x="22324" y="708"/>
                </a:lnTo>
                <a:lnTo>
                  <a:pt x="22454" y="540"/>
                </a:lnTo>
                <a:lnTo>
                  <a:pt x="22491" y="466"/>
                </a:lnTo>
                <a:lnTo>
                  <a:pt x="22529" y="391"/>
                </a:lnTo>
                <a:lnTo>
                  <a:pt x="22529" y="335"/>
                </a:lnTo>
                <a:lnTo>
                  <a:pt x="22510" y="298"/>
                </a:lnTo>
                <a:lnTo>
                  <a:pt x="22436" y="242"/>
                </a:lnTo>
                <a:close/>
                <a:moveTo>
                  <a:pt x="33364" y="1452"/>
                </a:moveTo>
                <a:lnTo>
                  <a:pt x="33364" y="1452"/>
                </a:lnTo>
                <a:lnTo>
                  <a:pt x="33364" y="1452"/>
                </a:lnTo>
                <a:close/>
                <a:moveTo>
                  <a:pt x="66858" y="242"/>
                </a:moveTo>
                <a:lnTo>
                  <a:pt x="66784" y="261"/>
                </a:lnTo>
                <a:lnTo>
                  <a:pt x="66691" y="317"/>
                </a:lnTo>
                <a:lnTo>
                  <a:pt x="66616" y="410"/>
                </a:lnTo>
                <a:lnTo>
                  <a:pt x="66542" y="503"/>
                </a:lnTo>
                <a:lnTo>
                  <a:pt x="66393" y="745"/>
                </a:lnTo>
                <a:lnTo>
                  <a:pt x="66262" y="1005"/>
                </a:lnTo>
                <a:lnTo>
                  <a:pt x="66151" y="1229"/>
                </a:lnTo>
                <a:lnTo>
                  <a:pt x="66076" y="1452"/>
                </a:lnTo>
                <a:lnTo>
                  <a:pt x="66281" y="1266"/>
                </a:lnTo>
                <a:lnTo>
                  <a:pt x="66653" y="912"/>
                </a:lnTo>
                <a:lnTo>
                  <a:pt x="66821" y="708"/>
                </a:lnTo>
                <a:lnTo>
                  <a:pt x="66951" y="540"/>
                </a:lnTo>
                <a:lnTo>
                  <a:pt x="67007" y="466"/>
                </a:lnTo>
                <a:lnTo>
                  <a:pt x="67026" y="391"/>
                </a:lnTo>
                <a:lnTo>
                  <a:pt x="67026" y="335"/>
                </a:lnTo>
                <a:lnTo>
                  <a:pt x="67007" y="298"/>
                </a:lnTo>
                <a:lnTo>
                  <a:pt x="66933" y="242"/>
                </a:lnTo>
                <a:close/>
                <a:moveTo>
                  <a:pt x="36771" y="354"/>
                </a:moveTo>
                <a:lnTo>
                  <a:pt x="36678" y="372"/>
                </a:lnTo>
                <a:lnTo>
                  <a:pt x="36585" y="428"/>
                </a:lnTo>
                <a:lnTo>
                  <a:pt x="36343" y="596"/>
                </a:lnTo>
                <a:lnTo>
                  <a:pt x="36101" y="801"/>
                </a:lnTo>
                <a:lnTo>
                  <a:pt x="35636" y="1229"/>
                </a:lnTo>
                <a:lnTo>
                  <a:pt x="35375" y="1471"/>
                </a:lnTo>
                <a:lnTo>
                  <a:pt x="35673" y="1303"/>
                </a:lnTo>
                <a:lnTo>
                  <a:pt x="36231" y="987"/>
                </a:lnTo>
                <a:lnTo>
                  <a:pt x="36511" y="801"/>
                </a:lnTo>
                <a:lnTo>
                  <a:pt x="36753" y="633"/>
                </a:lnTo>
                <a:lnTo>
                  <a:pt x="36827" y="559"/>
                </a:lnTo>
                <a:lnTo>
                  <a:pt x="36883" y="484"/>
                </a:lnTo>
                <a:lnTo>
                  <a:pt x="36920" y="428"/>
                </a:lnTo>
                <a:lnTo>
                  <a:pt x="36902" y="391"/>
                </a:lnTo>
                <a:lnTo>
                  <a:pt x="36846" y="354"/>
                </a:lnTo>
                <a:close/>
                <a:moveTo>
                  <a:pt x="61478" y="335"/>
                </a:moveTo>
                <a:lnTo>
                  <a:pt x="61384" y="372"/>
                </a:lnTo>
                <a:lnTo>
                  <a:pt x="61291" y="410"/>
                </a:lnTo>
                <a:lnTo>
                  <a:pt x="61217" y="484"/>
                </a:lnTo>
                <a:lnTo>
                  <a:pt x="61049" y="670"/>
                </a:lnTo>
                <a:lnTo>
                  <a:pt x="60900" y="875"/>
                </a:lnTo>
                <a:lnTo>
                  <a:pt x="60789" y="1099"/>
                </a:lnTo>
                <a:lnTo>
                  <a:pt x="60696" y="1285"/>
                </a:lnTo>
                <a:lnTo>
                  <a:pt x="60640" y="1415"/>
                </a:lnTo>
                <a:lnTo>
                  <a:pt x="60640" y="1471"/>
                </a:lnTo>
                <a:lnTo>
                  <a:pt x="60751" y="1396"/>
                </a:lnTo>
                <a:lnTo>
                  <a:pt x="60900" y="1266"/>
                </a:lnTo>
                <a:lnTo>
                  <a:pt x="61087" y="1099"/>
                </a:lnTo>
                <a:lnTo>
                  <a:pt x="61273" y="894"/>
                </a:lnTo>
                <a:lnTo>
                  <a:pt x="61440" y="689"/>
                </a:lnTo>
                <a:lnTo>
                  <a:pt x="61552" y="521"/>
                </a:lnTo>
                <a:lnTo>
                  <a:pt x="61589" y="447"/>
                </a:lnTo>
                <a:lnTo>
                  <a:pt x="61589" y="391"/>
                </a:lnTo>
                <a:lnTo>
                  <a:pt x="61589" y="354"/>
                </a:lnTo>
                <a:lnTo>
                  <a:pt x="61552" y="335"/>
                </a:lnTo>
                <a:close/>
                <a:moveTo>
                  <a:pt x="16962" y="335"/>
                </a:moveTo>
                <a:lnTo>
                  <a:pt x="16887" y="372"/>
                </a:lnTo>
                <a:lnTo>
                  <a:pt x="16794" y="410"/>
                </a:lnTo>
                <a:lnTo>
                  <a:pt x="16701" y="484"/>
                </a:lnTo>
                <a:lnTo>
                  <a:pt x="16552" y="670"/>
                </a:lnTo>
                <a:lnTo>
                  <a:pt x="16403" y="875"/>
                </a:lnTo>
                <a:lnTo>
                  <a:pt x="16273" y="1099"/>
                </a:lnTo>
                <a:lnTo>
                  <a:pt x="16198" y="1285"/>
                </a:lnTo>
                <a:lnTo>
                  <a:pt x="16143" y="1415"/>
                </a:lnTo>
                <a:lnTo>
                  <a:pt x="16143" y="1471"/>
                </a:lnTo>
                <a:lnTo>
                  <a:pt x="16236" y="1396"/>
                </a:lnTo>
                <a:lnTo>
                  <a:pt x="16403" y="1266"/>
                </a:lnTo>
                <a:lnTo>
                  <a:pt x="16589" y="1099"/>
                </a:lnTo>
                <a:lnTo>
                  <a:pt x="16776" y="894"/>
                </a:lnTo>
                <a:lnTo>
                  <a:pt x="16925" y="689"/>
                </a:lnTo>
                <a:lnTo>
                  <a:pt x="17055" y="521"/>
                </a:lnTo>
                <a:lnTo>
                  <a:pt x="17073" y="447"/>
                </a:lnTo>
                <a:lnTo>
                  <a:pt x="17092" y="391"/>
                </a:lnTo>
                <a:lnTo>
                  <a:pt x="17092" y="354"/>
                </a:lnTo>
                <a:lnTo>
                  <a:pt x="17055" y="335"/>
                </a:lnTo>
                <a:close/>
                <a:moveTo>
                  <a:pt x="46229" y="298"/>
                </a:moveTo>
                <a:lnTo>
                  <a:pt x="46174" y="317"/>
                </a:lnTo>
                <a:lnTo>
                  <a:pt x="46118" y="354"/>
                </a:lnTo>
                <a:lnTo>
                  <a:pt x="46062" y="428"/>
                </a:lnTo>
                <a:lnTo>
                  <a:pt x="45931" y="614"/>
                </a:lnTo>
                <a:lnTo>
                  <a:pt x="45801" y="857"/>
                </a:lnTo>
                <a:lnTo>
                  <a:pt x="45689" y="1099"/>
                </a:lnTo>
                <a:lnTo>
                  <a:pt x="45615" y="1303"/>
                </a:lnTo>
                <a:lnTo>
                  <a:pt x="45578" y="1434"/>
                </a:lnTo>
                <a:lnTo>
                  <a:pt x="45578" y="1471"/>
                </a:lnTo>
                <a:lnTo>
                  <a:pt x="45596" y="1471"/>
                </a:lnTo>
                <a:lnTo>
                  <a:pt x="45764" y="1266"/>
                </a:lnTo>
                <a:lnTo>
                  <a:pt x="46043" y="912"/>
                </a:lnTo>
                <a:lnTo>
                  <a:pt x="46174" y="708"/>
                </a:lnTo>
                <a:lnTo>
                  <a:pt x="46267" y="540"/>
                </a:lnTo>
                <a:lnTo>
                  <a:pt x="46304" y="391"/>
                </a:lnTo>
                <a:lnTo>
                  <a:pt x="46304" y="354"/>
                </a:lnTo>
                <a:lnTo>
                  <a:pt x="46285" y="317"/>
                </a:lnTo>
                <a:lnTo>
                  <a:pt x="46229" y="298"/>
                </a:lnTo>
                <a:close/>
                <a:moveTo>
                  <a:pt x="60640" y="1471"/>
                </a:moveTo>
                <a:lnTo>
                  <a:pt x="60640" y="1471"/>
                </a:lnTo>
                <a:lnTo>
                  <a:pt x="60640" y="1471"/>
                </a:lnTo>
                <a:close/>
                <a:moveTo>
                  <a:pt x="20201" y="372"/>
                </a:moveTo>
                <a:lnTo>
                  <a:pt x="20145" y="410"/>
                </a:lnTo>
                <a:lnTo>
                  <a:pt x="20071" y="466"/>
                </a:lnTo>
                <a:lnTo>
                  <a:pt x="19922" y="614"/>
                </a:lnTo>
                <a:lnTo>
                  <a:pt x="19773" y="819"/>
                </a:lnTo>
                <a:lnTo>
                  <a:pt x="19624" y="1043"/>
                </a:lnTo>
                <a:lnTo>
                  <a:pt x="19494" y="1247"/>
                </a:lnTo>
                <a:lnTo>
                  <a:pt x="19419" y="1415"/>
                </a:lnTo>
                <a:lnTo>
                  <a:pt x="19382" y="1508"/>
                </a:lnTo>
                <a:lnTo>
                  <a:pt x="19401" y="1508"/>
                </a:lnTo>
                <a:lnTo>
                  <a:pt x="19457" y="1471"/>
                </a:lnTo>
                <a:lnTo>
                  <a:pt x="19624" y="1322"/>
                </a:lnTo>
                <a:lnTo>
                  <a:pt x="19885" y="1080"/>
                </a:lnTo>
                <a:lnTo>
                  <a:pt x="20015" y="950"/>
                </a:lnTo>
                <a:lnTo>
                  <a:pt x="20183" y="763"/>
                </a:lnTo>
                <a:lnTo>
                  <a:pt x="20257" y="652"/>
                </a:lnTo>
                <a:lnTo>
                  <a:pt x="20313" y="559"/>
                </a:lnTo>
                <a:lnTo>
                  <a:pt x="20313" y="466"/>
                </a:lnTo>
                <a:lnTo>
                  <a:pt x="20313" y="428"/>
                </a:lnTo>
                <a:lnTo>
                  <a:pt x="20294" y="391"/>
                </a:lnTo>
                <a:lnTo>
                  <a:pt x="20257" y="372"/>
                </a:lnTo>
                <a:close/>
                <a:moveTo>
                  <a:pt x="38745" y="410"/>
                </a:moveTo>
                <a:lnTo>
                  <a:pt x="38652" y="428"/>
                </a:lnTo>
                <a:lnTo>
                  <a:pt x="38559" y="521"/>
                </a:lnTo>
                <a:lnTo>
                  <a:pt x="38447" y="614"/>
                </a:lnTo>
                <a:lnTo>
                  <a:pt x="38242" y="819"/>
                </a:lnTo>
                <a:lnTo>
                  <a:pt x="38131" y="950"/>
                </a:lnTo>
                <a:lnTo>
                  <a:pt x="38037" y="1080"/>
                </a:lnTo>
                <a:lnTo>
                  <a:pt x="37907" y="1285"/>
                </a:lnTo>
                <a:lnTo>
                  <a:pt x="37851" y="1396"/>
                </a:lnTo>
                <a:lnTo>
                  <a:pt x="37814" y="1471"/>
                </a:lnTo>
                <a:lnTo>
                  <a:pt x="37814" y="1508"/>
                </a:lnTo>
                <a:lnTo>
                  <a:pt x="37870" y="1508"/>
                </a:lnTo>
                <a:lnTo>
                  <a:pt x="38093" y="1322"/>
                </a:lnTo>
                <a:lnTo>
                  <a:pt x="38447" y="1005"/>
                </a:lnTo>
                <a:lnTo>
                  <a:pt x="38615" y="819"/>
                </a:lnTo>
                <a:lnTo>
                  <a:pt x="38764" y="652"/>
                </a:lnTo>
                <a:lnTo>
                  <a:pt x="38801" y="577"/>
                </a:lnTo>
                <a:lnTo>
                  <a:pt x="38838" y="521"/>
                </a:lnTo>
                <a:lnTo>
                  <a:pt x="38838" y="466"/>
                </a:lnTo>
                <a:lnTo>
                  <a:pt x="38819" y="428"/>
                </a:lnTo>
                <a:lnTo>
                  <a:pt x="38782" y="410"/>
                </a:lnTo>
                <a:close/>
                <a:moveTo>
                  <a:pt x="41966" y="149"/>
                </a:moveTo>
                <a:lnTo>
                  <a:pt x="41891" y="186"/>
                </a:lnTo>
                <a:lnTo>
                  <a:pt x="41798" y="242"/>
                </a:lnTo>
                <a:lnTo>
                  <a:pt x="41705" y="335"/>
                </a:lnTo>
                <a:lnTo>
                  <a:pt x="41612" y="447"/>
                </a:lnTo>
                <a:lnTo>
                  <a:pt x="41445" y="708"/>
                </a:lnTo>
                <a:lnTo>
                  <a:pt x="41277" y="987"/>
                </a:lnTo>
                <a:lnTo>
                  <a:pt x="41147" y="1247"/>
                </a:lnTo>
                <a:lnTo>
                  <a:pt x="41016" y="1508"/>
                </a:lnTo>
                <a:lnTo>
                  <a:pt x="41240" y="1285"/>
                </a:lnTo>
                <a:lnTo>
                  <a:pt x="41649" y="857"/>
                </a:lnTo>
                <a:lnTo>
                  <a:pt x="41836" y="633"/>
                </a:lnTo>
                <a:lnTo>
                  <a:pt x="42003" y="428"/>
                </a:lnTo>
                <a:lnTo>
                  <a:pt x="42115" y="261"/>
                </a:lnTo>
                <a:lnTo>
                  <a:pt x="42133" y="223"/>
                </a:lnTo>
                <a:lnTo>
                  <a:pt x="42133" y="186"/>
                </a:lnTo>
                <a:lnTo>
                  <a:pt x="42059" y="149"/>
                </a:lnTo>
                <a:close/>
                <a:moveTo>
                  <a:pt x="64699" y="372"/>
                </a:moveTo>
                <a:lnTo>
                  <a:pt x="64643" y="410"/>
                </a:lnTo>
                <a:lnTo>
                  <a:pt x="64587" y="466"/>
                </a:lnTo>
                <a:lnTo>
                  <a:pt x="64438" y="614"/>
                </a:lnTo>
                <a:lnTo>
                  <a:pt x="64270" y="819"/>
                </a:lnTo>
                <a:lnTo>
                  <a:pt x="64121" y="1043"/>
                </a:lnTo>
                <a:lnTo>
                  <a:pt x="64010" y="1247"/>
                </a:lnTo>
                <a:lnTo>
                  <a:pt x="63917" y="1415"/>
                </a:lnTo>
                <a:lnTo>
                  <a:pt x="63879" y="1508"/>
                </a:lnTo>
                <a:lnTo>
                  <a:pt x="63917" y="1508"/>
                </a:lnTo>
                <a:lnTo>
                  <a:pt x="63954" y="1471"/>
                </a:lnTo>
                <a:lnTo>
                  <a:pt x="64140" y="1322"/>
                </a:lnTo>
                <a:lnTo>
                  <a:pt x="64401" y="1080"/>
                </a:lnTo>
                <a:lnTo>
                  <a:pt x="64512" y="950"/>
                </a:lnTo>
                <a:lnTo>
                  <a:pt x="64680" y="763"/>
                </a:lnTo>
                <a:lnTo>
                  <a:pt x="64754" y="652"/>
                </a:lnTo>
                <a:lnTo>
                  <a:pt x="64810" y="559"/>
                </a:lnTo>
                <a:lnTo>
                  <a:pt x="64829" y="466"/>
                </a:lnTo>
                <a:lnTo>
                  <a:pt x="64810" y="428"/>
                </a:lnTo>
                <a:lnTo>
                  <a:pt x="64792" y="391"/>
                </a:lnTo>
                <a:lnTo>
                  <a:pt x="64754" y="372"/>
                </a:lnTo>
                <a:close/>
                <a:moveTo>
                  <a:pt x="2924" y="149"/>
                </a:moveTo>
                <a:lnTo>
                  <a:pt x="2812" y="186"/>
                </a:lnTo>
                <a:lnTo>
                  <a:pt x="2700" y="223"/>
                </a:lnTo>
                <a:lnTo>
                  <a:pt x="2607" y="298"/>
                </a:lnTo>
                <a:lnTo>
                  <a:pt x="2533" y="372"/>
                </a:lnTo>
                <a:lnTo>
                  <a:pt x="2440" y="466"/>
                </a:lnTo>
                <a:lnTo>
                  <a:pt x="2365" y="559"/>
                </a:lnTo>
                <a:lnTo>
                  <a:pt x="2235" y="782"/>
                </a:lnTo>
                <a:lnTo>
                  <a:pt x="2123" y="1005"/>
                </a:lnTo>
                <a:lnTo>
                  <a:pt x="2030" y="1229"/>
                </a:lnTo>
                <a:lnTo>
                  <a:pt x="1956" y="1396"/>
                </a:lnTo>
                <a:lnTo>
                  <a:pt x="1881" y="1527"/>
                </a:lnTo>
                <a:lnTo>
                  <a:pt x="2272" y="1080"/>
                </a:lnTo>
                <a:lnTo>
                  <a:pt x="2477" y="875"/>
                </a:lnTo>
                <a:lnTo>
                  <a:pt x="2682" y="670"/>
                </a:lnTo>
                <a:lnTo>
                  <a:pt x="2849" y="521"/>
                </a:lnTo>
                <a:lnTo>
                  <a:pt x="3054" y="335"/>
                </a:lnTo>
                <a:lnTo>
                  <a:pt x="3110" y="261"/>
                </a:lnTo>
                <a:lnTo>
                  <a:pt x="3129" y="223"/>
                </a:lnTo>
                <a:lnTo>
                  <a:pt x="3129" y="186"/>
                </a:lnTo>
                <a:lnTo>
                  <a:pt x="3110" y="168"/>
                </a:lnTo>
                <a:lnTo>
                  <a:pt x="3073" y="149"/>
                </a:lnTo>
                <a:close/>
                <a:moveTo>
                  <a:pt x="47421" y="149"/>
                </a:moveTo>
                <a:lnTo>
                  <a:pt x="47309" y="186"/>
                </a:lnTo>
                <a:lnTo>
                  <a:pt x="47216" y="223"/>
                </a:lnTo>
                <a:lnTo>
                  <a:pt x="47123" y="298"/>
                </a:lnTo>
                <a:lnTo>
                  <a:pt x="47030" y="372"/>
                </a:lnTo>
                <a:lnTo>
                  <a:pt x="46937" y="466"/>
                </a:lnTo>
                <a:lnTo>
                  <a:pt x="46881" y="559"/>
                </a:lnTo>
                <a:lnTo>
                  <a:pt x="46751" y="782"/>
                </a:lnTo>
                <a:lnTo>
                  <a:pt x="46639" y="1005"/>
                </a:lnTo>
                <a:lnTo>
                  <a:pt x="46546" y="1229"/>
                </a:lnTo>
                <a:lnTo>
                  <a:pt x="46453" y="1396"/>
                </a:lnTo>
                <a:lnTo>
                  <a:pt x="46378" y="1527"/>
                </a:lnTo>
                <a:lnTo>
                  <a:pt x="46769" y="1080"/>
                </a:lnTo>
                <a:lnTo>
                  <a:pt x="46974" y="875"/>
                </a:lnTo>
                <a:lnTo>
                  <a:pt x="47179" y="670"/>
                </a:lnTo>
                <a:lnTo>
                  <a:pt x="47346" y="521"/>
                </a:lnTo>
                <a:lnTo>
                  <a:pt x="47551" y="335"/>
                </a:lnTo>
                <a:lnTo>
                  <a:pt x="47607" y="261"/>
                </a:lnTo>
                <a:lnTo>
                  <a:pt x="47626" y="223"/>
                </a:lnTo>
                <a:lnTo>
                  <a:pt x="47626" y="186"/>
                </a:lnTo>
                <a:lnTo>
                  <a:pt x="47607" y="168"/>
                </a:lnTo>
                <a:lnTo>
                  <a:pt x="47570" y="149"/>
                </a:lnTo>
                <a:close/>
                <a:moveTo>
                  <a:pt x="16105" y="56"/>
                </a:moveTo>
                <a:lnTo>
                  <a:pt x="16050" y="75"/>
                </a:lnTo>
                <a:lnTo>
                  <a:pt x="15919" y="149"/>
                </a:lnTo>
                <a:lnTo>
                  <a:pt x="15789" y="261"/>
                </a:lnTo>
                <a:lnTo>
                  <a:pt x="15565" y="484"/>
                </a:lnTo>
                <a:lnTo>
                  <a:pt x="15416" y="614"/>
                </a:lnTo>
                <a:lnTo>
                  <a:pt x="15193" y="857"/>
                </a:lnTo>
                <a:lnTo>
                  <a:pt x="15063" y="968"/>
                </a:lnTo>
                <a:lnTo>
                  <a:pt x="14978" y="1087"/>
                </a:lnTo>
                <a:lnTo>
                  <a:pt x="14895" y="1229"/>
                </a:lnTo>
                <a:lnTo>
                  <a:pt x="14839" y="1359"/>
                </a:lnTo>
                <a:lnTo>
                  <a:pt x="14802" y="1471"/>
                </a:lnTo>
                <a:lnTo>
                  <a:pt x="14802" y="1508"/>
                </a:lnTo>
                <a:lnTo>
                  <a:pt x="14802" y="1527"/>
                </a:lnTo>
                <a:lnTo>
                  <a:pt x="14839" y="1508"/>
                </a:lnTo>
                <a:lnTo>
                  <a:pt x="14895" y="1490"/>
                </a:lnTo>
                <a:lnTo>
                  <a:pt x="15193" y="1247"/>
                </a:lnTo>
                <a:lnTo>
                  <a:pt x="15677" y="819"/>
                </a:lnTo>
                <a:lnTo>
                  <a:pt x="15919" y="596"/>
                </a:lnTo>
                <a:lnTo>
                  <a:pt x="16105" y="391"/>
                </a:lnTo>
                <a:lnTo>
                  <a:pt x="16161" y="298"/>
                </a:lnTo>
                <a:lnTo>
                  <a:pt x="16217" y="223"/>
                </a:lnTo>
                <a:lnTo>
                  <a:pt x="16236" y="149"/>
                </a:lnTo>
                <a:lnTo>
                  <a:pt x="16217" y="93"/>
                </a:lnTo>
                <a:lnTo>
                  <a:pt x="16180" y="75"/>
                </a:lnTo>
                <a:lnTo>
                  <a:pt x="16143" y="56"/>
                </a:lnTo>
                <a:close/>
                <a:moveTo>
                  <a:pt x="35543" y="261"/>
                </a:moveTo>
                <a:lnTo>
                  <a:pt x="35450" y="279"/>
                </a:lnTo>
                <a:lnTo>
                  <a:pt x="35338" y="335"/>
                </a:lnTo>
                <a:lnTo>
                  <a:pt x="35245" y="410"/>
                </a:lnTo>
                <a:lnTo>
                  <a:pt x="35133" y="503"/>
                </a:lnTo>
                <a:lnTo>
                  <a:pt x="34947" y="689"/>
                </a:lnTo>
                <a:lnTo>
                  <a:pt x="34798" y="838"/>
                </a:lnTo>
                <a:lnTo>
                  <a:pt x="34686" y="1005"/>
                </a:lnTo>
                <a:lnTo>
                  <a:pt x="34519" y="1247"/>
                </a:lnTo>
                <a:lnTo>
                  <a:pt x="34407" y="1471"/>
                </a:lnTo>
                <a:lnTo>
                  <a:pt x="34388" y="1527"/>
                </a:lnTo>
                <a:lnTo>
                  <a:pt x="34407" y="1527"/>
                </a:lnTo>
                <a:lnTo>
                  <a:pt x="35338" y="745"/>
                </a:lnTo>
                <a:lnTo>
                  <a:pt x="35505" y="614"/>
                </a:lnTo>
                <a:lnTo>
                  <a:pt x="35598" y="521"/>
                </a:lnTo>
                <a:lnTo>
                  <a:pt x="35692" y="447"/>
                </a:lnTo>
                <a:lnTo>
                  <a:pt x="35747" y="372"/>
                </a:lnTo>
                <a:lnTo>
                  <a:pt x="35747" y="335"/>
                </a:lnTo>
                <a:lnTo>
                  <a:pt x="35747" y="298"/>
                </a:lnTo>
                <a:lnTo>
                  <a:pt x="35729" y="279"/>
                </a:lnTo>
                <a:lnTo>
                  <a:pt x="35692" y="261"/>
                </a:lnTo>
                <a:close/>
                <a:moveTo>
                  <a:pt x="42971" y="261"/>
                </a:moveTo>
                <a:lnTo>
                  <a:pt x="42860" y="317"/>
                </a:lnTo>
                <a:lnTo>
                  <a:pt x="42748" y="410"/>
                </a:lnTo>
                <a:lnTo>
                  <a:pt x="42636" y="521"/>
                </a:lnTo>
                <a:lnTo>
                  <a:pt x="42450" y="763"/>
                </a:lnTo>
                <a:lnTo>
                  <a:pt x="42320" y="931"/>
                </a:lnTo>
                <a:lnTo>
                  <a:pt x="42264" y="1080"/>
                </a:lnTo>
                <a:lnTo>
                  <a:pt x="42171" y="1322"/>
                </a:lnTo>
                <a:lnTo>
                  <a:pt x="42152" y="1434"/>
                </a:lnTo>
                <a:lnTo>
                  <a:pt x="42152" y="1508"/>
                </a:lnTo>
                <a:lnTo>
                  <a:pt x="42152" y="1527"/>
                </a:lnTo>
                <a:lnTo>
                  <a:pt x="42171" y="1527"/>
                </a:lnTo>
                <a:lnTo>
                  <a:pt x="42245" y="1490"/>
                </a:lnTo>
                <a:lnTo>
                  <a:pt x="42487" y="1229"/>
                </a:lnTo>
                <a:lnTo>
                  <a:pt x="42655" y="1043"/>
                </a:lnTo>
                <a:lnTo>
                  <a:pt x="42841" y="838"/>
                </a:lnTo>
                <a:lnTo>
                  <a:pt x="42990" y="633"/>
                </a:lnTo>
                <a:lnTo>
                  <a:pt x="43102" y="466"/>
                </a:lnTo>
                <a:lnTo>
                  <a:pt x="43120" y="391"/>
                </a:lnTo>
                <a:lnTo>
                  <a:pt x="43139" y="335"/>
                </a:lnTo>
                <a:lnTo>
                  <a:pt x="43120" y="279"/>
                </a:lnTo>
                <a:lnTo>
                  <a:pt x="43064" y="261"/>
                </a:lnTo>
                <a:close/>
                <a:moveTo>
                  <a:pt x="46378" y="1527"/>
                </a:moveTo>
                <a:lnTo>
                  <a:pt x="46378" y="1527"/>
                </a:lnTo>
                <a:lnTo>
                  <a:pt x="46378" y="1527"/>
                </a:lnTo>
                <a:close/>
                <a:moveTo>
                  <a:pt x="60603" y="56"/>
                </a:moveTo>
                <a:lnTo>
                  <a:pt x="60547" y="75"/>
                </a:lnTo>
                <a:lnTo>
                  <a:pt x="60435" y="149"/>
                </a:lnTo>
                <a:lnTo>
                  <a:pt x="60305" y="261"/>
                </a:lnTo>
                <a:lnTo>
                  <a:pt x="60063" y="484"/>
                </a:lnTo>
                <a:lnTo>
                  <a:pt x="59914" y="614"/>
                </a:lnTo>
                <a:lnTo>
                  <a:pt x="59690" y="857"/>
                </a:lnTo>
                <a:lnTo>
                  <a:pt x="59579" y="968"/>
                </a:lnTo>
                <a:lnTo>
                  <a:pt x="59485" y="1099"/>
                </a:lnTo>
                <a:lnTo>
                  <a:pt x="59523" y="1005"/>
                </a:lnTo>
                <a:lnTo>
                  <a:pt x="59411" y="1229"/>
                </a:lnTo>
                <a:lnTo>
                  <a:pt x="59336" y="1359"/>
                </a:lnTo>
                <a:lnTo>
                  <a:pt x="59299" y="1471"/>
                </a:lnTo>
                <a:lnTo>
                  <a:pt x="59299" y="1508"/>
                </a:lnTo>
                <a:lnTo>
                  <a:pt x="59318" y="1527"/>
                </a:lnTo>
                <a:lnTo>
                  <a:pt x="59355" y="1508"/>
                </a:lnTo>
                <a:lnTo>
                  <a:pt x="59392" y="1490"/>
                </a:lnTo>
                <a:lnTo>
                  <a:pt x="59690" y="1247"/>
                </a:lnTo>
                <a:lnTo>
                  <a:pt x="60174" y="819"/>
                </a:lnTo>
                <a:lnTo>
                  <a:pt x="60416" y="596"/>
                </a:lnTo>
                <a:lnTo>
                  <a:pt x="60603" y="391"/>
                </a:lnTo>
                <a:lnTo>
                  <a:pt x="60677" y="298"/>
                </a:lnTo>
                <a:lnTo>
                  <a:pt x="60714" y="223"/>
                </a:lnTo>
                <a:lnTo>
                  <a:pt x="60733" y="149"/>
                </a:lnTo>
                <a:lnTo>
                  <a:pt x="60714" y="93"/>
                </a:lnTo>
                <a:lnTo>
                  <a:pt x="60696" y="75"/>
                </a:lnTo>
                <a:lnTo>
                  <a:pt x="60658" y="56"/>
                </a:lnTo>
                <a:close/>
                <a:moveTo>
                  <a:pt x="4004" y="242"/>
                </a:moveTo>
                <a:lnTo>
                  <a:pt x="3929" y="279"/>
                </a:lnTo>
                <a:lnTo>
                  <a:pt x="3836" y="335"/>
                </a:lnTo>
                <a:lnTo>
                  <a:pt x="3762" y="410"/>
                </a:lnTo>
                <a:lnTo>
                  <a:pt x="3594" y="614"/>
                </a:lnTo>
                <a:lnTo>
                  <a:pt x="3426" y="857"/>
                </a:lnTo>
                <a:lnTo>
                  <a:pt x="3278" y="1099"/>
                </a:lnTo>
                <a:lnTo>
                  <a:pt x="3166" y="1322"/>
                </a:lnTo>
                <a:lnTo>
                  <a:pt x="3035" y="1545"/>
                </a:lnTo>
                <a:lnTo>
                  <a:pt x="3296" y="1322"/>
                </a:lnTo>
                <a:lnTo>
                  <a:pt x="3520" y="1117"/>
                </a:lnTo>
                <a:lnTo>
                  <a:pt x="3724" y="912"/>
                </a:lnTo>
                <a:lnTo>
                  <a:pt x="3929" y="689"/>
                </a:lnTo>
                <a:lnTo>
                  <a:pt x="4078" y="484"/>
                </a:lnTo>
                <a:lnTo>
                  <a:pt x="4115" y="410"/>
                </a:lnTo>
                <a:lnTo>
                  <a:pt x="4134" y="335"/>
                </a:lnTo>
                <a:lnTo>
                  <a:pt x="4115" y="279"/>
                </a:lnTo>
                <a:lnTo>
                  <a:pt x="4078" y="261"/>
                </a:lnTo>
                <a:lnTo>
                  <a:pt x="4004" y="242"/>
                </a:lnTo>
                <a:close/>
                <a:moveTo>
                  <a:pt x="40756" y="447"/>
                </a:moveTo>
                <a:lnTo>
                  <a:pt x="40644" y="466"/>
                </a:lnTo>
                <a:lnTo>
                  <a:pt x="40569" y="484"/>
                </a:lnTo>
                <a:lnTo>
                  <a:pt x="40495" y="540"/>
                </a:lnTo>
                <a:lnTo>
                  <a:pt x="40421" y="596"/>
                </a:lnTo>
                <a:lnTo>
                  <a:pt x="40365" y="689"/>
                </a:lnTo>
                <a:lnTo>
                  <a:pt x="40309" y="763"/>
                </a:lnTo>
                <a:lnTo>
                  <a:pt x="40234" y="950"/>
                </a:lnTo>
                <a:lnTo>
                  <a:pt x="40179" y="1154"/>
                </a:lnTo>
                <a:lnTo>
                  <a:pt x="40141" y="1341"/>
                </a:lnTo>
                <a:lnTo>
                  <a:pt x="40104" y="1471"/>
                </a:lnTo>
                <a:lnTo>
                  <a:pt x="40067" y="1545"/>
                </a:lnTo>
                <a:lnTo>
                  <a:pt x="40067" y="1545"/>
                </a:lnTo>
                <a:lnTo>
                  <a:pt x="40309" y="1303"/>
                </a:lnTo>
                <a:lnTo>
                  <a:pt x="40476" y="1117"/>
                </a:lnTo>
                <a:lnTo>
                  <a:pt x="40663" y="931"/>
                </a:lnTo>
                <a:lnTo>
                  <a:pt x="40793" y="763"/>
                </a:lnTo>
                <a:lnTo>
                  <a:pt x="40849" y="670"/>
                </a:lnTo>
                <a:lnTo>
                  <a:pt x="40867" y="596"/>
                </a:lnTo>
                <a:lnTo>
                  <a:pt x="40886" y="540"/>
                </a:lnTo>
                <a:lnTo>
                  <a:pt x="40867" y="503"/>
                </a:lnTo>
                <a:lnTo>
                  <a:pt x="40830" y="466"/>
                </a:lnTo>
                <a:lnTo>
                  <a:pt x="40756" y="447"/>
                </a:lnTo>
                <a:close/>
                <a:moveTo>
                  <a:pt x="48501" y="242"/>
                </a:moveTo>
                <a:lnTo>
                  <a:pt x="48426" y="279"/>
                </a:lnTo>
                <a:lnTo>
                  <a:pt x="48352" y="335"/>
                </a:lnTo>
                <a:lnTo>
                  <a:pt x="48259" y="410"/>
                </a:lnTo>
                <a:lnTo>
                  <a:pt x="48091" y="614"/>
                </a:lnTo>
                <a:lnTo>
                  <a:pt x="47924" y="857"/>
                </a:lnTo>
                <a:lnTo>
                  <a:pt x="47775" y="1099"/>
                </a:lnTo>
                <a:lnTo>
                  <a:pt x="47663" y="1322"/>
                </a:lnTo>
                <a:lnTo>
                  <a:pt x="47551" y="1545"/>
                </a:lnTo>
                <a:lnTo>
                  <a:pt x="47551" y="1545"/>
                </a:lnTo>
                <a:lnTo>
                  <a:pt x="47812" y="1322"/>
                </a:lnTo>
                <a:lnTo>
                  <a:pt x="48017" y="1117"/>
                </a:lnTo>
                <a:lnTo>
                  <a:pt x="48240" y="912"/>
                </a:lnTo>
                <a:lnTo>
                  <a:pt x="48426" y="689"/>
                </a:lnTo>
                <a:lnTo>
                  <a:pt x="48575" y="484"/>
                </a:lnTo>
                <a:lnTo>
                  <a:pt x="48612" y="410"/>
                </a:lnTo>
                <a:lnTo>
                  <a:pt x="48631" y="335"/>
                </a:lnTo>
                <a:lnTo>
                  <a:pt x="48631" y="279"/>
                </a:lnTo>
                <a:lnTo>
                  <a:pt x="48575" y="261"/>
                </a:lnTo>
                <a:lnTo>
                  <a:pt x="48501" y="242"/>
                </a:lnTo>
                <a:close/>
                <a:moveTo>
                  <a:pt x="3035" y="1545"/>
                </a:moveTo>
                <a:lnTo>
                  <a:pt x="3035" y="1545"/>
                </a:lnTo>
                <a:lnTo>
                  <a:pt x="3035" y="1545"/>
                </a:lnTo>
                <a:close/>
                <a:moveTo>
                  <a:pt x="23683" y="168"/>
                </a:moveTo>
                <a:lnTo>
                  <a:pt x="23571" y="186"/>
                </a:lnTo>
                <a:lnTo>
                  <a:pt x="23478" y="242"/>
                </a:lnTo>
                <a:lnTo>
                  <a:pt x="23348" y="335"/>
                </a:lnTo>
                <a:lnTo>
                  <a:pt x="23236" y="447"/>
                </a:lnTo>
                <a:lnTo>
                  <a:pt x="22975" y="726"/>
                </a:lnTo>
                <a:lnTo>
                  <a:pt x="22752" y="1024"/>
                </a:lnTo>
                <a:lnTo>
                  <a:pt x="22566" y="1303"/>
                </a:lnTo>
                <a:lnTo>
                  <a:pt x="22454" y="1490"/>
                </a:lnTo>
                <a:lnTo>
                  <a:pt x="22436" y="1527"/>
                </a:lnTo>
                <a:lnTo>
                  <a:pt x="22436" y="1545"/>
                </a:lnTo>
                <a:lnTo>
                  <a:pt x="22566" y="1471"/>
                </a:lnTo>
                <a:lnTo>
                  <a:pt x="22752" y="1322"/>
                </a:lnTo>
                <a:lnTo>
                  <a:pt x="23217" y="912"/>
                </a:lnTo>
                <a:lnTo>
                  <a:pt x="23459" y="708"/>
                </a:lnTo>
                <a:lnTo>
                  <a:pt x="23664" y="503"/>
                </a:lnTo>
                <a:lnTo>
                  <a:pt x="23776" y="335"/>
                </a:lnTo>
                <a:lnTo>
                  <a:pt x="23813" y="279"/>
                </a:lnTo>
                <a:lnTo>
                  <a:pt x="23813" y="242"/>
                </a:lnTo>
                <a:lnTo>
                  <a:pt x="23795" y="205"/>
                </a:lnTo>
                <a:lnTo>
                  <a:pt x="23757" y="186"/>
                </a:lnTo>
                <a:lnTo>
                  <a:pt x="23720" y="168"/>
                </a:lnTo>
                <a:close/>
                <a:moveTo>
                  <a:pt x="68180" y="168"/>
                </a:moveTo>
                <a:lnTo>
                  <a:pt x="68087" y="186"/>
                </a:lnTo>
                <a:lnTo>
                  <a:pt x="67975" y="242"/>
                </a:lnTo>
                <a:lnTo>
                  <a:pt x="67864" y="335"/>
                </a:lnTo>
                <a:lnTo>
                  <a:pt x="67733" y="447"/>
                </a:lnTo>
                <a:lnTo>
                  <a:pt x="67491" y="726"/>
                </a:lnTo>
                <a:lnTo>
                  <a:pt x="67249" y="1024"/>
                </a:lnTo>
                <a:lnTo>
                  <a:pt x="67063" y="1303"/>
                </a:lnTo>
                <a:lnTo>
                  <a:pt x="66951" y="1490"/>
                </a:lnTo>
                <a:lnTo>
                  <a:pt x="66933" y="1527"/>
                </a:lnTo>
                <a:lnTo>
                  <a:pt x="66933" y="1545"/>
                </a:lnTo>
                <a:lnTo>
                  <a:pt x="66951" y="1545"/>
                </a:lnTo>
                <a:lnTo>
                  <a:pt x="67063" y="1471"/>
                </a:lnTo>
                <a:lnTo>
                  <a:pt x="67249" y="1322"/>
                </a:lnTo>
                <a:lnTo>
                  <a:pt x="67733" y="912"/>
                </a:lnTo>
                <a:lnTo>
                  <a:pt x="67957" y="708"/>
                </a:lnTo>
                <a:lnTo>
                  <a:pt x="68161" y="503"/>
                </a:lnTo>
                <a:lnTo>
                  <a:pt x="68292" y="335"/>
                </a:lnTo>
                <a:lnTo>
                  <a:pt x="68310" y="279"/>
                </a:lnTo>
                <a:lnTo>
                  <a:pt x="68310" y="242"/>
                </a:lnTo>
                <a:lnTo>
                  <a:pt x="68292" y="205"/>
                </a:lnTo>
                <a:lnTo>
                  <a:pt x="68255" y="186"/>
                </a:lnTo>
                <a:lnTo>
                  <a:pt x="68217" y="168"/>
                </a:lnTo>
                <a:close/>
                <a:moveTo>
                  <a:pt x="6163" y="279"/>
                </a:moveTo>
                <a:lnTo>
                  <a:pt x="6089" y="317"/>
                </a:lnTo>
                <a:lnTo>
                  <a:pt x="5996" y="391"/>
                </a:lnTo>
                <a:lnTo>
                  <a:pt x="5828" y="577"/>
                </a:lnTo>
                <a:lnTo>
                  <a:pt x="5661" y="819"/>
                </a:lnTo>
                <a:lnTo>
                  <a:pt x="5493" y="1080"/>
                </a:lnTo>
                <a:lnTo>
                  <a:pt x="5363" y="1322"/>
                </a:lnTo>
                <a:lnTo>
                  <a:pt x="5214" y="1583"/>
                </a:lnTo>
                <a:lnTo>
                  <a:pt x="5493" y="1359"/>
                </a:lnTo>
                <a:lnTo>
                  <a:pt x="5698" y="1192"/>
                </a:lnTo>
                <a:lnTo>
                  <a:pt x="5903" y="987"/>
                </a:lnTo>
                <a:lnTo>
                  <a:pt x="6089" y="801"/>
                </a:lnTo>
                <a:lnTo>
                  <a:pt x="6238" y="614"/>
                </a:lnTo>
                <a:lnTo>
                  <a:pt x="6294" y="521"/>
                </a:lnTo>
                <a:lnTo>
                  <a:pt x="6312" y="447"/>
                </a:lnTo>
                <a:lnTo>
                  <a:pt x="6312" y="372"/>
                </a:lnTo>
                <a:lnTo>
                  <a:pt x="6275" y="317"/>
                </a:lnTo>
                <a:lnTo>
                  <a:pt x="6219" y="279"/>
                </a:lnTo>
                <a:close/>
                <a:moveTo>
                  <a:pt x="7299" y="0"/>
                </a:moveTo>
                <a:lnTo>
                  <a:pt x="7225" y="19"/>
                </a:lnTo>
                <a:lnTo>
                  <a:pt x="7131" y="37"/>
                </a:lnTo>
                <a:lnTo>
                  <a:pt x="7057" y="93"/>
                </a:lnTo>
                <a:lnTo>
                  <a:pt x="6983" y="168"/>
                </a:lnTo>
                <a:lnTo>
                  <a:pt x="6908" y="279"/>
                </a:lnTo>
                <a:lnTo>
                  <a:pt x="6759" y="521"/>
                </a:lnTo>
                <a:lnTo>
                  <a:pt x="6629" y="801"/>
                </a:lnTo>
                <a:lnTo>
                  <a:pt x="6443" y="1322"/>
                </a:lnTo>
                <a:lnTo>
                  <a:pt x="6368" y="1490"/>
                </a:lnTo>
                <a:lnTo>
                  <a:pt x="6331" y="1583"/>
                </a:lnTo>
                <a:lnTo>
                  <a:pt x="6331" y="1583"/>
                </a:lnTo>
                <a:lnTo>
                  <a:pt x="6536" y="1359"/>
                </a:lnTo>
                <a:lnTo>
                  <a:pt x="6722" y="1117"/>
                </a:lnTo>
                <a:lnTo>
                  <a:pt x="7094" y="633"/>
                </a:lnTo>
                <a:lnTo>
                  <a:pt x="7187" y="503"/>
                </a:lnTo>
                <a:lnTo>
                  <a:pt x="7262" y="410"/>
                </a:lnTo>
                <a:lnTo>
                  <a:pt x="7336" y="279"/>
                </a:lnTo>
                <a:lnTo>
                  <a:pt x="7392" y="168"/>
                </a:lnTo>
                <a:lnTo>
                  <a:pt x="7392" y="130"/>
                </a:lnTo>
                <a:lnTo>
                  <a:pt x="7392" y="75"/>
                </a:lnTo>
                <a:lnTo>
                  <a:pt x="7373" y="37"/>
                </a:lnTo>
                <a:lnTo>
                  <a:pt x="7355" y="19"/>
                </a:lnTo>
                <a:lnTo>
                  <a:pt x="7299" y="0"/>
                </a:lnTo>
                <a:close/>
                <a:moveTo>
                  <a:pt x="14932" y="279"/>
                </a:moveTo>
                <a:lnTo>
                  <a:pt x="14877" y="298"/>
                </a:lnTo>
                <a:lnTo>
                  <a:pt x="14802" y="335"/>
                </a:lnTo>
                <a:lnTo>
                  <a:pt x="14709" y="410"/>
                </a:lnTo>
                <a:lnTo>
                  <a:pt x="14541" y="614"/>
                </a:lnTo>
                <a:lnTo>
                  <a:pt x="14355" y="857"/>
                </a:lnTo>
                <a:lnTo>
                  <a:pt x="14188" y="1117"/>
                </a:lnTo>
                <a:lnTo>
                  <a:pt x="14039" y="1359"/>
                </a:lnTo>
                <a:lnTo>
                  <a:pt x="13908" y="1583"/>
                </a:lnTo>
                <a:lnTo>
                  <a:pt x="14132" y="1378"/>
                </a:lnTo>
                <a:lnTo>
                  <a:pt x="14560" y="987"/>
                </a:lnTo>
                <a:lnTo>
                  <a:pt x="14746" y="782"/>
                </a:lnTo>
                <a:lnTo>
                  <a:pt x="14914" y="577"/>
                </a:lnTo>
                <a:lnTo>
                  <a:pt x="14970" y="503"/>
                </a:lnTo>
                <a:lnTo>
                  <a:pt x="14988" y="428"/>
                </a:lnTo>
                <a:lnTo>
                  <a:pt x="15007" y="354"/>
                </a:lnTo>
                <a:lnTo>
                  <a:pt x="14988" y="317"/>
                </a:lnTo>
                <a:lnTo>
                  <a:pt x="14932" y="279"/>
                </a:lnTo>
                <a:close/>
                <a:moveTo>
                  <a:pt x="50660" y="279"/>
                </a:moveTo>
                <a:lnTo>
                  <a:pt x="50586" y="317"/>
                </a:lnTo>
                <a:lnTo>
                  <a:pt x="50512" y="391"/>
                </a:lnTo>
                <a:lnTo>
                  <a:pt x="50344" y="577"/>
                </a:lnTo>
                <a:lnTo>
                  <a:pt x="50158" y="819"/>
                </a:lnTo>
                <a:lnTo>
                  <a:pt x="50009" y="1080"/>
                </a:lnTo>
                <a:lnTo>
                  <a:pt x="49860" y="1322"/>
                </a:lnTo>
                <a:lnTo>
                  <a:pt x="49711" y="1583"/>
                </a:lnTo>
                <a:lnTo>
                  <a:pt x="49990" y="1359"/>
                </a:lnTo>
                <a:lnTo>
                  <a:pt x="50195" y="1192"/>
                </a:lnTo>
                <a:lnTo>
                  <a:pt x="50400" y="987"/>
                </a:lnTo>
                <a:lnTo>
                  <a:pt x="50605" y="801"/>
                </a:lnTo>
                <a:lnTo>
                  <a:pt x="50735" y="614"/>
                </a:lnTo>
                <a:lnTo>
                  <a:pt x="50791" y="521"/>
                </a:lnTo>
                <a:lnTo>
                  <a:pt x="50809" y="447"/>
                </a:lnTo>
                <a:lnTo>
                  <a:pt x="50809" y="372"/>
                </a:lnTo>
                <a:lnTo>
                  <a:pt x="50772" y="317"/>
                </a:lnTo>
                <a:lnTo>
                  <a:pt x="50716" y="279"/>
                </a:lnTo>
                <a:close/>
                <a:moveTo>
                  <a:pt x="51796" y="0"/>
                </a:moveTo>
                <a:lnTo>
                  <a:pt x="51722" y="19"/>
                </a:lnTo>
                <a:lnTo>
                  <a:pt x="51647" y="37"/>
                </a:lnTo>
                <a:lnTo>
                  <a:pt x="51554" y="93"/>
                </a:lnTo>
                <a:lnTo>
                  <a:pt x="51480" y="168"/>
                </a:lnTo>
                <a:lnTo>
                  <a:pt x="51405" y="279"/>
                </a:lnTo>
                <a:lnTo>
                  <a:pt x="51256" y="521"/>
                </a:lnTo>
                <a:lnTo>
                  <a:pt x="51145" y="801"/>
                </a:lnTo>
                <a:lnTo>
                  <a:pt x="50940" y="1322"/>
                </a:lnTo>
                <a:lnTo>
                  <a:pt x="50884" y="1490"/>
                </a:lnTo>
                <a:lnTo>
                  <a:pt x="50828" y="1583"/>
                </a:lnTo>
                <a:lnTo>
                  <a:pt x="51033" y="1359"/>
                </a:lnTo>
                <a:lnTo>
                  <a:pt x="51238" y="1117"/>
                </a:lnTo>
                <a:lnTo>
                  <a:pt x="51591" y="633"/>
                </a:lnTo>
                <a:lnTo>
                  <a:pt x="51684" y="503"/>
                </a:lnTo>
                <a:lnTo>
                  <a:pt x="51759" y="410"/>
                </a:lnTo>
                <a:lnTo>
                  <a:pt x="51833" y="279"/>
                </a:lnTo>
                <a:lnTo>
                  <a:pt x="51889" y="168"/>
                </a:lnTo>
                <a:lnTo>
                  <a:pt x="51908" y="130"/>
                </a:lnTo>
                <a:lnTo>
                  <a:pt x="51908" y="75"/>
                </a:lnTo>
                <a:lnTo>
                  <a:pt x="51889" y="37"/>
                </a:lnTo>
                <a:lnTo>
                  <a:pt x="51852" y="19"/>
                </a:lnTo>
                <a:lnTo>
                  <a:pt x="51796" y="0"/>
                </a:lnTo>
                <a:close/>
                <a:moveTo>
                  <a:pt x="59430" y="279"/>
                </a:moveTo>
                <a:lnTo>
                  <a:pt x="59374" y="298"/>
                </a:lnTo>
                <a:lnTo>
                  <a:pt x="59299" y="335"/>
                </a:lnTo>
                <a:lnTo>
                  <a:pt x="59225" y="410"/>
                </a:lnTo>
                <a:lnTo>
                  <a:pt x="59039" y="614"/>
                </a:lnTo>
                <a:lnTo>
                  <a:pt x="58852" y="857"/>
                </a:lnTo>
                <a:lnTo>
                  <a:pt x="58685" y="1117"/>
                </a:lnTo>
                <a:lnTo>
                  <a:pt x="58536" y="1359"/>
                </a:lnTo>
                <a:lnTo>
                  <a:pt x="58406" y="1583"/>
                </a:lnTo>
                <a:lnTo>
                  <a:pt x="58648" y="1378"/>
                </a:lnTo>
                <a:lnTo>
                  <a:pt x="59057" y="987"/>
                </a:lnTo>
                <a:lnTo>
                  <a:pt x="59243" y="782"/>
                </a:lnTo>
                <a:lnTo>
                  <a:pt x="59411" y="577"/>
                </a:lnTo>
                <a:lnTo>
                  <a:pt x="59467" y="503"/>
                </a:lnTo>
                <a:lnTo>
                  <a:pt x="59504" y="428"/>
                </a:lnTo>
                <a:lnTo>
                  <a:pt x="59504" y="354"/>
                </a:lnTo>
                <a:lnTo>
                  <a:pt x="59485" y="317"/>
                </a:lnTo>
                <a:lnTo>
                  <a:pt x="59430" y="279"/>
                </a:lnTo>
                <a:close/>
                <a:moveTo>
                  <a:pt x="5214" y="1583"/>
                </a:moveTo>
                <a:lnTo>
                  <a:pt x="5214" y="1583"/>
                </a:lnTo>
                <a:lnTo>
                  <a:pt x="5214" y="1583"/>
                </a:lnTo>
                <a:close/>
                <a:moveTo>
                  <a:pt x="13908" y="1583"/>
                </a:moveTo>
                <a:lnTo>
                  <a:pt x="13908" y="1583"/>
                </a:lnTo>
                <a:lnTo>
                  <a:pt x="13908" y="1583"/>
                </a:lnTo>
                <a:close/>
                <a:moveTo>
                  <a:pt x="45243" y="298"/>
                </a:moveTo>
                <a:lnTo>
                  <a:pt x="45150" y="354"/>
                </a:lnTo>
                <a:lnTo>
                  <a:pt x="45038" y="447"/>
                </a:lnTo>
                <a:lnTo>
                  <a:pt x="44945" y="559"/>
                </a:lnTo>
                <a:lnTo>
                  <a:pt x="44759" y="801"/>
                </a:lnTo>
                <a:lnTo>
                  <a:pt x="44647" y="968"/>
                </a:lnTo>
                <a:lnTo>
                  <a:pt x="44554" y="1099"/>
                </a:lnTo>
                <a:lnTo>
                  <a:pt x="44442" y="1341"/>
                </a:lnTo>
                <a:lnTo>
                  <a:pt x="44349" y="1527"/>
                </a:lnTo>
                <a:lnTo>
                  <a:pt x="44349" y="1583"/>
                </a:lnTo>
                <a:lnTo>
                  <a:pt x="44386" y="1564"/>
                </a:lnTo>
                <a:lnTo>
                  <a:pt x="44591" y="1359"/>
                </a:lnTo>
                <a:lnTo>
                  <a:pt x="44963" y="968"/>
                </a:lnTo>
                <a:lnTo>
                  <a:pt x="45131" y="745"/>
                </a:lnTo>
                <a:lnTo>
                  <a:pt x="45261" y="559"/>
                </a:lnTo>
                <a:lnTo>
                  <a:pt x="45317" y="484"/>
                </a:lnTo>
                <a:lnTo>
                  <a:pt x="45336" y="410"/>
                </a:lnTo>
                <a:lnTo>
                  <a:pt x="45336" y="354"/>
                </a:lnTo>
                <a:lnTo>
                  <a:pt x="45317" y="317"/>
                </a:lnTo>
                <a:lnTo>
                  <a:pt x="45280" y="298"/>
                </a:lnTo>
                <a:close/>
                <a:moveTo>
                  <a:pt x="49711" y="1583"/>
                </a:moveTo>
                <a:lnTo>
                  <a:pt x="49711" y="1583"/>
                </a:lnTo>
                <a:lnTo>
                  <a:pt x="49711" y="1583"/>
                </a:lnTo>
                <a:close/>
                <a:moveTo>
                  <a:pt x="50828" y="1583"/>
                </a:moveTo>
                <a:lnTo>
                  <a:pt x="50828" y="1583"/>
                </a:lnTo>
                <a:lnTo>
                  <a:pt x="50828" y="1583"/>
                </a:lnTo>
                <a:close/>
                <a:moveTo>
                  <a:pt x="58406" y="1583"/>
                </a:moveTo>
                <a:lnTo>
                  <a:pt x="58406" y="1583"/>
                </a:lnTo>
                <a:lnTo>
                  <a:pt x="58406" y="1583"/>
                </a:lnTo>
                <a:close/>
                <a:moveTo>
                  <a:pt x="13704" y="261"/>
                </a:moveTo>
                <a:lnTo>
                  <a:pt x="13592" y="298"/>
                </a:lnTo>
                <a:lnTo>
                  <a:pt x="13517" y="354"/>
                </a:lnTo>
                <a:lnTo>
                  <a:pt x="13424" y="428"/>
                </a:lnTo>
                <a:lnTo>
                  <a:pt x="13350" y="521"/>
                </a:lnTo>
                <a:lnTo>
                  <a:pt x="13275" y="633"/>
                </a:lnTo>
                <a:lnTo>
                  <a:pt x="13145" y="857"/>
                </a:lnTo>
                <a:lnTo>
                  <a:pt x="13033" y="1099"/>
                </a:lnTo>
                <a:lnTo>
                  <a:pt x="12940" y="1322"/>
                </a:lnTo>
                <a:lnTo>
                  <a:pt x="12866" y="1508"/>
                </a:lnTo>
                <a:lnTo>
                  <a:pt x="12829" y="1601"/>
                </a:lnTo>
                <a:lnTo>
                  <a:pt x="12829" y="1601"/>
                </a:lnTo>
                <a:lnTo>
                  <a:pt x="13089" y="1322"/>
                </a:lnTo>
                <a:lnTo>
                  <a:pt x="13499" y="875"/>
                </a:lnTo>
                <a:lnTo>
                  <a:pt x="13685" y="652"/>
                </a:lnTo>
                <a:lnTo>
                  <a:pt x="13815" y="466"/>
                </a:lnTo>
                <a:lnTo>
                  <a:pt x="13853" y="391"/>
                </a:lnTo>
                <a:lnTo>
                  <a:pt x="13871" y="317"/>
                </a:lnTo>
                <a:lnTo>
                  <a:pt x="13853" y="279"/>
                </a:lnTo>
                <a:lnTo>
                  <a:pt x="13797" y="261"/>
                </a:lnTo>
                <a:close/>
                <a:moveTo>
                  <a:pt x="58201" y="261"/>
                </a:moveTo>
                <a:lnTo>
                  <a:pt x="58108" y="298"/>
                </a:lnTo>
                <a:lnTo>
                  <a:pt x="58015" y="354"/>
                </a:lnTo>
                <a:lnTo>
                  <a:pt x="57922" y="428"/>
                </a:lnTo>
                <a:lnTo>
                  <a:pt x="57847" y="521"/>
                </a:lnTo>
                <a:lnTo>
                  <a:pt x="57773" y="633"/>
                </a:lnTo>
                <a:lnTo>
                  <a:pt x="57642" y="857"/>
                </a:lnTo>
                <a:lnTo>
                  <a:pt x="57531" y="1099"/>
                </a:lnTo>
                <a:lnTo>
                  <a:pt x="57437" y="1322"/>
                </a:lnTo>
                <a:lnTo>
                  <a:pt x="57382" y="1508"/>
                </a:lnTo>
                <a:lnTo>
                  <a:pt x="57326" y="1601"/>
                </a:lnTo>
                <a:lnTo>
                  <a:pt x="57586" y="1322"/>
                </a:lnTo>
                <a:lnTo>
                  <a:pt x="57996" y="875"/>
                </a:lnTo>
                <a:lnTo>
                  <a:pt x="58182" y="652"/>
                </a:lnTo>
                <a:lnTo>
                  <a:pt x="58331" y="466"/>
                </a:lnTo>
                <a:lnTo>
                  <a:pt x="58368" y="391"/>
                </a:lnTo>
                <a:lnTo>
                  <a:pt x="58368" y="317"/>
                </a:lnTo>
                <a:lnTo>
                  <a:pt x="58350" y="279"/>
                </a:lnTo>
                <a:lnTo>
                  <a:pt x="58294" y="261"/>
                </a:lnTo>
                <a:close/>
                <a:moveTo>
                  <a:pt x="57326" y="1601"/>
                </a:moveTo>
                <a:lnTo>
                  <a:pt x="57326" y="1601"/>
                </a:lnTo>
                <a:lnTo>
                  <a:pt x="57326" y="1601"/>
                </a:lnTo>
                <a:close/>
                <a:moveTo>
                  <a:pt x="11618" y="298"/>
                </a:moveTo>
                <a:lnTo>
                  <a:pt x="11507" y="317"/>
                </a:lnTo>
                <a:lnTo>
                  <a:pt x="11414" y="372"/>
                </a:lnTo>
                <a:lnTo>
                  <a:pt x="11302" y="447"/>
                </a:lnTo>
                <a:lnTo>
                  <a:pt x="11209" y="540"/>
                </a:lnTo>
                <a:lnTo>
                  <a:pt x="11116" y="652"/>
                </a:lnTo>
                <a:lnTo>
                  <a:pt x="10948" y="875"/>
                </a:lnTo>
                <a:lnTo>
                  <a:pt x="10799" y="1136"/>
                </a:lnTo>
                <a:lnTo>
                  <a:pt x="10669" y="1359"/>
                </a:lnTo>
                <a:lnTo>
                  <a:pt x="10594" y="1527"/>
                </a:lnTo>
                <a:lnTo>
                  <a:pt x="10539" y="1620"/>
                </a:lnTo>
                <a:lnTo>
                  <a:pt x="10762" y="1396"/>
                </a:lnTo>
                <a:lnTo>
                  <a:pt x="11004" y="1192"/>
                </a:lnTo>
                <a:lnTo>
                  <a:pt x="11507" y="782"/>
                </a:lnTo>
                <a:lnTo>
                  <a:pt x="11637" y="670"/>
                </a:lnTo>
                <a:lnTo>
                  <a:pt x="11730" y="614"/>
                </a:lnTo>
                <a:lnTo>
                  <a:pt x="11805" y="540"/>
                </a:lnTo>
                <a:lnTo>
                  <a:pt x="11860" y="466"/>
                </a:lnTo>
                <a:lnTo>
                  <a:pt x="11860" y="428"/>
                </a:lnTo>
                <a:lnTo>
                  <a:pt x="11860" y="410"/>
                </a:lnTo>
                <a:lnTo>
                  <a:pt x="11860" y="372"/>
                </a:lnTo>
                <a:lnTo>
                  <a:pt x="11823" y="354"/>
                </a:lnTo>
                <a:lnTo>
                  <a:pt x="11711" y="298"/>
                </a:lnTo>
                <a:close/>
                <a:moveTo>
                  <a:pt x="18228" y="372"/>
                </a:moveTo>
                <a:lnTo>
                  <a:pt x="18172" y="391"/>
                </a:lnTo>
                <a:lnTo>
                  <a:pt x="18097" y="428"/>
                </a:lnTo>
                <a:lnTo>
                  <a:pt x="18004" y="503"/>
                </a:lnTo>
                <a:lnTo>
                  <a:pt x="17818" y="689"/>
                </a:lnTo>
                <a:lnTo>
                  <a:pt x="17632" y="931"/>
                </a:lnTo>
                <a:lnTo>
                  <a:pt x="17278" y="1396"/>
                </a:lnTo>
                <a:lnTo>
                  <a:pt x="17129" y="1620"/>
                </a:lnTo>
                <a:lnTo>
                  <a:pt x="17129" y="1620"/>
                </a:lnTo>
                <a:lnTo>
                  <a:pt x="17390" y="1434"/>
                </a:lnTo>
                <a:lnTo>
                  <a:pt x="17613" y="1266"/>
                </a:lnTo>
                <a:lnTo>
                  <a:pt x="17837" y="1061"/>
                </a:lnTo>
                <a:lnTo>
                  <a:pt x="18042" y="875"/>
                </a:lnTo>
                <a:lnTo>
                  <a:pt x="18191" y="670"/>
                </a:lnTo>
                <a:lnTo>
                  <a:pt x="18246" y="596"/>
                </a:lnTo>
                <a:lnTo>
                  <a:pt x="18284" y="521"/>
                </a:lnTo>
                <a:lnTo>
                  <a:pt x="18284" y="447"/>
                </a:lnTo>
                <a:lnTo>
                  <a:pt x="18265" y="391"/>
                </a:lnTo>
                <a:lnTo>
                  <a:pt x="18228" y="372"/>
                </a:lnTo>
                <a:close/>
                <a:moveTo>
                  <a:pt x="19140" y="298"/>
                </a:moveTo>
                <a:lnTo>
                  <a:pt x="19084" y="317"/>
                </a:lnTo>
                <a:lnTo>
                  <a:pt x="19010" y="372"/>
                </a:lnTo>
                <a:lnTo>
                  <a:pt x="18898" y="466"/>
                </a:lnTo>
                <a:lnTo>
                  <a:pt x="18805" y="577"/>
                </a:lnTo>
                <a:lnTo>
                  <a:pt x="18637" y="838"/>
                </a:lnTo>
                <a:lnTo>
                  <a:pt x="18526" y="1005"/>
                </a:lnTo>
                <a:lnTo>
                  <a:pt x="18377" y="1378"/>
                </a:lnTo>
                <a:lnTo>
                  <a:pt x="18321" y="1583"/>
                </a:lnTo>
                <a:lnTo>
                  <a:pt x="18321" y="1620"/>
                </a:lnTo>
                <a:lnTo>
                  <a:pt x="18340" y="1601"/>
                </a:lnTo>
                <a:lnTo>
                  <a:pt x="18582" y="1303"/>
                </a:lnTo>
                <a:lnTo>
                  <a:pt x="18917" y="894"/>
                </a:lnTo>
                <a:lnTo>
                  <a:pt x="19066" y="689"/>
                </a:lnTo>
                <a:lnTo>
                  <a:pt x="19177" y="503"/>
                </a:lnTo>
                <a:lnTo>
                  <a:pt x="19215" y="428"/>
                </a:lnTo>
                <a:lnTo>
                  <a:pt x="19215" y="372"/>
                </a:lnTo>
                <a:lnTo>
                  <a:pt x="19215" y="317"/>
                </a:lnTo>
                <a:lnTo>
                  <a:pt x="19177" y="298"/>
                </a:lnTo>
                <a:close/>
                <a:moveTo>
                  <a:pt x="56116" y="298"/>
                </a:moveTo>
                <a:lnTo>
                  <a:pt x="56004" y="317"/>
                </a:lnTo>
                <a:lnTo>
                  <a:pt x="55911" y="372"/>
                </a:lnTo>
                <a:lnTo>
                  <a:pt x="55818" y="447"/>
                </a:lnTo>
                <a:lnTo>
                  <a:pt x="55706" y="540"/>
                </a:lnTo>
                <a:lnTo>
                  <a:pt x="55613" y="652"/>
                </a:lnTo>
                <a:lnTo>
                  <a:pt x="55445" y="875"/>
                </a:lnTo>
                <a:lnTo>
                  <a:pt x="55296" y="1136"/>
                </a:lnTo>
                <a:lnTo>
                  <a:pt x="55185" y="1359"/>
                </a:lnTo>
                <a:lnTo>
                  <a:pt x="55092" y="1527"/>
                </a:lnTo>
                <a:lnTo>
                  <a:pt x="55036" y="1620"/>
                </a:lnTo>
                <a:lnTo>
                  <a:pt x="55036" y="1620"/>
                </a:lnTo>
                <a:lnTo>
                  <a:pt x="55259" y="1396"/>
                </a:lnTo>
                <a:lnTo>
                  <a:pt x="55501" y="1192"/>
                </a:lnTo>
                <a:lnTo>
                  <a:pt x="56004" y="782"/>
                </a:lnTo>
                <a:lnTo>
                  <a:pt x="56134" y="670"/>
                </a:lnTo>
                <a:lnTo>
                  <a:pt x="56227" y="614"/>
                </a:lnTo>
                <a:lnTo>
                  <a:pt x="56302" y="540"/>
                </a:lnTo>
                <a:lnTo>
                  <a:pt x="56358" y="466"/>
                </a:lnTo>
                <a:lnTo>
                  <a:pt x="56376" y="428"/>
                </a:lnTo>
                <a:lnTo>
                  <a:pt x="56376" y="410"/>
                </a:lnTo>
                <a:lnTo>
                  <a:pt x="56358" y="372"/>
                </a:lnTo>
                <a:lnTo>
                  <a:pt x="56320" y="354"/>
                </a:lnTo>
                <a:lnTo>
                  <a:pt x="56227" y="298"/>
                </a:lnTo>
                <a:close/>
                <a:moveTo>
                  <a:pt x="62725" y="372"/>
                </a:moveTo>
                <a:lnTo>
                  <a:pt x="62669" y="391"/>
                </a:lnTo>
                <a:lnTo>
                  <a:pt x="62595" y="428"/>
                </a:lnTo>
                <a:lnTo>
                  <a:pt x="62520" y="503"/>
                </a:lnTo>
                <a:lnTo>
                  <a:pt x="62334" y="689"/>
                </a:lnTo>
                <a:lnTo>
                  <a:pt x="62129" y="931"/>
                </a:lnTo>
                <a:lnTo>
                  <a:pt x="61775" y="1396"/>
                </a:lnTo>
                <a:lnTo>
                  <a:pt x="61627" y="1620"/>
                </a:lnTo>
                <a:lnTo>
                  <a:pt x="61906" y="1434"/>
                </a:lnTo>
                <a:lnTo>
                  <a:pt x="62111" y="1266"/>
                </a:lnTo>
                <a:lnTo>
                  <a:pt x="62334" y="1061"/>
                </a:lnTo>
                <a:lnTo>
                  <a:pt x="62539" y="875"/>
                </a:lnTo>
                <a:lnTo>
                  <a:pt x="62706" y="670"/>
                </a:lnTo>
                <a:lnTo>
                  <a:pt x="62762" y="596"/>
                </a:lnTo>
                <a:lnTo>
                  <a:pt x="62781" y="521"/>
                </a:lnTo>
                <a:lnTo>
                  <a:pt x="62799" y="447"/>
                </a:lnTo>
                <a:lnTo>
                  <a:pt x="62762" y="391"/>
                </a:lnTo>
                <a:lnTo>
                  <a:pt x="62725" y="372"/>
                </a:lnTo>
                <a:close/>
                <a:moveTo>
                  <a:pt x="63637" y="298"/>
                </a:moveTo>
                <a:lnTo>
                  <a:pt x="63600" y="317"/>
                </a:lnTo>
                <a:lnTo>
                  <a:pt x="63507" y="372"/>
                </a:lnTo>
                <a:lnTo>
                  <a:pt x="63414" y="466"/>
                </a:lnTo>
                <a:lnTo>
                  <a:pt x="63321" y="577"/>
                </a:lnTo>
                <a:lnTo>
                  <a:pt x="63135" y="838"/>
                </a:lnTo>
                <a:lnTo>
                  <a:pt x="63041" y="1005"/>
                </a:lnTo>
                <a:lnTo>
                  <a:pt x="62893" y="1378"/>
                </a:lnTo>
                <a:lnTo>
                  <a:pt x="62818" y="1583"/>
                </a:lnTo>
                <a:lnTo>
                  <a:pt x="62818" y="1620"/>
                </a:lnTo>
                <a:lnTo>
                  <a:pt x="62837" y="1601"/>
                </a:lnTo>
                <a:lnTo>
                  <a:pt x="63079" y="1303"/>
                </a:lnTo>
                <a:lnTo>
                  <a:pt x="63414" y="894"/>
                </a:lnTo>
                <a:lnTo>
                  <a:pt x="63581" y="689"/>
                </a:lnTo>
                <a:lnTo>
                  <a:pt x="63675" y="503"/>
                </a:lnTo>
                <a:lnTo>
                  <a:pt x="63712" y="428"/>
                </a:lnTo>
                <a:lnTo>
                  <a:pt x="63730" y="372"/>
                </a:lnTo>
                <a:lnTo>
                  <a:pt x="63712" y="317"/>
                </a:lnTo>
                <a:lnTo>
                  <a:pt x="63675" y="298"/>
                </a:lnTo>
                <a:close/>
                <a:moveTo>
                  <a:pt x="66002" y="112"/>
                </a:moveTo>
                <a:lnTo>
                  <a:pt x="65946" y="130"/>
                </a:lnTo>
                <a:lnTo>
                  <a:pt x="65890" y="149"/>
                </a:lnTo>
                <a:lnTo>
                  <a:pt x="65760" y="242"/>
                </a:lnTo>
                <a:lnTo>
                  <a:pt x="65611" y="372"/>
                </a:lnTo>
                <a:lnTo>
                  <a:pt x="65350" y="652"/>
                </a:lnTo>
                <a:lnTo>
                  <a:pt x="65220" y="801"/>
                </a:lnTo>
                <a:lnTo>
                  <a:pt x="65015" y="1061"/>
                </a:lnTo>
                <a:lnTo>
                  <a:pt x="64922" y="1192"/>
                </a:lnTo>
                <a:lnTo>
                  <a:pt x="64885" y="1266"/>
                </a:lnTo>
                <a:lnTo>
                  <a:pt x="64866" y="1341"/>
                </a:lnTo>
                <a:lnTo>
                  <a:pt x="64866" y="1303"/>
                </a:lnTo>
                <a:lnTo>
                  <a:pt x="64847" y="1341"/>
                </a:lnTo>
                <a:lnTo>
                  <a:pt x="64810" y="1471"/>
                </a:lnTo>
                <a:lnTo>
                  <a:pt x="64810" y="1545"/>
                </a:lnTo>
                <a:lnTo>
                  <a:pt x="64810" y="1601"/>
                </a:lnTo>
                <a:lnTo>
                  <a:pt x="64829" y="1620"/>
                </a:lnTo>
                <a:lnTo>
                  <a:pt x="64829" y="1601"/>
                </a:lnTo>
                <a:lnTo>
                  <a:pt x="64885" y="1564"/>
                </a:lnTo>
                <a:lnTo>
                  <a:pt x="65555" y="857"/>
                </a:lnTo>
                <a:lnTo>
                  <a:pt x="65778" y="614"/>
                </a:lnTo>
                <a:lnTo>
                  <a:pt x="65946" y="410"/>
                </a:lnTo>
                <a:lnTo>
                  <a:pt x="66058" y="242"/>
                </a:lnTo>
                <a:lnTo>
                  <a:pt x="66076" y="186"/>
                </a:lnTo>
                <a:lnTo>
                  <a:pt x="66076" y="149"/>
                </a:lnTo>
                <a:lnTo>
                  <a:pt x="66039" y="130"/>
                </a:lnTo>
                <a:lnTo>
                  <a:pt x="66002" y="112"/>
                </a:lnTo>
                <a:close/>
                <a:moveTo>
                  <a:pt x="10539" y="1620"/>
                </a:moveTo>
                <a:lnTo>
                  <a:pt x="10539" y="1620"/>
                </a:lnTo>
                <a:lnTo>
                  <a:pt x="10539" y="1620"/>
                </a:lnTo>
                <a:close/>
                <a:moveTo>
                  <a:pt x="18321" y="1620"/>
                </a:moveTo>
                <a:lnTo>
                  <a:pt x="18321" y="1620"/>
                </a:lnTo>
                <a:lnTo>
                  <a:pt x="18321" y="1620"/>
                </a:lnTo>
                <a:close/>
                <a:moveTo>
                  <a:pt x="21505" y="112"/>
                </a:moveTo>
                <a:lnTo>
                  <a:pt x="21449" y="130"/>
                </a:lnTo>
                <a:lnTo>
                  <a:pt x="21393" y="149"/>
                </a:lnTo>
                <a:lnTo>
                  <a:pt x="21263" y="242"/>
                </a:lnTo>
                <a:lnTo>
                  <a:pt x="21114" y="372"/>
                </a:lnTo>
                <a:lnTo>
                  <a:pt x="20853" y="652"/>
                </a:lnTo>
                <a:lnTo>
                  <a:pt x="20723" y="801"/>
                </a:lnTo>
                <a:lnTo>
                  <a:pt x="20518" y="1061"/>
                </a:lnTo>
                <a:lnTo>
                  <a:pt x="20425" y="1192"/>
                </a:lnTo>
                <a:lnTo>
                  <a:pt x="20388" y="1266"/>
                </a:lnTo>
                <a:lnTo>
                  <a:pt x="20369" y="1341"/>
                </a:lnTo>
                <a:lnTo>
                  <a:pt x="20369" y="1303"/>
                </a:lnTo>
                <a:lnTo>
                  <a:pt x="20350" y="1341"/>
                </a:lnTo>
                <a:lnTo>
                  <a:pt x="20313" y="1471"/>
                </a:lnTo>
                <a:lnTo>
                  <a:pt x="20313" y="1545"/>
                </a:lnTo>
                <a:lnTo>
                  <a:pt x="20313" y="1601"/>
                </a:lnTo>
                <a:lnTo>
                  <a:pt x="20313" y="1620"/>
                </a:lnTo>
                <a:lnTo>
                  <a:pt x="20332" y="1601"/>
                </a:lnTo>
                <a:lnTo>
                  <a:pt x="20388" y="1564"/>
                </a:lnTo>
                <a:lnTo>
                  <a:pt x="21058" y="857"/>
                </a:lnTo>
                <a:lnTo>
                  <a:pt x="21263" y="614"/>
                </a:lnTo>
                <a:lnTo>
                  <a:pt x="21449" y="410"/>
                </a:lnTo>
                <a:lnTo>
                  <a:pt x="21560" y="242"/>
                </a:lnTo>
                <a:lnTo>
                  <a:pt x="21579" y="186"/>
                </a:lnTo>
                <a:lnTo>
                  <a:pt x="21579" y="149"/>
                </a:lnTo>
                <a:lnTo>
                  <a:pt x="21542" y="130"/>
                </a:lnTo>
                <a:lnTo>
                  <a:pt x="21505" y="112"/>
                </a:lnTo>
                <a:close/>
                <a:moveTo>
                  <a:pt x="61627" y="1620"/>
                </a:moveTo>
                <a:lnTo>
                  <a:pt x="61627" y="1620"/>
                </a:lnTo>
                <a:lnTo>
                  <a:pt x="61627" y="1620"/>
                </a:lnTo>
                <a:close/>
                <a:moveTo>
                  <a:pt x="62818" y="1620"/>
                </a:moveTo>
                <a:lnTo>
                  <a:pt x="62818" y="1620"/>
                </a:lnTo>
                <a:lnTo>
                  <a:pt x="62818" y="1620"/>
                </a:lnTo>
                <a:close/>
                <a:moveTo>
                  <a:pt x="64829" y="1620"/>
                </a:moveTo>
                <a:lnTo>
                  <a:pt x="64829" y="1620"/>
                </a:lnTo>
                <a:lnTo>
                  <a:pt x="64829" y="1620"/>
                </a:lnTo>
                <a:close/>
                <a:moveTo>
                  <a:pt x="8304" y="279"/>
                </a:moveTo>
                <a:lnTo>
                  <a:pt x="8211" y="298"/>
                </a:lnTo>
                <a:lnTo>
                  <a:pt x="8137" y="335"/>
                </a:lnTo>
                <a:lnTo>
                  <a:pt x="8044" y="410"/>
                </a:lnTo>
                <a:lnTo>
                  <a:pt x="7951" y="503"/>
                </a:lnTo>
                <a:lnTo>
                  <a:pt x="7764" y="689"/>
                </a:lnTo>
                <a:lnTo>
                  <a:pt x="7653" y="838"/>
                </a:lnTo>
                <a:lnTo>
                  <a:pt x="7448" y="1080"/>
                </a:lnTo>
                <a:lnTo>
                  <a:pt x="7373" y="1229"/>
                </a:lnTo>
                <a:lnTo>
                  <a:pt x="7336" y="1285"/>
                </a:lnTo>
                <a:lnTo>
                  <a:pt x="7336" y="1359"/>
                </a:lnTo>
                <a:lnTo>
                  <a:pt x="7318" y="1415"/>
                </a:lnTo>
                <a:lnTo>
                  <a:pt x="7318" y="1545"/>
                </a:lnTo>
                <a:lnTo>
                  <a:pt x="7336" y="1601"/>
                </a:lnTo>
                <a:lnTo>
                  <a:pt x="7355" y="1638"/>
                </a:lnTo>
                <a:lnTo>
                  <a:pt x="7392" y="1620"/>
                </a:lnTo>
                <a:lnTo>
                  <a:pt x="7467" y="1583"/>
                </a:lnTo>
                <a:lnTo>
                  <a:pt x="7746" y="1303"/>
                </a:lnTo>
                <a:lnTo>
                  <a:pt x="7951" y="1099"/>
                </a:lnTo>
                <a:lnTo>
                  <a:pt x="8174" y="875"/>
                </a:lnTo>
                <a:lnTo>
                  <a:pt x="8342" y="652"/>
                </a:lnTo>
                <a:lnTo>
                  <a:pt x="8397" y="559"/>
                </a:lnTo>
                <a:lnTo>
                  <a:pt x="8435" y="466"/>
                </a:lnTo>
                <a:lnTo>
                  <a:pt x="8453" y="391"/>
                </a:lnTo>
                <a:lnTo>
                  <a:pt x="8435" y="335"/>
                </a:lnTo>
                <a:lnTo>
                  <a:pt x="8397" y="298"/>
                </a:lnTo>
                <a:lnTo>
                  <a:pt x="8304" y="279"/>
                </a:lnTo>
                <a:close/>
                <a:moveTo>
                  <a:pt x="10576" y="466"/>
                </a:moveTo>
                <a:lnTo>
                  <a:pt x="10520" y="484"/>
                </a:lnTo>
                <a:lnTo>
                  <a:pt x="10445" y="521"/>
                </a:lnTo>
                <a:lnTo>
                  <a:pt x="10352" y="577"/>
                </a:lnTo>
                <a:lnTo>
                  <a:pt x="10259" y="670"/>
                </a:lnTo>
                <a:lnTo>
                  <a:pt x="10054" y="894"/>
                </a:lnTo>
                <a:lnTo>
                  <a:pt x="9850" y="1154"/>
                </a:lnTo>
                <a:lnTo>
                  <a:pt x="9682" y="1396"/>
                </a:lnTo>
                <a:lnTo>
                  <a:pt x="9552" y="1601"/>
                </a:lnTo>
                <a:lnTo>
                  <a:pt x="9533" y="1638"/>
                </a:lnTo>
                <a:lnTo>
                  <a:pt x="9570" y="1601"/>
                </a:lnTo>
                <a:lnTo>
                  <a:pt x="9719" y="1452"/>
                </a:lnTo>
                <a:lnTo>
                  <a:pt x="10129" y="1154"/>
                </a:lnTo>
                <a:lnTo>
                  <a:pt x="10352" y="1005"/>
                </a:lnTo>
                <a:lnTo>
                  <a:pt x="10520" y="857"/>
                </a:lnTo>
                <a:lnTo>
                  <a:pt x="10594" y="782"/>
                </a:lnTo>
                <a:lnTo>
                  <a:pt x="10632" y="708"/>
                </a:lnTo>
                <a:lnTo>
                  <a:pt x="10669" y="633"/>
                </a:lnTo>
                <a:lnTo>
                  <a:pt x="10669" y="577"/>
                </a:lnTo>
                <a:lnTo>
                  <a:pt x="10632" y="503"/>
                </a:lnTo>
                <a:lnTo>
                  <a:pt x="10576" y="466"/>
                </a:lnTo>
                <a:close/>
                <a:moveTo>
                  <a:pt x="39843" y="205"/>
                </a:moveTo>
                <a:lnTo>
                  <a:pt x="39788" y="223"/>
                </a:lnTo>
                <a:lnTo>
                  <a:pt x="39676" y="298"/>
                </a:lnTo>
                <a:lnTo>
                  <a:pt x="39564" y="391"/>
                </a:lnTo>
                <a:lnTo>
                  <a:pt x="39359" y="614"/>
                </a:lnTo>
                <a:lnTo>
                  <a:pt x="39229" y="763"/>
                </a:lnTo>
                <a:lnTo>
                  <a:pt x="39117" y="968"/>
                </a:lnTo>
                <a:lnTo>
                  <a:pt x="38950" y="1285"/>
                </a:lnTo>
                <a:lnTo>
                  <a:pt x="38894" y="1452"/>
                </a:lnTo>
                <a:lnTo>
                  <a:pt x="38857" y="1564"/>
                </a:lnTo>
                <a:lnTo>
                  <a:pt x="38838" y="1638"/>
                </a:lnTo>
                <a:lnTo>
                  <a:pt x="38857" y="1638"/>
                </a:lnTo>
                <a:lnTo>
                  <a:pt x="38894" y="1620"/>
                </a:lnTo>
                <a:lnTo>
                  <a:pt x="39117" y="1396"/>
                </a:lnTo>
                <a:lnTo>
                  <a:pt x="39508" y="931"/>
                </a:lnTo>
                <a:lnTo>
                  <a:pt x="39713" y="689"/>
                </a:lnTo>
                <a:lnTo>
                  <a:pt x="39862" y="484"/>
                </a:lnTo>
                <a:lnTo>
                  <a:pt x="39974" y="317"/>
                </a:lnTo>
                <a:lnTo>
                  <a:pt x="39992" y="261"/>
                </a:lnTo>
                <a:lnTo>
                  <a:pt x="39974" y="223"/>
                </a:lnTo>
                <a:lnTo>
                  <a:pt x="39936" y="205"/>
                </a:lnTo>
                <a:close/>
                <a:moveTo>
                  <a:pt x="52802" y="279"/>
                </a:moveTo>
                <a:lnTo>
                  <a:pt x="52727" y="298"/>
                </a:lnTo>
                <a:lnTo>
                  <a:pt x="52634" y="335"/>
                </a:lnTo>
                <a:lnTo>
                  <a:pt x="52541" y="410"/>
                </a:lnTo>
                <a:lnTo>
                  <a:pt x="52448" y="503"/>
                </a:lnTo>
                <a:lnTo>
                  <a:pt x="52280" y="689"/>
                </a:lnTo>
                <a:lnTo>
                  <a:pt x="52150" y="838"/>
                </a:lnTo>
                <a:lnTo>
                  <a:pt x="51945" y="1080"/>
                </a:lnTo>
                <a:lnTo>
                  <a:pt x="51871" y="1229"/>
                </a:lnTo>
                <a:lnTo>
                  <a:pt x="51852" y="1285"/>
                </a:lnTo>
                <a:lnTo>
                  <a:pt x="51833" y="1359"/>
                </a:lnTo>
                <a:lnTo>
                  <a:pt x="51815" y="1415"/>
                </a:lnTo>
                <a:lnTo>
                  <a:pt x="51815" y="1545"/>
                </a:lnTo>
                <a:lnTo>
                  <a:pt x="51833" y="1601"/>
                </a:lnTo>
                <a:lnTo>
                  <a:pt x="51852" y="1638"/>
                </a:lnTo>
                <a:lnTo>
                  <a:pt x="51889" y="1620"/>
                </a:lnTo>
                <a:lnTo>
                  <a:pt x="51964" y="1583"/>
                </a:lnTo>
                <a:lnTo>
                  <a:pt x="52262" y="1303"/>
                </a:lnTo>
                <a:lnTo>
                  <a:pt x="52466" y="1099"/>
                </a:lnTo>
                <a:lnTo>
                  <a:pt x="52671" y="875"/>
                </a:lnTo>
                <a:lnTo>
                  <a:pt x="52839" y="652"/>
                </a:lnTo>
                <a:lnTo>
                  <a:pt x="52895" y="559"/>
                </a:lnTo>
                <a:lnTo>
                  <a:pt x="52951" y="466"/>
                </a:lnTo>
                <a:lnTo>
                  <a:pt x="52951" y="391"/>
                </a:lnTo>
                <a:lnTo>
                  <a:pt x="52951" y="335"/>
                </a:lnTo>
                <a:lnTo>
                  <a:pt x="52895" y="298"/>
                </a:lnTo>
                <a:lnTo>
                  <a:pt x="52802" y="279"/>
                </a:lnTo>
                <a:close/>
                <a:moveTo>
                  <a:pt x="55092" y="466"/>
                </a:moveTo>
                <a:lnTo>
                  <a:pt x="55017" y="484"/>
                </a:lnTo>
                <a:lnTo>
                  <a:pt x="54943" y="521"/>
                </a:lnTo>
                <a:lnTo>
                  <a:pt x="54850" y="577"/>
                </a:lnTo>
                <a:lnTo>
                  <a:pt x="54756" y="670"/>
                </a:lnTo>
                <a:lnTo>
                  <a:pt x="54552" y="894"/>
                </a:lnTo>
                <a:lnTo>
                  <a:pt x="54347" y="1154"/>
                </a:lnTo>
                <a:lnTo>
                  <a:pt x="54179" y="1396"/>
                </a:lnTo>
                <a:lnTo>
                  <a:pt x="54049" y="1601"/>
                </a:lnTo>
                <a:lnTo>
                  <a:pt x="54030" y="1638"/>
                </a:lnTo>
                <a:lnTo>
                  <a:pt x="54068" y="1601"/>
                </a:lnTo>
                <a:lnTo>
                  <a:pt x="54217" y="1452"/>
                </a:lnTo>
                <a:lnTo>
                  <a:pt x="54645" y="1154"/>
                </a:lnTo>
                <a:lnTo>
                  <a:pt x="54850" y="1005"/>
                </a:lnTo>
                <a:lnTo>
                  <a:pt x="55017" y="857"/>
                </a:lnTo>
                <a:lnTo>
                  <a:pt x="55092" y="782"/>
                </a:lnTo>
                <a:lnTo>
                  <a:pt x="55129" y="708"/>
                </a:lnTo>
                <a:lnTo>
                  <a:pt x="55166" y="633"/>
                </a:lnTo>
                <a:lnTo>
                  <a:pt x="55166" y="577"/>
                </a:lnTo>
                <a:lnTo>
                  <a:pt x="55129" y="503"/>
                </a:lnTo>
                <a:lnTo>
                  <a:pt x="55092" y="466"/>
                </a:lnTo>
                <a:close/>
                <a:moveTo>
                  <a:pt x="78960" y="223"/>
                </a:moveTo>
                <a:lnTo>
                  <a:pt x="78867" y="298"/>
                </a:lnTo>
                <a:lnTo>
                  <a:pt x="78755" y="391"/>
                </a:lnTo>
                <a:lnTo>
                  <a:pt x="78643" y="521"/>
                </a:lnTo>
                <a:lnTo>
                  <a:pt x="78420" y="801"/>
                </a:lnTo>
                <a:lnTo>
                  <a:pt x="78308" y="950"/>
                </a:lnTo>
                <a:lnTo>
                  <a:pt x="78197" y="1099"/>
                </a:lnTo>
                <a:lnTo>
                  <a:pt x="78029" y="1359"/>
                </a:lnTo>
                <a:lnTo>
                  <a:pt x="77973" y="1490"/>
                </a:lnTo>
                <a:lnTo>
                  <a:pt x="77917" y="1583"/>
                </a:lnTo>
                <a:lnTo>
                  <a:pt x="77917" y="1620"/>
                </a:lnTo>
                <a:lnTo>
                  <a:pt x="77917" y="1638"/>
                </a:lnTo>
                <a:lnTo>
                  <a:pt x="77936" y="1638"/>
                </a:lnTo>
                <a:lnTo>
                  <a:pt x="77973" y="1620"/>
                </a:lnTo>
                <a:lnTo>
                  <a:pt x="78066" y="1545"/>
                </a:lnTo>
                <a:lnTo>
                  <a:pt x="78234" y="1396"/>
                </a:lnTo>
                <a:lnTo>
                  <a:pt x="78420" y="1210"/>
                </a:lnTo>
                <a:lnTo>
                  <a:pt x="78643" y="968"/>
                </a:lnTo>
                <a:lnTo>
                  <a:pt x="78830" y="745"/>
                </a:lnTo>
                <a:lnTo>
                  <a:pt x="78979" y="521"/>
                </a:lnTo>
                <a:lnTo>
                  <a:pt x="79034" y="428"/>
                </a:lnTo>
                <a:lnTo>
                  <a:pt x="79053" y="354"/>
                </a:lnTo>
                <a:lnTo>
                  <a:pt x="79053" y="279"/>
                </a:lnTo>
                <a:lnTo>
                  <a:pt x="79034" y="242"/>
                </a:lnTo>
                <a:lnTo>
                  <a:pt x="78997" y="223"/>
                </a:lnTo>
                <a:close/>
                <a:moveTo>
                  <a:pt x="87785" y="428"/>
                </a:moveTo>
                <a:lnTo>
                  <a:pt x="87692" y="447"/>
                </a:lnTo>
                <a:lnTo>
                  <a:pt x="87580" y="484"/>
                </a:lnTo>
                <a:lnTo>
                  <a:pt x="87468" y="559"/>
                </a:lnTo>
                <a:lnTo>
                  <a:pt x="87338" y="633"/>
                </a:lnTo>
                <a:lnTo>
                  <a:pt x="87077" y="857"/>
                </a:lnTo>
                <a:lnTo>
                  <a:pt x="86817" y="1099"/>
                </a:lnTo>
                <a:lnTo>
                  <a:pt x="86593" y="1322"/>
                </a:lnTo>
                <a:lnTo>
                  <a:pt x="86426" y="1508"/>
                </a:lnTo>
                <a:lnTo>
                  <a:pt x="86351" y="1638"/>
                </a:lnTo>
                <a:lnTo>
                  <a:pt x="86444" y="1564"/>
                </a:lnTo>
                <a:lnTo>
                  <a:pt x="86631" y="1415"/>
                </a:lnTo>
                <a:lnTo>
                  <a:pt x="87189" y="1061"/>
                </a:lnTo>
                <a:lnTo>
                  <a:pt x="87729" y="708"/>
                </a:lnTo>
                <a:lnTo>
                  <a:pt x="87897" y="577"/>
                </a:lnTo>
                <a:lnTo>
                  <a:pt x="87934" y="521"/>
                </a:lnTo>
                <a:lnTo>
                  <a:pt x="87934" y="503"/>
                </a:lnTo>
                <a:lnTo>
                  <a:pt x="87878" y="447"/>
                </a:lnTo>
                <a:lnTo>
                  <a:pt x="87785" y="428"/>
                </a:lnTo>
                <a:close/>
                <a:moveTo>
                  <a:pt x="54030" y="1638"/>
                </a:moveTo>
                <a:lnTo>
                  <a:pt x="54030" y="1638"/>
                </a:lnTo>
                <a:lnTo>
                  <a:pt x="54030" y="1638"/>
                </a:lnTo>
                <a:close/>
                <a:moveTo>
                  <a:pt x="49543" y="335"/>
                </a:moveTo>
                <a:lnTo>
                  <a:pt x="49450" y="372"/>
                </a:lnTo>
                <a:lnTo>
                  <a:pt x="49376" y="428"/>
                </a:lnTo>
                <a:lnTo>
                  <a:pt x="49283" y="521"/>
                </a:lnTo>
                <a:lnTo>
                  <a:pt x="49134" y="708"/>
                </a:lnTo>
                <a:lnTo>
                  <a:pt x="48985" y="950"/>
                </a:lnTo>
                <a:lnTo>
                  <a:pt x="48724" y="1415"/>
                </a:lnTo>
                <a:lnTo>
                  <a:pt x="48650" y="1583"/>
                </a:lnTo>
                <a:lnTo>
                  <a:pt x="48594" y="1676"/>
                </a:lnTo>
                <a:lnTo>
                  <a:pt x="48873" y="1396"/>
                </a:lnTo>
                <a:lnTo>
                  <a:pt x="49320" y="950"/>
                </a:lnTo>
                <a:lnTo>
                  <a:pt x="49506" y="726"/>
                </a:lnTo>
                <a:lnTo>
                  <a:pt x="49655" y="521"/>
                </a:lnTo>
                <a:lnTo>
                  <a:pt x="49692" y="447"/>
                </a:lnTo>
                <a:lnTo>
                  <a:pt x="49692" y="391"/>
                </a:lnTo>
                <a:lnTo>
                  <a:pt x="49674" y="354"/>
                </a:lnTo>
                <a:lnTo>
                  <a:pt x="49618" y="335"/>
                </a:lnTo>
                <a:close/>
                <a:moveTo>
                  <a:pt x="86668" y="223"/>
                </a:moveTo>
                <a:lnTo>
                  <a:pt x="86593" y="242"/>
                </a:lnTo>
                <a:lnTo>
                  <a:pt x="86519" y="279"/>
                </a:lnTo>
                <a:lnTo>
                  <a:pt x="86426" y="372"/>
                </a:lnTo>
                <a:lnTo>
                  <a:pt x="86202" y="596"/>
                </a:lnTo>
                <a:lnTo>
                  <a:pt x="85979" y="875"/>
                </a:lnTo>
                <a:lnTo>
                  <a:pt x="85774" y="1154"/>
                </a:lnTo>
                <a:lnTo>
                  <a:pt x="85588" y="1415"/>
                </a:lnTo>
                <a:lnTo>
                  <a:pt x="85420" y="1676"/>
                </a:lnTo>
                <a:lnTo>
                  <a:pt x="85718" y="1452"/>
                </a:lnTo>
                <a:lnTo>
                  <a:pt x="85942" y="1247"/>
                </a:lnTo>
                <a:lnTo>
                  <a:pt x="86202" y="1005"/>
                </a:lnTo>
                <a:lnTo>
                  <a:pt x="86444" y="763"/>
                </a:lnTo>
                <a:lnTo>
                  <a:pt x="86631" y="540"/>
                </a:lnTo>
                <a:lnTo>
                  <a:pt x="86686" y="447"/>
                </a:lnTo>
                <a:lnTo>
                  <a:pt x="86724" y="372"/>
                </a:lnTo>
                <a:lnTo>
                  <a:pt x="86742" y="298"/>
                </a:lnTo>
                <a:lnTo>
                  <a:pt x="86724" y="242"/>
                </a:lnTo>
                <a:lnTo>
                  <a:pt x="86705" y="223"/>
                </a:lnTo>
                <a:close/>
                <a:moveTo>
                  <a:pt x="5028" y="335"/>
                </a:moveTo>
                <a:lnTo>
                  <a:pt x="4953" y="372"/>
                </a:lnTo>
                <a:lnTo>
                  <a:pt x="4879" y="428"/>
                </a:lnTo>
                <a:lnTo>
                  <a:pt x="4786" y="521"/>
                </a:lnTo>
                <a:lnTo>
                  <a:pt x="4637" y="708"/>
                </a:lnTo>
                <a:lnTo>
                  <a:pt x="4488" y="950"/>
                </a:lnTo>
                <a:lnTo>
                  <a:pt x="4227" y="1415"/>
                </a:lnTo>
                <a:lnTo>
                  <a:pt x="4134" y="1583"/>
                </a:lnTo>
                <a:lnTo>
                  <a:pt x="4078" y="1676"/>
                </a:lnTo>
                <a:lnTo>
                  <a:pt x="4376" y="1396"/>
                </a:lnTo>
                <a:lnTo>
                  <a:pt x="4804" y="950"/>
                </a:lnTo>
                <a:lnTo>
                  <a:pt x="5009" y="726"/>
                </a:lnTo>
                <a:lnTo>
                  <a:pt x="5158" y="521"/>
                </a:lnTo>
                <a:lnTo>
                  <a:pt x="5177" y="447"/>
                </a:lnTo>
                <a:lnTo>
                  <a:pt x="5195" y="391"/>
                </a:lnTo>
                <a:lnTo>
                  <a:pt x="5177" y="354"/>
                </a:lnTo>
                <a:lnTo>
                  <a:pt x="5121" y="335"/>
                </a:lnTo>
                <a:close/>
                <a:moveTo>
                  <a:pt x="85420" y="1676"/>
                </a:moveTo>
                <a:lnTo>
                  <a:pt x="85420" y="1676"/>
                </a:lnTo>
                <a:lnTo>
                  <a:pt x="85420" y="1676"/>
                </a:lnTo>
                <a:close/>
                <a:moveTo>
                  <a:pt x="91229" y="317"/>
                </a:moveTo>
                <a:lnTo>
                  <a:pt x="91173" y="335"/>
                </a:lnTo>
                <a:lnTo>
                  <a:pt x="91080" y="372"/>
                </a:lnTo>
                <a:lnTo>
                  <a:pt x="90987" y="428"/>
                </a:lnTo>
                <a:lnTo>
                  <a:pt x="90727" y="614"/>
                </a:lnTo>
                <a:lnTo>
                  <a:pt x="90429" y="857"/>
                </a:lnTo>
                <a:lnTo>
                  <a:pt x="89870" y="1359"/>
                </a:lnTo>
                <a:lnTo>
                  <a:pt x="89554" y="1676"/>
                </a:lnTo>
                <a:lnTo>
                  <a:pt x="89647" y="1638"/>
                </a:lnTo>
                <a:lnTo>
                  <a:pt x="89907" y="1490"/>
                </a:lnTo>
                <a:lnTo>
                  <a:pt x="90205" y="1303"/>
                </a:lnTo>
                <a:lnTo>
                  <a:pt x="90410" y="1173"/>
                </a:lnTo>
                <a:lnTo>
                  <a:pt x="90615" y="1024"/>
                </a:lnTo>
                <a:lnTo>
                  <a:pt x="90913" y="819"/>
                </a:lnTo>
                <a:lnTo>
                  <a:pt x="91062" y="689"/>
                </a:lnTo>
                <a:lnTo>
                  <a:pt x="91173" y="577"/>
                </a:lnTo>
                <a:lnTo>
                  <a:pt x="91248" y="466"/>
                </a:lnTo>
                <a:lnTo>
                  <a:pt x="91266" y="410"/>
                </a:lnTo>
                <a:lnTo>
                  <a:pt x="91266" y="354"/>
                </a:lnTo>
                <a:lnTo>
                  <a:pt x="91248" y="335"/>
                </a:lnTo>
                <a:lnTo>
                  <a:pt x="91229" y="317"/>
                </a:lnTo>
                <a:close/>
                <a:moveTo>
                  <a:pt x="12735" y="261"/>
                </a:moveTo>
                <a:lnTo>
                  <a:pt x="12661" y="298"/>
                </a:lnTo>
                <a:lnTo>
                  <a:pt x="12549" y="372"/>
                </a:lnTo>
                <a:lnTo>
                  <a:pt x="12456" y="484"/>
                </a:lnTo>
                <a:lnTo>
                  <a:pt x="12345" y="614"/>
                </a:lnTo>
                <a:lnTo>
                  <a:pt x="12121" y="912"/>
                </a:lnTo>
                <a:lnTo>
                  <a:pt x="11935" y="1210"/>
                </a:lnTo>
                <a:lnTo>
                  <a:pt x="11786" y="1490"/>
                </a:lnTo>
                <a:lnTo>
                  <a:pt x="11711" y="1657"/>
                </a:lnTo>
                <a:lnTo>
                  <a:pt x="11693" y="1694"/>
                </a:lnTo>
                <a:lnTo>
                  <a:pt x="11693" y="1694"/>
                </a:lnTo>
                <a:lnTo>
                  <a:pt x="11730" y="1676"/>
                </a:lnTo>
                <a:lnTo>
                  <a:pt x="11972" y="1452"/>
                </a:lnTo>
                <a:lnTo>
                  <a:pt x="12400" y="1024"/>
                </a:lnTo>
                <a:lnTo>
                  <a:pt x="12605" y="801"/>
                </a:lnTo>
                <a:lnTo>
                  <a:pt x="12773" y="596"/>
                </a:lnTo>
                <a:lnTo>
                  <a:pt x="12866" y="410"/>
                </a:lnTo>
                <a:lnTo>
                  <a:pt x="12884" y="354"/>
                </a:lnTo>
                <a:lnTo>
                  <a:pt x="12866" y="317"/>
                </a:lnTo>
                <a:lnTo>
                  <a:pt x="12847" y="279"/>
                </a:lnTo>
                <a:lnTo>
                  <a:pt x="12810" y="261"/>
                </a:lnTo>
                <a:close/>
                <a:moveTo>
                  <a:pt x="24763" y="223"/>
                </a:moveTo>
                <a:lnTo>
                  <a:pt x="24707" y="261"/>
                </a:lnTo>
                <a:lnTo>
                  <a:pt x="24595" y="335"/>
                </a:lnTo>
                <a:lnTo>
                  <a:pt x="24465" y="428"/>
                </a:lnTo>
                <a:lnTo>
                  <a:pt x="24241" y="670"/>
                </a:lnTo>
                <a:lnTo>
                  <a:pt x="24093" y="819"/>
                </a:lnTo>
                <a:lnTo>
                  <a:pt x="23869" y="1061"/>
                </a:lnTo>
                <a:lnTo>
                  <a:pt x="23776" y="1192"/>
                </a:lnTo>
                <a:lnTo>
                  <a:pt x="23683" y="1341"/>
                </a:lnTo>
                <a:lnTo>
                  <a:pt x="23590" y="1396"/>
                </a:lnTo>
                <a:lnTo>
                  <a:pt x="23515" y="1490"/>
                </a:lnTo>
                <a:lnTo>
                  <a:pt x="23497" y="1564"/>
                </a:lnTo>
                <a:lnTo>
                  <a:pt x="23497" y="1657"/>
                </a:lnTo>
                <a:lnTo>
                  <a:pt x="23515" y="1676"/>
                </a:lnTo>
                <a:lnTo>
                  <a:pt x="23515" y="1694"/>
                </a:lnTo>
                <a:lnTo>
                  <a:pt x="23590" y="1694"/>
                </a:lnTo>
                <a:lnTo>
                  <a:pt x="23850" y="1434"/>
                </a:lnTo>
                <a:lnTo>
                  <a:pt x="24316" y="987"/>
                </a:lnTo>
                <a:lnTo>
                  <a:pt x="24558" y="745"/>
                </a:lnTo>
                <a:lnTo>
                  <a:pt x="24744" y="521"/>
                </a:lnTo>
                <a:lnTo>
                  <a:pt x="24856" y="354"/>
                </a:lnTo>
                <a:lnTo>
                  <a:pt x="24893" y="298"/>
                </a:lnTo>
                <a:lnTo>
                  <a:pt x="24874" y="261"/>
                </a:lnTo>
                <a:lnTo>
                  <a:pt x="24856" y="223"/>
                </a:lnTo>
                <a:close/>
                <a:moveTo>
                  <a:pt x="57251" y="261"/>
                </a:moveTo>
                <a:lnTo>
                  <a:pt x="57158" y="298"/>
                </a:lnTo>
                <a:lnTo>
                  <a:pt x="57065" y="372"/>
                </a:lnTo>
                <a:lnTo>
                  <a:pt x="56953" y="484"/>
                </a:lnTo>
                <a:lnTo>
                  <a:pt x="56842" y="614"/>
                </a:lnTo>
                <a:lnTo>
                  <a:pt x="56637" y="912"/>
                </a:lnTo>
                <a:lnTo>
                  <a:pt x="56432" y="1210"/>
                </a:lnTo>
                <a:lnTo>
                  <a:pt x="56283" y="1490"/>
                </a:lnTo>
                <a:lnTo>
                  <a:pt x="56209" y="1657"/>
                </a:lnTo>
                <a:lnTo>
                  <a:pt x="56209" y="1694"/>
                </a:lnTo>
                <a:lnTo>
                  <a:pt x="56227" y="1676"/>
                </a:lnTo>
                <a:lnTo>
                  <a:pt x="56469" y="1452"/>
                </a:lnTo>
                <a:lnTo>
                  <a:pt x="56898" y="1024"/>
                </a:lnTo>
                <a:lnTo>
                  <a:pt x="57102" y="801"/>
                </a:lnTo>
                <a:lnTo>
                  <a:pt x="57270" y="596"/>
                </a:lnTo>
                <a:lnTo>
                  <a:pt x="57363" y="410"/>
                </a:lnTo>
                <a:lnTo>
                  <a:pt x="57382" y="354"/>
                </a:lnTo>
                <a:lnTo>
                  <a:pt x="57382" y="317"/>
                </a:lnTo>
                <a:lnTo>
                  <a:pt x="57344" y="279"/>
                </a:lnTo>
                <a:lnTo>
                  <a:pt x="57326" y="261"/>
                </a:lnTo>
                <a:close/>
                <a:moveTo>
                  <a:pt x="69260" y="223"/>
                </a:moveTo>
                <a:lnTo>
                  <a:pt x="69204" y="261"/>
                </a:lnTo>
                <a:lnTo>
                  <a:pt x="69092" y="335"/>
                </a:lnTo>
                <a:lnTo>
                  <a:pt x="68962" y="428"/>
                </a:lnTo>
                <a:lnTo>
                  <a:pt x="68739" y="670"/>
                </a:lnTo>
                <a:lnTo>
                  <a:pt x="68608" y="819"/>
                </a:lnTo>
                <a:lnTo>
                  <a:pt x="68385" y="1061"/>
                </a:lnTo>
                <a:lnTo>
                  <a:pt x="68273" y="1192"/>
                </a:lnTo>
                <a:lnTo>
                  <a:pt x="68180" y="1341"/>
                </a:lnTo>
                <a:lnTo>
                  <a:pt x="68087" y="1396"/>
                </a:lnTo>
                <a:lnTo>
                  <a:pt x="68031" y="1490"/>
                </a:lnTo>
                <a:lnTo>
                  <a:pt x="67994" y="1564"/>
                </a:lnTo>
                <a:lnTo>
                  <a:pt x="68013" y="1657"/>
                </a:lnTo>
                <a:lnTo>
                  <a:pt x="68013" y="1676"/>
                </a:lnTo>
                <a:lnTo>
                  <a:pt x="68031" y="1694"/>
                </a:lnTo>
                <a:lnTo>
                  <a:pt x="68087" y="1694"/>
                </a:lnTo>
                <a:lnTo>
                  <a:pt x="68366" y="1434"/>
                </a:lnTo>
                <a:lnTo>
                  <a:pt x="68832" y="987"/>
                </a:lnTo>
                <a:lnTo>
                  <a:pt x="69055" y="745"/>
                </a:lnTo>
                <a:lnTo>
                  <a:pt x="69241" y="521"/>
                </a:lnTo>
                <a:lnTo>
                  <a:pt x="69372" y="354"/>
                </a:lnTo>
                <a:lnTo>
                  <a:pt x="69390" y="298"/>
                </a:lnTo>
                <a:lnTo>
                  <a:pt x="69390" y="261"/>
                </a:lnTo>
                <a:lnTo>
                  <a:pt x="69353" y="223"/>
                </a:lnTo>
                <a:close/>
                <a:moveTo>
                  <a:pt x="9533" y="1638"/>
                </a:moveTo>
                <a:lnTo>
                  <a:pt x="9515" y="1657"/>
                </a:lnTo>
                <a:lnTo>
                  <a:pt x="9496" y="1713"/>
                </a:lnTo>
                <a:lnTo>
                  <a:pt x="9533" y="1638"/>
                </a:lnTo>
                <a:close/>
                <a:moveTo>
                  <a:pt x="33420" y="335"/>
                </a:moveTo>
                <a:lnTo>
                  <a:pt x="33364" y="354"/>
                </a:lnTo>
                <a:lnTo>
                  <a:pt x="33308" y="372"/>
                </a:lnTo>
                <a:lnTo>
                  <a:pt x="33178" y="466"/>
                </a:lnTo>
                <a:lnTo>
                  <a:pt x="33048" y="577"/>
                </a:lnTo>
                <a:lnTo>
                  <a:pt x="32806" y="838"/>
                </a:lnTo>
                <a:lnTo>
                  <a:pt x="32675" y="987"/>
                </a:lnTo>
                <a:lnTo>
                  <a:pt x="32564" y="1154"/>
                </a:lnTo>
                <a:lnTo>
                  <a:pt x="32415" y="1434"/>
                </a:lnTo>
                <a:lnTo>
                  <a:pt x="32322" y="1657"/>
                </a:lnTo>
                <a:lnTo>
                  <a:pt x="32322" y="1713"/>
                </a:lnTo>
                <a:lnTo>
                  <a:pt x="32359" y="1694"/>
                </a:lnTo>
                <a:lnTo>
                  <a:pt x="32601" y="1471"/>
                </a:lnTo>
                <a:lnTo>
                  <a:pt x="33029" y="1061"/>
                </a:lnTo>
                <a:lnTo>
                  <a:pt x="33234" y="857"/>
                </a:lnTo>
                <a:lnTo>
                  <a:pt x="33383" y="652"/>
                </a:lnTo>
                <a:lnTo>
                  <a:pt x="33457" y="559"/>
                </a:lnTo>
                <a:lnTo>
                  <a:pt x="33495" y="484"/>
                </a:lnTo>
                <a:lnTo>
                  <a:pt x="33513" y="428"/>
                </a:lnTo>
                <a:lnTo>
                  <a:pt x="33495" y="372"/>
                </a:lnTo>
                <a:lnTo>
                  <a:pt x="33457" y="354"/>
                </a:lnTo>
                <a:lnTo>
                  <a:pt x="33420" y="335"/>
                </a:lnTo>
                <a:close/>
                <a:moveTo>
                  <a:pt x="54030" y="1638"/>
                </a:moveTo>
                <a:lnTo>
                  <a:pt x="54012" y="1657"/>
                </a:lnTo>
                <a:lnTo>
                  <a:pt x="53993" y="1713"/>
                </a:lnTo>
                <a:lnTo>
                  <a:pt x="54030" y="1638"/>
                </a:lnTo>
                <a:close/>
                <a:moveTo>
                  <a:pt x="77917" y="335"/>
                </a:moveTo>
                <a:lnTo>
                  <a:pt x="77880" y="354"/>
                </a:lnTo>
                <a:lnTo>
                  <a:pt x="77806" y="372"/>
                </a:lnTo>
                <a:lnTo>
                  <a:pt x="77694" y="466"/>
                </a:lnTo>
                <a:lnTo>
                  <a:pt x="77545" y="577"/>
                </a:lnTo>
                <a:lnTo>
                  <a:pt x="77303" y="838"/>
                </a:lnTo>
                <a:lnTo>
                  <a:pt x="77173" y="987"/>
                </a:lnTo>
                <a:lnTo>
                  <a:pt x="77061" y="1154"/>
                </a:lnTo>
                <a:lnTo>
                  <a:pt x="76931" y="1434"/>
                </a:lnTo>
                <a:lnTo>
                  <a:pt x="76819" y="1657"/>
                </a:lnTo>
                <a:lnTo>
                  <a:pt x="76819" y="1713"/>
                </a:lnTo>
                <a:lnTo>
                  <a:pt x="76837" y="1713"/>
                </a:lnTo>
                <a:lnTo>
                  <a:pt x="76856" y="1694"/>
                </a:lnTo>
                <a:lnTo>
                  <a:pt x="77098" y="1471"/>
                </a:lnTo>
                <a:lnTo>
                  <a:pt x="77526" y="1061"/>
                </a:lnTo>
                <a:lnTo>
                  <a:pt x="77731" y="857"/>
                </a:lnTo>
                <a:lnTo>
                  <a:pt x="77899" y="652"/>
                </a:lnTo>
                <a:lnTo>
                  <a:pt x="77955" y="559"/>
                </a:lnTo>
                <a:lnTo>
                  <a:pt x="77992" y="484"/>
                </a:lnTo>
                <a:lnTo>
                  <a:pt x="78010" y="428"/>
                </a:lnTo>
                <a:lnTo>
                  <a:pt x="77992" y="372"/>
                </a:lnTo>
                <a:lnTo>
                  <a:pt x="77973" y="354"/>
                </a:lnTo>
                <a:lnTo>
                  <a:pt x="77917" y="335"/>
                </a:lnTo>
                <a:close/>
                <a:moveTo>
                  <a:pt x="80189" y="75"/>
                </a:moveTo>
                <a:lnTo>
                  <a:pt x="80133" y="93"/>
                </a:lnTo>
                <a:lnTo>
                  <a:pt x="80077" y="112"/>
                </a:lnTo>
                <a:lnTo>
                  <a:pt x="79965" y="205"/>
                </a:lnTo>
                <a:lnTo>
                  <a:pt x="79854" y="335"/>
                </a:lnTo>
                <a:lnTo>
                  <a:pt x="79649" y="596"/>
                </a:lnTo>
                <a:lnTo>
                  <a:pt x="79518" y="763"/>
                </a:lnTo>
                <a:lnTo>
                  <a:pt x="79407" y="894"/>
                </a:lnTo>
                <a:lnTo>
                  <a:pt x="79276" y="1024"/>
                </a:lnTo>
                <a:lnTo>
                  <a:pt x="79165" y="1136"/>
                </a:lnTo>
                <a:lnTo>
                  <a:pt x="79053" y="1266"/>
                </a:lnTo>
                <a:lnTo>
                  <a:pt x="78941" y="1415"/>
                </a:lnTo>
                <a:lnTo>
                  <a:pt x="78867" y="1545"/>
                </a:lnTo>
                <a:lnTo>
                  <a:pt x="78811" y="1657"/>
                </a:lnTo>
                <a:lnTo>
                  <a:pt x="78811" y="1694"/>
                </a:lnTo>
                <a:lnTo>
                  <a:pt x="78830" y="1713"/>
                </a:lnTo>
                <a:lnTo>
                  <a:pt x="78867" y="1694"/>
                </a:lnTo>
                <a:lnTo>
                  <a:pt x="78923" y="1657"/>
                </a:lnTo>
                <a:lnTo>
                  <a:pt x="79258" y="1396"/>
                </a:lnTo>
                <a:lnTo>
                  <a:pt x="79500" y="1173"/>
                </a:lnTo>
                <a:lnTo>
                  <a:pt x="79779" y="912"/>
                </a:lnTo>
                <a:lnTo>
                  <a:pt x="80021" y="652"/>
                </a:lnTo>
                <a:lnTo>
                  <a:pt x="80207" y="410"/>
                </a:lnTo>
                <a:lnTo>
                  <a:pt x="80263" y="298"/>
                </a:lnTo>
                <a:lnTo>
                  <a:pt x="80300" y="205"/>
                </a:lnTo>
                <a:lnTo>
                  <a:pt x="80300" y="130"/>
                </a:lnTo>
                <a:lnTo>
                  <a:pt x="80282" y="112"/>
                </a:lnTo>
                <a:lnTo>
                  <a:pt x="80263" y="93"/>
                </a:lnTo>
                <a:lnTo>
                  <a:pt x="80226" y="75"/>
                </a:lnTo>
                <a:close/>
                <a:moveTo>
                  <a:pt x="9570" y="168"/>
                </a:moveTo>
                <a:lnTo>
                  <a:pt x="9515" y="205"/>
                </a:lnTo>
                <a:lnTo>
                  <a:pt x="9459" y="223"/>
                </a:lnTo>
                <a:lnTo>
                  <a:pt x="9347" y="335"/>
                </a:lnTo>
                <a:lnTo>
                  <a:pt x="9217" y="466"/>
                </a:lnTo>
                <a:lnTo>
                  <a:pt x="8993" y="763"/>
                </a:lnTo>
                <a:lnTo>
                  <a:pt x="8844" y="950"/>
                </a:lnTo>
                <a:lnTo>
                  <a:pt x="8546" y="1266"/>
                </a:lnTo>
                <a:lnTo>
                  <a:pt x="8379" y="1452"/>
                </a:lnTo>
                <a:lnTo>
                  <a:pt x="8342" y="1527"/>
                </a:lnTo>
                <a:lnTo>
                  <a:pt x="8323" y="1564"/>
                </a:lnTo>
                <a:lnTo>
                  <a:pt x="8323" y="1620"/>
                </a:lnTo>
                <a:lnTo>
                  <a:pt x="8342" y="1694"/>
                </a:lnTo>
                <a:lnTo>
                  <a:pt x="8342" y="1713"/>
                </a:lnTo>
                <a:lnTo>
                  <a:pt x="8360" y="1732"/>
                </a:lnTo>
                <a:lnTo>
                  <a:pt x="8397" y="1732"/>
                </a:lnTo>
                <a:lnTo>
                  <a:pt x="8435" y="1694"/>
                </a:lnTo>
                <a:lnTo>
                  <a:pt x="8677" y="1434"/>
                </a:lnTo>
                <a:lnTo>
                  <a:pt x="9142" y="950"/>
                </a:lnTo>
                <a:lnTo>
                  <a:pt x="9366" y="689"/>
                </a:lnTo>
                <a:lnTo>
                  <a:pt x="9552" y="466"/>
                </a:lnTo>
                <a:lnTo>
                  <a:pt x="9664" y="279"/>
                </a:lnTo>
                <a:lnTo>
                  <a:pt x="9682" y="223"/>
                </a:lnTo>
                <a:lnTo>
                  <a:pt x="9664" y="186"/>
                </a:lnTo>
                <a:lnTo>
                  <a:pt x="9626" y="168"/>
                </a:lnTo>
                <a:close/>
                <a:moveTo>
                  <a:pt x="29082" y="354"/>
                </a:moveTo>
                <a:lnTo>
                  <a:pt x="28989" y="391"/>
                </a:lnTo>
                <a:lnTo>
                  <a:pt x="28896" y="466"/>
                </a:lnTo>
                <a:lnTo>
                  <a:pt x="28784" y="559"/>
                </a:lnTo>
                <a:lnTo>
                  <a:pt x="28673" y="670"/>
                </a:lnTo>
                <a:lnTo>
                  <a:pt x="28431" y="950"/>
                </a:lnTo>
                <a:lnTo>
                  <a:pt x="28207" y="1247"/>
                </a:lnTo>
                <a:lnTo>
                  <a:pt x="28040" y="1508"/>
                </a:lnTo>
                <a:lnTo>
                  <a:pt x="27928" y="1676"/>
                </a:lnTo>
                <a:lnTo>
                  <a:pt x="27909" y="1732"/>
                </a:lnTo>
                <a:lnTo>
                  <a:pt x="28188" y="1508"/>
                </a:lnTo>
                <a:lnTo>
                  <a:pt x="28654" y="1099"/>
                </a:lnTo>
                <a:lnTo>
                  <a:pt x="28896" y="875"/>
                </a:lnTo>
                <a:lnTo>
                  <a:pt x="29082" y="652"/>
                </a:lnTo>
                <a:lnTo>
                  <a:pt x="29212" y="503"/>
                </a:lnTo>
                <a:lnTo>
                  <a:pt x="29231" y="447"/>
                </a:lnTo>
                <a:lnTo>
                  <a:pt x="29231" y="391"/>
                </a:lnTo>
                <a:lnTo>
                  <a:pt x="29194" y="372"/>
                </a:lnTo>
                <a:lnTo>
                  <a:pt x="29157" y="354"/>
                </a:lnTo>
                <a:close/>
                <a:moveTo>
                  <a:pt x="32322" y="372"/>
                </a:moveTo>
                <a:lnTo>
                  <a:pt x="32210" y="391"/>
                </a:lnTo>
                <a:lnTo>
                  <a:pt x="32080" y="466"/>
                </a:lnTo>
                <a:lnTo>
                  <a:pt x="31968" y="540"/>
                </a:lnTo>
                <a:lnTo>
                  <a:pt x="31875" y="633"/>
                </a:lnTo>
                <a:lnTo>
                  <a:pt x="31670" y="857"/>
                </a:lnTo>
                <a:lnTo>
                  <a:pt x="31521" y="1043"/>
                </a:lnTo>
                <a:lnTo>
                  <a:pt x="31409" y="1210"/>
                </a:lnTo>
                <a:lnTo>
                  <a:pt x="31279" y="1452"/>
                </a:lnTo>
                <a:lnTo>
                  <a:pt x="31186" y="1657"/>
                </a:lnTo>
                <a:lnTo>
                  <a:pt x="31149" y="1732"/>
                </a:lnTo>
                <a:lnTo>
                  <a:pt x="31391" y="1490"/>
                </a:lnTo>
                <a:lnTo>
                  <a:pt x="31633" y="1266"/>
                </a:lnTo>
                <a:lnTo>
                  <a:pt x="32117" y="838"/>
                </a:lnTo>
                <a:lnTo>
                  <a:pt x="32247" y="708"/>
                </a:lnTo>
                <a:lnTo>
                  <a:pt x="32415" y="559"/>
                </a:lnTo>
                <a:lnTo>
                  <a:pt x="32471" y="466"/>
                </a:lnTo>
                <a:lnTo>
                  <a:pt x="32471" y="447"/>
                </a:lnTo>
                <a:lnTo>
                  <a:pt x="32471" y="410"/>
                </a:lnTo>
                <a:lnTo>
                  <a:pt x="32471" y="391"/>
                </a:lnTo>
                <a:lnTo>
                  <a:pt x="32433" y="372"/>
                </a:lnTo>
                <a:close/>
                <a:moveTo>
                  <a:pt x="54068" y="168"/>
                </a:moveTo>
                <a:lnTo>
                  <a:pt x="54030" y="205"/>
                </a:lnTo>
                <a:lnTo>
                  <a:pt x="53974" y="223"/>
                </a:lnTo>
                <a:lnTo>
                  <a:pt x="53844" y="335"/>
                </a:lnTo>
                <a:lnTo>
                  <a:pt x="53714" y="466"/>
                </a:lnTo>
                <a:lnTo>
                  <a:pt x="53490" y="763"/>
                </a:lnTo>
                <a:lnTo>
                  <a:pt x="53360" y="950"/>
                </a:lnTo>
                <a:lnTo>
                  <a:pt x="53062" y="1266"/>
                </a:lnTo>
                <a:lnTo>
                  <a:pt x="52895" y="1452"/>
                </a:lnTo>
                <a:lnTo>
                  <a:pt x="52839" y="1527"/>
                </a:lnTo>
                <a:lnTo>
                  <a:pt x="52820" y="1564"/>
                </a:lnTo>
                <a:lnTo>
                  <a:pt x="52820" y="1620"/>
                </a:lnTo>
                <a:lnTo>
                  <a:pt x="52839" y="1694"/>
                </a:lnTo>
                <a:lnTo>
                  <a:pt x="52857" y="1713"/>
                </a:lnTo>
                <a:lnTo>
                  <a:pt x="52876" y="1732"/>
                </a:lnTo>
                <a:lnTo>
                  <a:pt x="52895" y="1732"/>
                </a:lnTo>
                <a:lnTo>
                  <a:pt x="52932" y="1694"/>
                </a:lnTo>
                <a:lnTo>
                  <a:pt x="53193" y="1434"/>
                </a:lnTo>
                <a:lnTo>
                  <a:pt x="53639" y="950"/>
                </a:lnTo>
                <a:lnTo>
                  <a:pt x="53863" y="689"/>
                </a:lnTo>
                <a:lnTo>
                  <a:pt x="54049" y="466"/>
                </a:lnTo>
                <a:lnTo>
                  <a:pt x="54161" y="279"/>
                </a:lnTo>
                <a:lnTo>
                  <a:pt x="54179" y="223"/>
                </a:lnTo>
                <a:lnTo>
                  <a:pt x="54161" y="186"/>
                </a:lnTo>
                <a:lnTo>
                  <a:pt x="54123" y="168"/>
                </a:lnTo>
                <a:close/>
                <a:moveTo>
                  <a:pt x="73579" y="354"/>
                </a:moveTo>
                <a:lnTo>
                  <a:pt x="73505" y="391"/>
                </a:lnTo>
                <a:lnTo>
                  <a:pt x="73393" y="466"/>
                </a:lnTo>
                <a:lnTo>
                  <a:pt x="73281" y="559"/>
                </a:lnTo>
                <a:lnTo>
                  <a:pt x="73170" y="670"/>
                </a:lnTo>
                <a:lnTo>
                  <a:pt x="72928" y="950"/>
                </a:lnTo>
                <a:lnTo>
                  <a:pt x="72723" y="1247"/>
                </a:lnTo>
                <a:lnTo>
                  <a:pt x="72537" y="1508"/>
                </a:lnTo>
                <a:lnTo>
                  <a:pt x="72425" y="1676"/>
                </a:lnTo>
                <a:lnTo>
                  <a:pt x="72406" y="1732"/>
                </a:lnTo>
                <a:lnTo>
                  <a:pt x="72686" y="1508"/>
                </a:lnTo>
                <a:lnTo>
                  <a:pt x="73151" y="1099"/>
                </a:lnTo>
                <a:lnTo>
                  <a:pt x="73393" y="875"/>
                </a:lnTo>
                <a:lnTo>
                  <a:pt x="73579" y="652"/>
                </a:lnTo>
                <a:lnTo>
                  <a:pt x="73710" y="503"/>
                </a:lnTo>
                <a:lnTo>
                  <a:pt x="73728" y="447"/>
                </a:lnTo>
                <a:lnTo>
                  <a:pt x="73728" y="391"/>
                </a:lnTo>
                <a:lnTo>
                  <a:pt x="73691" y="372"/>
                </a:lnTo>
                <a:lnTo>
                  <a:pt x="73672" y="354"/>
                </a:lnTo>
                <a:close/>
                <a:moveTo>
                  <a:pt x="76819" y="372"/>
                </a:moveTo>
                <a:lnTo>
                  <a:pt x="76707" y="391"/>
                </a:lnTo>
                <a:lnTo>
                  <a:pt x="76595" y="466"/>
                </a:lnTo>
                <a:lnTo>
                  <a:pt x="76484" y="540"/>
                </a:lnTo>
                <a:lnTo>
                  <a:pt x="76372" y="633"/>
                </a:lnTo>
                <a:lnTo>
                  <a:pt x="76167" y="857"/>
                </a:lnTo>
                <a:lnTo>
                  <a:pt x="76018" y="1043"/>
                </a:lnTo>
                <a:lnTo>
                  <a:pt x="75907" y="1210"/>
                </a:lnTo>
                <a:lnTo>
                  <a:pt x="75776" y="1452"/>
                </a:lnTo>
                <a:lnTo>
                  <a:pt x="75683" y="1657"/>
                </a:lnTo>
                <a:lnTo>
                  <a:pt x="75665" y="1732"/>
                </a:lnTo>
                <a:lnTo>
                  <a:pt x="75888" y="1490"/>
                </a:lnTo>
                <a:lnTo>
                  <a:pt x="76130" y="1266"/>
                </a:lnTo>
                <a:lnTo>
                  <a:pt x="76614" y="838"/>
                </a:lnTo>
                <a:lnTo>
                  <a:pt x="76744" y="708"/>
                </a:lnTo>
                <a:lnTo>
                  <a:pt x="76912" y="559"/>
                </a:lnTo>
                <a:lnTo>
                  <a:pt x="76968" y="466"/>
                </a:lnTo>
                <a:lnTo>
                  <a:pt x="76986" y="447"/>
                </a:lnTo>
                <a:lnTo>
                  <a:pt x="76986" y="410"/>
                </a:lnTo>
                <a:lnTo>
                  <a:pt x="76968" y="391"/>
                </a:lnTo>
                <a:lnTo>
                  <a:pt x="76931" y="372"/>
                </a:lnTo>
                <a:close/>
                <a:moveTo>
                  <a:pt x="83391" y="261"/>
                </a:moveTo>
                <a:lnTo>
                  <a:pt x="83298" y="298"/>
                </a:lnTo>
                <a:lnTo>
                  <a:pt x="83186" y="372"/>
                </a:lnTo>
                <a:lnTo>
                  <a:pt x="83075" y="466"/>
                </a:lnTo>
                <a:lnTo>
                  <a:pt x="82963" y="596"/>
                </a:lnTo>
                <a:lnTo>
                  <a:pt x="82702" y="875"/>
                </a:lnTo>
                <a:lnTo>
                  <a:pt x="82479" y="1192"/>
                </a:lnTo>
                <a:lnTo>
                  <a:pt x="82293" y="1471"/>
                </a:lnTo>
                <a:lnTo>
                  <a:pt x="82162" y="1657"/>
                </a:lnTo>
                <a:lnTo>
                  <a:pt x="82125" y="1732"/>
                </a:lnTo>
                <a:lnTo>
                  <a:pt x="82255" y="1657"/>
                </a:lnTo>
                <a:lnTo>
                  <a:pt x="82460" y="1490"/>
                </a:lnTo>
                <a:lnTo>
                  <a:pt x="82702" y="1285"/>
                </a:lnTo>
                <a:lnTo>
                  <a:pt x="82963" y="1061"/>
                </a:lnTo>
                <a:lnTo>
                  <a:pt x="83205" y="819"/>
                </a:lnTo>
                <a:lnTo>
                  <a:pt x="83391" y="614"/>
                </a:lnTo>
                <a:lnTo>
                  <a:pt x="83466" y="521"/>
                </a:lnTo>
                <a:lnTo>
                  <a:pt x="83521" y="428"/>
                </a:lnTo>
                <a:lnTo>
                  <a:pt x="83540" y="354"/>
                </a:lnTo>
                <a:lnTo>
                  <a:pt x="83521" y="317"/>
                </a:lnTo>
                <a:lnTo>
                  <a:pt x="83503" y="279"/>
                </a:lnTo>
                <a:lnTo>
                  <a:pt x="83466" y="261"/>
                </a:lnTo>
                <a:close/>
                <a:moveTo>
                  <a:pt x="31112" y="447"/>
                </a:moveTo>
                <a:lnTo>
                  <a:pt x="31056" y="466"/>
                </a:lnTo>
                <a:lnTo>
                  <a:pt x="31000" y="503"/>
                </a:lnTo>
                <a:lnTo>
                  <a:pt x="30925" y="577"/>
                </a:lnTo>
                <a:lnTo>
                  <a:pt x="30776" y="782"/>
                </a:lnTo>
                <a:lnTo>
                  <a:pt x="30627" y="1024"/>
                </a:lnTo>
                <a:lnTo>
                  <a:pt x="30385" y="1508"/>
                </a:lnTo>
                <a:lnTo>
                  <a:pt x="30255" y="1750"/>
                </a:lnTo>
                <a:lnTo>
                  <a:pt x="30460" y="1527"/>
                </a:lnTo>
                <a:lnTo>
                  <a:pt x="30814" y="1136"/>
                </a:lnTo>
                <a:lnTo>
                  <a:pt x="30981" y="912"/>
                </a:lnTo>
                <a:lnTo>
                  <a:pt x="31112" y="708"/>
                </a:lnTo>
                <a:lnTo>
                  <a:pt x="31167" y="633"/>
                </a:lnTo>
                <a:lnTo>
                  <a:pt x="31186" y="559"/>
                </a:lnTo>
                <a:lnTo>
                  <a:pt x="31186" y="503"/>
                </a:lnTo>
                <a:lnTo>
                  <a:pt x="31167" y="466"/>
                </a:lnTo>
                <a:lnTo>
                  <a:pt x="31112" y="447"/>
                </a:lnTo>
                <a:close/>
                <a:moveTo>
                  <a:pt x="44200" y="298"/>
                </a:moveTo>
                <a:lnTo>
                  <a:pt x="44107" y="354"/>
                </a:lnTo>
                <a:lnTo>
                  <a:pt x="44014" y="428"/>
                </a:lnTo>
                <a:lnTo>
                  <a:pt x="43921" y="521"/>
                </a:lnTo>
                <a:lnTo>
                  <a:pt x="43828" y="633"/>
                </a:lnTo>
                <a:lnTo>
                  <a:pt x="43623" y="912"/>
                </a:lnTo>
                <a:lnTo>
                  <a:pt x="43455" y="1210"/>
                </a:lnTo>
                <a:lnTo>
                  <a:pt x="43306" y="1471"/>
                </a:lnTo>
                <a:lnTo>
                  <a:pt x="43157" y="1750"/>
                </a:lnTo>
                <a:lnTo>
                  <a:pt x="43809" y="1043"/>
                </a:lnTo>
                <a:lnTo>
                  <a:pt x="44200" y="577"/>
                </a:lnTo>
                <a:lnTo>
                  <a:pt x="44312" y="410"/>
                </a:lnTo>
                <a:lnTo>
                  <a:pt x="44349" y="354"/>
                </a:lnTo>
                <a:lnTo>
                  <a:pt x="44330" y="335"/>
                </a:lnTo>
                <a:lnTo>
                  <a:pt x="44312" y="317"/>
                </a:lnTo>
                <a:lnTo>
                  <a:pt x="44274" y="298"/>
                </a:lnTo>
                <a:close/>
                <a:moveTo>
                  <a:pt x="75627" y="447"/>
                </a:moveTo>
                <a:lnTo>
                  <a:pt x="75571" y="466"/>
                </a:lnTo>
                <a:lnTo>
                  <a:pt x="75497" y="503"/>
                </a:lnTo>
                <a:lnTo>
                  <a:pt x="75441" y="577"/>
                </a:lnTo>
                <a:lnTo>
                  <a:pt x="75292" y="782"/>
                </a:lnTo>
                <a:lnTo>
                  <a:pt x="75143" y="1024"/>
                </a:lnTo>
                <a:lnTo>
                  <a:pt x="74883" y="1508"/>
                </a:lnTo>
                <a:lnTo>
                  <a:pt x="74752" y="1750"/>
                </a:lnTo>
                <a:lnTo>
                  <a:pt x="74957" y="1527"/>
                </a:lnTo>
                <a:lnTo>
                  <a:pt x="75311" y="1136"/>
                </a:lnTo>
                <a:lnTo>
                  <a:pt x="75478" y="912"/>
                </a:lnTo>
                <a:lnTo>
                  <a:pt x="75609" y="708"/>
                </a:lnTo>
                <a:lnTo>
                  <a:pt x="75665" y="633"/>
                </a:lnTo>
                <a:lnTo>
                  <a:pt x="75683" y="559"/>
                </a:lnTo>
                <a:lnTo>
                  <a:pt x="75702" y="503"/>
                </a:lnTo>
                <a:lnTo>
                  <a:pt x="75665" y="466"/>
                </a:lnTo>
                <a:lnTo>
                  <a:pt x="75627" y="447"/>
                </a:lnTo>
                <a:close/>
                <a:moveTo>
                  <a:pt x="30255" y="1750"/>
                </a:moveTo>
                <a:lnTo>
                  <a:pt x="30255" y="1750"/>
                </a:lnTo>
                <a:lnTo>
                  <a:pt x="30255" y="1750"/>
                </a:lnTo>
                <a:close/>
                <a:moveTo>
                  <a:pt x="74752" y="1750"/>
                </a:moveTo>
                <a:lnTo>
                  <a:pt x="74752" y="1750"/>
                </a:lnTo>
                <a:lnTo>
                  <a:pt x="74752" y="1750"/>
                </a:lnTo>
                <a:close/>
                <a:moveTo>
                  <a:pt x="92290" y="298"/>
                </a:moveTo>
                <a:lnTo>
                  <a:pt x="92216" y="317"/>
                </a:lnTo>
                <a:lnTo>
                  <a:pt x="92123" y="354"/>
                </a:lnTo>
                <a:lnTo>
                  <a:pt x="92030" y="410"/>
                </a:lnTo>
                <a:lnTo>
                  <a:pt x="91769" y="596"/>
                </a:lnTo>
                <a:lnTo>
                  <a:pt x="91471" y="819"/>
                </a:lnTo>
                <a:lnTo>
                  <a:pt x="91192" y="1080"/>
                </a:lnTo>
                <a:lnTo>
                  <a:pt x="90931" y="1322"/>
                </a:lnTo>
                <a:lnTo>
                  <a:pt x="90633" y="1620"/>
                </a:lnTo>
                <a:lnTo>
                  <a:pt x="90596" y="1676"/>
                </a:lnTo>
                <a:lnTo>
                  <a:pt x="90578" y="1713"/>
                </a:lnTo>
                <a:lnTo>
                  <a:pt x="90596" y="1732"/>
                </a:lnTo>
                <a:lnTo>
                  <a:pt x="90615" y="1750"/>
                </a:lnTo>
                <a:lnTo>
                  <a:pt x="90689" y="1732"/>
                </a:lnTo>
                <a:lnTo>
                  <a:pt x="90820" y="1676"/>
                </a:lnTo>
                <a:lnTo>
                  <a:pt x="91006" y="1583"/>
                </a:lnTo>
                <a:lnTo>
                  <a:pt x="91024" y="1564"/>
                </a:lnTo>
                <a:lnTo>
                  <a:pt x="90969" y="1583"/>
                </a:lnTo>
                <a:lnTo>
                  <a:pt x="91118" y="1490"/>
                </a:lnTo>
                <a:lnTo>
                  <a:pt x="91266" y="1378"/>
                </a:lnTo>
                <a:lnTo>
                  <a:pt x="91397" y="1247"/>
                </a:lnTo>
                <a:lnTo>
                  <a:pt x="91527" y="1136"/>
                </a:lnTo>
                <a:lnTo>
                  <a:pt x="91732" y="987"/>
                </a:lnTo>
                <a:lnTo>
                  <a:pt x="92030" y="763"/>
                </a:lnTo>
                <a:lnTo>
                  <a:pt x="92179" y="633"/>
                </a:lnTo>
                <a:lnTo>
                  <a:pt x="92290" y="521"/>
                </a:lnTo>
                <a:lnTo>
                  <a:pt x="92328" y="466"/>
                </a:lnTo>
                <a:lnTo>
                  <a:pt x="92346" y="410"/>
                </a:lnTo>
                <a:lnTo>
                  <a:pt x="92365" y="372"/>
                </a:lnTo>
                <a:lnTo>
                  <a:pt x="92346" y="335"/>
                </a:lnTo>
                <a:lnTo>
                  <a:pt x="92290" y="298"/>
                </a:lnTo>
                <a:close/>
                <a:moveTo>
                  <a:pt x="25675" y="298"/>
                </a:moveTo>
                <a:lnTo>
                  <a:pt x="25638" y="317"/>
                </a:lnTo>
                <a:lnTo>
                  <a:pt x="25526" y="410"/>
                </a:lnTo>
                <a:lnTo>
                  <a:pt x="25433" y="521"/>
                </a:lnTo>
                <a:lnTo>
                  <a:pt x="25340" y="670"/>
                </a:lnTo>
                <a:lnTo>
                  <a:pt x="25154" y="968"/>
                </a:lnTo>
                <a:lnTo>
                  <a:pt x="25042" y="1154"/>
                </a:lnTo>
                <a:lnTo>
                  <a:pt x="24856" y="1527"/>
                </a:lnTo>
                <a:lnTo>
                  <a:pt x="24763" y="1732"/>
                </a:lnTo>
                <a:lnTo>
                  <a:pt x="24763" y="1769"/>
                </a:lnTo>
                <a:lnTo>
                  <a:pt x="24781" y="1750"/>
                </a:lnTo>
                <a:lnTo>
                  <a:pt x="25042" y="1471"/>
                </a:lnTo>
                <a:lnTo>
                  <a:pt x="25247" y="1229"/>
                </a:lnTo>
                <a:lnTo>
                  <a:pt x="25470" y="968"/>
                </a:lnTo>
                <a:lnTo>
                  <a:pt x="25638" y="726"/>
                </a:lnTo>
                <a:lnTo>
                  <a:pt x="25768" y="503"/>
                </a:lnTo>
                <a:lnTo>
                  <a:pt x="25805" y="428"/>
                </a:lnTo>
                <a:lnTo>
                  <a:pt x="25805" y="354"/>
                </a:lnTo>
                <a:lnTo>
                  <a:pt x="25768" y="317"/>
                </a:lnTo>
                <a:lnTo>
                  <a:pt x="25712" y="298"/>
                </a:lnTo>
                <a:close/>
                <a:moveTo>
                  <a:pt x="26848" y="298"/>
                </a:moveTo>
                <a:lnTo>
                  <a:pt x="26755" y="354"/>
                </a:lnTo>
                <a:lnTo>
                  <a:pt x="26643" y="466"/>
                </a:lnTo>
                <a:lnTo>
                  <a:pt x="26531" y="596"/>
                </a:lnTo>
                <a:lnTo>
                  <a:pt x="26327" y="875"/>
                </a:lnTo>
                <a:lnTo>
                  <a:pt x="26215" y="1043"/>
                </a:lnTo>
                <a:lnTo>
                  <a:pt x="26122" y="1210"/>
                </a:lnTo>
                <a:lnTo>
                  <a:pt x="25973" y="1490"/>
                </a:lnTo>
                <a:lnTo>
                  <a:pt x="25880" y="1713"/>
                </a:lnTo>
                <a:lnTo>
                  <a:pt x="25861" y="1769"/>
                </a:lnTo>
                <a:lnTo>
                  <a:pt x="25880" y="1769"/>
                </a:lnTo>
                <a:lnTo>
                  <a:pt x="26103" y="1527"/>
                </a:lnTo>
                <a:lnTo>
                  <a:pt x="26513" y="1061"/>
                </a:lnTo>
                <a:lnTo>
                  <a:pt x="26699" y="819"/>
                </a:lnTo>
                <a:lnTo>
                  <a:pt x="26848" y="596"/>
                </a:lnTo>
                <a:lnTo>
                  <a:pt x="26904" y="503"/>
                </a:lnTo>
                <a:lnTo>
                  <a:pt x="26941" y="410"/>
                </a:lnTo>
                <a:lnTo>
                  <a:pt x="26941" y="354"/>
                </a:lnTo>
                <a:lnTo>
                  <a:pt x="26922" y="317"/>
                </a:lnTo>
                <a:lnTo>
                  <a:pt x="26885" y="298"/>
                </a:lnTo>
                <a:close/>
                <a:moveTo>
                  <a:pt x="70172" y="298"/>
                </a:moveTo>
                <a:lnTo>
                  <a:pt x="70135" y="317"/>
                </a:lnTo>
                <a:lnTo>
                  <a:pt x="70042" y="410"/>
                </a:lnTo>
                <a:lnTo>
                  <a:pt x="69930" y="521"/>
                </a:lnTo>
                <a:lnTo>
                  <a:pt x="69837" y="670"/>
                </a:lnTo>
                <a:lnTo>
                  <a:pt x="69651" y="968"/>
                </a:lnTo>
                <a:lnTo>
                  <a:pt x="69539" y="1154"/>
                </a:lnTo>
                <a:lnTo>
                  <a:pt x="69353" y="1527"/>
                </a:lnTo>
                <a:lnTo>
                  <a:pt x="69279" y="1732"/>
                </a:lnTo>
                <a:lnTo>
                  <a:pt x="69260" y="1769"/>
                </a:lnTo>
                <a:lnTo>
                  <a:pt x="69297" y="1750"/>
                </a:lnTo>
                <a:lnTo>
                  <a:pt x="69558" y="1471"/>
                </a:lnTo>
                <a:lnTo>
                  <a:pt x="69763" y="1229"/>
                </a:lnTo>
                <a:lnTo>
                  <a:pt x="69967" y="968"/>
                </a:lnTo>
                <a:lnTo>
                  <a:pt x="70154" y="726"/>
                </a:lnTo>
                <a:lnTo>
                  <a:pt x="70265" y="503"/>
                </a:lnTo>
                <a:lnTo>
                  <a:pt x="70303" y="428"/>
                </a:lnTo>
                <a:lnTo>
                  <a:pt x="70303" y="354"/>
                </a:lnTo>
                <a:lnTo>
                  <a:pt x="70284" y="317"/>
                </a:lnTo>
                <a:lnTo>
                  <a:pt x="70209" y="298"/>
                </a:lnTo>
                <a:close/>
                <a:moveTo>
                  <a:pt x="71345" y="298"/>
                </a:moveTo>
                <a:lnTo>
                  <a:pt x="71252" y="354"/>
                </a:lnTo>
                <a:lnTo>
                  <a:pt x="71140" y="466"/>
                </a:lnTo>
                <a:lnTo>
                  <a:pt x="71029" y="596"/>
                </a:lnTo>
                <a:lnTo>
                  <a:pt x="70842" y="875"/>
                </a:lnTo>
                <a:lnTo>
                  <a:pt x="70731" y="1043"/>
                </a:lnTo>
                <a:lnTo>
                  <a:pt x="70619" y="1210"/>
                </a:lnTo>
                <a:lnTo>
                  <a:pt x="70489" y="1490"/>
                </a:lnTo>
                <a:lnTo>
                  <a:pt x="70377" y="1713"/>
                </a:lnTo>
                <a:lnTo>
                  <a:pt x="70358" y="1769"/>
                </a:lnTo>
                <a:lnTo>
                  <a:pt x="70377" y="1769"/>
                </a:lnTo>
                <a:lnTo>
                  <a:pt x="70600" y="1527"/>
                </a:lnTo>
                <a:lnTo>
                  <a:pt x="71010" y="1061"/>
                </a:lnTo>
                <a:lnTo>
                  <a:pt x="71196" y="819"/>
                </a:lnTo>
                <a:lnTo>
                  <a:pt x="71364" y="596"/>
                </a:lnTo>
                <a:lnTo>
                  <a:pt x="71401" y="503"/>
                </a:lnTo>
                <a:lnTo>
                  <a:pt x="71438" y="410"/>
                </a:lnTo>
                <a:lnTo>
                  <a:pt x="71457" y="354"/>
                </a:lnTo>
                <a:lnTo>
                  <a:pt x="71420" y="317"/>
                </a:lnTo>
                <a:lnTo>
                  <a:pt x="71401" y="298"/>
                </a:lnTo>
                <a:close/>
                <a:moveTo>
                  <a:pt x="82274" y="521"/>
                </a:moveTo>
                <a:lnTo>
                  <a:pt x="82218" y="540"/>
                </a:lnTo>
                <a:lnTo>
                  <a:pt x="82162" y="559"/>
                </a:lnTo>
                <a:lnTo>
                  <a:pt x="82032" y="614"/>
                </a:lnTo>
                <a:lnTo>
                  <a:pt x="81902" y="726"/>
                </a:lnTo>
                <a:lnTo>
                  <a:pt x="81641" y="931"/>
                </a:lnTo>
                <a:lnTo>
                  <a:pt x="81511" y="1061"/>
                </a:lnTo>
                <a:lnTo>
                  <a:pt x="81324" y="1266"/>
                </a:lnTo>
                <a:lnTo>
                  <a:pt x="81231" y="1378"/>
                </a:lnTo>
                <a:lnTo>
                  <a:pt x="81194" y="1434"/>
                </a:lnTo>
                <a:lnTo>
                  <a:pt x="81175" y="1471"/>
                </a:lnTo>
                <a:lnTo>
                  <a:pt x="81157" y="1527"/>
                </a:lnTo>
                <a:lnTo>
                  <a:pt x="81138" y="1657"/>
                </a:lnTo>
                <a:lnTo>
                  <a:pt x="81138" y="1713"/>
                </a:lnTo>
                <a:lnTo>
                  <a:pt x="81138" y="1750"/>
                </a:lnTo>
                <a:lnTo>
                  <a:pt x="81157" y="1769"/>
                </a:lnTo>
                <a:lnTo>
                  <a:pt x="81175" y="1750"/>
                </a:lnTo>
                <a:lnTo>
                  <a:pt x="81250" y="1694"/>
                </a:lnTo>
                <a:lnTo>
                  <a:pt x="81846" y="1117"/>
                </a:lnTo>
                <a:lnTo>
                  <a:pt x="82199" y="763"/>
                </a:lnTo>
                <a:lnTo>
                  <a:pt x="82311" y="633"/>
                </a:lnTo>
                <a:lnTo>
                  <a:pt x="82330" y="596"/>
                </a:lnTo>
                <a:lnTo>
                  <a:pt x="82330" y="559"/>
                </a:lnTo>
                <a:lnTo>
                  <a:pt x="82311" y="540"/>
                </a:lnTo>
                <a:lnTo>
                  <a:pt x="82274" y="521"/>
                </a:lnTo>
                <a:close/>
                <a:moveTo>
                  <a:pt x="89889" y="428"/>
                </a:moveTo>
                <a:lnTo>
                  <a:pt x="89796" y="466"/>
                </a:lnTo>
                <a:lnTo>
                  <a:pt x="89703" y="540"/>
                </a:lnTo>
                <a:lnTo>
                  <a:pt x="89591" y="633"/>
                </a:lnTo>
                <a:lnTo>
                  <a:pt x="89461" y="745"/>
                </a:lnTo>
                <a:lnTo>
                  <a:pt x="89218" y="1024"/>
                </a:lnTo>
                <a:lnTo>
                  <a:pt x="88995" y="1322"/>
                </a:lnTo>
                <a:lnTo>
                  <a:pt x="88809" y="1583"/>
                </a:lnTo>
                <a:lnTo>
                  <a:pt x="88697" y="1732"/>
                </a:lnTo>
                <a:lnTo>
                  <a:pt x="88697" y="1769"/>
                </a:lnTo>
                <a:lnTo>
                  <a:pt x="88716" y="1769"/>
                </a:lnTo>
                <a:lnTo>
                  <a:pt x="88995" y="1545"/>
                </a:lnTo>
                <a:lnTo>
                  <a:pt x="89461" y="1154"/>
                </a:lnTo>
                <a:lnTo>
                  <a:pt x="89684" y="950"/>
                </a:lnTo>
                <a:lnTo>
                  <a:pt x="89870" y="763"/>
                </a:lnTo>
                <a:lnTo>
                  <a:pt x="89982" y="596"/>
                </a:lnTo>
                <a:lnTo>
                  <a:pt x="90019" y="540"/>
                </a:lnTo>
                <a:lnTo>
                  <a:pt x="90019" y="484"/>
                </a:lnTo>
                <a:lnTo>
                  <a:pt x="89982" y="447"/>
                </a:lnTo>
                <a:lnTo>
                  <a:pt x="89963" y="428"/>
                </a:lnTo>
                <a:close/>
                <a:moveTo>
                  <a:pt x="88772" y="596"/>
                </a:moveTo>
                <a:lnTo>
                  <a:pt x="88660" y="652"/>
                </a:lnTo>
                <a:lnTo>
                  <a:pt x="88548" y="726"/>
                </a:lnTo>
                <a:lnTo>
                  <a:pt x="88437" y="838"/>
                </a:lnTo>
                <a:lnTo>
                  <a:pt x="88232" y="1080"/>
                </a:lnTo>
                <a:lnTo>
                  <a:pt x="88101" y="1229"/>
                </a:lnTo>
                <a:lnTo>
                  <a:pt x="87804" y="1564"/>
                </a:lnTo>
                <a:lnTo>
                  <a:pt x="87655" y="1732"/>
                </a:lnTo>
                <a:lnTo>
                  <a:pt x="87636" y="1787"/>
                </a:lnTo>
                <a:lnTo>
                  <a:pt x="87673" y="1787"/>
                </a:lnTo>
                <a:lnTo>
                  <a:pt x="87952" y="1601"/>
                </a:lnTo>
                <a:lnTo>
                  <a:pt x="88176" y="1452"/>
                </a:lnTo>
                <a:lnTo>
                  <a:pt x="88418" y="1266"/>
                </a:lnTo>
                <a:lnTo>
                  <a:pt x="88641" y="1061"/>
                </a:lnTo>
                <a:lnTo>
                  <a:pt x="88809" y="875"/>
                </a:lnTo>
                <a:lnTo>
                  <a:pt x="88846" y="801"/>
                </a:lnTo>
                <a:lnTo>
                  <a:pt x="88883" y="726"/>
                </a:lnTo>
                <a:lnTo>
                  <a:pt x="88883" y="652"/>
                </a:lnTo>
                <a:lnTo>
                  <a:pt x="88846" y="614"/>
                </a:lnTo>
                <a:lnTo>
                  <a:pt x="88809" y="596"/>
                </a:lnTo>
                <a:close/>
                <a:moveTo>
                  <a:pt x="27984" y="447"/>
                </a:moveTo>
                <a:lnTo>
                  <a:pt x="27928" y="466"/>
                </a:lnTo>
                <a:lnTo>
                  <a:pt x="27779" y="521"/>
                </a:lnTo>
                <a:lnTo>
                  <a:pt x="27611" y="614"/>
                </a:lnTo>
                <a:lnTo>
                  <a:pt x="27462" y="726"/>
                </a:lnTo>
                <a:lnTo>
                  <a:pt x="27332" y="838"/>
                </a:lnTo>
                <a:lnTo>
                  <a:pt x="27164" y="987"/>
                </a:lnTo>
                <a:lnTo>
                  <a:pt x="26997" y="1210"/>
                </a:lnTo>
                <a:lnTo>
                  <a:pt x="26922" y="1341"/>
                </a:lnTo>
                <a:lnTo>
                  <a:pt x="26885" y="1415"/>
                </a:lnTo>
                <a:lnTo>
                  <a:pt x="26885" y="1434"/>
                </a:lnTo>
                <a:lnTo>
                  <a:pt x="26829" y="1620"/>
                </a:lnTo>
                <a:lnTo>
                  <a:pt x="26829" y="1732"/>
                </a:lnTo>
                <a:lnTo>
                  <a:pt x="26829" y="1806"/>
                </a:lnTo>
                <a:lnTo>
                  <a:pt x="26829" y="1825"/>
                </a:lnTo>
                <a:lnTo>
                  <a:pt x="26848" y="1825"/>
                </a:lnTo>
                <a:lnTo>
                  <a:pt x="26885" y="1806"/>
                </a:lnTo>
                <a:lnTo>
                  <a:pt x="26922" y="1769"/>
                </a:lnTo>
                <a:lnTo>
                  <a:pt x="27146" y="1527"/>
                </a:lnTo>
                <a:lnTo>
                  <a:pt x="27555" y="1117"/>
                </a:lnTo>
                <a:lnTo>
                  <a:pt x="27946" y="726"/>
                </a:lnTo>
                <a:lnTo>
                  <a:pt x="28058" y="577"/>
                </a:lnTo>
                <a:lnTo>
                  <a:pt x="28114" y="521"/>
                </a:lnTo>
                <a:lnTo>
                  <a:pt x="28077" y="484"/>
                </a:lnTo>
                <a:lnTo>
                  <a:pt x="28040" y="447"/>
                </a:lnTo>
                <a:close/>
                <a:moveTo>
                  <a:pt x="72481" y="447"/>
                </a:moveTo>
                <a:lnTo>
                  <a:pt x="72425" y="466"/>
                </a:lnTo>
                <a:lnTo>
                  <a:pt x="72276" y="521"/>
                </a:lnTo>
                <a:lnTo>
                  <a:pt x="72127" y="614"/>
                </a:lnTo>
                <a:lnTo>
                  <a:pt x="71960" y="726"/>
                </a:lnTo>
                <a:lnTo>
                  <a:pt x="71829" y="838"/>
                </a:lnTo>
                <a:lnTo>
                  <a:pt x="71662" y="987"/>
                </a:lnTo>
                <a:lnTo>
                  <a:pt x="71494" y="1210"/>
                </a:lnTo>
                <a:lnTo>
                  <a:pt x="71420" y="1341"/>
                </a:lnTo>
                <a:lnTo>
                  <a:pt x="71382" y="1452"/>
                </a:lnTo>
                <a:lnTo>
                  <a:pt x="71382" y="1434"/>
                </a:lnTo>
                <a:lnTo>
                  <a:pt x="71345" y="1620"/>
                </a:lnTo>
                <a:lnTo>
                  <a:pt x="71327" y="1732"/>
                </a:lnTo>
                <a:lnTo>
                  <a:pt x="71327" y="1806"/>
                </a:lnTo>
                <a:lnTo>
                  <a:pt x="71345" y="1825"/>
                </a:lnTo>
                <a:lnTo>
                  <a:pt x="71364" y="1825"/>
                </a:lnTo>
                <a:lnTo>
                  <a:pt x="71382" y="1806"/>
                </a:lnTo>
                <a:lnTo>
                  <a:pt x="71420" y="1769"/>
                </a:lnTo>
                <a:lnTo>
                  <a:pt x="71643" y="1527"/>
                </a:lnTo>
                <a:lnTo>
                  <a:pt x="72053" y="1117"/>
                </a:lnTo>
                <a:lnTo>
                  <a:pt x="72444" y="726"/>
                </a:lnTo>
                <a:lnTo>
                  <a:pt x="72574" y="577"/>
                </a:lnTo>
                <a:lnTo>
                  <a:pt x="72611" y="521"/>
                </a:lnTo>
                <a:lnTo>
                  <a:pt x="72574" y="484"/>
                </a:lnTo>
                <a:lnTo>
                  <a:pt x="72537" y="447"/>
                </a:lnTo>
                <a:close/>
                <a:moveTo>
                  <a:pt x="84564" y="354"/>
                </a:moveTo>
                <a:lnTo>
                  <a:pt x="84490" y="372"/>
                </a:lnTo>
                <a:lnTo>
                  <a:pt x="84341" y="466"/>
                </a:lnTo>
                <a:lnTo>
                  <a:pt x="84173" y="577"/>
                </a:lnTo>
                <a:lnTo>
                  <a:pt x="83856" y="838"/>
                </a:lnTo>
                <a:lnTo>
                  <a:pt x="83689" y="1024"/>
                </a:lnTo>
                <a:lnTo>
                  <a:pt x="83521" y="1210"/>
                </a:lnTo>
                <a:lnTo>
                  <a:pt x="83335" y="1490"/>
                </a:lnTo>
                <a:lnTo>
                  <a:pt x="83205" y="1732"/>
                </a:lnTo>
                <a:lnTo>
                  <a:pt x="83168" y="1825"/>
                </a:lnTo>
                <a:lnTo>
                  <a:pt x="83466" y="1564"/>
                </a:lnTo>
                <a:lnTo>
                  <a:pt x="84005" y="1117"/>
                </a:lnTo>
                <a:lnTo>
                  <a:pt x="84285" y="875"/>
                </a:lnTo>
                <a:lnTo>
                  <a:pt x="84508" y="652"/>
                </a:lnTo>
                <a:lnTo>
                  <a:pt x="84657" y="484"/>
                </a:lnTo>
                <a:lnTo>
                  <a:pt x="84694" y="428"/>
                </a:lnTo>
                <a:lnTo>
                  <a:pt x="84694" y="391"/>
                </a:lnTo>
                <a:lnTo>
                  <a:pt x="84657" y="354"/>
                </a:lnTo>
                <a:close/>
                <a:moveTo>
                  <a:pt x="85607" y="391"/>
                </a:moveTo>
                <a:lnTo>
                  <a:pt x="85569" y="428"/>
                </a:lnTo>
                <a:lnTo>
                  <a:pt x="85402" y="596"/>
                </a:lnTo>
                <a:lnTo>
                  <a:pt x="84955" y="1080"/>
                </a:lnTo>
                <a:lnTo>
                  <a:pt x="84527" y="1601"/>
                </a:lnTo>
                <a:lnTo>
                  <a:pt x="84341" y="1825"/>
                </a:lnTo>
                <a:lnTo>
                  <a:pt x="84471" y="1750"/>
                </a:lnTo>
                <a:lnTo>
                  <a:pt x="84694" y="1620"/>
                </a:lnTo>
                <a:lnTo>
                  <a:pt x="84974" y="1415"/>
                </a:lnTo>
                <a:lnTo>
                  <a:pt x="85253" y="1192"/>
                </a:lnTo>
                <a:lnTo>
                  <a:pt x="85495" y="950"/>
                </a:lnTo>
                <a:lnTo>
                  <a:pt x="85588" y="838"/>
                </a:lnTo>
                <a:lnTo>
                  <a:pt x="85662" y="726"/>
                </a:lnTo>
                <a:lnTo>
                  <a:pt x="85718" y="633"/>
                </a:lnTo>
                <a:lnTo>
                  <a:pt x="85737" y="540"/>
                </a:lnTo>
                <a:lnTo>
                  <a:pt x="85718" y="447"/>
                </a:lnTo>
                <a:lnTo>
                  <a:pt x="85644" y="391"/>
                </a:lnTo>
                <a:close/>
                <a:moveTo>
                  <a:pt x="81213" y="391"/>
                </a:moveTo>
                <a:lnTo>
                  <a:pt x="81157" y="410"/>
                </a:lnTo>
                <a:lnTo>
                  <a:pt x="81101" y="447"/>
                </a:lnTo>
                <a:lnTo>
                  <a:pt x="80971" y="540"/>
                </a:lnTo>
                <a:lnTo>
                  <a:pt x="80822" y="689"/>
                </a:lnTo>
                <a:lnTo>
                  <a:pt x="80561" y="968"/>
                </a:lnTo>
                <a:lnTo>
                  <a:pt x="80412" y="1136"/>
                </a:lnTo>
                <a:lnTo>
                  <a:pt x="80207" y="1359"/>
                </a:lnTo>
                <a:lnTo>
                  <a:pt x="80114" y="1490"/>
                </a:lnTo>
                <a:lnTo>
                  <a:pt x="80040" y="1620"/>
                </a:lnTo>
                <a:lnTo>
                  <a:pt x="80040" y="1601"/>
                </a:lnTo>
                <a:lnTo>
                  <a:pt x="79984" y="1732"/>
                </a:lnTo>
                <a:lnTo>
                  <a:pt x="79965" y="1806"/>
                </a:lnTo>
                <a:lnTo>
                  <a:pt x="79965" y="1843"/>
                </a:lnTo>
                <a:lnTo>
                  <a:pt x="79965" y="1862"/>
                </a:lnTo>
                <a:lnTo>
                  <a:pt x="79984" y="1862"/>
                </a:lnTo>
                <a:lnTo>
                  <a:pt x="80040" y="1825"/>
                </a:lnTo>
                <a:lnTo>
                  <a:pt x="80300" y="1564"/>
                </a:lnTo>
                <a:lnTo>
                  <a:pt x="80747" y="1117"/>
                </a:lnTo>
                <a:lnTo>
                  <a:pt x="80971" y="875"/>
                </a:lnTo>
                <a:lnTo>
                  <a:pt x="81157" y="652"/>
                </a:lnTo>
                <a:lnTo>
                  <a:pt x="81287" y="503"/>
                </a:lnTo>
                <a:lnTo>
                  <a:pt x="81306" y="447"/>
                </a:lnTo>
                <a:lnTo>
                  <a:pt x="81306" y="410"/>
                </a:lnTo>
                <a:lnTo>
                  <a:pt x="81269" y="391"/>
                </a:lnTo>
                <a:close/>
                <a:moveTo>
                  <a:pt x="1527" y="298"/>
                </a:moveTo>
                <a:lnTo>
                  <a:pt x="1472" y="317"/>
                </a:lnTo>
                <a:lnTo>
                  <a:pt x="1378" y="372"/>
                </a:lnTo>
                <a:lnTo>
                  <a:pt x="1285" y="484"/>
                </a:lnTo>
                <a:lnTo>
                  <a:pt x="1174" y="633"/>
                </a:lnTo>
                <a:lnTo>
                  <a:pt x="969" y="931"/>
                </a:lnTo>
                <a:lnTo>
                  <a:pt x="857" y="1099"/>
                </a:lnTo>
                <a:lnTo>
                  <a:pt x="783" y="1266"/>
                </a:lnTo>
                <a:lnTo>
                  <a:pt x="652" y="1583"/>
                </a:lnTo>
                <a:lnTo>
                  <a:pt x="597" y="1713"/>
                </a:lnTo>
                <a:lnTo>
                  <a:pt x="559" y="1825"/>
                </a:lnTo>
                <a:lnTo>
                  <a:pt x="559" y="1862"/>
                </a:lnTo>
                <a:lnTo>
                  <a:pt x="578" y="1880"/>
                </a:lnTo>
                <a:lnTo>
                  <a:pt x="597" y="1880"/>
                </a:lnTo>
                <a:lnTo>
                  <a:pt x="634" y="1843"/>
                </a:lnTo>
                <a:lnTo>
                  <a:pt x="857" y="1583"/>
                </a:lnTo>
                <a:lnTo>
                  <a:pt x="1043" y="1359"/>
                </a:lnTo>
                <a:lnTo>
                  <a:pt x="1230" y="1117"/>
                </a:lnTo>
                <a:lnTo>
                  <a:pt x="1397" y="857"/>
                </a:lnTo>
                <a:lnTo>
                  <a:pt x="1509" y="614"/>
                </a:lnTo>
                <a:lnTo>
                  <a:pt x="1565" y="521"/>
                </a:lnTo>
                <a:lnTo>
                  <a:pt x="1583" y="428"/>
                </a:lnTo>
                <a:lnTo>
                  <a:pt x="1583" y="372"/>
                </a:lnTo>
                <a:lnTo>
                  <a:pt x="1546" y="317"/>
                </a:lnTo>
                <a:lnTo>
                  <a:pt x="1527" y="298"/>
                </a:lnTo>
                <a:close/>
                <a:moveTo>
                  <a:pt x="30255" y="466"/>
                </a:moveTo>
                <a:lnTo>
                  <a:pt x="30162" y="521"/>
                </a:lnTo>
                <a:lnTo>
                  <a:pt x="30050" y="614"/>
                </a:lnTo>
                <a:lnTo>
                  <a:pt x="29827" y="801"/>
                </a:lnTo>
                <a:lnTo>
                  <a:pt x="29734" y="912"/>
                </a:lnTo>
                <a:lnTo>
                  <a:pt x="29529" y="1117"/>
                </a:lnTo>
                <a:lnTo>
                  <a:pt x="29231" y="1415"/>
                </a:lnTo>
                <a:lnTo>
                  <a:pt x="29101" y="1583"/>
                </a:lnTo>
                <a:lnTo>
                  <a:pt x="28989" y="1732"/>
                </a:lnTo>
                <a:lnTo>
                  <a:pt x="28933" y="1843"/>
                </a:lnTo>
                <a:lnTo>
                  <a:pt x="28915" y="1880"/>
                </a:lnTo>
                <a:lnTo>
                  <a:pt x="28933" y="1918"/>
                </a:lnTo>
                <a:lnTo>
                  <a:pt x="28970" y="1936"/>
                </a:lnTo>
                <a:lnTo>
                  <a:pt x="29045" y="1918"/>
                </a:lnTo>
                <a:lnTo>
                  <a:pt x="29119" y="1880"/>
                </a:lnTo>
                <a:lnTo>
                  <a:pt x="29212" y="1825"/>
                </a:lnTo>
                <a:lnTo>
                  <a:pt x="29436" y="1638"/>
                </a:lnTo>
                <a:lnTo>
                  <a:pt x="29678" y="1396"/>
                </a:lnTo>
                <a:lnTo>
                  <a:pt x="29920" y="1136"/>
                </a:lnTo>
                <a:lnTo>
                  <a:pt x="30125" y="894"/>
                </a:lnTo>
                <a:lnTo>
                  <a:pt x="30255" y="670"/>
                </a:lnTo>
                <a:lnTo>
                  <a:pt x="30311" y="596"/>
                </a:lnTo>
                <a:lnTo>
                  <a:pt x="30330" y="540"/>
                </a:lnTo>
                <a:lnTo>
                  <a:pt x="30330" y="484"/>
                </a:lnTo>
                <a:lnTo>
                  <a:pt x="30311" y="466"/>
                </a:lnTo>
                <a:close/>
                <a:moveTo>
                  <a:pt x="74752" y="466"/>
                </a:moveTo>
                <a:lnTo>
                  <a:pt x="74659" y="521"/>
                </a:lnTo>
                <a:lnTo>
                  <a:pt x="74547" y="614"/>
                </a:lnTo>
                <a:lnTo>
                  <a:pt x="74343" y="801"/>
                </a:lnTo>
                <a:lnTo>
                  <a:pt x="74231" y="912"/>
                </a:lnTo>
                <a:lnTo>
                  <a:pt x="74026" y="1117"/>
                </a:lnTo>
                <a:lnTo>
                  <a:pt x="73728" y="1415"/>
                </a:lnTo>
                <a:lnTo>
                  <a:pt x="73598" y="1583"/>
                </a:lnTo>
                <a:lnTo>
                  <a:pt x="73486" y="1732"/>
                </a:lnTo>
                <a:lnTo>
                  <a:pt x="73430" y="1843"/>
                </a:lnTo>
                <a:lnTo>
                  <a:pt x="73412" y="1880"/>
                </a:lnTo>
                <a:lnTo>
                  <a:pt x="73430" y="1918"/>
                </a:lnTo>
                <a:lnTo>
                  <a:pt x="73486" y="1936"/>
                </a:lnTo>
                <a:lnTo>
                  <a:pt x="73542" y="1918"/>
                </a:lnTo>
                <a:lnTo>
                  <a:pt x="73635" y="1880"/>
                </a:lnTo>
                <a:lnTo>
                  <a:pt x="73728" y="1825"/>
                </a:lnTo>
                <a:lnTo>
                  <a:pt x="73952" y="1638"/>
                </a:lnTo>
                <a:lnTo>
                  <a:pt x="74175" y="1396"/>
                </a:lnTo>
                <a:lnTo>
                  <a:pt x="74417" y="1136"/>
                </a:lnTo>
                <a:lnTo>
                  <a:pt x="74622" y="894"/>
                </a:lnTo>
                <a:lnTo>
                  <a:pt x="74771" y="670"/>
                </a:lnTo>
                <a:lnTo>
                  <a:pt x="74808" y="596"/>
                </a:lnTo>
                <a:lnTo>
                  <a:pt x="74827" y="540"/>
                </a:lnTo>
                <a:lnTo>
                  <a:pt x="74827" y="484"/>
                </a:lnTo>
                <a:lnTo>
                  <a:pt x="74827" y="466"/>
                </a:lnTo>
                <a:close/>
                <a:moveTo>
                  <a:pt x="92328" y="1583"/>
                </a:moveTo>
                <a:lnTo>
                  <a:pt x="92104" y="1694"/>
                </a:lnTo>
                <a:lnTo>
                  <a:pt x="91713" y="1936"/>
                </a:lnTo>
                <a:lnTo>
                  <a:pt x="91509" y="2067"/>
                </a:lnTo>
                <a:lnTo>
                  <a:pt x="91360" y="2197"/>
                </a:lnTo>
                <a:lnTo>
                  <a:pt x="91248" y="2309"/>
                </a:lnTo>
                <a:lnTo>
                  <a:pt x="91248" y="2346"/>
                </a:lnTo>
                <a:lnTo>
                  <a:pt x="91248" y="2383"/>
                </a:lnTo>
                <a:lnTo>
                  <a:pt x="91266" y="2402"/>
                </a:lnTo>
                <a:lnTo>
                  <a:pt x="91304" y="2402"/>
                </a:lnTo>
                <a:lnTo>
                  <a:pt x="91397" y="2383"/>
                </a:lnTo>
                <a:lnTo>
                  <a:pt x="91509" y="2327"/>
                </a:lnTo>
                <a:lnTo>
                  <a:pt x="91620" y="2271"/>
                </a:lnTo>
                <a:lnTo>
                  <a:pt x="91844" y="2123"/>
                </a:lnTo>
                <a:lnTo>
                  <a:pt x="91974" y="2011"/>
                </a:lnTo>
                <a:lnTo>
                  <a:pt x="92067" y="1918"/>
                </a:lnTo>
                <a:lnTo>
                  <a:pt x="92253" y="1750"/>
                </a:lnTo>
                <a:lnTo>
                  <a:pt x="92365" y="1620"/>
                </a:lnTo>
                <a:lnTo>
                  <a:pt x="92384" y="1583"/>
                </a:lnTo>
                <a:close/>
                <a:moveTo>
                  <a:pt x="92346" y="2383"/>
                </a:moveTo>
                <a:lnTo>
                  <a:pt x="92272" y="2420"/>
                </a:lnTo>
                <a:lnTo>
                  <a:pt x="92179" y="2458"/>
                </a:lnTo>
                <a:lnTo>
                  <a:pt x="91955" y="2625"/>
                </a:lnTo>
                <a:lnTo>
                  <a:pt x="91713" y="2830"/>
                </a:lnTo>
                <a:lnTo>
                  <a:pt x="91471" y="3053"/>
                </a:lnTo>
                <a:lnTo>
                  <a:pt x="91266" y="3295"/>
                </a:lnTo>
                <a:lnTo>
                  <a:pt x="91118" y="3482"/>
                </a:lnTo>
                <a:lnTo>
                  <a:pt x="91062" y="3556"/>
                </a:lnTo>
                <a:lnTo>
                  <a:pt x="91043" y="3631"/>
                </a:lnTo>
                <a:lnTo>
                  <a:pt x="91043" y="3649"/>
                </a:lnTo>
                <a:lnTo>
                  <a:pt x="91080" y="3649"/>
                </a:lnTo>
                <a:lnTo>
                  <a:pt x="91248" y="3556"/>
                </a:lnTo>
                <a:lnTo>
                  <a:pt x="91471" y="3370"/>
                </a:lnTo>
                <a:lnTo>
                  <a:pt x="91751" y="3147"/>
                </a:lnTo>
                <a:lnTo>
                  <a:pt x="92253" y="2681"/>
                </a:lnTo>
                <a:lnTo>
                  <a:pt x="92402" y="2514"/>
                </a:lnTo>
                <a:lnTo>
                  <a:pt x="92458" y="2420"/>
                </a:lnTo>
                <a:lnTo>
                  <a:pt x="92421" y="2402"/>
                </a:lnTo>
                <a:lnTo>
                  <a:pt x="92346" y="2383"/>
                </a:lnTo>
                <a:close/>
                <a:moveTo>
                  <a:pt x="1509" y="2011"/>
                </a:moveTo>
                <a:lnTo>
                  <a:pt x="1416" y="2085"/>
                </a:lnTo>
                <a:lnTo>
                  <a:pt x="1304" y="2178"/>
                </a:lnTo>
                <a:lnTo>
                  <a:pt x="1192" y="2309"/>
                </a:lnTo>
                <a:lnTo>
                  <a:pt x="1006" y="2569"/>
                </a:lnTo>
                <a:lnTo>
                  <a:pt x="876" y="2756"/>
                </a:lnTo>
                <a:lnTo>
                  <a:pt x="615" y="3053"/>
                </a:lnTo>
                <a:lnTo>
                  <a:pt x="485" y="3221"/>
                </a:lnTo>
                <a:lnTo>
                  <a:pt x="392" y="3389"/>
                </a:lnTo>
                <a:lnTo>
                  <a:pt x="280" y="3612"/>
                </a:lnTo>
                <a:lnTo>
                  <a:pt x="224" y="3724"/>
                </a:lnTo>
                <a:lnTo>
                  <a:pt x="243" y="3742"/>
                </a:lnTo>
                <a:lnTo>
                  <a:pt x="280" y="3724"/>
                </a:lnTo>
                <a:lnTo>
                  <a:pt x="597" y="3389"/>
                </a:lnTo>
                <a:lnTo>
                  <a:pt x="1118" y="2830"/>
                </a:lnTo>
                <a:lnTo>
                  <a:pt x="1360" y="2551"/>
                </a:lnTo>
                <a:lnTo>
                  <a:pt x="1546" y="2290"/>
                </a:lnTo>
                <a:lnTo>
                  <a:pt x="1602" y="2178"/>
                </a:lnTo>
                <a:lnTo>
                  <a:pt x="1639" y="2104"/>
                </a:lnTo>
                <a:lnTo>
                  <a:pt x="1639" y="2048"/>
                </a:lnTo>
                <a:lnTo>
                  <a:pt x="1621" y="2029"/>
                </a:lnTo>
                <a:lnTo>
                  <a:pt x="1602" y="2011"/>
                </a:lnTo>
                <a:close/>
                <a:moveTo>
                  <a:pt x="1397" y="3258"/>
                </a:moveTo>
                <a:lnTo>
                  <a:pt x="1304" y="3295"/>
                </a:lnTo>
                <a:lnTo>
                  <a:pt x="1211" y="3389"/>
                </a:lnTo>
                <a:lnTo>
                  <a:pt x="1118" y="3500"/>
                </a:lnTo>
                <a:lnTo>
                  <a:pt x="932" y="3724"/>
                </a:lnTo>
                <a:lnTo>
                  <a:pt x="820" y="3873"/>
                </a:lnTo>
                <a:lnTo>
                  <a:pt x="448" y="4338"/>
                </a:lnTo>
                <a:lnTo>
                  <a:pt x="280" y="4580"/>
                </a:lnTo>
                <a:lnTo>
                  <a:pt x="243" y="4636"/>
                </a:lnTo>
                <a:lnTo>
                  <a:pt x="243" y="4655"/>
                </a:lnTo>
                <a:lnTo>
                  <a:pt x="261" y="4655"/>
                </a:lnTo>
                <a:lnTo>
                  <a:pt x="541" y="4431"/>
                </a:lnTo>
                <a:lnTo>
                  <a:pt x="764" y="4226"/>
                </a:lnTo>
                <a:lnTo>
                  <a:pt x="1025" y="3984"/>
                </a:lnTo>
                <a:lnTo>
                  <a:pt x="1248" y="3742"/>
                </a:lnTo>
                <a:lnTo>
                  <a:pt x="1434" y="3538"/>
                </a:lnTo>
                <a:lnTo>
                  <a:pt x="1490" y="3444"/>
                </a:lnTo>
                <a:lnTo>
                  <a:pt x="1509" y="3351"/>
                </a:lnTo>
                <a:lnTo>
                  <a:pt x="1509" y="3295"/>
                </a:lnTo>
                <a:lnTo>
                  <a:pt x="1472" y="3258"/>
                </a:lnTo>
                <a:close/>
                <a:moveTo>
                  <a:pt x="92421" y="3575"/>
                </a:moveTo>
                <a:lnTo>
                  <a:pt x="92123" y="3780"/>
                </a:lnTo>
                <a:lnTo>
                  <a:pt x="91899" y="3947"/>
                </a:lnTo>
                <a:lnTo>
                  <a:pt x="91657" y="4133"/>
                </a:lnTo>
                <a:lnTo>
                  <a:pt x="91453" y="4338"/>
                </a:lnTo>
                <a:lnTo>
                  <a:pt x="91285" y="4524"/>
                </a:lnTo>
                <a:lnTo>
                  <a:pt x="91248" y="4599"/>
                </a:lnTo>
                <a:lnTo>
                  <a:pt x="91211" y="4655"/>
                </a:lnTo>
                <a:lnTo>
                  <a:pt x="91229" y="4710"/>
                </a:lnTo>
                <a:lnTo>
                  <a:pt x="91266" y="4748"/>
                </a:lnTo>
                <a:lnTo>
                  <a:pt x="91341" y="4748"/>
                </a:lnTo>
                <a:lnTo>
                  <a:pt x="91415" y="4729"/>
                </a:lnTo>
                <a:lnTo>
                  <a:pt x="91509" y="4692"/>
                </a:lnTo>
                <a:lnTo>
                  <a:pt x="91602" y="4617"/>
                </a:lnTo>
                <a:lnTo>
                  <a:pt x="91788" y="4431"/>
                </a:lnTo>
                <a:lnTo>
                  <a:pt x="91974" y="4208"/>
                </a:lnTo>
                <a:lnTo>
                  <a:pt x="92142" y="3984"/>
                </a:lnTo>
                <a:lnTo>
                  <a:pt x="92290" y="3780"/>
                </a:lnTo>
                <a:lnTo>
                  <a:pt x="92421" y="3575"/>
                </a:lnTo>
                <a:close/>
                <a:moveTo>
                  <a:pt x="1230" y="4394"/>
                </a:moveTo>
                <a:lnTo>
                  <a:pt x="1174" y="4431"/>
                </a:lnTo>
                <a:lnTo>
                  <a:pt x="1043" y="4506"/>
                </a:lnTo>
                <a:lnTo>
                  <a:pt x="913" y="4617"/>
                </a:lnTo>
                <a:lnTo>
                  <a:pt x="690" y="4859"/>
                </a:lnTo>
                <a:lnTo>
                  <a:pt x="559" y="5008"/>
                </a:lnTo>
                <a:lnTo>
                  <a:pt x="466" y="5176"/>
                </a:lnTo>
                <a:lnTo>
                  <a:pt x="336" y="5418"/>
                </a:lnTo>
                <a:lnTo>
                  <a:pt x="261" y="5623"/>
                </a:lnTo>
                <a:lnTo>
                  <a:pt x="243" y="5679"/>
                </a:lnTo>
                <a:lnTo>
                  <a:pt x="261" y="5679"/>
                </a:lnTo>
                <a:lnTo>
                  <a:pt x="280" y="5660"/>
                </a:lnTo>
                <a:lnTo>
                  <a:pt x="503" y="5455"/>
                </a:lnTo>
                <a:lnTo>
                  <a:pt x="894" y="5064"/>
                </a:lnTo>
                <a:lnTo>
                  <a:pt x="1081" y="4859"/>
                </a:lnTo>
                <a:lnTo>
                  <a:pt x="1248" y="4673"/>
                </a:lnTo>
                <a:lnTo>
                  <a:pt x="1341" y="4524"/>
                </a:lnTo>
                <a:lnTo>
                  <a:pt x="1360" y="4468"/>
                </a:lnTo>
                <a:lnTo>
                  <a:pt x="1341" y="4431"/>
                </a:lnTo>
                <a:lnTo>
                  <a:pt x="1323" y="4394"/>
                </a:lnTo>
                <a:close/>
                <a:moveTo>
                  <a:pt x="92588" y="4617"/>
                </a:moveTo>
                <a:lnTo>
                  <a:pt x="92533" y="4636"/>
                </a:lnTo>
                <a:lnTo>
                  <a:pt x="92365" y="4729"/>
                </a:lnTo>
                <a:lnTo>
                  <a:pt x="92142" y="4878"/>
                </a:lnTo>
                <a:lnTo>
                  <a:pt x="91918" y="5064"/>
                </a:lnTo>
                <a:lnTo>
                  <a:pt x="91490" y="5474"/>
                </a:lnTo>
                <a:lnTo>
                  <a:pt x="91341" y="5623"/>
                </a:lnTo>
                <a:lnTo>
                  <a:pt x="91266" y="5697"/>
                </a:lnTo>
                <a:lnTo>
                  <a:pt x="91248" y="5753"/>
                </a:lnTo>
                <a:lnTo>
                  <a:pt x="91248" y="5790"/>
                </a:lnTo>
                <a:lnTo>
                  <a:pt x="91248" y="5809"/>
                </a:lnTo>
                <a:lnTo>
                  <a:pt x="91285" y="5809"/>
                </a:lnTo>
                <a:lnTo>
                  <a:pt x="91378" y="5772"/>
                </a:lnTo>
                <a:lnTo>
                  <a:pt x="91509" y="5679"/>
                </a:lnTo>
                <a:lnTo>
                  <a:pt x="91769" y="5492"/>
                </a:lnTo>
                <a:lnTo>
                  <a:pt x="91899" y="5381"/>
                </a:lnTo>
                <a:lnTo>
                  <a:pt x="92290" y="4990"/>
                </a:lnTo>
                <a:lnTo>
                  <a:pt x="92533" y="4748"/>
                </a:lnTo>
                <a:lnTo>
                  <a:pt x="92588" y="4673"/>
                </a:lnTo>
                <a:lnTo>
                  <a:pt x="92607" y="4636"/>
                </a:lnTo>
                <a:lnTo>
                  <a:pt x="92588" y="4617"/>
                </a:lnTo>
                <a:close/>
                <a:moveTo>
                  <a:pt x="92477" y="5772"/>
                </a:moveTo>
                <a:lnTo>
                  <a:pt x="92272" y="5902"/>
                </a:lnTo>
                <a:lnTo>
                  <a:pt x="92067" y="6032"/>
                </a:lnTo>
                <a:lnTo>
                  <a:pt x="91844" y="6163"/>
                </a:lnTo>
                <a:lnTo>
                  <a:pt x="91657" y="6330"/>
                </a:lnTo>
                <a:lnTo>
                  <a:pt x="91527" y="6442"/>
                </a:lnTo>
                <a:lnTo>
                  <a:pt x="91341" y="6647"/>
                </a:lnTo>
                <a:lnTo>
                  <a:pt x="91285" y="6758"/>
                </a:lnTo>
                <a:lnTo>
                  <a:pt x="91248" y="6833"/>
                </a:lnTo>
                <a:lnTo>
                  <a:pt x="91248" y="6870"/>
                </a:lnTo>
                <a:lnTo>
                  <a:pt x="91266" y="6889"/>
                </a:lnTo>
                <a:lnTo>
                  <a:pt x="91341" y="6889"/>
                </a:lnTo>
                <a:lnTo>
                  <a:pt x="91453" y="6852"/>
                </a:lnTo>
                <a:lnTo>
                  <a:pt x="91546" y="6814"/>
                </a:lnTo>
                <a:lnTo>
                  <a:pt x="91639" y="6758"/>
                </a:lnTo>
                <a:lnTo>
                  <a:pt x="91713" y="6703"/>
                </a:lnTo>
                <a:lnTo>
                  <a:pt x="91862" y="6535"/>
                </a:lnTo>
                <a:lnTo>
                  <a:pt x="91993" y="6367"/>
                </a:lnTo>
                <a:lnTo>
                  <a:pt x="92235" y="6032"/>
                </a:lnTo>
                <a:lnTo>
                  <a:pt x="92365" y="5883"/>
                </a:lnTo>
                <a:lnTo>
                  <a:pt x="92477" y="5772"/>
                </a:lnTo>
                <a:close/>
                <a:moveTo>
                  <a:pt x="1434" y="5343"/>
                </a:moveTo>
                <a:lnTo>
                  <a:pt x="1397" y="5381"/>
                </a:lnTo>
                <a:lnTo>
                  <a:pt x="1267" y="5548"/>
                </a:lnTo>
                <a:lnTo>
                  <a:pt x="894" y="6088"/>
                </a:lnTo>
                <a:lnTo>
                  <a:pt x="541" y="6647"/>
                </a:lnTo>
                <a:lnTo>
                  <a:pt x="410" y="6833"/>
                </a:lnTo>
                <a:lnTo>
                  <a:pt x="336" y="6926"/>
                </a:lnTo>
                <a:lnTo>
                  <a:pt x="448" y="6833"/>
                </a:lnTo>
                <a:lnTo>
                  <a:pt x="634" y="6665"/>
                </a:lnTo>
                <a:lnTo>
                  <a:pt x="876" y="6442"/>
                </a:lnTo>
                <a:lnTo>
                  <a:pt x="1118" y="6200"/>
                </a:lnTo>
                <a:lnTo>
                  <a:pt x="1323" y="5921"/>
                </a:lnTo>
                <a:lnTo>
                  <a:pt x="1416" y="5809"/>
                </a:lnTo>
                <a:lnTo>
                  <a:pt x="1472" y="5679"/>
                </a:lnTo>
                <a:lnTo>
                  <a:pt x="1527" y="5567"/>
                </a:lnTo>
                <a:lnTo>
                  <a:pt x="1527" y="5474"/>
                </a:lnTo>
                <a:lnTo>
                  <a:pt x="1527" y="5399"/>
                </a:lnTo>
                <a:lnTo>
                  <a:pt x="1472" y="5343"/>
                </a:lnTo>
                <a:close/>
                <a:moveTo>
                  <a:pt x="1639" y="6535"/>
                </a:moveTo>
                <a:lnTo>
                  <a:pt x="1509" y="6609"/>
                </a:lnTo>
                <a:lnTo>
                  <a:pt x="1323" y="6758"/>
                </a:lnTo>
                <a:lnTo>
                  <a:pt x="1081" y="6963"/>
                </a:lnTo>
                <a:lnTo>
                  <a:pt x="839" y="7205"/>
                </a:lnTo>
                <a:lnTo>
                  <a:pt x="615" y="7429"/>
                </a:lnTo>
                <a:lnTo>
                  <a:pt x="429" y="7652"/>
                </a:lnTo>
                <a:lnTo>
                  <a:pt x="299" y="7801"/>
                </a:lnTo>
                <a:lnTo>
                  <a:pt x="280" y="7857"/>
                </a:lnTo>
                <a:lnTo>
                  <a:pt x="280" y="7894"/>
                </a:lnTo>
                <a:lnTo>
                  <a:pt x="317" y="7913"/>
                </a:lnTo>
                <a:lnTo>
                  <a:pt x="354" y="7913"/>
                </a:lnTo>
                <a:lnTo>
                  <a:pt x="429" y="7894"/>
                </a:lnTo>
                <a:lnTo>
                  <a:pt x="522" y="7857"/>
                </a:lnTo>
                <a:lnTo>
                  <a:pt x="634" y="7782"/>
                </a:lnTo>
                <a:lnTo>
                  <a:pt x="857" y="7559"/>
                </a:lnTo>
                <a:lnTo>
                  <a:pt x="1099" y="7280"/>
                </a:lnTo>
                <a:lnTo>
                  <a:pt x="1341" y="7000"/>
                </a:lnTo>
                <a:lnTo>
                  <a:pt x="1509" y="6758"/>
                </a:lnTo>
                <a:lnTo>
                  <a:pt x="1621" y="6591"/>
                </a:lnTo>
                <a:lnTo>
                  <a:pt x="1658" y="6535"/>
                </a:lnTo>
                <a:close/>
                <a:moveTo>
                  <a:pt x="92495" y="6833"/>
                </a:moveTo>
                <a:lnTo>
                  <a:pt x="92421" y="6852"/>
                </a:lnTo>
                <a:lnTo>
                  <a:pt x="92216" y="6945"/>
                </a:lnTo>
                <a:lnTo>
                  <a:pt x="91937" y="7075"/>
                </a:lnTo>
                <a:lnTo>
                  <a:pt x="91639" y="7261"/>
                </a:lnTo>
                <a:lnTo>
                  <a:pt x="91341" y="7447"/>
                </a:lnTo>
                <a:lnTo>
                  <a:pt x="91118" y="7652"/>
                </a:lnTo>
                <a:lnTo>
                  <a:pt x="91043" y="7745"/>
                </a:lnTo>
                <a:lnTo>
                  <a:pt x="90987" y="7820"/>
                </a:lnTo>
                <a:lnTo>
                  <a:pt x="90969" y="7876"/>
                </a:lnTo>
                <a:lnTo>
                  <a:pt x="90969" y="7913"/>
                </a:lnTo>
                <a:lnTo>
                  <a:pt x="90987" y="7931"/>
                </a:lnTo>
                <a:lnTo>
                  <a:pt x="91043" y="7969"/>
                </a:lnTo>
                <a:lnTo>
                  <a:pt x="91118" y="7950"/>
                </a:lnTo>
                <a:lnTo>
                  <a:pt x="91211" y="7931"/>
                </a:lnTo>
                <a:lnTo>
                  <a:pt x="91322" y="7876"/>
                </a:lnTo>
                <a:lnTo>
                  <a:pt x="91583" y="7708"/>
                </a:lnTo>
                <a:lnTo>
                  <a:pt x="91862" y="7503"/>
                </a:lnTo>
                <a:lnTo>
                  <a:pt x="92123" y="7280"/>
                </a:lnTo>
                <a:lnTo>
                  <a:pt x="92328" y="7075"/>
                </a:lnTo>
                <a:lnTo>
                  <a:pt x="92477" y="6926"/>
                </a:lnTo>
                <a:lnTo>
                  <a:pt x="92533" y="6852"/>
                </a:lnTo>
                <a:lnTo>
                  <a:pt x="92495" y="6833"/>
                </a:lnTo>
                <a:close/>
                <a:moveTo>
                  <a:pt x="1434" y="7559"/>
                </a:moveTo>
                <a:lnTo>
                  <a:pt x="1360" y="7578"/>
                </a:lnTo>
                <a:lnTo>
                  <a:pt x="1211" y="7652"/>
                </a:lnTo>
                <a:lnTo>
                  <a:pt x="1043" y="7764"/>
                </a:lnTo>
                <a:lnTo>
                  <a:pt x="894" y="7876"/>
                </a:lnTo>
                <a:lnTo>
                  <a:pt x="764" y="8006"/>
                </a:lnTo>
                <a:lnTo>
                  <a:pt x="578" y="8173"/>
                </a:lnTo>
                <a:lnTo>
                  <a:pt x="373" y="8434"/>
                </a:lnTo>
                <a:lnTo>
                  <a:pt x="299" y="8564"/>
                </a:lnTo>
                <a:lnTo>
                  <a:pt x="224" y="8695"/>
                </a:lnTo>
                <a:lnTo>
                  <a:pt x="187" y="8918"/>
                </a:lnTo>
                <a:lnTo>
                  <a:pt x="187" y="9011"/>
                </a:lnTo>
                <a:lnTo>
                  <a:pt x="187" y="9030"/>
                </a:lnTo>
                <a:lnTo>
                  <a:pt x="206" y="9030"/>
                </a:lnTo>
                <a:lnTo>
                  <a:pt x="243" y="8974"/>
                </a:lnTo>
                <a:lnTo>
                  <a:pt x="485" y="8713"/>
                </a:lnTo>
                <a:lnTo>
                  <a:pt x="950" y="8266"/>
                </a:lnTo>
                <a:lnTo>
                  <a:pt x="1397" y="7838"/>
                </a:lnTo>
                <a:lnTo>
                  <a:pt x="1527" y="7689"/>
                </a:lnTo>
                <a:lnTo>
                  <a:pt x="1583" y="7633"/>
                </a:lnTo>
                <a:lnTo>
                  <a:pt x="1527" y="7578"/>
                </a:lnTo>
                <a:lnTo>
                  <a:pt x="1490" y="7559"/>
                </a:lnTo>
                <a:close/>
                <a:moveTo>
                  <a:pt x="92402" y="7876"/>
                </a:moveTo>
                <a:lnTo>
                  <a:pt x="92272" y="7931"/>
                </a:lnTo>
                <a:lnTo>
                  <a:pt x="92086" y="8080"/>
                </a:lnTo>
                <a:lnTo>
                  <a:pt x="91844" y="8248"/>
                </a:lnTo>
                <a:lnTo>
                  <a:pt x="91583" y="8453"/>
                </a:lnTo>
                <a:lnTo>
                  <a:pt x="91378" y="8676"/>
                </a:lnTo>
                <a:lnTo>
                  <a:pt x="91285" y="8769"/>
                </a:lnTo>
                <a:lnTo>
                  <a:pt x="91229" y="8862"/>
                </a:lnTo>
                <a:lnTo>
                  <a:pt x="91192" y="8955"/>
                </a:lnTo>
                <a:lnTo>
                  <a:pt x="91192" y="9030"/>
                </a:lnTo>
                <a:lnTo>
                  <a:pt x="91229" y="9086"/>
                </a:lnTo>
                <a:lnTo>
                  <a:pt x="91304" y="9123"/>
                </a:lnTo>
                <a:lnTo>
                  <a:pt x="91341" y="9142"/>
                </a:lnTo>
                <a:lnTo>
                  <a:pt x="91378" y="9123"/>
                </a:lnTo>
                <a:lnTo>
                  <a:pt x="91453" y="9086"/>
                </a:lnTo>
                <a:lnTo>
                  <a:pt x="91527" y="9030"/>
                </a:lnTo>
                <a:lnTo>
                  <a:pt x="91602" y="8937"/>
                </a:lnTo>
                <a:lnTo>
                  <a:pt x="91751" y="8769"/>
                </a:lnTo>
                <a:lnTo>
                  <a:pt x="91844" y="8639"/>
                </a:lnTo>
                <a:lnTo>
                  <a:pt x="91993" y="8471"/>
                </a:lnTo>
                <a:lnTo>
                  <a:pt x="92272" y="8192"/>
                </a:lnTo>
                <a:lnTo>
                  <a:pt x="92384" y="8062"/>
                </a:lnTo>
                <a:lnTo>
                  <a:pt x="92477" y="7950"/>
                </a:lnTo>
                <a:lnTo>
                  <a:pt x="92477" y="7913"/>
                </a:lnTo>
                <a:lnTo>
                  <a:pt x="92477" y="7876"/>
                </a:lnTo>
                <a:close/>
                <a:moveTo>
                  <a:pt x="1490" y="8564"/>
                </a:moveTo>
                <a:lnTo>
                  <a:pt x="1453" y="8583"/>
                </a:lnTo>
                <a:lnTo>
                  <a:pt x="1360" y="8695"/>
                </a:lnTo>
                <a:lnTo>
                  <a:pt x="1174" y="8881"/>
                </a:lnTo>
                <a:lnTo>
                  <a:pt x="727" y="9421"/>
                </a:lnTo>
                <a:lnTo>
                  <a:pt x="317" y="9942"/>
                </a:lnTo>
                <a:lnTo>
                  <a:pt x="187" y="10110"/>
                </a:lnTo>
                <a:lnTo>
                  <a:pt x="150" y="10184"/>
                </a:lnTo>
                <a:lnTo>
                  <a:pt x="168" y="10203"/>
                </a:lnTo>
                <a:lnTo>
                  <a:pt x="224" y="10203"/>
                </a:lnTo>
                <a:lnTo>
                  <a:pt x="336" y="10147"/>
                </a:lnTo>
                <a:lnTo>
                  <a:pt x="485" y="10035"/>
                </a:lnTo>
                <a:lnTo>
                  <a:pt x="652" y="9886"/>
                </a:lnTo>
                <a:lnTo>
                  <a:pt x="950" y="9588"/>
                </a:lnTo>
                <a:lnTo>
                  <a:pt x="1118" y="9402"/>
                </a:lnTo>
                <a:lnTo>
                  <a:pt x="1248" y="9197"/>
                </a:lnTo>
                <a:lnTo>
                  <a:pt x="1416" y="8881"/>
                </a:lnTo>
                <a:lnTo>
                  <a:pt x="1490" y="8732"/>
                </a:lnTo>
                <a:lnTo>
                  <a:pt x="1509" y="8620"/>
                </a:lnTo>
                <a:lnTo>
                  <a:pt x="1527" y="8583"/>
                </a:lnTo>
                <a:lnTo>
                  <a:pt x="1509" y="8564"/>
                </a:lnTo>
                <a:close/>
                <a:moveTo>
                  <a:pt x="92551" y="8881"/>
                </a:moveTo>
                <a:lnTo>
                  <a:pt x="92495" y="8918"/>
                </a:lnTo>
                <a:lnTo>
                  <a:pt x="92216" y="9142"/>
                </a:lnTo>
                <a:lnTo>
                  <a:pt x="91713" y="9551"/>
                </a:lnTo>
                <a:lnTo>
                  <a:pt x="91453" y="9756"/>
                </a:lnTo>
                <a:lnTo>
                  <a:pt x="91248" y="9961"/>
                </a:lnTo>
                <a:lnTo>
                  <a:pt x="91173" y="10054"/>
                </a:lnTo>
                <a:lnTo>
                  <a:pt x="91136" y="10128"/>
                </a:lnTo>
                <a:lnTo>
                  <a:pt x="91118" y="10203"/>
                </a:lnTo>
                <a:lnTo>
                  <a:pt x="91118" y="10259"/>
                </a:lnTo>
                <a:lnTo>
                  <a:pt x="91155" y="10277"/>
                </a:lnTo>
                <a:lnTo>
                  <a:pt x="91192" y="10277"/>
                </a:lnTo>
                <a:lnTo>
                  <a:pt x="91304" y="10221"/>
                </a:lnTo>
                <a:lnTo>
                  <a:pt x="91471" y="10110"/>
                </a:lnTo>
                <a:lnTo>
                  <a:pt x="91639" y="9961"/>
                </a:lnTo>
                <a:lnTo>
                  <a:pt x="91955" y="9663"/>
                </a:lnTo>
                <a:lnTo>
                  <a:pt x="92123" y="9495"/>
                </a:lnTo>
                <a:lnTo>
                  <a:pt x="92402" y="9272"/>
                </a:lnTo>
                <a:lnTo>
                  <a:pt x="92551" y="9123"/>
                </a:lnTo>
                <a:lnTo>
                  <a:pt x="92607" y="9067"/>
                </a:lnTo>
                <a:lnTo>
                  <a:pt x="92626" y="9030"/>
                </a:lnTo>
                <a:lnTo>
                  <a:pt x="92626" y="8974"/>
                </a:lnTo>
                <a:lnTo>
                  <a:pt x="92607" y="8918"/>
                </a:lnTo>
                <a:lnTo>
                  <a:pt x="92607" y="8900"/>
                </a:lnTo>
                <a:lnTo>
                  <a:pt x="92588" y="8881"/>
                </a:lnTo>
                <a:close/>
                <a:moveTo>
                  <a:pt x="1565" y="9737"/>
                </a:moveTo>
                <a:lnTo>
                  <a:pt x="1453" y="9812"/>
                </a:lnTo>
                <a:lnTo>
                  <a:pt x="1267" y="9979"/>
                </a:lnTo>
                <a:lnTo>
                  <a:pt x="1025" y="10184"/>
                </a:lnTo>
                <a:lnTo>
                  <a:pt x="783" y="10426"/>
                </a:lnTo>
                <a:lnTo>
                  <a:pt x="559" y="10668"/>
                </a:lnTo>
                <a:lnTo>
                  <a:pt x="373" y="10910"/>
                </a:lnTo>
                <a:lnTo>
                  <a:pt x="261" y="11078"/>
                </a:lnTo>
                <a:lnTo>
                  <a:pt x="224" y="11152"/>
                </a:lnTo>
                <a:lnTo>
                  <a:pt x="243" y="11190"/>
                </a:lnTo>
                <a:lnTo>
                  <a:pt x="261" y="11208"/>
                </a:lnTo>
                <a:lnTo>
                  <a:pt x="299" y="11227"/>
                </a:lnTo>
                <a:lnTo>
                  <a:pt x="373" y="11208"/>
                </a:lnTo>
                <a:lnTo>
                  <a:pt x="466" y="11171"/>
                </a:lnTo>
                <a:lnTo>
                  <a:pt x="578" y="11078"/>
                </a:lnTo>
                <a:lnTo>
                  <a:pt x="820" y="10836"/>
                </a:lnTo>
                <a:lnTo>
                  <a:pt x="1081" y="10538"/>
                </a:lnTo>
                <a:lnTo>
                  <a:pt x="1323" y="10240"/>
                </a:lnTo>
                <a:lnTo>
                  <a:pt x="1509" y="9961"/>
                </a:lnTo>
                <a:lnTo>
                  <a:pt x="1602" y="9775"/>
                </a:lnTo>
                <a:lnTo>
                  <a:pt x="1602" y="9737"/>
                </a:lnTo>
                <a:close/>
                <a:moveTo>
                  <a:pt x="92663" y="10110"/>
                </a:moveTo>
                <a:lnTo>
                  <a:pt x="92458" y="10166"/>
                </a:lnTo>
                <a:lnTo>
                  <a:pt x="92216" y="10240"/>
                </a:lnTo>
                <a:lnTo>
                  <a:pt x="91993" y="10426"/>
                </a:lnTo>
                <a:lnTo>
                  <a:pt x="91825" y="10594"/>
                </a:lnTo>
                <a:lnTo>
                  <a:pt x="91657" y="10761"/>
                </a:lnTo>
                <a:lnTo>
                  <a:pt x="91509" y="10947"/>
                </a:lnTo>
                <a:lnTo>
                  <a:pt x="91471" y="11022"/>
                </a:lnTo>
                <a:lnTo>
                  <a:pt x="91434" y="11096"/>
                </a:lnTo>
                <a:lnTo>
                  <a:pt x="91415" y="11152"/>
                </a:lnTo>
                <a:lnTo>
                  <a:pt x="91434" y="11208"/>
                </a:lnTo>
                <a:lnTo>
                  <a:pt x="91471" y="11245"/>
                </a:lnTo>
                <a:lnTo>
                  <a:pt x="91546" y="11264"/>
                </a:lnTo>
                <a:lnTo>
                  <a:pt x="91583" y="11245"/>
                </a:lnTo>
                <a:lnTo>
                  <a:pt x="91639" y="11227"/>
                </a:lnTo>
                <a:lnTo>
                  <a:pt x="91769" y="11115"/>
                </a:lnTo>
                <a:lnTo>
                  <a:pt x="91937" y="10947"/>
                </a:lnTo>
                <a:lnTo>
                  <a:pt x="92104" y="10761"/>
                </a:lnTo>
                <a:lnTo>
                  <a:pt x="92439" y="10370"/>
                </a:lnTo>
                <a:lnTo>
                  <a:pt x="92570" y="10203"/>
                </a:lnTo>
                <a:lnTo>
                  <a:pt x="92663" y="10110"/>
                </a:lnTo>
                <a:close/>
                <a:moveTo>
                  <a:pt x="1341" y="10910"/>
                </a:moveTo>
                <a:lnTo>
                  <a:pt x="1304" y="10947"/>
                </a:lnTo>
                <a:lnTo>
                  <a:pt x="969" y="11320"/>
                </a:lnTo>
                <a:lnTo>
                  <a:pt x="801" y="11506"/>
                </a:lnTo>
                <a:lnTo>
                  <a:pt x="634" y="11692"/>
                </a:lnTo>
                <a:lnTo>
                  <a:pt x="503" y="11804"/>
                </a:lnTo>
                <a:lnTo>
                  <a:pt x="336" y="11953"/>
                </a:lnTo>
                <a:lnTo>
                  <a:pt x="280" y="12027"/>
                </a:lnTo>
                <a:lnTo>
                  <a:pt x="243" y="12083"/>
                </a:lnTo>
                <a:lnTo>
                  <a:pt x="261" y="12120"/>
                </a:lnTo>
                <a:lnTo>
                  <a:pt x="280" y="12139"/>
                </a:lnTo>
                <a:lnTo>
                  <a:pt x="317" y="12158"/>
                </a:lnTo>
                <a:lnTo>
                  <a:pt x="373" y="12176"/>
                </a:lnTo>
                <a:lnTo>
                  <a:pt x="410" y="12158"/>
                </a:lnTo>
                <a:lnTo>
                  <a:pt x="466" y="12158"/>
                </a:lnTo>
                <a:lnTo>
                  <a:pt x="578" y="12083"/>
                </a:lnTo>
                <a:lnTo>
                  <a:pt x="690" y="11990"/>
                </a:lnTo>
                <a:lnTo>
                  <a:pt x="801" y="11878"/>
                </a:lnTo>
                <a:lnTo>
                  <a:pt x="1025" y="11636"/>
                </a:lnTo>
                <a:lnTo>
                  <a:pt x="1174" y="11469"/>
                </a:lnTo>
                <a:lnTo>
                  <a:pt x="1230" y="11338"/>
                </a:lnTo>
                <a:lnTo>
                  <a:pt x="1323" y="11115"/>
                </a:lnTo>
                <a:lnTo>
                  <a:pt x="1360" y="11003"/>
                </a:lnTo>
                <a:lnTo>
                  <a:pt x="1360" y="10929"/>
                </a:lnTo>
                <a:lnTo>
                  <a:pt x="1360" y="10910"/>
                </a:lnTo>
                <a:close/>
                <a:moveTo>
                  <a:pt x="92495" y="11041"/>
                </a:moveTo>
                <a:lnTo>
                  <a:pt x="92365" y="11096"/>
                </a:lnTo>
                <a:lnTo>
                  <a:pt x="92216" y="11208"/>
                </a:lnTo>
                <a:lnTo>
                  <a:pt x="92048" y="11320"/>
                </a:lnTo>
                <a:lnTo>
                  <a:pt x="91751" y="11599"/>
                </a:lnTo>
                <a:lnTo>
                  <a:pt x="91583" y="11767"/>
                </a:lnTo>
                <a:lnTo>
                  <a:pt x="91360" y="12027"/>
                </a:lnTo>
                <a:lnTo>
                  <a:pt x="91266" y="12195"/>
                </a:lnTo>
                <a:lnTo>
                  <a:pt x="91248" y="12251"/>
                </a:lnTo>
                <a:lnTo>
                  <a:pt x="91248" y="12307"/>
                </a:lnTo>
                <a:lnTo>
                  <a:pt x="91266" y="12381"/>
                </a:lnTo>
                <a:lnTo>
                  <a:pt x="91304" y="12456"/>
                </a:lnTo>
                <a:lnTo>
                  <a:pt x="91341" y="12474"/>
                </a:lnTo>
                <a:lnTo>
                  <a:pt x="91415" y="12474"/>
                </a:lnTo>
                <a:lnTo>
                  <a:pt x="91453" y="12437"/>
                </a:lnTo>
                <a:lnTo>
                  <a:pt x="92030" y="11711"/>
                </a:lnTo>
                <a:lnTo>
                  <a:pt x="92551" y="11059"/>
                </a:lnTo>
                <a:lnTo>
                  <a:pt x="92533" y="11041"/>
                </a:lnTo>
                <a:close/>
                <a:moveTo>
                  <a:pt x="1527" y="11953"/>
                </a:moveTo>
                <a:lnTo>
                  <a:pt x="1490" y="11971"/>
                </a:lnTo>
                <a:lnTo>
                  <a:pt x="1378" y="12027"/>
                </a:lnTo>
                <a:lnTo>
                  <a:pt x="1248" y="12120"/>
                </a:lnTo>
                <a:lnTo>
                  <a:pt x="1118" y="12251"/>
                </a:lnTo>
                <a:lnTo>
                  <a:pt x="857" y="12530"/>
                </a:lnTo>
                <a:lnTo>
                  <a:pt x="708" y="12679"/>
                </a:lnTo>
                <a:lnTo>
                  <a:pt x="392" y="13070"/>
                </a:lnTo>
                <a:lnTo>
                  <a:pt x="224" y="13275"/>
                </a:lnTo>
                <a:lnTo>
                  <a:pt x="206" y="13312"/>
                </a:lnTo>
                <a:lnTo>
                  <a:pt x="206" y="13331"/>
                </a:lnTo>
                <a:lnTo>
                  <a:pt x="224" y="13312"/>
                </a:lnTo>
                <a:lnTo>
                  <a:pt x="522" y="13107"/>
                </a:lnTo>
                <a:lnTo>
                  <a:pt x="764" y="12921"/>
                </a:lnTo>
                <a:lnTo>
                  <a:pt x="1025" y="12698"/>
                </a:lnTo>
                <a:lnTo>
                  <a:pt x="1267" y="12474"/>
                </a:lnTo>
                <a:lnTo>
                  <a:pt x="1453" y="12269"/>
                </a:lnTo>
                <a:lnTo>
                  <a:pt x="1527" y="12176"/>
                </a:lnTo>
                <a:lnTo>
                  <a:pt x="1565" y="12083"/>
                </a:lnTo>
                <a:lnTo>
                  <a:pt x="1583" y="12027"/>
                </a:lnTo>
                <a:lnTo>
                  <a:pt x="1546" y="11971"/>
                </a:lnTo>
                <a:lnTo>
                  <a:pt x="1527" y="11953"/>
                </a:lnTo>
                <a:close/>
                <a:moveTo>
                  <a:pt x="92551" y="12214"/>
                </a:moveTo>
                <a:lnTo>
                  <a:pt x="92421" y="12251"/>
                </a:lnTo>
                <a:lnTo>
                  <a:pt x="92272" y="12344"/>
                </a:lnTo>
                <a:lnTo>
                  <a:pt x="92104" y="12456"/>
                </a:lnTo>
                <a:lnTo>
                  <a:pt x="91806" y="12716"/>
                </a:lnTo>
                <a:lnTo>
                  <a:pt x="91620" y="12884"/>
                </a:lnTo>
                <a:lnTo>
                  <a:pt x="91509" y="13014"/>
                </a:lnTo>
                <a:lnTo>
                  <a:pt x="91341" y="13256"/>
                </a:lnTo>
                <a:lnTo>
                  <a:pt x="91266" y="13368"/>
                </a:lnTo>
                <a:lnTo>
                  <a:pt x="91248" y="13442"/>
                </a:lnTo>
                <a:lnTo>
                  <a:pt x="91248" y="13480"/>
                </a:lnTo>
                <a:lnTo>
                  <a:pt x="91285" y="13498"/>
                </a:lnTo>
                <a:lnTo>
                  <a:pt x="91341" y="13480"/>
                </a:lnTo>
                <a:lnTo>
                  <a:pt x="91434" y="13405"/>
                </a:lnTo>
                <a:lnTo>
                  <a:pt x="91602" y="13275"/>
                </a:lnTo>
                <a:lnTo>
                  <a:pt x="92048" y="12865"/>
                </a:lnTo>
                <a:lnTo>
                  <a:pt x="92290" y="12642"/>
                </a:lnTo>
                <a:lnTo>
                  <a:pt x="92477" y="12456"/>
                </a:lnTo>
                <a:lnTo>
                  <a:pt x="92588" y="12307"/>
                </a:lnTo>
                <a:lnTo>
                  <a:pt x="92626" y="12251"/>
                </a:lnTo>
                <a:lnTo>
                  <a:pt x="92626" y="12232"/>
                </a:lnTo>
                <a:lnTo>
                  <a:pt x="92588" y="12214"/>
                </a:lnTo>
                <a:close/>
                <a:moveTo>
                  <a:pt x="1788" y="12958"/>
                </a:moveTo>
                <a:lnTo>
                  <a:pt x="1751" y="12977"/>
                </a:lnTo>
                <a:lnTo>
                  <a:pt x="1676" y="12995"/>
                </a:lnTo>
                <a:lnTo>
                  <a:pt x="1546" y="13070"/>
                </a:lnTo>
                <a:lnTo>
                  <a:pt x="1416" y="13163"/>
                </a:lnTo>
                <a:lnTo>
                  <a:pt x="1155" y="13405"/>
                </a:lnTo>
                <a:lnTo>
                  <a:pt x="1006" y="13573"/>
                </a:lnTo>
                <a:lnTo>
                  <a:pt x="839" y="13722"/>
                </a:lnTo>
                <a:lnTo>
                  <a:pt x="578" y="14001"/>
                </a:lnTo>
                <a:lnTo>
                  <a:pt x="448" y="14150"/>
                </a:lnTo>
                <a:lnTo>
                  <a:pt x="354" y="14280"/>
                </a:lnTo>
                <a:lnTo>
                  <a:pt x="299" y="14392"/>
                </a:lnTo>
                <a:lnTo>
                  <a:pt x="299" y="14429"/>
                </a:lnTo>
                <a:lnTo>
                  <a:pt x="317" y="14448"/>
                </a:lnTo>
                <a:lnTo>
                  <a:pt x="354" y="14448"/>
                </a:lnTo>
                <a:lnTo>
                  <a:pt x="429" y="14410"/>
                </a:lnTo>
                <a:lnTo>
                  <a:pt x="615" y="14280"/>
                </a:lnTo>
                <a:lnTo>
                  <a:pt x="894" y="14075"/>
                </a:lnTo>
                <a:lnTo>
                  <a:pt x="1174" y="13815"/>
                </a:lnTo>
                <a:lnTo>
                  <a:pt x="1472" y="13554"/>
                </a:lnTo>
                <a:lnTo>
                  <a:pt x="1695" y="13312"/>
                </a:lnTo>
                <a:lnTo>
                  <a:pt x="1788" y="13200"/>
                </a:lnTo>
                <a:lnTo>
                  <a:pt x="1844" y="13126"/>
                </a:lnTo>
                <a:lnTo>
                  <a:pt x="1881" y="13051"/>
                </a:lnTo>
                <a:lnTo>
                  <a:pt x="1881" y="13014"/>
                </a:lnTo>
                <a:lnTo>
                  <a:pt x="1844" y="12977"/>
                </a:lnTo>
                <a:lnTo>
                  <a:pt x="1788" y="12958"/>
                </a:lnTo>
                <a:close/>
                <a:moveTo>
                  <a:pt x="92514" y="13331"/>
                </a:moveTo>
                <a:lnTo>
                  <a:pt x="92477" y="13349"/>
                </a:lnTo>
                <a:lnTo>
                  <a:pt x="92346" y="13386"/>
                </a:lnTo>
                <a:lnTo>
                  <a:pt x="92197" y="13461"/>
                </a:lnTo>
                <a:lnTo>
                  <a:pt x="92030" y="13573"/>
                </a:lnTo>
                <a:lnTo>
                  <a:pt x="91732" y="13777"/>
                </a:lnTo>
                <a:lnTo>
                  <a:pt x="91546" y="13926"/>
                </a:lnTo>
                <a:lnTo>
                  <a:pt x="91490" y="14001"/>
                </a:lnTo>
                <a:lnTo>
                  <a:pt x="91415" y="14094"/>
                </a:lnTo>
                <a:lnTo>
                  <a:pt x="91360" y="14224"/>
                </a:lnTo>
                <a:lnTo>
                  <a:pt x="91304" y="14355"/>
                </a:lnTo>
                <a:lnTo>
                  <a:pt x="91266" y="14466"/>
                </a:lnTo>
                <a:lnTo>
                  <a:pt x="91266" y="14541"/>
                </a:lnTo>
                <a:lnTo>
                  <a:pt x="91285" y="14559"/>
                </a:lnTo>
                <a:lnTo>
                  <a:pt x="91322" y="14541"/>
                </a:lnTo>
                <a:lnTo>
                  <a:pt x="91415" y="14485"/>
                </a:lnTo>
                <a:lnTo>
                  <a:pt x="92011" y="13908"/>
                </a:lnTo>
                <a:lnTo>
                  <a:pt x="92384" y="13535"/>
                </a:lnTo>
                <a:lnTo>
                  <a:pt x="92495" y="13405"/>
                </a:lnTo>
                <a:lnTo>
                  <a:pt x="92533" y="13349"/>
                </a:lnTo>
                <a:lnTo>
                  <a:pt x="92514" y="13331"/>
                </a:lnTo>
                <a:close/>
                <a:moveTo>
                  <a:pt x="1639" y="14206"/>
                </a:moveTo>
                <a:lnTo>
                  <a:pt x="1546" y="14262"/>
                </a:lnTo>
                <a:lnTo>
                  <a:pt x="1360" y="14392"/>
                </a:lnTo>
                <a:lnTo>
                  <a:pt x="1118" y="14559"/>
                </a:lnTo>
                <a:lnTo>
                  <a:pt x="857" y="14764"/>
                </a:lnTo>
                <a:lnTo>
                  <a:pt x="634" y="14969"/>
                </a:lnTo>
                <a:lnTo>
                  <a:pt x="448" y="15155"/>
                </a:lnTo>
                <a:lnTo>
                  <a:pt x="373" y="15230"/>
                </a:lnTo>
                <a:lnTo>
                  <a:pt x="336" y="15304"/>
                </a:lnTo>
                <a:lnTo>
                  <a:pt x="336" y="15360"/>
                </a:lnTo>
                <a:lnTo>
                  <a:pt x="354" y="15397"/>
                </a:lnTo>
                <a:lnTo>
                  <a:pt x="448" y="15397"/>
                </a:lnTo>
                <a:lnTo>
                  <a:pt x="559" y="15360"/>
                </a:lnTo>
                <a:lnTo>
                  <a:pt x="690" y="15267"/>
                </a:lnTo>
                <a:lnTo>
                  <a:pt x="820" y="15155"/>
                </a:lnTo>
                <a:lnTo>
                  <a:pt x="1081" y="14932"/>
                </a:lnTo>
                <a:lnTo>
                  <a:pt x="1230" y="14783"/>
                </a:lnTo>
                <a:lnTo>
                  <a:pt x="1341" y="14671"/>
                </a:lnTo>
                <a:lnTo>
                  <a:pt x="1546" y="14466"/>
                </a:lnTo>
                <a:lnTo>
                  <a:pt x="1639" y="14355"/>
                </a:lnTo>
                <a:lnTo>
                  <a:pt x="1695" y="14262"/>
                </a:lnTo>
                <a:lnTo>
                  <a:pt x="1714" y="14243"/>
                </a:lnTo>
                <a:lnTo>
                  <a:pt x="1695" y="14224"/>
                </a:lnTo>
                <a:lnTo>
                  <a:pt x="1676" y="14206"/>
                </a:lnTo>
                <a:close/>
                <a:moveTo>
                  <a:pt x="92477" y="14429"/>
                </a:moveTo>
                <a:lnTo>
                  <a:pt x="92216" y="14615"/>
                </a:lnTo>
                <a:lnTo>
                  <a:pt x="91751" y="14969"/>
                </a:lnTo>
                <a:lnTo>
                  <a:pt x="91527" y="15155"/>
                </a:lnTo>
                <a:lnTo>
                  <a:pt x="91360" y="15341"/>
                </a:lnTo>
                <a:lnTo>
                  <a:pt x="91285" y="15416"/>
                </a:lnTo>
                <a:lnTo>
                  <a:pt x="91248" y="15490"/>
                </a:lnTo>
                <a:lnTo>
                  <a:pt x="91229" y="15528"/>
                </a:lnTo>
                <a:lnTo>
                  <a:pt x="91248" y="15583"/>
                </a:lnTo>
                <a:lnTo>
                  <a:pt x="91304" y="15602"/>
                </a:lnTo>
                <a:lnTo>
                  <a:pt x="91378" y="15602"/>
                </a:lnTo>
                <a:lnTo>
                  <a:pt x="91471" y="15565"/>
                </a:lnTo>
                <a:lnTo>
                  <a:pt x="91546" y="15509"/>
                </a:lnTo>
                <a:lnTo>
                  <a:pt x="91751" y="15341"/>
                </a:lnTo>
                <a:lnTo>
                  <a:pt x="91955" y="15118"/>
                </a:lnTo>
                <a:lnTo>
                  <a:pt x="92142" y="14876"/>
                </a:lnTo>
                <a:lnTo>
                  <a:pt x="92309" y="14652"/>
                </a:lnTo>
                <a:lnTo>
                  <a:pt x="92477" y="14429"/>
                </a:lnTo>
                <a:close/>
                <a:moveTo>
                  <a:pt x="1490" y="15267"/>
                </a:moveTo>
                <a:lnTo>
                  <a:pt x="1397" y="15323"/>
                </a:lnTo>
                <a:lnTo>
                  <a:pt x="1230" y="15472"/>
                </a:lnTo>
                <a:lnTo>
                  <a:pt x="801" y="15863"/>
                </a:lnTo>
                <a:lnTo>
                  <a:pt x="578" y="16086"/>
                </a:lnTo>
                <a:lnTo>
                  <a:pt x="392" y="16272"/>
                </a:lnTo>
                <a:lnTo>
                  <a:pt x="280" y="16421"/>
                </a:lnTo>
                <a:lnTo>
                  <a:pt x="261" y="16477"/>
                </a:lnTo>
                <a:lnTo>
                  <a:pt x="261" y="16514"/>
                </a:lnTo>
                <a:lnTo>
                  <a:pt x="299" y="16533"/>
                </a:lnTo>
                <a:lnTo>
                  <a:pt x="336" y="16552"/>
                </a:lnTo>
                <a:lnTo>
                  <a:pt x="410" y="16552"/>
                </a:lnTo>
                <a:lnTo>
                  <a:pt x="503" y="16533"/>
                </a:lnTo>
                <a:lnTo>
                  <a:pt x="615" y="16458"/>
                </a:lnTo>
                <a:lnTo>
                  <a:pt x="745" y="16365"/>
                </a:lnTo>
                <a:lnTo>
                  <a:pt x="857" y="16254"/>
                </a:lnTo>
                <a:lnTo>
                  <a:pt x="1099" y="15993"/>
                </a:lnTo>
                <a:lnTo>
                  <a:pt x="1304" y="15714"/>
                </a:lnTo>
                <a:lnTo>
                  <a:pt x="1453" y="15453"/>
                </a:lnTo>
                <a:lnTo>
                  <a:pt x="1509" y="15360"/>
                </a:lnTo>
                <a:lnTo>
                  <a:pt x="1527" y="15304"/>
                </a:lnTo>
                <a:lnTo>
                  <a:pt x="1527" y="15267"/>
                </a:lnTo>
                <a:close/>
                <a:moveTo>
                  <a:pt x="92309" y="15379"/>
                </a:moveTo>
                <a:lnTo>
                  <a:pt x="92197" y="15434"/>
                </a:lnTo>
                <a:lnTo>
                  <a:pt x="92048" y="15546"/>
                </a:lnTo>
                <a:lnTo>
                  <a:pt x="91881" y="15676"/>
                </a:lnTo>
                <a:lnTo>
                  <a:pt x="91583" y="15974"/>
                </a:lnTo>
                <a:lnTo>
                  <a:pt x="91397" y="16161"/>
                </a:lnTo>
                <a:lnTo>
                  <a:pt x="91285" y="16309"/>
                </a:lnTo>
                <a:lnTo>
                  <a:pt x="91118" y="16570"/>
                </a:lnTo>
                <a:lnTo>
                  <a:pt x="91062" y="16700"/>
                </a:lnTo>
                <a:lnTo>
                  <a:pt x="91024" y="16794"/>
                </a:lnTo>
                <a:lnTo>
                  <a:pt x="91024" y="16812"/>
                </a:lnTo>
                <a:lnTo>
                  <a:pt x="91043" y="16831"/>
                </a:lnTo>
                <a:lnTo>
                  <a:pt x="91080" y="16831"/>
                </a:lnTo>
                <a:lnTo>
                  <a:pt x="91136" y="16812"/>
                </a:lnTo>
                <a:lnTo>
                  <a:pt x="91248" y="16738"/>
                </a:lnTo>
                <a:lnTo>
                  <a:pt x="91434" y="16570"/>
                </a:lnTo>
                <a:lnTo>
                  <a:pt x="91881" y="16105"/>
                </a:lnTo>
                <a:lnTo>
                  <a:pt x="92104" y="15863"/>
                </a:lnTo>
                <a:lnTo>
                  <a:pt x="92272" y="15639"/>
                </a:lnTo>
                <a:lnTo>
                  <a:pt x="92384" y="15472"/>
                </a:lnTo>
                <a:lnTo>
                  <a:pt x="92402" y="15416"/>
                </a:lnTo>
                <a:lnTo>
                  <a:pt x="92402" y="15397"/>
                </a:lnTo>
                <a:lnTo>
                  <a:pt x="92365" y="15379"/>
                </a:lnTo>
                <a:close/>
                <a:moveTo>
                  <a:pt x="1509" y="16272"/>
                </a:moveTo>
                <a:lnTo>
                  <a:pt x="1397" y="16365"/>
                </a:lnTo>
                <a:lnTo>
                  <a:pt x="1230" y="16533"/>
                </a:lnTo>
                <a:lnTo>
                  <a:pt x="801" y="17017"/>
                </a:lnTo>
                <a:lnTo>
                  <a:pt x="410" y="17482"/>
                </a:lnTo>
                <a:lnTo>
                  <a:pt x="280" y="17613"/>
                </a:lnTo>
                <a:lnTo>
                  <a:pt x="224" y="17669"/>
                </a:lnTo>
                <a:lnTo>
                  <a:pt x="261" y="17687"/>
                </a:lnTo>
                <a:lnTo>
                  <a:pt x="299" y="17687"/>
                </a:lnTo>
                <a:lnTo>
                  <a:pt x="410" y="17631"/>
                </a:lnTo>
                <a:lnTo>
                  <a:pt x="559" y="17538"/>
                </a:lnTo>
                <a:lnTo>
                  <a:pt x="708" y="17427"/>
                </a:lnTo>
                <a:lnTo>
                  <a:pt x="1025" y="17166"/>
                </a:lnTo>
                <a:lnTo>
                  <a:pt x="1192" y="16998"/>
                </a:lnTo>
                <a:lnTo>
                  <a:pt x="1304" y="16849"/>
                </a:lnTo>
                <a:lnTo>
                  <a:pt x="1472" y="16570"/>
                </a:lnTo>
                <a:lnTo>
                  <a:pt x="1546" y="16440"/>
                </a:lnTo>
                <a:lnTo>
                  <a:pt x="1583" y="16347"/>
                </a:lnTo>
                <a:lnTo>
                  <a:pt x="1583" y="16309"/>
                </a:lnTo>
                <a:lnTo>
                  <a:pt x="1583" y="16272"/>
                </a:lnTo>
                <a:close/>
                <a:moveTo>
                  <a:pt x="92328" y="16626"/>
                </a:moveTo>
                <a:lnTo>
                  <a:pt x="92253" y="16645"/>
                </a:lnTo>
                <a:lnTo>
                  <a:pt x="92179" y="16700"/>
                </a:lnTo>
                <a:lnTo>
                  <a:pt x="92011" y="16831"/>
                </a:lnTo>
                <a:lnTo>
                  <a:pt x="91806" y="16998"/>
                </a:lnTo>
                <a:lnTo>
                  <a:pt x="91639" y="17203"/>
                </a:lnTo>
                <a:lnTo>
                  <a:pt x="91471" y="17389"/>
                </a:lnTo>
                <a:lnTo>
                  <a:pt x="91360" y="17576"/>
                </a:lnTo>
                <a:lnTo>
                  <a:pt x="91341" y="17631"/>
                </a:lnTo>
                <a:lnTo>
                  <a:pt x="91322" y="17687"/>
                </a:lnTo>
                <a:lnTo>
                  <a:pt x="91341" y="17724"/>
                </a:lnTo>
                <a:lnTo>
                  <a:pt x="91453" y="17724"/>
                </a:lnTo>
                <a:lnTo>
                  <a:pt x="91527" y="17687"/>
                </a:lnTo>
                <a:lnTo>
                  <a:pt x="91676" y="17557"/>
                </a:lnTo>
                <a:lnTo>
                  <a:pt x="91844" y="17371"/>
                </a:lnTo>
                <a:lnTo>
                  <a:pt x="91993" y="17185"/>
                </a:lnTo>
                <a:lnTo>
                  <a:pt x="92142" y="16980"/>
                </a:lnTo>
                <a:lnTo>
                  <a:pt x="92235" y="16794"/>
                </a:lnTo>
                <a:lnTo>
                  <a:pt x="92309" y="16682"/>
                </a:lnTo>
                <a:lnTo>
                  <a:pt x="92328" y="16626"/>
                </a:lnTo>
                <a:close/>
                <a:moveTo>
                  <a:pt x="1397" y="17576"/>
                </a:moveTo>
                <a:lnTo>
                  <a:pt x="1323" y="17594"/>
                </a:lnTo>
                <a:lnTo>
                  <a:pt x="1230" y="17631"/>
                </a:lnTo>
                <a:lnTo>
                  <a:pt x="1025" y="17780"/>
                </a:lnTo>
                <a:lnTo>
                  <a:pt x="820" y="17967"/>
                </a:lnTo>
                <a:lnTo>
                  <a:pt x="429" y="18357"/>
                </a:lnTo>
                <a:lnTo>
                  <a:pt x="243" y="18562"/>
                </a:lnTo>
                <a:lnTo>
                  <a:pt x="503" y="18413"/>
                </a:lnTo>
                <a:lnTo>
                  <a:pt x="950" y="18115"/>
                </a:lnTo>
                <a:lnTo>
                  <a:pt x="1192" y="17967"/>
                </a:lnTo>
                <a:lnTo>
                  <a:pt x="1378" y="17818"/>
                </a:lnTo>
                <a:lnTo>
                  <a:pt x="1453" y="17743"/>
                </a:lnTo>
                <a:lnTo>
                  <a:pt x="1490" y="17687"/>
                </a:lnTo>
                <a:lnTo>
                  <a:pt x="1509" y="17631"/>
                </a:lnTo>
                <a:lnTo>
                  <a:pt x="1509" y="17594"/>
                </a:lnTo>
                <a:lnTo>
                  <a:pt x="1453" y="17576"/>
                </a:lnTo>
                <a:close/>
                <a:moveTo>
                  <a:pt x="92514" y="17669"/>
                </a:moveTo>
                <a:lnTo>
                  <a:pt x="92458" y="17687"/>
                </a:lnTo>
                <a:lnTo>
                  <a:pt x="92309" y="17799"/>
                </a:lnTo>
                <a:lnTo>
                  <a:pt x="92123" y="17948"/>
                </a:lnTo>
                <a:lnTo>
                  <a:pt x="91918" y="18153"/>
                </a:lnTo>
                <a:lnTo>
                  <a:pt x="91527" y="18544"/>
                </a:lnTo>
                <a:lnTo>
                  <a:pt x="91322" y="18786"/>
                </a:lnTo>
                <a:lnTo>
                  <a:pt x="91304" y="18804"/>
                </a:lnTo>
                <a:lnTo>
                  <a:pt x="91341" y="18804"/>
                </a:lnTo>
                <a:lnTo>
                  <a:pt x="91490" y="18730"/>
                </a:lnTo>
                <a:lnTo>
                  <a:pt x="91713" y="18581"/>
                </a:lnTo>
                <a:lnTo>
                  <a:pt x="91974" y="18376"/>
                </a:lnTo>
                <a:lnTo>
                  <a:pt x="92235" y="18171"/>
                </a:lnTo>
                <a:lnTo>
                  <a:pt x="92458" y="17948"/>
                </a:lnTo>
                <a:lnTo>
                  <a:pt x="92533" y="17855"/>
                </a:lnTo>
                <a:lnTo>
                  <a:pt x="92570" y="17780"/>
                </a:lnTo>
                <a:lnTo>
                  <a:pt x="92570" y="17706"/>
                </a:lnTo>
                <a:lnTo>
                  <a:pt x="92570" y="17687"/>
                </a:lnTo>
                <a:lnTo>
                  <a:pt x="92551" y="17669"/>
                </a:lnTo>
                <a:close/>
                <a:moveTo>
                  <a:pt x="1490" y="18506"/>
                </a:moveTo>
                <a:lnTo>
                  <a:pt x="1453" y="18525"/>
                </a:lnTo>
                <a:lnTo>
                  <a:pt x="1248" y="18618"/>
                </a:lnTo>
                <a:lnTo>
                  <a:pt x="987" y="18804"/>
                </a:lnTo>
                <a:lnTo>
                  <a:pt x="671" y="19009"/>
                </a:lnTo>
                <a:lnTo>
                  <a:pt x="373" y="19251"/>
                </a:lnTo>
                <a:lnTo>
                  <a:pt x="261" y="19363"/>
                </a:lnTo>
                <a:lnTo>
                  <a:pt x="150" y="19475"/>
                </a:lnTo>
                <a:lnTo>
                  <a:pt x="57" y="19586"/>
                </a:lnTo>
                <a:lnTo>
                  <a:pt x="19" y="19679"/>
                </a:lnTo>
                <a:lnTo>
                  <a:pt x="1" y="19772"/>
                </a:lnTo>
                <a:lnTo>
                  <a:pt x="19" y="19810"/>
                </a:lnTo>
                <a:lnTo>
                  <a:pt x="38" y="19828"/>
                </a:lnTo>
                <a:lnTo>
                  <a:pt x="75" y="19847"/>
                </a:lnTo>
                <a:lnTo>
                  <a:pt x="131" y="19828"/>
                </a:lnTo>
                <a:lnTo>
                  <a:pt x="299" y="19717"/>
                </a:lnTo>
                <a:lnTo>
                  <a:pt x="522" y="19530"/>
                </a:lnTo>
                <a:lnTo>
                  <a:pt x="783" y="19307"/>
                </a:lnTo>
                <a:lnTo>
                  <a:pt x="1043" y="19084"/>
                </a:lnTo>
                <a:lnTo>
                  <a:pt x="1267" y="18842"/>
                </a:lnTo>
                <a:lnTo>
                  <a:pt x="1434" y="18655"/>
                </a:lnTo>
                <a:lnTo>
                  <a:pt x="1490" y="18581"/>
                </a:lnTo>
                <a:lnTo>
                  <a:pt x="1509" y="18525"/>
                </a:lnTo>
                <a:lnTo>
                  <a:pt x="1509" y="18506"/>
                </a:lnTo>
                <a:close/>
                <a:moveTo>
                  <a:pt x="92477" y="18842"/>
                </a:moveTo>
                <a:lnTo>
                  <a:pt x="92365" y="18879"/>
                </a:lnTo>
                <a:lnTo>
                  <a:pt x="92197" y="18953"/>
                </a:lnTo>
                <a:lnTo>
                  <a:pt x="92030" y="19065"/>
                </a:lnTo>
                <a:lnTo>
                  <a:pt x="91713" y="19270"/>
                </a:lnTo>
                <a:lnTo>
                  <a:pt x="91546" y="19400"/>
                </a:lnTo>
                <a:lnTo>
                  <a:pt x="91509" y="19456"/>
                </a:lnTo>
                <a:lnTo>
                  <a:pt x="91453" y="19530"/>
                </a:lnTo>
                <a:lnTo>
                  <a:pt x="91341" y="19735"/>
                </a:lnTo>
                <a:lnTo>
                  <a:pt x="91304" y="19828"/>
                </a:lnTo>
                <a:lnTo>
                  <a:pt x="91304" y="19884"/>
                </a:lnTo>
                <a:lnTo>
                  <a:pt x="91304" y="19903"/>
                </a:lnTo>
                <a:lnTo>
                  <a:pt x="91322" y="19903"/>
                </a:lnTo>
                <a:lnTo>
                  <a:pt x="91415" y="19847"/>
                </a:lnTo>
                <a:lnTo>
                  <a:pt x="92011" y="19344"/>
                </a:lnTo>
                <a:lnTo>
                  <a:pt x="92384" y="19028"/>
                </a:lnTo>
                <a:lnTo>
                  <a:pt x="92495" y="18916"/>
                </a:lnTo>
                <a:lnTo>
                  <a:pt x="92551" y="18860"/>
                </a:lnTo>
                <a:lnTo>
                  <a:pt x="92514" y="18842"/>
                </a:lnTo>
                <a:close/>
                <a:moveTo>
                  <a:pt x="92439" y="19977"/>
                </a:moveTo>
                <a:lnTo>
                  <a:pt x="92309" y="19996"/>
                </a:lnTo>
                <a:lnTo>
                  <a:pt x="92142" y="20070"/>
                </a:lnTo>
                <a:lnTo>
                  <a:pt x="91974" y="20163"/>
                </a:lnTo>
                <a:lnTo>
                  <a:pt x="91788" y="20275"/>
                </a:lnTo>
                <a:lnTo>
                  <a:pt x="91639" y="20405"/>
                </a:lnTo>
                <a:lnTo>
                  <a:pt x="91490" y="20554"/>
                </a:lnTo>
                <a:lnTo>
                  <a:pt x="91378" y="20685"/>
                </a:lnTo>
                <a:lnTo>
                  <a:pt x="91304" y="20796"/>
                </a:lnTo>
                <a:lnTo>
                  <a:pt x="91285" y="20852"/>
                </a:lnTo>
                <a:lnTo>
                  <a:pt x="91304" y="20871"/>
                </a:lnTo>
                <a:lnTo>
                  <a:pt x="91360" y="20871"/>
                </a:lnTo>
                <a:lnTo>
                  <a:pt x="91434" y="20834"/>
                </a:lnTo>
                <a:lnTo>
                  <a:pt x="91639" y="20703"/>
                </a:lnTo>
                <a:lnTo>
                  <a:pt x="91862" y="20536"/>
                </a:lnTo>
                <a:lnTo>
                  <a:pt x="92104" y="20331"/>
                </a:lnTo>
                <a:lnTo>
                  <a:pt x="92290" y="20163"/>
                </a:lnTo>
                <a:lnTo>
                  <a:pt x="92421" y="20033"/>
                </a:lnTo>
                <a:lnTo>
                  <a:pt x="92458" y="19996"/>
                </a:lnTo>
                <a:lnTo>
                  <a:pt x="92439" y="19977"/>
                </a:lnTo>
                <a:close/>
                <a:moveTo>
                  <a:pt x="1509" y="19530"/>
                </a:moveTo>
                <a:lnTo>
                  <a:pt x="1490" y="19549"/>
                </a:lnTo>
                <a:lnTo>
                  <a:pt x="1378" y="19624"/>
                </a:lnTo>
                <a:lnTo>
                  <a:pt x="1211" y="19791"/>
                </a:lnTo>
                <a:lnTo>
                  <a:pt x="764" y="20257"/>
                </a:lnTo>
                <a:lnTo>
                  <a:pt x="373" y="20703"/>
                </a:lnTo>
                <a:lnTo>
                  <a:pt x="261" y="20852"/>
                </a:lnTo>
                <a:lnTo>
                  <a:pt x="224" y="20908"/>
                </a:lnTo>
                <a:lnTo>
                  <a:pt x="224" y="20927"/>
                </a:lnTo>
                <a:lnTo>
                  <a:pt x="261" y="20945"/>
                </a:lnTo>
                <a:lnTo>
                  <a:pt x="299" y="20945"/>
                </a:lnTo>
                <a:lnTo>
                  <a:pt x="410" y="20890"/>
                </a:lnTo>
                <a:lnTo>
                  <a:pt x="559" y="20796"/>
                </a:lnTo>
                <a:lnTo>
                  <a:pt x="690" y="20666"/>
                </a:lnTo>
                <a:lnTo>
                  <a:pt x="969" y="20405"/>
                </a:lnTo>
                <a:lnTo>
                  <a:pt x="1118" y="20238"/>
                </a:lnTo>
                <a:lnTo>
                  <a:pt x="1248" y="20070"/>
                </a:lnTo>
                <a:lnTo>
                  <a:pt x="1397" y="19810"/>
                </a:lnTo>
                <a:lnTo>
                  <a:pt x="1527" y="19586"/>
                </a:lnTo>
                <a:lnTo>
                  <a:pt x="1527" y="19530"/>
                </a:lnTo>
                <a:close/>
                <a:moveTo>
                  <a:pt x="1360" y="20666"/>
                </a:moveTo>
                <a:lnTo>
                  <a:pt x="1267" y="20741"/>
                </a:lnTo>
                <a:lnTo>
                  <a:pt x="1174" y="20852"/>
                </a:lnTo>
                <a:lnTo>
                  <a:pt x="1062" y="20983"/>
                </a:lnTo>
                <a:lnTo>
                  <a:pt x="857" y="21262"/>
                </a:lnTo>
                <a:lnTo>
                  <a:pt x="727" y="21411"/>
                </a:lnTo>
                <a:lnTo>
                  <a:pt x="615" y="21523"/>
                </a:lnTo>
                <a:lnTo>
                  <a:pt x="392" y="21746"/>
                </a:lnTo>
                <a:lnTo>
                  <a:pt x="299" y="21858"/>
                </a:lnTo>
                <a:lnTo>
                  <a:pt x="224" y="21932"/>
                </a:lnTo>
                <a:lnTo>
                  <a:pt x="206" y="21969"/>
                </a:lnTo>
                <a:lnTo>
                  <a:pt x="224" y="21988"/>
                </a:lnTo>
                <a:lnTo>
                  <a:pt x="280" y="21988"/>
                </a:lnTo>
                <a:lnTo>
                  <a:pt x="392" y="21914"/>
                </a:lnTo>
                <a:lnTo>
                  <a:pt x="615" y="21783"/>
                </a:lnTo>
                <a:lnTo>
                  <a:pt x="857" y="21597"/>
                </a:lnTo>
                <a:lnTo>
                  <a:pt x="1118" y="21374"/>
                </a:lnTo>
                <a:lnTo>
                  <a:pt x="1341" y="21150"/>
                </a:lnTo>
                <a:lnTo>
                  <a:pt x="1434" y="21038"/>
                </a:lnTo>
                <a:lnTo>
                  <a:pt x="1490" y="20945"/>
                </a:lnTo>
                <a:lnTo>
                  <a:pt x="1527" y="20852"/>
                </a:lnTo>
                <a:lnTo>
                  <a:pt x="1546" y="20778"/>
                </a:lnTo>
                <a:lnTo>
                  <a:pt x="1509" y="20703"/>
                </a:lnTo>
                <a:lnTo>
                  <a:pt x="1434" y="20666"/>
                </a:lnTo>
                <a:close/>
                <a:moveTo>
                  <a:pt x="92421" y="20871"/>
                </a:moveTo>
                <a:lnTo>
                  <a:pt x="92290" y="20908"/>
                </a:lnTo>
                <a:lnTo>
                  <a:pt x="92142" y="21001"/>
                </a:lnTo>
                <a:lnTo>
                  <a:pt x="91974" y="21113"/>
                </a:lnTo>
                <a:lnTo>
                  <a:pt x="91676" y="21374"/>
                </a:lnTo>
                <a:lnTo>
                  <a:pt x="91509" y="21504"/>
                </a:lnTo>
                <a:lnTo>
                  <a:pt x="91397" y="21671"/>
                </a:lnTo>
                <a:lnTo>
                  <a:pt x="91229" y="21932"/>
                </a:lnTo>
                <a:lnTo>
                  <a:pt x="91155" y="22044"/>
                </a:lnTo>
                <a:lnTo>
                  <a:pt x="91118" y="22137"/>
                </a:lnTo>
                <a:lnTo>
                  <a:pt x="91118" y="22174"/>
                </a:lnTo>
                <a:lnTo>
                  <a:pt x="91118" y="22193"/>
                </a:lnTo>
                <a:lnTo>
                  <a:pt x="91136" y="22193"/>
                </a:lnTo>
                <a:lnTo>
                  <a:pt x="91173" y="22174"/>
                </a:lnTo>
                <a:lnTo>
                  <a:pt x="91434" y="21951"/>
                </a:lnTo>
                <a:lnTo>
                  <a:pt x="91899" y="21523"/>
                </a:lnTo>
                <a:lnTo>
                  <a:pt x="92328" y="21094"/>
                </a:lnTo>
                <a:lnTo>
                  <a:pt x="92458" y="20945"/>
                </a:lnTo>
                <a:lnTo>
                  <a:pt x="92495" y="20890"/>
                </a:lnTo>
                <a:lnTo>
                  <a:pt x="92458" y="20871"/>
                </a:lnTo>
                <a:close/>
                <a:moveTo>
                  <a:pt x="1583" y="21820"/>
                </a:moveTo>
                <a:lnTo>
                  <a:pt x="1472" y="21858"/>
                </a:lnTo>
                <a:lnTo>
                  <a:pt x="1341" y="21932"/>
                </a:lnTo>
                <a:lnTo>
                  <a:pt x="1192" y="22025"/>
                </a:lnTo>
                <a:lnTo>
                  <a:pt x="932" y="22249"/>
                </a:lnTo>
                <a:lnTo>
                  <a:pt x="783" y="22379"/>
                </a:lnTo>
                <a:lnTo>
                  <a:pt x="652" y="22509"/>
                </a:lnTo>
                <a:lnTo>
                  <a:pt x="448" y="22733"/>
                </a:lnTo>
                <a:lnTo>
                  <a:pt x="280" y="22938"/>
                </a:lnTo>
                <a:lnTo>
                  <a:pt x="243" y="22993"/>
                </a:lnTo>
                <a:lnTo>
                  <a:pt x="261" y="22993"/>
                </a:lnTo>
                <a:lnTo>
                  <a:pt x="541" y="22807"/>
                </a:lnTo>
                <a:lnTo>
                  <a:pt x="1062" y="22472"/>
                </a:lnTo>
                <a:lnTo>
                  <a:pt x="1304" y="22286"/>
                </a:lnTo>
                <a:lnTo>
                  <a:pt x="1509" y="22100"/>
                </a:lnTo>
                <a:lnTo>
                  <a:pt x="1583" y="22025"/>
                </a:lnTo>
                <a:lnTo>
                  <a:pt x="1639" y="21951"/>
                </a:lnTo>
                <a:lnTo>
                  <a:pt x="1658" y="21895"/>
                </a:lnTo>
                <a:lnTo>
                  <a:pt x="1658" y="21839"/>
                </a:lnTo>
                <a:lnTo>
                  <a:pt x="1621" y="21820"/>
                </a:lnTo>
                <a:close/>
                <a:moveTo>
                  <a:pt x="92272" y="22044"/>
                </a:moveTo>
                <a:lnTo>
                  <a:pt x="92197" y="22062"/>
                </a:lnTo>
                <a:lnTo>
                  <a:pt x="92086" y="22118"/>
                </a:lnTo>
                <a:lnTo>
                  <a:pt x="91993" y="22193"/>
                </a:lnTo>
                <a:lnTo>
                  <a:pt x="91881" y="22286"/>
                </a:lnTo>
                <a:lnTo>
                  <a:pt x="91657" y="22509"/>
                </a:lnTo>
                <a:lnTo>
                  <a:pt x="91453" y="22751"/>
                </a:lnTo>
                <a:lnTo>
                  <a:pt x="91304" y="22956"/>
                </a:lnTo>
                <a:lnTo>
                  <a:pt x="91266" y="23049"/>
                </a:lnTo>
                <a:lnTo>
                  <a:pt x="91266" y="23105"/>
                </a:lnTo>
                <a:lnTo>
                  <a:pt x="91285" y="23124"/>
                </a:lnTo>
                <a:lnTo>
                  <a:pt x="91322" y="23124"/>
                </a:lnTo>
                <a:lnTo>
                  <a:pt x="91415" y="23086"/>
                </a:lnTo>
                <a:lnTo>
                  <a:pt x="91564" y="22975"/>
                </a:lnTo>
                <a:lnTo>
                  <a:pt x="91937" y="22640"/>
                </a:lnTo>
                <a:lnTo>
                  <a:pt x="92123" y="22472"/>
                </a:lnTo>
                <a:lnTo>
                  <a:pt x="92272" y="22305"/>
                </a:lnTo>
                <a:lnTo>
                  <a:pt x="92384" y="22193"/>
                </a:lnTo>
                <a:lnTo>
                  <a:pt x="92402" y="22137"/>
                </a:lnTo>
                <a:lnTo>
                  <a:pt x="92402" y="22100"/>
                </a:lnTo>
                <a:lnTo>
                  <a:pt x="92384" y="22081"/>
                </a:lnTo>
                <a:lnTo>
                  <a:pt x="92346" y="22062"/>
                </a:lnTo>
                <a:lnTo>
                  <a:pt x="92272" y="22044"/>
                </a:lnTo>
                <a:close/>
                <a:moveTo>
                  <a:pt x="1509" y="22900"/>
                </a:moveTo>
                <a:lnTo>
                  <a:pt x="1472" y="22919"/>
                </a:lnTo>
                <a:lnTo>
                  <a:pt x="1360" y="22975"/>
                </a:lnTo>
                <a:lnTo>
                  <a:pt x="1230" y="23068"/>
                </a:lnTo>
                <a:lnTo>
                  <a:pt x="1081" y="23180"/>
                </a:lnTo>
                <a:lnTo>
                  <a:pt x="839" y="23403"/>
                </a:lnTo>
                <a:lnTo>
                  <a:pt x="671" y="23571"/>
                </a:lnTo>
                <a:lnTo>
                  <a:pt x="392" y="23868"/>
                </a:lnTo>
                <a:lnTo>
                  <a:pt x="261" y="24055"/>
                </a:lnTo>
                <a:lnTo>
                  <a:pt x="243" y="24092"/>
                </a:lnTo>
                <a:lnTo>
                  <a:pt x="280" y="24073"/>
                </a:lnTo>
                <a:lnTo>
                  <a:pt x="615" y="23850"/>
                </a:lnTo>
                <a:lnTo>
                  <a:pt x="876" y="23682"/>
                </a:lnTo>
                <a:lnTo>
                  <a:pt x="1136" y="23496"/>
                </a:lnTo>
                <a:lnTo>
                  <a:pt x="1378" y="23310"/>
                </a:lnTo>
                <a:lnTo>
                  <a:pt x="1546" y="23124"/>
                </a:lnTo>
                <a:lnTo>
                  <a:pt x="1602" y="23049"/>
                </a:lnTo>
                <a:lnTo>
                  <a:pt x="1621" y="22993"/>
                </a:lnTo>
                <a:lnTo>
                  <a:pt x="1602" y="22938"/>
                </a:lnTo>
                <a:lnTo>
                  <a:pt x="1546" y="22919"/>
                </a:lnTo>
                <a:lnTo>
                  <a:pt x="1509" y="22900"/>
                </a:lnTo>
                <a:close/>
                <a:moveTo>
                  <a:pt x="92477" y="23031"/>
                </a:moveTo>
                <a:lnTo>
                  <a:pt x="92458" y="23049"/>
                </a:lnTo>
                <a:lnTo>
                  <a:pt x="92365" y="23086"/>
                </a:lnTo>
                <a:lnTo>
                  <a:pt x="92067" y="23273"/>
                </a:lnTo>
                <a:lnTo>
                  <a:pt x="91751" y="23496"/>
                </a:lnTo>
                <a:lnTo>
                  <a:pt x="91639" y="23589"/>
                </a:lnTo>
                <a:lnTo>
                  <a:pt x="91564" y="23645"/>
                </a:lnTo>
                <a:lnTo>
                  <a:pt x="91453" y="23831"/>
                </a:lnTo>
                <a:lnTo>
                  <a:pt x="91304" y="24110"/>
                </a:lnTo>
                <a:lnTo>
                  <a:pt x="91248" y="24241"/>
                </a:lnTo>
                <a:lnTo>
                  <a:pt x="91211" y="24352"/>
                </a:lnTo>
                <a:lnTo>
                  <a:pt x="91211" y="24408"/>
                </a:lnTo>
                <a:lnTo>
                  <a:pt x="91229" y="24427"/>
                </a:lnTo>
                <a:lnTo>
                  <a:pt x="91266" y="24408"/>
                </a:lnTo>
                <a:lnTo>
                  <a:pt x="91397" y="24297"/>
                </a:lnTo>
                <a:lnTo>
                  <a:pt x="91564" y="24148"/>
                </a:lnTo>
                <a:lnTo>
                  <a:pt x="91751" y="23980"/>
                </a:lnTo>
                <a:lnTo>
                  <a:pt x="91937" y="23775"/>
                </a:lnTo>
                <a:lnTo>
                  <a:pt x="92104" y="23571"/>
                </a:lnTo>
                <a:lnTo>
                  <a:pt x="92253" y="23384"/>
                </a:lnTo>
                <a:lnTo>
                  <a:pt x="92384" y="23198"/>
                </a:lnTo>
                <a:lnTo>
                  <a:pt x="92477" y="23031"/>
                </a:lnTo>
                <a:close/>
                <a:moveTo>
                  <a:pt x="1658" y="23868"/>
                </a:moveTo>
                <a:lnTo>
                  <a:pt x="1621" y="23887"/>
                </a:lnTo>
                <a:lnTo>
                  <a:pt x="1509" y="23962"/>
                </a:lnTo>
                <a:lnTo>
                  <a:pt x="1323" y="24129"/>
                </a:lnTo>
                <a:lnTo>
                  <a:pt x="857" y="24595"/>
                </a:lnTo>
                <a:lnTo>
                  <a:pt x="448" y="25041"/>
                </a:lnTo>
                <a:lnTo>
                  <a:pt x="317" y="25190"/>
                </a:lnTo>
                <a:lnTo>
                  <a:pt x="261" y="25265"/>
                </a:lnTo>
                <a:lnTo>
                  <a:pt x="336" y="25265"/>
                </a:lnTo>
                <a:lnTo>
                  <a:pt x="466" y="25209"/>
                </a:lnTo>
                <a:lnTo>
                  <a:pt x="615" y="25097"/>
                </a:lnTo>
                <a:lnTo>
                  <a:pt x="783" y="24967"/>
                </a:lnTo>
                <a:lnTo>
                  <a:pt x="1118" y="24688"/>
                </a:lnTo>
                <a:lnTo>
                  <a:pt x="1304" y="24520"/>
                </a:lnTo>
                <a:lnTo>
                  <a:pt x="1416" y="24371"/>
                </a:lnTo>
                <a:lnTo>
                  <a:pt x="1583" y="24129"/>
                </a:lnTo>
                <a:lnTo>
                  <a:pt x="1658" y="24017"/>
                </a:lnTo>
                <a:lnTo>
                  <a:pt x="1695" y="23924"/>
                </a:lnTo>
                <a:lnTo>
                  <a:pt x="1695" y="23887"/>
                </a:lnTo>
                <a:lnTo>
                  <a:pt x="1695" y="23868"/>
                </a:lnTo>
                <a:close/>
                <a:moveTo>
                  <a:pt x="92551" y="24092"/>
                </a:moveTo>
                <a:lnTo>
                  <a:pt x="92439" y="24148"/>
                </a:lnTo>
                <a:lnTo>
                  <a:pt x="92272" y="24259"/>
                </a:lnTo>
                <a:lnTo>
                  <a:pt x="92104" y="24390"/>
                </a:lnTo>
                <a:lnTo>
                  <a:pt x="91769" y="24669"/>
                </a:lnTo>
                <a:lnTo>
                  <a:pt x="91583" y="24837"/>
                </a:lnTo>
                <a:lnTo>
                  <a:pt x="91471" y="24986"/>
                </a:lnTo>
                <a:lnTo>
                  <a:pt x="91304" y="25228"/>
                </a:lnTo>
                <a:lnTo>
                  <a:pt x="91229" y="25339"/>
                </a:lnTo>
                <a:lnTo>
                  <a:pt x="91192" y="25432"/>
                </a:lnTo>
                <a:lnTo>
                  <a:pt x="91192" y="25470"/>
                </a:lnTo>
                <a:lnTo>
                  <a:pt x="91211" y="25488"/>
                </a:lnTo>
                <a:lnTo>
                  <a:pt x="91229" y="25488"/>
                </a:lnTo>
                <a:lnTo>
                  <a:pt x="91266" y="25470"/>
                </a:lnTo>
                <a:lnTo>
                  <a:pt x="91397" y="25395"/>
                </a:lnTo>
                <a:lnTo>
                  <a:pt x="91564" y="25228"/>
                </a:lnTo>
                <a:lnTo>
                  <a:pt x="92030" y="24762"/>
                </a:lnTo>
                <a:lnTo>
                  <a:pt x="92458" y="24315"/>
                </a:lnTo>
                <a:lnTo>
                  <a:pt x="92588" y="24166"/>
                </a:lnTo>
                <a:lnTo>
                  <a:pt x="92626" y="24110"/>
                </a:lnTo>
                <a:lnTo>
                  <a:pt x="92588" y="24092"/>
                </a:lnTo>
                <a:close/>
                <a:moveTo>
                  <a:pt x="1639" y="24948"/>
                </a:moveTo>
                <a:lnTo>
                  <a:pt x="1490" y="25060"/>
                </a:lnTo>
                <a:lnTo>
                  <a:pt x="1323" y="25209"/>
                </a:lnTo>
                <a:lnTo>
                  <a:pt x="1136" y="25376"/>
                </a:lnTo>
                <a:lnTo>
                  <a:pt x="969" y="25581"/>
                </a:lnTo>
                <a:lnTo>
                  <a:pt x="783" y="25786"/>
                </a:lnTo>
                <a:lnTo>
                  <a:pt x="634" y="25991"/>
                </a:lnTo>
                <a:lnTo>
                  <a:pt x="503" y="26158"/>
                </a:lnTo>
                <a:lnTo>
                  <a:pt x="410" y="26326"/>
                </a:lnTo>
                <a:lnTo>
                  <a:pt x="448" y="26326"/>
                </a:lnTo>
                <a:lnTo>
                  <a:pt x="541" y="26270"/>
                </a:lnTo>
                <a:lnTo>
                  <a:pt x="820" y="26084"/>
                </a:lnTo>
                <a:lnTo>
                  <a:pt x="1136" y="25879"/>
                </a:lnTo>
                <a:lnTo>
                  <a:pt x="1267" y="25786"/>
                </a:lnTo>
                <a:lnTo>
                  <a:pt x="1341" y="25712"/>
                </a:lnTo>
                <a:lnTo>
                  <a:pt x="1453" y="25525"/>
                </a:lnTo>
                <a:lnTo>
                  <a:pt x="1583" y="25246"/>
                </a:lnTo>
                <a:lnTo>
                  <a:pt x="1658" y="25116"/>
                </a:lnTo>
                <a:lnTo>
                  <a:pt x="1676" y="25004"/>
                </a:lnTo>
                <a:lnTo>
                  <a:pt x="1676" y="24948"/>
                </a:lnTo>
                <a:close/>
                <a:moveTo>
                  <a:pt x="92607" y="25283"/>
                </a:moveTo>
                <a:lnTo>
                  <a:pt x="92290" y="25507"/>
                </a:lnTo>
                <a:lnTo>
                  <a:pt x="92030" y="25674"/>
                </a:lnTo>
                <a:lnTo>
                  <a:pt x="91751" y="25861"/>
                </a:lnTo>
                <a:lnTo>
                  <a:pt x="91509" y="26047"/>
                </a:lnTo>
                <a:lnTo>
                  <a:pt x="91341" y="26233"/>
                </a:lnTo>
                <a:lnTo>
                  <a:pt x="91285" y="26307"/>
                </a:lnTo>
                <a:lnTo>
                  <a:pt x="91266" y="26363"/>
                </a:lnTo>
                <a:lnTo>
                  <a:pt x="91285" y="26419"/>
                </a:lnTo>
                <a:lnTo>
                  <a:pt x="91341" y="26438"/>
                </a:lnTo>
                <a:lnTo>
                  <a:pt x="91378" y="26456"/>
                </a:lnTo>
                <a:lnTo>
                  <a:pt x="91434" y="26438"/>
                </a:lnTo>
                <a:lnTo>
                  <a:pt x="91546" y="26382"/>
                </a:lnTo>
                <a:lnTo>
                  <a:pt x="91676" y="26289"/>
                </a:lnTo>
                <a:lnTo>
                  <a:pt x="91806" y="26177"/>
                </a:lnTo>
                <a:lnTo>
                  <a:pt x="92067" y="25954"/>
                </a:lnTo>
                <a:lnTo>
                  <a:pt x="92235" y="25805"/>
                </a:lnTo>
                <a:lnTo>
                  <a:pt x="92495" y="25488"/>
                </a:lnTo>
                <a:lnTo>
                  <a:pt x="92626" y="25321"/>
                </a:lnTo>
                <a:lnTo>
                  <a:pt x="92644" y="25283"/>
                </a:lnTo>
                <a:close/>
                <a:moveTo>
                  <a:pt x="1546" y="26233"/>
                </a:moveTo>
                <a:lnTo>
                  <a:pt x="1472" y="26252"/>
                </a:lnTo>
                <a:lnTo>
                  <a:pt x="1378" y="26307"/>
                </a:lnTo>
                <a:lnTo>
                  <a:pt x="1211" y="26456"/>
                </a:lnTo>
                <a:lnTo>
                  <a:pt x="1025" y="26661"/>
                </a:lnTo>
                <a:lnTo>
                  <a:pt x="690" y="27071"/>
                </a:lnTo>
                <a:lnTo>
                  <a:pt x="541" y="27276"/>
                </a:lnTo>
                <a:lnTo>
                  <a:pt x="820" y="27127"/>
                </a:lnTo>
                <a:lnTo>
                  <a:pt x="1043" y="26996"/>
                </a:lnTo>
                <a:lnTo>
                  <a:pt x="1267" y="26847"/>
                </a:lnTo>
                <a:lnTo>
                  <a:pt x="1472" y="26698"/>
                </a:lnTo>
                <a:lnTo>
                  <a:pt x="1565" y="26605"/>
                </a:lnTo>
                <a:lnTo>
                  <a:pt x="1621" y="26531"/>
                </a:lnTo>
                <a:lnTo>
                  <a:pt x="1676" y="26456"/>
                </a:lnTo>
                <a:lnTo>
                  <a:pt x="1695" y="26382"/>
                </a:lnTo>
                <a:lnTo>
                  <a:pt x="1695" y="26307"/>
                </a:lnTo>
                <a:lnTo>
                  <a:pt x="1658" y="26252"/>
                </a:lnTo>
                <a:lnTo>
                  <a:pt x="1602" y="26233"/>
                </a:lnTo>
                <a:close/>
                <a:moveTo>
                  <a:pt x="92626" y="26363"/>
                </a:moveTo>
                <a:lnTo>
                  <a:pt x="92346" y="26549"/>
                </a:lnTo>
                <a:lnTo>
                  <a:pt x="91844" y="26885"/>
                </a:lnTo>
                <a:lnTo>
                  <a:pt x="91583" y="27089"/>
                </a:lnTo>
                <a:lnTo>
                  <a:pt x="91378" y="27257"/>
                </a:lnTo>
                <a:lnTo>
                  <a:pt x="91304" y="27331"/>
                </a:lnTo>
                <a:lnTo>
                  <a:pt x="91248" y="27406"/>
                </a:lnTo>
                <a:lnTo>
                  <a:pt x="91229" y="27462"/>
                </a:lnTo>
                <a:lnTo>
                  <a:pt x="91248" y="27518"/>
                </a:lnTo>
                <a:lnTo>
                  <a:pt x="91266" y="27536"/>
                </a:lnTo>
                <a:lnTo>
                  <a:pt x="91322" y="27536"/>
                </a:lnTo>
                <a:lnTo>
                  <a:pt x="91415" y="27499"/>
                </a:lnTo>
                <a:lnTo>
                  <a:pt x="91564" y="27424"/>
                </a:lnTo>
                <a:lnTo>
                  <a:pt x="91695" y="27331"/>
                </a:lnTo>
                <a:lnTo>
                  <a:pt x="91955" y="27108"/>
                </a:lnTo>
                <a:lnTo>
                  <a:pt x="92104" y="26996"/>
                </a:lnTo>
                <a:lnTo>
                  <a:pt x="92253" y="26847"/>
                </a:lnTo>
                <a:lnTo>
                  <a:pt x="92458" y="26624"/>
                </a:lnTo>
                <a:lnTo>
                  <a:pt x="92607" y="26419"/>
                </a:lnTo>
                <a:lnTo>
                  <a:pt x="92644" y="26363"/>
                </a:lnTo>
                <a:close/>
                <a:moveTo>
                  <a:pt x="1751" y="27164"/>
                </a:moveTo>
                <a:lnTo>
                  <a:pt x="1714" y="27182"/>
                </a:lnTo>
                <a:lnTo>
                  <a:pt x="1453" y="27406"/>
                </a:lnTo>
                <a:lnTo>
                  <a:pt x="1006" y="27834"/>
                </a:lnTo>
                <a:lnTo>
                  <a:pt x="578" y="28262"/>
                </a:lnTo>
                <a:lnTo>
                  <a:pt x="448" y="28411"/>
                </a:lnTo>
                <a:lnTo>
                  <a:pt x="392" y="28467"/>
                </a:lnTo>
                <a:lnTo>
                  <a:pt x="429" y="28486"/>
                </a:lnTo>
                <a:lnTo>
                  <a:pt x="466" y="28486"/>
                </a:lnTo>
                <a:lnTo>
                  <a:pt x="597" y="28448"/>
                </a:lnTo>
                <a:lnTo>
                  <a:pt x="745" y="28355"/>
                </a:lnTo>
                <a:lnTo>
                  <a:pt x="913" y="28244"/>
                </a:lnTo>
                <a:lnTo>
                  <a:pt x="1211" y="28002"/>
                </a:lnTo>
                <a:lnTo>
                  <a:pt x="1378" y="27853"/>
                </a:lnTo>
                <a:lnTo>
                  <a:pt x="1509" y="27685"/>
                </a:lnTo>
                <a:lnTo>
                  <a:pt x="1676" y="27424"/>
                </a:lnTo>
                <a:lnTo>
                  <a:pt x="1732" y="27313"/>
                </a:lnTo>
                <a:lnTo>
                  <a:pt x="1788" y="27220"/>
                </a:lnTo>
                <a:lnTo>
                  <a:pt x="1788" y="27182"/>
                </a:lnTo>
                <a:lnTo>
                  <a:pt x="1769" y="27164"/>
                </a:lnTo>
                <a:close/>
                <a:moveTo>
                  <a:pt x="92626" y="27369"/>
                </a:moveTo>
                <a:lnTo>
                  <a:pt x="92495" y="27443"/>
                </a:lnTo>
                <a:lnTo>
                  <a:pt x="92290" y="27573"/>
                </a:lnTo>
                <a:lnTo>
                  <a:pt x="92030" y="27760"/>
                </a:lnTo>
                <a:lnTo>
                  <a:pt x="91769" y="27983"/>
                </a:lnTo>
                <a:lnTo>
                  <a:pt x="91546" y="28206"/>
                </a:lnTo>
                <a:lnTo>
                  <a:pt x="91471" y="28318"/>
                </a:lnTo>
                <a:lnTo>
                  <a:pt x="91397" y="28411"/>
                </a:lnTo>
                <a:lnTo>
                  <a:pt x="91360" y="28504"/>
                </a:lnTo>
                <a:lnTo>
                  <a:pt x="91360" y="28597"/>
                </a:lnTo>
                <a:lnTo>
                  <a:pt x="91378" y="28653"/>
                </a:lnTo>
                <a:lnTo>
                  <a:pt x="91453" y="28691"/>
                </a:lnTo>
                <a:lnTo>
                  <a:pt x="91527" y="28691"/>
                </a:lnTo>
                <a:lnTo>
                  <a:pt x="91620" y="28616"/>
                </a:lnTo>
                <a:lnTo>
                  <a:pt x="91732" y="28504"/>
                </a:lnTo>
                <a:lnTo>
                  <a:pt x="91844" y="28374"/>
                </a:lnTo>
                <a:lnTo>
                  <a:pt x="92030" y="28113"/>
                </a:lnTo>
                <a:lnTo>
                  <a:pt x="92160" y="27946"/>
                </a:lnTo>
                <a:lnTo>
                  <a:pt x="92290" y="27834"/>
                </a:lnTo>
                <a:lnTo>
                  <a:pt x="92514" y="27611"/>
                </a:lnTo>
                <a:lnTo>
                  <a:pt x="92607" y="27518"/>
                </a:lnTo>
                <a:lnTo>
                  <a:pt x="92663" y="27424"/>
                </a:lnTo>
                <a:lnTo>
                  <a:pt x="92681" y="27387"/>
                </a:lnTo>
                <a:lnTo>
                  <a:pt x="92681" y="27369"/>
                </a:lnTo>
                <a:close/>
                <a:moveTo>
                  <a:pt x="1527" y="28486"/>
                </a:moveTo>
                <a:lnTo>
                  <a:pt x="1453" y="28523"/>
                </a:lnTo>
                <a:lnTo>
                  <a:pt x="1267" y="28653"/>
                </a:lnTo>
                <a:lnTo>
                  <a:pt x="1025" y="28821"/>
                </a:lnTo>
                <a:lnTo>
                  <a:pt x="801" y="29026"/>
                </a:lnTo>
                <a:lnTo>
                  <a:pt x="597" y="29193"/>
                </a:lnTo>
                <a:lnTo>
                  <a:pt x="466" y="29324"/>
                </a:lnTo>
                <a:lnTo>
                  <a:pt x="448" y="29379"/>
                </a:lnTo>
                <a:lnTo>
                  <a:pt x="597" y="29361"/>
                </a:lnTo>
                <a:lnTo>
                  <a:pt x="745" y="29305"/>
                </a:lnTo>
                <a:lnTo>
                  <a:pt x="913" y="29193"/>
                </a:lnTo>
                <a:lnTo>
                  <a:pt x="1099" y="29081"/>
                </a:lnTo>
                <a:lnTo>
                  <a:pt x="1267" y="28951"/>
                </a:lnTo>
                <a:lnTo>
                  <a:pt x="1416" y="28802"/>
                </a:lnTo>
                <a:lnTo>
                  <a:pt x="1527" y="28672"/>
                </a:lnTo>
                <a:lnTo>
                  <a:pt x="1583" y="28560"/>
                </a:lnTo>
                <a:lnTo>
                  <a:pt x="1602" y="28504"/>
                </a:lnTo>
                <a:lnTo>
                  <a:pt x="1602" y="28486"/>
                </a:lnTo>
                <a:close/>
                <a:moveTo>
                  <a:pt x="92607" y="28411"/>
                </a:moveTo>
                <a:lnTo>
                  <a:pt x="92551" y="28430"/>
                </a:lnTo>
                <a:lnTo>
                  <a:pt x="92458" y="28486"/>
                </a:lnTo>
                <a:lnTo>
                  <a:pt x="92346" y="28560"/>
                </a:lnTo>
                <a:lnTo>
                  <a:pt x="92104" y="28765"/>
                </a:lnTo>
                <a:lnTo>
                  <a:pt x="91862" y="29007"/>
                </a:lnTo>
                <a:lnTo>
                  <a:pt x="91620" y="29268"/>
                </a:lnTo>
                <a:lnTo>
                  <a:pt x="91434" y="29510"/>
                </a:lnTo>
                <a:lnTo>
                  <a:pt x="91378" y="29621"/>
                </a:lnTo>
                <a:lnTo>
                  <a:pt x="91322" y="29714"/>
                </a:lnTo>
                <a:lnTo>
                  <a:pt x="91322" y="29770"/>
                </a:lnTo>
                <a:lnTo>
                  <a:pt x="91341" y="29808"/>
                </a:lnTo>
                <a:lnTo>
                  <a:pt x="91360" y="29826"/>
                </a:lnTo>
                <a:lnTo>
                  <a:pt x="91397" y="29826"/>
                </a:lnTo>
                <a:lnTo>
                  <a:pt x="91490" y="29770"/>
                </a:lnTo>
                <a:lnTo>
                  <a:pt x="91602" y="29677"/>
                </a:lnTo>
                <a:lnTo>
                  <a:pt x="91713" y="29566"/>
                </a:lnTo>
                <a:lnTo>
                  <a:pt x="91918" y="29324"/>
                </a:lnTo>
                <a:lnTo>
                  <a:pt x="92048" y="29156"/>
                </a:lnTo>
                <a:lnTo>
                  <a:pt x="92421" y="28802"/>
                </a:lnTo>
                <a:lnTo>
                  <a:pt x="92533" y="28691"/>
                </a:lnTo>
                <a:lnTo>
                  <a:pt x="92626" y="28579"/>
                </a:lnTo>
                <a:lnTo>
                  <a:pt x="92663" y="28486"/>
                </a:lnTo>
                <a:lnTo>
                  <a:pt x="92681" y="28448"/>
                </a:lnTo>
                <a:lnTo>
                  <a:pt x="92663" y="28430"/>
                </a:lnTo>
                <a:lnTo>
                  <a:pt x="92607" y="28411"/>
                </a:lnTo>
                <a:close/>
                <a:moveTo>
                  <a:pt x="1490" y="29510"/>
                </a:moveTo>
                <a:lnTo>
                  <a:pt x="1434" y="29528"/>
                </a:lnTo>
                <a:lnTo>
                  <a:pt x="1285" y="29640"/>
                </a:lnTo>
                <a:lnTo>
                  <a:pt x="1099" y="29789"/>
                </a:lnTo>
                <a:lnTo>
                  <a:pt x="894" y="29994"/>
                </a:lnTo>
                <a:lnTo>
                  <a:pt x="559" y="30348"/>
                </a:lnTo>
                <a:lnTo>
                  <a:pt x="429" y="30515"/>
                </a:lnTo>
                <a:lnTo>
                  <a:pt x="764" y="30348"/>
                </a:lnTo>
                <a:lnTo>
                  <a:pt x="1006" y="30199"/>
                </a:lnTo>
                <a:lnTo>
                  <a:pt x="1230" y="30050"/>
                </a:lnTo>
                <a:lnTo>
                  <a:pt x="1453" y="29882"/>
                </a:lnTo>
                <a:lnTo>
                  <a:pt x="1527" y="29808"/>
                </a:lnTo>
                <a:lnTo>
                  <a:pt x="1583" y="29733"/>
                </a:lnTo>
                <a:lnTo>
                  <a:pt x="1621" y="29659"/>
                </a:lnTo>
                <a:lnTo>
                  <a:pt x="1621" y="29603"/>
                </a:lnTo>
                <a:lnTo>
                  <a:pt x="1602" y="29547"/>
                </a:lnTo>
                <a:lnTo>
                  <a:pt x="1527" y="29510"/>
                </a:lnTo>
                <a:close/>
                <a:moveTo>
                  <a:pt x="92812" y="29472"/>
                </a:moveTo>
                <a:lnTo>
                  <a:pt x="92756" y="29510"/>
                </a:lnTo>
                <a:lnTo>
                  <a:pt x="92477" y="29752"/>
                </a:lnTo>
                <a:lnTo>
                  <a:pt x="91974" y="30180"/>
                </a:lnTo>
                <a:lnTo>
                  <a:pt x="91732" y="30422"/>
                </a:lnTo>
                <a:lnTo>
                  <a:pt x="91527" y="30627"/>
                </a:lnTo>
                <a:lnTo>
                  <a:pt x="91453" y="30720"/>
                </a:lnTo>
                <a:lnTo>
                  <a:pt x="91415" y="30794"/>
                </a:lnTo>
                <a:lnTo>
                  <a:pt x="91397" y="30869"/>
                </a:lnTo>
                <a:lnTo>
                  <a:pt x="91397" y="30906"/>
                </a:lnTo>
                <a:lnTo>
                  <a:pt x="91453" y="30925"/>
                </a:lnTo>
                <a:lnTo>
                  <a:pt x="91546" y="30925"/>
                </a:lnTo>
                <a:lnTo>
                  <a:pt x="91602" y="30887"/>
                </a:lnTo>
                <a:lnTo>
                  <a:pt x="91751" y="30813"/>
                </a:lnTo>
                <a:lnTo>
                  <a:pt x="91881" y="30701"/>
                </a:lnTo>
                <a:lnTo>
                  <a:pt x="92142" y="30441"/>
                </a:lnTo>
                <a:lnTo>
                  <a:pt x="92290" y="30273"/>
                </a:lnTo>
                <a:lnTo>
                  <a:pt x="92533" y="30050"/>
                </a:lnTo>
                <a:lnTo>
                  <a:pt x="92644" y="29938"/>
                </a:lnTo>
                <a:lnTo>
                  <a:pt x="92719" y="29826"/>
                </a:lnTo>
                <a:lnTo>
                  <a:pt x="92756" y="29752"/>
                </a:lnTo>
                <a:lnTo>
                  <a:pt x="92830" y="29603"/>
                </a:lnTo>
                <a:lnTo>
                  <a:pt x="92849" y="29547"/>
                </a:lnTo>
                <a:lnTo>
                  <a:pt x="92849" y="29491"/>
                </a:lnTo>
                <a:lnTo>
                  <a:pt x="92830" y="29472"/>
                </a:lnTo>
                <a:close/>
                <a:moveTo>
                  <a:pt x="1416" y="30459"/>
                </a:moveTo>
                <a:lnTo>
                  <a:pt x="1323" y="30496"/>
                </a:lnTo>
                <a:lnTo>
                  <a:pt x="1248" y="30552"/>
                </a:lnTo>
                <a:lnTo>
                  <a:pt x="1136" y="30645"/>
                </a:lnTo>
                <a:lnTo>
                  <a:pt x="1043" y="30738"/>
                </a:lnTo>
                <a:lnTo>
                  <a:pt x="857" y="30981"/>
                </a:lnTo>
                <a:lnTo>
                  <a:pt x="690" y="31223"/>
                </a:lnTo>
                <a:lnTo>
                  <a:pt x="541" y="31465"/>
                </a:lnTo>
                <a:lnTo>
                  <a:pt x="410" y="31688"/>
                </a:lnTo>
                <a:lnTo>
                  <a:pt x="634" y="31483"/>
                </a:lnTo>
                <a:lnTo>
                  <a:pt x="1062" y="31111"/>
                </a:lnTo>
                <a:lnTo>
                  <a:pt x="1285" y="30906"/>
                </a:lnTo>
                <a:lnTo>
                  <a:pt x="1453" y="30720"/>
                </a:lnTo>
                <a:lnTo>
                  <a:pt x="1565" y="30590"/>
                </a:lnTo>
                <a:lnTo>
                  <a:pt x="1583" y="30534"/>
                </a:lnTo>
                <a:lnTo>
                  <a:pt x="1565" y="30496"/>
                </a:lnTo>
                <a:lnTo>
                  <a:pt x="1490" y="30459"/>
                </a:lnTo>
                <a:close/>
                <a:moveTo>
                  <a:pt x="92644" y="30794"/>
                </a:moveTo>
                <a:lnTo>
                  <a:pt x="92402" y="30943"/>
                </a:lnTo>
                <a:lnTo>
                  <a:pt x="91937" y="31241"/>
                </a:lnTo>
                <a:lnTo>
                  <a:pt x="91713" y="31390"/>
                </a:lnTo>
                <a:lnTo>
                  <a:pt x="91509" y="31539"/>
                </a:lnTo>
                <a:lnTo>
                  <a:pt x="91453" y="31614"/>
                </a:lnTo>
                <a:lnTo>
                  <a:pt x="91397" y="31669"/>
                </a:lnTo>
                <a:lnTo>
                  <a:pt x="91378" y="31725"/>
                </a:lnTo>
                <a:lnTo>
                  <a:pt x="91397" y="31762"/>
                </a:lnTo>
                <a:lnTo>
                  <a:pt x="91434" y="31781"/>
                </a:lnTo>
                <a:lnTo>
                  <a:pt x="91509" y="31800"/>
                </a:lnTo>
                <a:lnTo>
                  <a:pt x="91583" y="31762"/>
                </a:lnTo>
                <a:lnTo>
                  <a:pt x="91657" y="31725"/>
                </a:lnTo>
                <a:lnTo>
                  <a:pt x="91862" y="31576"/>
                </a:lnTo>
                <a:lnTo>
                  <a:pt x="92086" y="31390"/>
                </a:lnTo>
                <a:lnTo>
                  <a:pt x="92458" y="30999"/>
                </a:lnTo>
                <a:lnTo>
                  <a:pt x="92644" y="30794"/>
                </a:lnTo>
                <a:close/>
                <a:moveTo>
                  <a:pt x="1565" y="31614"/>
                </a:moveTo>
                <a:lnTo>
                  <a:pt x="1509" y="31632"/>
                </a:lnTo>
                <a:lnTo>
                  <a:pt x="1397" y="31688"/>
                </a:lnTo>
                <a:lnTo>
                  <a:pt x="1248" y="31818"/>
                </a:lnTo>
                <a:lnTo>
                  <a:pt x="1062" y="31986"/>
                </a:lnTo>
                <a:lnTo>
                  <a:pt x="876" y="32172"/>
                </a:lnTo>
                <a:lnTo>
                  <a:pt x="727" y="32377"/>
                </a:lnTo>
                <a:lnTo>
                  <a:pt x="597" y="32544"/>
                </a:lnTo>
                <a:lnTo>
                  <a:pt x="559" y="32600"/>
                </a:lnTo>
                <a:lnTo>
                  <a:pt x="541" y="32656"/>
                </a:lnTo>
                <a:lnTo>
                  <a:pt x="541" y="32712"/>
                </a:lnTo>
                <a:lnTo>
                  <a:pt x="559" y="32731"/>
                </a:lnTo>
                <a:lnTo>
                  <a:pt x="652" y="32731"/>
                </a:lnTo>
                <a:lnTo>
                  <a:pt x="764" y="32675"/>
                </a:lnTo>
                <a:lnTo>
                  <a:pt x="876" y="32600"/>
                </a:lnTo>
                <a:lnTo>
                  <a:pt x="987" y="32507"/>
                </a:lnTo>
                <a:lnTo>
                  <a:pt x="1211" y="32284"/>
                </a:lnTo>
                <a:lnTo>
                  <a:pt x="1360" y="32135"/>
                </a:lnTo>
                <a:lnTo>
                  <a:pt x="1434" y="32042"/>
                </a:lnTo>
                <a:lnTo>
                  <a:pt x="1546" y="31837"/>
                </a:lnTo>
                <a:lnTo>
                  <a:pt x="1602" y="31744"/>
                </a:lnTo>
                <a:lnTo>
                  <a:pt x="1621" y="31669"/>
                </a:lnTo>
                <a:lnTo>
                  <a:pt x="1621" y="31651"/>
                </a:lnTo>
                <a:lnTo>
                  <a:pt x="1602" y="31632"/>
                </a:lnTo>
                <a:lnTo>
                  <a:pt x="1565" y="31614"/>
                </a:lnTo>
                <a:close/>
                <a:moveTo>
                  <a:pt x="92607" y="31669"/>
                </a:moveTo>
                <a:lnTo>
                  <a:pt x="92290" y="31911"/>
                </a:lnTo>
                <a:lnTo>
                  <a:pt x="92030" y="32116"/>
                </a:lnTo>
                <a:lnTo>
                  <a:pt x="91769" y="32358"/>
                </a:lnTo>
                <a:lnTo>
                  <a:pt x="91527" y="32600"/>
                </a:lnTo>
                <a:lnTo>
                  <a:pt x="91415" y="32712"/>
                </a:lnTo>
                <a:lnTo>
                  <a:pt x="91341" y="32824"/>
                </a:lnTo>
                <a:lnTo>
                  <a:pt x="91285" y="32917"/>
                </a:lnTo>
                <a:lnTo>
                  <a:pt x="91266" y="32991"/>
                </a:lnTo>
                <a:lnTo>
                  <a:pt x="91285" y="33047"/>
                </a:lnTo>
                <a:lnTo>
                  <a:pt x="91341" y="33066"/>
                </a:lnTo>
                <a:lnTo>
                  <a:pt x="91415" y="33066"/>
                </a:lnTo>
                <a:lnTo>
                  <a:pt x="91471" y="33029"/>
                </a:lnTo>
                <a:lnTo>
                  <a:pt x="91564" y="32973"/>
                </a:lnTo>
                <a:lnTo>
                  <a:pt x="91657" y="32898"/>
                </a:lnTo>
                <a:lnTo>
                  <a:pt x="91844" y="32675"/>
                </a:lnTo>
                <a:lnTo>
                  <a:pt x="92048" y="32414"/>
                </a:lnTo>
                <a:lnTo>
                  <a:pt x="92421" y="31930"/>
                </a:lnTo>
                <a:lnTo>
                  <a:pt x="92551" y="31762"/>
                </a:lnTo>
                <a:lnTo>
                  <a:pt x="92607" y="31669"/>
                </a:lnTo>
                <a:close/>
                <a:moveTo>
                  <a:pt x="1807" y="32526"/>
                </a:moveTo>
                <a:lnTo>
                  <a:pt x="1769" y="32544"/>
                </a:lnTo>
                <a:lnTo>
                  <a:pt x="1639" y="32619"/>
                </a:lnTo>
                <a:lnTo>
                  <a:pt x="1453" y="32786"/>
                </a:lnTo>
                <a:lnTo>
                  <a:pt x="1006" y="33252"/>
                </a:lnTo>
                <a:lnTo>
                  <a:pt x="783" y="33494"/>
                </a:lnTo>
                <a:lnTo>
                  <a:pt x="615" y="33717"/>
                </a:lnTo>
                <a:lnTo>
                  <a:pt x="503" y="33885"/>
                </a:lnTo>
                <a:lnTo>
                  <a:pt x="485" y="33941"/>
                </a:lnTo>
                <a:lnTo>
                  <a:pt x="485" y="33959"/>
                </a:lnTo>
                <a:lnTo>
                  <a:pt x="522" y="33978"/>
                </a:lnTo>
                <a:lnTo>
                  <a:pt x="578" y="33978"/>
                </a:lnTo>
                <a:lnTo>
                  <a:pt x="708" y="33922"/>
                </a:lnTo>
                <a:lnTo>
                  <a:pt x="857" y="33810"/>
                </a:lnTo>
                <a:lnTo>
                  <a:pt x="1006" y="33680"/>
                </a:lnTo>
                <a:lnTo>
                  <a:pt x="1304" y="33382"/>
                </a:lnTo>
                <a:lnTo>
                  <a:pt x="1490" y="33196"/>
                </a:lnTo>
                <a:lnTo>
                  <a:pt x="1602" y="33047"/>
                </a:lnTo>
                <a:lnTo>
                  <a:pt x="1769" y="32786"/>
                </a:lnTo>
                <a:lnTo>
                  <a:pt x="1825" y="32656"/>
                </a:lnTo>
                <a:lnTo>
                  <a:pt x="1863" y="32563"/>
                </a:lnTo>
                <a:lnTo>
                  <a:pt x="1863" y="32544"/>
                </a:lnTo>
                <a:lnTo>
                  <a:pt x="1844" y="32526"/>
                </a:lnTo>
                <a:close/>
                <a:moveTo>
                  <a:pt x="92570" y="32824"/>
                </a:moveTo>
                <a:lnTo>
                  <a:pt x="92533" y="32842"/>
                </a:lnTo>
                <a:lnTo>
                  <a:pt x="92253" y="33029"/>
                </a:lnTo>
                <a:lnTo>
                  <a:pt x="92030" y="33196"/>
                </a:lnTo>
                <a:lnTo>
                  <a:pt x="91769" y="33401"/>
                </a:lnTo>
                <a:lnTo>
                  <a:pt x="91546" y="33624"/>
                </a:lnTo>
                <a:lnTo>
                  <a:pt x="91360" y="33810"/>
                </a:lnTo>
                <a:lnTo>
                  <a:pt x="91304" y="33904"/>
                </a:lnTo>
                <a:lnTo>
                  <a:pt x="91266" y="33978"/>
                </a:lnTo>
                <a:lnTo>
                  <a:pt x="91266" y="34034"/>
                </a:lnTo>
                <a:lnTo>
                  <a:pt x="91304" y="34090"/>
                </a:lnTo>
                <a:lnTo>
                  <a:pt x="91341" y="34108"/>
                </a:lnTo>
                <a:lnTo>
                  <a:pt x="91397" y="34090"/>
                </a:lnTo>
                <a:lnTo>
                  <a:pt x="91509" y="34053"/>
                </a:lnTo>
                <a:lnTo>
                  <a:pt x="91620" y="33959"/>
                </a:lnTo>
                <a:lnTo>
                  <a:pt x="91751" y="33848"/>
                </a:lnTo>
                <a:lnTo>
                  <a:pt x="91974" y="33606"/>
                </a:lnTo>
                <a:lnTo>
                  <a:pt x="92104" y="33457"/>
                </a:lnTo>
                <a:lnTo>
                  <a:pt x="92235" y="33308"/>
                </a:lnTo>
                <a:lnTo>
                  <a:pt x="92421" y="33084"/>
                </a:lnTo>
                <a:lnTo>
                  <a:pt x="92570" y="32880"/>
                </a:lnTo>
                <a:lnTo>
                  <a:pt x="92588" y="32824"/>
                </a:lnTo>
                <a:close/>
                <a:moveTo>
                  <a:pt x="1509" y="33755"/>
                </a:moveTo>
                <a:lnTo>
                  <a:pt x="1434" y="33792"/>
                </a:lnTo>
                <a:lnTo>
                  <a:pt x="1341" y="33848"/>
                </a:lnTo>
                <a:lnTo>
                  <a:pt x="1136" y="34034"/>
                </a:lnTo>
                <a:lnTo>
                  <a:pt x="950" y="34257"/>
                </a:lnTo>
                <a:lnTo>
                  <a:pt x="745" y="34481"/>
                </a:lnTo>
                <a:lnTo>
                  <a:pt x="597" y="34704"/>
                </a:lnTo>
                <a:lnTo>
                  <a:pt x="429" y="34928"/>
                </a:lnTo>
                <a:lnTo>
                  <a:pt x="671" y="34741"/>
                </a:lnTo>
                <a:lnTo>
                  <a:pt x="1136" y="34388"/>
                </a:lnTo>
                <a:lnTo>
                  <a:pt x="1360" y="34201"/>
                </a:lnTo>
                <a:lnTo>
                  <a:pt x="1546" y="34015"/>
                </a:lnTo>
                <a:lnTo>
                  <a:pt x="1602" y="33941"/>
                </a:lnTo>
                <a:lnTo>
                  <a:pt x="1639" y="33885"/>
                </a:lnTo>
                <a:lnTo>
                  <a:pt x="1658" y="33829"/>
                </a:lnTo>
                <a:lnTo>
                  <a:pt x="1639" y="33792"/>
                </a:lnTo>
                <a:lnTo>
                  <a:pt x="1583" y="33755"/>
                </a:lnTo>
                <a:close/>
                <a:moveTo>
                  <a:pt x="92328" y="33904"/>
                </a:moveTo>
                <a:lnTo>
                  <a:pt x="92067" y="34108"/>
                </a:lnTo>
                <a:lnTo>
                  <a:pt x="91620" y="34518"/>
                </a:lnTo>
                <a:lnTo>
                  <a:pt x="91397" y="34723"/>
                </a:lnTo>
                <a:lnTo>
                  <a:pt x="91211" y="34928"/>
                </a:lnTo>
                <a:lnTo>
                  <a:pt x="91155" y="35002"/>
                </a:lnTo>
                <a:lnTo>
                  <a:pt x="91118" y="35076"/>
                </a:lnTo>
                <a:lnTo>
                  <a:pt x="91099" y="35132"/>
                </a:lnTo>
                <a:lnTo>
                  <a:pt x="91118" y="35188"/>
                </a:lnTo>
                <a:lnTo>
                  <a:pt x="91155" y="35207"/>
                </a:lnTo>
                <a:lnTo>
                  <a:pt x="91229" y="35188"/>
                </a:lnTo>
                <a:lnTo>
                  <a:pt x="91304" y="35151"/>
                </a:lnTo>
                <a:lnTo>
                  <a:pt x="91397" y="35076"/>
                </a:lnTo>
                <a:lnTo>
                  <a:pt x="91583" y="34890"/>
                </a:lnTo>
                <a:lnTo>
                  <a:pt x="91788" y="34630"/>
                </a:lnTo>
                <a:lnTo>
                  <a:pt x="92160" y="34146"/>
                </a:lnTo>
                <a:lnTo>
                  <a:pt x="92328" y="33904"/>
                </a:lnTo>
                <a:close/>
                <a:moveTo>
                  <a:pt x="1583" y="34816"/>
                </a:moveTo>
                <a:lnTo>
                  <a:pt x="1472" y="34872"/>
                </a:lnTo>
                <a:lnTo>
                  <a:pt x="876" y="35449"/>
                </a:lnTo>
                <a:lnTo>
                  <a:pt x="503" y="35821"/>
                </a:lnTo>
                <a:lnTo>
                  <a:pt x="392" y="35952"/>
                </a:lnTo>
                <a:lnTo>
                  <a:pt x="354" y="36007"/>
                </a:lnTo>
                <a:lnTo>
                  <a:pt x="392" y="36026"/>
                </a:lnTo>
                <a:lnTo>
                  <a:pt x="429" y="36026"/>
                </a:lnTo>
                <a:lnTo>
                  <a:pt x="541" y="35970"/>
                </a:lnTo>
                <a:lnTo>
                  <a:pt x="690" y="35896"/>
                </a:lnTo>
                <a:lnTo>
                  <a:pt x="857" y="35784"/>
                </a:lnTo>
                <a:lnTo>
                  <a:pt x="1174" y="35579"/>
                </a:lnTo>
                <a:lnTo>
                  <a:pt x="1341" y="35430"/>
                </a:lnTo>
                <a:lnTo>
                  <a:pt x="1397" y="35374"/>
                </a:lnTo>
                <a:lnTo>
                  <a:pt x="1472" y="35263"/>
                </a:lnTo>
                <a:lnTo>
                  <a:pt x="1546" y="35132"/>
                </a:lnTo>
                <a:lnTo>
                  <a:pt x="1602" y="35002"/>
                </a:lnTo>
                <a:lnTo>
                  <a:pt x="1621" y="34890"/>
                </a:lnTo>
                <a:lnTo>
                  <a:pt x="1621" y="34816"/>
                </a:lnTo>
                <a:close/>
                <a:moveTo>
                  <a:pt x="92402" y="34909"/>
                </a:moveTo>
                <a:lnTo>
                  <a:pt x="92290" y="35002"/>
                </a:lnTo>
                <a:lnTo>
                  <a:pt x="92086" y="35151"/>
                </a:lnTo>
                <a:lnTo>
                  <a:pt x="91844" y="35374"/>
                </a:lnTo>
                <a:lnTo>
                  <a:pt x="91602" y="35635"/>
                </a:lnTo>
                <a:lnTo>
                  <a:pt x="91378" y="35877"/>
                </a:lnTo>
                <a:lnTo>
                  <a:pt x="91304" y="35989"/>
                </a:lnTo>
                <a:lnTo>
                  <a:pt x="91229" y="36100"/>
                </a:lnTo>
                <a:lnTo>
                  <a:pt x="91192" y="36194"/>
                </a:lnTo>
                <a:lnTo>
                  <a:pt x="91173" y="36268"/>
                </a:lnTo>
                <a:lnTo>
                  <a:pt x="91192" y="36324"/>
                </a:lnTo>
                <a:lnTo>
                  <a:pt x="91266" y="36343"/>
                </a:lnTo>
                <a:lnTo>
                  <a:pt x="91304" y="36343"/>
                </a:lnTo>
                <a:lnTo>
                  <a:pt x="91341" y="36324"/>
                </a:lnTo>
                <a:lnTo>
                  <a:pt x="91434" y="36268"/>
                </a:lnTo>
                <a:lnTo>
                  <a:pt x="91527" y="36156"/>
                </a:lnTo>
                <a:lnTo>
                  <a:pt x="91639" y="36026"/>
                </a:lnTo>
                <a:lnTo>
                  <a:pt x="91806" y="35765"/>
                </a:lnTo>
                <a:lnTo>
                  <a:pt x="91937" y="35579"/>
                </a:lnTo>
                <a:lnTo>
                  <a:pt x="92235" y="35188"/>
                </a:lnTo>
                <a:lnTo>
                  <a:pt x="92384" y="34983"/>
                </a:lnTo>
                <a:lnTo>
                  <a:pt x="92421" y="34909"/>
                </a:lnTo>
                <a:close/>
                <a:moveTo>
                  <a:pt x="1546" y="35877"/>
                </a:moveTo>
                <a:lnTo>
                  <a:pt x="1453" y="35952"/>
                </a:lnTo>
                <a:lnTo>
                  <a:pt x="1285" y="36082"/>
                </a:lnTo>
                <a:lnTo>
                  <a:pt x="839" y="36491"/>
                </a:lnTo>
                <a:lnTo>
                  <a:pt x="615" y="36715"/>
                </a:lnTo>
                <a:lnTo>
                  <a:pt x="429" y="36901"/>
                </a:lnTo>
                <a:lnTo>
                  <a:pt x="299" y="37050"/>
                </a:lnTo>
                <a:lnTo>
                  <a:pt x="280" y="37106"/>
                </a:lnTo>
                <a:lnTo>
                  <a:pt x="280" y="37124"/>
                </a:lnTo>
                <a:lnTo>
                  <a:pt x="299" y="37143"/>
                </a:lnTo>
                <a:lnTo>
                  <a:pt x="354" y="37143"/>
                </a:lnTo>
                <a:lnTo>
                  <a:pt x="466" y="37106"/>
                </a:lnTo>
                <a:lnTo>
                  <a:pt x="615" y="37013"/>
                </a:lnTo>
                <a:lnTo>
                  <a:pt x="783" y="36901"/>
                </a:lnTo>
                <a:lnTo>
                  <a:pt x="1099" y="36640"/>
                </a:lnTo>
                <a:lnTo>
                  <a:pt x="1285" y="36473"/>
                </a:lnTo>
                <a:lnTo>
                  <a:pt x="1397" y="36343"/>
                </a:lnTo>
                <a:lnTo>
                  <a:pt x="1565" y="36119"/>
                </a:lnTo>
                <a:lnTo>
                  <a:pt x="1621" y="36007"/>
                </a:lnTo>
                <a:lnTo>
                  <a:pt x="1658" y="35914"/>
                </a:lnTo>
                <a:lnTo>
                  <a:pt x="1658" y="35877"/>
                </a:lnTo>
                <a:close/>
                <a:moveTo>
                  <a:pt x="92365" y="35952"/>
                </a:moveTo>
                <a:lnTo>
                  <a:pt x="92123" y="36212"/>
                </a:lnTo>
                <a:lnTo>
                  <a:pt x="91713" y="36696"/>
                </a:lnTo>
                <a:lnTo>
                  <a:pt x="91527" y="36957"/>
                </a:lnTo>
                <a:lnTo>
                  <a:pt x="91378" y="37180"/>
                </a:lnTo>
                <a:lnTo>
                  <a:pt x="91322" y="37292"/>
                </a:lnTo>
                <a:lnTo>
                  <a:pt x="91304" y="37367"/>
                </a:lnTo>
                <a:lnTo>
                  <a:pt x="91285" y="37441"/>
                </a:lnTo>
                <a:lnTo>
                  <a:pt x="91322" y="37497"/>
                </a:lnTo>
                <a:lnTo>
                  <a:pt x="91378" y="37515"/>
                </a:lnTo>
                <a:lnTo>
                  <a:pt x="91434" y="37497"/>
                </a:lnTo>
                <a:lnTo>
                  <a:pt x="91509" y="37441"/>
                </a:lnTo>
                <a:lnTo>
                  <a:pt x="91583" y="37348"/>
                </a:lnTo>
                <a:lnTo>
                  <a:pt x="91751" y="37106"/>
                </a:lnTo>
                <a:lnTo>
                  <a:pt x="91918" y="36808"/>
                </a:lnTo>
                <a:lnTo>
                  <a:pt x="92216" y="36231"/>
                </a:lnTo>
                <a:lnTo>
                  <a:pt x="92365" y="35952"/>
                </a:lnTo>
                <a:close/>
                <a:moveTo>
                  <a:pt x="1472" y="36882"/>
                </a:moveTo>
                <a:lnTo>
                  <a:pt x="1434" y="36920"/>
                </a:lnTo>
                <a:lnTo>
                  <a:pt x="857" y="37646"/>
                </a:lnTo>
                <a:lnTo>
                  <a:pt x="336" y="38297"/>
                </a:lnTo>
                <a:lnTo>
                  <a:pt x="373" y="38316"/>
                </a:lnTo>
                <a:lnTo>
                  <a:pt x="410" y="38316"/>
                </a:lnTo>
                <a:lnTo>
                  <a:pt x="522" y="38260"/>
                </a:lnTo>
                <a:lnTo>
                  <a:pt x="671" y="38167"/>
                </a:lnTo>
                <a:lnTo>
                  <a:pt x="839" y="38037"/>
                </a:lnTo>
                <a:lnTo>
                  <a:pt x="1136" y="37757"/>
                </a:lnTo>
                <a:lnTo>
                  <a:pt x="1323" y="37590"/>
                </a:lnTo>
                <a:lnTo>
                  <a:pt x="1527" y="37329"/>
                </a:lnTo>
                <a:lnTo>
                  <a:pt x="1621" y="37162"/>
                </a:lnTo>
                <a:lnTo>
                  <a:pt x="1658" y="37106"/>
                </a:lnTo>
                <a:lnTo>
                  <a:pt x="1658" y="37050"/>
                </a:lnTo>
                <a:lnTo>
                  <a:pt x="1621" y="36976"/>
                </a:lnTo>
                <a:lnTo>
                  <a:pt x="1583" y="36901"/>
                </a:lnTo>
                <a:lnTo>
                  <a:pt x="1546" y="36882"/>
                </a:lnTo>
                <a:close/>
                <a:moveTo>
                  <a:pt x="92179" y="37087"/>
                </a:moveTo>
                <a:lnTo>
                  <a:pt x="92030" y="37162"/>
                </a:lnTo>
                <a:lnTo>
                  <a:pt x="91918" y="37236"/>
                </a:lnTo>
                <a:lnTo>
                  <a:pt x="91825" y="37329"/>
                </a:lnTo>
                <a:lnTo>
                  <a:pt x="91602" y="37571"/>
                </a:lnTo>
                <a:lnTo>
                  <a:pt x="91397" y="37832"/>
                </a:lnTo>
                <a:lnTo>
                  <a:pt x="91229" y="38074"/>
                </a:lnTo>
                <a:lnTo>
                  <a:pt x="91173" y="38204"/>
                </a:lnTo>
                <a:lnTo>
                  <a:pt x="91080" y="38428"/>
                </a:lnTo>
                <a:lnTo>
                  <a:pt x="91043" y="38521"/>
                </a:lnTo>
                <a:lnTo>
                  <a:pt x="91043" y="38595"/>
                </a:lnTo>
                <a:lnTo>
                  <a:pt x="91062" y="38595"/>
                </a:lnTo>
                <a:lnTo>
                  <a:pt x="91080" y="38614"/>
                </a:lnTo>
                <a:lnTo>
                  <a:pt x="91173" y="38558"/>
                </a:lnTo>
                <a:lnTo>
                  <a:pt x="91285" y="38465"/>
                </a:lnTo>
                <a:lnTo>
                  <a:pt x="91397" y="38353"/>
                </a:lnTo>
                <a:lnTo>
                  <a:pt x="91583" y="38130"/>
                </a:lnTo>
                <a:lnTo>
                  <a:pt x="91937" y="37646"/>
                </a:lnTo>
                <a:lnTo>
                  <a:pt x="92086" y="37441"/>
                </a:lnTo>
                <a:lnTo>
                  <a:pt x="92235" y="37218"/>
                </a:lnTo>
                <a:lnTo>
                  <a:pt x="92272" y="37143"/>
                </a:lnTo>
                <a:lnTo>
                  <a:pt x="92272" y="37106"/>
                </a:lnTo>
                <a:lnTo>
                  <a:pt x="92253" y="37087"/>
                </a:lnTo>
                <a:close/>
                <a:moveTo>
                  <a:pt x="1341" y="38111"/>
                </a:moveTo>
                <a:lnTo>
                  <a:pt x="1285" y="38130"/>
                </a:lnTo>
                <a:lnTo>
                  <a:pt x="1136" y="38242"/>
                </a:lnTo>
                <a:lnTo>
                  <a:pt x="987" y="38428"/>
                </a:lnTo>
                <a:lnTo>
                  <a:pt x="801" y="38633"/>
                </a:lnTo>
                <a:lnTo>
                  <a:pt x="485" y="39061"/>
                </a:lnTo>
                <a:lnTo>
                  <a:pt x="354" y="39210"/>
                </a:lnTo>
                <a:lnTo>
                  <a:pt x="299" y="39247"/>
                </a:lnTo>
                <a:lnTo>
                  <a:pt x="243" y="39284"/>
                </a:lnTo>
                <a:lnTo>
                  <a:pt x="243" y="39284"/>
                </a:lnTo>
                <a:lnTo>
                  <a:pt x="373" y="39228"/>
                </a:lnTo>
                <a:lnTo>
                  <a:pt x="578" y="39098"/>
                </a:lnTo>
                <a:lnTo>
                  <a:pt x="820" y="38949"/>
                </a:lnTo>
                <a:lnTo>
                  <a:pt x="1081" y="38763"/>
                </a:lnTo>
                <a:lnTo>
                  <a:pt x="1304" y="38558"/>
                </a:lnTo>
                <a:lnTo>
                  <a:pt x="1397" y="38465"/>
                </a:lnTo>
                <a:lnTo>
                  <a:pt x="1453" y="38372"/>
                </a:lnTo>
                <a:lnTo>
                  <a:pt x="1490" y="38297"/>
                </a:lnTo>
                <a:lnTo>
                  <a:pt x="1490" y="38223"/>
                </a:lnTo>
                <a:lnTo>
                  <a:pt x="1453" y="38148"/>
                </a:lnTo>
                <a:lnTo>
                  <a:pt x="1378" y="38111"/>
                </a:lnTo>
                <a:close/>
                <a:moveTo>
                  <a:pt x="92384" y="38353"/>
                </a:moveTo>
                <a:lnTo>
                  <a:pt x="92328" y="38372"/>
                </a:lnTo>
                <a:lnTo>
                  <a:pt x="92272" y="38391"/>
                </a:lnTo>
                <a:lnTo>
                  <a:pt x="92197" y="38446"/>
                </a:lnTo>
                <a:lnTo>
                  <a:pt x="92030" y="38577"/>
                </a:lnTo>
                <a:lnTo>
                  <a:pt x="91844" y="38744"/>
                </a:lnTo>
                <a:lnTo>
                  <a:pt x="91509" y="39098"/>
                </a:lnTo>
                <a:lnTo>
                  <a:pt x="91341" y="39321"/>
                </a:lnTo>
                <a:lnTo>
                  <a:pt x="91341" y="39340"/>
                </a:lnTo>
                <a:lnTo>
                  <a:pt x="91360" y="39359"/>
                </a:lnTo>
                <a:lnTo>
                  <a:pt x="91490" y="39303"/>
                </a:lnTo>
                <a:lnTo>
                  <a:pt x="91695" y="39191"/>
                </a:lnTo>
                <a:lnTo>
                  <a:pt x="91937" y="39024"/>
                </a:lnTo>
                <a:lnTo>
                  <a:pt x="92160" y="38837"/>
                </a:lnTo>
                <a:lnTo>
                  <a:pt x="92346" y="38651"/>
                </a:lnTo>
                <a:lnTo>
                  <a:pt x="92402" y="38577"/>
                </a:lnTo>
                <a:lnTo>
                  <a:pt x="92439" y="38502"/>
                </a:lnTo>
                <a:lnTo>
                  <a:pt x="92439" y="38428"/>
                </a:lnTo>
                <a:lnTo>
                  <a:pt x="92421" y="38372"/>
                </a:lnTo>
                <a:lnTo>
                  <a:pt x="92384" y="38353"/>
                </a:lnTo>
                <a:close/>
                <a:moveTo>
                  <a:pt x="1751" y="39079"/>
                </a:moveTo>
                <a:lnTo>
                  <a:pt x="1695" y="39098"/>
                </a:lnTo>
                <a:lnTo>
                  <a:pt x="1583" y="39154"/>
                </a:lnTo>
                <a:lnTo>
                  <a:pt x="1434" y="39247"/>
                </a:lnTo>
                <a:lnTo>
                  <a:pt x="1267" y="39396"/>
                </a:lnTo>
                <a:lnTo>
                  <a:pt x="950" y="39694"/>
                </a:lnTo>
                <a:lnTo>
                  <a:pt x="764" y="39861"/>
                </a:lnTo>
                <a:lnTo>
                  <a:pt x="485" y="40085"/>
                </a:lnTo>
                <a:lnTo>
                  <a:pt x="336" y="40234"/>
                </a:lnTo>
                <a:lnTo>
                  <a:pt x="280" y="40290"/>
                </a:lnTo>
                <a:lnTo>
                  <a:pt x="261" y="40327"/>
                </a:lnTo>
                <a:lnTo>
                  <a:pt x="261" y="40383"/>
                </a:lnTo>
                <a:lnTo>
                  <a:pt x="280" y="40438"/>
                </a:lnTo>
                <a:lnTo>
                  <a:pt x="299" y="40476"/>
                </a:lnTo>
                <a:lnTo>
                  <a:pt x="354" y="40476"/>
                </a:lnTo>
                <a:lnTo>
                  <a:pt x="392" y="40438"/>
                </a:lnTo>
                <a:lnTo>
                  <a:pt x="690" y="40215"/>
                </a:lnTo>
                <a:lnTo>
                  <a:pt x="1192" y="39824"/>
                </a:lnTo>
                <a:lnTo>
                  <a:pt x="1434" y="39601"/>
                </a:lnTo>
                <a:lnTo>
                  <a:pt x="1639" y="39396"/>
                </a:lnTo>
                <a:lnTo>
                  <a:pt x="1714" y="39303"/>
                </a:lnTo>
                <a:lnTo>
                  <a:pt x="1769" y="39228"/>
                </a:lnTo>
                <a:lnTo>
                  <a:pt x="1788" y="39154"/>
                </a:lnTo>
                <a:lnTo>
                  <a:pt x="1769" y="39117"/>
                </a:lnTo>
                <a:lnTo>
                  <a:pt x="1751" y="39079"/>
                </a:lnTo>
                <a:close/>
                <a:moveTo>
                  <a:pt x="92477" y="39359"/>
                </a:moveTo>
                <a:lnTo>
                  <a:pt x="92346" y="39415"/>
                </a:lnTo>
                <a:lnTo>
                  <a:pt x="92142" y="39526"/>
                </a:lnTo>
                <a:lnTo>
                  <a:pt x="91899" y="39675"/>
                </a:lnTo>
                <a:lnTo>
                  <a:pt x="91639" y="39861"/>
                </a:lnTo>
                <a:lnTo>
                  <a:pt x="91397" y="40048"/>
                </a:lnTo>
                <a:lnTo>
                  <a:pt x="91304" y="40159"/>
                </a:lnTo>
                <a:lnTo>
                  <a:pt x="91229" y="40252"/>
                </a:lnTo>
                <a:lnTo>
                  <a:pt x="91155" y="40345"/>
                </a:lnTo>
                <a:lnTo>
                  <a:pt x="91136" y="40420"/>
                </a:lnTo>
                <a:lnTo>
                  <a:pt x="91136" y="40494"/>
                </a:lnTo>
                <a:lnTo>
                  <a:pt x="91173" y="40569"/>
                </a:lnTo>
                <a:lnTo>
                  <a:pt x="91192" y="40587"/>
                </a:lnTo>
                <a:lnTo>
                  <a:pt x="91229" y="40587"/>
                </a:lnTo>
                <a:lnTo>
                  <a:pt x="91341" y="40532"/>
                </a:lnTo>
                <a:lnTo>
                  <a:pt x="91471" y="40457"/>
                </a:lnTo>
                <a:lnTo>
                  <a:pt x="91602" y="40345"/>
                </a:lnTo>
                <a:lnTo>
                  <a:pt x="91862" y="40103"/>
                </a:lnTo>
                <a:lnTo>
                  <a:pt x="91993" y="39954"/>
                </a:lnTo>
                <a:lnTo>
                  <a:pt x="92123" y="39843"/>
                </a:lnTo>
                <a:lnTo>
                  <a:pt x="92365" y="39619"/>
                </a:lnTo>
                <a:lnTo>
                  <a:pt x="92458" y="39526"/>
                </a:lnTo>
                <a:lnTo>
                  <a:pt x="92533" y="39433"/>
                </a:lnTo>
                <a:lnTo>
                  <a:pt x="92533" y="39396"/>
                </a:lnTo>
                <a:lnTo>
                  <a:pt x="92533" y="39377"/>
                </a:lnTo>
                <a:lnTo>
                  <a:pt x="92514" y="39359"/>
                </a:lnTo>
                <a:close/>
                <a:moveTo>
                  <a:pt x="1583" y="40234"/>
                </a:moveTo>
                <a:lnTo>
                  <a:pt x="1490" y="40252"/>
                </a:lnTo>
                <a:lnTo>
                  <a:pt x="1397" y="40308"/>
                </a:lnTo>
                <a:lnTo>
                  <a:pt x="1304" y="40383"/>
                </a:lnTo>
                <a:lnTo>
                  <a:pt x="1230" y="40457"/>
                </a:lnTo>
                <a:lnTo>
                  <a:pt x="1081" y="40662"/>
                </a:lnTo>
                <a:lnTo>
                  <a:pt x="950" y="40829"/>
                </a:lnTo>
                <a:lnTo>
                  <a:pt x="764" y="40960"/>
                </a:lnTo>
                <a:lnTo>
                  <a:pt x="541" y="41165"/>
                </a:lnTo>
                <a:lnTo>
                  <a:pt x="429" y="41258"/>
                </a:lnTo>
                <a:lnTo>
                  <a:pt x="392" y="41351"/>
                </a:lnTo>
                <a:lnTo>
                  <a:pt x="373" y="41407"/>
                </a:lnTo>
                <a:lnTo>
                  <a:pt x="392" y="41425"/>
                </a:lnTo>
                <a:lnTo>
                  <a:pt x="429" y="41462"/>
                </a:lnTo>
                <a:lnTo>
                  <a:pt x="485" y="41481"/>
                </a:lnTo>
                <a:lnTo>
                  <a:pt x="578" y="41481"/>
                </a:lnTo>
                <a:lnTo>
                  <a:pt x="690" y="41462"/>
                </a:lnTo>
                <a:lnTo>
                  <a:pt x="783" y="41407"/>
                </a:lnTo>
                <a:lnTo>
                  <a:pt x="894" y="41332"/>
                </a:lnTo>
                <a:lnTo>
                  <a:pt x="1006" y="41239"/>
                </a:lnTo>
                <a:lnTo>
                  <a:pt x="1118" y="41127"/>
                </a:lnTo>
                <a:lnTo>
                  <a:pt x="1304" y="40904"/>
                </a:lnTo>
                <a:lnTo>
                  <a:pt x="1472" y="40662"/>
                </a:lnTo>
                <a:lnTo>
                  <a:pt x="1583" y="40438"/>
                </a:lnTo>
                <a:lnTo>
                  <a:pt x="1621" y="40364"/>
                </a:lnTo>
                <a:lnTo>
                  <a:pt x="1639" y="40290"/>
                </a:lnTo>
                <a:lnTo>
                  <a:pt x="1621" y="40252"/>
                </a:lnTo>
                <a:lnTo>
                  <a:pt x="1583" y="40234"/>
                </a:lnTo>
                <a:close/>
                <a:moveTo>
                  <a:pt x="92439" y="40587"/>
                </a:moveTo>
                <a:lnTo>
                  <a:pt x="92309" y="40643"/>
                </a:lnTo>
                <a:lnTo>
                  <a:pt x="92142" y="40736"/>
                </a:lnTo>
                <a:lnTo>
                  <a:pt x="91918" y="40885"/>
                </a:lnTo>
                <a:lnTo>
                  <a:pt x="91695" y="41034"/>
                </a:lnTo>
                <a:lnTo>
                  <a:pt x="91509" y="41202"/>
                </a:lnTo>
                <a:lnTo>
                  <a:pt x="91378" y="41351"/>
                </a:lnTo>
                <a:lnTo>
                  <a:pt x="91341" y="41407"/>
                </a:lnTo>
                <a:lnTo>
                  <a:pt x="91341" y="41462"/>
                </a:lnTo>
                <a:lnTo>
                  <a:pt x="91360" y="41500"/>
                </a:lnTo>
                <a:lnTo>
                  <a:pt x="91434" y="41518"/>
                </a:lnTo>
                <a:lnTo>
                  <a:pt x="91490" y="41518"/>
                </a:lnTo>
                <a:lnTo>
                  <a:pt x="91546" y="41500"/>
                </a:lnTo>
                <a:lnTo>
                  <a:pt x="91620" y="41462"/>
                </a:lnTo>
                <a:lnTo>
                  <a:pt x="91695" y="41407"/>
                </a:lnTo>
                <a:lnTo>
                  <a:pt x="91862" y="41258"/>
                </a:lnTo>
                <a:lnTo>
                  <a:pt x="92030" y="41090"/>
                </a:lnTo>
                <a:lnTo>
                  <a:pt x="92290" y="40755"/>
                </a:lnTo>
                <a:lnTo>
                  <a:pt x="92439" y="40587"/>
                </a:lnTo>
                <a:close/>
                <a:moveTo>
                  <a:pt x="1844" y="41388"/>
                </a:moveTo>
                <a:lnTo>
                  <a:pt x="1769" y="41407"/>
                </a:lnTo>
                <a:lnTo>
                  <a:pt x="1676" y="41425"/>
                </a:lnTo>
                <a:lnTo>
                  <a:pt x="1565" y="41481"/>
                </a:lnTo>
                <a:lnTo>
                  <a:pt x="1304" y="41649"/>
                </a:lnTo>
                <a:lnTo>
                  <a:pt x="1043" y="41853"/>
                </a:lnTo>
                <a:lnTo>
                  <a:pt x="783" y="42077"/>
                </a:lnTo>
                <a:lnTo>
                  <a:pt x="559" y="42282"/>
                </a:lnTo>
                <a:lnTo>
                  <a:pt x="410" y="42431"/>
                </a:lnTo>
                <a:lnTo>
                  <a:pt x="373" y="42505"/>
                </a:lnTo>
                <a:lnTo>
                  <a:pt x="410" y="42524"/>
                </a:lnTo>
                <a:lnTo>
                  <a:pt x="466" y="42505"/>
                </a:lnTo>
                <a:lnTo>
                  <a:pt x="690" y="42431"/>
                </a:lnTo>
                <a:lnTo>
                  <a:pt x="950" y="42282"/>
                </a:lnTo>
                <a:lnTo>
                  <a:pt x="1267" y="42096"/>
                </a:lnTo>
                <a:lnTo>
                  <a:pt x="1546" y="41909"/>
                </a:lnTo>
                <a:lnTo>
                  <a:pt x="1769" y="41705"/>
                </a:lnTo>
                <a:lnTo>
                  <a:pt x="1863" y="41630"/>
                </a:lnTo>
                <a:lnTo>
                  <a:pt x="1918" y="41537"/>
                </a:lnTo>
                <a:lnTo>
                  <a:pt x="1937" y="41481"/>
                </a:lnTo>
                <a:lnTo>
                  <a:pt x="1918" y="41444"/>
                </a:lnTo>
                <a:lnTo>
                  <a:pt x="1900" y="41425"/>
                </a:lnTo>
                <a:lnTo>
                  <a:pt x="1844" y="41388"/>
                </a:lnTo>
                <a:close/>
                <a:moveTo>
                  <a:pt x="92421" y="41556"/>
                </a:moveTo>
                <a:lnTo>
                  <a:pt x="92309" y="41611"/>
                </a:lnTo>
                <a:lnTo>
                  <a:pt x="92104" y="41723"/>
                </a:lnTo>
                <a:lnTo>
                  <a:pt x="91862" y="41872"/>
                </a:lnTo>
                <a:lnTo>
                  <a:pt x="91602" y="42040"/>
                </a:lnTo>
                <a:lnTo>
                  <a:pt x="91378" y="42244"/>
                </a:lnTo>
                <a:lnTo>
                  <a:pt x="91266" y="42338"/>
                </a:lnTo>
                <a:lnTo>
                  <a:pt x="91192" y="42412"/>
                </a:lnTo>
                <a:lnTo>
                  <a:pt x="91136" y="42505"/>
                </a:lnTo>
                <a:lnTo>
                  <a:pt x="91099" y="42580"/>
                </a:lnTo>
                <a:lnTo>
                  <a:pt x="91099" y="42654"/>
                </a:lnTo>
                <a:lnTo>
                  <a:pt x="91118" y="42710"/>
                </a:lnTo>
                <a:lnTo>
                  <a:pt x="91155" y="42729"/>
                </a:lnTo>
                <a:lnTo>
                  <a:pt x="91229" y="42729"/>
                </a:lnTo>
                <a:lnTo>
                  <a:pt x="91285" y="42673"/>
                </a:lnTo>
                <a:lnTo>
                  <a:pt x="91378" y="42617"/>
                </a:lnTo>
                <a:lnTo>
                  <a:pt x="91583" y="42431"/>
                </a:lnTo>
                <a:lnTo>
                  <a:pt x="91806" y="42207"/>
                </a:lnTo>
                <a:lnTo>
                  <a:pt x="92197" y="41779"/>
                </a:lnTo>
                <a:lnTo>
                  <a:pt x="92346" y="41611"/>
                </a:lnTo>
                <a:lnTo>
                  <a:pt x="92421" y="41556"/>
                </a:lnTo>
                <a:close/>
                <a:moveTo>
                  <a:pt x="1546" y="42468"/>
                </a:moveTo>
                <a:lnTo>
                  <a:pt x="1453" y="42505"/>
                </a:lnTo>
                <a:lnTo>
                  <a:pt x="1341" y="42542"/>
                </a:lnTo>
                <a:lnTo>
                  <a:pt x="1267" y="42598"/>
                </a:lnTo>
                <a:lnTo>
                  <a:pt x="1174" y="42673"/>
                </a:lnTo>
                <a:lnTo>
                  <a:pt x="1025" y="42822"/>
                </a:lnTo>
                <a:lnTo>
                  <a:pt x="894" y="42989"/>
                </a:lnTo>
                <a:lnTo>
                  <a:pt x="652" y="43324"/>
                </a:lnTo>
                <a:lnTo>
                  <a:pt x="541" y="43473"/>
                </a:lnTo>
                <a:lnTo>
                  <a:pt x="410" y="43585"/>
                </a:lnTo>
                <a:lnTo>
                  <a:pt x="410" y="43585"/>
                </a:lnTo>
                <a:lnTo>
                  <a:pt x="615" y="43455"/>
                </a:lnTo>
                <a:lnTo>
                  <a:pt x="839" y="43324"/>
                </a:lnTo>
                <a:lnTo>
                  <a:pt x="1043" y="43194"/>
                </a:lnTo>
                <a:lnTo>
                  <a:pt x="1248" y="43026"/>
                </a:lnTo>
                <a:lnTo>
                  <a:pt x="1360" y="42915"/>
                </a:lnTo>
                <a:lnTo>
                  <a:pt x="1546" y="42710"/>
                </a:lnTo>
                <a:lnTo>
                  <a:pt x="1621" y="42598"/>
                </a:lnTo>
                <a:lnTo>
                  <a:pt x="1658" y="42524"/>
                </a:lnTo>
                <a:lnTo>
                  <a:pt x="1658" y="42486"/>
                </a:lnTo>
                <a:lnTo>
                  <a:pt x="1639" y="42468"/>
                </a:lnTo>
                <a:close/>
                <a:moveTo>
                  <a:pt x="92328" y="42673"/>
                </a:moveTo>
                <a:lnTo>
                  <a:pt x="92179" y="42747"/>
                </a:lnTo>
                <a:lnTo>
                  <a:pt x="91993" y="42877"/>
                </a:lnTo>
                <a:lnTo>
                  <a:pt x="91769" y="43064"/>
                </a:lnTo>
                <a:lnTo>
                  <a:pt x="91546" y="43250"/>
                </a:lnTo>
                <a:lnTo>
                  <a:pt x="91360" y="43455"/>
                </a:lnTo>
                <a:lnTo>
                  <a:pt x="91304" y="43548"/>
                </a:lnTo>
                <a:lnTo>
                  <a:pt x="91248" y="43622"/>
                </a:lnTo>
                <a:lnTo>
                  <a:pt x="91229" y="43697"/>
                </a:lnTo>
                <a:lnTo>
                  <a:pt x="91248" y="43734"/>
                </a:lnTo>
                <a:lnTo>
                  <a:pt x="91285" y="43771"/>
                </a:lnTo>
                <a:lnTo>
                  <a:pt x="91360" y="43790"/>
                </a:lnTo>
                <a:lnTo>
                  <a:pt x="91434" y="43753"/>
                </a:lnTo>
                <a:lnTo>
                  <a:pt x="91527" y="43697"/>
                </a:lnTo>
                <a:lnTo>
                  <a:pt x="91713" y="43492"/>
                </a:lnTo>
                <a:lnTo>
                  <a:pt x="91899" y="43287"/>
                </a:lnTo>
                <a:lnTo>
                  <a:pt x="92048" y="43138"/>
                </a:lnTo>
                <a:lnTo>
                  <a:pt x="92142" y="43045"/>
                </a:lnTo>
                <a:lnTo>
                  <a:pt x="92328" y="42877"/>
                </a:lnTo>
                <a:lnTo>
                  <a:pt x="92402" y="42784"/>
                </a:lnTo>
                <a:lnTo>
                  <a:pt x="92439" y="42710"/>
                </a:lnTo>
                <a:lnTo>
                  <a:pt x="92439" y="42691"/>
                </a:lnTo>
                <a:lnTo>
                  <a:pt x="92421" y="42673"/>
                </a:lnTo>
                <a:close/>
                <a:moveTo>
                  <a:pt x="1416" y="43510"/>
                </a:moveTo>
                <a:lnTo>
                  <a:pt x="1341" y="43548"/>
                </a:lnTo>
                <a:lnTo>
                  <a:pt x="1248" y="43604"/>
                </a:lnTo>
                <a:lnTo>
                  <a:pt x="1174" y="43678"/>
                </a:lnTo>
                <a:lnTo>
                  <a:pt x="1006" y="43864"/>
                </a:lnTo>
                <a:lnTo>
                  <a:pt x="820" y="44088"/>
                </a:lnTo>
                <a:lnTo>
                  <a:pt x="522" y="44516"/>
                </a:lnTo>
                <a:lnTo>
                  <a:pt x="410" y="44665"/>
                </a:lnTo>
                <a:lnTo>
                  <a:pt x="317" y="44739"/>
                </a:lnTo>
                <a:lnTo>
                  <a:pt x="317" y="44739"/>
                </a:lnTo>
                <a:lnTo>
                  <a:pt x="652" y="44497"/>
                </a:lnTo>
                <a:lnTo>
                  <a:pt x="894" y="44292"/>
                </a:lnTo>
                <a:lnTo>
                  <a:pt x="1155" y="44069"/>
                </a:lnTo>
                <a:lnTo>
                  <a:pt x="1378" y="43864"/>
                </a:lnTo>
                <a:lnTo>
                  <a:pt x="1527" y="43678"/>
                </a:lnTo>
                <a:lnTo>
                  <a:pt x="1565" y="43604"/>
                </a:lnTo>
                <a:lnTo>
                  <a:pt x="1583" y="43548"/>
                </a:lnTo>
                <a:lnTo>
                  <a:pt x="1565" y="43529"/>
                </a:lnTo>
                <a:lnTo>
                  <a:pt x="1546" y="43510"/>
                </a:lnTo>
                <a:close/>
                <a:moveTo>
                  <a:pt x="92626" y="43697"/>
                </a:moveTo>
                <a:lnTo>
                  <a:pt x="92328" y="43883"/>
                </a:lnTo>
                <a:lnTo>
                  <a:pt x="92086" y="44050"/>
                </a:lnTo>
                <a:lnTo>
                  <a:pt x="91806" y="44255"/>
                </a:lnTo>
                <a:lnTo>
                  <a:pt x="91564" y="44460"/>
                </a:lnTo>
                <a:lnTo>
                  <a:pt x="91360" y="44646"/>
                </a:lnTo>
                <a:lnTo>
                  <a:pt x="91304" y="44739"/>
                </a:lnTo>
                <a:lnTo>
                  <a:pt x="91248" y="44814"/>
                </a:lnTo>
                <a:lnTo>
                  <a:pt x="91248" y="44870"/>
                </a:lnTo>
                <a:lnTo>
                  <a:pt x="91266" y="44925"/>
                </a:lnTo>
                <a:lnTo>
                  <a:pt x="91285" y="44944"/>
                </a:lnTo>
                <a:lnTo>
                  <a:pt x="91341" y="44944"/>
                </a:lnTo>
                <a:lnTo>
                  <a:pt x="91434" y="44888"/>
                </a:lnTo>
                <a:lnTo>
                  <a:pt x="91564" y="44777"/>
                </a:lnTo>
                <a:lnTo>
                  <a:pt x="91695" y="44665"/>
                </a:lnTo>
                <a:lnTo>
                  <a:pt x="91955" y="44404"/>
                </a:lnTo>
                <a:lnTo>
                  <a:pt x="92104" y="44255"/>
                </a:lnTo>
                <a:lnTo>
                  <a:pt x="92421" y="43920"/>
                </a:lnTo>
                <a:lnTo>
                  <a:pt x="92588" y="43753"/>
                </a:lnTo>
                <a:lnTo>
                  <a:pt x="92626" y="43697"/>
                </a:lnTo>
                <a:close/>
                <a:moveTo>
                  <a:pt x="1621" y="44609"/>
                </a:moveTo>
                <a:lnTo>
                  <a:pt x="1565" y="44628"/>
                </a:lnTo>
                <a:lnTo>
                  <a:pt x="1509" y="44665"/>
                </a:lnTo>
                <a:lnTo>
                  <a:pt x="1323" y="44795"/>
                </a:lnTo>
                <a:lnTo>
                  <a:pt x="1118" y="44963"/>
                </a:lnTo>
                <a:lnTo>
                  <a:pt x="894" y="45167"/>
                </a:lnTo>
                <a:lnTo>
                  <a:pt x="690" y="45372"/>
                </a:lnTo>
                <a:lnTo>
                  <a:pt x="522" y="45558"/>
                </a:lnTo>
                <a:lnTo>
                  <a:pt x="429" y="45689"/>
                </a:lnTo>
                <a:lnTo>
                  <a:pt x="410" y="45745"/>
                </a:lnTo>
                <a:lnTo>
                  <a:pt x="429" y="45782"/>
                </a:lnTo>
                <a:lnTo>
                  <a:pt x="485" y="45801"/>
                </a:lnTo>
                <a:lnTo>
                  <a:pt x="559" y="45801"/>
                </a:lnTo>
                <a:lnTo>
                  <a:pt x="652" y="45763"/>
                </a:lnTo>
                <a:lnTo>
                  <a:pt x="745" y="45689"/>
                </a:lnTo>
                <a:lnTo>
                  <a:pt x="969" y="45503"/>
                </a:lnTo>
                <a:lnTo>
                  <a:pt x="1192" y="45279"/>
                </a:lnTo>
                <a:lnTo>
                  <a:pt x="1378" y="45037"/>
                </a:lnTo>
                <a:lnTo>
                  <a:pt x="1546" y="44814"/>
                </a:lnTo>
                <a:lnTo>
                  <a:pt x="1639" y="44665"/>
                </a:lnTo>
                <a:lnTo>
                  <a:pt x="1639" y="44628"/>
                </a:lnTo>
                <a:lnTo>
                  <a:pt x="1621" y="44609"/>
                </a:lnTo>
                <a:close/>
                <a:moveTo>
                  <a:pt x="92402" y="44870"/>
                </a:moveTo>
                <a:lnTo>
                  <a:pt x="92142" y="45037"/>
                </a:lnTo>
                <a:lnTo>
                  <a:pt x="91732" y="45354"/>
                </a:lnTo>
                <a:lnTo>
                  <a:pt x="91509" y="45521"/>
                </a:lnTo>
                <a:lnTo>
                  <a:pt x="91360" y="45670"/>
                </a:lnTo>
                <a:lnTo>
                  <a:pt x="91285" y="45745"/>
                </a:lnTo>
                <a:lnTo>
                  <a:pt x="91248" y="45819"/>
                </a:lnTo>
                <a:lnTo>
                  <a:pt x="91229" y="45856"/>
                </a:lnTo>
                <a:lnTo>
                  <a:pt x="91248" y="45912"/>
                </a:lnTo>
                <a:lnTo>
                  <a:pt x="91285" y="45931"/>
                </a:lnTo>
                <a:lnTo>
                  <a:pt x="91322" y="45931"/>
                </a:lnTo>
                <a:lnTo>
                  <a:pt x="91415" y="45912"/>
                </a:lnTo>
                <a:lnTo>
                  <a:pt x="91527" y="45856"/>
                </a:lnTo>
                <a:lnTo>
                  <a:pt x="91639" y="45763"/>
                </a:lnTo>
                <a:lnTo>
                  <a:pt x="91862" y="45558"/>
                </a:lnTo>
                <a:lnTo>
                  <a:pt x="91993" y="45447"/>
                </a:lnTo>
                <a:lnTo>
                  <a:pt x="92123" y="45316"/>
                </a:lnTo>
                <a:lnTo>
                  <a:pt x="92290" y="45093"/>
                </a:lnTo>
                <a:lnTo>
                  <a:pt x="92439" y="44907"/>
                </a:lnTo>
                <a:lnTo>
                  <a:pt x="92439" y="44870"/>
                </a:lnTo>
                <a:close/>
                <a:moveTo>
                  <a:pt x="92309" y="46061"/>
                </a:moveTo>
                <a:lnTo>
                  <a:pt x="92235" y="46080"/>
                </a:lnTo>
                <a:lnTo>
                  <a:pt x="92142" y="46117"/>
                </a:lnTo>
                <a:lnTo>
                  <a:pt x="91955" y="46247"/>
                </a:lnTo>
                <a:lnTo>
                  <a:pt x="91751" y="46415"/>
                </a:lnTo>
                <a:lnTo>
                  <a:pt x="91546" y="46601"/>
                </a:lnTo>
                <a:lnTo>
                  <a:pt x="91397" y="46750"/>
                </a:lnTo>
                <a:lnTo>
                  <a:pt x="91304" y="46862"/>
                </a:lnTo>
                <a:lnTo>
                  <a:pt x="91304" y="46899"/>
                </a:lnTo>
                <a:lnTo>
                  <a:pt x="91322" y="46899"/>
                </a:lnTo>
                <a:lnTo>
                  <a:pt x="91546" y="46787"/>
                </a:lnTo>
                <a:lnTo>
                  <a:pt x="91937" y="46564"/>
                </a:lnTo>
                <a:lnTo>
                  <a:pt x="92142" y="46434"/>
                </a:lnTo>
                <a:lnTo>
                  <a:pt x="92290" y="46303"/>
                </a:lnTo>
                <a:lnTo>
                  <a:pt x="92384" y="46191"/>
                </a:lnTo>
                <a:lnTo>
                  <a:pt x="92402" y="46154"/>
                </a:lnTo>
                <a:lnTo>
                  <a:pt x="92402" y="46098"/>
                </a:lnTo>
                <a:lnTo>
                  <a:pt x="92365" y="46061"/>
                </a:lnTo>
                <a:close/>
                <a:moveTo>
                  <a:pt x="1732" y="45614"/>
                </a:moveTo>
                <a:lnTo>
                  <a:pt x="1695" y="45652"/>
                </a:lnTo>
                <a:lnTo>
                  <a:pt x="1043" y="46322"/>
                </a:lnTo>
                <a:lnTo>
                  <a:pt x="634" y="46750"/>
                </a:lnTo>
                <a:lnTo>
                  <a:pt x="485" y="46880"/>
                </a:lnTo>
                <a:lnTo>
                  <a:pt x="429" y="46936"/>
                </a:lnTo>
                <a:lnTo>
                  <a:pt x="466" y="46955"/>
                </a:lnTo>
                <a:lnTo>
                  <a:pt x="503" y="46955"/>
                </a:lnTo>
                <a:lnTo>
                  <a:pt x="615" y="46918"/>
                </a:lnTo>
                <a:lnTo>
                  <a:pt x="783" y="46824"/>
                </a:lnTo>
                <a:lnTo>
                  <a:pt x="950" y="46713"/>
                </a:lnTo>
                <a:lnTo>
                  <a:pt x="1267" y="46471"/>
                </a:lnTo>
                <a:lnTo>
                  <a:pt x="1453" y="46322"/>
                </a:lnTo>
                <a:lnTo>
                  <a:pt x="1565" y="46136"/>
                </a:lnTo>
                <a:lnTo>
                  <a:pt x="1714" y="45856"/>
                </a:lnTo>
                <a:lnTo>
                  <a:pt x="1751" y="45745"/>
                </a:lnTo>
                <a:lnTo>
                  <a:pt x="1769" y="45652"/>
                </a:lnTo>
                <a:lnTo>
                  <a:pt x="1769" y="45614"/>
                </a:lnTo>
                <a:close/>
                <a:moveTo>
                  <a:pt x="1583" y="46955"/>
                </a:moveTo>
                <a:lnTo>
                  <a:pt x="1490" y="46973"/>
                </a:lnTo>
                <a:lnTo>
                  <a:pt x="1378" y="47029"/>
                </a:lnTo>
                <a:lnTo>
                  <a:pt x="1267" y="47085"/>
                </a:lnTo>
                <a:lnTo>
                  <a:pt x="1043" y="47253"/>
                </a:lnTo>
                <a:lnTo>
                  <a:pt x="932" y="47346"/>
                </a:lnTo>
                <a:lnTo>
                  <a:pt x="820" y="47439"/>
                </a:lnTo>
                <a:lnTo>
                  <a:pt x="652" y="47606"/>
                </a:lnTo>
                <a:lnTo>
                  <a:pt x="522" y="47755"/>
                </a:lnTo>
                <a:lnTo>
                  <a:pt x="522" y="47793"/>
                </a:lnTo>
                <a:lnTo>
                  <a:pt x="559" y="47774"/>
                </a:lnTo>
                <a:lnTo>
                  <a:pt x="783" y="47662"/>
                </a:lnTo>
                <a:lnTo>
                  <a:pt x="1192" y="47420"/>
                </a:lnTo>
                <a:lnTo>
                  <a:pt x="1378" y="47290"/>
                </a:lnTo>
                <a:lnTo>
                  <a:pt x="1546" y="47160"/>
                </a:lnTo>
                <a:lnTo>
                  <a:pt x="1639" y="47067"/>
                </a:lnTo>
                <a:lnTo>
                  <a:pt x="1658" y="47011"/>
                </a:lnTo>
                <a:lnTo>
                  <a:pt x="1639" y="46992"/>
                </a:lnTo>
                <a:lnTo>
                  <a:pt x="1621" y="46973"/>
                </a:lnTo>
                <a:lnTo>
                  <a:pt x="1583" y="46955"/>
                </a:lnTo>
                <a:close/>
                <a:moveTo>
                  <a:pt x="92384" y="46899"/>
                </a:moveTo>
                <a:lnTo>
                  <a:pt x="92272" y="46955"/>
                </a:lnTo>
                <a:lnTo>
                  <a:pt x="92123" y="47029"/>
                </a:lnTo>
                <a:lnTo>
                  <a:pt x="91955" y="47141"/>
                </a:lnTo>
                <a:lnTo>
                  <a:pt x="91620" y="47383"/>
                </a:lnTo>
                <a:lnTo>
                  <a:pt x="91453" y="47551"/>
                </a:lnTo>
                <a:lnTo>
                  <a:pt x="91322" y="47718"/>
                </a:lnTo>
                <a:lnTo>
                  <a:pt x="91192" y="47997"/>
                </a:lnTo>
                <a:lnTo>
                  <a:pt x="91136" y="48128"/>
                </a:lnTo>
                <a:lnTo>
                  <a:pt x="91118" y="48221"/>
                </a:lnTo>
                <a:lnTo>
                  <a:pt x="91118" y="48239"/>
                </a:lnTo>
                <a:lnTo>
                  <a:pt x="91136" y="48258"/>
                </a:lnTo>
                <a:lnTo>
                  <a:pt x="91155" y="48239"/>
                </a:lnTo>
                <a:lnTo>
                  <a:pt x="91211" y="48221"/>
                </a:lnTo>
                <a:lnTo>
                  <a:pt x="91844" y="47532"/>
                </a:lnTo>
                <a:lnTo>
                  <a:pt x="92272" y="47104"/>
                </a:lnTo>
                <a:lnTo>
                  <a:pt x="92402" y="46973"/>
                </a:lnTo>
                <a:lnTo>
                  <a:pt x="92458" y="46936"/>
                </a:lnTo>
                <a:lnTo>
                  <a:pt x="92439" y="46918"/>
                </a:lnTo>
                <a:lnTo>
                  <a:pt x="92384" y="46899"/>
                </a:lnTo>
                <a:close/>
                <a:moveTo>
                  <a:pt x="1583" y="47923"/>
                </a:moveTo>
                <a:lnTo>
                  <a:pt x="1490" y="47942"/>
                </a:lnTo>
                <a:lnTo>
                  <a:pt x="1378" y="48016"/>
                </a:lnTo>
                <a:lnTo>
                  <a:pt x="1248" y="48109"/>
                </a:lnTo>
                <a:lnTo>
                  <a:pt x="1025" y="48295"/>
                </a:lnTo>
                <a:lnTo>
                  <a:pt x="894" y="48426"/>
                </a:lnTo>
                <a:lnTo>
                  <a:pt x="783" y="48556"/>
                </a:lnTo>
                <a:lnTo>
                  <a:pt x="597" y="48761"/>
                </a:lnTo>
                <a:lnTo>
                  <a:pt x="466" y="48947"/>
                </a:lnTo>
                <a:lnTo>
                  <a:pt x="448" y="49003"/>
                </a:lnTo>
                <a:lnTo>
                  <a:pt x="466" y="49003"/>
                </a:lnTo>
                <a:lnTo>
                  <a:pt x="485" y="48984"/>
                </a:lnTo>
                <a:lnTo>
                  <a:pt x="745" y="48817"/>
                </a:lnTo>
                <a:lnTo>
                  <a:pt x="1174" y="48519"/>
                </a:lnTo>
                <a:lnTo>
                  <a:pt x="1378" y="48351"/>
                </a:lnTo>
                <a:lnTo>
                  <a:pt x="1546" y="48184"/>
                </a:lnTo>
                <a:lnTo>
                  <a:pt x="1602" y="48109"/>
                </a:lnTo>
                <a:lnTo>
                  <a:pt x="1639" y="48053"/>
                </a:lnTo>
                <a:lnTo>
                  <a:pt x="1658" y="47997"/>
                </a:lnTo>
                <a:lnTo>
                  <a:pt x="1639" y="47960"/>
                </a:lnTo>
                <a:lnTo>
                  <a:pt x="1621" y="47923"/>
                </a:lnTo>
                <a:close/>
                <a:moveTo>
                  <a:pt x="92421" y="48072"/>
                </a:moveTo>
                <a:lnTo>
                  <a:pt x="92123" y="48277"/>
                </a:lnTo>
                <a:lnTo>
                  <a:pt x="91899" y="48444"/>
                </a:lnTo>
                <a:lnTo>
                  <a:pt x="91657" y="48649"/>
                </a:lnTo>
                <a:lnTo>
                  <a:pt x="91453" y="48835"/>
                </a:lnTo>
                <a:lnTo>
                  <a:pt x="91285" y="49021"/>
                </a:lnTo>
                <a:lnTo>
                  <a:pt x="91248" y="49096"/>
                </a:lnTo>
                <a:lnTo>
                  <a:pt x="91211" y="49170"/>
                </a:lnTo>
                <a:lnTo>
                  <a:pt x="91229" y="49208"/>
                </a:lnTo>
                <a:lnTo>
                  <a:pt x="91266" y="49245"/>
                </a:lnTo>
                <a:lnTo>
                  <a:pt x="91341" y="49263"/>
                </a:lnTo>
                <a:lnTo>
                  <a:pt x="91415" y="49245"/>
                </a:lnTo>
                <a:lnTo>
                  <a:pt x="91509" y="49189"/>
                </a:lnTo>
                <a:lnTo>
                  <a:pt x="91602" y="49133"/>
                </a:lnTo>
                <a:lnTo>
                  <a:pt x="91788" y="48947"/>
                </a:lnTo>
                <a:lnTo>
                  <a:pt x="91974" y="48724"/>
                </a:lnTo>
                <a:lnTo>
                  <a:pt x="92142" y="48482"/>
                </a:lnTo>
                <a:lnTo>
                  <a:pt x="92290" y="48277"/>
                </a:lnTo>
                <a:lnTo>
                  <a:pt x="92421" y="48072"/>
                </a:lnTo>
                <a:close/>
                <a:moveTo>
                  <a:pt x="17688" y="49468"/>
                </a:moveTo>
                <a:lnTo>
                  <a:pt x="17688" y="49468"/>
                </a:lnTo>
                <a:lnTo>
                  <a:pt x="17688" y="49468"/>
                </a:lnTo>
                <a:close/>
                <a:moveTo>
                  <a:pt x="62185" y="49468"/>
                </a:moveTo>
                <a:lnTo>
                  <a:pt x="62185" y="49468"/>
                </a:lnTo>
                <a:lnTo>
                  <a:pt x="62185" y="49468"/>
                </a:lnTo>
                <a:close/>
                <a:moveTo>
                  <a:pt x="44759" y="49524"/>
                </a:moveTo>
                <a:lnTo>
                  <a:pt x="44759" y="49524"/>
                </a:lnTo>
                <a:lnTo>
                  <a:pt x="44759" y="49524"/>
                </a:lnTo>
                <a:close/>
                <a:moveTo>
                  <a:pt x="89256" y="49524"/>
                </a:moveTo>
                <a:lnTo>
                  <a:pt x="89256" y="49524"/>
                </a:lnTo>
                <a:lnTo>
                  <a:pt x="89256" y="49524"/>
                </a:lnTo>
                <a:close/>
                <a:moveTo>
                  <a:pt x="89256" y="49524"/>
                </a:moveTo>
                <a:lnTo>
                  <a:pt x="89256" y="49524"/>
                </a:lnTo>
                <a:lnTo>
                  <a:pt x="89256" y="49524"/>
                </a:lnTo>
                <a:close/>
                <a:moveTo>
                  <a:pt x="39341" y="49505"/>
                </a:moveTo>
                <a:lnTo>
                  <a:pt x="39303" y="49580"/>
                </a:lnTo>
                <a:lnTo>
                  <a:pt x="39322" y="49561"/>
                </a:lnTo>
                <a:lnTo>
                  <a:pt x="39341" y="49505"/>
                </a:lnTo>
                <a:close/>
                <a:moveTo>
                  <a:pt x="31707" y="49580"/>
                </a:moveTo>
                <a:lnTo>
                  <a:pt x="31707" y="49580"/>
                </a:lnTo>
                <a:lnTo>
                  <a:pt x="31707" y="49580"/>
                </a:lnTo>
                <a:close/>
                <a:moveTo>
                  <a:pt x="38298" y="49580"/>
                </a:moveTo>
                <a:lnTo>
                  <a:pt x="38298" y="49580"/>
                </a:lnTo>
                <a:lnTo>
                  <a:pt x="38298" y="49580"/>
                </a:lnTo>
                <a:close/>
                <a:moveTo>
                  <a:pt x="39303" y="49580"/>
                </a:moveTo>
                <a:lnTo>
                  <a:pt x="39303" y="49580"/>
                </a:lnTo>
                <a:lnTo>
                  <a:pt x="39303" y="49580"/>
                </a:lnTo>
                <a:close/>
                <a:moveTo>
                  <a:pt x="76204" y="49580"/>
                </a:moveTo>
                <a:lnTo>
                  <a:pt x="76204" y="49580"/>
                </a:lnTo>
                <a:lnTo>
                  <a:pt x="76204" y="49580"/>
                </a:lnTo>
                <a:close/>
                <a:moveTo>
                  <a:pt x="34928" y="49617"/>
                </a:moveTo>
                <a:lnTo>
                  <a:pt x="34928" y="49617"/>
                </a:lnTo>
                <a:lnTo>
                  <a:pt x="34928" y="49617"/>
                </a:lnTo>
                <a:close/>
                <a:moveTo>
                  <a:pt x="80524" y="49617"/>
                </a:moveTo>
                <a:lnTo>
                  <a:pt x="80524" y="49617"/>
                </a:lnTo>
                <a:lnTo>
                  <a:pt x="80524" y="49617"/>
                </a:lnTo>
                <a:close/>
                <a:moveTo>
                  <a:pt x="87003" y="49617"/>
                </a:moveTo>
                <a:lnTo>
                  <a:pt x="87003" y="49617"/>
                </a:lnTo>
                <a:lnTo>
                  <a:pt x="87003" y="49617"/>
                </a:lnTo>
                <a:close/>
                <a:moveTo>
                  <a:pt x="45801" y="49673"/>
                </a:moveTo>
                <a:lnTo>
                  <a:pt x="45801" y="49673"/>
                </a:lnTo>
                <a:lnTo>
                  <a:pt x="45801" y="49673"/>
                </a:lnTo>
                <a:close/>
                <a:moveTo>
                  <a:pt x="53267" y="49673"/>
                </a:moveTo>
                <a:lnTo>
                  <a:pt x="53267" y="49673"/>
                </a:lnTo>
                <a:lnTo>
                  <a:pt x="53267" y="49673"/>
                </a:lnTo>
                <a:close/>
                <a:moveTo>
                  <a:pt x="21970" y="49748"/>
                </a:moveTo>
                <a:lnTo>
                  <a:pt x="21951" y="49791"/>
                </a:lnTo>
                <a:lnTo>
                  <a:pt x="21951" y="49803"/>
                </a:lnTo>
                <a:lnTo>
                  <a:pt x="21970" y="49748"/>
                </a:lnTo>
                <a:close/>
                <a:moveTo>
                  <a:pt x="1639" y="48966"/>
                </a:moveTo>
                <a:lnTo>
                  <a:pt x="1602" y="48984"/>
                </a:lnTo>
                <a:lnTo>
                  <a:pt x="1509" y="49040"/>
                </a:lnTo>
                <a:lnTo>
                  <a:pt x="1378" y="49115"/>
                </a:lnTo>
                <a:lnTo>
                  <a:pt x="1136" y="49301"/>
                </a:lnTo>
                <a:lnTo>
                  <a:pt x="1006" y="49412"/>
                </a:lnTo>
                <a:lnTo>
                  <a:pt x="559" y="49785"/>
                </a:lnTo>
                <a:lnTo>
                  <a:pt x="299" y="50027"/>
                </a:lnTo>
                <a:lnTo>
                  <a:pt x="224" y="50120"/>
                </a:lnTo>
                <a:lnTo>
                  <a:pt x="206" y="50157"/>
                </a:lnTo>
                <a:lnTo>
                  <a:pt x="261" y="50176"/>
                </a:lnTo>
                <a:lnTo>
                  <a:pt x="317" y="50176"/>
                </a:lnTo>
                <a:lnTo>
                  <a:pt x="392" y="50139"/>
                </a:lnTo>
                <a:lnTo>
                  <a:pt x="485" y="50083"/>
                </a:lnTo>
                <a:lnTo>
                  <a:pt x="708" y="49915"/>
                </a:lnTo>
                <a:lnTo>
                  <a:pt x="969" y="49710"/>
                </a:lnTo>
                <a:lnTo>
                  <a:pt x="1211" y="49487"/>
                </a:lnTo>
                <a:lnTo>
                  <a:pt x="1416" y="49282"/>
                </a:lnTo>
                <a:lnTo>
                  <a:pt x="1565" y="49115"/>
                </a:lnTo>
                <a:lnTo>
                  <a:pt x="1639" y="49021"/>
                </a:lnTo>
                <a:lnTo>
                  <a:pt x="1658" y="48984"/>
                </a:lnTo>
                <a:lnTo>
                  <a:pt x="1658" y="48966"/>
                </a:lnTo>
                <a:close/>
                <a:moveTo>
                  <a:pt x="78308" y="50194"/>
                </a:moveTo>
                <a:lnTo>
                  <a:pt x="78308" y="50194"/>
                </a:lnTo>
                <a:lnTo>
                  <a:pt x="78308" y="50194"/>
                </a:lnTo>
                <a:close/>
                <a:moveTo>
                  <a:pt x="5679" y="49412"/>
                </a:moveTo>
                <a:lnTo>
                  <a:pt x="5661" y="49431"/>
                </a:lnTo>
                <a:lnTo>
                  <a:pt x="5381" y="49599"/>
                </a:lnTo>
                <a:lnTo>
                  <a:pt x="5158" y="49766"/>
                </a:lnTo>
                <a:lnTo>
                  <a:pt x="4935" y="49952"/>
                </a:lnTo>
                <a:lnTo>
                  <a:pt x="4711" y="50139"/>
                </a:lnTo>
                <a:lnTo>
                  <a:pt x="4544" y="50325"/>
                </a:lnTo>
                <a:lnTo>
                  <a:pt x="4488" y="50418"/>
                </a:lnTo>
                <a:lnTo>
                  <a:pt x="4450" y="50492"/>
                </a:lnTo>
                <a:lnTo>
                  <a:pt x="4469" y="50548"/>
                </a:lnTo>
                <a:lnTo>
                  <a:pt x="4506" y="50604"/>
                </a:lnTo>
                <a:lnTo>
                  <a:pt x="4581" y="50604"/>
                </a:lnTo>
                <a:lnTo>
                  <a:pt x="4674" y="50567"/>
                </a:lnTo>
                <a:lnTo>
                  <a:pt x="4786" y="50474"/>
                </a:lnTo>
                <a:lnTo>
                  <a:pt x="4897" y="50362"/>
                </a:lnTo>
                <a:lnTo>
                  <a:pt x="5121" y="50139"/>
                </a:lnTo>
                <a:lnTo>
                  <a:pt x="5232" y="49990"/>
                </a:lnTo>
                <a:lnTo>
                  <a:pt x="5549" y="49654"/>
                </a:lnTo>
                <a:lnTo>
                  <a:pt x="5679" y="49468"/>
                </a:lnTo>
                <a:lnTo>
                  <a:pt x="5698" y="49431"/>
                </a:lnTo>
                <a:lnTo>
                  <a:pt x="5679" y="49412"/>
                </a:lnTo>
                <a:close/>
                <a:moveTo>
                  <a:pt x="12158" y="49450"/>
                </a:moveTo>
                <a:lnTo>
                  <a:pt x="12102" y="49505"/>
                </a:lnTo>
                <a:lnTo>
                  <a:pt x="11507" y="50083"/>
                </a:lnTo>
                <a:lnTo>
                  <a:pt x="11153" y="50455"/>
                </a:lnTo>
                <a:lnTo>
                  <a:pt x="11041" y="50585"/>
                </a:lnTo>
                <a:lnTo>
                  <a:pt x="11004" y="50623"/>
                </a:lnTo>
                <a:lnTo>
                  <a:pt x="11004" y="50641"/>
                </a:lnTo>
                <a:lnTo>
                  <a:pt x="11041" y="50678"/>
                </a:lnTo>
                <a:lnTo>
                  <a:pt x="11116" y="50678"/>
                </a:lnTo>
                <a:lnTo>
                  <a:pt x="11172" y="50660"/>
                </a:lnTo>
                <a:lnTo>
                  <a:pt x="11302" y="50585"/>
                </a:lnTo>
                <a:lnTo>
                  <a:pt x="11451" y="50492"/>
                </a:lnTo>
                <a:lnTo>
                  <a:pt x="11693" y="50269"/>
                </a:lnTo>
                <a:lnTo>
                  <a:pt x="11842" y="50139"/>
                </a:lnTo>
                <a:lnTo>
                  <a:pt x="12028" y="49952"/>
                </a:lnTo>
                <a:lnTo>
                  <a:pt x="12121" y="49841"/>
                </a:lnTo>
                <a:lnTo>
                  <a:pt x="12140" y="49785"/>
                </a:lnTo>
                <a:lnTo>
                  <a:pt x="12158" y="49729"/>
                </a:lnTo>
                <a:lnTo>
                  <a:pt x="12177" y="49692"/>
                </a:lnTo>
                <a:lnTo>
                  <a:pt x="12214" y="49561"/>
                </a:lnTo>
                <a:lnTo>
                  <a:pt x="12214" y="49487"/>
                </a:lnTo>
                <a:lnTo>
                  <a:pt x="12196" y="49450"/>
                </a:lnTo>
                <a:close/>
                <a:moveTo>
                  <a:pt x="39303" y="49580"/>
                </a:moveTo>
                <a:lnTo>
                  <a:pt x="39266" y="49617"/>
                </a:lnTo>
                <a:lnTo>
                  <a:pt x="39117" y="49748"/>
                </a:lnTo>
                <a:lnTo>
                  <a:pt x="38708" y="50045"/>
                </a:lnTo>
                <a:lnTo>
                  <a:pt x="38484" y="50213"/>
                </a:lnTo>
                <a:lnTo>
                  <a:pt x="38317" y="50362"/>
                </a:lnTo>
                <a:lnTo>
                  <a:pt x="38242" y="50436"/>
                </a:lnTo>
                <a:lnTo>
                  <a:pt x="38205" y="50511"/>
                </a:lnTo>
                <a:lnTo>
                  <a:pt x="38168" y="50567"/>
                </a:lnTo>
                <a:lnTo>
                  <a:pt x="38168" y="50641"/>
                </a:lnTo>
                <a:lnTo>
                  <a:pt x="38205" y="50697"/>
                </a:lnTo>
                <a:lnTo>
                  <a:pt x="38261" y="50734"/>
                </a:lnTo>
                <a:lnTo>
                  <a:pt x="38317" y="50734"/>
                </a:lnTo>
                <a:lnTo>
                  <a:pt x="38391" y="50697"/>
                </a:lnTo>
                <a:lnTo>
                  <a:pt x="38484" y="50623"/>
                </a:lnTo>
                <a:lnTo>
                  <a:pt x="38577" y="50529"/>
                </a:lnTo>
                <a:lnTo>
                  <a:pt x="38782" y="50306"/>
                </a:lnTo>
                <a:lnTo>
                  <a:pt x="38987" y="50064"/>
                </a:lnTo>
                <a:lnTo>
                  <a:pt x="39155" y="49822"/>
                </a:lnTo>
                <a:lnTo>
                  <a:pt x="39285" y="49617"/>
                </a:lnTo>
                <a:lnTo>
                  <a:pt x="39303" y="49580"/>
                </a:lnTo>
                <a:close/>
                <a:moveTo>
                  <a:pt x="83819" y="49561"/>
                </a:moveTo>
                <a:lnTo>
                  <a:pt x="83763" y="49617"/>
                </a:lnTo>
                <a:lnTo>
                  <a:pt x="83614" y="49748"/>
                </a:lnTo>
                <a:lnTo>
                  <a:pt x="83205" y="50045"/>
                </a:lnTo>
                <a:lnTo>
                  <a:pt x="83000" y="50213"/>
                </a:lnTo>
                <a:lnTo>
                  <a:pt x="82814" y="50362"/>
                </a:lnTo>
                <a:lnTo>
                  <a:pt x="82758" y="50436"/>
                </a:lnTo>
                <a:lnTo>
                  <a:pt x="82702" y="50511"/>
                </a:lnTo>
                <a:lnTo>
                  <a:pt x="82684" y="50567"/>
                </a:lnTo>
                <a:lnTo>
                  <a:pt x="82684" y="50641"/>
                </a:lnTo>
                <a:lnTo>
                  <a:pt x="82702" y="50697"/>
                </a:lnTo>
                <a:lnTo>
                  <a:pt x="82758" y="50734"/>
                </a:lnTo>
                <a:lnTo>
                  <a:pt x="82832" y="50734"/>
                </a:lnTo>
                <a:lnTo>
                  <a:pt x="82907" y="50697"/>
                </a:lnTo>
                <a:lnTo>
                  <a:pt x="82981" y="50623"/>
                </a:lnTo>
                <a:lnTo>
                  <a:pt x="83093" y="50529"/>
                </a:lnTo>
                <a:lnTo>
                  <a:pt x="83279" y="50306"/>
                </a:lnTo>
                <a:lnTo>
                  <a:pt x="83484" y="50064"/>
                </a:lnTo>
                <a:lnTo>
                  <a:pt x="83670" y="49822"/>
                </a:lnTo>
                <a:lnTo>
                  <a:pt x="83782" y="49617"/>
                </a:lnTo>
                <a:lnTo>
                  <a:pt x="83819" y="49561"/>
                </a:lnTo>
                <a:close/>
                <a:moveTo>
                  <a:pt x="53267" y="49673"/>
                </a:moveTo>
                <a:lnTo>
                  <a:pt x="53025" y="49915"/>
                </a:lnTo>
                <a:lnTo>
                  <a:pt x="52857" y="50083"/>
                </a:lnTo>
                <a:lnTo>
                  <a:pt x="52690" y="50269"/>
                </a:lnTo>
                <a:lnTo>
                  <a:pt x="52541" y="50455"/>
                </a:lnTo>
                <a:lnTo>
                  <a:pt x="52504" y="50529"/>
                </a:lnTo>
                <a:lnTo>
                  <a:pt x="52466" y="50604"/>
                </a:lnTo>
                <a:lnTo>
                  <a:pt x="52448" y="50660"/>
                </a:lnTo>
                <a:lnTo>
                  <a:pt x="52466" y="50716"/>
                </a:lnTo>
                <a:lnTo>
                  <a:pt x="52522" y="50734"/>
                </a:lnTo>
                <a:lnTo>
                  <a:pt x="52597" y="50753"/>
                </a:lnTo>
                <a:lnTo>
                  <a:pt x="52690" y="50753"/>
                </a:lnTo>
                <a:lnTo>
                  <a:pt x="52764" y="50716"/>
                </a:lnTo>
                <a:lnTo>
                  <a:pt x="52857" y="50678"/>
                </a:lnTo>
                <a:lnTo>
                  <a:pt x="52913" y="50604"/>
                </a:lnTo>
                <a:lnTo>
                  <a:pt x="52969" y="50529"/>
                </a:lnTo>
                <a:lnTo>
                  <a:pt x="53025" y="50436"/>
                </a:lnTo>
                <a:lnTo>
                  <a:pt x="53099" y="50250"/>
                </a:lnTo>
                <a:lnTo>
                  <a:pt x="53155" y="50064"/>
                </a:lnTo>
                <a:lnTo>
                  <a:pt x="53211" y="49878"/>
                </a:lnTo>
                <a:lnTo>
                  <a:pt x="53230" y="49748"/>
                </a:lnTo>
                <a:lnTo>
                  <a:pt x="53267" y="49673"/>
                </a:lnTo>
                <a:close/>
                <a:moveTo>
                  <a:pt x="18582" y="49450"/>
                </a:moveTo>
                <a:lnTo>
                  <a:pt x="18377" y="49673"/>
                </a:lnTo>
                <a:lnTo>
                  <a:pt x="18023" y="50083"/>
                </a:lnTo>
                <a:lnTo>
                  <a:pt x="17855" y="50306"/>
                </a:lnTo>
                <a:lnTo>
                  <a:pt x="17725" y="50492"/>
                </a:lnTo>
                <a:lnTo>
                  <a:pt x="17669" y="50585"/>
                </a:lnTo>
                <a:lnTo>
                  <a:pt x="17651" y="50660"/>
                </a:lnTo>
                <a:lnTo>
                  <a:pt x="17651" y="50716"/>
                </a:lnTo>
                <a:lnTo>
                  <a:pt x="17669" y="50753"/>
                </a:lnTo>
                <a:lnTo>
                  <a:pt x="17725" y="50772"/>
                </a:lnTo>
                <a:lnTo>
                  <a:pt x="17781" y="50753"/>
                </a:lnTo>
                <a:lnTo>
                  <a:pt x="17837" y="50697"/>
                </a:lnTo>
                <a:lnTo>
                  <a:pt x="17911" y="50641"/>
                </a:lnTo>
                <a:lnTo>
                  <a:pt x="18060" y="50436"/>
                </a:lnTo>
                <a:lnTo>
                  <a:pt x="18209" y="50194"/>
                </a:lnTo>
                <a:lnTo>
                  <a:pt x="18451" y="49692"/>
                </a:lnTo>
                <a:lnTo>
                  <a:pt x="18582" y="49450"/>
                </a:lnTo>
                <a:close/>
                <a:moveTo>
                  <a:pt x="19848" y="49263"/>
                </a:moveTo>
                <a:lnTo>
                  <a:pt x="19810" y="49282"/>
                </a:lnTo>
                <a:lnTo>
                  <a:pt x="19494" y="49524"/>
                </a:lnTo>
                <a:lnTo>
                  <a:pt x="19252" y="49729"/>
                </a:lnTo>
                <a:lnTo>
                  <a:pt x="19010" y="49952"/>
                </a:lnTo>
                <a:lnTo>
                  <a:pt x="18786" y="50194"/>
                </a:lnTo>
                <a:lnTo>
                  <a:pt x="18600" y="50418"/>
                </a:lnTo>
                <a:lnTo>
                  <a:pt x="18544" y="50511"/>
                </a:lnTo>
                <a:lnTo>
                  <a:pt x="18507" y="50604"/>
                </a:lnTo>
                <a:lnTo>
                  <a:pt x="18507" y="50678"/>
                </a:lnTo>
                <a:lnTo>
                  <a:pt x="18526" y="50734"/>
                </a:lnTo>
                <a:lnTo>
                  <a:pt x="18563" y="50753"/>
                </a:lnTo>
                <a:lnTo>
                  <a:pt x="18600" y="50772"/>
                </a:lnTo>
                <a:lnTo>
                  <a:pt x="18637" y="50753"/>
                </a:lnTo>
                <a:lnTo>
                  <a:pt x="18693" y="50734"/>
                </a:lnTo>
                <a:lnTo>
                  <a:pt x="18805" y="50641"/>
                </a:lnTo>
                <a:lnTo>
                  <a:pt x="18917" y="50529"/>
                </a:lnTo>
                <a:lnTo>
                  <a:pt x="19121" y="50287"/>
                </a:lnTo>
                <a:lnTo>
                  <a:pt x="19252" y="50120"/>
                </a:lnTo>
                <a:lnTo>
                  <a:pt x="19401" y="49934"/>
                </a:lnTo>
                <a:lnTo>
                  <a:pt x="19643" y="49617"/>
                </a:lnTo>
                <a:lnTo>
                  <a:pt x="19829" y="49338"/>
                </a:lnTo>
                <a:lnTo>
                  <a:pt x="19848" y="49263"/>
                </a:lnTo>
                <a:close/>
                <a:moveTo>
                  <a:pt x="21989" y="49375"/>
                </a:moveTo>
                <a:lnTo>
                  <a:pt x="21951" y="49394"/>
                </a:lnTo>
                <a:lnTo>
                  <a:pt x="21914" y="49450"/>
                </a:lnTo>
                <a:lnTo>
                  <a:pt x="21691" y="49673"/>
                </a:lnTo>
                <a:lnTo>
                  <a:pt x="21281" y="50083"/>
                </a:lnTo>
                <a:lnTo>
                  <a:pt x="20890" y="50492"/>
                </a:lnTo>
                <a:lnTo>
                  <a:pt x="20778" y="50623"/>
                </a:lnTo>
                <a:lnTo>
                  <a:pt x="20723" y="50678"/>
                </a:lnTo>
                <a:lnTo>
                  <a:pt x="20760" y="50734"/>
                </a:lnTo>
                <a:lnTo>
                  <a:pt x="20797" y="50753"/>
                </a:lnTo>
                <a:lnTo>
                  <a:pt x="20853" y="50772"/>
                </a:lnTo>
                <a:lnTo>
                  <a:pt x="20909" y="50753"/>
                </a:lnTo>
                <a:lnTo>
                  <a:pt x="21058" y="50697"/>
                </a:lnTo>
                <a:lnTo>
                  <a:pt x="21225" y="50585"/>
                </a:lnTo>
                <a:lnTo>
                  <a:pt x="21374" y="50474"/>
                </a:lnTo>
                <a:lnTo>
                  <a:pt x="21505" y="50362"/>
                </a:lnTo>
                <a:lnTo>
                  <a:pt x="21672" y="50213"/>
                </a:lnTo>
                <a:lnTo>
                  <a:pt x="21840" y="50008"/>
                </a:lnTo>
                <a:lnTo>
                  <a:pt x="21914" y="49878"/>
                </a:lnTo>
                <a:lnTo>
                  <a:pt x="21951" y="49791"/>
                </a:lnTo>
                <a:lnTo>
                  <a:pt x="21951" y="49785"/>
                </a:lnTo>
                <a:lnTo>
                  <a:pt x="22007" y="49599"/>
                </a:lnTo>
                <a:lnTo>
                  <a:pt x="22007" y="49487"/>
                </a:lnTo>
                <a:lnTo>
                  <a:pt x="22007" y="49394"/>
                </a:lnTo>
                <a:lnTo>
                  <a:pt x="22007" y="49375"/>
                </a:lnTo>
                <a:close/>
                <a:moveTo>
                  <a:pt x="63079" y="49450"/>
                </a:moveTo>
                <a:lnTo>
                  <a:pt x="62874" y="49673"/>
                </a:lnTo>
                <a:lnTo>
                  <a:pt x="62520" y="50083"/>
                </a:lnTo>
                <a:lnTo>
                  <a:pt x="62353" y="50306"/>
                </a:lnTo>
                <a:lnTo>
                  <a:pt x="62222" y="50492"/>
                </a:lnTo>
                <a:lnTo>
                  <a:pt x="62185" y="50585"/>
                </a:lnTo>
                <a:lnTo>
                  <a:pt x="62148" y="50660"/>
                </a:lnTo>
                <a:lnTo>
                  <a:pt x="62148" y="50716"/>
                </a:lnTo>
                <a:lnTo>
                  <a:pt x="62166" y="50753"/>
                </a:lnTo>
                <a:lnTo>
                  <a:pt x="62222" y="50772"/>
                </a:lnTo>
                <a:lnTo>
                  <a:pt x="62278" y="50753"/>
                </a:lnTo>
                <a:lnTo>
                  <a:pt x="62334" y="50697"/>
                </a:lnTo>
                <a:lnTo>
                  <a:pt x="62408" y="50641"/>
                </a:lnTo>
                <a:lnTo>
                  <a:pt x="62557" y="50436"/>
                </a:lnTo>
                <a:lnTo>
                  <a:pt x="62706" y="50194"/>
                </a:lnTo>
                <a:lnTo>
                  <a:pt x="62967" y="49692"/>
                </a:lnTo>
                <a:lnTo>
                  <a:pt x="63079" y="49450"/>
                </a:lnTo>
                <a:close/>
                <a:moveTo>
                  <a:pt x="64345" y="49263"/>
                </a:moveTo>
                <a:lnTo>
                  <a:pt x="64308" y="49282"/>
                </a:lnTo>
                <a:lnTo>
                  <a:pt x="63991" y="49524"/>
                </a:lnTo>
                <a:lnTo>
                  <a:pt x="63768" y="49729"/>
                </a:lnTo>
                <a:lnTo>
                  <a:pt x="63507" y="49952"/>
                </a:lnTo>
                <a:lnTo>
                  <a:pt x="63284" y="50194"/>
                </a:lnTo>
                <a:lnTo>
                  <a:pt x="63097" y="50418"/>
                </a:lnTo>
                <a:lnTo>
                  <a:pt x="63041" y="50511"/>
                </a:lnTo>
                <a:lnTo>
                  <a:pt x="63004" y="50604"/>
                </a:lnTo>
                <a:lnTo>
                  <a:pt x="63004" y="50678"/>
                </a:lnTo>
                <a:lnTo>
                  <a:pt x="63023" y="50734"/>
                </a:lnTo>
                <a:lnTo>
                  <a:pt x="63060" y="50753"/>
                </a:lnTo>
                <a:lnTo>
                  <a:pt x="63097" y="50772"/>
                </a:lnTo>
                <a:lnTo>
                  <a:pt x="63153" y="50753"/>
                </a:lnTo>
                <a:lnTo>
                  <a:pt x="63190" y="50734"/>
                </a:lnTo>
                <a:lnTo>
                  <a:pt x="63302" y="50641"/>
                </a:lnTo>
                <a:lnTo>
                  <a:pt x="63414" y="50529"/>
                </a:lnTo>
                <a:lnTo>
                  <a:pt x="63637" y="50287"/>
                </a:lnTo>
                <a:lnTo>
                  <a:pt x="63749" y="50120"/>
                </a:lnTo>
                <a:lnTo>
                  <a:pt x="63917" y="49934"/>
                </a:lnTo>
                <a:lnTo>
                  <a:pt x="64159" y="49617"/>
                </a:lnTo>
                <a:lnTo>
                  <a:pt x="64326" y="49338"/>
                </a:lnTo>
                <a:lnTo>
                  <a:pt x="64363" y="49263"/>
                </a:lnTo>
                <a:close/>
                <a:moveTo>
                  <a:pt x="66486" y="49375"/>
                </a:moveTo>
                <a:lnTo>
                  <a:pt x="66449" y="49394"/>
                </a:lnTo>
                <a:lnTo>
                  <a:pt x="66411" y="49450"/>
                </a:lnTo>
                <a:lnTo>
                  <a:pt x="66188" y="49673"/>
                </a:lnTo>
                <a:lnTo>
                  <a:pt x="65778" y="50083"/>
                </a:lnTo>
                <a:lnTo>
                  <a:pt x="65406" y="50492"/>
                </a:lnTo>
                <a:lnTo>
                  <a:pt x="65276" y="50623"/>
                </a:lnTo>
                <a:lnTo>
                  <a:pt x="65238" y="50678"/>
                </a:lnTo>
                <a:lnTo>
                  <a:pt x="65257" y="50734"/>
                </a:lnTo>
                <a:lnTo>
                  <a:pt x="65294" y="50753"/>
                </a:lnTo>
                <a:lnTo>
                  <a:pt x="65350" y="50772"/>
                </a:lnTo>
                <a:lnTo>
                  <a:pt x="65425" y="50753"/>
                </a:lnTo>
                <a:lnTo>
                  <a:pt x="65555" y="50697"/>
                </a:lnTo>
                <a:lnTo>
                  <a:pt x="65723" y="50585"/>
                </a:lnTo>
                <a:lnTo>
                  <a:pt x="65871" y="50474"/>
                </a:lnTo>
                <a:lnTo>
                  <a:pt x="66020" y="50362"/>
                </a:lnTo>
                <a:lnTo>
                  <a:pt x="66169" y="50213"/>
                </a:lnTo>
                <a:lnTo>
                  <a:pt x="66337" y="50008"/>
                </a:lnTo>
                <a:lnTo>
                  <a:pt x="66411" y="49878"/>
                </a:lnTo>
                <a:lnTo>
                  <a:pt x="66467" y="49748"/>
                </a:lnTo>
                <a:lnTo>
                  <a:pt x="66449" y="49803"/>
                </a:lnTo>
                <a:lnTo>
                  <a:pt x="66467" y="49785"/>
                </a:lnTo>
                <a:lnTo>
                  <a:pt x="66504" y="49599"/>
                </a:lnTo>
                <a:lnTo>
                  <a:pt x="66523" y="49487"/>
                </a:lnTo>
                <a:lnTo>
                  <a:pt x="66504" y="49394"/>
                </a:lnTo>
                <a:lnTo>
                  <a:pt x="66504" y="49375"/>
                </a:lnTo>
                <a:close/>
                <a:moveTo>
                  <a:pt x="4637" y="49431"/>
                </a:moveTo>
                <a:lnTo>
                  <a:pt x="4618" y="49450"/>
                </a:lnTo>
                <a:lnTo>
                  <a:pt x="4339" y="49673"/>
                </a:lnTo>
                <a:lnTo>
                  <a:pt x="3892" y="50045"/>
                </a:lnTo>
                <a:lnTo>
                  <a:pt x="3650" y="50250"/>
                </a:lnTo>
                <a:lnTo>
                  <a:pt x="3464" y="50455"/>
                </a:lnTo>
                <a:lnTo>
                  <a:pt x="3352" y="50604"/>
                </a:lnTo>
                <a:lnTo>
                  <a:pt x="3333" y="50678"/>
                </a:lnTo>
                <a:lnTo>
                  <a:pt x="3333" y="50716"/>
                </a:lnTo>
                <a:lnTo>
                  <a:pt x="3352" y="50753"/>
                </a:lnTo>
                <a:lnTo>
                  <a:pt x="3371" y="50772"/>
                </a:lnTo>
                <a:lnTo>
                  <a:pt x="3408" y="50790"/>
                </a:lnTo>
                <a:lnTo>
                  <a:pt x="3445" y="50790"/>
                </a:lnTo>
                <a:lnTo>
                  <a:pt x="3538" y="50753"/>
                </a:lnTo>
                <a:lnTo>
                  <a:pt x="3650" y="50678"/>
                </a:lnTo>
                <a:lnTo>
                  <a:pt x="3762" y="50585"/>
                </a:lnTo>
                <a:lnTo>
                  <a:pt x="3873" y="50455"/>
                </a:lnTo>
                <a:lnTo>
                  <a:pt x="4115" y="50176"/>
                </a:lnTo>
                <a:lnTo>
                  <a:pt x="4357" y="49896"/>
                </a:lnTo>
                <a:lnTo>
                  <a:pt x="4525" y="49636"/>
                </a:lnTo>
                <a:lnTo>
                  <a:pt x="4637" y="49468"/>
                </a:lnTo>
                <a:lnTo>
                  <a:pt x="4637" y="49431"/>
                </a:lnTo>
                <a:close/>
                <a:moveTo>
                  <a:pt x="6983" y="49580"/>
                </a:moveTo>
                <a:lnTo>
                  <a:pt x="6908" y="49654"/>
                </a:lnTo>
                <a:lnTo>
                  <a:pt x="6703" y="49785"/>
                </a:lnTo>
                <a:lnTo>
                  <a:pt x="6145" y="50157"/>
                </a:lnTo>
                <a:lnTo>
                  <a:pt x="5623" y="50511"/>
                </a:lnTo>
                <a:lnTo>
                  <a:pt x="5456" y="50641"/>
                </a:lnTo>
                <a:lnTo>
                  <a:pt x="5419" y="50678"/>
                </a:lnTo>
                <a:lnTo>
                  <a:pt x="5400" y="50716"/>
                </a:lnTo>
                <a:lnTo>
                  <a:pt x="5474" y="50772"/>
                </a:lnTo>
                <a:lnTo>
                  <a:pt x="5549" y="50790"/>
                </a:lnTo>
                <a:lnTo>
                  <a:pt x="5642" y="50772"/>
                </a:lnTo>
                <a:lnTo>
                  <a:pt x="5754" y="50716"/>
                </a:lnTo>
                <a:lnTo>
                  <a:pt x="5865" y="50660"/>
                </a:lnTo>
                <a:lnTo>
                  <a:pt x="5996" y="50567"/>
                </a:lnTo>
                <a:lnTo>
                  <a:pt x="6256" y="50362"/>
                </a:lnTo>
                <a:lnTo>
                  <a:pt x="6517" y="50120"/>
                </a:lnTo>
                <a:lnTo>
                  <a:pt x="6740" y="49896"/>
                </a:lnTo>
                <a:lnTo>
                  <a:pt x="6908" y="49692"/>
                </a:lnTo>
                <a:lnTo>
                  <a:pt x="6983" y="49580"/>
                </a:lnTo>
                <a:close/>
                <a:moveTo>
                  <a:pt x="55501" y="49692"/>
                </a:moveTo>
                <a:lnTo>
                  <a:pt x="55464" y="49710"/>
                </a:lnTo>
                <a:lnTo>
                  <a:pt x="55241" y="49878"/>
                </a:lnTo>
                <a:lnTo>
                  <a:pt x="54887" y="50213"/>
                </a:lnTo>
                <a:lnTo>
                  <a:pt x="54719" y="50381"/>
                </a:lnTo>
                <a:lnTo>
                  <a:pt x="54589" y="50548"/>
                </a:lnTo>
                <a:lnTo>
                  <a:pt x="54533" y="50623"/>
                </a:lnTo>
                <a:lnTo>
                  <a:pt x="54514" y="50697"/>
                </a:lnTo>
                <a:lnTo>
                  <a:pt x="54496" y="50753"/>
                </a:lnTo>
                <a:lnTo>
                  <a:pt x="54514" y="50790"/>
                </a:lnTo>
                <a:lnTo>
                  <a:pt x="54552" y="50809"/>
                </a:lnTo>
                <a:lnTo>
                  <a:pt x="54589" y="50809"/>
                </a:lnTo>
                <a:lnTo>
                  <a:pt x="54682" y="50772"/>
                </a:lnTo>
                <a:lnTo>
                  <a:pt x="54775" y="50697"/>
                </a:lnTo>
                <a:lnTo>
                  <a:pt x="54887" y="50604"/>
                </a:lnTo>
                <a:lnTo>
                  <a:pt x="55092" y="50381"/>
                </a:lnTo>
                <a:lnTo>
                  <a:pt x="55203" y="50269"/>
                </a:lnTo>
                <a:lnTo>
                  <a:pt x="55296" y="50139"/>
                </a:lnTo>
                <a:lnTo>
                  <a:pt x="55427" y="49915"/>
                </a:lnTo>
                <a:lnTo>
                  <a:pt x="55483" y="49822"/>
                </a:lnTo>
                <a:lnTo>
                  <a:pt x="55520" y="49729"/>
                </a:lnTo>
                <a:lnTo>
                  <a:pt x="55520" y="49710"/>
                </a:lnTo>
                <a:lnTo>
                  <a:pt x="55520" y="49692"/>
                </a:lnTo>
                <a:close/>
                <a:moveTo>
                  <a:pt x="9012" y="49375"/>
                </a:moveTo>
                <a:lnTo>
                  <a:pt x="8863" y="49450"/>
                </a:lnTo>
                <a:lnTo>
                  <a:pt x="8640" y="49599"/>
                </a:lnTo>
                <a:lnTo>
                  <a:pt x="8379" y="49785"/>
                </a:lnTo>
                <a:lnTo>
                  <a:pt x="8100" y="50027"/>
                </a:lnTo>
                <a:lnTo>
                  <a:pt x="7839" y="50250"/>
                </a:lnTo>
                <a:lnTo>
                  <a:pt x="7746" y="50362"/>
                </a:lnTo>
                <a:lnTo>
                  <a:pt x="7671" y="50474"/>
                </a:lnTo>
                <a:lnTo>
                  <a:pt x="7616" y="50585"/>
                </a:lnTo>
                <a:lnTo>
                  <a:pt x="7616" y="50678"/>
                </a:lnTo>
                <a:lnTo>
                  <a:pt x="7634" y="50753"/>
                </a:lnTo>
                <a:lnTo>
                  <a:pt x="7690" y="50827"/>
                </a:lnTo>
                <a:lnTo>
                  <a:pt x="7727" y="50809"/>
                </a:lnTo>
                <a:lnTo>
                  <a:pt x="7783" y="50772"/>
                </a:lnTo>
                <a:lnTo>
                  <a:pt x="7932" y="50623"/>
                </a:lnTo>
                <a:lnTo>
                  <a:pt x="8397" y="50120"/>
                </a:lnTo>
                <a:lnTo>
                  <a:pt x="8826" y="49617"/>
                </a:lnTo>
                <a:lnTo>
                  <a:pt x="9012" y="49375"/>
                </a:lnTo>
                <a:close/>
                <a:moveTo>
                  <a:pt x="13350" y="49357"/>
                </a:moveTo>
                <a:lnTo>
                  <a:pt x="13294" y="49394"/>
                </a:lnTo>
                <a:lnTo>
                  <a:pt x="13052" y="49636"/>
                </a:lnTo>
                <a:lnTo>
                  <a:pt x="12587" y="50101"/>
                </a:lnTo>
                <a:lnTo>
                  <a:pt x="12363" y="50343"/>
                </a:lnTo>
                <a:lnTo>
                  <a:pt x="12177" y="50548"/>
                </a:lnTo>
                <a:lnTo>
                  <a:pt x="12065" y="50716"/>
                </a:lnTo>
                <a:lnTo>
                  <a:pt x="12028" y="50772"/>
                </a:lnTo>
                <a:lnTo>
                  <a:pt x="12047" y="50809"/>
                </a:lnTo>
                <a:lnTo>
                  <a:pt x="12084" y="50827"/>
                </a:lnTo>
                <a:lnTo>
                  <a:pt x="12121" y="50827"/>
                </a:lnTo>
                <a:lnTo>
                  <a:pt x="12177" y="50809"/>
                </a:lnTo>
                <a:lnTo>
                  <a:pt x="12233" y="50772"/>
                </a:lnTo>
                <a:lnTo>
                  <a:pt x="12382" y="50660"/>
                </a:lnTo>
                <a:lnTo>
                  <a:pt x="12512" y="50529"/>
                </a:lnTo>
                <a:lnTo>
                  <a:pt x="12773" y="50250"/>
                </a:lnTo>
                <a:lnTo>
                  <a:pt x="12922" y="50083"/>
                </a:lnTo>
                <a:lnTo>
                  <a:pt x="13126" y="49841"/>
                </a:lnTo>
                <a:lnTo>
                  <a:pt x="13238" y="49729"/>
                </a:lnTo>
                <a:lnTo>
                  <a:pt x="13294" y="49599"/>
                </a:lnTo>
                <a:lnTo>
                  <a:pt x="13294" y="49617"/>
                </a:lnTo>
                <a:lnTo>
                  <a:pt x="13313" y="49599"/>
                </a:lnTo>
                <a:lnTo>
                  <a:pt x="13350" y="49487"/>
                </a:lnTo>
                <a:lnTo>
                  <a:pt x="13369" y="49412"/>
                </a:lnTo>
                <a:lnTo>
                  <a:pt x="13369" y="49357"/>
                </a:lnTo>
                <a:close/>
                <a:moveTo>
                  <a:pt x="17688" y="49468"/>
                </a:moveTo>
                <a:lnTo>
                  <a:pt x="17446" y="49710"/>
                </a:lnTo>
                <a:lnTo>
                  <a:pt x="17204" y="49952"/>
                </a:lnTo>
                <a:lnTo>
                  <a:pt x="16720" y="50381"/>
                </a:lnTo>
                <a:lnTo>
                  <a:pt x="16589" y="50492"/>
                </a:lnTo>
                <a:lnTo>
                  <a:pt x="16422" y="50660"/>
                </a:lnTo>
                <a:lnTo>
                  <a:pt x="16366" y="50734"/>
                </a:lnTo>
                <a:lnTo>
                  <a:pt x="16366" y="50772"/>
                </a:lnTo>
                <a:lnTo>
                  <a:pt x="16366" y="50809"/>
                </a:lnTo>
                <a:lnTo>
                  <a:pt x="16366" y="50827"/>
                </a:lnTo>
                <a:lnTo>
                  <a:pt x="16403" y="50846"/>
                </a:lnTo>
                <a:lnTo>
                  <a:pt x="16515" y="50846"/>
                </a:lnTo>
                <a:lnTo>
                  <a:pt x="16627" y="50809"/>
                </a:lnTo>
                <a:lnTo>
                  <a:pt x="16757" y="50753"/>
                </a:lnTo>
                <a:lnTo>
                  <a:pt x="16869" y="50678"/>
                </a:lnTo>
                <a:lnTo>
                  <a:pt x="16962" y="50567"/>
                </a:lnTo>
                <a:lnTo>
                  <a:pt x="17167" y="50362"/>
                </a:lnTo>
                <a:lnTo>
                  <a:pt x="17316" y="50176"/>
                </a:lnTo>
                <a:lnTo>
                  <a:pt x="17427" y="50008"/>
                </a:lnTo>
                <a:lnTo>
                  <a:pt x="17558" y="49766"/>
                </a:lnTo>
                <a:lnTo>
                  <a:pt x="17651" y="49543"/>
                </a:lnTo>
                <a:lnTo>
                  <a:pt x="17688" y="49468"/>
                </a:lnTo>
                <a:close/>
                <a:moveTo>
                  <a:pt x="29436" y="49710"/>
                </a:moveTo>
                <a:lnTo>
                  <a:pt x="29380" y="49748"/>
                </a:lnTo>
                <a:lnTo>
                  <a:pt x="29212" y="49896"/>
                </a:lnTo>
                <a:lnTo>
                  <a:pt x="28952" y="50139"/>
                </a:lnTo>
                <a:lnTo>
                  <a:pt x="28821" y="50269"/>
                </a:lnTo>
                <a:lnTo>
                  <a:pt x="28654" y="50455"/>
                </a:lnTo>
                <a:lnTo>
                  <a:pt x="28579" y="50548"/>
                </a:lnTo>
                <a:lnTo>
                  <a:pt x="28524" y="50641"/>
                </a:lnTo>
                <a:lnTo>
                  <a:pt x="28524" y="50734"/>
                </a:lnTo>
                <a:lnTo>
                  <a:pt x="28524" y="50772"/>
                </a:lnTo>
                <a:lnTo>
                  <a:pt x="28542" y="50809"/>
                </a:lnTo>
                <a:lnTo>
                  <a:pt x="28579" y="50846"/>
                </a:lnTo>
                <a:lnTo>
                  <a:pt x="28635" y="50827"/>
                </a:lnTo>
                <a:lnTo>
                  <a:pt x="28691" y="50809"/>
                </a:lnTo>
                <a:lnTo>
                  <a:pt x="28766" y="50753"/>
                </a:lnTo>
                <a:lnTo>
                  <a:pt x="28915" y="50585"/>
                </a:lnTo>
                <a:lnTo>
                  <a:pt x="29064" y="50381"/>
                </a:lnTo>
                <a:lnTo>
                  <a:pt x="29212" y="50176"/>
                </a:lnTo>
                <a:lnTo>
                  <a:pt x="29343" y="49971"/>
                </a:lnTo>
                <a:lnTo>
                  <a:pt x="29417" y="49803"/>
                </a:lnTo>
                <a:lnTo>
                  <a:pt x="29455" y="49710"/>
                </a:lnTo>
                <a:close/>
                <a:moveTo>
                  <a:pt x="31707" y="49580"/>
                </a:moveTo>
                <a:lnTo>
                  <a:pt x="31447" y="49785"/>
                </a:lnTo>
                <a:lnTo>
                  <a:pt x="31223" y="49952"/>
                </a:lnTo>
                <a:lnTo>
                  <a:pt x="31000" y="50139"/>
                </a:lnTo>
                <a:lnTo>
                  <a:pt x="30795" y="50343"/>
                </a:lnTo>
                <a:lnTo>
                  <a:pt x="30627" y="50529"/>
                </a:lnTo>
                <a:lnTo>
                  <a:pt x="30590" y="50623"/>
                </a:lnTo>
                <a:lnTo>
                  <a:pt x="30553" y="50697"/>
                </a:lnTo>
                <a:lnTo>
                  <a:pt x="30553" y="50772"/>
                </a:lnTo>
                <a:lnTo>
                  <a:pt x="30572" y="50809"/>
                </a:lnTo>
                <a:lnTo>
                  <a:pt x="30609" y="50846"/>
                </a:lnTo>
                <a:lnTo>
                  <a:pt x="30665" y="50827"/>
                </a:lnTo>
                <a:lnTo>
                  <a:pt x="30739" y="50790"/>
                </a:lnTo>
                <a:lnTo>
                  <a:pt x="30832" y="50716"/>
                </a:lnTo>
                <a:lnTo>
                  <a:pt x="31018" y="50529"/>
                </a:lnTo>
                <a:lnTo>
                  <a:pt x="31205" y="50287"/>
                </a:lnTo>
                <a:lnTo>
                  <a:pt x="31558" y="49803"/>
                </a:lnTo>
                <a:lnTo>
                  <a:pt x="31707" y="49580"/>
                </a:lnTo>
                <a:close/>
                <a:moveTo>
                  <a:pt x="62185" y="49468"/>
                </a:moveTo>
                <a:lnTo>
                  <a:pt x="61962" y="49710"/>
                </a:lnTo>
                <a:lnTo>
                  <a:pt x="61720" y="49952"/>
                </a:lnTo>
                <a:lnTo>
                  <a:pt x="61217" y="50381"/>
                </a:lnTo>
                <a:lnTo>
                  <a:pt x="61087" y="50492"/>
                </a:lnTo>
                <a:lnTo>
                  <a:pt x="60919" y="50660"/>
                </a:lnTo>
                <a:lnTo>
                  <a:pt x="60882" y="50734"/>
                </a:lnTo>
                <a:lnTo>
                  <a:pt x="60863" y="50772"/>
                </a:lnTo>
                <a:lnTo>
                  <a:pt x="60863" y="50809"/>
                </a:lnTo>
                <a:lnTo>
                  <a:pt x="60882" y="50827"/>
                </a:lnTo>
                <a:lnTo>
                  <a:pt x="60900" y="50846"/>
                </a:lnTo>
                <a:lnTo>
                  <a:pt x="61031" y="50846"/>
                </a:lnTo>
                <a:lnTo>
                  <a:pt x="61142" y="50809"/>
                </a:lnTo>
                <a:lnTo>
                  <a:pt x="61254" y="50753"/>
                </a:lnTo>
                <a:lnTo>
                  <a:pt x="61366" y="50678"/>
                </a:lnTo>
                <a:lnTo>
                  <a:pt x="61478" y="50567"/>
                </a:lnTo>
                <a:lnTo>
                  <a:pt x="61664" y="50362"/>
                </a:lnTo>
                <a:lnTo>
                  <a:pt x="61831" y="50176"/>
                </a:lnTo>
                <a:lnTo>
                  <a:pt x="61924" y="50008"/>
                </a:lnTo>
                <a:lnTo>
                  <a:pt x="62055" y="49766"/>
                </a:lnTo>
                <a:lnTo>
                  <a:pt x="62166" y="49543"/>
                </a:lnTo>
                <a:lnTo>
                  <a:pt x="62185" y="49468"/>
                </a:lnTo>
                <a:close/>
                <a:moveTo>
                  <a:pt x="73933" y="49710"/>
                </a:moveTo>
                <a:lnTo>
                  <a:pt x="73877" y="49748"/>
                </a:lnTo>
                <a:lnTo>
                  <a:pt x="73710" y="49896"/>
                </a:lnTo>
                <a:lnTo>
                  <a:pt x="73449" y="50139"/>
                </a:lnTo>
                <a:lnTo>
                  <a:pt x="73319" y="50269"/>
                </a:lnTo>
                <a:lnTo>
                  <a:pt x="73151" y="50455"/>
                </a:lnTo>
                <a:lnTo>
                  <a:pt x="73077" y="50548"/>
                </a:lnTo>
                <a:lnTo>
                  <a:pt x="73039" y="50641"/>
                </a:lnTo>
                <a:lnTo>
                  <a:pt x="73021" y="50734"/>
                </a:lnTo>
                <a:lnTo>
                  <a:pt x="73021" y="50772"/>
                </a:lnTo>
                <a:lnTo>
                  <a:pt x="73058" y="50809"/>
                </a:lnTo>
                <a:lnTo>
                  <a:pt x="73095" y="50846"/>
                </a:lnTo>
                <a:lnTo>
                  <a:pt x="73132" y="50827"/>
                </a:lnTo>
                <a:lnTo>
                  <a:pt x="73207" y="50809"/>
                </a:lnTo>
                <a:lnTo>
                  <a:pt x="73263" y="50753"/>
                </a:lnTo>
                <a:lnTo>
                  <a:pt x="73412" y="50585"/>
                </a:lnTo>
                <a:lnTo>
                  <a:pt x="73561" y="50381"/>
                </a:lnTo>
                <a:lnTo>
                  <a:pt x="73710" y="50176"/>
                </a:lnTo>
                <a:lnTo>
                  <a:pt x="73840" y="49971"/>
                </a:lnTo>
                <a:lnTo>
                  <a:pt x="73914" y="49803"/>
                </a:lnTo>
                <a:lnTo>
                  <a:pt x="73952" y="49710"/>
                </a:lnTo>
                <a:close/>
                <a:moveTo>
                  <a:pt x="76204" y="49580"/>
                </a:moveTo>
                <a:lnTo>
                  <a:pt x="75944" y="49785"/>
                </a:lnTo>
                <a:lnTo>
                  <a:pt x="75739" y="49952"/>
                </a:lnTo>
                <a:lnTo>
                  <a:pt x="75516" y="50139"/>
                </a:lnTo>
                <a:lnTo>
                  <a:pt x="75292" y="50343"/>
                </a:lnTo>
                <a:lnTo>
                  <a:pt x="75143" y="50529"/>
                </a:lnTo>
                <a:lnTo>
                  <a:pt x="75087" y="50623"/>
                </a:lnTo>
                <a:lnTo>
                  <a:pt x="75050" y="50697"/>
                </a:lnTo>
                <a:lnTo>
                  <a:pt x="75050" y="50772"/>
                </a:lnTo>
                <a:lnTo>
                  <a:pt x="75069" y="50809"/>
                </a:lnTo>
                <a:lnTo>
                  <a:pt x="75106" y="50846"/>
                </a:lnTo>
                <a:lnTo>
                  <a:pt x="75180" y="50827"/>
                </a:lnTo>
                <a:lnTo>
                  <a:pt x="75236" y="50790"/>
                </a:lnTo>
                <a:lnTo>
                  <a:pt x="75329" y="50716"/>
                </a:lnTo>
                <a:lnTo>
                  <a:pt x="75516" y="50529"/>
                </a:lnTo>
                <a:lnTo>
                  <a:pt x="75720" y="50287"/>
                </a:lnTo>
                <a:lnTo>
                  <a:pt x="76056" y="49803"/>
                </a:lnTo>
                <a:lnTo>
                  <a:pt x="76204" y="49580"/>
                </a:lnTo>
                <a:close/>
                <a:moveTo>
                  <a:pt x="10185" y="49394"/>
                </a:moveTo>
                <a:lnTo>
                  <a:pt x="9868" y="49654"/>
                </a:lnTo>
                <a:lnTo>
                  <a:pt x="9328" y="50101"/>
                </a:lnTo>
                <a:lnTo>
                  <a:pt x="9049" y="50343"/>
                </a:lnTo>
                <a:lnTo>
                  <a:pt x="8826" y="50548"/>
                </a:lnTo>
                <a:lnTo>
                  <a:pt x="8677" y="50716"/>
                </a:lnTo>
                <a:lnTo>
                  <a:pt x="8640" y="50772"/>
                </a:lnTo>
                <a:lnTo>
                  <a:pt x="8640" y="50809"/>
                </a:lnTo>
                <a:lnTo>
                  <a:pt x="8677" y="50846"/>
                </a:lnTo>
                <a:lnTo>
                  <a:pt x="8714" y="50865"/>
                </a:lnTo>
                <a:lnTo>
                  <a:pt x="8770" y="50865"/>
                </a:lnTo>
                <a:lnTo>
                  <a:pt x="8844" y="50827"/>
                </a:lnTo>
                <a:lnTo>
                  <a:pt x="8993" y="50753"/>
                </a:lnTo>
                <a:lnTo>
                  <a:pt x="9161" y="50623"/>
                </a:lnTo>
                <a:lnTo>
                  <a:pt x="9477" y="50362"/>
                </a:lnTo>
                <a:lnTo>
                  <a:pt x="9664" y="50194"/>
                </a:lnTo>
                <a:lnTo>
                  <a:pt x="9812" y="49990"/>
                </a:lnTo>
                <a:lnTo>
                  <a:pt x="9999" y="49710"/>
                </a:lnTo>
                <a:lnTo>
                  <a:pt x="10148" y="49487"/>
                </a:lnTo>
                <a:lnTo>
                  <a:pt x="10185" y="49394"/>
                </a:lnTo>
                <a:close/>
                <a:moveTo>
                  <a:pt x="16515" y="49505"/>
                </a:moveTo>
                <a:lnTo>
                  <a:pt x="16478" y="49524"/>
                </a:lnTo>
                <a:lnTo>
                  <a:pt x="16236" y="49748"/>
                </a:lnTo>
                <a:lnTo>
                  <a:pt x="15807" y="50139"/>
                </a:lnTo>
                <a:lnTo>
                  <a:pt x="15603" y="50362"/>
                </a:lnTo>
                <a:lnTo>
                  <a:pt x="15454" y="50567"/>
                </a:lnTo>
                <a:lnTo>
                  <a:pt x="15379" y="50641"/>
                </a:lnTo>
                <a:lnTo>
                  <a:pt x="15342" y="50734"/>
                </a:lnTo>
                <a:lnTo>
                  <a:pt x="15323" y="50790"/>
                </a:lnTo>
                <a:lnTo>
                  <a:pt x="15342" y="50827"/>
                </a:lnTo>
                <a:lnTo>
                  <a:pt x="15379" y="50865"/>
                </a:lnTo>
                <a:lnTo>
                  <a:pt x="15472" y="50865"/>
                </a:lnTo>
                <a:lnTo>
                  <a:pt x="15528" y="50846"/>
                </a:lnTo>
                <a:lnTo>
                  <a:pt x="15659" y="50753"/>
                </a:lnTo>
                <a:lnTo>
                  <a:pt x="15789" y="50623"/>
                </a:lnTo>
                <a:lnTo>
                  <a:pt x="16031" y="50362"/>
                </a:lnTo>
                <a:lnTo>
                  <a:pt x="16161" y="50213"/>
                </a:lnTo>
                <a:lnTo>
                  <a:pt x="16273" y="50045"/>
                </a:lnTo>
                <a:lnTo>
                  <a:pt x="16422" y="49785"/>
                </a:lnTo>
                <a:lnTo>
                  <a:pt x="16515" y="49561"/>
                </a:lnTo>
                <a:lnTo>
                  <a:pt x="16515" y="49505"/>
                </a:lnTo>
                <a:close/>
                <a:moveTo>
                  <a:pt x="20927" y="49468"/>
                </a:moveTo>
                <a:lnTo>
                  <a:pt x="20648" y="49692"/>
                </a:lnTo>
                <a:lnTo>
                  <a:pt x="20183" y="50120"/>
                </a:lnTo>
                <a:lnTo>
                  <a:pt x="19941" y="50343"/>
                </a:lnTo>
                <a:lnTo>
                  <a:pt x="19755" y="50548"/>
                </a:lnTo>
                <a:lnTo>
                  <a:pt x="19624" y="50716"/>
                </a:lnTo>
                <a:lnTo>
                  <a:pt x="19606" y="50772"/>
                </a:lnTo>
                <a:lnTo>
                  <a:pt x="19606" y="50809"/>
                </a:lnTo>
                <a:lnTo>
                  <a:pt x="19643" y="50846"/>
                </a:lnTo>
                <a:lnTo>
                  <a:pt x="19680" y="50865"/>
                </a:lnTo>
                <a:lnTo>
                  <a:pt x="19755" y="50865"/>
                </a:lnTo>
                <a:lnTo>
                  <a:pt x="19848" y="50827"/>
                </a:lnTo>
                <a:lnTo>
                  <a:pt x="19941" y="50753"/>
                </a:lnTo>
                <a:lnTo>
                  <a:pt x="20052" y="50660"/>
                </a:lnTo>
                <a:lnTo>
                  <a:pt x="20164" y="50529"/>
                </a:lnTo>
                <a:lnTo>
                  <a:pt x="20406" y="50250"/>
                </a:lnTo>
                <a:lnTo>
                  <a:pt x="20630" y="49971"/>
                </a:lnTo>
                <a:lnTo>
                  <a:pt x="20797" y="49710"/>
                </a:lnTo>
                <a:lnTo>
                  <a:pt x="20909" y="49524"/>
                </a:lnTo>
                <a:lnTo>
                  <a:pt x="20927" y="49468"/>
                </a:lnTo>
                <a:close/>
                <a:moveTo>
                  <a:pt x="32694" y="49748"/>
                </a:moveTo>
                <a:lnTo>
                  <a:pt x="32601" y="49803"/>
                </a:lnTo>
                <a:lnTo>
                  <a:pt x="32433" y="49934"/>
                </a:lnTo>
                <a:lnTo>
                  <a:pt x="32247" y="50120"/>
                </a:lnTo>
                <a:lnTo>
                  <a:pt x="32061" y="50306"/>
                </a:lnTo>
                <a:lnTo>
                  <a:pt x="31912" y="50511"/>
                </a:lnTo>
                <a:lnTo>
                  <a:pt x="31782" y="50678"/>
                </a:lnTo>
                <a:lnTo>
                  <a:pt x="31763" y="50753"/>
                </a:lnTo>
                <a:lnTo>
                  <a:pt x="31745" y="50809"/>
                </a:lnTo>
                <a:lnTo>
                  <a:pt x="31745" y="50846"/>
                </a:lnTo>
                <a:lnTo>
                  <a:pt x="31782" y="50865"/>
                </a:lnTo>
                <a:lnTo>
                  <a:pt x="31875" y="50865"/>
                </a:lnTo>
                <a:lnTo>
                  <a:pt x="31949" y="50846"/>
                </a:lnTo>
                <a:lnTo>
                  <a:pt x="32042" y="50790"/>
                </a:lnTo>
                <a:lnTo>
                  <a:pt x="32136" y="50734"/>
                </a:lnTo>
                <a:lnTo>
                  <a:pt x="32284" y="50548"/>
                </a:lnTo>
                <a:lnTo>
                  <a:pt x="32433" y="50325"/>
                </a:lnTo>
                <a:lnTo>
                  <a:pt x="32564" y="50120"/>
                </a:lnTo>
                <a:lnTo>
                  <a:pt x="32638" y="49934"/>
                </a:lnTo>
                <a:lnTo>
                  <a:pt x="32694" y="49785"/>
                </a:lnTo>
                <a:lnTo>
                  <a:pt x="32694" y="49748"/>
                </a:lnTo>
                <a:close/>
                <a:moveTo>
                  <a:pt x="61012" y="49505"/>
                </a:moveTo>
                <a:lnTo>
                  <a:pt x="60994" y="49524"/>
                </a:lnTo>
                <a:lnTo>
                  <a:pt x="60733" y="49748"/>
                </a:lnTo>
                <a:lnTo>
                  <a:pt x="60323" y="50139"/>
                </a:lnTo>
                <a:lnTo>
                  <a:pt x="60118" y="50362"/>
                </a:lnTo>
                <a:lnTo>
                  <a:pt x="59951" y="50567"/>
                </a:lnTo>
                <a:lnTo>
                  <a:pt x="59895" y="50641"/>
                </a:lnTo>
                <a:lnTo>
                  <a:pt x="59858" y="50734"/>
                </a:lnTo>
                <a:lnTo>
                  <a:pt x="59839" y="50790"/>
                </a:lnTo>
                <a:lnTo>
                  <a:pt x="59839" y="50827"/>
                </a:lnTo>
                <a:lnTo>
                  <a:pt x="59876" y="50865"/>
                </a:lnTo>
                <a:lnTo>
                  <a:pt x="59970" y="50865"/>
                </a:lnTo>
                <a:lnTo>
                  <a:pt x="60025" y="50846"/>
                </a:lnTo>
                <a:lnTo>
                  <a:pt x="60156" y="50753"/>
                </a:lnTo>
                <a:lnTo>
                  <a:pt x="60286" y="50623"/>
                </a:lnTo>
                <a:lnTo>
                  <a:pt x="60547" y="50362"/>
                </a:lnTo>
                <a:lnTo>
                  <a:pt x="60658" y="50213"/>
                </a:lnTo>
                <a:lnTo>
                  <a:pt x="60770" y="50045"/>
                </a:lnTo>
                <a:lnTo>
                  <a:pt x="60919" y="49785"/>
                </a:lnTo>
                <a:lnTo>
                  <a:pt x="61012" y="49561"/>
                </a:lnTo>
                <a:lnTo>
                  <a:pt x="61031" y="49505"/>
                </a:lnTo>
                <a:close/>
                <a:moveTo>
                  <a:pt x="65443" y="49468"/>
                </a:moveTo>
                <a:lnTo>
                  <a:pt x="65164" y="49692"/>
                </a:lnTo>
                <a:lnTo>
                  <a:pt x="64680" y="50120"/>
                </a:lnTo>
                <a:lnTo>
                  <a:pt x="64456" y="50343"/>
                </a:lnTo>
                <a:lnTo>
                  <a:pt x="64252" y="50548"/>
                </a:lnTo>
                <a:lnTo>
                  <a:pt x="64140" y="50716"/>
                </a:lnTo>
                <a:lnTo>
                  <a:pt x="64103" y="50772"/>
                </a:lnTo>
                <a:lnTo>
                  <a:pt x="64121" y="50809"/>
                </a:lnTo>
                <a:lnTo>
                  <a:pt x="64140" y="50846"/>
                </a:lnTo>
                <a:lnTo>
                  <a:pt x="64177" y="50865"/>
                </a:lnTo>
                <a:lnTo>
                  <a:pt x="64252" y="50865"/>
                </a:lnTo>
                <a:lnTo>
                  <a:pt x="64345" y="50827"/>
                </a:lnTo>
                <a:lnTo>
                  <a:pt x="64456" y="50753"/>
                </a:lnTo>
                <a:lnTo>
                  <a:pt x="64568" y="50660"/>
                </a:lnTo>
                <a:lnTo>
                  <a:pt x="64680" y="50529"/>
                </a:lnTo>
                <a:lnTo>
                  <a:pt x="64903" y="50250"/>
                </a:lnTo>
                <a:lnTo>
                  <a:pt x="65127" y="49971"/>
                </a:lnTo>
                <a:lnTo>
                  <a:pt x="65294" y="49710"/>
                </a:lnTo>
                <a:lnTo>
                  <a:pt x="65406" y="49524"/>
                </a:lnTo>
                <a:lnTo>
                  <a:pt x="65443" y="49468"/>
                </a:lnTo>
                <a:close/>
                <a:moveTo>
                  <a:pt x="77210" y="49748"/>
                </a:moveTo>
                <a:lnTo>
                  <a:pt x="77098" y="49803"/>
                </a:lnTo>
                <a:lnTo>
                  <a:pt x="76931" y="49934"/>
                </a:lnTo>
                <a:lnTo>
                  <a:pt x="76763" y="50120"/>
                </a:lnTo>
                <a:lnTo>
                  <a:pt x="76577" y="50306"/>
                </a:lnTo>
                <a:lnTo>
                  <a:pt x="76409" y="50511"/>
                </a:lnTo>
                <a:lnTo>
                  <a:pt x="76298" y="50678"/>
                </a:lnTo>
                <a:lnTo>
                  <a:pt x="76260" y="50753"/>
                </a:lnTo>
                <a:lnTo>
                  <a:pt x="76242" y="50809"/>
                </a:lnTo>
                <a:lnTo>
                  <a:pt x="76260" y="50846"/>
                </a:lnTo>
                <a:lnTo>
                  <a:pt x="76279" y="50865"/>
                </a:lnTo>
                <a:lnTo>
                  <a:pt x="76372" y="50865"/>
                </a:lnTo>
                <a:lnTo>
                  <a:pt x="76465" y="50846"/>
                </a:lnTo>
                <a:lnTo>
                  <a:pt x="76540" y="50790"/>
                </a:lnTo>
                <a:lnTo>
                  <a:pt x="76633" y="50734"/>
                </a:lnTo>
                <a:lnTo>
                  <a:pt x="76800" y="50548"/>
                </a:lnTo>
                <a:lnTo>
                  <a:pt x="76931" y="50325"/>
                </a:lnTo>
                <a:lnTo>
                  <a:pt x="77061" y="50120"/>
                </a:lnTo>
                <a:lnTo>
                  <a:pt x="77154" y="49934"/>
                </a:lnTo>
                <a:lnTo>
                  <a:pt x="77191" y="49785"/>
                </a:lnTo>
                <a:lnTo>
                  <a:pt x="77210" y="49748"/>
                </a:lnTo>
                <a:close/>
                <a:moveTo>
                  <a:pt x="3780" y="49524"/>
                </a:moveTo>
                <a:lnTo>
                  <a:pt x="3687" y="49580"/>
                </a:lnTo>
                <a:lnTo>
                  <a:pt x="3426" y="49729"/>
                </a:lnTo>
                <a:lnTo>
                  <a:pt x="3147" y="49896"/>
                </a:lnTo>
                <a:lnTo>
                  <a:pt x="2924" y="50045"/>
                </a:lnTo>
                <a:lnTo>
                  <a:pt x="2738" y="50176"/>
                </a:lnTo>
                <a:lnTo>
                  <a:pt x="2421" y="50399"/>
                </a:lnTo>
                <a:lnTo>
                  <a:pt x="2291" y="50511"/>
                </a:lnTo>
                <a:lnTo>
                  <a:pt x="2160" y="50641"/>
                </a:lnTo>
                <a:lnTo>
                  <a:pt x="2086" y="50753"/>
                </a:lnTo>
                <a:lnTo>
                  <a:pt x="2086" y="50809"/>
                </a:lnTo>
                <a:lnTo>
                  <a:pt x="2086" y="50846"/>
                </a:lnTo>
                <a:lnTo>
                  <a:pt x="2086" y="50865"/>
                </a:lnTo>
                <a:lnTo>
                  <a:pt x="2105" y="50883"/>
                </a:lnTo>
                <a:lnTo>
                  <a:pt x="2160" y="50883"/>
                </a:lnTo>
                <a:lnTo>
                  <a:pt x="2254" y="50846"/>
                </a:lnTo>
                <a:lnTo>
                  <a:pt x="2347" y="50790"/>
                </a:lnTo>
                <a:lnTo>
                  <a:pt x="2607" y="50604"/>
                </a:lnTo>
                <a:lnTo>
                  <a:pt x="2905" y="50362"/>
                </a:lnTo>
                <a:lnTo>
                  <a:pt x="3464" y="49841"/>
                </a:lnTo>
                <a:lnTo>
                  <a:pt x="3780" y="49524"/>
                </a:lnTo>
                <a:close/>
                <a:moveTo>
                  <a:pt x="44759" y="49524"/>
                </a:moveTo>
                <a:lnTo>
                  <a:pt x="44461" y="49822"/>
                </a:lnTo>
                <a:lnTo>
                  <a:pt x="44032" y="50269"/>
                </a:lnTo>
                <a:lnTo>
                  <a:pt x="43828" y="50492"/>
                </a:lnTo>
                <a:lnTo>
                  <a:pt x="43679" y="50678"/>
                </a:lnTo>
                <a:lnTo>
                  <a:pt x="43660" y="50753"/>
                </a:lnTo>
                <a:lnTo>
                  <a:pt x="43641" y="50827"/>
                </a:lnTo>
                <a:lnTo>
                  <a:pt x="43660" y="50865"/>
                </a:lnTo>
                <a:lnTo>
                  <a:pt x="43716" y="50883"/>
                </a:lnTo>
                <a:lnTo>
                  <a:pt x="43809" y="50865"/>
                </a:lnTo>
                <a:lnTo>
                  <a:pt x="43884" y="50827"/>
                </a:lnTo>
                <a:lnTo>
                  <a:pt x="43958" y="50772"/>
                </a:lnTo>
                <a:lnTo>
                  <a:pt x="44051" y="50697"/>
                </a:lnTo>
                <a:lnTo>
                  <a:pt x="44200" y="50492"/>
                </a:lnTo>
                <a:lnTo>
                  <a:pt x="44349" y="50269"/>
                </a:lnTo>
                <a:lnTo>
                  <a:pt x="44610" y="49803"/>
                </a:lnTo>
                <a:lnTo>
                  <a:pt x="44703" y="49617"/>
                </a:lnTo>
                <a:lnTo>
                  <a:pt x="44759" y="49524"/>
                </a:lnTo>
                <a:close/>
                <a:moveTo>
                  <a:pt x="89256" y="49524"/>
                </a:moveTo>
                <a:lnTo>
                  <a:pt x="88976" y="49822"/>
                </a:lnTo>
                <a:lnTo>
                  <a:pt x="88530" y="50269"/>
                </a:lnTo>
                <a:lnTo>
                  <a:pt x="88325" y="50492"/>
                </a:lnTo>
                <a:lnTo>
                  <a:pt x="88195" y="50678"/>
                </a:lnTo>
                <a:lnTo>
                  <a:pt x="88157" y="50753"/>
                </a:lnTo>
                <a:lnTo>
                  <a:pt x="88139" y="50827"/>
                </a:lnTo>
                <a:lnTo>
                  <a:pt x="88157" y="50865"/>
                </a:lnTo>
                <a:lnTo>
                  <a:pt x="88232" y="50883"/>
                </a:lnTo>
                <a:lnTo>
                  <a:pt x="88306" y="50865"/>
                </a:lnTo>
                <a:lnTo>
                  <a:pt x="88381" y="50827"/>
                </a:lnTo>
                <a:lnTo>
                  <a:pt x="88474" y="50772"/>
                </a:lnTo>
                <a:lnTo>
                  <a:pt x="88548" y="50697"/>
                </a:lnTo>
                <a:lnTo>
                  <a:pt x="88716" y="50492"/>
                </a:lnTo>
                <a:lnTo>
                  <a:pt x="88865" y="50269"/>
                </a:lnTo>
                <a:lnTo>
                  <a:pt x="89107" y="49803"/>
                </a:lnTo>
                <a:lnTo>
                  <a:pt x="89200" y="49617"/>
                </a:lnTo>
                <a:lnTo>
                  <a:pt x="89256" y="49524"/>
                </a:lnTo>
                <a:close/>
                <a:moveTo>
                  <a:pt x="2719" y="49468"/>
                </a:moveTo>
                <a:lnTo>
                  <a:pt x="2645" y="49487"/>
                </a:lnTo>
                <a:lnTo>
                  <a:pt x="2533" y="49524"/>
                </a:lnTo>
                <a:lnTo>
                  <a:pt x="2328" y="49636"/>
                </a:lnTo>
                <a:lnTo>
                  <a:pt x="2316" y="49648"/>
                </a:lnTo>
                <a:lnTo>
                  <a:pt x="2316" y="49648"/>
                </a:lnTo>
                <a:lnTo>
                  <a:pt x="2216" y="49710"/>
                </a:lnTo>
                <a:lnTo>
                  <a:pt x="2086" y="49841"/>
                </a:lnTo>
                <a:lnTo>
                  <a:pt x="1937" y="49952"/>
                </a:lnTo>
                <a:lnTo>
                  <a:pt x="1807" y="50083"/>
                </a:lnTo>
                <a:lnTo>
                  <a:pt x="1621" y="50213"/>
                </a:lnTo>
                <a:lnTo>
                  <a:pt x="1304" y="50436"/>
                </a:lnTo>
                <a:lnTo>
                  <a:pt x="1155" y="50567"/>
                </a:lnTo>
                <a:lnTo>
                  <a:pt x="1043" y="50697"/>
                </a:lnTo>
                <a:lnTo>
                  <a:pt x="1006" y="50753"/>
                </a:lnTo>
                <a:lnTo>
                  <a:pt x="987" y="50790"/>
                </a:lnTo>
                <a:lnTo>
                  <a:pt x="987" y="50846"/>
                </a:lnTo>
                <a:lnTo>
                  <a:pt x="987" y="50883"/>
                </a:lnTo>
                <a:lnTo>
                  <a:pt x="1043" y="50902"/>
                </a:lnTo>
                <a:lnTo>
                  <a:pt x="1118" y="50902"/>
                </a:lnTo>
                <a:lnTo>
                  <a:pt x="1211" y="50865"/>
                </a:lnTo>
                <a:lnTo>
                  <a:pt x="1323" y="50790"/>
                </a:lnTo>
                <a:lnTo>
                  <a:pt x="1583" y="50623"/>
                </a:lnTo>
                <a:lnTo>
                  <a:pt x="1863" y="50381"/>
                </a:lnTo>
                <a:lnTo>
                  <a:pt x="2142" y="50139"/>
                </a:lnTo>
                <a:lnTo>
                  <a:pt x="2402" y="49896"/>
                </a:lnTo>
                <a:lnTo>
                  <a:pt x="2700" y="49580"/>
                </a:lnTo>
                <a:lnTo>
                  <a:pt x="2738" y="49524"/>
                </a:lnTo>
                <a:lnTo>
                  <a:pt x="2756" y="49487"/>
                </a:lnTo>
                <a:lnTo>
                  <a:pt x="2756" y="49468"/>
                </a:lnTo>
                <a:close/>
                <a:moveTo>
                  <a:pt x="38298" y="49580"/>
                </a:moveTo>
                <a:lnTo>
                  <a:pt x="38075" y="49822"/>
                </a:lnTo>
                <a:lnTo>
                  <a:pt x="37833" y="50027"/>
                </a:lnTo>
                <a:lnTo>
                  <a:pt x="37330" y="50436"/>
                </a:lnTo>
                <a:lnTo>
                  <a:pt x="37200" y="50529"/>
                </a:lnTo>
                <a:lnTo>
                  <a:pt x="37107" y="50604"/>
                </a:lnTo>
                <a:lnTo>
                  <a:pt x="37032" y="50678"/>
                </a:lnTo>
                <a:lnTo>
                  <a:pt x="36976" y="50753"/>
                </a:lnTo>
                <a:lnTo>
                  <a:pt x="36976" y="50772"/>
                </a:lnTo>
                <a:lnTo>
                  <a:pt x="36976" y="50809"/>
                </a:lnTo>
                <a:lnTo>
                  <a:pt x="36976" y="50846"/>
                </a:lnTo>
                <a:lnTo>
                  <a:pt x="37013" y="50865"/>
                </a:lnTo>
                <a:lnTo>
                  <a:pt x="37125" y="50902"/>
                </a:lnTo>
                <a:lnTo>
                  <a:pt x="37218" y="50902"/>
                </a:lnTo>
                <a:lnTo>
                  <a:pt x="37330" y="50883"/>
                </a:lnTo>
                <a:lnTo>
                  <a:pt x="37423" y="50827"/>
                </a:lnTo>
                <a:lnTo>
                  <a:pt x="37535" y="50753"/>
                </a:lnTo>
                <a:lnTo>
                  <a:pt x="37628" y="50678"/>
                </a:lnTo>
                <a:lnTo>
                  <a:pt x="37721" y="50567"/>
                </a:lnTo>
                <a:lnTo>
                  <a:pt x="37888" y="50325"/>
                </a:lnTo>
                <a:lnTo>
                  <a:pt x="38037" y="50083"/>
                </a:lnTo>
                <a:lnTo>
                  <a:pt x="38168" y="49841"/>
                </a:lnTo>
                <a:lnTo>
                  <a:pt x="38242" y="49673"/>
                </a:lnTo>
                <a:lnTo>
                  <a:pt x="38298" y="49580"/>
                </a:lnTo>
                <a:close/>
                <a:moveTo>
                  <a:pt x="48985" y="49636"/>
                </a:moveTo>
                <a:lnTo>
                  <a:pt x="48948" y="49654"/>
                </a:lnTo>
                <a:lnTo>
                  <a:pt x="48743" y="49859"/>
                </a:lnTo>
                <a:lnTo>
                  <a:pt x="48389" y="50250"/>
                </a:lnTo>
                <a:lnTo>
                  <a:pt x="48203" y="50455"/>
                </a:lnTo>
                <a:lnTo>
                  <a:pt x="48073" y="50660"/>
                </a:lnTo>
                <a:lnTo>
                  <a:pt x="48035" y="50734"/>
                </a:lnTo>
                <a:lnTo>
                  <a:pt x="47998" y="50809"/>
                </a:lnTo>
                <a:lnTo>
                  <a:pt x="47998" y="50865"/>
                </a:lnTo>
                <a:lnTo>
                  <a:pt x="48017" y="50902"/>
                </a:lnTo>
                <a:lnTo>
                  <a:pt x="48091" y="50902"/>
                </a:lnTo>
                <a:lnTo>
                  <a:pt x="48184" y="50865"/>
                </a:lnTo>
                <a:lnTo>
                  <a:pt x="48296" y="50772"/>
                </a:lnTo>
                <a:lnTo>
                  <a:pt x="48408" y="50641"/>
                </a:lnTo>
                <a:lnTo>
                  <a:pt x="48594" y="50399"/>
                </a:lnTo>
                <a:lnTo>
                  <a:pt x="48687" y="50250"/>
                </a:lnTo>
                <a:lnTo>
                  <a:pt x="48780" y="50101"/>
                </a:lnTo>
                <a:lnTo>
                  <a:pt x="48910" y="49878"/>
                </a:lnTo>
                <a:lnTo>
                  <a:pt x="48985" y="49673"/>
                </a:lnTo>
                <a:lnTo>
                  <a:pt x="48985" y="49636"/>
                </a:lnTo>
                <a:close/>
                <a:moveTo>
                  <a:pt x="82814" y="49580"/>
                </a:moveTo>
                <a:lnTo>
                  <a:pt x="82572" y="49822"/>
                </a:lnTo>
                <a:lnTo>
                  <a:pt x="82330" y="50027"/>
                </a:lnTo>
                <a:lnTo>
                  <a:pt x="81846" y="50436"/>
                </a:lnTo>
                <a:lnTo>
                  <a:pt x="81697" y="50529"/>
                </a:lnTo>
                <a:lnTo>
                  <a:pt x="81604" y="50604"/>
                </a:lnTo>
                <a:lnTo>
                  <a:pt x="81529" y="50678"/>
                </a:lnTo>
                <a:lnTo>
                  <a:pt x="81492" y="50753"/>
                </a:lnTo>
                <a:lnTo>
                  <a:pt x="81473" y="50772"/>
                </a:lnTo>
                <a:lnTo>
                  <a:pt x="81473" y="50809"/>
                </a:lnTo>
                <a:lnTo>
                  <a:pt x="81492" y="50846"/>
                </a:lnTo>
                <a:lnTo>
                  <a:pt x="81511" y="50865"/>
                </a:lnTo>
                <a:lnTo>
                  <a:pt x="81622" y="50902"/>
                </a:lnTo>
                <a:lnTo>
                  <a:pt x="81734" y="50902"/>
                </a:lnTo>
                <a:lnTo>
                  <a:pt x="81827" y="50883"/>
                </a:lnTo>
                <a:lnTo>
                  <a:pt x="81939" y="50827"/>
                </a:lnTo>
                <a:lnTo>
                  <a:pt x="82032" y="50753"/>
                </a:lnTo>
                <a:lnTo>
                  <a:pt x="82125" y="50678"/>
                </a:lnTo>
                <a:lnTo>
                  <a:pt x="82218" y="50567"/>
                </a:lnTo>
                <a:lnTo>
                  <a:pt x="82386" y="50325"/>
                </a:lnTo>
                <a:lnTo>
                  <a:pt x="82535" y="50083"/>
                </a:lnTo>
                <a:lnTo>
                  <a:pt x="82665" y="49841"/>
                </a:lnTo>
                <a:lnTo>
                  <a:pt x="82758" y="49673"/>
                </a:lnTo>
                <a:lnTo>
                  <a:pt x="82814" y="49580"/>
                </a:lnTo>
                <a:close/>
                <a:moveTo>
                  <a:pt x="22975" y="49431"/>
                </a:moveTo>
                <a:lnTo>
                  <a:pt x="22957" y="49450"/>
                </a:lnTo>
                <a:lnTo>
                  <a:pt x="22733" y="49692"/>
                </a:lnTo>
                <a:lnTo>
                  <a:pt x="22324" y="50139"/>
                </a:lnTo>
                <a:lnTo>
                  <a:pt x="22138" y="50399"/>
                </a:lnTo>
                <a:lnTo>
                  <a:pt x="21989" y="50623"/>
                </a:lnTo>
                <a:lnTo>
                  <a:pt x="21933" y="50716"/>
                </a:lnTo>
                <a:lnTo>
                  <a:pt x="21896" y="50790"/>
                </a:lnTo>
                <a:lnTo>
                  <a:pt x="21896" y="50865"/>
                </a:lnTo>
                <a:lnTo>
                  <a:pt x="21914" y="50902"/>
                </a:lnTo>
                <a:lnTo>
                  <a:pt x="21951" y="50920"/>
                </a:lnTo>
                <a:lnTo>
                  <a:pt x="21989" y="50902"/>
                </a:lnTo>
                <a:lnTo>
                  <a:pt x="22082" y="50846"/>
                </a:lnTo>
                <a:lnTo>
                  <a:pt x="22193" y="50734"/>
                </a:lnTo>
                <a:lnTo>
                  <a:pt x="22305" y="50604"/>
                </a:lnTo>
                <a:lnTo>
                  <a:pt x="22510" y="50343"/>
                </a:lnTo>
                <a:lnTo>
                  <a:pt x="22603" y="50176"/>
                </a:lnTo>
                <a:lnTo>
                  <a:pt x="22715" y="50008"/>
                </a:lnTo>
                <a:lnTo>
                  <a:pt x="22864" y="49729"/>
                </a:lnTo>
                <a:lnTo>
                  <a:pt x="22957" y="49505"/>
                </a:lnTo>
                <a:lnTo>
                  <a:pt x="22975" y="49450"/>
                </a:lnTo>
                <a:lnTo>
                  <a:pt x="22975" y="49431"/>
                </a:lnTo>
                <a:close/>
                <a:moveTo>
                  <a:pt x="24074" y="49431"/>
                </a:moveTo>
                <a:lnTo>
                  <a:pt x="24055" y="49450"/>
                </a:lnTo>
                <a:lnTo>
                  <a:pt x="23795" y="49748"/>
                </a:lnTo>
                <a:lnTo>
                  <a:pt x="23590" y="49990"/>
                </a:lnTo>
                <a:lnTo>
                  <a:pt x="23366" y="50232"/>
                </a:lnTo>
                <a:lnTo>
                  <a:pt x="23199" y="50492"/>
                </a:lnTo>
                <a:lnTo>
                  <a:pt x="23069" y="50697"/>
                </a:lnTo>
                <a:lnTo>
                  <a:pt x="23031" y="50790"/>
                </a:lnTo>
                <a:lnTo>
                  <a:pt x="23031" y="50846"/>
                </a:lnTo>
                <a:lnTo>
                  <a:pt x="23069" y="50902"/>
                </a:lnTo>
                <a:lnTo>
                  <a:pt x="23124" y="50920"/>
                </a:lnTo>
                <a:lnTo>
                  <a:pt x="23162" y="50902"/>
                </a:lnTo>
                <a:lnTo>
                  <a:pt x="23199" y="50883"/>
                </a:lnTo>
                <a:lnTo>
                  <a:pt x="23311" y="50809"/>
                </a:lnTo>
                <a:lnTo>
                  <a:pt x="23404" y="50678"/>
                </a:lnTo>
                <a:lnTo>
                  <a:pt x="23497" y="50548"/>
                </a:lnTo>
                <a:lnTo>
                  <a:pt x="23683" y="50250"/>
                </a:lnTo>
                <a:lnTo>
                  <a:pt x="23795" y="50064"/>
                </a:lnTo>
                <a:lnTo>
                  <a:pt x="23981" y="49692"/>
                </a:lnTo>
                <a:lnTo>
                  <a:pt x="24074" y="49487"/>
                </a:lnTo>
                <a:lnTo>
                  <a:pt x="24074" y="49431"/>
                </a:lnTo>
                <a:close/>
                <a:moveTo>
                  <a:pt x="30516" y="49599"/>
                </a:moveTo>
                <a:lnTo>
                  <a:pt x="30497" y="49617"/>
                </a:lnTo>
                <a:lnTo>
                  <a:pt x="30255" y="49896"/>
                </a:lnTo>
                <a:lnTo>
                  <a:pt x="29920" y="50325"/>
                </a:lnTo>
                <a:lnTo>
                  <a:pt x="29771" y="50529"/>
                </a:lnTo>
                <a:lnTo>
                  <a:pt x="29659" y="50716"/>
                </a:lnTo>
                <a:lnTo>
                  <a:pt x="29622" y="50790"/>
                </a:lnTo>
                <a:lnTo>
                  <a:pt x="29622" y="50846"/>
                </a:lnTo>
                <a:lnTo>
                  <a:pt x="29622" y="50883"/>
                </a:lnTo>
                <a:lnTo>
                  <a:pt x="29659" y="50920"/>
                </a:lnTo>
                <a:lnTo>
                  <a:pt x="29697" y="50920"/>
                </a:lnTo>
                <a:lnTo>
                  <a:pt x="29752" y="50902"/>
                </a:lnTo>
                <a:lnTo>
                  <a:pt x="29827" y="50846"/>
                </a:lnTo>
                <a:lnTo>
                  <a:pt x="29939" y="50753"/>
                </a:lnTo>
                <a:lnTo>
                  <a:pt x="30032" y="50623"/>
                </a:lnTo>
                <a:lnTo>
                  <a:pt x="30199" y="50381"/>
                </a:lnTo>
                <a:lnTo>
                  <a:pt x="30311" y="50213"/>
                </a:lnTo>
                <a:lnTo>
                  <a:pt x="30460" y="49841"/>
                </a:lnTo>
                <a:lnTo>
                  <a:pt x="30516" y="49636"/>
                </a:lnTo>
                <a:lnTo>
                  <a:pt x="30516" y="49599"/>
                </a:lnTo>
                <a:close/>
                <a:moveTo>
                  <a:pt x="34928" y="49617"/>
                </a:moveTo>
                <a:lnTo>
                  <a:pt x="34705" y="49841"/>
                </a:lnTo>
                <a:lnTo>
                  <a:pt x="34277" y="50213"/>
                </a:lnTo>
                <a:lnTo>
                  <a:pt x="34090" y="50436"/>
                </a:lnTo>
                <a:lnTo>
                  <a:pt x="33923" y="50623"/>
                </a:lnTo>
                <a:lnTo>
                  <a:pt x="33867" y="50716"/>
                </a:lnTo>
                <a:lnTo>
                  <a:pt x="33848" y="50790"/>
                </a:lnTo>
                <a:lnTo>
                  <a:pt x="33830" y="50846"/>
                </a:lnTo>
                <a:lnTo>
                  <a:pt x="33848" y="50902"/>
                </a:lnTo>
                <a:lnTo>
                  <a:pt x="33904" y="50920"/>
                </a:lnTo>
                <a:lnTo>
                  <a:pt x="33960" y="50920"/>
                </a:lnTo>
                <a:lnTo>
                  <a:pt x="34035" y="50865"/>
                </a:lnTo>
                <a:lnTo>
                  <a:pt x="34128" y="50809"/>
                </a:lnTo>
                <a:lnTo>
                  <a:pt x="34295" y="50604"/>
                </a:lnTo>
                <a:lnTo>
                  <a:pt x="34481" y="50343"/>
                </a:lnTo>
                <a:lnTo>
                  <a:pt x="34649" y="50083"/>
                </a:lnTo>
                <a:lnTo>
                  <a:pt x="34798" y="49859"/>
                </a:lnTo>
                <a:lnTo>
                  <a:pt x="34928" y="49617"/>
                </a:lnTo>
                <a:close/>
                <a:moveTo>
                  <a:pt x="43623" y="49636"/>
                </a:moveTo>
                <a:lnTo>
                  <a:pt x="43344" y="49859"/>
                </a:lnTo>
                <a:lnTo>
                  <a:pt x="43139" y="50027"/>
                </a:lnTo>
                <a:lnTo>
                  <a:pt x="42934" y="50213"/>
                </a:lnTo>
                <a:lnTo>
                  <a:pt x="42748" y="50418"/>
                </a:lnTo>
                <a:lnTo>
                  <a:pt x="42599" y="50604"/>
                </a:lnTo>
                <a:lnTo>
                  <a:pt x="42543" y="50678"/>
                </a:lnTo>
                <a:lnTo>
                  <a:pt x="42524" y="50753"/>
                </a:lnTo>
                <a:lnTo>
                  <a:pt x="42524" y="50827"/>
                </a:lnTo>
                <a:lnTo>
                  <a:pt x="42562" y="50883"/>
                </a:lnTo>
                <a:lnTo>
                  <a:pt x="42617" y="50920"/>
                </a:lnTo>
                <a:lnTo>
                  <a:pt x="42673" y="50920"/>
                </a:lnTo>
                <a:lnTo>
                  <a:pt x="42748" y="50883"/>
                </a:lnTo>
                <a:lnTo>
                  <a:pt x="42841" y="50827"/>
                </a:lnTo>
                <a:lnTo>
                  <a:pt x="43008" y="50641"/>
                </a:lnTo>
                <a:lnTo>
                  <a:pt x="43176" y="50399"/>
                </a:lnTo>
                <a:lnTo>
                  <a:pt x="43344" y="50139"/>
                </a:lnTo>
                <a:lnTo>
                  <a:pt x="43474" y="49896"/>
                </a:lnTo>
                <a:lnTo>
                  <a:pt x="43623" y="49636"/>
                </a:lnTo>
                <a:close/>
                <a:moveTo>
                  <a:pt x="47737" y="49748"/>
                </a:moveTo>
                <a:lnTo>
                  <a:pt x="47570" y="49952"/>
                </a:lnTo>
                <a:lnTo>
                  <a:pt x="47309" y="50306"/>
                </a:lnTo>
                <a:lnTo>
                  <a:pt x="47179" y="50492"/>
                </a:lnTo>
                <a:lnTo>
                  <a:pt x="47086" y="50678"/>
                </a:lnTo>
                <a:lnTo>
                  <a:pt x="47030" y="50809"/>
                </a:lnTo>
                <a:lnTo>
                  <a:pt x="47030" y="50865"/>
                </a:lnTo>
                <a:lnTo>
                  <a:pt x="47049" y="50902"/>
                </a:lnTo>
                <a:lnTo>
                  <a:pt x="47104" y="50920"/>
                </a:lnTo>
                <a:lnTo>
                  <a:pt x="47160" y="50902"/>
                </a:lnTo>
                <a:lnTo>
                  <a:pt x="47216" y="50865"/>
                </a:lnTo>
                <a:lnTo>
                  <a:pt x="47291" y="50790"/>
                </a:lnTo>
                <a:lnTo>
                  <a:pt x="47421" y="50585"/>
                </a:lnTo>
                <a:lnTo>
                  <a:pt x="47551" y="50343"/>
                </a:lnTo>
                <a:lnTo>
                  <a:pt x="47644" y="50101"/>
                </a:lnTo>
                <a:lnTo>
                  <a:pt x="47737" y="49896"/>
                </a:lnTo>
                <a:lnTo>
                  <a:pt x="47756" y="49766"/>
                </a:lnTo>
                <a:lnTo>
                  <a:pt x="47756" y="49748"/>
                </a:lnTo>
                <a:close/>
                <a:moveTo>
                  <a:pt x="50176" y="49468"/>
                </a:moveTo>
                <a:lnTo>
                  <a:pt x="49525" y="50176"/>
                </a:lnTo>
                <a:lnTo>
                  <a:pt x="49134" y="50641"/>
                </a:lnTo>
                <a:lnTo>
                  <a:pt x="49022" y="50790"/>
                </a:lnTo>
                <a:lnTo>
                  <a:pt x="49003" y="50846"/>
                </a:lnTo>
                <a:lnTo>
                  <a:pt x="49003" y="50883"/>
                </a:lnTo>
                <a:lnTo>
                  <a:pt x="49041" y="50902"/>
                </a:lnTo>
                <a:lnTo>
                  <a:pt x="49059" y="50920"/>
                </a:lnTo>
                <a:lnTo>
                  <a:pt x="49152" y="50902"/>
                </a:lnTo>
                <a:lnTo>
                  <a:pt x="49227" y="50865"/>
                </a:lnTo>
                <a:lnTo>
                  <a:pt x="49320" y="50790"/>
                </a:lnTo>
                <a:lnTo>
                  <a:pt x="49413" y="50697"/>
                </a:lnTo>
                <a:lnTo>
                  <a:pt x="49506" y="50567"/>
                </a:lnTo>
                <a:lnTo>
                  <a:pt x="49711" y="50287"/>
                </a:lnTo>
                <a:lnTo>
                  <a:pt x="49879" y="49990"/>
                </a:lnTo>
                <a:lnTo>
                  <a:pt x="50027" y="49729"/>
                </a:lnTo>
                <a:lnTo>
                  <a:pt x="50176" y="49468"/>
                </a:lnTo>
                <a:close/>
                <a:moveTo>
                  <a:pt x="67473" y="49431"/>
                </a:moveTo>
                <a:lnTo>
                  <a:pt x="67473" y="49450"/>
                </a:lnTo>
                <a:lnTo>
                  <a:pt x="67231" y="49692"/>
                </a:lnTo>
                <a:lnTo>
                  <a:pt x="66840" y="50139"/>
                </a:lnTo>
                <a:lnTo>
                  <a:pt x="66635" y="50399"/>
                </a:lnTo>
                <a:lnTo>
                  <a:pt x="66486" y="50623"/>
                </a:lnTo>
                <a:lnTo>
                  <a:pt x="66430" y="50716"/>
                </a:lnTo>
                <a:lnTo>
                  <a:pt x="66393" y="50790"/>
                </a:lnTo>
                <a:lnTo>
                  <a:pt x="66393" y="50865"/>
                </a:lnTo>
                <a:lnTo>
                  <a:pt x="66411" y="50902"/>
                </a:lnTo>
                <a:lnTo>
                  <a:pt x="66449" y="50920"/>
                </a:lnTo>
                <a:lnTo>
                  <a:pt x="66486" y="50902"/>
                </a:lnTo>
                <a:lnTo>
                  <a:pt x="66579" y="50846"/>
                </a:lnTo>
                <a:lnTo>
                  <a:pt x="66691" y="50734"/>
                </a:lnTo>
                <a:lnTo>
                  <a:pt x="66802" y="50604"/>
                </a:lnTo>
                <a:lnTo>
                  <a:pt x="67007" y="50343"/>
                </a:lnTo>
                <a:lnTo>
                  <a:pt x="67119" y="50176"/>
                </a:lnTo>
                <a:lnTo>
                  <a:pt x="67212" y="50008"/>
                </a:lnTo>
                <a:lnTo>
                  <a:pt x="67361" y="49729"/>
                </a:lnTo>
                <a:lnTo>
                  <a:pt x="67473" y="49505"/>
                </a:lnTo>
                <a:lnTo>
                  <a:pt x="67491" y="49450"/>
                </a:lnTo>
                <a:lnTo>
                  <a:pt x="67473" y="49431"/>
                </a:lnTo>
                <a:close/>
                <a:moveTo>
                  <a:pt x="68571" y="49431"/>
                </a:moveTo>
                <a:lnTo>
                  <a:pt x="68552" y="49450"/>
                </a:lnTo>
                <a:lnTo>
                  <a:pt x="68292" y="49748"/>
                </a:lnTo>
                <a:lnTo>
                  <a:pt x="68087" y="49990"/>
                </a:lnTo>
                <a:lnTo>
                  <a:pt x="67882" y="50232"/>
                </a:lnTo>
                <a:lnTo>
                  <a:pt x="67696" y="50492"/>
                </a:lnTo>
                <a:lnTo>
                  <a:pt x="67566" y="50697"/>
                </a:lnTo>
                <a:lnTo>
                  <a:pt x="67547" y="50790"/>
                </a:lnTo>
                <a:lnTo>
                  <a:pt x="67547" y="50846"/>
                </a:lnTo>
                <a:lnTo>
                  <a:pt x="67566" y="50902"/>
                </a:lnTo>
                <a:lnTo>
                  <a:pt x="67622" y="50920"/>
                </a:lnTo>
                <a:lnTo>
                  <a:pt x="67659" y="50902"/>
                </a:lnTo>
                <a:lnTo>
                  <a:pt x="67715" y="50883"/>
                </a:lnTo>
                <a:lnTo>
                  <a:pt x="67808" y="50809"/>
                </a:lnTo>
                <a:lnTo>
                  <a:pt x="67901" y="50678"/>
                </a:lnTo>
                <a:lnTo>
                  <a:pt x="68013" y="50548"/>
                </a:lnTo>
                <a:lnTo>
                  <a:pt x="68199" y="50250"/>
                </a:lnTo>
                <a:lnTo>
                  <a:pt x="68310" y="50064"/>
                </a:lnTo>
                <a:lnTo>
                  <a:pt x="68497" y="49692"/>
                </a:lnTo>
                <a:lnTo>
                  <a:pt x="68571" y="49487"/>
                </a:lnTo>
                <a:lnTo>
                  <a:pt x="68571" y="49431"/>
                </a:lnTo>
                <a:close/>
                <a:moveTo>
                  <a:pt x="75032" y="49599"/>
                </a:moveTo>
                <a:lnTo>
                  <a:pt x="74994" y="49617"/>
                </a:lnTo>
                <a:lnTo>
                  <a:pt x="74771" y="49896"/>
                </a:lnTo>
                <a:lnTo>
                  <a:pt x="74417" y="50325"/>
                </a:lnTo>
                <a:lnTo>
                  <a:pt x="74268" y="50529"/>
                </a:lnTo>
                <a:lnTo>
                  <a:pt x="74156" y="50716"/>
                </a:lnTo>
                <a:lnTo>
                  <a:pt x="74138" y="50790"/>
                </a:lnTo>
                <a:lnTo>
                  <a:pt x="74119" y="50846"/>
                </a:lnTo>
                <a:lnTo>
                  <a:pt x="74138" y="50883"/>
                </a:lnTo>
                <a:lnTo>
                  <a:pt x="74175" y="50920"/>
                </a:lnTo>
                <a:lnTo>
                  <a:pt x="74212" y="50920"/>
                </a:lnTo>
                <a:lnTo>
                  <a:pt x="74250" y="50902"/>
                </a:lnTo>
                <a:lnTo>
                  <a:pt x="74343" y="50846"/>
                </a:lnTo>
                <a:lnTo>
                  <a:pt x="74436" y="50753"/>
                </a:lnTo>
                <a:lnTo>
                  <a:pt x="74529" y="50623"/>
                </a:lnTo>
                <a:lnTo>
                  <a:pt x="74696" y="50381"/>
                </a:lnTo>
                <a:lnTo>
                  <a:pt x="74808" y="50213"/>
                </a:lnTo>
                <a:lnTo>
                  <a:pt x="74957" y="49841"/>
                </a:lnTo>
                <a:lnTo>
                  <a:pt x="75013" y="49636"/>
                </a:lnTo>
                <a:lnTo>
                  <a:pt x="75032" y="49599"/>
                </a:lnTo>
                <a:close/>
                <a:moveTo>
                  <a:pt x="79444" y="49617"/>
                </a:moveTo>
                <a:lnTo>
                  <a:pt x="79202" y="49841"/>
                </a:lnTo>
                <a:lnTo>
                  <a:pt x="78792" y="50213"/>
                </a:lnTo>
                <a:lnTo>
                  <a:pt x="78588" y="50436"/>
                </a:lnTo>
                <a:lnTo>
                  <a:pt x="78439" y="50623"/>
                </a:lnTo>
                <a:lnTo>
                  <a:pt x="78383" y="50716"/>
                </a:lnTo>
                <a:lnTo>
                  <a:pt x="78346" y="50790"/>
                </a:lnTo>
                <a:lnTo>
                  <a:pt x="78327" y="50846"/>
                </a:lnTo>
                <a:lnTo>
                  <a:pt x="78346" y="50902"/>
                </a:lnTo>
                <a:lnTo>
                  <a:pt x="78401" y="50920"/>
                </a:lnTo>
                <a:lnTo>
                  <a:pt x="78476" y="50920"/>
                </a:lnTo>
                <a:lnTo>
                  <a:pt x="78532" y="50865"/>
                </a:lnTo>
                <a:lnTo>
                  <a:pt x="78625" y="50809"/>
                </a:lnTo>
                <a:lnTo>
                  <a:pt x="78792" y="50604"/>
                </a:lnTo>
                <a:lnTo>
                  <a:pt x="78979" y="50343"/>
                </a:lnTo>
                <a:lnTo>
                  <a:pt x="79165" y="50083"/>
                </a:lnTo>
                <a:lnTo>
                  <a:pt x="79295" y="49859"/>
                </a:lnTo>
                <a:lnTo>
                  <a:pt x="79444" y="49617"/>
                </a:lnTo>
                <a:close/>
                <a:moveTo>
                  <a:pt x="88120" y="49636"/>
                </a:moveTo>
                <a:lnTo>
                  <a:pt x="87859" y="49859"/>
                </a:lnTo>
                <a:lnTo>
                  <a:pt x="87655" y="50027"/>
                </a:lnTo>
                <a:lnTo>
                  <a:pt x="87431" y="50213"/>
                </a:lnTo>
                <a:lnTo>
                  <a:pt x="87245" y="50418"/>
                </a:lnTo>
                <a:lnTo>
                  <a:pt x="87096" y="50604"/>
                </a:lnTo>
                <a:lnTo>
                  <a:pt x="87059" y="50678"/>
                </a:lnTo>
                <a:lnTo>
                  <a:pt x="87022" y="50753"/>
                </a:lnTo>
                <a:lnTo>
                  <a:pt x="87040" y="50827"/>
                </a:lnTo>
                <a:lnTo>
                  <a:pt x="87059" y="50883"/>
                </a:lnTo>
                <a:lnTo>
                  <a:pt x="87115" y="50920"/>
                </a:lnTo>
                <a:lnTo>
                  <a:pt x="87189" y="50920"/>
                </a:lnTo>
                <a:lnTo>
                  <a:pt x="87264" y="50883"/>
                </a:lnTo>
                <a:lnTo>
                  <a:pt x="87338" y="50827"/>
                </a:lnTo>
                <a:lnTo>
                  <a:pt x="87506" y="50641"/>
                </a:lnTo>
                <a:lnTo>
                  <a:pt x="87673" y="50399"/>
                </a:lnTo>
                <a:lnTo>
                  <a:pt x="87841" y="50139"/>
                </a:lnTo>
                <a:lnTo>
                  <a:pt x="87971" y="49896"/>
                </a:lnTo>
                <a:lnTo>
                  <a:pt x="88120" y="49636"/>
                </a:lnTo>
                <a:close/>
                <a:moveTo>
                  <a:pt x="92253" y="49748"/>
                </a:moveTo>
                <a:lnTo>
                  <a:pt x="92067" y="49952"/>
                </a:lnTo>
                <a:lnTo>
                  <a:pt x="91806" y="50306"/>
                </a:lnTo>
                <a:lnTo>
                  <a:pt x="91676" y="50492"/>
                </a:lnTo>
                <a:lnTo>
                  <a:pt x="91583" y="50678"/>
                </a:lnTo>
                <a:lnTo>
                  <a:pt x="91527" y="50809"/>
                </a:lnTo>
                <a:lnTo>
                  <a:pt x="91527" y="50865"/>
                </a:lnTo>
                <a:lnTo>
                  <a:pt x="91546" y="50902"/>
                </a:lnTo>
                <a:lnTo>
                  <a:pt x="91602" y="50920"/>
                </a:lnTo>
                <a:lnTo>
                  <a:pt x="91657" y="50902"/>
                </a:lnTo>
                <a:lnTo>
                  <a:pt x="91713" y="50865"/>
                </a:lnTo>
                <a:lnTo>
                  <a:pt x="91788" y="50790"/>
                </a:lnTo>
                <a:lnTo>
                  <a:pt x="91918" y="50585"/>
                </a:lnTo>
                <a:lnTo>
                  <a:pt x="92048" y="50343"/>
                </a:lnTo>
                <a:lnTo>
                  <a:pt x="92160" y="50101"/>
                </a:lnTo>
                <a:lnTo>
                  <a:pt x="92235" y="49896"/>
                </a:lnTo>
                <a:lnTo>
                  <a:pt x="92272" y="49766"/>
                </a:lnTo>
                <a:lnTo>
                  <a:pt x="92272" y="49748"/>
                </a:lnTo>
                <a:close/>
                <a:moveTo>
                  <a:pt x="36008" y="49617"/>
                </a:moveTo>
                <a:lnTo>
                  <a:pt x="35747" y="49896"/>
                </a:lnTo>
                <a:lnTo>
                  <a:pt x="35338" y="50325"/>
                </a:lnTo>
                <a:lnTo>
                  <a:pt x="35152" y="50548"/>
                </a:lnTo>
                <a:lnTo>
                  <a:pt x="35021" y="50753"/>
                </a:lnTo>
                <a:lnTo>
                  <a:pt x="34984" y="50827"/>
                </a:lnTo>
                <a:lnTo>
                  <a:pt x="34965" y="50883"/>
                </a:lnTo>
                <a:lnTo>
                  <a:pt x="34984" y="50920"/>
                </a:lnTo>
                <a:lnTo>
                  <a:pt x="35040" y="50939"/>
                </a:lnTo>
                <a:lnTo>
                  <a:pt x="35133" y="50939"/>
                </a:lnTo>
                <a:lnTo>
                  <a:pt x="35245" y="50902"/>
                </a:lnTo>
                <a:lnTo>
                  <a:pt x="35319" y="50846"/>
                </a:lnTo>
                <a:lnTo>
                  <a:pt x="35412" y="50772"/>
                </a:lnTo>
                <a:lnTo>
                  <a:pt x="35487" y="50678"/>
                </a:lnTo>
                <a:lnTo>
                  <a:pt x="35561" y="50585"/>
                </a:lnTo>
                <a:lnTo>
                  <a:pt x="35692" y="50343"/>
                </a:lnTo>
                <a:lnTo>
                  <a:pt x="35803" y="50101"/>
                </a:lnTo>
                <a:lnTo>
                  <a:pt x="35896" y="49878"/>
                </a:lnTo>
                <a:lnTo>
                  <a:pt x="35971" y="49710"/>
                </a:lnTo>
                <a:lnTo>
                  <a:pt x="36008" y="49617"/>
                </a:lnTo>
                <a:close/>
                <a:moveTo>
                  <a:pt x="41445" y="49580"/>
                </a:moveTo>
                <a:lnTo>
                  <a:pt x="41370" y="49636"/>
                </a:lnTo>
                <a:lnTo>
                  <a:pt x="41091" y="49915"/>
                </a:lnTo>
                <a:lnTo>
                  <a:pt x="40886" y="50120"/>
                </a:lnTo>
                <a:lnTo>
                  <a:pt x="40663" y="50343"/>
                </a:lnTo>
                <a:lnTo>
                  <a:pt x="40495" y="50567"/>
                </a:lnTo>
                <a:lnTo>
                  <a:pt x="40439" y="50660"/>
                </a:lnTo>
                <a:lnTo>
                  <a:pt x="40402" y="50753"/>
                </a:lnTo>
                <a:lnTo>
                  <a:pt x="40383" y="50827"/>
                </a:lnTo>
                <a:lnTo>
                  <a:pt x="40402" y="50883"/>
                </a:lnTo>
                <a:lnTo>
                  <a:pt x="40439" y="50920"/>
                </a:lnTo>
                <a:lnTo>
                  <a:pt x="40532" y="50939"/>
                </a:lnTo>
                <a:lnTo>
                  <a:pt x="40625" y="50920"/>
                </a:lnTo>
                <a:lnTo>
                  <a:pt x="40700" y="50865"/>
                </a:lnTo>
                <a:lnTo>
                  <a:pt x="40793" y="50790"/>
                </a:lnTo>
                <a:lnTo>
                  <a:pt x="40886" y="50716"/>
                </a:lnTo>
                <a:lnTo>
                  <a:pt x="41072" y="50511"/>
                </a:lnTo>
                <a:lnTo>
                  <a:pt x="41184" y="50362"/>
                </a:lnTo>
                <a:lnTo>
                  <a:pt x="41389" y="50120"/>
                </a:lnTo>
                <a:lnTo>
                  <a:pt x="41463" y="49990"/>
                </a:lnTo>
                <a:lnTo>
                  <a:pt x="41500" y="49915"/>
                </a:lnTo>
                <a:lnTo>
                  <a:pt x="41500" y="49859"/>
                </a:lnTo>
                <a:lnTo>
                  <a:pt x="41519" y="49785"/>
                </a:lnTo>
                <a:lnTo>
                  <a:pt x="41519" y="49673"/>
                </a:lnTo>
                <a:lnTo>
                  <a:pt x="41500" y="49617"/>
                </a:lnTo>
                <a:lnTo>
                  <a:pt x="41482" y="49580"/>
                </a:lnTo>
                <a:close/>
                <a:moveTo>
                  <a:pt x="58108" y="49822"/>
                </a:moveTo>
                <a:lnTo>
                  <a:pt x="57810" y="49971"/>
                </a:lnTo>
                <a:lnTo>
                  <a:pt x="57251" y="50306"/>
                </a:lnTo>
                <a:lnTo>
                  <a:pt x="56972" y="50474"/>
                </a:lnTo>
                <a:lnTo>
                  <a:pt x="56749" y="50641"/>
                </a:lnTo>
                <a:lnTo>
                  <a:pt x="56655" y="50716"/>
                </a:lnTo>
                <a:lnTo>
                  <a:pt x="56600" y="50790"/>
                </a:lnTo>
                <a:lnTo>
                  <a:pt x="56581" y="50846"/>
                </a:lnTo>
                <a:lnTo>
                  <a:pt x="56581" y="50902"/>
                </a:lnTo>
                <a:lnTo>
                  <a:pt x="56637" y="50939"/>
                </a:lnTo>
                <a:lnTo>
                  <a:pt x="56711" y="50939"/>
                </a:lnTo>
                <a:lnTo>
                  <a:pt x="56804" y="50902"/>
                </a:lnTo>
                <a:lnTo>
                  <a:pt x="56916" y="50865"/>
                </a:lnTo>
                <a:lnTo>
                  <a:pt x="57140" y="50697"/>
                </a:lnTo>
                <a:lnTo>
                  <a:pt x="57400" y="50492"/>
                </a:lnTo>
                <a:lnTo>
                  <a:pt x="57866" y="50045"/>
                </a:lnTo>
                <a:lnTo>
                  <a:pt x="58108" y="49822"/>
                </a:lnTo>
                <a:close/>
                <a:moveTo>
                  <a:pt x="58946" y="49673"/>
                </a:moveTo>
                <a:lnTo>
                  <a:pt x="57996" y="50474"/>
                </a:lnTo>
                <a:lnTo>
                  <a:pt x="57828" y="50604"/>
                </a:lnTo>
                <a:lnTo>
                  <a:pt x="57735" y="50678"/>
                </a:lnTo>
                <a:lnTo>
                  <a:pt x="57642" y="50772"/>
                </a:lnTo>
                <a:lnTo>
                  <a:pt x="57605" y="50846"/>
                </a:lnTo>
                <a:lnTo>
                  <a:pt x="57586" y="50883"/>
                </a:lnTo>
                <a:lnTo>
                  <a:pt x="57586" y="50902"/>
                </a:lnTo>
                <a:lnTo>
                  <a:pt x="57605" y="50920"/>
                </a:lnTo>
                <a:lnTo>
                  <a:pt x="57661" y="50939"/>
                </a:lnTo>
                <a:lnTo>
                  <a:pt x="57791" y="50939"/>
                </a:lnTo>
                <a:lnTo>
                  <a:pt x="57903" y="50920"/>
                </a:lnTo>
                <a:lnTo>
                  <a:pt x="57996" y="50865"/>
                </a:lnTo>
                <a:lnTo>
                  <a:pt x="58108" y="50809"/>
                </a:lnTo>
                <a:lnTo>
                  <a:pt x="58201" y="50716"/>
                </a:lnTo>
                <a:lnTo>
                  <a:pt x="58387" y="50529"/>
                </a:lnTo>
                <a:lnTo>
                  <a:pt x="58536" y="50362"/>
                </a:lnTo>
                <a:lnTo>
                  <a:pt x="58666" y="50213"/>
                </a:lnTo>
                <a:lnTo>
                  <a:pt x="58815" y="49952"/>
                </a:lnTo>
                <a:lnTo>
                  <a:pt x="58927" y="49748"/>
                </a:lnTo>
                <a:lnTo>
                  <a:pt x="58946" y="49692"/>
                </a:lnTo>
                <a:lnTo>
                  <a:pt x="58946" y="49673"/>
                </a:lnTo>
                <a:close/>
                <a:moveTo>
                  <a:pt x="80524" y="49617"/>
                </a:moveTo>
                <a:lnTo>
                  <a:pt x="80263" y="49896"/>
                </a:lnTo>
                <a:lnTo>
                  <a:pt x="79835" y="50325"/>
                </a:lnTo>
                <a:lnTo>
                  <a:pt x="79649" y="50548"/>
                </a:lnTo>
                <a:lnTo>
                  <a:pt x="79518" y="50753"/>
                </a:lnTo>
                <a:lnTo>
                  <a:pt x="79481" y="50827"/>
                </a:lnTo>
                <a:lnTo>
                  <a:pt x="79463" y="50883"/>
                </a:lnTo>
                <a:lnTo>
                  <a:pt x="79481" y="50920"/>
                </a:lnTo>
                <a:lnTo>
                  <a:pt x="79537" y="50939"/>
                </a:lnTo>
                <a:lnTo>
                  <a:pt x="79649" y="50939"/>
                </a:lnTo>
                <a:lnTo>
                  <a:pt x="79742" y="50902"/>
                </a:lnTo>
                <a:lnTo>
                  <a:pt x="79835" y="50846"/>
                </a:lnTo>
                <a:lnTo>
                  <a:pt x="79909" y="50772"/>
                </a:lnTo>
                <a:lnTo>
                  <a:pt x="80003" y="50678"/>
                </a:lnTo>
                <a:lnTo>
                  <a:pt x="80077" y="50585"/>
                </a:lnTo>
                <a:lnTo>
                  <a:pt x="80207" y="50343"/>
                </a:lnTo>
                <a:lnTo>
                  <a:pt x="80319" y="50101"/>
                </a:lnTo>
                <a:lnTo>
                  <a:pt x="80394" y="49878"/>
                </a:lnTo>
                <a:lnTo>
                  <a:pt x="80468" y="49710"/>
                </a:lnTo>
                <a:lnTo>
                  <a:pt x="80524" y="49617"/>
                </a:lnTo>
                <a:close/>
                <a:moveTo>
                  <a:pt x="85942" y="49580"/>
                </a:moveTo>
                <a:lnTo>
                  <a:pt x="85886" y="49636"/>
                </a:lnTo>
                <a:lnTo>
                  <a:pt x="85588" y="49915"/>
                </a:lnTo>
                <a:lnTo>
                  <a:pt x="85383" y="50120"/>
                </a:lnTo>
                <a:lnTo>
                  <a:pt x="85178" y="50343"/>
                </a:lnTo>
                <a:lnTo>
                  <a:pt x="84992" y="50567"/>
                </a:lnTo>
                <a:lnTo>
                  <a:pt x="84936" y="50660"/>
                </a:lnTo>
                <a:lnTo>
                  <a:pt x="84899" y="50753"/>
                </a:lnTo>
                <a:lnTo>
                  <a:pt x="84880" y="50827"/>
                </a:lnTo>
                <a:lnTo>
                  <a:pt x="84899" y="50883"/>
                </a:lnTo>
                <a:lnTo>
                  <a:pt x="84955" y="50920"/>
                </a:lnTo>
                <a:lnTo>
                  <a:pt x="85029" y="50939"/>
                </a:lnTo>
                <a:lnTo>
                  <a:pt x="85123" y="50920"/>
                </a:lnTo>
                <a:lnTo>
                  <a:pt x="85216" y="50865"/>
                </a:lnTo>
                <a:lnTo>
                  <a:pt x="85309" y="50790"/>
                </a:lnTo>
                <a:lnTo>
                  <a:pt x="85402" y="50716"/>
                </a:lnTo>
                <a:lnTo>
                  <a:pt x="85569" y="50511"/>
                </a:lnTo>
                <a:lnTo>
                  <a:pt x="85681" y="50362"/>
                </a:lnTo>
                <a:lnTo>
                  <a:pt x="85886" y="50120"/>
                </a:lnTo>
                <a:lnTo>
                  <a:pt x="85979" y="49990"/>
                </a:lnTo>
                <a:lnTo>
                  <a:pt x="85998" y="49915"/>
                </a:lnTo>
                <a:lnTo>
                  <a:pt x="86016" y="49859"/>
                </a:lnTo>
                <a:lnTo>
                  <a:pt x="86016" y="49785"/>
                </a:lnTo>
                <a:lnTo>
                  <a:pt x="86016" y="49673"/>
                </a:lnTo>
                <a:lnTo>
                  <a:pt x="86016" y="49617"/>
                </a:lnTo>
                <a:lnTo>
                  <a:pt x="85979" y="49580"/>
                </a:lnTo>
                <a:close/>
                <a:moveTo>
                  <a:pt x="11209" y="49487"/>
                </a:moveTo>
                <a:lnTo>
                  <a:pt x="11078" y="49561"/>
                </a:lnTo>
                <a:lnTo>
                  <a:pt x="10892" y="49710"/>
                </a:lnTo>
                <a:lnTo>
                  <a:pt x="10632" y="49915"/>
                </a:lnTo>
                <a:lnTo>
                  <a:pt x="10371" y="50139"/>
                </a:lnTo>
                <a:lnTo>
                  <a:pt x="10129" y="50381"/>
                </a:lnTo>
                <a:lnTo>
                  <a:pt x="9943" y="50604"/>
                </a:lnTo>
                <a:lnTo>
                  <a:pt x="9868" y="50697"/>
                </a:lnTo>
                <a:lnTo>
                  <a:pt x="9831" y="50790"/>
                </a:lnTo>
                <a:lnTo>
                  <a:pt x="9812" y="50846"/>
                </a:lnTo>
                <a:lnTo>
                  <a:pt x="9812" y="50902"/>
                </a:lnTo>
                <a:lnTo>
                  <a:pt x="9850" y="50939"/>
                </a:lnTo>
                <a:lnTo>
                  <a:pt x="9868" y="50939"/>
                </a:lnTo>
                <a:lnTo>
                  <a:pt x="9943" y="50958"/>
                </a:lnTo>
                <a:lnTo>
                  <a:pt x="10036" y="50902"/>
                </a:lnTo>
                <a:lnTo>
                  <a:pt x="10148" y="50846"/>
                </a:lnTo>
                <a:lnTo>
                  <a:pt x="10259" y="50734"/>
                </a:lnTo>
                <a:lnTo>
                  <a:pt x="10390" y="50623"/>
                </a:lnTo>
                <a:lnTo>
                  <a:pt x="10632" y="50325"/>
                </a:lnTo>
                <a:lnTo>
                  <a:pt x="10855" y="50027"/>
                </a:lnTo>
                <a:lnTo>
                  <a:pt x="11041" y="49748"/>
                </a:lnTo>
                <a:lnTo>
                  <a:pt x="11172" y="49543"/>
                </a:lnTo>
                <a:lnTo>
                  <a:pt x="11209" y="49487"/>
                </a:lnTo>
                <a:close/>
                <a:moveTo>
                  <a:pt x="37107" y="49524"/>
                </a:moveTo>
                <a:lnTo>
                  <a:pt x="36864" y="49766"/>
                </a:lnTo>
                <a:lnTo>
                  <a:pt x="36436" y="50194"/>
                </a:lnTo>
                <a:lnTo>
                  <a:pt x="36231" y="50418"/>
                </a:lnTo>
                <a:lnTo>
                  <a:pt x="36064" y="50623"/>
                </a:lnTo>
                <a:lnTo>
                  <a:pt x="35971" y="50790"/>
                </a:lnTo>
                <a:lnTo>
                  <a:pt x="35952" y="50865"/>
                </a:lnTo>
                <a:lnTo>
                  <a:pt x="35971" y="50902"/>
                </a:lnTo>
                <a:lnTo>
                  <a:pt x="35989" y="50939"/>
                </a:lnTo>
                <a:lnTo>
                  <a:pt x="36027" y="50958"/>
                </a:lnTo>
                <a:lnTo>
                  <a:pt x="36101" y="50958"/>
                </a:lnTo>
                <a:lnTo>
                  <a:pt x="36176" y="50902"/>
                </a:lnTo>
                <a:lnTo>
                  <a:pt x="36287" y="50827"/>
                </a:lnTo>
                <a:lnTo>
                  <a:pt x="36380" y="50716"/>
                </a:lnTo>
                <a:lnTo>
                  <a:pt x="36492" y="50604"/>
                </a:lnTo>
                <a:lnTo>
                  <a:pt x="36716" y="50306"/>
                </a:lnTo>
                <a:lnTo>
                  <a:pt x="36902" y="49990"/>
                </a:lnTo>
                <a:lnTo>
                  <a:pt x="37051" y="49729"/>
                </a:lnTo>
                <a:lnTo>
                  <a:pt x="37125" y="49543"/>
                </a:lnTo>
                <a:lnTo>
                  <a:pt x="37144" y="49524"/>
                </a:lnTo>
                <a:close/>
                <a:moveTo>
                  <a:pt x="45801" y="49673"/>
                </a:moveTo>
                <a:lnTo>
                  <a:pt x="45541" y="49896"/>
                </a:lnTo>
                <a:lnTo>
                  <a:pt x="45317" y="50083"/>
                </a:lnTo>
                <a:lnTo>
                  <a:pt x="45112" y="50306"/>
                </a:lnTo>
                <a:lnTo>
                  <a:pt x="44908" y="50529"/>
                </a:lnTo>
                <a:lnTo>
                  <a:pt x="44759" y="50734"/>
                </a:lnTo>
                <a:lnTo>
                  <a:pt x="44721" y="50809"/>
                </a:lnTo>
                <a:lnTo>
                  <a:pt x="44703" y="50883"/>
                </a:lnTo>
                <a:lnTo>
                  <a:pt x="44721" y="50920"/>
                </a:lnTo>
                <a:lnTo>
                  <a:pt x="44759" y="50958"/>
                </a:lnTo>
                <a:lnTo>
                  <a:pt x="44833" y="50958"/>
                </a:lnTo>
                <a:lnTo>
                  <a:pt x="44908" y="50939"/>
                </a:lnTo>
                <a:lnTo>
                  <a:pt x="45001" y="50883"/>
                </a:lnTo>
                <a:lnTo>
                  <a:pt x="45075" y="50809"/>
                </a:lnTo>
                <a:lnTo>
                  <a:pt x="45243" y="50604"/>
                </a:lnTo>
                <a:lnTo>
                  <a:pt x="45410" y="50362"/>
                </a:lnTo>
                <a:lnTo>
                  <a:pt x="45559" y="50101"/>
                </a:lnTo>
                <a:lnTo>
                  <a:pt x="45671" y="49896"/>
                </a:lnTo>
                <a:lnTo>
                  <a:pt x="45801" y="49673"/>
                </a:lnTo>
                <a:close/>
                <a:moveTo>
                  <a:pt x="51163" y="49673"/>
                </a:moveTo>
                <a:lnTo>
                  <a:pt x="51107" y="49729"/>
                </a:lnTo>
                <a:lnTo>
                  <a:pt x="50847" y="49971"/>
                </a:lnTo>
                <a:lnTo>
                  <a:pt x="50679" y="50157"/>
                </a:lnTo>
                <a:lnTo>
                  <a:pt x="50493" y="50362"/>
                </a:lnTo>
                <a:lnTo>
                  <a:pt x="50344" y="50567"/>
                </a:lnTo>
                <a:lnTo>
                  <a:pt x="50232" y="50753"/>
                </a:lnTo>
                <a:lnTo>
                  <a:pt x="50214" y="50827"/>
                </a:lnTo>
                <a:lnTo>
                  <a:pt x="50214" y="50883"/>
                </a:lnTo>
                <a:lnTo>
                  <a:pt x="50232" y="50920"/>
                </a:lnTo>
                <a:lnTo>
                  <a:pt x="50270" y="50958"/>
                </a:lnTo>
                <a:lnTo>
                  <a:pt x="50325" y="50958"/>
                </a:lnTo>
                <a:lnTo>
                  <a:pt x="50363" y="50939"/>
                </a:lnTo>
                <a:lnTo>
                  <a:pt x="50474" y="50902"/>
                </a:lnTo>
                <a:lnTo>
                  <a:pt x="50586" y="50809"/>
                </a:lnTo>
                <a:lnTo>
                  <a:pt x="50698" y="50697"/>
                </a:lnTo>
                <a:lnTo>
                  <a:pt x="50903" y="50455"/>
                </a:lnTo>
                <a:lnTo>
                  <a:pt x="51014" y="50269"/>
                </a:lnTo>
                <a:lnTo>
                  <a:pt x="51089" y="50139"/>
                </a:lnTo>
                <a:lnTo>
                  <a:pt x="51163" y="49896"/>
                </a:lnTo>
                <a:lnTo>
                  <a:pt x="51182" y="49785"/>
                </a:lnTo>
                <a:lnTo>
                  <a:pt x="51200" y="49710"/>
                </a:lnTo>
                <a:lnTo>
                  <a:pt x="51182" y="49673"/>
                </a:lnTo>
                <a:close/>
                <a:moveTo>
                  <a:pt x="81622" y="49524"/>
                </a:moveTo>
                <a:lnTo>
                  <a:pt x="81362" y="49766"/>
                </a:lnTo>
                <a:lnTo>
                  <a:pt x="80952" y="50194"/>
                </a:lnTo>
                <a:lnTo>
                  <a:pt x="80747" y="50418"/>
                </a:lnTo>
                <a:lnTo>
                  <a:pt x="80580" y="50623"/>
                </a:lnTo>
                <a:lnTo>
                  <a:pt x="80468" y="50790"/>
                </a:lnTo>
                <a:lnTo>
                  <a:pt x="80449" y="50865"/>
                </a:lnTo>
                <a:lnTo>
                  <a:pt x="80468" y="50902"/>
                </a:lnTo>
                <a:lnTo>
                  <a:pt x="80487" y="50939"/>
                </a:lnTo>
                <a:lnTo>
                  <a:pt x="80524" y="50958"/>
                </a:lnTo>
                <a:lnTo>
                  <a:pt x="80598" y="50958"/>
                </a:lnTo>
                <a:lnTo>
                  <a:pt x="80691" y="50902"/>
                </a:lnTo>
                <a:lnTo>
                  <a:pt x="80785" y="50827"/>
                </a:lnTo>
                <a:lnTo>
                  <a:pt x="80878" y="50716"/>
                </a:lnTo>
                <a:lnTo>
                  <a:pt x="80989" y="50604"/>
                </a:lnTo>
                <a:lnTo>
                  <a:pt x="81213" y="50306"/>
                </a:lnTo>
                <a:lnTo>
                  <a:pt x="81399" y="49990"/>
                </a:lnTo>
                <a:lnTo>
                  <a:pt x="81548" y="49729"/>
                </a:lnTo>
                <a:lnTo>
                  <a:pt x="81641" y="49543"/>
                </a:lnTo>
                <a:lnTo>
                  <a:pt x="81641" y="49524"/>
                </a:lnTo>
                <a:close/>
                <a:moveTo>
                  <a:pt x="90298" y="49673"/>
                </a:moveTo>
                <a:lnTo>
                  <a:pt x="90038" y="49896"/>
                </a:lnTo>
                <a:lnTo>
                  <a:pt x="89833" y="50083"/>
                </a:lnTo>
                <a:lnTo>
                  <a:pt x="89609" y="50306"/>
                </a:lnTo>
                <a:lnTo>
                  <a:pt x="89405" y="50529"/>
                </a:lnTo>
                <a:lnTo>
                  <a:pt x="89274" y="50734"/>
                </a:lnTo>
                <a:lnTo>
                  <a:pt x="89218" y="50809"/>
                </a:lnTo>
                <a:lnTo>
                  <a:pt x="89200" y="50883"/>
                </a:lnTo>
                <a:lnTo>
                  <a:pt x="89218" y="50920"/>
                </a:lnTo>
                <a:lnTo>
                  <a:pt x="89256" y="50958"/>
                </a:lnTo>
                <a:lnTo>
                  <a:pt x="89330" y="50958"/>
                </a:lnTo>
                <a:lnTo>
                  <a:pt x="89423" y="50939"/>
                </a:lnTo>
                <a:lnTo>
                  <a:pt x="89498" y="50883"/>
                </a:lnTo>
                <a:lnTo>
                  <a:pt x="89591" y="50809"/>
                </a:lnTo>
                <a:lnTo>
                  <a:pt x="89758" y="50604"/>
                </a:lnTo>
                <a:lnTo>
                  <a:pt x="89907" y="50362"/>
                </a:lnTo>
                <a:lnTo>
                  <a:pt x="90056" y="50101"/>
                </a:lnTo>
                <a:lnTo>
                  <a:pt x="90187" y="49896"/>
                </a:lnTo>
                <a:lnTo>
                  <a:pt x="90298" y="49673"/>
                </a:lnTo>
                <a:close/>
                <a:moveTo>
                  <a:pt x="15361" y="49580"/>
                </a:moveTo>
                <a:lnTo>
                  <a:pt x="15268" y="49654"/>
                </a:lnTo>
                <a:lnTo>
                  <a:pt x="15119" y="49803"/>
                </a:lnTo>
                <a:lnTo>
                  <a:pt x="14914" y="50008"/>
                </a:lnTo>
                <a:lnTo>
                  <a:pt x="14690" y="50232"/>
                </a:lnTo>
                <a:lnTo>
                  <a:pt x="14504" y="50474"/>
                </a:lnTo>
                <a:lnTo>
                  <a:pt x="14355" y="50678"/>
                </a:lnTo>
                <a:lnTo>
                  <a:pt x="14299" y="50772"/>
                </a:lnTo>
                <a:lnTo>
                  <a:pt x="14281" y="50865"/>
                </a:lnTo>
                <a:lnTo>
                  <a:pt x="14281" y="50920"/>
                </a:lnTo>
                <a:lnTo>
                  <a:pt x="14299" y="50976"/>
                </a:lnTo>
                <a:lnTo>
                  <a:pt x="14374" y="50976"/>
                </a:lnTo>
                <a:lnTo>
                  <a:pt x="14467" y="50920"/>
                </a:lnTo>
                <a:lnTo>
                  <a:pt x="14579" y="50809"/>
                </a:lnTo>
                <a:lnTo>
                  <a:pt x="14709" y="50678"/>
                </a:lnTo>
                <a:lnTo>
                  <a:pt x="14914" y="50418"/>
                </a:lnTo>
                <a:lnTo>
                  <a:pt x="15026" y="50250"/>
                </a:lnTo>
                <a:lnTo>
                  <a:pt x="15137" y="50120"/>
                </a:lnTo>
                <a:lnTo>
                  <a:pt x="15305" y="49859"/>
                </a:lnTo>
                <a:lnTo>
                  <a:pt x="15379" y="49729"/>
                </a:lnTo>
                <a:lnTo>
                  <a:pt x="15416" y="49636"/>
                </a:lnTo>
                <a:lnTo>
                  <a:pt x="15416" y="49599"/>
                </a:lnTo>
                <a:lnTo>
                  <a:pt x="15416" y="49580"/>
                </a:lnTo>
                <a:close/>
                <a:moveTo>
                  <a:pt x="27276" y="49748"/>
                </a:moveTo>
                <a:lnTo>
                  <a:pt x="27053" y="49952"/>
                </a:lnTo>
                <a:lnTo>
                  <a:pt x="26699" y="50306"/>
                </a:lnTo>
                <a:lnTo>
                  <a:pt x="26513" y="50492"/>
                </a:lnTo>
                <a:lnTo>
                  <a:pt x="26383" y="50678"/>
                </a:lnTo>
                <a:lnTo>
                  <a:pt x="26345" y="50753"/>
                </a:lnTo>
                <a:lnTo>
                  <a:pt x="26308" y="50827"/>
                </a:lnTo>
                <a:lnTo>
                  <a:pt x="26308" y="50865"/>
                </a:lnTo>
                <a:lnTo>
                  <a:pt x="26327" y="50920"/>
                </a:lnTo>
                <a:lnTo>
                  <a:pt x="26401" y="50958"/>
                </a:lnTo>
                <a:lnTo>
                  <a:pt x="26476" y="50976"/>
                </a:lnTo>
                <a:lnTo>
                  <a:pt x="26550" y="50939"/>
                </a:lnTo>
                <a:lnTo>
                  <a:pt x="26643" y="50883"/>
                </a:lnTo>
                <a:lnTo>
                  <a:pt x="26718" y="50809"/>
                </a:lnTo>
                <a:lnTo>
                  <a:pt x="26792" y="50697"/>
                </a:lnTo>
                <a:lnTo>
                  <a:pt x="26960" y="50455"/>
                </a:lnTo>
                <a:lnTo>
                  <a:pt x="27090" y="50213"/>
                </a:lnTo>
                <a:lnTo>
                  <a:pt x="27183" y="49971"/>
                </a:lnTo>
                <a:lnTo>
                  <a:pt x="27276" y="49748"/>
                </a:lnTo>
                <a:close/>
                <a:moveTo>
                  <a:pt x="71773" y="49748"/>
                </a:moveTo>
                <a:lnTo>
                  <a:pt x="71550" y="49952"/>
                </a:lnTo>
                <a:lnTo>
                  <a:pt x="71196" y="50306"/>
                </a:lnTo>
                <a:lnTo>
                  <a:pt x="71029" y="50492"/>
                </a:lnTo>
                <a:lnTo>
                  <a:pt x="70880" y="50678"/>
                </a:lnTo>
                <a:lnTo>
                  <a:pt x="70842" y="50753"/>
                </a:lnTo>
                <a:lnTo>
                  <a:pt x="70805" y="50827"/>
                </a:lnTo>
                <a:lnTo>
                  <a:pt x="70805" y="50865"/>
                </a:lnTo>
                <a:lnTo>
                  <a:pt x="70824" y="50920"/>
                </a:lnTo>
                <a:lnTo>
                  <a:pt x="70898" y="50958"/>
                </a:lnTo>
                <a:lnTo>
                  <a:pt x="70973" y="50976"/>
                </a:lnTo>
                <a:lnTo>
                  <a:pt x="71066" y="50939"/>
                </a:lnTo>
                <a:lnTo>
                  <a:pt x="71140" y="50883"/>
                </a:lnTo>
                <a:lnTo>
                  <a:pt x="71233" y="50809"/>
                </a:lnTo>
                <a:lnTo>
                  <a:pt x="71308" y="50697"/>
                </a:lnTo>
                <a:lnTo>
                  <a:pt x="71457" y="50455"/>
                </a:lnTo>
                <a:lnTo>
                  <a:pt x="71587" y="50213"/>
                </a:lnTo>
                <a:lnTo>
                  <a:pt x="71680" y="49971"/>
                </a:lnTo>
                <a:lnTo>
                  <a:pt x="71773" y="49748"/>
                </a:lnTo>
                <a:close/>
                <a:moveTo>
                  <a:pt x="7913" y="49524"/>
                </a:moveTo>
                <a:lnTo>
                  <a:pt x="7634" y="49766"/>
                </a:lnTo>
                <a:lnTo>
                  <a:pt x="7392" y="49971"/>
                </a:lnTo>
                <a:lnTo>
                  <a:pt x="7131" y="50194"/>
                </a:lnTo>
                <a:lnTo>
                  <a:pt x="6908" y="50436"/>
                </a:lnTo>
                <a:lnTo>
                  <a:pt x="6722" y="50660"/>
                </a:lnTo>
                <a:lnTo>
                  <a:pt x="6647" y="50753"/>
                </a:lnTo>
                <a:lnTo>
                  <a:pt x="6610" y="50846"/>
                </a:lnTo>
                <a:lnTo>
                  <a:pt x="6592" y="50920"/>
                </a:lnTo>
                <a:lnTo>
                  <a:pt x="6610" y="50958"/>
                </a:lnTo>
                <a:lnTo>
                  <a:pt x="6647" y="50976"/>
                </a:lnTo>
                <a:lnTo>
                  <a:pt x="6666" y="50995"/>
                </a:lnTo>
                <a:lnTo>
                  <a:pt x="6740" y="50976"/>
                </a:lnTo>
                <a:lnTo>
                  <a:pt x="6815" y="50920"/>
                </a:lnTo>
                <a:lnTo>
                  <a:pt x="6927" y="50846"/>
                </a:lnTo>
                <a:lnTo>
                  <a:pt x="7131" y="50623"/>
                </a:lnTo>
                <a:lnTo>
                  <a:pt x="7355" y="50343"/>
                </a:lnTo>
                <a:lnTo>
                  <a:pt x="7560" y="50045"/>
                </a:lnTo>
                <a:lnTo>
                  <a:pt x="7746" y="49785"/>
                </a:lnTo>
                <a:lnTo>
                  <a:pt x="7913" y="49524"/>
                </a:lnTo>
                <a:close/>
                <a:moveTo>
                  <a:pt x="25284" y="49505"/>
                </a:moveTo>
                <a:lnTo>
                  <a:pt x="25247" y="49524"/>
                </a:lnTo>
                <a:lnTo>
                  <a:pt x="24986" y="49785"/>
                </a:lnTo>
                <a:lnTo>
                  <a:pt x="24521" y="50232"/>
                </a:lnTo>
                <a:lnTo>
                  <a:pt x="24279" y="50474"/>
                </a:lnTo>
                <a:lnTo>
                  <a:pt x="24093" y="50678"/>
                </a:lnTo>
                <a:lnTo>
                  <a:pt x="23981" y="50846"/>
                </a:lnTo>
                <a:lnTo>
                  <a:pt x="23944" y="50920"/>
                </a:lnTo>
                <a:lnTo>
                  <a:pt x="23962" y="50958"/>
                </a:lnTo>
                <a:lnTo>
                  <a:pt x="23981" y="50976"/>
                </a:lnTo>
                <a:lnTo>
                  <a:pt x="24018" y="50995"/>
                </a:lnTo>
                <a:lnTo>
                  <a:pt x="24074" y="50976"/>
                </a:lnTo>
                <a:lnTo>
                  <a:pt x="24130" y="50958"/>
                </a:lnTo>
                <a:lnTo>
                  <a:pt x="24241" y="50883"/>
                </a:lnTo>
                <a:lnTo>
                  <a:pt x="24372" y="50772"/>
                </a:lnTo>
                <a:lnTo>
                  <a:pt x="24595" y="50548"/>
                </a:lnTo>
                <a:lnTo>
                  <a:pt x="24744" y="50399"/>
                </a:lnTo>
                <a:lnTo>
                  <a:pt x="24968" y="50139"/>
                </a:lnTo>
                <a:lnTo>
                  <a:pt x="25061" y="50008"/>
                </a:lnTo>
                <a:lnTo>
                  <a:pt x="25154" y="49878"/>
                </a:lnTo>
                <a:lnTo>
                  <a:pt x="25247" y="49803"/>
                </a:lnTo>
                <a:lnTo>
                  <a:pt x="25321" y="49729"/>
                </a:lnTo>
                <a:lnTo>
                  <a:pt x="25340" y="49654"/>
                </a:lnTo>
                <a:lnTo>
                  <a:pt x="25340" y="49561"/>
                </a:lnTo>
                <a:lnTo>
                  <a:pt x="25321" y="49524"/>
                </a:lnTo>
                <a:lnTo>
                  <a:pt x="25321" y="49505"/>
                </a:lnTo>
                <a:close/>
                <a:moveTo>
                  <a:pt x="69781" y="49505"/>
                </a:moveTo>
                <a:lnTo>
                  <a:pt x="69744" y="49524"/>
                </a:lnTo>
                <a:lnTo>
                  <a:pt x="69483" y="49785"/>
                </a:lnTo>
                <a:lnTo>
                  <a:pt x="69018" y="50232"/>
                </a:lnTo>
                <a:lnTo>
                  <a:pt x="68794" y="50474"/>
                </a:lnTo>
                <a:lnTo>
                  <a:pt x="68590" y="50678"/>
                </a:lnTo>
                <a:lnTo>
                  <a:pt x="68478" y="50846"/>
                </a:lnTo>
                <a:lnTo>
                  <a:pt x="68459" y="50920"/>
                </a:lnTo>
                <a:lnTo>
                  <a:pt x="68459" y="50958"/>
                </a:lnTo>
                <a:lnTo>
                  <a:pt x="68497" y="50976"/>
                </a:lnTo>
                <a:lnTo>
                  <a:pt x="68534" y="50995"/>
                </a:lnTo>
                <a:lnTo>
                  <a:pt x="68571" y="50976"/>
                </a:lnTo>
                <a:lnTo>
                  <a:pt x="68627" y="50958"/>
                </a:lnTo>
                <a:lnTo>
                  <a:pt x="68739" y="50883"/>
                </a:lnTo>
                <a:lnTo>
                  <a:pt x="68869" y="50772"/>
                </a:lnTo>
                <a:lnTo>
                  <a:pt x="69111" y="50548"/>
                </a:lnTo>
                <a:lnTo>
                  <a:pt x="69241" y="50399"/>
                </a:lnTo>
                <a:lnTo>
                  <a:pt x="69465" y="50139"/>
                </a:lnTo>
                <a:lnTo>
                  <a:pt x="69576" y="50008"/>
                </a:lnTo>
                <a:lnTo>
                  <a:pt x="69651" y="49878"/>
                </a:lnTo>
                <a:lnTo>
                  <a:pt x="69763" y="49803"/>
                </a:lnTo>
                <a:lnTo>
                  <a:pt x="69818" y="49729"/>
                </a:lnTo>
                <a:lnTo>
                  <a:pt x="69837" y="49654"/>
                </a:lnTo>
                <a:lnTo>
                  <a:pt x="69837" y="49561"/>
                </a:lnTo>
                <a:lnTo>
                  <a:pt x="69837" y="49524"/>
                </a:lnTo>
                <a:lnTo>
                  <a:pt x="69818" y="49505"/>
                </a:lnTo>
                <a:close/>
                <a:moveTo>
                  <a:pt x="54477" y="49561"/>
                </a:moveTo>
                <a:lnTo>
                  <a:pt x="54459" y="49580"/>
                </a:lnTo>
                <a:lnTo>
                  <a:pt x="54217" y="49822"/>
                </a:lnTo>
                <a:lnTo>
                  <a:pt x="53826" y="50269"/>
                </a:lnTo>
                <a:lnTo>
                  <a:pt x="53639" y="50511"/>
                </a:lnTo>
                <a:lnTo>
                  <a:pt x="53472" y="50734"/>
                </a:lnTo>
                <a:lnTo>
                  <a:pt x="53379" y="50883"/>
                </a:lnTo>
                <a:lnTo>
                  <a:pt x="53360" y="50939"/>
                </a:lnTo>
                <a:lnTo>
                  <a:pt x="53360" y="50976"/>
                </a:lnTo>
                <a:lnTo>
                  <a:pt x="53397" y="50995"/>
                </a:lnTo>
                <a:lnTo>
                  <a:pt x="53453" y="51014"/>
                </a:lnTo>
                <a:lnTo>
                  <a:pt x="53490" y="50995"/>
                </a:lnTo>
                <a:lnTo>
                  <a:pt x="53546" y="50976"/>
                </a:lnTo>
                <a:lnTo>
                  <a:pt x="53658" y="50920"/>
                </a:lnTo>
                <a:lnTo>
                  <a:pt x="53770" y="50809"/>
                </a:lnTo>
                <a:lnTo>
                  <a:pt x="53974" y="50604"/>
                </a:lnTo>
                <a:lnTo>
                  <a:pt x="54105" y="50436"/>
                </a:lnTo>
                <a:lnTo>
                  <a:pt x="54217" y="50232"/>
                </a:lnTo>
                <a:lnTo>
                  <a:pt x="54384" y="49915"/>
                </a:lnTo>
                <a:lnTo>
                  <a:pt x="54440" y="49766"/>
                </a:lnTo>
                <a:lnTo>
                  <a:pt x="54496" y="49636"/>
                </a:lnTo>
                <a:lnTo>
                  <a:pt x="54496" y="49580"/>
                </a:lnTo>
                <a:lnTo>
                  <a:pt x="54477" y="49561"/>
                </a:lnTo>
                <a:close/>
                <a:moveTo>
                  <a:pt x="40439" y="49487"/>
                </a:moveTo>
                <a:lnTo>
                  <a:pt x="40402" y="49524"/>
                </a:lnTo>
                <a:lnTo>
                  <a:pt x="40160" y="49766"/>
                </a:lnTo>
                <a:lnTo>
                  <a:pt x="39694" y="50250"/>
                </a:lnTo>
                <a:lnTo>
                  <a:pt x="39471" y="50511"/>
                </a:lnTo>
                <a:lnTo>
                  <a:pt x="39285" y="50753"/>
                </a:lnTo>
                <a:lnTo>
                  <a:pt x="39173" y="50939"/>
                </a:lnTo>
                <a:lnTo>
                  <a:pt x="39155" y="50995"/>
                </a:lnTo>
                <a:lnTo>
                  <a:pt x="39173" y="51032"/>
                </a:lnTo>
                <a:lnTo>
                  <a:pt x="39266" y="51032"/>
                </a:lnTo>
                <a:lnTo>
                  <a:pt x="39322" y="51014"/>
                </a:lnTo>
                <a:lnTo>
                  <a:pt x="39378" y="50976"/>
                </a:lnTo>
                <a:lnTo>
                  <a:pt x="39490" y="50865"/>
                </a:lnTo>
                <a:lnTo>
                  <a:pt x="39620" y="50734"/>
                </a:lnTo>
                <a:lnTo>
                  <a:pt x="39843" y="50455"/>
                </a:lnTo>
                <a:lnTo>
                  <a:pt x="39992" y="50269"/>
                </a:lnTo>
                <a:lnTo>
                  <a:pt x="40290" y="49952"/>
                </a:lnTo>
                <a:lnTo>
                  <a:pt x="40458" y="49766"/>
                </a:lnTo>
                <a:lnTo>
                  <a:pt x="40495" y="49692"/>
                </a:lnTo>
                <a:lnTo>
                  <a:pt x="40514" y="49636"/>
                </a:lnTo>
                <a:lnTo>
                  <a:pt x="40514" y="49580"/>
                </a:lnTo>
                <a:lnTo>
                  <a:pt x="40495" y="49524"/>
                </a:lnTo>
                <a:lnTo>
                  <a:pt x="40495" y="49487"/>
                </a:lnTo>
                <a:close/>
                <a:moveTo>
                  <a:pt x="84936" y="49487"/>
                </a:moveTo>
                <a:lnTo>
                  <a:pt x="84899" y="49524"/>
                </a:lnTo>
                <a:lnTo>
                  <a:pt x="84657" y="49766"/>
                </a:lnTo>
                <a:lnTo>
                  <a:pt x="84192" y="50250"/>
                </a:lnTo>
                <a:lnTo>
                  <a:pt x="83968" y="50511"/>
                </a:lnTo>
                <a:lnTo>
                  <a:pt x="83782" y="50753"/>
                </a:lnTo>
                <a:lnTo>
                  <a:pt x="83689" y="50939"/>
                </a:lnTo>
                <a:lnTo>
                  <a:pt x="83670" y="50995"/>
                </a:lnTo>
                <a:lnTo>
                  <a:pt x="83670" y="51032"/>
                </a:lnTo>
                <a:lnTo>
                  <a:pt x="83763" y="51032"/>
                </a:lnTo>
                <a:lnTo>
                  <a:pt x="83819" y="51014"/>
                </a:lnTo>
                <a:lnTo>
                  <a:pt x="83875" y="50976"/>
                </a:lnTo>
                <a:lnTo>
                  <a:pt x="83987" y="50865"/>
                </a:lnTo>
                <a:lnTo>
                  <a:pt x="84117" y="50734"/>
                </a:lnTo>
                <a:lnTo>
                  <a:pt x="84341" y="50455"/>
                </a:lnTo>
                <a:lnTo>
                  <a:pt x="84490" y="50269"/>
                </a:lnTo>
                <a:lnTo>
                  <a:pt x="84787" y="49952"/>
                </a:lnTo>
                <a:lnTo>
                  <a:pt x="84955" y="49766"/>
                </a:lnTo>
                <a:lnTo>
                  <a:pt x="85011" y="49692"/>
                </a:lnTo>
                <a:lnTo>
                  <a:pt x="85011" y="49636"/>
                </a:lnTo>
                <a:lnTo>
                  <a:pt x="85011" y="49580"/>
                </a:lnTo>
                <a:lnTo>
                  <a:pt x="85011" y="49524"/>
                </a:lnTo>
                <a:lnTo>
                  <a:pt x="84992" y="49487"/>
                </a:lnTo>
                <a:close/>
                <a:moveTo>
                  <a:pt x="26383" y="49673"/>
                </a:moveTo>
                <a:lnTo>
                  <a:pt x="26271" y="49748"/>
                </a:lnTo>
                <a:lnTo>
                  <a:pt x="26085" y="49878"/>
                </a:lnTo>
                <a:lnTo>
                  <a:pt x="25619" y="50287"/>
                </a:lnTo>
                <a:lnTo>
                  <a:pt x="25377" y="50511"/>
                </a:lnTo>
                <a:lnTo>
                  <a:pt x="25172" y="50716"/>
                </a:lnTo>
                <a:lnTo>
                  <a:pt x="25042" y="50865"/>
                </a:lnTo>
                <a:lnTo>
                  <a:pt x="25023" y="50920"/>
                </a:lnTo>
                <a:lnTo>
                  <a:pt x="25023" y="50958"/>
                </a:lnTo>
                <a:lnTo>
                  <a:pt x="25042" y="50995"/>
                </a:lnTo>
                <a:lnTo>
                  <a:pt x="25079" y="51032"/>
                </a:lnTo>
                <a:lnTo>
                  <a:pt x="25117" y="51051"/>
                </a:lnTo>
                <a:lnTo>
                  <a:pt x="25154" y="51051"/>
                </a:lnTo>
                <a:lnTo>
                  <a:pt x="25265" y="51014"/>
                </a:lnTo>
                <a:lnTo>
                  <a:pt x="25359" y="50958"/>
                </a:lnTo>
                <a:lnTo>
                  <a:pt x="25489" y="50865"/>
                </a:lnTo>
                <a:lnTo>
                  <a:pt x="25601" y="50753"/>
                </a:lnTo>
                <a:lnTo>
                  <a:pt x="25861" y="50474"/>
                </a:lnTo>
                <a:lnTo>
                  <a:pt x="26085" y="50176"/>
                </a:lnTo>
                <a:lnTo>
                  <a:pt x="26271" y="49915"/>
                </a:lnTo>
                <a:lnTo>
                  <a:pt x="26383" y="49729"/>
                </a:lnTo>
                <a:lnTo>
                  <a:pt x="26401" y="49673"/>
                </a:lnTo>
                <a:close/>
                <a:moveTo>
                  <a:pt x="46955" y="49692"/>
                </a:moveTo>
                <a:lnTo>
                  <a:pt x="46565" y="50139"/>
                </a:lnTo>
                <a:lnTo>
                  <a:pt x="46360" y="50343"/>
                </a:lnTo>
                <a:lnTo>
                  <a:pt x="46155" y="50548"/>
                </a:lnTo>
                <a:lnTo>
                  <a:pt x="45987" y="50697"/>
                </a:lnTo>
                <a:lnTo>
                  <a:pt x="45783" y="50865"/>
                </a:lnTo>
                <a:lnTo>
                  <a:pt x="45727" y="50958"/>
                </a:lnTo>
                <a:lnTo>
                  <a:pt x="45708" y="50995"/>
                </a:lnTo>
                <a:lnTo>
                  <a:pt x="45708" y="51014"/>
                </a:lnTo>
                <a:lnTo>
                  <a:pt x="45727" y="51051"/>
                </a:lnTo>
                <a:lnTo>
                  <a:pt x="45913" y="51051"/>
                </a:lnTo>
                <a:lnTo>
                  <a:pt x="46025" y="51032"/>
                </a:lnTo>
                <a:lnTo>
                  <a:pt x="46136" y="50976"/>
                </a:lnTo>
                <a:lnTo>
                  <a:pt x="46229" y="50920"/>
                </a:lnTo>
                <a:lnTo>
                  <a:pt x="46304" y="50846"/>
                </a:lnTo>
                <a:lnTo>
                  <a:pt x="46397" y="50753"/>
                </a:lnTo>
                <a:lnTo>
                  <a:pt x="46471" y="50641"/>
                </a:lnTo>
                <a:lnTo>
                  <a:pt x="46602" y="50436"/>
                </a:lnTo>
                <a:lnTo>
                  <a:pt x="46713" y="50194"/>
                </a:lnTo>
                <a:lnTo>
                  <a:pt x="46807" y="49990"/>
                </a:lnTo>
                <a:lnTo>
                  <a:pt x="46881" y="49803"/>
                </a:lnTo>
                <a:lnTo>
                  <a:pt x="46955" y="49692"/>
                </a:lnTo>
                <a:close/>
                <a:moveTo>
                  <a:pt x="59988" y="49766"/>
                </a:moveTo>
                <a:lnTo>
                  <a:pt x="59727" y="49971"/>
                </a:lnTo>
                <a:lnTo>
                  <a:pt x="59262" y="50362"/>
                </a:lnTo>
                <a:lnTo>
                  <a:pt x="59039" y="50585"/>
                </a:lnTo>
                <a:lnTo>
                  <a:pt x="58852" y="50772"/>
                </a:lnTo>
                <a:lnTo>
                  <a:pt x="58797" y="50865"/>
                </a:lnTo>
                <a:lnTo>
                  <a:pt x="58741" y="50939"/>
                </a:lnTo>
                <a:lnTo>
                  <a:pt x="58741" y="50995"/>
                </a:lnTo>
                <a:lnTo>
                  <a:pt x="58741" y="51032"/>
                </a:lnTo>
                <a:lnTo>
                  <a:pt x="58797" y="51051"/>
                </a:lnTo>
                <a:lnTo>
                  <a:pt x="58871" y="51051"/>
                </a:lnTo>
                <a:lnTo>
                  <a:pt x="58946" y="51014"/>
                </a:lnTo>
                <a:lnTo>
                  <a:pt x="59039" y="50939"/>
                </a:lnTo>
                <a:lnTo>
                  <a:pt x="59225" y="50734"/>
                </a:lnTo>
                <a:lnTo>
                  <a:pt x="59430" y="50492"/>
                </a:lnTo>
                <a:lnTo>
                  <a:pt x="59802" y="50008"/>
                </a:lnTo>
                <a:lnTo>
                  <a:pt x="59988" y="49766"/>
                </a:lnTo>
                <a:close/>
                <a:moveTo>
                  <a:pt x="70898" y="49673"/>
                </a:moveTo>
                <a:lnTo>
                  <a:pt x="70787" y="49748"/>
                </a:lnTo>
                <a:lnTo>
                  <a:pt x="70600" y="49878"/>
                </a:lnTo>
                <a:lnTo>
                  <a:pt x="70116" y="50287"/>
                </a:lnTo>
                <a:lnTo>
                  <a:pt x="69874" y="50511"/>
                </a:lnTo>
                <a:lnTo>
                  <a:pt x="69688" y="50716"/>
                </a:lnTo>
                <a:lnTo>
                  <a:pt x="69558" y="50865"/>
                </a:lnTo>
                <a:lnTo>
                  <a:pt x="69521" y="50920"/>
                </a:lnTo>
                <a:lnTo>
                  <a:pt x="69521" y="50958"/>
                </a:lnTo>
                <a:lnTo>
                  <a:pt x="69558" y="50995"/>
                </a:lnTo>
                <a:lnTo>
                  <a:pt x="69576" y="51032"/>
                </a:lnTo>
                <a:lnTo>
                  <a:pt x="69632" y="51051"/>
                </a:lnTo>
                <a:lnTo>
                  <a:pt x="69670" y="51051"/>
                </a:lnTo>
                <a:lnTo>
                  <a:pt x="69763" y="51014"/>
                </a:lnTo>
                <a:lnTo>
                  <a:pt x="69874" y="50958"/>
                </a:lnTo>
                <a:lnTo>
                  <a:pt x="69986" y="50865"/>
                </a:lnTo>
                <a:lnTo>
                  <a:pt x="70116" y="50753"/>
                </a:lnTo>
                <a:lnTo>
                  <a:pt x="70358" y="50474"/>
                </a:lnTo>
                <a:lnTo>
                  <a:pt x="70582" y="50176"/>
                </a:lnTo>
                <a:lnTo>
                  <a:pt x="70768" y="49915"/>
                </a:lnTo>
                <a:lnTo>
                  <a:pt x="70880" y="49729"/>
                </a:lnTo>
                <a:lnTo>
                  <a:pt x="70898" y="49673"/>
                </a:lnTo>
                <a:close/>
                <a:moveTo>
                  <a:pt x="91453" y="49692"/>
                </a:moveTo>
                <a:lnTo>
                  <a:pt x="91080" y="50139"/>
                </a:lnTo>
                <a:lnTo>
                  <a:pt x="90876" y="50343"/>
                </a:lnTo>
                <a:lnTo>
                  <a:pt x="90652" y="50548"/>
                </a:lnTo>
                <a:lnTo>
                  <a:pt x="90485" y="50697"/>
                </a:lnTo>
                <a:lnTo>
                  <a:pt x="90298" y="50865"/>
                </a:lnTo>
                <a:lnTo>
                  <a:pt x="90224" y="50958"/>
                </a:lnTo>
                <a:lnTo>
                  <a:pt x="90224" y="50995"/>
                </a:lnTo>
                <a:lnTo>
                  <a:pt x="90224" y="51014"/>
                </a:lnTo>
                <a:lnTo>
                  <a:pt x="90242" y="51051"/>
                </a:lnTo>
                <a:lnTo>
                  <a:pt x="90410" y="51051"/>
                </a:lnTo>
                <a:lnTo>
                  <a:pt x="90522" y="51032"/>
                </a:lnTo>
                <a:lnTo>
                  <a:pt x="90633" y="50976"/>
                </a:lnTo>
                <a:lnTo>
                  <a:pt x="90727" y="50920"/>
                </a:lnTo>
                <a:lnTo>
                  <a:pt x="90820" y="50846"/>
                </a:lnTo>
                <a:lnTo>
                  <a:pt x="90894" y="50753"/>
                </a:lnTo>
                <a:lnTo>
                  <a:pt x="90969" y="50641"/>
                </a:lnTo>
                <a:lnTo>
                  <a:pt x="91099" y="50436"/>
                </a:lnTo>
                <a:lnTo>
                  <a:pt x="91211" y="50194"/>
                </a:lnTo>
                <a:lnTo>
                  <a:pt x="91304" y="49990"/>
                </a:lnTo>
                <a:lnTo>
                  <a:pt x="91378" y="49803"/>
                </a:lnTo>
                <a:lnTo>
                  <a:pt x="91453" y="49692"/>
                </a:lnTo>
                <a:close/>
                <a:moveTo>
                  <a:pt x="52317" y="49692"/>
                </a:moveTo>
                <a:lnTo>
                  <a:pt x="52094" y="49915"/>
                </a:lnTo>
                <a:lnTo>
                  <a:pt x="51703" y="50362"/>
                </a:lnTo>
                <a:lnTo>
                  <a:pt x="51498" y="50585"/>
                </a:lnTo>
                <a:lnTo>
                  <a:pt x="51331" y="50790"/>
                </a:lnTo>
                <a:lnTo>
                  <a:pt x="51219" y="50939"/>
                </a:lnTo>
                <a:lnTo>
                  <a:pt x="51200" y="50995"/>
                </a:lnTo>
                <a:lnTo>
                  <a:pt x="51219" y="51014"/>
                </a:lnTo>
                <a:lnTo>
                  <a:pt x="51293" y="51069"/>
                </a:lnTo>
                <a:lnTo>
                  <a:pt x="51368" y="51069"/>
                </a:lnTo>
                <a:lnTo>
                  <a:pt x="51442" y="51032"/>
                </a:lnTo>
                <a:lnTo>
                  <a:pt x="51536" y="50958"/>
                </a:lnTo>
                <a:lnTo>
                  <a:pt x="51629" y="50865"/>
                </a:lnTo>
                <a:lnTo>
                  <a:pt x="51722" y="50772"/>
                </a:lnTo>
                <a:lnTo>
                  <a:pt x="51889" y="50511"/>
                </a:lnTo>
                <a:lnTo>
                  <a:pt x="52057" y="50232"/>
                </a:lnTo>
                <a:lnTo>
                  <a:pt x="52187" y="49971"/>
                </a:lnTo>
                <a:lnTo>
                  <a:pt x="52317" y="49692"/>
                </a:lnTo>
                <a:close/>
                <a:moveTo>
                  <a:pt x="28505" y="49599"/>
                </a:moveTo>
                <a:lnTo>
                  <a:pt x="28449" y="49654"/>
                </a:lnTo>
                <a:lnTo>
                  <a:pt x="27779" y="50362"/>
                </a:lnTo>
                <a:lnTo>
                  <a:pt x="27574" y="50585"/>
                </a:lnTo>
                <a:lnTo>
                  <a:pt x="27388" y="50809"/>
                </a:lnTo>
                <a:lnTo>
                  <a:pt x="27276" y="50976"/>
                </a:lnTo>
                <a:lnTo>
                  <a:pt x="27258" y="51032"/>
                </a:lnTo>
                <a:lnTo>
                  <a:pt x="27258" y="51069"/>
                </a:lnTo>
                <a:lnTo>
                  <a:pt x="27295" y="51088"/>
                </a:lnTo>
                <a:lnTo>
                  <a:pt x="27388" y="51088"/>
                </a:lnTo>
                <a:lnTo>
                  <a:pt x="27444" y="51051"/>
                </a:lnTo>
                <a:lnTo>
                  <a:pt x="27574" y="50958"/>
                </a:lnTo>
                <a:lnTo>
                  <a:pt x="27723" y="50827"/>
                </a:lnTo>
                <a:lnTo>
                  <a:pt x="27984" y="50567"/>
                </a:lnTo>
                <a:lnTo>
                  <a:pt x="28114" y="50399"/>
                </a:lnTo>
                <a:lnTo>
                  <a:pt x="28319" y="50157"/>
                </a:lnTo>
                <a:lnTo>
                  <a:pt x="28412" y="50008"/>
                </a:lnTo>
                <a:lnTo>
                  <a:pt x="28449" y="49952"/>
                </a:lnTo>
                <a:lnTo>
                  <a:pt x="28468" y="49878"/>
                </a:lnTo>
                <a:lnTo>
                  <a:pt x="28468" y="49896"/>
                </a:lnTo>
                <a:lnTo>
                  <a:pt x="28486" y="49878"/>
                </a:lnTo>
                <a:lnTo>
                  <a:pt x="28524" y="49729"/>
                </a:lnTo>
                <a:lnTo>
                  <a:pt x="28524" y="49654"/>
                </a:lnTo>
                <a:lnTo>
                  <a:pt x="28524" y="49617"/>
                </a:lnTo>
                <a:lnTo>
                  <a:pt x="28524" y="49599"/>
                </a:lnTo>
                <a:close/>
                <a:moveTo>
                  <a:pt x="56879" y="49934"/>
                </a:moveTo>
                <a:lnTo>
                  <a:pt x="56804" y="49952"/>
                </a:lnTo>
                <a:lnTo>
                  <a:pt x="56674" y="49990"/>
                </a:lnTo>
                <a:lnTo>
                  <a:pt x="56432" y="50120"/>
                </a:lnTo>
                <a:lnTo>
                  <a:pt x="56283" y="50194"/>
                </a:lnTo>
                <a:lnTo>
                  <a:pt x="56060" y="50362"/>
                </a:lnTo>
                <a:lnTo>
                  <a:pt x="55762" y="50567"/>
                </a:lnTo>
                <a:lnTo>
                  <a:pt x="55613" y="50697"/>
                </a:lnTo>
                <a:lnTo>
                  <a:pt x="55483" y="50809"/>
                </a:lnTo>
                <a:lnTo>
                  <a:pt x="55389" y="50920"/>
                </a:lnTo>
                <a:lnTo>
                  <a:pt x="55371" y="50976"/>
                </a:lnTo>
                <a:lnTo>
                  <a:pt x="55371" y="51014"/>
                </a:lnTo>
                <a:lnTo>
                  <a:pt x="55389" y="51069"/>
                </a:lnTo>
                <a:lnTo>
                  <a:pt x="55427" y="51088"/>
                </a:lnTo>
                <a:lnTo>
                  <a:pt x="55501" y="51088"/>
                </a:lnTo>
                <a:lnTo>
                  <a:pt x="55576" y="51051"/>
                </a:lnTo>
                <a:lnTo>
                  <a:pt x="55799" y="50902"/>
                </a:lnTo>
                <a:lnTo>
                  <a:pt x="56060" y="50716"/>
                </a:lnTo>
                <a:lnTo>
                  <a:pt x="56339" y="50492"/>
                </a:lnTo>
                <a:lnTo>
                  <a:pt x="56581" y="50287"/>
                </a:lnTo>
                <a:lnTo>
                  <a:pt x="56879" y="50008"/>
                </a:lnTo>
                <a:lnTo>
                  <a:pt x="56916" y="49934"/>
                </a:lnTo>
                <a:close/>
                <a:moveTo>
                  <a:pt x="73002" y="49599"/>
                </a:moveTo>
                <a:lnTo>
                  <a:pt x="72946" y="49654"/>
                </a:lnTo>
                <a:lnTo>
                  <a:pt x="72276" y="50362"/>
                </a:lnTo>
                <a:lnTo>
                  <a:pt x="72071" y="50585"/>
                </a:lnTo>
                <a:lnTo>
                  <a:pt x="71885" y="50809"/>
                </a:lnTo>
                <a:lnTo>
                  <a:pt x="71773" y="50976"/>
                </a:lnTo>
                <a:lnTo>
                  <a:pt x="71755" y="51032"/>
                </a:lnTo>
                <a:lnTo>
                  <a:pt x="71755" y="51069"/>
                </a:lnTo>
                <a:lnTo>
                  <a:pt x="71792" y="51088"/>
                </a:lnTo>
                <a:lnTo>
                  <a:pt x="71885" y="51088"/>
                </a:lnTo>
                <a:lnTo>
                  <a:pt x="71960" y="51051"/>
                </a:lnTo>
                <a:lnTo>
                  <a:pt x="72090" y="50958"/>
                </a:lnTo>
                <a:lnTo>
                  <a:pt x="72220" y="50827"/>
                </a:lnTo>
                <a:lnTo>
                  <a:pt x="72481" y="50567"/>
                </a:lnTo>
                <a:lnTo>
                  <a:pt x="72611" y="50399"/>
                </a:lnTo>
                <a:lnTo>
                  <a:pt x="72816" y="50157"/>
                </a:lnTo>
                <a:lnTo>
                  <a:pt x="72928" y="50008"/>
                </a:lnTo>
                <a:lnTo>
                  <a:pt x="72946" y="49952"/>
                </a:lnTo>
                <a:lnTo>
                  <a:pt x="72984" y="49878"/>
                </a:lnTo>
                <a:lnTo>
                  <a:pt x="73021" y="49729"/>
                </a:lnTo>
                <a:lnTo>
                  <a:pt x="73039" y="49654"/>
                </a:lnTo>
                <a:lnTo>
                  <a:pt x="73039" y="49617"/>
                </a:lnTo>
                <a:lnTo>
                  <a:pt x="73021" y="49599"/>
                </a:lnTo>
                <a:close/>
                <a:moveTo>
                  <a:pt x="14486" y="49505"/>
                </a:moveTo>
                <a:lnTo>
                  <a:pt x="14411" y="49543"/>
                </a:lnTo>
                <a:lnTo>
                  <a:pt x="14095" y="49822"/>
                </a:lnTo>
                <a:lnTo>
                  <a:pt x="13834" y="50045"/>
                </a:lnTo>
                <a:lnTo>
                  <a:pt x="13573" y="50306"/>
                </a:lnTo>
                <a:lnTo>
                  <a:pt x="13331" y="50567"/>
                </a:lnTo>
                <a:lnTo>
                  <a:pt x="13145" y="50809"/>
                </a:lnTo>
                <a:lnTo>
                  <a:pt x="13071" y="50902"/>
                </a:lnTo>
                <a:lnTo>
                  <a:pt x="13033" y="50995"/>
                </a:lnTo>
                <a:lnTo>
                  <a:pt x="13033" y="51069"/>
                </a:lnTo>
                <a:lnTo>
                  <a:pt x="13052" y="51107"/>
                </a:lnTo>
                <a:lnTo>
                  <a:pt x="13071" y="51125"/>
                </a:lnTo>
                <a:lnTo>
                  <a:pt x="13108" y="51144"/>
                </a:lnTo>
                <a:lnTo>
                  <a:pt x="13164" y="51144"/>
                </a:lnTo>
                <a:lnTo>
                  <a:pt x="13201" y="51125"/>
                </a:lnTo>
                <a:lnTo>
                  <a:pt x="13257" y="51088"/>
                </a:lnTo>
                <a:lnTo>
                  <a:pt x="13369" y="50995"/>
                </a:lnTo>
                <a:lnTo>
                  <a:pt x="13480" y="50883"/>
                </a:lnTo>
                <a:lnTo>
                  <a:pt x="13685" y="50604"/>
                </a:lnTo>
                <a:lnTo>
                  <a:pt x="13815" y="50436"/>
                </a:lnTo>
                <a:lnTo>
                  <a:pt x="13927" y="50306"/>
                </a:lnTo>
                <a:lnTo>
                  <a:pt x="14057" y="50194"/>
                </a:lnTo>
                <a:lnTo>
                  <a:pt x="14169" y="50064"/>
                </a:lnTo>
                <a:lnTo>
                  <a:pt x="14281" y="49934"/>
                </a:lnTo>
                <a:lnTo>
                  <a:pt x="14244" y="50008"/>
                </a:lnTo>
                <a:lnTo>
                  <a:pt x="14392" y="49785"/>
                </a:lnTo>
                <a:lnTo>
                  <a:pt x="14467" y="49654"/>
                </a:lnTo>
                <a:lnTo>
                  <a:pt x="14523" y="49543"/>
                </a:lnTo>
                <a:lnTo>
                  <a:pt x="14523" y="49524"/>
                </a:lnTo>
                <a:lnTo>
                  <a:pt x="14523" y="49505"/>
                </a:lnTo>
                <a:close/>
                <a:moveTo>
                  <a:pt x="33997" y="49692"/>
                </a:moveTo>
                <a:lnTo>
                  <a:pt x="33941" y="49729"/>
                </a:lnTo>
                <a:lnTo>
                  <a:pt x="33644" y="49971"/>
                </a:lnTo>
                <a:lnTo>
                  <a:pt x="33160" y="50381"/>
                </a:lnTo>
                <a:lnTo>
                  <a:pt x="32917" y="50604"/>
                </a:lnTo>
                <a:lnTo>
                  <a:pt x="32731" y="50827"/>
                </a:lnTo>
                <a:lnTo>
                  <a:pt x="32675" y="50920"/>
                </a:lnTo>
                <a:lnTo>
                  <a:pt x="32620" y="50995"/>
                </a:lnTo>
                <a:lnTo>
                  <a:pt x="32601" y="51069"/>
                </a:lnTo>
                <a:lnTo>
                  <a:pt x="32620" y="51107"/>
                </a:lnTo>
                <a:lnTo>
                  <a:pt x="32657" y="51144"/>
                </a:lnTo>
                <a:lnTo>
                  <a:pt x="32731" y="51144"/>
                </a:lnTo>
                <a:lnTo>
                  <a:pt x="32787" y="51125"/>
                </a:lnTo>
                <a:lnTo>
                  <a:pt x="32917" y="51051"/>
                </a:lnTo>
                <a:lnTo>
                  <a:pt x="33048" y="50958"/>
                </a:lnTo>
                <a:lnTo>
                  <a:pt x="33271" y="50734"/>
                </a:lnTo>
                <a:lnTo>
                  <a:pt x="33420" y="50585"/>
                </a:lnTo>
                <a:lnTo>
                  <a:pt x="33644" y="50362"/>
                </a:lnTo>
                <a:lnTo>
                  <a:pt x="33774" y="50232"/>
                </a:lnTo>
                <a:lnTo>
                  <a:pt x="33867" y="50101"/>
                </a:lnTo>
                <a:lnTo>
                  <a:pt x="33811" y="50194"/>
                </a:lnTo>
                <a:lnTo>
                  <a:pt x="33811" y="50194"/>
                </a:lnTo>
                <a:lnTo>
                  <a:pt x="33941" y="49990"/>
                </a:lnTo>
                <a:lnTo>
                  <a:pt x="33997" y="49841"/>
                </a:lnTo>
                <a:lnTo>
                  <a:pt x="34035" y="49729"/>
                </a:lnTo>
                <a:lnTo>
                  <a:pt x="34035" y="49692"/>
                </a:lnTo>
                <a:close/>
                <a:moveTo>
                  <a:pt x="78494" y="49692"/>
                </a:moveTo>
                <a:lnTo>
                  <a:pt x="78439" y="49729"/>
                </a:lnTo>
                <a:lnTo>
                  <a:pt x="78141" y="49971"/>
                </a:lnTo>
                <a:lnTo>
                  <a:pt x="77657" y="50381"/>
                </a:lnTo>
                <a:lnTo>
                  <a:pt x="77433" y="50604"/>
                </a:lnTo>
                <a:lnTo>
                  <a:pt x="77247" y="50827"/>
                </a:lnTo>
                <a:lnTo>
                  <a:pt x="77173" y="50920"/>
                </a:lnTo>
                <a:lnTo>
                  <a:pt x="77117" y="50995"/>
                </a:lnTo>
                <a:lnTo>
                  <a:pt x="77117" y="51069"/>
                </a:lnTo>
                <a:lnTo>
                  <a:pt x="77117" y="51107"/>
                </a:lnTo>
                <a:lnTo>
                  <a:pt x="77154" y="51144"/>
                </a:lnTo>
                <a:lnTo>
                  <a:pt x="77247" y="51144"/>
                </a:lnTo>
                <a:lnTo>
                  <a:pt x="77303" y="51125"/>
                </a:lnTo>
                <a:lnTo>
                  <a:pt x="77415" y="51051"/>
                </a:lnTo>
                <a:lnTo>
                  <a:pt x="77545" y="50958"/>
                </a:lnTo>
                <a:lnTo>
                  <a:pt x="77787" y="50734"/>
                </a:lnTo>
                <a:lnTo>
                  <a:pt x="77917" y="50585"/>
                </a:lnTo>
                <a:lnTo>
                  <a:pt x="78159" y="50362"/>
                </a:lnTo>
                <a:lnTo>
                  <a:pt x="78271" y="50232"/>
                </a:lnTo>
                <a:lnTo>
                  <a:pt x="78364" y="50101"/>
                </a:lnTo>
                <a:lnTo>
                  <a:pt x="78308" y="50194"/>
                </a:lnTo>
                <a:lnTo>
                  <a:pt x="78439" y="49990"/>
                </a:lnTo>
                <a:lnTo>
                  <a:pt x="78494" y="49841"/>
                </a:lnTo>
                <a:lnTo>
                  <a:pt x="78550" y="49729"/>
                </a:lnTo>
                <a:lnTo>
                  <a:pt x="78550" y="49692"/>
                </a:lnTo>
                <a:close/>
                <a:moveTo>
                  <a:pt x="42506" y="49617"/>
                </a:moveTo>
                <a:lnTo>
                  <a:pt x="42301" y="49841"/>
                </a:lnTo>
                <a:lnTo>
                  <a:pt x="42115" y="50083"/>
                </a:lnTo>
                <a:lnTo>
                  <a:pt x="41742" y="50585"/>
                </a:lnTo>
                <a:lnTo>
                  <a:pt x="41649" y="50697"/>
                </a:lnTo>
                <a:lnTo>
                  <a:pt x="41575" y="50809"/>
                </a:lnTo>
                <a:lnTo>
                  <a:pt x="41500" y="50920"/>
                </a:lnTo>
                <a:lnTo>
                  <a:pt x="41445" y="51032"/>
                </a:lnTo>
                <a:lnTo>
                  <a:pt x="41445" y="51088"/>
                </a:lnTo>
                <a:lnTo>
                  <a:pt x="41445" y="51125"/>
                </a:lnTo>
                <a:lnTo>
                  <a:pt x="41463" y="51163"/>
                </a:lnTo>
                <a:lnTo>
                  <a:pt x="41482" y="51181"/>
                </a:lnTo>
                <a:lnTo>
                  <a:pt x="41538" y="51200"/>
                </a:lnTo>
                <a:lnTo>
                  <a:pt x="41612" y="51200"/>
                </a:lnTo>
                <a:lnTo>
                  <a:pt x="41705" y="51163"/>
                </a:lnTo>
                <a:lnTo>
                  <a:pt x="41780" y="51107"/>
                </a:lnTo>
                <a:lnTo>
                  <a:pt x="41854" y="51032"/>
                </a:lnTo>
                <a:lnTo>
                  <a:pt x="41929" y="50939"/>
                </a:lnTo>
                <a:lnTo>
                  <a:pt x="42078" y="50697"/>
                </a:lnTo>
                <a:lnTo>
                  <a:pt x="42208" y="50418"/>
                </a:lnTo>
                <a:lnTo>
                  <a:pt x="42394" y="49896"/>
                </a:lnTo>
                <a:lnTo>
                  <a:pt x="42469" y="49710"/>
                </a:lnTo>
                <a:lnTo>
                  <a:pt x="42506" y="49617"/>
                </a:lnTo>
                <a:close/>
                <a:moveTo>
                  <a:pt x="87003" y="49617"/>
                </a:moveTo>
                <a:lnTo>
                  <a:pt x="86798" y="49841"/>
                </a:lnTo>
                <a:lnTo>
                  <a:pt x="86612" y="50083"/>
                </a:lnTo>
                <a:lnTo>
                  <a:pt x="86240" y="50585"/>
                </a:lnTo>
                <a:lnTo>
                  <a:pt x="86147" y="50697"/>
                </a:lnTo>
                <a:lnTo>
                  <a:pt x="86072" y="50809"/>
                </a:lnTo>
                <a:lnTo>
                  <a:pt x="85998" y="50920"/>
                </a:lnTo>
                <a:lnTo>
                  <a:pt x="85960" y="51032"/>
                </a:lnTo>
                <a:lnTo>
                  <a:pt x="85942" y="51088"/>
                </a:lnTo>
                <a:lnTo>
                  <a:pt x="85942" y="51125"/>
                </a:lnTo>
                <a:lnTo>
                  <a:pt x="85960" y="51163"/>
                </a:lnTo>
                <a:lnTo>
                  <a:pt x="85998" y="51181"/>
                </a:lnTo>
                <a:lnTo>
                  <a:pt x="86035" y="51200"/>
                </a:lnTo>
                <a:lnTo>
                  <a:pt x="86109" y="51200"/>
                </a:lnTo>
                <a:lnTo>
                  <a:pt x="86202" y="51163"/>
                </a:lnTo>
                <a:lnTo>
                  <a:pt x="86277" y="51107"/>
                </a:lnTo>
                <a:lnTo>
                  <a:pt x="86370" y="51032"/>
                </a:lnTo>
                <a:lnTo>
                  <a:pt x="86444" y="50939"/>
                </a:lnTo>
                <a:lnTo>
                  <a:pt x="86575" y="50697"/>
                </a:lnTo>
                <a:lnTo>
                  <a:pt x="86705" y="50418"/>
                </a:lnTo>
                <a:lnTo>
                  <a:pt x="86891" y="49896"/>
                </a:lnTo>
                <a:lnTo>
                  <a:pt x="86966" y="49710"/>
                </a:lnTo>
                <a:lnTo>
                  <a:pt x="87003" y="49617"/>
                </a:lnTo>
                <a:close/>
              </a:path>
            </a:pathLst>
          </a:custGeom>
          <a:solidFill>
            <a:srgbClr val="F0C3A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50"/>
          </a:p>
        </p:txBody>
      </p:sp>
      <p:sp>
        <p:nvSpPr>
          <p:cNvPr id="31" name="Google Shape;31;p6"/>
          <p:cNvSpPr txBox="1">
            <a:spLocks noGrp="1"/>
          </p:cNvSpPr>
          <p:nvPr>
            <p:ph type="title"/>
          </p:nvPr>
        </p:nvSpPr>
        <p:spPr>
          <a:xfrm>
            <a:off x="667727" y="205975"/>
            <a:ext cx="5522625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9pPr>
          </a:lstStyle>
          <a:p>
            <a:endParaRPr/>
          </a:p>
        </p:txBody>
      </p:sp>
      <p:sp>
        <p:nvSpPr>
          <p:cNvPr id="32" name="Google Shape;32;p6"/>
          <p:cNvSpPr txBox="1">
            <a:spLocks noGrp="1"/>
          </p:cNvSpPr>
          <p:nvPr>
            <p:ph type="body" idx="1"/>
          </p:nvPr>
        </p:nvSpPr>
        <p:spPr>
          <a:xfrm>
            <a:off x="667725" y="1200150"/>
            <a:ext cx="2520450" cy="316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342892" lvl="0" indent="-266693">
              <a:spcBef>
                <a:spcPts val="45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1pPr>
            <a:lvl2pPr marL="685784" lvl="1" indent="-26669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2pPr>
            <a:lvl3pPr marL="1028675" lvl="2" indent="-26669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3pPr>
            <a:lvl4pPr marL="1371566" lvl="3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4pPr>
            <a:lvl5pPr marL="1714457" lvl="4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5pPr>
            <a:lvl6pPr marL="2057349" lvl="5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6pPr>
            <a:lvl7pPr marL="2400240" lvl="6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7pPr>
            <a:lvl8pPr marL="2743132" lvl="7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8pPr>
            <a:lvl9pPr marL="3086023" lvl="8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9pPr>
          </a:lstStyle>
          <a:p>
            <a:endParaRPr/>
          </a:p>
        </p:txBody>
      </p:sp>
      <p:sp>
        <p:nvSpPr>
          <p:cNvPr id="33" name="Google Shape;33;p6"/>
          <p:cNvSpPr txBox="1">
            <a:spLocks noGrp="1"/>
          </p:cNvSpPr>
          <p:nvPr>
            <p:ph type="body" idx="2"/>
          </p:nvPr>
        </p:nvSpPr>
        <p:spPr>
          <a:xfrm>
            <a:off x="3669909" y="1200150"/>
            <a:ext cx="2520450" cy="316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342892" lvl="0" indent="-266693">
              <a:spcBef>
                <a:spcPts val="45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1pPr>
            <a:lvl2pPr marL="685784" lvl="1" indent="-26669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2pPr>
            <a:lvl3pPr marL="1028675" lvl="2" indent="-26669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3pPr>
            <a:lvl4pPr marL="1371566" lvl="3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4pPr>
            <a:lvl5pPr marL="1714457" lvl="4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5pPr>
            <a:lvl6pPr marL="2057349" lvl="5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6pPr>
            <a:lvl7pPr marL="2400240" lvl="6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7pPr>
            <a:lvl8pPr marL="2743132" lvl="7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8pPr>
            <a:lvl9pPr marL="3086023" lvl="8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9pPr>
          </a:lstStyle>
          <a:p>
            <a:endParaRPr/>
          </a:p>
        </p:txBody>
      </p:sp>
      <p:sp>
        <p:nvSpPr>
          <p:cNvPr id="34" name="Google Shape;34;p6"/>
          <p:cNvSpPr txBox="1">
            <a:spLocks noGrp="1"/>
          </p:cNvSpPr>
          <p:nvPr>
            <p:ph type="sldNum" idx="12"/>
          </p:nvPr>
        </p:nvSpPr>
        <p:spPr>
          <a:xfrm>
            <a:off x="0" y="4521250"/>
            <a:ext cx="68580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3980277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1_Title + 2 columns"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Google Shape;30;p6"/>
          <p:cNvSpPr/>
          <p:nvPr/>
        </p:nvSpPr>
        <p:spPr>
          <a:xfrm>
            <a:off x="87902" y="115225"/>
            <a:ext cx="6682169" cy="4913024"/>
          </a:xfrm>
          <a:custGeom>
            <a:avLst/>
            <a:gdLst/>
            <a:ahLst/>
            <a:cxnLst/>
            <a:rect l="l" t="t" r="r" b="b"/>
            <a:pathLst>
              <a:path w="92849" h="51200" extrusionOk="0">
                <a:moveTo>
                  <a:pt x="15026" y="1005"/>
                </a:moveTo>
                <a:lnTo>
                  <a:pt x="15026" y="1005"/>
                </a:lnTo>
                <a:lnTo>
                  <a:pt x="15026" y="1005"/>
                </a:lnTo>
                <a:close/>
                <a:moveTo>
                  <a:pt x="15026" y="1005"/>
                </a:moveTo>
                <a:lnTo>
                  <a:pt x="14970" y="1099"/>
                </a:lnTo>
                <a:lnTo>
                  <a:pt x="14978" y="1087"/>
                </a:lnTo>
                <a:lnTo>
                  <a:pt x="15026" y="1005"/>
                </a:lnTo>
                <a:close/>
                <a:moveTo>
                  <a:pt x="14970" y="1099"/>
                </a:moveTo>
                <a:lnTo>
                  <a:pt x="14970" y="1099"/>
                </a:lnTo>
                <a:lnTo>
                  <a:pt x="14970" y="1099"/>
                </a:lnTo>
                <a:close/>
                <a:moveTo>
                  <a:pt x="37907" y="112"/>
                </a:moveTo>
                <a:lnTo>
                  <a:pt x="37851" y="130"/>
                </a:lnTo>
                <a:lnTo>
                  <a:pt x="37758" y="168"/>
                </a:lnTo>
                <a:lnTo>
                  <a:pt x="37535" y="298"/>
                </a:lnTo>
                <a:lnTo>
                  <a:pt x="37274" y="503"/>
                </a:lnTo>
                <a:lnTo>
                  <a:pt x="37013" y="708"/>
                </a:lnTo>
                <a:lnTo>
                  <a:pt x="36771" y="931"/>
                </a:lnTo>
                <a:lnTo>
                  <a:pt x="36474" y="1210"/>
                </a:lnTo>
                <a:lnTo>
                  <a:pt x="36436" y="1266"/>
                </a:lnTo>
                <a:lnTo>
                  <a:pt x="36436" y="1285"/>
                </a:lnTo>
                <a:lnTo>
                  <a:pt x="36455" y="1285"/>
                </a:lnTo>
                <a:lnTo>
                  <a:pt x="36548" y="1266"/>
                </a:lnTo>
                <a:lnTo>
                  <a:pt x="36660" y="1210"/>
                </a:lnTo>
                <a:lnTo>
                  <a:pt x="36902" y="1099"/>
                </a:lnTo>
                <a:lnTo>
                  <a:pt x="37051" y="1005"/>
                </a:lnTo>
                <a:lnTo>
                  <a:pt x="37274" y="857"/>
                </a:lnTo>
                <a:lnTo>
                  <a:pt x="37591" y="633"/>
                </a:lnTo>
                <a:lnTo>
                  <a:pt x="37740" y="521"/>
                </a:lnTo>
                <a:lnTo>
                  <a:pt x="37851" y="391"/>
                </a:lnTo>
                <a:lnTo>
                  <a:pt x="37944" y="279"/>
                </a:lnTo>
                <a:lnTo>
                  <a:pt x="37963" y="242"/>
                </a:lnTo>
                <a:lnTo>
                  <a:pt x="37982" y="186"/>
                </a:lnTo>
                <a:lnTo>
                  <a:pt x="37963" y="130"/>
                </a:lnTo>
                <a:lnTo>
                  <a:pt x="37907" y="112"/>
                </a:lnTo>
                <a:close/>
                <a:moveTo>
                  <a:pt x="26885" y="1396"/>
                </a:moveTo>
                <a:lnTo>
                  <a:pt x="26867" y="1452"/>
                </a:lnTo>
                <a:lnTo>
                  <a:pt x="26885" y="1415"/>
                </a:lnTo>
                <a:lnTo>
                  <a:pt x="26885" y="1396"/>
                </a:lnTo>
                <a:close/>
                <a:moveTo>
                  <a:pt x="34537" y="149"/>
                </a:moveTo>
                <a:lnTo>
                  <a:pt x="34481" y="168"/>
                </a:lnTo>
                <a:lnTo>
                  <a:pt x="34388" y="205"/>
                </a:lnTo>
                <a:lnTo>
                  <a:pt x="34314" y="279"/>
                </a:lnTo>
                <a:lnTo>
                  <a:pt x="34109" y="466"/>
                </a:lnTo>
                <a:lnTo>
                  <a:pt x="33904" y="708"/>
                </a:lnTo>
                <a:lnTo>
                  <a:pt x="33532" y="1192"/>
                </a:lnTo>
                <a:lnTo>
                  <a:pt x="33364" y="1452"/>
                </a:lnTo>
                <a:lnTo>
                  <a:pt x="33625" y="1229"/>
                </a:lnTo>
                <a:lnTo>
                  <a:pt x="34072" y="838"/>
                </a:lnTo>
                <a:lnTo>
                  <a:pt x="34295" y="633"/>
                </a:lnTo>
                <a:lnTo>
                  <a:pt x="34481" y="428"/>
                </a:lnTo>
                <a:lnTo>
                  <a:pt x="34556" y="354"/>
                </a:lnTo>
                <a:lnTo>
                  <a:pt x="34593" y="279"/>
                </a:lnTo>
                <a:lnTo>
                  <a:pt x="34612" y="223"/>
                </a:lnTo>
                <a:lnTo>
                  <a:pt x="34593" y="186"/>
                </a:lnTo>
                <a:lnTo>
                  <a:pt x="34537" y="149"/>
                </a:lnTo>
                <a:close/>
                <a:moveTo>
                  <a:pt x="22361" y="242"/>
                </a:moveTo>
                <a:lnTo>
                  <a:pt x="22287" y="261"/>
                </a:lnTo>
                <a:lnTo>
                  <a:pt x="22193" y="317"/>
                </a:lnTo>
                <a:lnTo>
                  <a:pt x="22119" y="410"/>
                </a:lnTo>
                <a:lnTo>
                  <a:pt x="22045" y="503"/>
                </a:lnTo>
                <a:lnTo>
                  <a:pt x="21877" y="745"/>
                </a:lnTo>
                <a:lnTo>
                  <a:pt x="21747" y="1005"/>
                </a:lnTo>
                <a:lnTo>
                  <a:pt x="21654" y="1229"/>
                </a:lnTo>
                <a:lnTo>
                  <a:pt x="21560" y="1452"/>
                </a:lnTo>
                <a:lnTo>
                  <a:pt x="21784" y="1266"/>
                </a:lnTo>
                <a:lnTo>
                  <a:pt x="22138" y="912"/>
                </a:lnTo>
                <a:lnTo>
                  <a:pt x="22324" y="708"/>
                </a:lnTo>
                <a:lnTo>
                  <a:pt x="22454" y="540"/>
                </a:lnTo>
                <a:lnTo>
                  <a:pt x="22491" y="466"/>
                </a:lnTo>
                <a:lnTo>
                  <a:pt x="22529" y="391"/>
                </a:lnTo>
                <a:lnTo>
                  <a:pt x="22529" y="335"/>
                </a:lnTo>
                <a:lnTo>
                  <a:pt x="22510" y="298"/>
                </a:lnTo>
                <a:lnTo>
                  <a:pt x="22436" y="242"/>
                </a:lnTo>
                <a:close/>
                <a:moveTo>
                  <a:pt x="33364" y="1452"/>
                </a:moveTo>
                <a:lnTo>
                  <a:pt x="33364" y="1452"/>
                </a:lnTo>
                <a:lnTo>
                  <a:pt x="33364" y="1452"/>
                </a:lnTo>
                <a:close/>
                <a:moveTo>
                  <a:pt x="66858" y="242"/>
                </a:moveTo>
                <a:lnTo>
                  <a:pt x="66784" y="261"/>
                </a:lnTo>
                <a:lnTo>
                  <a:pt x="66691" y="317"/>
                </a:lnTo>
                <a:lnTo>
                  <a:pt x="66616" y="410"/>
                </a:lnTo>
                <a:lnTo>
                  <a:pt x="66542" y="503"/>
                </a:lnTo>
                <a:lnTo>
                  <a:pt x="66393" y="745"/>
                </a:lnTo>
                <a:lnTo>
                  <a:pt x="66262" y="1005"/>
                </a:lnTo>
                <a:lnTo>
                  <a:pt x="66151" y="1229"/>
                </a:lnTo>
                <a:lnTo>
                  <a:pt x="66076" y="1452"/>
                </a:lnTo>
                <a:lnTo>
                  <a:pt x="66281" y="1266"/>
                </a:lnTo>
                <a:lnTo>
                  <a:pt x="66653" y="912"/>
                </a:lnTo>
                <a:lnTo>
                  <a:pt x="66821" y="708"/>
                </a:lnTo>
                <a:lnTo>
                  <a:pt x="66951" y="540"/>
                </a:lnTo>
                <a:lnTo>
                  <a:pt x="67007" y="466"/>
                </a:lnTo>
                <a:lnTo>
                  <a:pt x="67026" y="391"/>
                </a:lnTo>
                <a:lnTo>
                  <a:pt x="67026" y="335"/>
                </a:lnTo>
                <a:lnTo>
                  <a:pt x="67007" y="298"/>
                </a:lnTo>
                <a:lnTo>
                  <a:pt x="66933" y="242"/>
                </a:lnTo>
                <a:close/>
                <a:moveTo>
                  <a:pt x="36771" y="354"/>
                </a:moveTo>
                <a:lnTo>
                  <a:pt x="36678" y="372"/>
                </a:lnTo>
                <a:lnTo>
                  <a:pt x="36585" y="428"/>
                </a:lnTo>
                <a:lnTo>
                  <a:pt x="36343" y="596"/>
                </a:lnTo>
                <a:lnTo>
                  <a:pt x="36101" y="801"/>
                </a:lnTo>
                <a:lnTo>
                  <a:pt x="35636" y="1229"/>
                </a:lnTo>
                <a:lnTo>
                  <a:pt x="35375" y="1471"/>
                </a:lnTo>
                <a:lnTo>
                  <a:pt x="35673" y="1303"/>
                </a:lnTo>
                <a:lnTo>
                  <a:pt x="36231" y="987"/>
                </a:lnTo>
                <a:lnTo>
                  <a:pt x="36511" y="801"/>
                </a:lnTo>
                <a:lnTo>
                  <a:pt x="36753" y="633"/>
                </a:lnTo>
                <a:lnTo>
                  <a:pt x="36827" y="559"/>
                </a:lnTo>
                <a:lnTo>
                  <a:pt x="36883" y="484"/>
                </a:lnTo>
                <a:lnTo>
                  <a:pt x="36920" y="428"/>
                </a:lnTo>
                <a:lnTo>
                  <a:pt x="36902" y="391"/>
                </a:lnTo>
                <a:lnTo>
                  <a:pt x="36846" y="354"/>
                </a:lnTo>
                <a:close/>
                <a:moveTo>
                  <a:pt x="61478" y="335"/>
                </a:moveTo>
                <a:lnTo>
                  <a:pt x="61384" y="372"/>
                </a:lnTo>
                <a:lnTo>
                  <a:pt x="61291" y="410"/>
                </a:lnTo>
                <a:lnTo>
                  <a:pt x="61217" y="484"/>
                </a:lnTo>
                <a:lnTo>
                  <a:pt x="61049" y="670"/>
                </a:lnTo>
                <a:lnTo>
                  <a:pt x="60900" y="875"/>
                </a:lnTo>
                <a:lnTo>
                  <a:pt x="60789" y="1099"/>
                </a:lnTo>
                <a:lnTo>
                  <a:pt x="60696" y="1285"/>
                </a:lnTo>
                <a:lnTo>
                  <a:pt x="60640" y="1415"/>
                </a:lnTo>
                <a:lnTo>
                  <a:pt x="60640" y="1471"/>
                </a:lnTo>
                <a:lnTo>
                  <a:pt x="60751" y="1396"/>
                </a:lnTo>
                <a:lnTo>
                  <a:pt x="60900" y="1266"/>
                </a:lnTo>
                <a:lnTo>
                  <a:pt x="61087" y="1099"/>
                </a:lnTo>
                <a:lnTo>
                  <a:pt x="61273" y="894"/>
                </a:lnTo>
                <a:lnTo>
                  <a:pt x="61440" y="689"/>
                </a:lnTo>
                <a:lnTo>
                  <a:pt x="61552" y="521"/>
                </a:lnTo>
                <a:lnTo>
                  <a:pt x="61589" y="447"/>
                </a:lnTo>
                <a:lnTo>
                  <a:pt x="61589" y="391"/>
                </a:lnTo>
                <a:lnTo>
                  <a:pt x="61589" y="354"/>
                </a:lnTo>
                <a:lnTo>
                  <a:pt x="61552" y="335"/>
                </a:lnTo>
                <a:close/>
                <a:moveTo>
                  <a:pt x="16962" y="335"/>
                </a:moveTo>
                <a:lnTo>
                  <a:pt x="16887" y="372"/>
                </a:lnTo>
                <a:lnTo>
                  <a:pt x="16794" y="410"/>
                </a:lnTo>
                <a:lnTo>
                  <a:pt x="16701" y="484"/>
                </a:lnTo>
                <a:lnTo>
                  <a:pt x="16552" y="670"/>
                </a:lnTo>
                <a:lnTo>
                  <a:pt x="16403" y="875"/>
                </a:lnTo>
                <a:lnTo>
                  <a:pt x="16273" y="1099"/>
                </a:lnTo>
                <a:lnTo>
                  <a:pt x="16198" y="1285"/>
                </a:lnTo>
                <a:lnTo>
                  <a:pt x="16143" y="1415"/>
                </a:lnTo>
                <a:lnTo>
                  <a:pt x="16143" y="1471"/>
                </a:lnTo>
                <a:lnTo>
                  <a:pt x="16236" y="1396"/>
                </a:lnTo>
                <a:lnTo>
                  <a:pt x="16403" y="1266"/>
                </a:lnTo>
                <a:lnTo>
                  <a:pt x="16589" y="1099"/>
                </a:lnTo>
                <a:lnTo>
                  <a:pt x="16776" y="894"/>
                </a:lnTo>
                <a:lnTo>
                  <a:pt x="16925" y="689"/>
                </a:lnTo>
                <a:lnTo>
                  <a:pt x="17055" y="521"/>
                </a:lnTo>
                <a:lnTo>
                  <a:pt x="17073" y="447"/>
                </a:lnTo>
                <a:lnTo>
                  <a:pt x="17092" y="391"/>
                </a:lnTo>
                <a:lnTo>
                  <a:pt x="17092" y="354"/>
                </a:lnTo>
                <a:lnTo>
                  <a:pt x="17055" y="335"/>
                </a:lnTo>
                <a:close/>
                <a:moveTo>
                  <a:pt x="46229" y="298"/>
                </a:moveTo>
                <a:lnTo>
                  <a:pt x="46174" y="317"/>
                </a:lnTo>
                <a:lnTo>
                  <a:pt x="46118" y="354"/>
                </a:lnTo>
                <a:lnTo>
                  <a:pt x="46062" y="428"/>
                </a:lnTo>
                <a:lnTo>
                  <a:pt x="45931" y="614"/>
                </a:lnTo>
                <a:lnTo>
                  <a:pt x="45801" y="857"/>
                </a:lnTo>
                <a:lnTo>
                  <a:pt x="45689" y="1099"/>
                </a:lnTo>
                <a:lnTo>
                  <a:pt x="45615" y="1303"/>
                </a:lnTo>
                <a:lnTo>
                  <a:pt x="45578" y="1434"/>
                </a:lnTo>
                <a:lnTo>
                  <a:pt x="45578" y="1471"/>
                </a:lnTo>
                <a:lnTo>
                  <a:pt x="45596" y="1471"/>
                </a:lnTo>
                <a:lnTo>
                  <a:pt x="45764" y="1266"/>
                </a:lnTo>
                <a:lnTo>
                  <a:pt x="46043" y="912"/>
                </a:lnTo>
                <a:lnTo>
                  <a:pt x="46174" y="708"/>
                </a:lnTo>
                <a:lnTo>
                  <a:pt x="46267" y="540"/>
                </a:lnTo>
                <a:lnTo>
                  <a:pt x="46304" y="391"/>
                </a:lnTo>
                <a:lnTo>
                  <a:pt x="46304" y="354"/>
                </a:lnTo>
                <a:lnTo>
                  <a:pt x="46285" y="317"/>
                </a:lnTo>
                <a:lnTo>
                  <a:pt x="46229" y="298"/>
                </a:lnTo>
                <a:close/>
                <a:moveTo>
                  <a:pt x="60640" y="1471"/>
                </a:moveTo>
                <a:lnTo>
                  <a:pt x="60640" y="1471"/>
                </a:lnTo>
                <a:lnTo>
                  <a:pt x="60640" y="1471"/>
                </a:lnTo>
                <a:close/>
                <a:moveTo>
                  <a:pt x="20201" y="372"/>
                </a:moveTo>
                <a:lnTo>
                  <a:pt x="20145" y="410"/>
                </a:lnTo>
                <a:lnTo>
                  <a:pt x="20071" y="466"/>
                </a:lnTo>
                <a:lnTo>
                  <a:pt x="19922" y="614"/>
                </a:lnTo>
                <a:lnTo>
                  <a:pt x="19773" y="819"/>
                </a:lnTo>
                <a:lnTo>
                  <a:pt x="19624" y="1043"/>
                </a:lnTo>
                <a:lnTo>
                  <a:pt x="19494" y="1247"/>
                </a:lnTo>
                <a:lnTo>
                  <a:pt x="19419" y="1415"/>
                </a:lnTo>
                <a:lnTo>
                  <a:pt x="19382" y="1508"/>
                </a:lnTo>
                <a:lnTo>
                  <a:pt x="19401" y="1508"/>
                </a:lnTo>
                <a:lnTo>
                  <a:pt x="19457" y="1471"/>
                </a:lnTo>
                <a:lnTo>
                  <a:pt x="19624" y="1322"/>
                </a:lnTo>
                <a:lnTo>
                  <a:pt x="19885" y="1080"/>
                </a:lnTo>
                <a:lnTo>
                  <a:pt x="20015" y="950"/>
                </a:lnTo>
                <a:lnTo>
                  <a:pt x="20183" y="763"/>
                </a:lnTo>
                <a:lnTo>
                  <a:pt x="20257" y="652"/>
                </a:lnTo>
                <a:lnTo>
                  <a:pt x="20313" y="559"/>
                </a:lnTo>
                <a:lnTo>
                  <a:pt x="20313" y="466"/>
                </a:lnTo>
                <a:lnTo>
                  <a:pt x="20313" y="428"/>
                </a:lnTo>
                <a:lnTo>
                  <a:pt x="20294" y="391"/>
                </a:lnTo>
                <a:lnTo>
                  <a:pt x="20257" y="372"/>
                </a:lnTo>
                <a:close/>
                <a:moveTo>
                  <a:pt x="38745" y="410"/>
                </a:moveTo>
                <a:lnTo>
                  <a:pt x="38652" y="428"/>
                </a:lnTo>
                <a:lnTo>
                  <a:pt x="38559" y="521"/>
                </a:lnTo>
                <a:lnTo>
                  <a:pt x="38447" y="614"/>
                </a:lnTo>
                <a:lnTo>
                  <a:pt x="38242" y="819"/>
                </a:lnTo>
                <a:lnTo>
                  <a:pt x="38131" y="950"/>
                </a:lnTo>
                <a:lnTo>
                  <a:pt x="38037" y="1080"/>
                </a:lnTo>
                <a:lnTo>
                  <a:pt x="37907" y="1285"/>
                </a:lnTo>
                <a:lnTo>
                  <a:pt x="37851" y="1396"/>
                </a:lnTo>
                <a:lnTo>
                  <a:pt x="37814" y="1471"/>
                </a:lnTo>
                <a:lnTo>
                  <a:pt x="37814" y="1508"/>
                </a:lnTo>
                <a:lnTo>
                  <a:pt x="37870" y="1508"/>
                </a:lnTo>
                <a:lnTo>
                  <a:pt x="38093" y="1322"/>
                </a:lnTo>
                <a:lnTo>
                  <a:pt x="38447" y="1005"/>
                </a:lnTo>
                <a:lnTo>
                  <a:pt x="38615" y="819"/>
                </a:lnTo>
                <a:lnTo>
                  <a:pt x="38764" y="652"/>
                </a:lnTo>
                <a:lnTo>
                  <a:pt x="38801" y="577"/>
                </a:lnTo>
                <a:lnTo>
                  <a:pt x="38838" y="521"/>
                </a:lnTo>
                <a:lnTo>
                  <a:pt x="38838" y="466"/>
                </a:lnTo>
                <a:lnTo>
                  <a:pt x="38819" y="428"/>
                </a:lnTo>
                <a:lnTo>
                  <a:pt x="38782" y="410"/>
                </a:lnTo>
                <a:close/>
                <a:moveTo>
                  <a:pt x="41966" y="149"/>
                </a:moveTo>
                <a:lnTo>
                  <a:pt x="41891" y="186"/>
                </a:lnTo>
                <a:lnTo>
                  <a:pt x="41798" y="242"/>
                </a:lnTo>
                <a:lnTo>
                  <a:pt x="41705" y="335"/>
                </a:lnTo>
                <a:lnTo>
                  <a:pt x="41612" y="447"/>
                </a:lnTo>
                <a:lnTo>
                  <a:pt x="41445" y="708"/>
                </a:lnTo>
                <a:lnTo>
                  <a:pt x="41277" y="987"/>
                </a:lnTo>
                <a:lnTo>
                  <a:pt x="41147" y="1247"/>
                </a:lnTo>
                <a:lnTo>
                  <a:pt x="41016" y="1508"/>
                </a:lnTo>
                <a:lnTo>
                  <a:pt x="41240" y="1285"/>
                </a:lnTo>
                <a:lnTo>
                  <a:pt x="41649" y="857"/>
                </a:lnTo>
                <a:lnTo>
                  <a:pt x="41836" y="633"/>
                </a:lnTo>
                <a:lnTo>
                  <a:pt x="42003" y="428"/>
                </a:lnTo>
                <a:lnTo>
                  <a:pt x="42115" y="261"/>
                </a:lnTo>
                <a:lnTo>
                  <a:pt x="42133" y="223"/>
                </a:lnTo>
                <a:lnTo>
                  <a:pt x="42133" y="186"/>
                </a:lnTo>
                <a:lnTo>
                  <a:pt x="42059" y="149"/>
                </a:lnTo>
                <a:close/>
                <a:moveTo>
                  <a:pt x="64699" y="372"/>
                </a:moveTo>
                <a:lnTo>
                  <a:pt x="64643" y="410"/>
                </a:lnTo>
                <a:lnTo>
                  <a:pt x="64587" y="466"/>
                </a:lnTo>
                <a:lnTo>
                  <a:pt x="64438" y="614"/>
                </a:lnTo>
                <a:lnTo>
                  <a:pt x="64270" y="819"/>
                </a:lnTo>
                <a:lnTo>
                  <a:pt x="64121" y="1043"/>
                </a:lnTo>
                <a:lnTo>
                  <a:pt x="64010" y="1247"/>
                </a:lnTo>
                <a:lnTo>
                  <a:pt x="63917" y="1415"/>
                </a:lnTo>
                <a:lnTo>
                  <a:pt x="63879" y="1508"/>
                </a:lnTo>
                <a:lnTo>
                  <a:pt x="63917" y="1508"/>
                </a:lnTo>
                <a:lnTo>
                  <a:pt x="63954" y="1471"/>
                </a:lnTo>
                <a:lnTo>
                  <a:pt x="64140" y="1322"/>
                </a:lnTo>
                <a:lnTo>
                  <a:pt x="64401" y="1080"/>
                </a:lnTo>
                <a:lnTo>
                  <a:pt x="64512" y="950"/>
                </a:lnTo>
                <a:lnTo>
                  <a:pt x="64680" y="763"/>
                </a:lnTo>
                <a:lnTo>
                  <a:pt x="64754" y="652"/>
                </a:lnTo>
                <a:lnTo>
                  <a:pt x="64810" y="559"/>
                </a:lnTo>
                <a:lnTo>
                  <a:pt x="64829" y="466"/>
                </a:lnTo>
                <a:lnTo>
                  <a:pt x="64810" y="428"/>
                </a:lnTo>
                <a:lnTo>
                  <a:pt x="64792" y="391"/>
                </a:lnTo>
                <a:lnTo>
                  <a:pt x="64754" y="372"/>
                </a:lnTo>
                <a:close/>
                <a:moveTo>
                  <a:pt x="2924" y="149"/>
                </a:moveTo>
                <a:lnTo>
                  <a:pt x="2812" y="186"/>
                </a:lnTo>
                <a:lnTo>
                  <a:pt x="2700" y="223"/>
                </a:lnTo>
                <a:lnTo>
                  <a:pt x="2607" y="298"/>
                </a:lnTo>
                <a:lnTo>
                  <a:pt x="2533" y="372"/>
                </a:lnTo>
                <a:lnTo>
                  <a:pt x="2440" y="466"/>
                </a:lnTo>
                <a:lnTo>
                  <a:pt x="2365" y="559"/>
                </a:lnTo>
                <a:lnTo>
                  <a:pt x="2235" y="782"/>
                </a:lnTo>
                <a:lnTo>
                  <a:pt x="2123" y="1005"/>
                </a:lnTo>
                <a:lnTo>
                  <a:pt x="2030" y="1229"/>
                </a:lnTo>
                <a:lnTo>
                  <a:pt x="1956" y="1396"/>
                </a:lnTo>
                <a:lnTo>
                  <a:pt x="1881" y="1527"/>
                </a:lnTo>
                <a:lnTo>
                  <a:pt x="2272" y="1080"/>
                </a:lnTo>
                <a:lnTo>
                  <a:pt x="2477" y="875"/>
                </a:lnTo>
                <a:lnTo>
                  <a:pt x="2682" y="670"/>
                </a:lnTo>
                <a:lnTo>
                  <a:pt x="2849" y="521"/>
                </a:lnTo>
                <a:lnTo>
                  <a:pt x="3054" y="335"/>
                </a:lnTo>
                <a:lnTo>
                  <a:pt x="3110" y="261"/>
                </a:lnTo>
                <a:lnTo>
                  <a:pt x="3129" y="223"/>
                </a:lnTo>
                <a:lnTo>
                  <a:pt x="3129" y="186"/>
                </a:lnTo>
                <a:lnTo>
                  <a:pt x="3110" y="168"/>
                </a:lnTo>
                <a:lnTo>
                  <a:pt x="3073" y="149"/>
                </a:lnTo>
                <a:close/>
                <a:moveTo>
                  <a:pt x="47421" y="149"/>
                </a:moveTo>
                <a:lnTo>
                  <a:pt x="47309" y="186"/>
                </a:lnTo>
                <a:lnTo>
                  <a:pt x="47216" y="223"/>
                </a:lnTo>
                <a:lnTo>
                  <a:pt x="47123" y="298"/>
                </a:lnTo>
                <a:lnTo>
                  <a:pt x="47030" y="372"/>
                </a:lnTo>
                <a:lnTo>
                  <a:pt x="46937" y="466"/>
                </a:lnTo>
                <a:lnTo>
                  <a:pt x="46881" y="559"/>
                </a:lnTo>
                <a:lnTo>
                  <a:pt x="46751" y="782"/>
                </a:lnTo>
                <a:lnTo>
                  <a:pt x="46639" y="1005"/>
                </a:lnTo>
                <a:lnTo>
                  <a:pt x="46546" y="1229"/>
                </a:lnTo>
                <a:lnTo>
                  <a:pt x="46453" y="1396"/>
                </a:lnTo>
                <a:lnTo>
                  <a:pt x="46378" y="1527"/>
                </a:lnTo>
                <a:lnTo>
                  <a:pt x="46769" y="1080"/>
                </a:lnTo>
                <a:lnTo>
                  <a:pt x="46974" y="875"/>
                </a:lnTo>
                <a:lnTo>
                  <a:pt x="47179" y="670"/>
                </a:lnTo>
                <a:lnTo>
                  <a:pt x="47346" y="521"/>
                </a:lnTo>
                <a:lnTo>
                  <a:pt x="47551" y="335"/>
                </a:lnTo>
                <a:lnTo>
                  <a:pt x="47607" y="261"/>
                </a:lnTo>
                <a:lnTo>
                  <a:pt x="47626" y="223"/>
                </a:lnTo>
                <a:lnTo>
                  <a:pt x="47626" y="186"/>
                </a:lnTo>
                <a:lnTo>
                  <a:pt x="47607" y="168"/>
                </a:lnTo>
                <a:lnTo>
                  <a:pt x="47570" y="149"/>
                </a:lnTo>
                <a:close/>
                <a:moveTo>
                  <a:pt x="16105" y="56"/>
                </a:moveTo>
                <a:lnTo>
                  <a:pt x="16050" y="75"/>
                </a:lnTo>
                <a:lnTo>
                  <a:pt x="15919" y="149"/>
                </a:lnTo>
                <a:lnTo>
                  <a:pt x="15789" y="261"/>
                </a:lnTo>
                <a:lnTo>
                  <a:pt x="15565" y="484"/>
                </a:lnTo>
                <a:lnTo>
                  <a:pt x="15416" y="614"/>
                </a:lnTo>
                <a:lnTo>
                  <a:pt x="15193" y="857"/>
                </a:lnTo>
                <a:lnTo>
                  <a:pt x="15063" y="968"/>
                </a:lnTo>
                <a:lnTo>
                  <a:pt x="14978" y="1087"/>
                </a:lnTo>
                <a:lnTo>
                  <a:pt x="14895" y="1229"/>
                </a:lnTo>
                <a:lnTo>
                  <a:pt x="14839" y="1359"/>
                </a:lnTo>
                <a:lnTo>
                  <a:pt x="14802" y="1471"/>
                </a:lnTo>
                <a:lnTo>
                  <a:pt x="14802" y="1508"/>
                </a:lnTo>
                <a:lnTo>
                  <a:pt x="14802" y="1527"/>
                </a:lnTo>
                <a:lnTo>
                  <a:pt x="14839" y="1508"/>
                </a:lnTo>
                <a:lnTo>
                  <a:pt x="14895" y="1490"/>
                </a:lnTo>
                <a:lnTo>
                  <a:pt x="15193" y="1247"/>
                </a:lnTo>
                <a:lnTo>
                  <a:pt x="15677" y="819"/>
                </a:lnTo>
                <a:lnTo>
                  <a:pt x="15919" y="596"/>
                </a:lnTo>
                <a:lnTo>
                  <a:pt x="16105" y="391"/>
                </a:lnTo>
                <a:lnTo>
                  <a:pt x="16161" y="298"/>
                </a:lnTo>
                <a:lnTo>
                  <a:pt x="16217" y="223"/>
                </a:lnTo>
                <a:lnTo>
                  <a:pt x="16236" y="149"/>
                </a:lnTo>
                <a:lnTo>
                  <a:pt x="16217" y="93"/>
                </a:lnTo>
                <a:lnTo>
                  <a:pt x="16180" y="75"/>
                </a:lnTo>
                <a:lnTo>
                  <a:pt x="16143" y="56"/>
                </a:lnTo>
                <a:close/>
                <a:moveTo>
                  <a:pt x="35543" y="261"/>
                </a:moveTo>
                <a:lnTo>
                  <a:pt x="35450" y="279"/>
                </a:lnTo>
                <a:lnTo>
                  <a:pt x="35338" y="335"/>
                </a:lnTo>
                <a:lnTo>
                  <a:pt x="35245" y="410"/>
                </a:lnTo>
                <a:lnTo>
                  <a:pt x="35133" y="503"/>
                </a:lnTo>
                <a:lnTo>
                  <a:pt x="34947" y="689"/>
                </a:lnTo>
                <a:lnTo>
                  <a:pt x="34798" y="838"/>
                </a:lnTo>
                <a:lnTo>
                  <a:pt x="34686" y="1005"/>
                </a:lnTo>
                <a:lnTo>
                  <a:pt x="34519" y="1247"/>
                </a:lnTo>
                <a:lnTo>
                  <a:pt x="34407" y="1471"/>
                </a:lnTo>
                <a:lnTo>
                  <a:pt x="34388" y="1527"/>
                </a:lnTo>
                <a:lnTo>
                  <a:pt x="34407" y="1527"/>
                </a:lnTo>
                <a:lnTo>
                  <a:pt x="35338" y="745"/>
                </a:lnTo>
                <a:lnTo>
                  <a:pt x="35505" y="614"/>
                </a:lnTo>
                <a:lnTo>
                  <a:pt x="35598" y="521"/>
                </a:lnTo>
                <a:lnTo>
                  <a:pt x="35692" y="447"/>
                </a:lnTo>
                <a:lnTo>
                  <a:pt x="35747" y="372"/>
                </a:lnTo>
                <a:lnTo>
                  <a:pt x="35747" y="335"/>
                </a:lnTo>
                <a:lnTo>
                  <a:pt x="35747" y="298"/>
                </a:lnTo>
                <a:lnTo>
                  <a:pt x="35729" y="279"/>
                </a:lnTo>
                <a:lnTo>
                  <a:pt x="35692" y="261"/>
                </a:lnTo>
                <a:close/>
                <a:moveTo>
                  <a:pt x="42971" y="261"/>
                </a:moveTo>
                <a:lnTo>
                  <a:pt x="42860" y="317"/>
                </a:lnTo>
                <a:lnTo>
                  <a:pt x="42748" y="410"/>
                </a:lnTo>
                <a:lnTo>
                  <a:pt x="42636" y="521"/>
                </a:lnTo>
                <a:lnTo>
                  <a:pt x="42450" y="763"/>
                </a:lnTo>
                <a:lnTo>
                  <a:pt x="42320" y="931"/>
                </a:lnTo>
                <a:lnTo>
                  <a:pt x="42264" y="1080"/>
                </a:lnTo>
                <a:lnTo>
                  <a:pt x="42171" y="1322"/>
                </a:lnTo>
                <a:lnTo>
                  <a:pt x="42152" y="1434"/>
                </a:lnTo>
                <a:lnTo>
                  <a:pt x="42152" y="1508"/>
                </a:lnTo>
                <a:lnTo>
                  <a:pt x="42152" y="1527"/>
                </a:lnTo>
                <a:lnTo>
                  <a:pt x="42171" y="1527"/>
                </a:lnTo>
                <a:lnTo>
                  <a:pt x="42245" y="1490"/>
                </a:lnTo>
                <a:lnTo>
                  <a:pt x="42487" y="1229"/>
                </a:lnTo>
                <a:lnTo>
                  <a:pt x="42655" y="1043"/>
                </a:lnTo>
                <a:lnTo>
                  <a:pt x="42841" y="838"/>
                </a:lnTo>
                <a:lnTo>
                  <a:pt x="42990" y="633"/>
                </a:lnTo>
                <a:lnTo>
                  <a:pt x="43102" y="466"/>
                </a:lnTo>
                <a:lnTo>
                  <a:pt x="43120" y="391"/>
                </a:lnTo>
                <a:lnTo>
                  <a:pt x="43139" y="335"/>
                </a:lnTo>
                <a:lnTo>
                  <a:pt x="43120" y="279"/>
                </a:lnTo>
                <a:lnTo>
                  <a:pt x="43064" y="261"/>
                </a:lnTo>
                <a:close/>
                <a:moveTo>
                  <a:pt x="46378" y="1527"/>
                </a:moveTo>
                <a:lnTo>
                  <a:pt x="46378" y="1527"/>
                </a:lnTo>
                <a:lnTo>
                  <a:pt x="46378" y="1527"/>
                </a:lnTo>
                <a:close/>
                <a:moveTo>
                  <a:pt x="60603" y="56"/>
                </a:moveTo>
                <a:lnTo>
                  <a:pt x="60547" y="75"/>
                </a:lnTo>
                <a:lnTo>
                  <a:pt x="60435" y="149"/>
                </a:lnTo>
                <a:lnTo>
                  <a:pt x="60305" y="261"/>
                </a:lnTo>
                <a:lnTo>
                  <a:pt x="60063" y="484"/>
                </a:lnTo>
                <a:lnTo>
                  <a:pt x="59914" y="614"/>
                </a:lnTo>
                <a:lnTo>
                  <a:pt x="59690" y="857"/>
                </a:lnTo>
                <a:lnTo>
                  <a:pt x="59579" y="968"/>
                </a:lnTo>
                <a:lnTo>
                  <a:pt x="59485" y="1099"/>
                </a:lnTo>
                <a:lnTo>
                  <a:pt x="59523" y="1005"/>
                </a:lnTo>
                <a:lnTo>
                  <a:pt x="59411" y="1229"/>
                </a:lnTo>
                <a:lnTo>
                  <a:pt x="59336" y="1359"/>
                </a:lnTo>
                <a:lnTo>
                  <a:pt x="59299" y="1471"/>
                </a:lnTo>
                <a:lnTo>
                  <a:pt x="59299" y="1508"/>
                </a:lnTo>
                <a:lnTo>
                  <a:pt x="59318" y="1527"/>
                </a:lnTo>
                <a:lnTo>
                  <a:pt x="59355" y="1508"/>
                </a:lnTo>
                <a:lnTo>
                  <a:pt x="59392" y="1490"/>
                </a:lnTo>
                <a:lnTo>
                  <a:pt x="59690" y="1247"/>
                </a:lnTo>
                <a:lnTo>
                  <a:pt x="60174" y="819"/>
                </a:lnTo>
                <a:lnTo>
                  <a:pt x="60416" y="596"/>
                </a:lnTo>
                <a:lnTo>
                  <a:pt x="60603" y="391"/>
                </a:lnTo>
                <a:lnTo>
                  <a:pt x="60677" y="298"/>
                </a:lnTo>
                <a:lnTo>
                  <a:pt x="60714" y="223"/>
                </a:lnTo>
                <a:lnTo>
                  <a:pt x="60733" y="149"/>
                </a:lnTo>
                <a:lnTo>
                  <a:pt x="60714" y="93"/>
                </a:lnTo>
                <a:lnTo>
                  <a:pt x="60696" y="75"/>
                </a:lnTo>
                <a:lnTo>
                  <a:pt x="60658" y="56"/>
                </a:lnTo>
                <a:close/>
                <a:moveTo>
                  <a:pt x="4004" y="242"/>
                </a:moveTo>
                <a:lnTo>
                  <a:pt x="3929" y="279"/>
                </a:lnTo>
                <a:lnTo>
                  <a:pt x="3836" y="335"/>
                </a:lnTo>
                <a:lnTo>
                  <a:pt x="3762" y="410"/>
                </a:lnTo>
                <a:lnTo>
                  <a:pt x="3594" y="614"/>
                </a:lnTo>
                <a:lnTo>
                  <a:pt x="3426" y="857"/>
                </a:lnTo>
                <a:lnTo>
                  <a:pt x="3278" y="1099"/>
                </a:lnTo>
                <a:lnTo>
                  <a:pt x="3166" y="1322"/>
                </a:lnTo>
                <a:lnTo>
                  <a:pt x="3035" y="1545"/>
                </a:lnTo>
                <a:lnTo>
                  <a:pt x="3296" y="1322"/>
                </a:lnTo>
                <a:lnTo>
                  <a:pt x="3520" y="1117"/>
                </a:lnTo>
                <a:lnTo>
                  <a:pt x="3724" y="912"/>
                </a:lnTo>
                <a:lnTo>
                  <a:pt x="3929" y="689"/>
                </a:lnTo>
                <a:lnTo>
                  <a:pt x="4078" y="484"/>
                </a:lnTo>
                <a:lnTo>
                  <a:pt x="4115" y="410"/>
                </a:lnTo>
                <a:lnTo>
                  <a:pt x="4134" y="335"/>
                </a:lnTo>
                <a:lnTo>
                  <a:pt x="4115" y="279"/>
                </a:lnTo>
                <a:lnTo>
                  <a:pt x="4078" y="261"/>
                </a:lnTo>
                <a:lnTo>
                  <a:pt x="4004" y="242"/>
                </a:lnTo>
                <a:close/>
                <a:moveTo>
                  <a:pt x="40756" y="447"/>
                </a:moveTo>
                <a:lnTo>
                  <a:pt x="40644" y="466"/>
                </a:lnTo>
                <a:lnTo>
                  <a:pt x="40569" y="484"/>
                </a:lnTo>
                <a:lnTo>
                  <a:pt x="40495" y="540"/>
                </a:lnTo>
                <a:lnTo>
                  <a:pt x="40421" y="596"/>
                </a:lnTo>
                <a:lnTo>
                  <a:pt x="40365" y="689"/>
                </a:lnTo>
                <a:lnTo>
                  <a:pt x="40309" y="763"/>
                </a:lnTo>
                <a:lnTo>
                  <a:pt x="40234" y="950"/>
                </a:lnTo>
                <a:lnTo>
                  <a:pt x="40179" y="1154"/>
                </a:lnTo>
                <a:lnTo>
                  <a:pt x="40141" y="1341"/>
                </a:lnTo>
                <a:lnTo>
                  <a:pt x="40104" y="1471"/>
                </a:lnTo>
                <a:lnTo>
                  <a:pt x="40067" y="1545"/>
                </a:lnTo>
                <a:lnTo>
                  <a:pt x="40067" y="1545"/>
                </a:lnTo>
                <a:lnTo>
                  <a:pt x="40309" y="1303"/>
                </a:lnTo>
                <a:lnTo>
                  <a:pt x="40476" y="1117"/>
                </a:lnTo>
                <a:lnTo>
                  <a:pt x="40663" y="931"/>
                </a:lnTo>
                <a:lnTo>
                  <a:pt x="40793" y="763"/>
                </a:lnTo>
                <a:lnTo>
                  <a:pt x="40849" y="670"/>
                </a:lnTo>
                <a:lnTo>
                  <a:pt x="40867" y="596"/>
                </a:lnTo>
                <a:lnTo>
                  <a:pt x="40886" y="540"/>
                </a:lnTo>
                <a:lnTo>
                  <a:pt x="40867" y="503"/>
                </a:lnTo>
                <a:lnTo>
                  <a:pt x="40830" y="466"/>
                </a:lnTo>
                <a:lnTo>
                  <a:pt x="40756" y="447"/>
                </a:lnTo>
                <a:close/>
                <a:moveTo>
                  <a:pt x="48501" y="242"/>
                </a:moveTo>
                <a:lnTo>
                  <a:pt x="48426" y="279"/>
                </a:lnTo>
                <a:lnTo>
                  <a:pt x="48352" y="335"/>
                </a:lnTo>
                <a:lnTo>
                  <a:pt x="48259" y="410"/>
                </a:lnTo>
                <a:lnTo>
                  <a:pt x="48091" y="614"/>
                </a:lnTo>
                <a:lnTo>
                  <a:pt x="47924" y="857"/>
                </a:lnTo>
                <a:lnTo>
                  <a:pt x="47775" y="1099"/>
                </a:lnTo>
                <a:lnTo>
                  <a:pt x="47663" y="1322"/>
                </a:lnTo>
                <a:lnTo>
                  <a:pt x="47551" y="1545"/>
                </a:lnTo>
                <a:lnTo>
                  <a:pt x="47551" y="1545"/>
                </a:lnTo>
                <a:lnTo>
                  <a:pt x="47812" y="1322"/>
                </a:lnTo>
                <a:lnTo>
                  <a:pt x="48017" y="1117"/>
                </a:lnTo>
                <a:lnTo>
                  <a:pt x="48240" y="912"/>
                </a:lnTo>
                <a:lnTo>
                  <a:pt x="48426" y="689"/>
                </a:lnTo>
                <a:lnTo>
                  <a:pt x="48575" y="484"/>
                </a:lnTo>
                <a:lnTo>
                  <a:pt x="48612" y="410"/>
                </a:lnTo>
                <a:lnTo>
                  <a:pt x="48631" y="335"/>
                </a:lnTo>
                <a:lnTo>
                  <a:pt x="48631" y="279"/>
                </a:lnTo>
                <a:lnTo>
                  <a:pt x="48575" y="261"/>
                </a:lnTo>
                <a:lnTo>
                  <a:pt x="48501" y="242"/>
                </a:lnTo>
                <a:close/>
                <a:moveTo>
                  <a:pt x="3035" y="1545"/>
                </a:moveTo>
                <a:lnTo>
                  <a:pt x="3035" y="1545"/>
                </a:lnTo>
                <a:lnTo>
                  <a:pt x="3035" y="1545"/>
                </a:lnTo>
                <a:close/>
                <a:moveTo>
                  <a:pt x="23683" y="168"/>
                </a:moveTo>
                <a:lnTo>
                  <a:pt x="23571" y="186"/>
                </a:lnTo>
                <a:lnTo>
                  <a:pt x="23478" y="242"/>
                </a:lnTo>
                <a:lnTo>
                  <a:pt x="23348" y="335"/>
                </a:lnTo>
                <a:lnTo>
                  <a:pt x="23236" y="447"/>
                </a:lnTo>
                <a:lnTo>
                  <a:pt x="22975" y="726"/>
                </a:lnTo>
                <a:lnTo>
                  <a:pt x="22752" y="1024"/>
                </a:lnTo>
                <a:lnTo>
                  <a:pt x="22566" y="1303"/>
                </a:lnTo>
                <a:lnTo>
                  <a:pt x="22454" y="1490"/>
                </a:lnTo>
                <a:lnTo>
                  <a:pt x="22436" y="1527"/>
                </a:lnTo>
                <a:lnTo>
                  <a:pt x="22436" y="1545"/>
                </a:lnTo>
                <a:lnTo>
                  <a:pt x="22566" y="1471"/>
                </a:lnTo>
                <a:lnTo>
                  <a:pt x="22752" y="1322"/>
                </a:lnTo>
                <a:lnTo>
                  <a:pt x="23217" y="912"/>
                </a:lnTo>
                <a:lnTo>
                  <a:pt x="23459" y="708"/>
                </a:lnTo>
                <a:lnTo>
                  <a:pt x="23664" y="503"/>
                </a:lnTo>
                <a:lnTo>
                  <a:pt x="23776" y="335"/>
                </a:lnTo>
                <a:lnTo>
                  <a:pt x="23813" y="279"/>
                </a:lnTo>
                <a:lnTo>
                  <a:pt x="23813" y="242"/>
                </a:lnTo>
                <a:lnTo>
                  <a:pt x="23795" y="205"/>
                </a:lnTo>
                <a:lnTo>
                  <a:pt x="23757" y="186"/>
                </a:lnTo>
                <a:lnTo>
                  <a:pt x="23720" y="168"/>
                </a:lnTo>
                <a:close/>
                <a:moveTo>
                  <a:pt x="68180" y="168"/>
                </a:moveTo>
                <a:lnTo>
                  <a:pt x="68087" y="186"/>
                </a:lnTo>
                <a:lnTo>
                  <a:pt x="67975" y="242"/>
                </a:lnTo>
                <a:lnTo>
                  <a:pt x="67864" y="335"/>
                </a:lnTo>
                <a:lnTo>
                  <a:pt x="67733" y="447"/>
                </a:lnTo>
                <a:lnTo>
                  <a:pt x="67491" y="726"/>
                </a:lnTo>
                <a:lnTo>
                  <a:pt x="67249" y="1024"/>
                </a:lnTo>
                <a:lnTo>
                  <a:pt x="67063" y="1303"/>
                </a:lnTo>
                <a:lnTo>
                  <a:pt x="66951" y="1490"/>
                </a:lnTo>
                <a:lnTo>
                  <a:pt x="66933" y="1527"/>
                </a:lnTo>
                <a:lnTo>
                  <a:pt x="66933" y="1545"/>
                </a:lnTo>
                <a:lnTo>
                  <a:pt x="66951" y="1545"/>
                </a:lnTo>
                <a:lnTo>
                  <a:pt x="67063" y="1471"/>
                </a:lnTo>
                <a:lnTo>
                  <a:pt x="67249" y="1322"/>
                </a:lnTo>
                <a:lnTo>
                  <a:pt x="67733" y="912"/>
                </a:lnTo>
                <a:lnTo>
                  <a:pt x="67957" y="708"/>
                </a:lnTo>
                <a:lnTo>
                  <a:pt x="68161" y="503"/>
                </a:lnTo>
                <a:lnTo>
                  <a:pt x="68292" y="335"/>
                </a:lnTo>
                <a:lnTo>
                  <a:pt x="68310" y="279"/>
                </a:lnTo>
                <a:lnTo>
                  <a:pt x="68310" y="242"/>
                </a:lnTo>
                <a:lnTo>
                  <a:pt x="68292" y="205"/>
                </a:lnTo>
                <a:lnTo>
                  <a:pt x="68255" y="186"/>
                </a:lnTo>
                <a:lnTo>
                  <a:pt x="68217" y="168"/>
                </a:lnTo>
                <a:close/>
                <a:moveTo>
                  <a:pt x="6163" y="279"/>
                </a:moveTo>
                <a:lnTo>
                  <a:pt x="6089" y="317"/>
                </a:lnTo>
                <a:lnTo>
                  <a:pt x="5996" y="391"/>
                </a:lnTo>
                <a:lnTo>
                  <a:pt x="5828" y="577"/>
                </a:lnTo>
                <a:lnTo>
                  <a:pt x="5661" y="819"/>
                </a:lnTo>
                <a:lnTo>
                  <a:pt x="5493" y="1080"/>
                </a:lnTo>
                <a:lnTo>
                  <a:pt x="5363" y="1322"/>
                </a:lnTo>
                <a:lnTo>
                  <a:pt x="5214" y="1583"/>
                </a:lnTo>
                <a:lnTo>
                  <a:pt x="5493" y="1359"/>
                </a:lnTo>
                <a:lnTo>
                  <a:pt x="5698" y="1192"/>
                </a:lnTo>
                <a:lnTo>
                  <a:pt x="5903" y="987"/>
                </a:lnTo>
                <a:lnTo>
                  <a:pt x="6089" y="801"/>
                </a:lnTo>
                <a:lnTo>
                  <a:pt x="6238" y="614"/>
                </a:lnTo>
                <a:lnTo>
                  <a:pt x="6294" y="521"/>
                </a:lnTo>
                <a:lnTo>
                  <a:pt x="6312" y="447"/>
                </a:lnTo>
                <a:lnTo>
                  <a:pt x="6312" y="372"/>
                </a:lnTo>
                <a:lnTo>
                  <a:pt x="6275" y="317"/>
                </a:lnTo>
                <a:lnTo>
                  <a:pt x="6219" y="279"/>
                </a:lnTo>
                <a:close/>
                <a:moveTo>
                  <a:pt x="7299" y="0"/>
                </a:moveTo>
                <a:lnTo>
                  <a:pt x="7225" y="19"/>
                </a:lnTo>
                <a:lnTo>
                  <a:pt x="7131" y="37"/>
                </a:lnTo>
                <a:lnTo>
                  <a:pt x="7057" y="93"/>
                </a:lnTo>
                <a:lnTo>
                  <a:pt x="6983" y="168"/>
                </a:lnTo>
                <a:lnTo>
                  <a:pt x="6908" y="279"/>
                </a:lnTo>
                <a:lnTo>
                  <a:pt x="6759" y="521"/>
                </a:lnTo>
                <a:lnTo>
                  <a:pt x="6629" y="801"/>
                </a:lnTo>
                <a:lnTo>
                  <a:pt x="6443" y="1322"/>
                </a:lnTo>
                <a:lnTo>
                  <a:pt x="6368" y="1490"/>
                </a:lnTo>
                <a:lnTo>
                  <a:pt x="6331" y="1583"/>
                </a:lnTo>
                <a:lnTo>
                  <a:pt x="6331" y="1583"/>
                </a:lnTo>
                <a:lnTo>
                  <a:pt x="6536" y="1359"/>
                </a:lnTo>
                <a:lnTo>
                  <a:pt x="6722" y="1117"/>
                </a:lnTo>
                <a:lnTo>
                  <a:pt x="7094" y="633"/>
                </a:lnTo>
                <a:lnTo>
                  <a:pt x="7187" y="503"/>
                </a:lnTo>
                <a:lnTo>
                  <a:pt x="7262" y="410"/>
                </a:lnTo>
                <a:lnTo>
                  <a:pt x="7336" y="279"/>
                </a:lnTo>
                <a:lnTo>
                  <a:pt x="7392" y="168"/>
                </a:lnTo>
                <a:lnTo>
                  <a:pt x="7392" y="130"/>
                </a:lnTo>
                <a:lnTo>
                  <a:pt x="7392" y="75"/>
                </a:lnTo>
                <a:lnTo>
                  <a:pt x="7373" y="37"/>
                </a:lnTo>
                <a:lnTo>
                  <a:pt x="7355" y="19"/>
                </a:lnTo>
                <a:lnTo>
                  <a:pt x="7299" y="0"/>
                </a:lnTo>
                <a:close/>
                <a:moveTo>
                  <a:pt x="14932" y="279"/>
                </a:moveTo>
                <a:lnTo>
                  <a:pt x="14877" y="298"/>
                </a:lnTo>
                <a:lnTo>
                  <a:pt x="14802" y="335"/>
                </a:lnTo>
                <a:lnTo>
                  <a:pt x="14709" y="410"/>
                </a:lnTo>
                <a:lnTo>
                  <a:pt x="14541" y="614"/>
                </a:lnTo>
                <a:lnTo>
                  <a:pt x="14355" y="857"/>
                </a:lnTo>
                <a:lnTo>
                  <a:pt x="14188" y="1117"/>
                </a:lnTo>
                <a:lnTo>
                  <a:pt x="14039" y="1359"/>
                </a:lnTo>
                <a:lnTo>
                  <a:pt x="13908" y="1583"/>
                </a:lnTo>
                <a:lnTo>
                  <a:pt x="14132" y="1378"/>
                </a:lnTo>
                <a:lnTo>
                  <a:pt x="14560" y="987"/>
                </a:lnTo>
                <a:lnTo>
                  <a:pt x="14746" y="782"/>
                </a:lnTo>
                <a:lnTo>
                  <a:pt x="14914" y="577"/>
                </a:lnTo>
                <a:lnTo>
                  <a:pt x="14970" y="503"/>
                </a:lnTo>
                <a:lnTo>
                  <a:pt x="14988" y="428"/>
                </a:lnTo>
                <a:lnTo>
                  <a:pt x="15007" y="354"/>
                </a:lnTo>
                <a:lnTo>
                  <a:pt x="14988" y="317"/>
                </a:lnTo>
                <a:lnTo>
                  <a:pt x="14932" y="279"/>
                </a:lnTo>
                <a:close/>
                <a:moveTo>
                  <a:pt x="50660" y="279"/>
                </a:moveTo>
                <a:lnTo>
                  <a:pt x="50586" y="317"/>
                </a:lnTo>
                <a:lnTo>
                  <a:pt x="50512" y="391"/>
                </a:lnTo>
                <a:lnTo>
                  <a:pt x="50344" y="577"/>
                </a:lnTo>
                <a:lnTo>
                  <a:pt x="50158" y="819"/>
                </a:lnTo>
                <a:lnTo>
                  <a:pt x="50009" y="1080"/>
                </a:lnTo>
                <a:lnTo>
                  <a:pt x="49860" y="1322"/>
                </a:lnTo>
                <a:lnTo>
                  <a:pt x="49711" y="1583"/>
                </a:lnTo>
                <a:lnTo>
                  <a:pt x="49990" y="1359"/>
                </a:lnTo>
                <a:lnTo>
                  <a:pt x="50195" y="1192"/>
                </a:lnTo>
                <a:lnTo>
                  <a:pt x="50400" y="987"/>
                </a:lnTo>
                <a:lnTo>
                  <a:pt x="50605" y="801"/>
                </a:lnTo>
                <a:lnTo>
                  <a:pt x="50735" y="614"/>
                </a:lnTo>
                <a:lnTo>
                  <a:pt x="50791" y="521"/>
                </a:lnTo>
                <a:lnTo>
                  <a:pt x="50809" y="447"/>
                </a:lnTo>
                <a:lnTo>
                  <a:pt x="50809" y="372"/>
                </a:lnTo>
                <a:lnTo>
                  <a:pt x="50772" y="317"/>
                </a:lnTo>
                <a:lnTo>
                  <a:pt x="50716" y="279"/>
                </a:lnTo>
                <a:close/>
                <a:moveTo>
                  <a:pt x="51796" y="0"/>
                </a:moveTo>
                <a:lnTo>
                  <a:pt x="51722" y="19"/>
                </a:lnTo>
                <a:lnTo>
                  <a:pt x="51647" y="37"/>
                </a:lnTo>
                <a:lnTo>
                  <a:pt x="51554" y="93"/>
                </a:lnTo>
                <a:lnTo>
                  <a:pt x="51480" y="168"/>
                </a:lnTo>
                <a:lnTo>
                  <a:pt x="51405" y="279"/>
                </a:lnTo>
                <a:lnTo>
                  <a:pt x="51256" y="521"/>
                </a:lnTo>
                <a:lnTo>
                  <a:pt x="51145" y="801"/>
                </a:lnTo>
                <a:lnTo>
                  <a:pt x="50940" y="1322"/>
                </a:lnTo>
                <a:lnTo>
                  <a:pt x="50884" y="1490"/>
                </a:lnTo>
                <a:lnTo>
                  <a:pt x="50828" y="1583"/>
                </a:lnTo>
                <a:lnTo>
                  <a:pt x="51033" y="1359"/>
                </a:lnTo>
                <a:lnTo>
                  <a:pt x="51238" y="1117"/>
                </a:lnTo>
                <a:lnTo>
                  <a:pt x="51591" y="633"/>
                </a:lnTo>
                <a:lnTo>
                  <a:pt x="51684" y="503"/>
                </a:lnTo>
                <a:lnTo>
                  <a:pt x="51759" y="410"/>
                </a:lnTo>
                <a:lnTo>
                  <a:pt x="51833" y="279"/>
                </a:lnTo>
                <a:lnTo>
                  <a:pt x="51889" y="168"/>
                </a:lnTo>
                <a:lnTo>
                  <a:pt x="51908" y="130"/>
                </a:lnTo>
                <a:lnTo>
                  <a:pt x="51908" y="75"/>
                </a:lnTo>
                <a:lnTo>
                  <a:pt x="51889" y="37"/>
                </a:lnTo>
                <a:lnTo>
                  <a:pt x="51852" y="19"/>
                </a:lnTo>
                <a:lnTo>
                  <a:pt x="51796" y="0"/>
                </a:lnTo>
                <a:close/>
                <a:moveTo>
                  <a:pt x="59430" y="279"/>
                </a:moveTo>
                <a:lnTo>
                  <a:pt x="59374" y="298"/>
                </a:lnTo>
                <a:lnTo>
                  <a:pt x="59299" y="335"/>
                </a:lnTo>
                <a:lnTo>
                  <a:pt x="59225" y="410"/>
                </a:lnTo>
                <a:lnTo>
                  <a:pt x="59039" y="614"/>
                </a:lnTo>
                <a:lnTo>
                  <a:pt x="58852" y="857"/>
                </a:lnTo>
                <a:lnTo>
                  <a:pt x="58685" y="1117"/>
                </a:lnTo>
                <a:lnTo>
                  <a:pt x="58536" y="1359"/>
                </a:lnTo>
                <a:lnTo>
                  <a:pt x="58406" y="1583"/>
                </a:lnTo>
                <a:lnTo>
                  <a:pt x="58648" y="1378"/>
                </a:lnTo>
                <a:lnTo>
                  <a:pt x="59057" y="987"/>
                </a:lnTo>
                <a:lnTo>
                  <a:pt x="59243" y="782"/>
                </a:lnTo>
                <a:lnTo>
                  <a:pt x="59411" y="577"/>
                </a:lnTo>
                <a:lnTo>
                  <a:pt x="59467" y="503"/>
                </a:lnTo>
                <a:lnTo>
                  <a:pt x="59504" y="428"/>
                </a:lnTo>
                <a:lnTo>
                  <a:pt x="59504" y="354"/>
                </a:lnTo>
                <a:lnTo>
                  <a:pt x="59485" y="317"/>
                </a:lnTo>
                <a:lnTo>
                  <a:pt x="59430" y="279"/>
                </a:lnTo>
                <a:close/>
                <a:moveTo>
                  <a:pt x="5214" y="1583"/>
                </a:moveTo>
                <a:lnTo>
                  <a:pt x="5214" y="1583"/>
                </a:lnTo>
                <a:lnTo>
                  <a:pt x="5214" y="1583"/>
                </a:lnTo>
                <a:close/>
                <a:moveTo>
                  <a:pt x="13908" y="1583"/>
                </a:moveTo>
                <a:lnTo>
                  <a:pt x="13908" y="1583"/>
                </a:lnTo>
                <a:lnTo>
                  <a:pt x="13908" y="1583"/>
                </a:lnTo>
                <a:close/>
                <a:moveTo>
                  <a:pt x="45243" y="298"/>
                </a:moveTo>
                <a:lnTo>
                  <a:pt x="45150" y="354"/>
                </a:lnTo>
                <a:lnTo>
                  <a:pt x="45038" y="447"/>
                </a:lnTo>
                <a:lnTo>
                  <a:pt x="44945" y="559"/>
                </a:lnTo>
                <a:lnTo>
                  <a:pt x="44759" y="801"/>
                </a:lnTo>
                <a:lnTo>
                  <a:pt x="44647" y="968"/>
                </a:lnTo>
                <a:lnTo>
                  <a:pt x="44554" y="1099"/>
                </a:lnTo>
                <a:lnTo>
                  <a:pt x="44442" y="1341"/>
                </a:lnTo>
                <a:lnTo>
                  <a:pt x="44349" y="1527"/>
                </a:lnTo>
                <a:lnTo>
                  <a:pt x="44349" y="1583"/>
                </a:lnTo>
                <a:lnTo>
                  <a:pt x="44386" y="1564"/>
                </a:lnTo>
                <a:lnTo>
                  <a:pt x="44591" y="1359"/>
                </a:lnTo>
                <a:lnTo>
                  <a:pt x="44963" y="968"/>
                </a:lnTo>
                <a:lnTo>
                  <a:pt x="45131" y="745"/>
                </a:lnTo>
                <a:lnTo>
                  <a:pt x="45261" y="559"/>
                </a:lnTo>
                <a:lnTo>
                  <a:pt x="45317" y="484"/>
                </a:lnTo>
                <a:lnTo>
                  <a:pt x="45336" y="410"/>
                </a:lnTo>
                <a:lnTo>
                  <a:pt x="45336" y="354"/>
                </a:lnTo>
                <a:lnTo>
                  <a:pt x="45317" y="317"/>
                </a:lnTo>
                <a:lnTo>
                  <a:pt x="45280" y="298"/>
                </a:lnTo>
                <a:close/>
                <a:moveTo>
                  <a:pt x="49711" y="1583"/>
                </a:moveTo>
                <a:lnTo>
                  <a:pt x="49711" y="1583"/>
                </a:lnTo>
                <a:lnTo>
                  <a:pt x="49711" y="1583"/>
                </a:lnTo>
                <a:close/>
                <a:moveTo>
                  <a:pt x="50828" y="1583"/>
                </a:moveTo>
                <a:lnTo>
                  <a:pt x="50828" y="1583"/>
                </a:lnTo>
                <a:lnTo>
                  <a:pt x="50828" y="1583"/>
                </a:lnTo>
                <a:close/>
                <a:moveTo>
                  <a:pt x="58406" y="1583"/>
                </a:moveTo>
                <a:lnTo>
                  <a:pt x="58406" y="1583"/>
                </a:lnTo>
                <a:lnTo>
                  <a:pt x="58406" y="1583"/>
                </a:lnTo>
                <a:close/>
                <a:moveTo>
                  <a:pt x="13704" y="261"/>
                </a:moveTo>
                <a:lnTo>
                  <a:pt x="13592" y="298"/>
                </a:lnTo>
                <a:lnTo>
                  <a:pt x="13517" y="354"/>
                </a:lnTo>
                <a:lnTo>
                  <a:pt x="13424" y="428"/>
                </a:lnTo>
                <a:lnTo>
                  <a:pt x="13350" y="521"/>
                </a:lnTo>
                <a:lnTo>
                  <a:pt x="13275" y="633"/>
                </a:lnTo>
                <a:lnTo>
                  <a:pt x="13145" y="857"/>
                </a:lnTo>
                <a:lnTo>
                  <a:pt x="13033" y="1099"/>
                </a:lnTo>
                <a:lnTo>
                  <a:pt x="12940" y="1322"/>
                </a:lnTo>
                <a:lnTo>
                  <a:pt x="12866" y="1508"/>
                </a:lnTo>
                <a:lnTo>
                  <a:pt x="12829" y="1601"/>
                </a:lnTo>
                <a:lnTo>
                  <a:pt x="12829" y="1601"/>
                </a:lnTo>
                <a:lnTo>
                  <a:pt x="13089" y="1322"/>
                </a:lnTo>
                <a:lnTo>
                  <a:pt x="13499" y="875"/>
                </a:lnTo>
                <a:lnTo>
                  <a:pt x="13685" y="652"/>
                </a:lnTo>
                <a:lnTo>
                  <a:pt x="13815" y="466"/>
                </a:lnTo>
                <a:lnTo>
                  <a:pt x="13853" y="391"/>
                </a:lnTo>
                <a:lnTo>
                  <a:pt x="13871" y="317"/>
                </a:lnTo>
                <a:lnTo>
                  <a:pt x="13853" y="279"/>
                </a:lnTo>
                <a:lnTo>
                  <a:pt x="13797" y="261"/>
                </a:lnTo>
                <a:close/>
                <a:moveTo>
                  <a:pt x="58201" y="261"/>
                </a:moveTo>
                <a:lnTo>
                  <a:pt x="58108" y="298"/>
                </a:lnTo>
                <a:lnTo>
                  <a:pt x="58015" y="354"/>
                </a:lnTo>
                <a:lnTo>
                  <a:pt x="57922" y="428"/>
                </a:lnTo>
                <a:lnTo>
                  <a:pt x="57847" y="521"/>
                </a:lnTo>
                <a:lnTo>
                  <a:pt x="57773" y="633"/>
                </a:lnTo>
                <a:lnTo>
                  <a:pt x="57642" y="857"/>
                </a:lnTo>
                <a:lnTo>
                  <a:pt x="57531" y="1099"/>
                </a:lnTo>
                <a:lnTo>
                  <a:pt x="57437" y="1322"/>
                </a:lnTo>
                <a:lnTo>
                  <a:pt x="57382" y="1508"/>
                </a:lnTo>
                <a:lnTo>
                  <a:pt x="57326" y="1601"/>
                </a:lnTo>
                <a:lnTo>
                  <a:pt x="57586" y="1322"/>
                </a:lnTo>
                <a:lnTo>
                  <a:pt x="57996" y="875"/>
                </a:lnTo>
                <a:lnTo>
                  <a:pt x="58182" y="652"/>
                </a:lnTo>
                <a:lnTo>
                  <a:pt x="58331" y="466"/>
                </a:lnTo>
                <a:lnTo>
                  <a:pt x="58368" y="391"/>
                </a:lnTo>
                <a:lnTo>
                  <a:pt x="58368" y="317"/>
                </a:lnTo>
                <a:lnTo>
                  <a:pt x="58350" y="279"/>
                </a:lnTo>
                <a:lnTo>
                  <a:pt x="58294" y="261"/>
                </a:lnTo>
                <a:close/>
                <a:moveTo>
                  <a:pt x="57326" y="1601"/>
                </a:moveTo>
                <a:lnTo>
                  <a:pt x="57326" y="1601"/>
                </a:lnTo>
                <a:lnTo>
                  <a:pt x="57326" y="1601"/>
                </a:lnTo>
                <a:close/>
                <a:moveTo>
                  <a:pt x="11618" y="298"/>
                </a:moveTo>
                <a:lnTo>
                  <a:pt x="11507" y="317"/>
                </a:lnTo>
                <a:lnTo>
                  <a:pt x="11414" y="372"/>
                </a:lnTo>
                <a:lnTo>
                  <a:pt x="11302" y="447"/>
                </a:lnTo>
                <a:lnTo>
                  <a:pt x="11209" y="540"/>
                </a:lnTo>
                <a:lnTo>
                  <a:pt x="11116" y="652"/>
                </a:lnTo>
                <a:lnTo>
                  <a:pt x="10948" y="875"/>
                </a:lnTo>
                <a:lnTo>
                  <a:pt x="10799" y="1136"/>
                </a:lnTo>
                <a:lnTo>
                  <a:pt x="10669" y="1359"/>
                </a:lnTo>
                <a:lnTo>
                  <a:pt x="10594" y="1527"/>
                </a:lnTo>
                <a:lnTo>
                  <a:pt x="10539" y="1620"/>
                </a:lnTo>
                <a:lnTo>
                  <a:pt x="10762" y="1396"/>
                </a:lnTo>
                <a:lnTo>
                  <a:pt x="11004" y="1192"/>
                </a:lnTo>
                <a:lnTo>
                  <a:pt x="11507" y="782"/>
                </a:lnTo>
                <a:lnTo>
                  <a:pt x="11637" y="670"/>
                </a:lnTo>
                <a:lnTo>
                  <a:pt x="11730" y="614"/>
                </a:lnTo>
                <a:lnTo>
                  <a:pt x="11805" y="540"/>
                </a:lnTo>
                <a:lnTo>
                  <a:pt x="11860" y="466"/>
                </a:lnTo>
                <a:lnTo>
                  <a:pt x="11860" y="428"/>
                </a:lnTo>
                <a:lnTo>
                  <a:pt x="11860" y="410"/>
                </a:lnTo>
                <a:lnTo>
                  <a:pt x="11860" y="372"/>
                </a:lnTo>
                <a:lnTo>
                  <a:pt x="11823" y="354"/>
                </a:lnTo>
                <a:lnTo>
                  <a:pt x="11711" y="298"/>
                </a:lnTo>
                <a:close/>
                <a:moveTo>
                  <a:pt x="18228" y="372"/>
                </a:moveTo>
                <a:lnTo>
                  <a:pt x="18172" y="391"/>
                </a:lnTo>
                <a:lnTo>
                  <a:pt x="18097" y="428"/>
                </a:lnTo>
                <a:lnTo>
                  <a:pt x="18004" y="503"/>
                </a:lnTo>
                <a:lnTo>
                  <a:pt x="17818" y="689"/>
                </a:lnTo>
                <a:lnTo>
                  <a:pt x="17632" y="931"/>
                </a:lnTo>
                <a:lnTo>
                  <a:pt x="17278" y="1396"/>
                </a:lnTo>
                <a:lnTo>
                  <a:pt x="17129" y="1620"/>
                </a:lnTo>
                <a:lnTo>
                  <a:pt x="17129" y="1620"/>
                </a:lnTo>
                <a:lnTo>
                  <a:pt x="17390" y="1434"/>
                </a:lnTo>
                <a:lnTo>
                  <a:pt x="17613" y="1266"/>
                </a:lnTo>
                <a:lnTo>
                  <a:pt x="17837" y="1061"/>
                </a:lnTo>
                <a:lnTo>
                  <a:pt x="18042" y="875"/>
                </a:lnTo>
                <a:lnTo>
                  <a:pt x="18191" y="670"/>
                </a:lnTo>
                <a:lnTo>
                  <a:pt x="18246" y="596"/>
                </a:lnTo>
                <a:lnTo>
                  <a:pt x="18284" y="521"/>
                </a:lnTo>
                <a:lnTo>
                  <a:pt x="18284" y="447"/>
                </a:lnTo>
                <a:lnTo>
                  <a:pt x="18265" y="391"/>
                </a:lnTo>
                <a:lnTo>
                  <a:pt x="18228" y="372"/>
                </a:lnTo>
                <a:close/>
                <a:moveTo>
                  <a:pt x="19140" y="298"/>
                </a:moveTo>
                <a:lnTo>
                  <a:pt x="19084" y="317"/>
                </a:lnTo>
                <a:lnTo>
                  <a:pt x="19010" y="372"/>
                </a:lnTo>
                <a:lnTo>
                  <a:pt x="18898" y="466"/>
                </a:lnTo>
                <a:lnTo>
                  <a:pt x="18805" y="577"/>
                </a:lnTo>
                <a:lnTo>
                  <a:pt x="18637" y="838"/>
                </a:lnTo>
                <a:lnTo>
                  <a:pt x="18526" y="1005"/>
                </a:lnTo>
                <a:lnTo>
                  <a:pt x="18377" y="1378"/>
                </a:lnTo>
                <a:lnTo>
                  <a:pt x="18321" y="1583"/>
                </a:lnTo>
                <a:lnTo>
                  <a:pt x="18321" y="1620"/>
                </a:lnTo>
                <a:lnTo>
                  <a:pt x="18340" y="1601"/>
                </a:lnTo>
                <a:lnTo>
                  <a:pt x="18582" y="1303"/>
                </a:lnTo>
                <a:lnTo>
                  <a:pt x="18917" y="894"/>
                </a:lnTo>
                <a:lnTo>
                  <a:pt x="19066" y="689"/>
                </a:lnTo>
                <a:lnTo>
                  <a:pt x="19177" y="503"/>
                </a:lnTo>
                <a:lnTo>
                  <a:pt x="19215" y="428"/>
                </a:lnTo>
                <a:lnTo>
                  <a:pt x="19215" y="372"/>
                </a:lnTo>
                <a:lnTo>
                  <a:pt x="19215" y="317"/>
                </a:lnTo>
                <a:lnTo>
                  <a:pt x="19177" y="298"/>
                </a:lnTo>
                <a:close/>
                <a:moveTo>
                  <a:pt x="56116" y="298"/>
                </a:moveTo>
                <a:lnTo>
                  <a:pt x="56004" y="317"/>
                </a:lnTo>
                <a:lnTo>
                  <a:pt x="55911" y="372"/>
                </a:lnTo>
                <a:lnTo>
                  <a:pt x="55818" y="447"/>
                </a:lnTo>
                <a:lnTo>
                  <a:pt x="55706" y="540"/>
                </a:lnTo>
                <a:lnTo>
                  <a:pt x="55613" y="652"/>
                </a:lnTo>
                <a:lnTo>
                  <a:pt x="55445" y="875"/>
                </a:lnTo>
                <a:lnTo>
                  <a:pt x="55296" y="1136"/>
                </a:lnTo>
                <a:lnTo>
                  <a:pt x="55185" y="1359"/>
                </a:lnTo>
                <a:lnTo>
                  <a:pt x="55092" y="1527"/>
                </a:lnTo>
                <a:lnTo>
                  <a:pt x="55036" y="1620"/>
                </a:lnTo>
                <a:lnTo>
                  <a:pt x="55036" y="1620"/>
                </a:lnTo>
                <a:lnTo>
                  <a:pt x="55259" y="1396"/>
                </a:lnTo>
                <a:lnTo>
                  <a:pt x="55501" y="1192"/>
                </a:lnTo>
                <a:lnTo>
                  <a:pt x="56004" y="782"/>
                </a:lnTo>
                <a:lnTo>
                  <a:pt x="56134" y="670"/>
                </a:lnTo>
                <a:lnTo>
                  <a:pt x="56227" y="614"/>
                </a:lnTo>
                <a:lnTo>
                  <a:pt x="56302" y="540"/>
                </a:lnTo>
                <a:lnTo>
                  <a:pt x="56358" y="466"/>
                </a:lnTo>
                <a:lnTo>
                  <a:pt x="56376" y="428"/>
                </a:lnTo>
                <a:lnTo>
                  <a:pt x="56376" y="410"/>
                </a:lnTo>
                <a:lnTo>
                  <a:pt x="56358" y="372"/>
                </a:lnTo>
                <a:lnTo>
                  <a:pt x="56320" y="354"/>
                </a:lnTo>
                <a:lnTo>
                  <a:pt x="56227" y="298"/>
                </a:lnTo>
                <a:close/>
                <a:moveTo>
                  <a:pt x="62725" y="372"/>
                </a:moveTo>
                <a:lnTo>
                  <a:pt x="62669" y="391"/>
                </a:lnTo>
                <a:lnTo>
                  <a:pt x="62595" y="428"/>
                </a:lnTo>
                <a:lnTo>
                  <a:pt x="62520" y="503"/>
                </a:lnTo>
                <a:lnTo>
                  <a:pt x="62334" y="689"/>
                </a:lnTo>
                <a:lnTo>
                  <a:pt x="62129" y="931"/>
                </a:lnTo>
                <a:lnTo>
                  <a:pt x="61775" y="1396"/>
                </a:lnTo>
                <a:lnTo>
                  <a:pt x="61627" y="1620"/>
                </a:lnTo>
                <a:lnTo>
                  <a:pt x="61906" y="1434"/>
                </a:lnTo>
                <a:lnTo>
                  <a:pt x="62111" y="1266"/>
                </a:lnTo>
                <a:lnTo>
                  <a:pt x="62334" y="1061"/>
                </a:lnTo>
                <a:lnTo>
                  <a:pt x="62539" y="875"/>
                </a:lnTo>
                <a:lnTo>
                  <a:pt x="62706" y="670"/>
                </a:lnTo>
                <a:lnTo>
                  <a:pt x="62762" y="596"/>
                </a:lnTo>
                <a:lnTo>
                  <a:pt x="62781" y="521"/>
                </a:lnTo>
                <a:lnTo>
                  <a:pt x="62799" y="447"/>
                </a:lnTo>
                <a:lnTo>
                  <a:pt x="62762" y="391"/>
                </a:lnTo>
                <a:lnTo>
                  <a:pt x="62725" y="372"/>
                </a:lnTo>
                <a:close/>
                <a:moveTo>
                  <a:pt x="63637" y="298"/>
                </a:moveTo>
                <a:lnTo>
                  <a:pt x="63600" y="317"/>
                </a:lnTo>
                <a:lnTo>
                  <a:pt x="63507" y="372"/>
                </a:lnTo>
                <a:lnTo>
                  <a:pt x="63414" y="466"/>
                </a:lnTo>
                <a:lnTo>
                  <a:pt x="63321" y="577"/>
                </a:lnTo>
                <a:lnTo>
                  <a:pt x="63135" y="838"/>
                </a:lnTo>
                <a:lnTo>
                  <a:pt x="63041" y="1005"/>
                </a:lnTo>
                <a:lnTo>
                  <a:pt x="62893" y="1378"/>
                </a:lnTo>
                <a:lnTo>
                  <a:pt x="62818" y="1583"/>
                </a:lnTo>
                <a:lnTo>
                  <a:pt x="62818" y="1620"/>
                </a:lnTo>
                <a:lnTo>
                  <a:pt x="62837" y="1601"/>
                </a:lnTo>
                <a:lnTo>
                  <a:pt x="63079" y="1303"/>
                </a:lnTo>
                <a:lnTo>
                  <a:pt x="63414" y="894"/>
                </a:lnTo>
                <a:lnTo>
                  <a:pt x="63581" y="689"/>
                </a:lnTo>
                <a:lnTo>
                  <a:pt x="63675" y="503"/>
                </a:lnTo>
                <a:lnTo>
                  <a:pt x="63712" y="428"/>
                </a:lnTo>
                <a:lnTo>
                  <a:pt x="63730" y="372"/>
                </a:lnTo>
                <a:lnTo>
                  <a:pt x="63712" y="317"/>
                </a:lnTo>
                <a:lnTo>
                  <a:pt x="63675" y="298"/>
                </a:lnTo>
                <a:close/>
                <a:moveTo>
                  <a:pt x="66002" y="112"/>
                </a:moveTo>
                <a:lnTo>
                  <a:pt x="65946" y="130"/>
                </a:lnTo>
                <a:lnTo>
                  <a:pt x="65890" y="149"/>
                </a:lnTo>
                <a:lnTo>
                  <a:pt x="65760" y="242"/>
                </a:lnTo>
                <a:lnTo>
                  <a:pt x="65611" y="372"/>
                </a:lnTo>
                <a:lnTo>
                  <a:pt x="65350" y="652"/>
                </a:lnTo>
                <a:lnTo>
                  <a:pt x="65220" y="801"/>
                </a:lnTo>
                <a:lnTo>
                  <a:pt x="65015" y="1061"/>
                </a:lnTo>
                <a:lnTo>
                  <a:pt x="64922" y="1192"/>
                </a:lnTo>
                <a:lnTo>
                  <a:pt x="64885" y="1266"/>
                </a:lnTo>
                <a:lnTo>
                  <a:pt x="64866" y="1341"/>
                </a:lnTo>
                <a:lnTo>
                  <a:pt x="64866" y="1303"/>
                </a:lnTo>
                <a:lnTo>
                  <a:pt x="64847" y="1341"/>
                </a:lnTo>
                <a:lnTo>
                  <a:pt x="64810" y="1471"/>
                </a:lnTo>
                <a:lnTo>
                  <a:pt x="64810" y="1545"/>
                </a:lnTo>
                <a:lnTo>
                  <a:pt x="64810" y="1601"/>
                </a:lnTo>
                <a:lnTo>
                  <a:pt x="64829" y="1620"/>
                </a:lnTo>
                <a:lnTo>
                  <a:pt x="64829" y="1601"/>
                </a:lnTo>
                <a:lnTo>
                  <a:pt x="64885" y="1564"/>
                </a:lnTo>
                <a:lnTo>
                  <a:pt x="65555" y="857"/>
                </a:lnTo>
                <a:lnTo>
                  <a:pt x="65778" y="614"/>
                </a:lnTo>
                <a:lnTo>
                  <a:pt x="65946" y="410"/>
                </a:lnTo>
                <a:lnTo>
                  <a:pt x="66058" y="242"/>
                </a:lnTo>
                <a:lnTo>
                  <a:pt x="66076" y="186"/>
                </a:lnTo>
                <a:lnTo>
                  <a:pt x="66076" y="149"/>
                </a:lnTo>
                <a:lnTo>
                  <a:pt x="66039" y="130"/>
                </a:lnTo>
                <a:lnTo>
                  <a:pt x="66002" y="112"/>
                </a:lnTo>
                <a:close/>
                <a:moveTo>
                  <a:pt x="10539" y="1620"/>
                </a:moveTo>
                <a:lnTo>
                  <a:pt x="10539" y="1620"/>
                </a:lnTo>
                <a:lnTo>
                  <a:pt x="10539" y="1620"/>
                </a:lnTo>
                <a:close/>
                <a:moveTo>
                  <a:pt x="18321" y="1620"/>
                </a:moveTo>
                <a:lnTo>
                  <a:pt x="18321" y="1620"/>
                </a:lnTo>
                <a:lnTo>
                  <a:pt x="18321" y="1620"/>
                </a:lnTo>
                <a:close/>
                <a:moveTo>
                  <a:pt x="21505" y="112"/>
                </a:moveTo>
                <a:lnTo>
                  <a:pt x="21449" y="130"/>
                </a:lnTo>
                <a:lnTo>
                  <a:pt x="21393" y="149"/>
                </a:lnTo>
                <a:lnTo>
                  <a:pt x="21263" y="242"/>
                </a:lnTo>
                <a:lnTo>
                  <a:pt x="21114" y="372"/>
                </a:lnTo>
                <a:lnTo>
                  <a:pt x="20853" y="652"/>
                </a:lnTo>
                <a:lnTo>
                  <a:pt x="20723" y="801"/>
                </a:lnTo>
                <a:lnTo>
                  <a:pt x="20518" y="1061"/>
                </a:lnTo>
                <a:lnTo>
                  <a:pt x="20425" y="1192"/>
                </a:lnTo>
                <a:lnTo>
                  <a:pt x="20388" y="1266"/>
                </a:lnTo>
                <a:lnTo>
                  <a:pt x="20369" y="1341"/>
                </a:lnTo>
                <a:lnTo>
                  <a:pt x="20369" y="1303"/>
                </a:lnTo>
                <a:lnTo>
                  <a:pt x="20350" y="1341"/>
                </a:lnTo>
                <a:lnTo>
                  <a:pt x="20313" y="1471"/>
                </a:lnTo>
                <a:lnTo>
                  <a:pt x="20313" y="1545"/>
                </a:lnTo>
                <a:lnTo>
                  <a:pt x="20313" y="1601"/>
                </a:lnTo>
                <a:lnTo>
                  <a:pt x="20313" y="1620"/>
                </a:lnTo>
                <a:lnTo>
                  <a:pt x="20332" y="1601"/>
                </a:lnTo>
                <a:lnTo>
                  <a:pt x="20388" y="1564"/>
                </a:lnTo>
                <a:lnTo>
                  <a:pt x="21058" y="857"/>
                </a:lnTo>
                <a:lnTo>
                  <a:pt x="21263" y="614"/>
                </a:lnTo>
                <a:lnTo>
                  <a:pt x="21449" y="410"/>
                </a:lnTo>
                <a:lnTo>
                  <a:pt x="21560" y="242"/>
                </a:lnTo>
                <a:lnTo>
                  <a:pt x="21579" y="186"/>
                </a:lnTo>
                <a:lnTo>
                  <a:pt x="21579" y="149"/>
                </a:lnTo>
                <a:lnTo>
                  <a:pt x="21542" y="130"/>
                </a:lnTo>
                <a:lnTo>
                  <a:pt x="21505" y="112"/>
                </a:lnTo>
                <a:close/>
                <a:moveTo>
                  <a:pt x="61627" y="1620"/>
                </a:moveTo>
                <a:lnTo>
                  <a:pt x="61627" y="1620"/>
                </a:lnTo>
                <a:lnTo>
                  <a:pt x="61627" y="1620"/>
                </a:lnTo>
                <a:close/>
                <a:moveTo>
                  <a:pt x="62818" y="1620"/>
                </a:moveTo>
                <a:lnTo>
                  <a:pt x="62818" y="1620"/>
                </a:lnTo>
                <a:lnTo>
                  <a:pt x="62818" y="1620"/>
                </a:lnTo>
                <a:close/>
                <a:moveTo>
                  <a:pt x="64829" y="1620"/>
                </a:moveTo>
                <a:lnTo>
                  <a:pt x="64829" y="1620"/>
                </a:lnTo>
                <a:lnTo>
                  <a:pt x="64829" y="1620"/>
                </a:lnTo>
                <a:close/>
                <a:moveTo>
                  <a:pt x="8304" y="279"/>
                </a:moveTo>
                <a:lnTo>
                  <a:pt x="8211" y="298"/>
                </a:lnTo>
                <a:lnTo>
                  <a:pt x="8137" y="335"/>
                </a:lnTo>
                <a:lnTo>
                  <a:pt x="8044" y="410"/>
                </a:lnTo>
                <a:lnTo>
                  <a:pt x="7951" y="503"/>
                </a:lnTo>
                <a:lnTo>
                  <a:pt x="7764" y="689"/>
                </a:lnTo>
                <a:lnTo>
                  <a:pt x="7653" y="838"/>
                </a:lnTo>
                <a:lnTo>
                  <a:pt x="7448" y="1080"/>
                </a:lnTo>
                <a:lnTo>
                  <a:pt x="7373" y="1229"/>
                </a:lnTo>
                <a:lnTo>
                  <a:pt x="7336" y="1285"/>
                </a:lnTo>
                <a:lnTo>
                  <a:pt x="7336" y="1359"/>
                </a:lnTo>
                <a:lnTo>
                  <a:pt x="7318" y="1415"/>
                </a:lnTo>
                <a:lnTo>
                  <a:pt x="7318" y="1545"/>
                </a:lnTo>
                <a:lnTo>
                  <a:pt x="7336" y="1601"/>
                </a:lnTo>
                <a:lnTo>
                  <a:pt x="7355" y="1638"/>
                </a:lnTo>
                <a:lnTo>
                  <a:pt x="7392" y="1620"/>
                </a:lnTo>
                <a:lnTo>
                  <a:pt x="7467" y="1583"/>
                </a:lnTo>
                <a:lnTo>
                  <a:pt x="7746" y="1303"/>
                </a:lnTo>
                <a:lnTo>
                  <a:pt x="7951" y="1099"/>
                </a:lnTo>
                <a:lnTo>
                  <a:pt x="8174" y="875"/>
                </a:lnTo>
                <a:lnTo>
                  <a:pt x="8342" y="652"/>
                </a:lnTo>
                <a:lnTo>
                  <a:pt x="8397" y="559"/>
                </a:lnTo>
                <a:lnTo>
                  <a:pt x="8435" y="466"/>
                </a:lnTo>
                <a:lnTo>
                  <a:pt x="8453" y="391"/>
                </a:lnTo>
                <a:lnTo>
                  <a:pt x="8435" y="335"/>
                </a:lnTo>
                <a:lnTo>
                  <a:pt x="8397" y="298"/>
                </a:lnTo>
                <a:lnTo>
                  <a:pt x="8304" y="279"/>
                </a:lnTo>
                <a:close/>
                <a:moveTo>
                  <a:pt x="10576" y="466"/>
                </a:moveTo>
                <a:lnTo>
                  <a:pt x="10520" y="484"/>
                </a:lnTo>
                <a:lnTo>
                  <a:pt x="10445" y="521"/>
                </a:lnTo>
                <a:lnTo>
                  <a:pt x="10352" y="577"/>
                </a:lnTo>
                <a:lnTo>
                  <a:pt x="10259" y="670"/>
                </a:lnTo>
                <a:lnTo>
                  <a:pt x="10054" y="894"/>
                </a:lnTo>
                <a:lnTo>
                  <a:pt x="9850" y="1154"/>
                </a:lnTo>
                <a:lnTo>
                  <a:pt x="9682" y="1396"/>
                </a:lnTo>
                <a:lnTo>
                  <a:pt x="9552" y="1601"/>
                </a:lnTo>
                <a:lnTo>
                  <a:pt x="9533" y="1638"/>
                </a:lnTo>
                <a:lnTo>
                  <a:pt x="9570" y="1601"/>
                </a:lnTo>
                <a:lnTo>
                  <a:pt x="9719" y="1452"/>
                </a:lnTo>
                <a:lnTo>
                  <a:pt x="10129" y="1154"/>
                </a:lnTo>
                <a:lnTo>
                  <a:pt x="10352" y="1005"/>
                </a:lnTo>
                <a:lnTo>
                  <a:pt x="10520" y="857"/>
                </a:lnTo>
                <a:lnTo>
                  <a:pt x="10594" y="782"/>
                </a:lnTo>
                <a:lnTo>
                  <a:pt x="10632" y="708"/>
                </a:lnTo>
                <a:lnTo>
                  <a:pt x="10669" y="633"/>
                </a:lnTo>
                <a:lnTo>
                  <a:pt x="10669" y="577"/>
                </a:lnTo>
                <a:lnTo>
                  <a:pt x="10632" y="503"/>
                </a:lnTo>
                <a:lnTo>
                  <a:pt x="10576" y="466"/>
                </a:lnTo>
                <a:close/>
                <a:moveTo>
                  <a:pt x="39843" y="205"/>
                </a:moveTo>
                <a:lnTo>
                  <a:pt x="39788" y="223"/>
                </a:lnTo>
                <a:lnTo>
                  <a:pt x="39676" y="298"/>
                </a:lnTo>
                <a:lnTo>
                  <a:pt x="39564" y="391"/>
                </a:lnTo>
                <a:lnTo>
                  <a:pt x="39359" y="614"/>
                </a:lnTo>
                <a:lnTo>
                  <a:pt x="39229" y="763"/>
                </a:lnTo>
                <a:lnTo>
                  <a:pt x="39117" y="968"/>
                </a:lnTo>
                <a:lnTo>
                  <a:pt x="38950" y="1285"/>
                </a:lnTo>
                <a:lnTo>
                  <a:pt x="38894" y="1452"/>
                </a:lnTo>
                <a:lnTo>
                  <a:pt x="38857" y="1564"/>
                </a:lnTo>
                <a:lnTo>
                  <a:pt x="38838" y="1638"/>
                </a:lnTo>
                <a:lnTo>
                  <a:pt x="38857" y="1638"/>
                </a:lnTo>
                <a:lnTo>
                  <a:pt x="38894" y="1620"/>
                </a:lnTo>
                <a:lnTo>
                  <a:pt x="39117" y="1396"/>
                </a:lnTo>
                <a:lnTo>
                  <a:pt x="39508" y="931"/>
                </a:lnTo>
                <a:lnTo>
                  <a:pt x="39713" y="689"/>
                </a:lnTo>
                <a:lnTo>
                  <a:pt x="39862" y="484"/>
                </a:lnTo>
                <a:lnTo>
                  <a:pt x="39974" y="317"/>
                </a:lnTo>
                <a:lnTo>
                  <a:pt x="39992" y="261"/>
                </a:lnTo>
                <a:lnTo>
                  <a:pt x="39974" y="223"/>
                </a:lnTo>
                <a:lnTo>
                  <a:pt x="39936" y="205"/>
                </a:lnTo>
                <a:close/>
                <a:moveTo>
                  <a:pt x="52802" y="279"/>
                </a:moveTo>
                <a:lnTo>
                  <a:pt x="52727" y="298"/>
                </a:lnTo>
                <a:lnTo>
                  <a:pt x="52634" y="335"/>
                </a:lnTo>
                <a:lnTo>
                  <a:pt x="52541" y="410"/>
                </a:lnTo>
                <a:lnTo>
                  <a:pt x="52448" y="503"/>
                </a:lnTo>
                <a:lnTo>
                  <a:pt x="52280" y="689"/>
                </a:lnTo>
                <a:lnTo>
                  <a:pt x="52150" y="838"/>
                </a:lnTo>
                <a:lnTo>
                  <a:pt x="51945" y="1080"/>
                </a:lnTo>
                <a:lnTo>
                  <a:pt x="51871" y="1229"/>
                </a:lnTo>
                <a:lnTo>
                  <a:pt x="51852" y="1285"/>
                </a:lnTo>
                <a:lnTo>
                  <a:pt x="51833" y="1359"/>
                </a:lnTo>
                <a:lnTo>
                  <a:pt x="51815" y="1415"/>
                </a:lnTo>
                <a:lnTo>
                  <a:pt x="51815" y="1545"/>
                </a:lnTo>
                <a:lnTo>
                  <a:pt x="51833" y="1601"/>
                </a:lnTo>
                <a:lnTo>
                  <a:pt x="51852" y="1638"/>
                </a:lnTo>
                <a:lnTo>
                  <a:pt x="51889" y="1620"/>
                </a:lnTo>
                <a:lnTo>
                  <a:pt x="51964" y="1583"/>
                </a:lnTo>
                <a:lnTo>
                  <a:pt x="52262" y="1303"/>
                </a:lnTo>
                <a:lnTo>
                  <a:pt x="52466" y="1099"/>
                </a:lnTo>
                <a:lnTo>
                  <a:pt x="52671" y="875"/>
                </a:lnTo>
                <a:lnTo>
                  <a:pt x="52839" y="652"/>
                </a:lnTo>
                <a:lnTo>
                  <a:pt x="52895" y="559"/>
                </a:lnTo>
                <a:lnTo>
                  <a:pt x="52951" y="466"/>
                </a:lnTo>
                <a:lnTo>
                  <a:pt x="52951" y="391"/>
                </a:lnTo>
                <a:lnTo>
                  <a:pt x="52951" y="335"/>
                </a:lnTo>
                <a:lnTo>
                  <a:pt x="52895" y="298"/>
                </a:lnTo>
                <a:lnTo>
                  <a:pt x="52802" y="279"/>
                </a:lnTo>
                <a:close/>
                <a:moveTo>
                  <a:pt x="55092" y="466"/>
                </a:moveTo>
                <a:lnTo>
                  <a:pt x="55017" y="484"/>
                </a:lnTo>
                <a:lnTo>
                  <a:pt x="54943" y="521"/>
                </a:lnTo>
                <a:lnTo>
                  <a:pt x="54850" y="577"/>
                </a:lnTo>
                <a:lnTo>
                  <a:pt x="54756" y="670"/>
                </a:lnTo>
                <a:lnTo>
                  <a:pt x="54552" y="894"/>
                </a:lnTo>
                <a:lnTo>
                  <a:pt x="54347" y="1154"/>
                </a:lnTo>
                <a:lnTo>
                  <a:pt x="54179" y="1396"/>
                </a:lnTo>
                <a:lnTo>
                  <a:pt x="54049" y="1601"/>
                </a:lnTo>
                <a:lnTo>
                  <a:pt x="54030" y="1638"/>
                </a:lnTo>
                <a:lnTo>
                  <a:pt x="54068" y="1601"/>
                </a:lnTo>
                <a:lnTo>
                  <a:pt x="54217" y="1452"/>
                </a:lnTo>
                <a:lnTo>
                  <a:pt x="54645" y="1154"/>
                </a:lnTo>
                <a:lnTo>
                  <a:pt x="54850" y="1005"/>
                </a:lnTo>
                <a:lnTo>
                  <a:pt x="55017" y="857"/>
                </a:lnTo>
                <a:lnTo>
                  <a:pt x="55092" y="782"/>
                </a:lnTo>
                <a:lnTo>
                  <a:pt x="55129" y="708"/>
                </a:lnTo>
                <a:lnTo>
                  <a:pt x="55166" y="633"/>
                </a:lnTo>
                <a:lnTo>
                  <a:pt x="55166" y="577"/>
                </a:lnTo>
                <a:lnTo>
                  <a:pt x="55129" y="503"/>
                </a:lnTo>
                <a:lnTo>
                  <a:pt x="55092" y="466"/>
                </a:lnTo>
                <a:close/>
                <a:moveTo>
                  <a:pt x="78960" y="223"/>
                </a:moveTo>
                <a:lnTo>
                  <a:pt x="78867" y="298"/>
                </a:lnTo>
                <a:lnTo>
                  <a:pt x="78755" y="391"/>
                </a:lnTo>
                <a:lnTo>
                  <a:pt x="78643" y="521"/>
                </a:lnTo>
                <a:lnTo>
                  <a:pt x="78420" y="801"/>
                </a:lnTo>
                <a:lnTo>
                  <a:pt x="78308" y="950"/>
                </a:lnTo>
                <a:lnTo>
                  <a:pt x="78197" y="1099"/>
                </a:lnTo>
                <a:lnTo>
                  <a:pt x="78029" y="1359"/>
                </a:lnTo>
                <a:lnTo>
                  <a:pt x="77973" y="1490"/>
                </a:lnTo>
                <a:lnTo>
                  <a:pt x="77917" y="1583"/>
                </a:lnTo>
                <a:lnTo>
                  <a:pt x="77917" y="1620"/>
                </a:lnTo>
                <a:lnTo>
                  <a:pt x="77917" y="1638"/>
                </a:lnTo>
                <a:lnTo>
                  <a:pt x="77936" y="1638"/>
                </a:lnTo>
                <a:lnTo>
                  <a:pt x="77973" y="1620"/>
                </a:lnTo>
                <a:lnTo>
                  <a:pt x="78066" y="1545"/>
                </a:lnTo>
                <a:lnTo>
                  <a:pt x="78234" y="1396"/>
                </a:lnTo>
                <a:lnTo>
                  <a:pt x="78420" y="1210"/>
                </a:lnTo>
                <a:lnTo>
                  <a:pt x="78643" y="968"/>
                </a:lnTo>
                <a:lnTo>
                  <a:pt x="78830" y="745"/>
                </a:lnTo>
                <a:lnTo>
                  <a:pt x="78979" y="521"/>
                </a:lnTo>
                <a:lnTo>
                  <a:pt x="79034" y="428"/>
                </a:lnTo>
                <a:lnTo>
                  <a:pt x="79053" y="354"/>
                </a:lnTo>
                <a:lnTo>
                  <a:pt x="79053" y="279"/>
                </a:lnTo>
                <a:lnTo>
                  <a:pt x="79034" y="242"/>
                </a:lnTo>
                <a:lnTo>
                  <a:pt x="78997" y="223"/>
                </a:lnTo>
                <a:close/>
                <a:moveTo>
                  <a:pt x="87785" y="428"/>
                </a:moveTo>
                <a:lnTo>
                  <a:pt x="87692" y="447"/>
                </a:lnTo>
                <a:lnTo>
                  <a:pt x="87580" y="484"/>
                </a:lnTo>
                <a:lnTo>
                  <a:pt x="87468" y="559"/>
                </a:lnTo>
                <a:lnTo>
                  <a:pt x="87338" y="633"/>
                </a:lnTo>
                <a:lnTo>
                  <a:pt x="87077" y="857"/>
                </a:lnTo>
                <a:lnTo>
                  <a:pt x="86817" y="1099"/>
                </a:lnTo>
                <a:lnTo>
                  <a:pt x="86593" y="1322"/>
                </a:lnTo>
                <a:lnTo>
                  <a:pt x="86426" y="1508"/>
                </a:lnTo>
                <a:lnTo>
                  <a:pt x="86351" y="1638"/>
                </a:lnTo>
                <a:lnTo>
                  <a:pt x="86444" y="1564"/>
                </a:lnTo>
                <a:lnTo>
                  <a:pt x="86631" y="1415"/>
                </a:lnTo>
                <a:lnTo>
                  <a:pt x="87189" y="1061"/>
                </a:lnTo>
                <a:lnTo>
                  <a:pt x="87729" y="708"/>
                </a:lnTo>
                <a:lnTo>
                  <a:pt x="87897" y="577"/>
                </a:lnTo>
                <a:lnTo>
                  <a:pt x="87934" y="521"/>
                </a:lnTo>
                <a:lnTo>
                  <a:pt x="87934" y="503"/>
                </a:lnTo>
                <a:lnTo>
                  <a:pt x="87878" y="447"/>
                </a:lnTo>
                <a:lnTo>
                  <a:pt x="87785" y="428"/>
                </a:lnTo>
                <a:close/>
                <a:moveTo>
                  <a:pt x="54030" y="1638"/>
                </a:moveTo>
                <a:lnTo>
                  <a:pt x="54030" y="1638"/>
                </a:lnTo>
                <a:lnTo>
                  <a:pt x="54030" y="1638"/>
                </a:lnTo>
                <a:close/>
                <a:moveTo>
                  <a:pt x="49543" y="335"/>
                </a:moveTo>
                <a:lnTo>
                  <a:pt x="49450" y="372"/>
                </a:lnTo>
                <a:lnTo>
                  <a:pt x="49376" y="428"/>
                </a:lnTo>
                <a:lnTo>
                  <a:pt x="49283" y="521"/>
                </a:lnTo>
                <a:lnTo>
                  <a:pt x="49134" y="708"/>
                </a:lnTo>
                <a:lnTo>
                  <a:pt x="48985" y="950"/>
                </a:lnTo>
                <a:lnTo>
                  <a:pt x="48724" y="1415"/>
                </a:lnTo>
                <a:lnTo>
                  <a:pt x="48650" y="1583"/>
                </a:lnTo>
                <a:lnTo>
                  <a:pt x="48594" y="1676"/>
                </a:lnTo>
                <a:lnTo>
                  <a:pt x="48873" y="1396"/>
                </a:lnTo>
                <a:lnTo>
                  <a:pt x="49320" y="950"/>
                </a:lnTo>
                <a:lnTo>
                  <a:pt x="49506" y="726"/>
                </a:lnTo>
                <a:lnTo>
                  <a:pt x="49655" y="521"/>
                </a:lnTo>
                <a:lnTo>
                  <a:pt x="49692" y="447"/>
                </a:lnTo>
                <a:lnTo>
                  <a:pt x="49692" y="391"/>
                </a:lnTo>
                <a:lnTo>
                  <a:pt x="49674" y="354"/>
                </a:lnTo>
                <a:lnTo>
                  <a:pt x="49618" y="335"/>
                </a:lnTo>
                <a:close/>
                <a:moveTo>
                  <a:pt x="86668" y="223"/>
                </a:moveTo>
                <a:lnTo>
                  <a:pt x="86593" y="242"/>
                </a:lnTo>
                <a:lnTo>
                  <a:pt x="86519" y="279"/>
                </a:lnTo>
                <a:lnTo>
                  <a:pt x="86426" y="372"/>
                </a:lnTo>
                <a:lnTo>
                  <a:pt x="86202" y="596"/>
                </a:lnTo>
                <a:lnTo>
                  <a:pt x="85979" y="875"/>
                </a:lnTo>
                <a:lnTo>
                  <a:pt x="85774" y="1154"/>
                </a:lnTo>
                <a:lnTo>
                  <a:pt x="85588" y="1415"/>
                </a:lnTo>
                <a:lnTo>
                  <a:pt x="85420" y="1676"/>
                </a:lnTo>
                <a:lnTo>
                  <a:pt x="85718" y="1452"/>
                </a:lnTo>
                <a:lnTo>
                  <a:pt x="85942" y="1247"/>
                </a:lnTo>
                <a:lnTo>
                  <a:pt x="86202" y="1005"/>
                </a:lnTo>
                <a:lnTo>
                  <a:pt x="86444" y="763"/>
                </a:lnTo>
                <a:lnTo>
                  <a:pt x="86631" y="540"/>
                </a:lnTo>
                <a:lnTo>
                  <a:pt x="86686" y="447"/>
                </a:lnTo>
                <a:lnTo>
                  <a:pt x="86724" y="372"/>
                </a:lnTo>
                <a:lnTo>
                  <a:pt x="86742" y="298"/>
                </a:lnTo>
                <a:lnTo>
                  <a:pt x="86724" y="242"/>
                </a:lnTo>
                <a:lnTo>
                  <a:pt x="86705" y="223"/>
                </a:lnTo>
                <a:close/>
                <a:moveTo>
                  <a:pt x="5028" y="335"/>
                </a:moveTo>
                <a:lnTo>
                  <a:pt x="4953" y="372"/>
                </a:lnTo>
                <a:lnTo>
                  <a:pt x="4879" y="428"/>
                </a:lnTo>
                <a:lnTo>
                  <a:pt x="4786" y="521"/>
                </a:lnTo>
                <a:lnTo>
                  <a:pt x="4637" y="708"/>
                </a:lnTo>
                <a:lnTo>
                  <a:pt x="4488" y="950"/>
                </a:lnTo>
                <a:lnTo>
                  <a:pt x="4227" y="1415"/>
                </a:lnTo>
                <a:lnTo>
                  <a:pt x="4134" y="1583"/>
                </a:lnTo>
                <a:lnTo>
                  <a:pt x="4078" y="1676"/>
                </a:lnTo>
                <a:lnTo>
                  <a:pt x="4376" y="1396"/>
                </a:lnTo>
                <a:lnTo>
                  <a:pt x="4804" y="950"/>
                </a:lnTo>
                <a:lnTo>
                  <a:pt x="5009" y="726"/>
                </a:lnTo>
                <a:lnTo>
                  <a:pt x="5158" y="521"/>
                </a:lnTo>
                <a:lnTo>
                  <a:pt x="5177" y="447"/>
                </a:lnTo>
                <a:lnTo>
                  <a:pt x="5195" y="391"/>
                </a:lnTo>
                <a:lnTo>
                  <a:pt x="5177" y="354"/>
                </a:lnTo>
                <a:lnTo>
                  <a:pt x="5121" y="335"/>
                </a:lnTo>
                <a:close/>
                <a:moveTo>
                  <a:pt x="85420" y="1676"/>
                </a:moveTo>
                <a:lnTo>
                  <a:pt x="85420" y="1676"/>
                </a:lnTo>
                <a:lnTo>
                  <a:pt x="85420" y="1676"/>
                </a:lnTo>
                <a:close/>
                <a:moveTo>
                  <a:pt x="91229" y="317"/>
                </a:moveTo>
                <a:lnTo>
                  <a:pt x="91173" y="335"/>
                </a:lnTo>
                <a:lnTo>
                  <a:pt x="91080" y="372"/>
                </a:lnTo>
                <a:lnTo>
                  <a:pt x="90987" y="428"/>
                </a:lnTo>
                <a:lnTo>
                  <a:pt x="90727" y="614"/>
                </a:lnTo>
                <a:lnTo>
                  <a:pt x="90429" y="857"/>
                </a:lnTo>
                <a:lnTo>
                  <a:pt x="89870" y="1359"/>
                </a:lnTo>
                <a:lnTo>
                  <a:pt x="89554" y="1676"/>
                </a:lnTo>
                <a:lnTo>
                  <a:pt x="89647" y="1638"/>
                </a:lnTo>
                <a:lnTo>
                  <a:pt x="89907" y="1490"/>
                </a:lnTo>
                <a:lnTo>
                  <a:pt x="90205" y="1303"/>
                </a:lnTo>
                <a:lnTo>
                  <a:pt x="90410" y="1173"/>
                </a:lnTo>
                <a:lnTo>
                  <a:pt x="90615" y="1024"/>
                </a:lnTo>
                <a:lnTo>
                  <a:pt x="90913" y="819"/>
                </a:lnTo>
                <a:lnTo>
                  <a:pt x="91062" y="689"/>
                </a:lnTo>
                <a:lnTo>
                  <a:pt x="91173" y="577"/>
                </a:lnTo>
                <a:lnTo>
                  <a:pt x="91248" y="466"/>
                </a:lnTo>
                <a:lnTo>
                  <a:pt x="91266" y="410"/>
                </a:lnTo>
                <a:lnTo>
                  <a:pt x="91266" y="354"/>
                </a:lnTo>
                <a:lnTo>
                  <a:pt x="91248" y="335"/>
                </a:lnTo>
                <a:lnTo>
                  <a:pt x="91229" y="317"/>
                </a:lnTo>
                <a:close/>
                <a:moveTo>
                  <a:pt x="12735" y="261"/>
                </a:moveTo>
                <a:lnTo>
                  <a:pt x="12661" y="298"/>
                </a:lnTo>
                <a:lnTo>
                  <a:pt x="12549" y="372"/>
                </a:lnTo>
                <a:lnTo>
                  <a:pt x="12456" y="484"/>
                </a:lnTo>
                <a:lnTo>
                  <a:pt x="12345" y="614"/>
                </a:lnTo>
                <a:lnTo>
                  <a:pt x="12121" y="912"/>
                </a:lnTo>
                <a:lnTo>
                  <a:pt x="11935" y="1210"/>
                </a:lnTo>
                <a:lnTo>
                  <a:pt x="11786" y="1490"/>
                </a:lnTo>
                <a:lnTo>
                  <a:pt x="11711" y="1657"/>
                </a:lnTo>
                <a:lnTo>
                  <a:pt x="11693" y="1694"/>
                </a:lnTo>
                <a:lnTo>
                  <a:pt x="11693" y="1694"/>
                </a:lnTo>
                <a:lnTo>
                  <a:pt x="11730" y="1676"/>
                </a:lnTo>
                <a:lnTo>
                  <a:pt x="11972" y="1452"/>
                </a:lnTo>
                <a:lnTo>
                  <a:pt x="12400" y="1024"/>
                </a:lnTo>
                <a:lnTo>
                  <a:pt x="12605" y="801"/>
                </a:lnTo>
                <a:lnTo>
                  <a:pt x="12773" y="596"/>
                </a:lnTo>
                <a:lnTo>
                  <a:pt x="12866" y="410"/>
                </a:lnTo>
                <a:lnTo>
                  <a:pt x="12884" y="354"/>
                </a:lnTo>
                <a:lnTo>
                  <a:pt x="12866" y="317"/>
                </a:lnTo>
                <a:lnTo>
                  <a:pt x="12847" y="279"/>
                </a:lnTo>
                <a:lnTo>
                  <a:pt x="12810" y="261"/>
                </a:lnTo>
                <a:close/>
                <a:moveTo>
                  <a:pt x="24763" y="223"/>
                </a:moveTo>
                <a:lnTo>
                  <a:pt x="24707" y="261"/>
                </a:lnTo>
                <a:lnTo>
                  <a:pt x="24595" y="335"/>
                </a:lnTo>
                <a:lnTo>
                  <a:pt x="24465" y="428"/>
                </a:lnTo>
                <a:lnTo>
                  <a:pt x="24241" y="670"/>
                </a:lnTo>
                <a:lnTo>
                  <a:pt x="24093" y="819"/>
                </a:lnTo>
                <a:lnTo>
                  <a:pt x="23869" y="1061"/>
                </a:lnTo>
                <a:lnTo>
                  <a:pt x="23776" y="1192"/>
                </a:lnTo>
                <a:lnTo>
                  <a:pt x="23683" y="1341"/>
                </a:lnTo>
                <a:lnTo>
                  <a:pt x="23590" y="1396"/>
                </a:lnTo>
                <a:lnTo>
                  <a:pt x="23515" y="1490"/>
                </a:lnTo>
                <a:lnTo>
                  <a:pt x="23497" y="1564"/>
                </a:lnTo>
                <a:lnTo>
                  <a:pt x="23497" y="1657"/>
                </a:lnTo>
                <a:lnTo>
                  <a:pt x="23515" y="1676"/>
                </a:lnTo>
                <a:lnTo>
                  <a:pt x="23515" y="1694"/>
                </a:lnTo>
                <a:lnTo>
                  <a:pt x="23590" y="1694"/>
                </a:lnTo>
                <a:lnTo>
                  <a:pt x="23850" y="1434"/>
                </a:lnTo>
                <a:lnTo>
                  <a:pt x="24316" y="987"/>
                </a:lnTo>
                <a:lnTo>
                  <a:pt x="24558" y="745"/>
                </a:lnTo>
                <a:lnTo>
                  <a:pt x="24744" y="521"/>
                </a:lnTo>
                <a:lnTo>
                  <a:pt x="24856" y="354"/>
                </a:lnTo>
                <a:lnTo>
                  <a:pt x="24893" y="298"/>
                </a:lnTo>
                <a:lnTo>
                  <a:pt x="24874" y="261"/>
                </a:lnTo>
                <a:lnTo>
                  <a:pt x="24856" y="223"/>
                </a:lnTo>
                <a:close/>
                <a:moveTo>
                  <a:pt x="57251" y="261"/>
                </a:moveTo>
                <a:lnTo>
                  <a:pt x="57158" y="298"/>
                </a:lnTo>
                <a:lnTo>
                  <a:pt x="57065" y="372"/>
                </a:lnTo>
                <a:lnTo>
                  <a:pt x="56953" y="484"/>
                </a:lnTo>
                <a:lnTo>
                  <a:pt x="56842" y="614"/>
                </a:lnTo>
                <a:lnTo>
                  <a:pt x="56637" y="912"/>
                </a:lnTo>
                <a:lnTo>
                  <a:pt x="56432" y="1210"/>
                </a:lnTo>
                <a:lnTo>
                  <a:pt x="56283" y="1490"/>
                </a:lnTo>
                <a:lnTo>
                  <a:pt x="56209" y="1657"/>
                </a:lnTo>
                <a:lnTo>
                  <a:pt x="56209" y="1694"/>
                </a:lnTo>
                <a:lnTo>
                  <a:pt x="56227" y="1676"/>
                </a:lnTo>
                <a:lnTo>
                  <a:pt x="56469" y="1452"/>
                </a:lnTo>
                <a:lnTo>
                  <a:pt x="56898" y="1024"/>
                </a:lnTo>
                <a:lnTo>
                  <a:pt x="57102" y="801"/>
                </a:lnTo>
                <a:lnTo>
                  <a:pt x="57270" y="596"/>
                </a:lnTo>
                <a:lnTo>
                  <a:pt x="57363" y="410"/>
                </a:lnTo>
                <a:lnTo>
                  <a:pt x="57382" y="354"/>
                </a:lnTo>
                <a:lnTo>
                  <a:pt x="57382" y="317"/>
                </a:lnTo>
                <a:lnTo>
                  <a:pt x="57344" y="279"/>
                </a:lnTo>
                <a:lnTo>
                  <a:pt x="57326" y="261"/>
                </a:lnTo>
                <a:close/>
                <a:moveTo>
                  <a:pt x="69260" y="223"/>
                </a:moveTo>
                <a:lnTo>
                  <a:pt x="69204" y="261"/>
                </a:lnTo>
                <a:lnTo>
                  <a:pt x="69092" y="335"/>
                </a:lnTo>
                <a:lnTo>
                  <a:pt x="68962" y="428"/>
                </a:lnTo>
                <a:lnTo>
                  <a:pt x="68739" y="670"/>
                </a:lnTo>
                <a:lnTo>
                  <a:pt x="68608" y="819"/>
                </a:lnTo>
                <a:lnTo>
                  <a:pt x="68385" y="1061"/>
                </a:lnTo>
                <a:lnTo>
                  <a:pt x="68273" y="1192"/>
                </a:lnTo>
                <a:lnTo>
                  <a:pt x="68180" y="1341"/>
                </a:lnTo>
                <a:lnTo>
                  <a:pt x="68087" y="1396"/>
                </a:lnTo>
                <a:lnTo>
                  <a:pt x="68031" y="1490"/>
                </a:lnTo>
                <a:lnTo>
                  <a:pt x="67994" y="1564"/>
                </a:lnTo>
                <a:lnTo>
                  <a:pt x="68013" y="1657"/>
                </a:lnTo>
                <a:lnTo>
                  <a:pt x="68013" y="1676"/>
                </a:lnTo>
                <a:lnTo>
                  <a:pt x="68031" y="1694"/>
                </a:lnTo>
                <a:lnTo>
                  <a:pt x="68087" y="1694"/>
                </a:lnTo>
                <a:lnTo>
                  <a:pt x="68366" y="1434"/>
                </a:lnTo>
                <a:lnTo>
                  <a:pt x="68832" y="987"/>
                </a:lnTo>
                <a:lnTo>
                  <a:pt x="69055" y="745"/>
                </a:lnTo>
                <a:lnTo>
                  <a:pt x="69241" y="521"/>
                </a:lnTo>
                <a:lnTo>
                  <a:pt x="69372" y="354"/>
                </a:lnTo>
                <a:lnTo>
                  <a:pt x="69390" y="298"/>
                </a:lnTo>
                <a:lnTo>
                  <a:pt x="69390" y="261"/>
                </a:lnTo>
                <a:lnTo>
                  <a:pt x="69353" y="223"/>
                </a:lnTo>
                <a:close/>
                <a:moveTo>
                  <a:pt x="9533" y="1638"/>
                </a:moveTo>
                <a:lnTo>
                  <a:pt x="9515" y="1657"/>
                </a:lnTo>
                <a:lnTo>
                  <a:pt x="9496" y="1713"/>
                </a:lnTo>
                <a:lnTo>
                  <a:pt x="9533" y="1638"/>
                </a:lnTo>
                <a:close/>
                <a:moveTo>
                  <a:pt x="33420" y="335"/>
                </a:moveTo>
                <a:lnTo>
                  <a:pt x="33364" y="354"/>
                </a:lnTo>
                <a:lnTo>
                  <a:pt x="33308" y="372"/>
                </a:lnTo>
                <a:lnTo>
                  <a:pt x="33178" y="466"/>
                </a:lnTo>
                <a:lnTo>
                  <a:pt x="33048" y="577"/>
                </a:lnTo>
                <a:lnTo>
                  <a:pt x="32806" y="838"/>
                </a:lnTo>
                <a:lnTo>
                  <a:pt x="32675" y="987"/>
                </a:lnTo>
                <a:lnTo>
                  <a:pt x="32564" y="1154"/>
                </a:lnTo>
                <a:lnTo>
                  <a:pt x="32415" y="1434"/>
                </a:lnTo>
                <a:lnTo>
                  <a:pt x="32322" y="1657"/>
                </a:lnTo>
                <a:lnTo>
                  <a:pt x="32322" y="1713"/>
                </a:lnTo>
                <a:lnTo>
                  <a:pt x="32359" y="1694"/>
                </a:lnTo>
                <a:lnTo>
                  <a:pt x="32601" y="1471"/>
                </a:lnTo>
                <a:lnTo>
                  <a:pt x="33029" y="1061"/>
                </a:lnTo>
                <a:lnTo>
                  <a:pt x="33234" y="857"/>
                </a:lnTo>
                <a:lnTo>
                  <a:pt x="33383" y="652"/>
                </a:lnTo>
                <a:lnTo>
                  <a:pt x="33457" y="559"/>
                </a:lnTo>
                <a:lnTo>
                  <a:pt x="33495" y="484"/>
                </a:lnTo>
                <a:lnTo>
                  <a:pt x="33513" y="428"/>
                </a:lnTo>
                <a:lnTo>
                  <a:pt x="33495" y="372"/>
                </a:lnTo>
                <a:lnTo>
                  <a:pt x="33457" y="354"/>
                </a:lnTo>
                <a:lnTo>
                  <a:pt x="33420" y="335"/>
                </a:lnTo>
                <a:close/>
                <a:moveTo>
                  <a:pt x="54030" y="1638"/>
                </a:moveTo>
                <a:lnTo>
                  <a:pt x="54012" y="1657"/>
                </a:lnTo>
                <a:lnTo>
                  <a:pt x="53993" y="1713"/>
                </a:lnTo>
                <a:lnTo>
                  <a:pt x="54030" y="1638"/>
                </a:lnTo>
                <a:close/>
                <a:moveTo>
                  <a:pt x="77917" y="335"/>
                </a:moveTo>
                <a:lnTo>
                  <a:pt x="77880" y="354"/>
                </a:lnTo>
                <a:lnTo>
                  <a:pt x="77806" y="372"/>
                </a:lnTo>
                <a:lnTo>
                  <a:pt x="77694" y="466"/>
                </a:lnTo>
                <a:lnTo>
                  <a:pt x="77545" y="577"/>
                </a:lnTo>
                <a:lnTo>
                  <a:pt x="77303" y="838"/>
                </a:lnTo>
                <a:lnTo>
                  <a:pt x="77173" y="987"/>
                </a:lnTo>
                <a:lnTo>
                  <a:pt x="77061" y="1154"/>
                </a:lnTo>
                <a:lnTo>
                  <a:pt x="76931" y="1434"/>
                </a:lnTo>
                <a:lnTo>
                  <a:pt x="76819" y="1657"/>
                </a:lnTo>
                <a:lnTo>
                  <a:pt x="76819" y="1713"/>
                </a:lnTo>
                <a:lnTo>
                  <a:pt x="76837" y="1713"/>
                </a:lnTo>
                <a:lnTo>
                  <a:pt x="76856" y="1694"/>
                </a:lnTo>
                <a:lnTo>
                  <a:pt x="77098" y="1471"/>
                </a:lnTo>
                <a:lnTo>
                  <a:pt x="77526" y="1061"/>
                </a:lnTo>
                <a:lnTo>
                  <a:pt x="77731" y="857"/>
                </a:lnTo>
                <a:lnTo>
                  <a:pt x="77899" y="652"/>
                </a:lnTo>
                <a:lnTo>
                  <a:pt x="77955" y="559"/>
                </a:lnTo>
                <a:lnTo>
                  <a:pt x="77992" y="484"/>
                </a:lnTo>
                <a:lnTo>
                  <a:pt x="78010" y="428"/>
                </a:lnTo>
                <a:lnTo>
                  <a:pt x="77992" y="372"/>
                </a:lnTo>
                <a:lnTo>
                  <a:pt x="77973" y="354"/>
                </a:lnTo>
                <a:lnTo>
                  <a:pt x="77917" y="335"/>
                </a:lnTo>
                <a:close/>
                <a:moveTo>
                  <a:pt x="80189" y="75"/>
                </a:moveTo>
                <a:lnTo>
                  <a:pt x="80133" y="93"/>
                </a:lnTo>
                <a:lnTo>
                  <a:pt x="80077" y="112"/>
                </a:lnTo>
                <a:lnTo>
                  <a:pt x="79965" y="205"/>
                </a:lnTo>
                <a:lnTo>
                  <a:pt x="79854" y="335"/>
                </a:lnTo>
                <a:lnTo>
                  <a:pt x="79649" y="596"/>
                </a:lnTo>
                <a:lnTo>
                  <a:pt x="79518" y="763"/>
                </a:lnTo>
                <a:lnTo>
                  <a:pt x="79407" y="894"/>
                </a:lnTo>
                <a:lnTo>
                  <a:pt x="79276" y="1024"/>
                </a:lnTo>
                <a:lnTo>
                  <a:pt x="79165" y="1136"/>
                </a:lnTo>
                <a:lnTo>
                  <a:pt x="79053" y="1266"/>
                </a:lnTo>
                <a:lnTo>
                  <a:pt x="78941" y="1415"/>
                </a:lnTo>
                <a:lnTo>
                  <a:pt x="78867" y="1545"/>
                </a:lnTo>
                <a:lnTo>
                  <a:pt x="78811" y="1657"/>
                </a:lnTo>
                <a:lnTo>
                  <a:pt x="78811" y="1694"/>
                </a:lnTo>
                <a:lnTo>
                  <a:pt x="78830" y="1713"/>
                </a:lnTo>
                <a:lnTo>
                  <a:pt x="78867" y="1694"/>
                </a:lnTo>
                <a:lnTo>
                  <a:pt x="78923" y="1657"/>
                </a:lnTo>
                <a:lnTo>
                  <a:pt x="79258" y="1396"/>
                </a:lnTo>
                <a:lnTo>
                  <a:pt x="79500" y="1173"/>
                </a:lnTo>
                <a:lnTo>
                  <a:pt x="79779" y="912"/>
                </a:lnTo>
                <a:lnTo>
                  <a:pt x="80021" y="652"/>
                </a:lnTo>
                <a:lnTo>
                  <a:pt x="80207" y="410"/>
                </a:lnTo>
                <a:lnTo>
                  <a:pt x="80263" y="298"/>
                </a:lnTo>
                <a:lnTo>
                  <a:pt x="80300" y="205"/>
                </a:lnTo>
                <a:lnTo>
                  <a:pt x="80300" y="130"/>
                </a:lnTo>
                <a:lnTo>
                  <a:pt x="80282" y="112"/>
                </a:lnTo>
                <a:lnTo>
                  <a:pt x="80263" y="93"/>
                </a:lnTo>
                <a:lnTo>
                  <a:pt x="80226" y="75"/>
                </a:lnTo>
                <a:close/>
                <a:moveTo>
                  <a:pt x="9570" y="168"/>
                </a:moveTo>
                <a:lnTo>
                  <a:pt x="9515" y="205"/>
                </a:lnTo>
                <a:lnTo>
                  <a:pt x="9459" y="223"/>
                </a:lnTo>
                <a:lnTo>
                  <a:pt x="9347" y="335"/>
                </a:lnTo>
                <a:lnTo>
                  <a:pt x="9217" y="466"/>
                </a:lnTo>
                <a:lnTo>
                  <a:pt x="8993" y="763"/>
                </a:lnTo>
                <a:lnTo>
                  <a:pt x="8844" y="950"/>
                </a:lnTo>
                <a:lnTo>
                  <a:pt x="8546" y="1266"/>
                </a:lnTo>
                <a:lnTo>
                  <a:pt x="8379" y="1452"/>
                </a:lnTo>
                <a:lnTo>
                  <a:pt x="8342" y="1527"/>
                </a:lnTo>
                <a:lnTo>
                  <a:pt x="8323" y="1564"/>
                </a:lnTo>
                <a:lnTo>
                  <a:pt x="8323" y="1620"/>
                </a:lnTo>
                <a:lnTo>
                  <a:pt x="8342" y="1694"/>
                </a:lnTo>
                <a:lnTo>
                  <a:pt x="8342" y="1713"/>
                </a:lnTo>
                <a:lnTo>
                  <a:pt x="8360" y="1732"/>
                </a:lnTo>
                <a:lnTo>
                  <a:pt x="8397" y="1732"/>
                </a:lnTo>
                <a:lnTo>
                  <a:pt x="8435" y="1694"/>
                </a:lnTo>
                <a:lnTo>
                  <a:pt x="8677" y="1434"/>
                </a:lnTo>
                <a:lnTo>
                  <a:pt x="9142" y="950"/>
                </a:lnTo>
                <a:lnTo>
                  <a:pt x="9366" y="689"/>
                </a:lnTo>
                <a:lnTo>
                  <a:pt x="9552" y="466"/>
                </a:lnTo>
                <a:lnTo>
                  <a:pt x="9664" y="279"/>
                </a:lnTo>
                <a:lnTo>
                  <a:pt x="9682" y="223"/>
                </a:lnTo>
                <a:lnTo>
                  <a:pt x="9664" y="186"/>
                </a:lnTo>
                <a:lnTo>
                  <a:pt x="9626" y="168"/>
                </a:lnTo>
                <a:close/>
                <a:moveTo>
                  <a:pt x="29082" y="354"/>
                </a:moveTo>
                <a:lnTo>
                  <a:pt x="28989" y="391"/>
                </a:lnTo>
                <a:lnTo>
                  <a:pt x="28896" y="466"/>
                </a:lnTo>
                <a:lnTo>
                  <a:pt x="28784" y="559"/>
                </a:lnTo>
                <a:lnTo>
                  <a:pt x="28673" y="670"/>
                </a:lnTo>
                <a:lnTo>
                  <a:pt x="28431" y="950"/>
                </a:lnTo>
                <a:lnTo>
                  <a:pt x="28207" y="1247"/>
                </a:lnTo>
                <a:lnTo>
                  <a:pt x="28040" y="1508"/>
                </a:lnTo>
                <a:lnTo>
                  <a:pt x="27928" y="1676"/>
                </a:lnTo>
                <a:lnTo>
                  <a:pt x="27909" y="1732"/>
                </a:lnTo>
                <a:lnTo>
                  <a:pt x="28188" y="1508"/>
                </a:lnTo>
                <a:lnTo>
                  <a:pt x="28654" y="1099"/>
                </a:lnTo>
                <a:lnTo>
                  <a:pt x="28896" y="875"/>
                </a:lnTo>
                <a:lnTo>
                  <a:pt x="29082" y="652"/>
                </a:lnTo>
                <a:lnTo>
                  <a:pt x="29212" y="503"/>
                </a:lnTo>
                <a:lnTo>
                  <a:pt x="29231" y="447"/>
                </a:lnTo>
                <a:lnTo>
                  <a:pt x="29231" y="391"/>
                </a:lnTo>
                <a:lnTo>
                  <a:pt x="29194" y="372"/>
                </a:lnTo>
                <a:lnTo>
                  <a:pt x="29157" y="354"/>
                </a:lnTo>
                <a:close/>
                <a:moveTo>
                  <a:pt x="32322" y="372"/>
                </a:moveTo>
                <a:lnTo>
                  <a:pt x="32210" y="391"/>
                </a:lnTo>
                <a:lnTo>
                  <a:pt x="32080" y="466"/>
                </a:lnTo>
                <a:lnTo>
                  <a:pt x="31968" y="540"/>
                </a:lnTo>
                <a:lnTo>
                  <a:pt x="31875" y="633"/>
                </a:lnTo>
                <a:lnTo>
                  <a:pt x="31670" y="857"/>
                </a:lnTo>
                <a:lnTo>
                  <a:pt x="31521" y="1043"/>
                </a:lnTo>
                <a:lnTo>
                  <a:pt x="31409" y="1210"/>
                </a:lnTo>
                <a:lnTo>
                  <a:pt x="31279" y="1452"/>
                </a:lnTo>
                <a:lnTo>
                  <a:pt x="31186" y="1657"/>
                </a:lnTo>
                <a:lnTo>
                  <a:pt x="31149" y="1732"/>
                </a:lnTo>
                <a:lnTo>
                  <a:pt x="31391" y="1490"/>
                </a:lnTo>
                <a:lnTo>
                  <a:pt x="31633" y="1266"/>
                </a:lnTo>
                <a:lnTo>
                  <a:pt x="32117" y="838"/>
                </a:lnTo>
                <a:lnTo>
                  <a:pt x="32247" y="708"/>
                </a:lnTo>
                <a:lnTo>
                  <a:pt x="32415" y="559"/>
                </a:lnTo>
                <a:lnTo>
                  <a:pt x="32471" y="466"/>
                </a:lnTo>
                <a:lnTo>
                  <a:pt x="32471" y="447"/>
                </a:lnTo>
                <a:lnTo>
                  <a:pt x="32471" y="410"/>
                </a:lnTo>
                <a:lnTo>
                  <a:pt x="32471" y="391"/>
                </a:lnTo>
                <a:lnTo>
                  <a:pt x="32433" y="372"/>
                </a:lnTo>
                <a:close/>
                <a:moveTo>
                  <a:pt x="54068" y="168"/>
                </a:moveTo>
                <a:lnTo>
                  <a:pt x="54030" y="205"/>
                </a:lnTo>
                <a:lnTo>
                  <a:pt x="53974" y="223"/>
                </a:lnTo>
                <a:lnTo>
                  <a:pt x="53844" y="335"/>
                </a:lnTo>
                <a:lnTo>
                  <a:pt x="53714" y="466"/>
                </a:lnTo>
                <a:lnTo>
                  <a:pt x="53490" y="763"/>
                </a:lnTo>
                <a:lnTo>
                  <a:pt x="53360" y="950"/>
                </a:lnTo>
                <a:lnTo>
                  <a:pt x="53062" y="1266"/>
                </a:lnTo>
                <a:lnTo>
                  <a:pt x="52895" y="1452"/>
                </a:lnTo>
                <a:lnTo>
                  <a:pt x="52839" y="1527"/>
                </a:lnTo>
                <a:lnTo>
                  <a:pt x="52820" y="1564"/>
                </a:lnTo>
                <a:lnTo>
                  <a:pt x="52820" y="1620"/>
                </a:lnTo>
                <a:lnTo>
                  <a:pt x="52839" y="1694"/>
                </a:lnTo>
                <a:lnTo>
                  <a:pt x="52857" y="1713"/>
                </a:lnTo>
                <a:lnTo>
                  <a:pt x="52876" y="1732"/>
                </a:lnTo>
                <a:lnTo>
                  <a:pt x="52895" y="1732"/>
                </a:lnTo>
                <a:lnTo>
                  <a:pt x="52932" y="1694"/>
                </a:lnTo>
                <a:lnTo>
                  <a:pt x="53193" y="1434"/>
                </a:lnTo>
                <a:lnTo>
                  <a:pt x="53639" y="950"/>
                </a:lnTo>
                <a:lnTo>
                  <a:pt x="53863" y="689"/>
                </a:lnTo>
                <a:lnTo>
                  <a:pt x="54049" y="466"/>
                </a:lnTo>
                <a:lnTo>
                  <a:pt x="54161" y="279"/>
                </a:lnTo>
                <a:lnTo>
                  <a:pt x="54179" y="223"/>
                </a:lnTo>
                <a:lnTo>
                  <a:pt x="54161" y="186"/>
                </a:lnTo>
                <a:lnTo>
                  <a:pt x="54123" y="168"/>
                </a:lnTo>
                <a:close/>
                <a:moveTo>
                  <a:pt x="73579" y="354"/>
                </a:moveTo>
                <a:lnTo>
                  <a:pt x="73505" y="391"/>
                </a:lnTo>
                <a:lnTo>
                  <a:pt x="73393" y="466"/>
                </a:lnTo>
                <a:lnTo>
                  <a:pt x="73281" y="559"/>
                </a:lnTo>
                <a:lnTo>
                  <a:pt x="73170" y="670"/>
                </a:lnTo>
                <a:lnTo>
                  <a:pt x="72928" y="950"/>
                </a:lnTo>
                <a:lnTo>
                  <a:pt x="72723" y="1247"/>
                </a:lnTo>
                <a:lnTo>
                  <a:pt x="72537" y="1508"/>
                </a:lnTo>
                <a:lnTo>
                  <a:pt x="72425" y="1676"/>
                </a:lnTo>
                <a:lnTo>
                  <a:pt x="72406" y="1732"/>
                </a:lnTo>
                <a:lnTo>
                  <a:pt x="72686" y="1508"/>
                </a:lnTo>
                <a:lnTo>
                  <a:pt x="73151" y="1099"/>
                </a:lnTo>
                <a:lnTo>
                  <a:pt x="73393" y="875"/>
                </a:lnTo>
                <a:lnTo>
                  <a:pt x="73579" y="652"/>
                </a:lnTo>
                <a:lnTo>
                  <a:pt x="73710" y="503"/>
                </a:lnTo>
                <a:lnTo>
                  <a:pt x="73728" y="447"/>
                </a:lnTo>
                <a:lnTo>
                  <a:pt x="73728" y="391"/>
                </a:lnTo>
                <a:lnTo>
                  <a:pt x="73691" y="372"/>
                </a:lnTo>
                <a:lnTo>
                  <a:pt x="73672" y="354"/>
                </a:lnTo>
                <a:close/>
                <a:moveTo>
                  <a:pt x="76819" y="372"/>
                </a:moveTo>
                <a:lnTo>
                  <a:pt x="76707" y="391"/>
                </a:lnTo>
                <a:lnTo>
                  <a:pt x="76595" y="466"/>
                </a:lnTo>
                <a:lnTo>
                  <a:pt x="76484" y="540"/>
                </a:lnTo>
                <a:lnTo>
                  <a:pt x="76372" y="633"/>
                </a:lnTo>
                <a:lnTo>
                  <a:pt x="76167" y="857"/>
                </a:lnTo>
                <a:lnTo>
                  <a:pt x="76018" y="1043"/>
                </a:lnTo>
                <a:lnTo>
                  <a:pt x="75907" y="1210"/>
                </a:lnTo>
                <a:lnTo>
                  <a:pt x="75776" y="1452"/>
                </a:lnTo>
                <a:lnTo>
                  <a:pt x="75683" y="1657"/>
                </a:lnTo>
                <a:lnTo>
                  <a:pt x="75665" y="1732"/>
                </a:lnTo>
                <a:lnTo>
                  <a:pt x="75888" y="1490"/>
                </a:lnTo>
                <a:lnTo>
                  <a:pt x="76130" y="1266"/>
                </a:lnTo>
                <a:lnTo>
                  <a:pt x="76614" y="838"/>
                </a:lnTo>
                <a:lnTo>
                  <a:pt x="76744" y="708"/>
                </a:lnTo>
                <a:lnTo>
                  <a:pt x="76912" y="559"/>
                </a:lnTo>
                <a:lnTo>
                  <a:pt x="76968" y="466"/>
                </a:lnTo>
                <a:lnTo>
                  <a:pt x="76986" y="447"/>
                </a:lnTo>
                <a:lnTo>
                  <a:pt x="76986" y="410"/>
                </a:lnTo>
                <a:lnTo>
                  <a:pt x="76968" y="391"/>
                </a:lnTo>
                <a:lnTo>
                  <a:pt x="76931" y="372"/>
                </a:lnTo>
                <a:close/>
                <a:moveTo>
                  <a:pt x="83391" y="261"/>
                </a:moveTo>
                <a:lnTo>
                  <a:pt x="83298" y="298"/>
                </a:lnTo>
                <a:lnTo>
                  <a:pt x="83186" y="372"/>
                </a:lnTo>
                <a:lnTo>
                  <a:pt x="83075" y="466"/>
                </a:lnTo>
                <a:lnTo>
                  <a:pt x="82963" y="596"/>
                </a:lnTo>
                <a:lnTo>
                  <a:pt x="82702" y="875"/>
                </a:lnTo>
                <a:lnTo>
                  <a:pt x="82479" y="1192"/>
                </a:lnTo>
                <a:lnTo>
                  <a:pt x="82293" y="1471"/>
                </a:lnTo>
                <a:lnTo>
                  <a:pt x="82162" y="1657"/>
                </a:lnTo>
                <a:lnTo>
                  <a:pt x="82125" y="1732"/>
                </a:lnTo>
                <a:lnTo>
                  <a:pt x="82255" y="1657"/>
                </a:lnTo>
                <a:lnTo>
                  <a:pt x="82460" y="1490"/>
                </a:lnTo>
                <a:lnTo>
                  <a:pt x="82702" y="1285"/>
                </a:lnTo>
                <a:lnTo>
                  <a:pt x="82963" y="1061"/>
                </a:lnTo>
                <a:lnTo>
                  <a:pt x="83205" y="819"/>
                </a:lnTo>
                <a:lnTo>
                  <a:pt x="83391" y="614"/>
                </a:lnTo>
                <a:lnTo>
                  <a:pt x="83466" y="521"/>
                </a:lnTo>
                <a:lnTo>
                  <a:pt x="83521" y="428"/>
                </a:lnTo>
                <a:lnTo>
                  <a:pt x="83540" y="354"/>
                </a:lnTo>
                <a:lnTo>
                  <a:pt x="83521" y="317"/>
                </a:lnTo>
                <a:lnTo>
                  <a:pt x="83503" y="279"/>
                </a:lnTo>
                <a:lnTo>
                  <a:pt x="83466" y="261"/>
                </a:lnTo>
                <a:close/>
                <a:moveTo>
                  <a:pt x="31112" y="447"/>
                </a:moveTo>
                <a:lnTo>
                  <a:pt x="31056" y="466"/>
                </a:lnTo>
                <a:lnTo>
                  <a:pt x="31000" y="503"/>
                </a:lnTo>
                <a:lnTo>
                  <a:pt x="30925" y="577"/>
                </a:lnTo>
                <a:lnTo>
                  <a:pt x="30776" y="782"/>
                </a:lnTo>
                <a:lnTo>
                  <a:pt x="30627" y="1024"/>
                </a:lnTo>
                <a:lnTo>
                  <a:pt x="30385" y="1508"/>
                </a:lnTo>
                <a:lnTo>
                  <a:pt x="30255" y="1750"/>
                </a:lnTo>
                <a:lnTo>
                  <a:pt x="30460" y="1527"/>
                </a:lnTo>
                <a:lnTo>
                  <a:pt x="30814" y="1136"/>
                </a:lnTo>
                <a:lnTo>
                  <a:pt x="30981" y="912"/>
                </a:lnTo>
                <a:lnTo>
                  <a:pt x="31112" y="708"/>
                </a:lnTo>
                <a:lnTo>
                  <a:pt x="31167" y="633"/>
                </a:lnTo>
                <a:lnTo>
                  <a:pt x="31186" y="559"/>
                </a:lnTo>
                <a:lnTo>
                  <a:pt x="31186" y="503"/>
                </a:lnTo>
                <a:lnTo>
                  <a:pt x="31167" y="466"/>
                </a:lnTo>
                <a:lnTo>
                  <a:pt x="31112" y="447"/>
                </a:lnTo>
                <a:close/>
                <a:moveTo>
                  <a:pt x="44200" y="298"/>
                </a:moveTo>
                <a:lnTo>
                  <a:pt x="44107" y="354"/>
                </a:lnTo>
                <a:lnTo>
                  <a:pt x="44014" y="428"/>
                </a:lnTo>
                <a:lnTo>
                  <a:pt x="43921" y="521"/>
                </a:lnTo>
                <a:lnTo>
                  <a:pt x="43828" y="633"/>
                </a:lnTo>
                <a:lnTo>
                  <a:pt x="43623" y="912"/>
                </a:lnTo>
                <a:lnTo>
                  <a:pt x="43455" y="1210"/>
                </a:lnTo>
                <a:lnTo>
                  <a:pt x="43306" y="1471"/>
                </a:lnTo>
                <a:lnTo>
                  <a:pt x="43157" y="1750"/>
                </a:lnTo>
                <a:lnTo>
                  <a:pt x="43809" y="1043"/>
                </a:lnTo>
                <a:lnTo>
                  <a:pt x="44200" y="577"/>
                </a:lnTo>
                <a:lnTo>
                  <a:pt x="44312" y="410"/>
                </a:lnTo>
                <a:lnTo>
                  <a:pt x="44349" y="354"/>
                </a:lnTo>
                <a:lnTo>
                  <a:pt x="44330" y="335"/>
                </a:lnTo>
                <a:lnTo>
                  <a:pt x="44312" y="317"/>
                </a:lnTo>
                <a:lnTo>
                  <a:pt x="44274" y="298"/>
                </a:lnTo>
                <a:close/>
                <a:moveTo>
                  <a:pt x="75627" y="447"/>
                </a:moveTo>
                <a:lnTo>
                  <a:pt x="75571" y="466"/>
                </a:lnTo>
                <a:lnTo>
                  <a:pt x="75497" y="503"/>
                </a:lnTo>
                <a:lnTo>
                  <a:pt x="75441" y="577"/>
                </a:lnTo>
                <a:lnTo>
                  <a:pt x="75292" y="782"/>
                </a:lnTo>
                <a:lnTo>
                  <a:pt x="75143" y="1024"/>
                </a:lnTo>
                <a:lnTo>
                  <a:pt x="74883" y="1508"/>
                </a:lnTo>
                <a:lnTo>
                  <a:pt x="74752" y="1750"/>
                </a:lnTo>
                <a:lnTo>
                  <a:pt x="74957" y="1527"/>
                </a:lnTo>
                <a:lnTo>
                  <a:pt x="75311" y="1136"/>
                </a:lnTo>
                <a:lnTo>
                  <a:pt x="75478" y="912"/>
                </a:lnTo>
                <a:lnTo>
                  <a:pt x="75609" y="708"/>
                </a:lnTo>
                <a:lnTo>
                  <a:pt x="75665" y="633"/>
                </a:lnTo>
                <a:lnTo>
                  <a:pt x="75683" y="559"/>
                </a:lnTo>
                <a:lnTo>
                  <a:pt x="75702" y="503"/>
                </a:lnTo>
                <a:lnTo>
                  <a:pt x="75665" y="466"/>
                </a:lnTo>
                <a:lnTo>
                  <a:pt x="75627" y="447"/>
                </a:lnTo>
                <a:close/>
                <a:moveTo>
                  <a:pt x="30255" y="1750"/>
                </a:moveTo>
                <a:lnTo>
                  <a:pt x="30255" y="1750"/>
                </a:lnTo>
                <a:lnTo>
                  <a:pt x="30255" y="1750"/>
                </a:lnTo>
                <a:close/>
                <a:moveTo>
                  <a:pt x="74752" y="1750"/>
                </a:moveTo>
                <a:lnTo>
                  <a:pt x="74752" y="1750"/>
                </a:lnTo>
                <a:lnTo>
                  <a:pt x="74752" y="1750"/>
                </a:lnTo>
                <a:close/>
                <a:moveTo>
                  <a:pt x="92290" y="298"/>
                </a:moveTo>
                <a:lnTo>
                  <a:pt x="92216" y="317"/>
                </a:lnTo>
                <a:lnTo>
                  <a:pt x="92123" y="354"/>
                </a:lnTo>
                <a:lnTo>
                  <a:pt x="92030" y="410"/>
                </a:lnTo>
                <a:lnTo>
                  <a:pt x="91769" y="596"/>
                </a:lnTo>
                <a:lnTo>
                  <a:pt x="91471" y="819"/>
                </a:lnTo>
                <a:lnTo>
                  <a:pt x="91192" y="1080"/>
                </a:lnTo>
                <a:lnTo>
                  <a:pt x="90931" y="1322"/>
                </a:lnTo>
                <a:lnTo>
                  <a:pt x="90633" y="1620"/>
                </a:lnTo>
                <a:lnTo>
                  <a:pt x="90596" y="1676"/>
                </a:lnTo>
                <a:lnTo>
                  <a:pt x="90578" y="1713"/>
                </a:lnTo>
                <a:lnTo>
                  <a:pt x="90596" y="1732"/>
                </a:lnTo>
                <a:lnTo>
                  <a:pt x="90615" y="1750"/>
                </a:lnTo>
                <a:lnTo>
                  <a:pt x="90689" y="1732"/>
                </a:lnTo>
                <a:lnTo>
                  <a:pt x="90820" y="1676"/>
                </a:lnTo>
                <a:lnTo>
                  <a:pt x="91006" y="1583"/>
                </a:lnTo>
                <a:lnTo>
                  <a:pt x="91024" y="1564"/>
                </a:lnTo>
                <a:lnTo>
                  <a:pt x="90969" y="1583"/>
                </a:lnTo>
                <a:lnTo>
                  <a:pt x="91118" y="1490"/>
                </a:lnTo>
                <a:lnTo>
                  <a:pt x="91266" y="1378"/>
                </a:lnTo>
                <a:lnTo>
                  <a:pt x="91397" y="1247"/>
                </a:lnTo>
                <a:lnTo>
                  <a:pt x="91527" y="1136"/>
                </a:lnTo>
                <a:lnTo>
                  <a:pt x="91732" y="987"/>
                </a:lnTo>
                <a:lnTo>
                  <a:pt x="92030" y="763"/>
                </a:lnTo>
                <a:lnTo>
                  <a:pt x="92179" y="633"/>
                </a:lnTo>
                <a:lnTo>
                  <a:pt x="92290" y="521"/>
                </a:lnTo>
                <a:lnTo>
                  <a:pt x="92328" y="466"/>
                </a:lnTo>
                <a:lnTo>
                  <a:pt x="92346" y="410"/>
                </a:lnTo>
                <a:lnTo>
                  <a:pt x="92365" y="372"/>
                </a:lnTo>
                <a:lnTo>
                  <a:pt x="92346" y="335"/>
                </a:lnTo>
                <a:lnTo>
                  <a:pt x="92290" y="298"/>
                </a:lnTo>
                <a:close/>
                <a:moveTo>
                  <a:pt x="25675" y="298"/>
                </a:moveTo>
                <a:lnTo>
                  <a:pt x="25638" y="317"/>
                </a:lnTo>
                <a:lnTo>
                  <a:pt x="25526" y="410"/>
                </a:lnTo>
                <a:lnTo>
                  <a:pt x="25433" y="521"/>
                </a:lnTo>
                <a:lnTo>
                  <a:pt x="25340" y="670"/>
                </a:lnTo>
                <a:lnTo>
                  <a:pt x="25154" y="968"/>
                </a:lnTo>
                <a:lnTo>
                  <a:pt x="25042" y="1154"/>
                </a:lnTo>
                <a:lnTo>
                  <a:pt x="24856" y="1527"/>
                </a:lnTo>
                <a:lnTo>
                  <a:pt x="24763" y="1732"/>
                </a:lnTo>
                <a:lnTo>
                  <a:pt x="24763" y="1769"/>
                </a:lnTo>
                <a:lnTo>
                  <a:pt x="24781" y="1750"/>
                </a:lnTo>
                <a:lnTo>
                  <a:pt x="25042" y="1471"/>
                </a:lnTo>
                <a:lnTo>
                  <a:pt x="25247" y="1229"/>
                </a:lnTo>
                <a:lnTo>
                  <a:pt x="25470" y="968"/>
                </a:lnTo>
                <a:lnTo>
                  <a:pt x="25638" y="726"/>
                </a:lnTo>
                <a:lnTo>
                  <a:pt x="25768" y="503"/>
                </a:lnTo>
                <a:lnTo>
                  <a:pt x="25805" y="428"/>
                </a:lnTo>
                <a:lnTo>
                  <a:pt x="25805" y="354"/>
                </a:lnTo>
                <a:lnTo>
                  <a:pt x="25768" y="317"/>
                </a:lnTo>
                <a:lnTo>
                  <a:pt x="25712" y="298"/>
                </a:lnTo>
                <a:close/>
                <a:moveTo>
                  <a:pt x="26848" y="298"/>
                </a:moveTo>
                <a:lnTo>
                  <a:pt x="26755" y="354"/>
                </a:lnTo>
                <a:lnTo>
                  <a:pt x="26643" y="466"/>
                </a:lnTo>
                <a:lnTo>
                  <a:pt x="26531" y="596"/>
                </a:lnTo>
                <a:lnTo>
                  <a:pt x="26327" y="875"/>
                </a:lnTo>
                <a:lnTo>
                  <a:pt x="26215" y="1043"/>
                </a:lnTo>
                <a:lnTo>
                  <a:pt x="26122" y="1210"/>
                </a:lnTo>
                <a:lnTo>
                  <a:pt x="25973" y="1490"/>
                </a:lnTo>
                <a:lnTo>
                  <a:pt x="25880" y="1713"/>
                </a:lnTo>
                <a:lnTo>
                  <a:pt x="25861" y="1769"/>
                </a:lnTo>
                <a:lnTo>
                  <a:pt x="25880" y="1769"/>
                </a:lnTo>
                <a:lnTo>
                  <a:pt x="26103" y="1527"/>
                </a:lnTo>
                <a:lnTo>
                  <a:pt x="26513" y="1061"/>
                </a:lnTo>
                <a:lnTo>
                  <a:pt x="26699" y="819"/>
                </a:lnTo>
                <a:lnTo>
                  <a:pt x="26848" y="596"/>
                </a:lnTo>
                <a:lnTo>
                  <a:pt x="26904" y="503"/>
                </a:lnTo>
                <a:lnTo>
                  <a:pt x="26941" y="410"/>
                </a:lnTo>
                <a:lnTo>
                  <a:pt x="26941" y="354"/>
                </a:lnTo>
                <a:lnTo>
                  <a:pt x="26922" y="317"/>
                </a:lnTo>
                <a:lnTo>
                  <a:pt x="26885" y="298"/>
                </a:lnTo>
                <a:close/>
                <a:moveTo>
                  <a:pt x="70172" y="298"/>
                </a:moveTo>
                <a:lnTo>
                  <a:pt x="70135" y="317"/>
                </a:lnTo>
                <a:lnTo>
                  <a:pt x="70042" y="410"/>
                </a:lnTo>
                <a:lnTo>
                  <a:pt x="69930" y="521"/>
                </a:lnTo>
                <a:lnTo>
                  <a:pt x="69837" y="670"/>
                </a:lnTo>
                <a:lnTo>
                  <a:pt x="69651" y="968"/>
                </a:lnTo>
                <a:lnTo>
                  <a:pt x="69539" y="1154"/>
                </a:lnTo>
                <a:lnTo>
                  <a:pt x="69353" y="1527"/>
                </a:lnTo>
                <a:lnTo>
                  <a:pt x="69279" y="1732"/>
                </a:lnTo>
                <a:lnTo>
                  <a:pt x="69260" y="1769"/>
                </a:lnTo>
                <a:lnTo>
                  <a:pt x="69297" y="1750"/>
                </a:lnTo>
                <a:lnTo>
                  <a:pt x="69558" y="1471"/>
                </a:lnTo>
                <a:lnTo>
                  <a:pt x="69763" y="1229"/>
                </a:lnTo>
                <a:lnTo>
                  <a:pt x="69967" y="968"/>
                </a:lnTo>
                <a:lnTo>
                  <a:pt x="70154" y="726"/>
                </a:lnTo>
                <a:lnTo>
                  <a:pt x="70265" y="503"/>
                </a:lnTo>
                <a:lnTo>
                  <a:pt x="70303" y="428"/>
                </a:lnTo>
                <a:lnTo>
                  <a:pt x="70303" y="354"/>
                </a:lnTo>
                <a:lnTo>
                  <a:pt x="70284" y="317"/>
                </a:lnTo>
                <a:lnTo>
                  <a:pt x="70209" y="298"/>
                </a:lnTo>
                <a:close/>
                <a:moveTo>
                  <a:pt x="71345" y="298"/>
                </a:moveTo>
                <a:lnTo>
                  <a:pt x="71252" y="354"/>
                </a:lnTo>
                <a:lnTo>
                  <a:pt x="71140" y="466"/>
                </a:lnTo>
                <a:lnTo>
                  <a:pt x="71029" y="596"/>
                </a:lnTo>
                <a:lnTo>
                  <a:pt x="70842" y="875"/>
                </a:lnTo>
                <a:lnTo>
                  <a:pt x="70731" y="1043"/>
                </a:lnTo>
                <a:lnTo>
                  <a:pt x="70619" y="1210"/>
                </a:lnTo>
                <a:lnTo>
                  <a:pt x="70489" y="1490"/>
                </a:lnTo>
                <a:lnTo>
                  <a:pt x="70377" y="1713"/>
                </a:lnTo>
                <a:lnTo>
                  <a:pt x="70358" y="1769"/>
                </a:lnTo>
                <a:lnTo>
                  <a:pt x="70377" y="1769"/>
                </a:lnTo>
                <a:lnTo>
                  <a:pt x="70600" y="1527"/>
                </a:lnTo>
                <a:lnTo>
                  <a:pt x="71010" y="1061"/>
                </a:lnTo>
                <a:lnTo>
                  <a:pt x="71196" y="819"/>
                </a:lnTo>
                <a:lnTo>
                  <a:pt x="71364" y="596"/>
                </a:lnTo>
                <a:lnTo>
                  <a:pt x="71401" y="503"/>
                </a:lnTo>
                <a:lnTo>
                  <a:pt x="71438" y="410"/>
                </a:lnTo>
                <a:lnTo>
                  <a:pt x="71457" y="354"/>
                </a:lnTo>
                <a:lnTo>
                  <a:pt x="71420" y="317"/>
                </a:lnTo>
                <a:lnTo>
                  <a:pt x="71401" y="298"/>
                </a:lnTo>
                <a:close/>
                <a:moveTo>
                  <a:pt x="82274" y="521"/>
                </a:moveTo>
                <a:lnTo>
                  <a:pt x="82218" y="540"/>
                </a:lnTo>
                <a:lnTo>
                  <a:pt x="82162" y="559"/>
                </a:lnTo>
                <a:lnTo>
                  <a:pt x="82032" y="614"/>
                </a:lnTo>
                <a:lnTo>
                  <a:pt x="81902" y="726"/>
                </a:lnTo>
                <a:lnTo>
                  <a:pt x="81641" y="931"/>
                </a:lnTo>
                <a:lnTo>
                  <a:pt x="81511" y="1061"/>
                </a:lnTo>
                <a:lnTo>
                  <a:pt x="81324" y="1266"/>
                </a:lnTo>
                <a:lnTo>
                  <a:pt x="81231" y="1378"/>
                </a:lnTo>
                <a:lnTo>
                  <a:pt x="81194" y="1434"/>
                </a:lnTo>
                <a:lnTo>
                  <a:pt x="81175" y="1471"/>
                </a:lnTo>
                <a:lnTo>
                  <a:pt x="81157" y="1527"/>
                </a:lnTo>
                <a:lnTo>
                  <a:pt x="81138" y="1657"/>
                </a:lnTo>
                <a:lnTo>
                  <a:pt x="81138" y="1713"/>
                </a:lnTo>
                <a:lnTo>
                  <a:pt x="81138" y="1750"/>
                </a:lnTo>
                <a:lnTo>
                  <a:pt x="81157" y="1769"/>
                </a:lnTo>
                <a:lnTo>
                  <a:pt x="81175" y="1750"/>
                </a:lnTo>
                <a:lnTo>
                  <a:pt x="81250" y="1694"/>
                </a:lnTo>
                <a:lnTo>
                  <a:pt x="81846" y="1117"/>
                </a:lnTo>
                <a:lnTo>
                  <a:pt x="82199" y="763"/>
                </a:lnTo>
                <a:lnTo>
                  <a:pt x="82311" y="633"/>
                </a:lnTo>
                <a:lnTo>
                  <a:pt x="82330" y="596"/>
                </a:lnTo>
                <a:lnTo>
                  <a:pt x="82330" y="559"/>
                </a:lnTo>
                <a:lnTo>
                  <a:pt x="82311" y="540"/>
                </a:lnTo>
                <a:lnTo>
                  <a:pt x="82274" y="521"/>
                </a:lnTo>
                <a:close/>
                <a:moveTo>
                  <a:pt x="89889" y="428"/>
                </a:moveTo>
                <a:lnTo>
                  <a:pt x="89796" y="466"/>
                </a:lnTo>
                <a:lnTo>
                  <a:pt x="89703" y="540"/>
                </a:lnTo>
                <a:lnTo>
                  <a:pt x="89591" y="633"/>
                </a:lnTo>
                <a:lnTo>
                  <a:pt x="89461" y="745"/>
                </a:lnTo>
                <a:lnTo>
                  <a:pt x="89218" y="1024"/>
                </a:lnTo>
                <a:lnTo>
                  <a:pt x="88995" y="1322"/>
                </a:lnTo>
                <a:lnTo>
                  <a:pt x="88809" y="1583"/>
                </a:lnTo>
                <a:lnTo>
                  <a:pt x="88697" y="1732"/>
                </a:lnTo>
                <a:lnTo>
                  <a:pt x="88697" y="1769"/>
                </a:lnTo>
                <a:lnTo>
                  <a:pt x="88716" y="1769"/>
                </a:lnTo>
                <a:lnTo>
                  <a:pt x="88995" y="1545"/>
                </a:lnTo>
                <a:lnTo>
                  <a:pt x="89461" y="1154"/>
                </a:lnTo>
                <a:lnTo>
                  <a:pt x="89684" y="950"/>
                </a:lnTo>
                <a:lnTo>
                  <a:pt x="89870" y="763"/>
                </a:lnTo>
                <a:lnTo>
                  <a:pt x="89982" y="596"/>
                </a:lnTo>
                <a:lnTo>
                  <a:pt x="90019" y="540"/>
                </a:lnTo>
                <a:lnTo>
                  <a:pt x="90019" y="484"/>
                </a:lnTo>
                <a:lnTo>
                  <a:pt x="89982" y="447"/>
                </a:lnTo>
                <a:lnTo>
                  <a:pt x="89963" y="428"/>
                </a:lnTo>
                <a:close/>
                <a:moveTo>
                  <a:pt x="88772" y="596"/>
                </a:moveTo>
                <a:lnTo>
                  <a:pt x="88660" y="652"/>
                </a:lnTo>
                <a:lnTo>
                  <a:pt x="88548" y="726"/>
                </a:lnTo>
                <a:lnTo>
                  <a:pt x="88437" y="838"/>
                </a:lnTo>
                <a:lnTo>
                  <a:pt x="88232" y="1080"/>
                </a:lnTo>
                <a:lnTo>
                  <a:pt x="88101" y="1229"/>
                </a:lnTo>
                <a:lnTo>
                  <a:pt x="87804" y="1564"/>
                </a:lnTo>
                <a:lnTo>
                  <a:pt x="87655" y="1732"/>
                </a:lnTo>
                <a:lnTo>
                  <a:pt x="87636" y="1787"/>
                </a:lnTo>
                <a:lnTo>
                  <a:pt x="87673" y="1787"/>
                </a:lnTo>
                <a:lnTo>
                  <a:pt x="87952" y="1601"/>
                </a:lnTo>
                <a:lnTo>
                  <a:pt x="88176" y="1452"/>
                </a:lnTo>
                <a:lnTo>
                  <a:pt x="88418" y="1266"/>
                </a:lnTo>
                <a:lnTo>
                  <a:pt x="88641" y="1061"/>
                </a:lnTo>
                <a:lnTo>
                  <a:pt x="88809" y="875"/>
                </a:lnTo>
                <a:lnTo>
                  <a:pt x="88846" y="801"/>
                </a:lnTo>
                <a:lnTo>
                  <a:pt x="88883" y="726"/>
                </a:lnTo>
                <a:lnTo>
                  <a:pt x="88883" y="652"/>
                </a:lnTo>
                <a:lnTo>
                  <a:pt x="88846" y="614"/>
                </a:lnTo>
                <a:lnTo>
                  <a:pt x="88809" y="596"/>
                </a:lnTo>
                <a:close/>
                <a:moveTo>
                  <a:pt x="27984" y="447"/>
                </a:moveTo>
                <a:lnTo>
                  <a:pt x="27928" y="466"/>
                </a:lnTo>
                <a:lnTo>
                  <a:pt x="27779" y="521"/>
                </a:lnTo>
                <a:lnTo>
                  <a:pt x="27611" y="614"/>
                </a:lnTo>
                <a:lnTo>
                  <a:pt x="27462" y="726"/>
                </a:lnTo>
                <a:lnTo>
                  <a:pt x="27332" y="838"/>
                </a:lnTo>
                <a:lnTo>
                  <a:pt x="27164" y="987"/>
                </a:lnTo>
                <a:lnTo>
                  <a:pt x="26997" y="1210"/>
                </a:lnTo>
                <a:lnTo>
                  <a:pt x="26922" y="1341"/>
                </a:lnTo>
                <a:lnTo>
                  <a:pt x="26885" y="1415"/>
                </a:lnTo>
                <a:lnTo>
                  <a:pt x="26885" y="1434"/>
                </a:lnTo>
                <a:lnTo>
                  <a:pt x="26829" y="1620"/>
                </a:lnTo>
                <a:lnTo>
                  <a:pt x="26829" y="1732"/>
                </a:lnTo>
                <a:lnTo>
                  <a:pt x="26829" y="1806"/>
                </a:lnTo>
                <a:lnTo>
                  <a:pt x="26829" y="1825"/>
                </a:lnTo>
                <a:lnTo>
                  <a:pt x="26848" y="1825"/>
                </a:lnTo>
                <a:lnTo>
                  <a:pt x="26885" y="1806"/>
                </a:lnTo>
                <a:lnTo>
                  <a:pt x="26922" y="1769"/>
                </a:lnTo>
                <a:lnTo>
                  <a:pt x="27146" y="1527"/>
                </a:lnTo>
                <a:lnTo>
                  <a:pt x="27555" y="1117"/>
                </a:lnTo>
                <a:lnTo>
                  <a:pt x="27946" y="726"/>
                </a:lnTo>
                <a:lnTo>
                  <a:pt x="28058" y="577"/>
                </a:lnTo>
                <a:lnTo>
                  <a:pt x="28114" y="521"/>
                </a:lnTo>
                <a:lnTo>
                  <a:pt x="28077" y="484"/>
                </a:lnTo>
                <a:lnTo>
                  <a:pt x="28040" y="447"/>
                </a:lnTo>
                <a:close/>
                <a:moveTo>
                  <a:pt x="72481" y="447"/>
                </a:moveTo>
                <a:lnTo>
                  <a:pt x="72425" y="466"/>
                </a:lnTo>
                <a:lnTo>
                  <a:pt x="72276" y="521"/>
                </a:lnTo>
                <a:lnTo>
                  <a:pt x="72127" y="614"/>
                </a:lnTo>
                <a:lnTo>
                  <a:pt x="71960" y="726"/>
                </a:lnTo>
                <a:lnTo>
                  <a:pt x="71829" y="838"/>
                </a:lnTo>
                <a:lnTo>
                  <a:pt x="71662" y="987"/>
                </a:lnTo>
                <a:lnTo>
                  <a:pt x="71494" y="1210"/>
                </a:lnTo>
                <a:lnTo>
                  <a:pt x="71420" y="1341"/>
                </a:lnTo>
                <a:lnTo>
                  <a:pt x="71382" y="1452"/>
                </a:lnTo>
                <a:lnTo>
                  <a:pt x="71382" y="1434"/>
                </a:lnTo>
                <a:lnTo>
                  <a:pt x="71345" y="1620"/>
                </a:lnTo>
                <a:lnTo>
                  <a:pt x="71327" y="1732"/>
                </a:lnTo>
                <a:lnTo>
                  <a:pt x="71327" y="1806"/>
                </a:lnTo>
                <a:lnTo>
                  <a:pt x="71345" y="1825"/>
                </a:lnTo>
                <a:lnTo>
                  <a:pt x="71364" y="1825"/>
                </a:lnTo>
                <a:lnTo>
                  <a:pt x="71382" y="1806"/>
                </a:lnTo>
                <a:lnTo>
                  <a:pt x="71420" y="1769"/>
                </a:lnTo>
                <a:lnTo>
                  <a:pt x="71643" y="1527"/>
                </a:lnTo>
                <a:lnTo>
                  <a:pt x="72053" y="1117"/>
                </a:lnTo>
                <a:lnTo>
                  <a:pt x="72444" y="726"/>
                </a:lnTo>
                <a:lnTo>
                  <a:pt x="72574" y="577"/>
                </a:lnTo>
                <a:lnTo>
                  <a:pt x="72611" y="521"/>
                </a:lnTo>
                <a:lnTo>
                  <a:pt x="72574" y="484"/>
                </a:lnTo>
                <a:lnTo>
                  <a:pt x="72537" y="447"/>
                </a:lnTo>
                <a:close/>
                <a:moveTo>
                  <a:pt x="84564" y="354"/>
                </a:moveTo>
                <a:lnTo>
                  <a:pt x="84490" y="372"/>
                </a:lnTo>
                <a:lnTo>
                  <a:pt x="84341" y="466"/>
                </a:lnTo>
                <a:lnTo>
                  <a:pt x="84173" y="577"/>
                </a:lnTo>
                <a:lnTo>
                  <a:pt x="83856" y="838"/>
                </a:lnTo>
                <a:lnTo>
                  <a:pt x="83689" y="1024"/>
                </a:lnTo>
                <a:lnTo>
                  <a:pt x="83521" y="1210"/>
                </a:lnTo>
                <a:lnTo>
                  <a:pt x="83335" y="1490"/>
                </a:lnTo>
                <a:lnTo>
                  <a:pt x="83205" y="1732"/>
                </a:lnTo>
                <a:lnTo>
                  <a:pt x="83168" y="1825"/>
                </a:lnTo>
                <a:lnTo>
                  <a:pt x="83466" y="1564"/>
                </a:lnTo>
                <a:lnTo>
                  <a:pt x="84005" y="1117"/>
                </a:lnTo>
                <a:lnTo>
                  <a:pt x="84285" y="875"/>
                </a:lnTo>
                <a:lnTo>
                  <a:pt x="84508" y="652"/>
                </a:lnTo>
                <a:lnTo>
                  <a:pt x="84657" y="484"/>
                </a:lnTo>
                <a:lnTo>
                  <a:pt x="84694" y="428"/>
                </a:lnTo>
                <a:lnTo>
                  <a:pt x="84694" y="391"/>
                </a:lnTo>
                <a:lnTo>
                  <a:pt x="84657" y="354"/>
                </a:lnTo>
                <a:close/>
                <a:moveTo>
                  <a:pt x="85607" y="391"/>
                </a:moveTo>
                <a:lnTo>
                  <a:pt x="85569" y="428"/>
                </a:lnTo>
                <a:lnTo>
                  <a:pt x="85402" y="596"/>
                </a:lnTo>
                <a:lnTo>
                  <a:pt x="84955" y="1080"/>
                </a:lnTo>
                <a:lnTo>
                  <a:pt x="84527" y="1601"/>
                </a:lnTo>
                <a:lnTo>
                  <a:pt x="84341" y="1825"/>
                </a:lnTo>
                <a:lnTo>
                  <a:pt x="84471" y="1750"/>
                </a:lnTo>
                <a:lnTo>
                  <a:pt x="84694" y="1620"/>
                </a:lnTo>
                <a:lnTo>
                  <a:pt x="84974" y="1415"/>
                </a:lnTo>
                <a:lnTo>
                  <a:pt x="85253" y="1192"/>
                </a:lnTo>
                <a:lnTo>
                  <a:pt x="85495" y="950"/>
                </a:lnTo>
                <a:lnTo>
                  <a:pt x="85588" y="838"/>
                </a:lnTo>
                <a:lnTo>
                  <a:pt x="85662" y="726"/>
                </a:lnTo>
                <a:lnTo>
                  <a:pt x="85718" y="633"/>
                </a:lnTo>
                <a:lnTo>
                  <a:pt x="85737" y="540"/>
                </a:lnTo>
                <a:lnTo>
                  <a:pt x="85718" y="447"/>
                </a:lnTo>
                <a:lnTo>
                  <a:pt x="85644" y="391"/>
                </a:lnTo>
                <a:close/>
                <a:moveTo>
                  <a:pt x="81213" y="391"/>
                </a:moveTo>
                <a:lnTo>
                  <a:pt x="81157" y="410"/>
                </a:lnTo>
                <a:lnTo>
                  <a:pt x="81101" y="447"/>
                </a:lnTo>
                <a:lnTo>
                  <a:pt x="80971" y="540"/>
                </a:lnTo>
                <a:lnTo>
                  <a:pt x="80822" y="689"/>
                </a:lnTo>
                <a:lnTo>
                  <a:pt x="80561" y="968"/>
                </a:lnTo>
                <a:lnTo>
                  <a:pt x="80412" y="1136"/>
                </a:lnTo>
                <a:lnTo>
                  <a:pt x="80207" y="1359"/>
                </a:lnTo>
                <a:lnTo>
                  <a:pt x="80114" y="1490"/>
                </a:lnTo>
                <a:lnTo>
                  <a:pt x="80040" y="1620"/>
                </a:lnTo>
                <a:lnTo>
                  <a:pt x="80040" y="1601"/>
                </a:lnTo>
                <a:lnTo>
                  <a:pt x="79984" y="1732"/>
                </a:lnTo>
                <a:lnTo>
                  <a:pt x="79965" y="1806"/>
                </a:lnTo>
                <a:lnTo>
                  <a:pt x="79965" y="1843"/>
                </a:lnTo>
                <a:lnTo>
                  <a:pt x="79965" y="1862"/>
                </a:lnTo>
                <a:lnTo>
                  <a:pt x="79984" y="1862"/>
                </a:lnTo>
                <a:lnTo>
                  <a:pt x="80040" y="1825"/>
                </a:lnTo>
                <a:lnTo>
                  <a:pt x="80300" y="1564"/>
                </a:lnTo>
                <a:lnTo>
                  <a:pt x="80747" y="1117"/>
                </a:lnTo>
                <a:lnTo>
                  <a:pt x="80971" y="875"/>
                </a:lnTo>
                <a:lnTo>
                  <a:pt x="81157" y="652"/>
                </a:lnTo>
                <a:lnTo>
                  <a:pt x="81287" y="503"/>
                </a:lnTo>
                <a:lnTo>
                  <a:pt x="81306" y="447"/>
                </a:lnTo>
                <a:lnTo>
                  <a:pt x="81306" y="410"/>
                </a:lnTo>
                <a:lnTo>
                  <a:pt x="81269" y="391"/>
                </a:lnTo>
                <a:close/>
                <a:moveTo>
                  <a:pt x="1527" y="298"/>
                </a:moveTo>
                <a:lnTo>
                  <a:pt x="1472" y="317"/>
                </a:lnTo>
                <a:lnTo>
                  <a:pt x="1378" y="372"/>
                </a:lnTo>
                <a:lnTo>
                  <a:pt x="1285" y="484"/>
                </a:lnTo>
                <a:lnTo>
                  <a:pt x="1174" y="633"/>
                </a:lnTo>
                <a:lnTo>
                  <a:pt x="969" y="931"/>
                </a:lnTo>
                <a:lnTo>
                  <a:pt x="857" y="1099"/>
                </a:lnTo>
                <a:lnTo>
                  <a:pt x="783" y="1266"/>
                </a:lnTo>
                <a:lnTo>
                  <a:pt x="652" y="1583"/>
                </a:lnTo>
                <a:lnTo>
                  <a:pt x="597" y="1713"/>
                </a:lnTo>
                <a:lnTo>
                  <a:pt x="559" y="1825"/>
                </a:lnTo>
                <a:lnTo>
                  <a:pt x="559" y="1862"/>
                </a:lnTo>
                <a:lnTo>
                  <a:pt x="578" y="1880"/>
                </a:lnTo>
                <a:lnTo>
                  <a:pt x="597" y="1880"/>
                </a:lnTo>
                <a:lnTo>
                  <a:pt x="634" y="1843"/>
                </a:lnTo>
                <a:lnTo>
                  <a:pt x="857" y="1583"/>
                </a:lnTo>
                <a:lnTo>
                  <a:pt x="1043" y="1359"/>
                </a:lnTo>
                <a:lnTo>
                  <a:pt x="1230" y="1117"/>
                </a:lnTo>
                <a:lnTo>
                  <a:pt x="1397" y="857"/>
                </a:lnTo>
                <a:lnTo>
                  <a:pt x="1509" y="614"/>
                </a:lnTo>
                <a:lnTo>
                  <a:pt x="1565" y="521"/>
                </a:lnTo>
                <a:lnTo>
                  <a:pt x="1583" y="428"/>
                </a:lnTo>
                <a:lnTo>
                  <a:pt x="1583" y="372"/>
                </a:lnTo>
                <a:lnTo>
                  <a:pt x="1546" y="317"/>
                </a:lnTo>
                <a:lnTo>
                  <a:pt x="1527" y="298"/>
                </a:lnTo>
                <a:close/>
                <a:moveTo>
                  <a:pt x="30255" y="466"/>
                </a:moveTo>
                <a:lnTo>
                  <a:pt x="30162" y="521"/>
                </a:lnTo>
                <a:lnTo>
                  <a:pt x="30050" y="614"/>
                </a:lnTo>
                <a:lnTo>
                  <a:pt x="29827" y="801"/>
                </a:lnTo>
                <a:lnTo>
                  <a:pt x="29734" y="912"/>
                </a:lnTo>
                <a:lnTo>
                  <a:pt x="29529" y="1117"/>
                </a:lnTo>
                <a:lnTo>
                  <a:pt x="29231" y="1415"/>
                </a:lnTo>
                <a:lnTo>
                  <a:pt x="29101" y="1583"/>
                </a:lnTo>
                <a:lnTo>
                  <a:pt x="28989" y="1732"/>
                </a:lnTo>
                <a:lnTo>
                  <a:pt x="28933" y="1843"/>
                </a:lnTo>
                <a:lnTo>
                  <a:pt x="28915" y="1880"/>
                </a:lnTo>
                <a:lnTo>
                  <a:pt x="28933" y="1918"/>
                </a:lnTo>
                <a:lnTo>
                  <a:pt x="28970" y="1936"/>
                </a:lnTo>
                <a:lnTo>
                  <a:pt x="29045" y="1918"/>
                </a:lnTo>
                <a:lnTo>
                  <a:pt x="29119" y="1880"/>
                </a:lnTo>
                <a:lnTo>
                  <a:pt x="29212" y="1825"/>
                </a:lnTo>
                <a:lnTo>
                  <a:pt x="29436" y="1638"/>
                </a:lnTo>
                <a:lnTo>
                  <a:pt x="29678" y="1396"/>
                </a:lnTo>
                <a:lnTo>
                  <a:pt x="29920" y="1136"/>
                </a:lnTo>
                <a:lnTo>
                  <a:pt x="30125" y="894"/>
                </a:lnTo>
                <a:lnTo>
                  <a:pt x="30255" y="670"/>
                </a:lnTo>
                <a:lnTo>
                  <a:pt x="30311" y="596"/>
                </a:lnTo>
                <a:lnTo>
                  <a:pt x="30330" y="540"/>
                </a:lnTo>
                <a:lnTo>
                  <a:pt x="30330" y="484"/>
                </a:lnTo>
                <a:lnTo>
                  <a:pt x="30311" y="466"/>
                </a:lnTo>
                <a:close/>
                <a:moveTo>
                  <a:pt x="74752" y="466"/>
                </a:moveTo>
                <a:lnTo>
                  <a:pt x="74659" y="521"/>
                </a:lnTo>
                <a:lnTo>
                  <a:pt x="74547" y="614"/>
                </a:lnTo>
                <a:lnTo>
                  <a:pt x="74343" y="801"/>
                </a:lnTo>
                <a:lnTo>
                  <a:pt x="74231" y="912"/>
                </a:lnTo>
                <a:lnTo>
                  <a:pt x="74026" y="1117"/>
                </a:lnTo>
                <a:lnTo>
                  <a:pt x="73728" y="1415"/>
                </a:lnTo>
                <a:lnTo>
                  <a:pt x="73598" y="1583"/>
                </a:lnTo>
                <a:lnTo>
                  <a:pt x="73486" y="1732"/>
                </a:lnTo>
                <a:lnTo>
                  <a:pt x="73430" y="1843"/>
                </a:lnTo>
                <a:lnTo>
                  <a:pt x="73412" y="1880"/>
                </a:lnTo>
                <a:lnTo>
                  <a:pt x="73430" y="1918"/>
                </a:lnTo>
                <a:lnTo>
                  <a:pt x="73486" y="1936"/>
                </a:lnTo>
                <a:lnTo>
                  <a:pt x="73542" y="1918"/>
                </a:lnTo>
                <a:lnTo>
                  <a:pt x="73635" y="1880"/>
                </a:lnTo>
                <a:lnTo>
                  <a:pt x="73728" y="1825"/>
                </a:lnTo>
                <a:lnTo>
                  <a:pt x="73952" y="1638"/>
                </a:lnTo>
                <a:lnTo>
                  <a:pt x="74175" y="1396"/>
                </a:lnTo>
                <a:lnTo>
                  <a:pt x="74417" y="1136"/>
                </a:lnTo>
                <a:lnTo>
                  <a:pt x="74622" y="894"/>
                </a:lnTo>
                <a:lnTo>
                  <a:pt x="74771" y="670"/>
                </a:lnTo>
                <a:lnTo>
                  <a:pt x="74808" y="596"/>
                </a:lnTo>
                <a:lnTo>
                  <a:pt x="74827" y="540"/>
                </a:lnTo>
                <a:lnTo>
                  <a:pt x="74827" y="484"/>
                </a:lnTo>
                <a:lnTo>
                  <a:pt x="74827" y="466"/>
                </a:lnTo>
                <a:close/>
                <a:moveTo>
                  <a:pt x="92328" y="1583"/>
                </a:moveTo>
                <a:lnTo>
                  <a:pt x="92104" y="1694"/>
                </a:lnTo>
                <a:lnTo>
                  <a:pt x="91713" y="1936"/>
                </a:lnTo>
                <a:lnTo>
                  <a:pt x="91509" y="2067"/>
                </a:lnTo>
                <a:lnTo>
                  <a:pt x="91360" y="2197"/>
                </a:lnTo>
                <a:lnTo>
                  <a:pt x="91248" y="2309"/>
                </a:lnTo>
                <a:lnTo>
                  <a:pt x="91248" y="2346"/>
                </a:lnTo>
                <a:lnTo>
                  <a:pt x="91248" y="2383"/>
                </a:lnTo>
                <a:lnTo>
                  <a:pt x="91266" y="2402"/>
                </a:lnTo>
                <a:lnTo>
                  <a:pt x="91304" y="2402"/>
                </a:lnTo>
                <a:lnTo>
                  <a:pt x="91397" y="2383"/>
                </a:lnTo>
                <a:lnTo>
                  <a:pt x="91509" y="2327"/>
                </a:lnTo>
                <a:lnTo>
                  <a:pt x="91620" y="2271"/>
                </a:lnTo>
                <a:lnTo>
                  <a:pt x="91844" y="2123"/>
                </a:lnTo>
                <a:lnTo>
                  <a:pt x="91974" y="2011"/>
                </a:lnTo>
                <a:lnTo>
                  <a:pt x="92067" y="1918"/>
                </a:lnTo>
                <a:lnTo>
                  <a:pt x="92253" y="1750"/>
                </a:lnTo>
                <a:lnTo>
                  <a:pt x="92365" y="1620"/>
                </a:lnTo>
                <a:lnTo>
                  <a:pt x="92384" y="1583"/>
                </a:lnTo>
                <a:close/>
                <a:moveTo>
                  <a:pt x="92346" y="2383"/>
                </a:moveTo>
                <a:lnTo>
                  <a:pt x="92272" y="2420"/>
                </a:lnTo>
                <a:lnTo>
                  <a:pt x="92179" y="2458"/>
                </a:lnTo>
                <a:lnTo>
                  <a:pt x="91955" y="2625"/>
                </a:lnTo>
                <a:lnTo>
                  <a:pt x="91713" y="2830"/>
                </a:lnTo>
                <a:lnTo>
                  <a:pt x="91471" y="3053"/>
                </a:lnTo>
                <a:lnTo>
                  <a:pt x="91266" y="3295"/>
                </a:lnTo>
                <a:lnTo>
                  <a:pt x="91118" y="3482"/>
                </a:lnTo>
                <a:lnTo>
                  <a:pt x="91062" y="3556"/>
                </a:lnTo>
                <a:lnTo>
                  <a:pt x="91043" y="3631"/>
                </a:lnTo>
                <a:lnTo>
                  <a:pt x="91043" y="3649"/>
                </a:lnTo>
                <a:lnTo>
                  <a:pt x="91080" y="3649"/>
                </a:lnTo>
                <a:lnTo>
                  <a:pt x="91248" y="3556"/>
                </a:lnTo>
                <a:lnTo>
                  <a:pt x="91471" y="3370"/>
                </a:lnTo>
                <a:lnTo>
                  <a:pt x="91751" y="3147"/>
                </a:lnTo>
                <a:lnTo>
                  <a:pt x="92253" y="2681"/>
                </a:lnTo>
                <a:lnTo>
                  <a:pt x="92402" y="2514"/>
                </a:lnTo>
                <a:lnTo>
                  <a:pt x="92458" y="2420"/>
                </a:lnTo>
                <a:lnTo>
                  <a:pt x="92421" y="2402"/>
                </a:lnTo>
                <a:lnTo>
                  <a:pt x="92346" y="2383"/>
                </a:lnTo>
                <a:close/>
                <a:moveTo>
                  <a:pt x="1509" y="2011"/>
                </a:moveTo>
                <a:lnTo>
                  <a:pt x="1416" y="2085"/>
                </a:lnTo>
                <a:lnTo>
                  <a:pt x="1304" y="2178"/>
                </a:lnTo>
                <a:lnTo>
                  <a:pt x="1192" y="2309"/>
                </a:lnTo>
                <a:lnTo>
                  <a:pt x="1006" y="2569"/>
                </a:lnTo>
                <a:lnTo>
                  <a:pt x="876" y="2756"/>
                </a:lnTo>
                <a:lnTo>
                  <a:pt x="615" y="3053"/>
                </a:lnTo>
                <a:lnTo>
                  <a:pt x="485" y="3221"/>
                </a:lnTo>
                <a:lnTo>
                  <a:pt x="392" y="3389"/>
                </a:lnTo>
                <a:lnTo>
                  <a:pt x="280" y="3612"/>
                </a:lnTo>
                <a:lnTo>
                  <a:pt x="224" y="3724"/>
                </a:lnTo>
                <a:lnTo>
                  <a:pt x="243" y="3742"/>
                </a:lnTo>
                <a:lnTo>
                  <a:pt x="280" y="3724"/>
                </a:lnTo>
                <a:lnTo>
                  <a:pt x="597" y="3389"/>
                </a:lnTo>
                <a:lnTo>
                  <a:pt x="1118" y="2830"/>
                </a:lnTo>
                <a:lnTo>
                  <a:pt x="1360" y="2551"/>
                </a:lnTo>
                <a:lnTo>
                  <a:pt x="1546" y="2290"/>
                </a:lnTo>
                <a:lnTo>
                  <a:pt x="1602" y="2178"/>
                </a:lnTo>
                <a:lnTo>
                  <a:pt x="1639" y="2104"/>
                </a:lnTo>
                <a:lnTo>
                  <a:pt x="1639" y="2048"/>
                </a:lnTo>
                <a:lnTo>
                  <a:pt x="1621" y="2029"/>
                </a:lnTo>
                <a:lnTo>
                  <a:pt x="1602" y="2011"/>
                </a:lnTo>
                <a:close/>
                <a:moveTo>
                  <a:pt x="1397" y="3258"/>
                </a:moveTo>
                <a:lnTo>
                  <a:pt x="1304" y="3295"/>
                </a:lnTo>
                <a:lnTo>
                  <a:pt x="1211" y="3389"/>
                </a:lnTo>
                <a:lnTo>
                  <a:pt x="1118" y="3500"/>
                </a:lnTo>
                <a:lnTo>
                  <a:pt x="932" y="3724"/>
                </a:lnTo>
                <a:lnTo>
                  <a:pt x="820" y="3873"/>
                </a:lnTo>
                <a:lnTo>
                  <a:pt x="448" y="4338"/>
                </a:lnTo>
                <a:lnTo>
                  <a:pt x="280" y="4580"/>
                </a:lnTo>
                <a:lnTo>
                  <a:pt x="243" y="4636"/>
                </a:lnTo>
                <a:lnTo>
                  <a:pt x="243" y="4655"/>
                </a:lnTo>
                <a:lnTo>
                  <a:pt x="261" y="4655"/>
                </a:lnTo>
                <a:lnTo>
                  <a:pt x="541" y="4431"/>
                </a:lnTo>
                <a:lnTo>
                  <a:pt x="764" y="4226"/>
                </a:lnTo>
                <a:lnTo>
                  <a:pt x="1025" y="3984"/>
                </a:lnTo>
                <a:lnTo>
                  <a:pt x="1248" y="3742"/>
                </a:lnTo>
                <a:lnTo>
                  <a:pt x="1434" y="3538"/>
                </a:lnTo>
                <a:lnTo>
                  <a:pt x="1490" y="3444"/>
                </a:lnTo>
                <a:lnTo>
                  <a:pt x="1509" y="3351"/>
                </a:lnTo>
                <a:lnTo>
                  <a:pt x="1509" y="3295"/>
                </a:lnTo>
                <a:lnTo>
                  <a:pt x="1472" y="3258"/>
                </a:lnTo>
                <a:close/>
                <a:moveTo>
                  <a:pt x="92421" y="3575"/>
                </a:moveTo>
                <a:lnTo>
                  <a:pt x="92123" y="3780"/>
                </a:lnTo>
                <a:lnTo>
                  <a:pt x="91899" y="3947"/>
                </a:lnTo>
                <a:lnTo>
                  <a:pt x="91657" y="4133"/>
                </a:lnTo>
                <a:lnTo>
                  <a:pt x="91453" y="4338"/>
                </a:lnTo>
                <a:lnTo>
                  <a:pt x="91285" y="4524"/>
                </a:lnTo>
                <a:lnTo>
                  <a:pt x="91248" y="4599"/>
                </a:lnTo>
                <a:lnTo>
                  <a:pt x="91211" y="4655"/>
                </a:lnTo>
                <a:lnTo>
                  <a:pt x="91229" y="4710"/>
                </a:lnTo>
                <a:lnTo>
                  <a:pt x="91266" y="4748"/>
                </a:lnTo>
                <a:lnTo>
                  <a:pt x="91341" y="4748"/>
                </a:lnTo>
                <a:lnTo>
                  <a:pt x="91415" y="4729"/>
                </a:lnTo>
                <a:lnTo>
                  <a:pt x="91509" y="4692"/>
                </a:lnTo>
                <a:lnTo>
                  <a:pt x="91602" y="4617"/>
                </a:lnTo>
                <a:lnTo>
                  <a:pt x="91788" y="4431"/>
                </a:lnTo>
                <a:lnTo>
                  <a:pt x="91974" y="4208"/>
                </a:lnTo>
                <a:lnTo>
                  <a:pt x="92142" y="3984"/>
                </a:lnTo>
                <a:lnTo>
                  <a:pt x="92290" y="3780"/>
                </a:lnTo>
                <a:lnTo>
                  <a:pt x="92421" y="3575"/>
                </a:lnTo>
                <a:close/>
                <a:moveTo>
                  <a:pt x="1230" y="4394"/>
                </a:moveTo>
                <a:lnTo>
                  <a:pt x="1174" y="4431"/>
                </a:lnTo>
                <a:lnTo>
                  <a:pt x="1043" y="4506"/>
                </a:lnTo>
                <a:lnTo>
                  <a:pt x="913" y="4617"/>
                </a:lnTo>
                <a:lnTo>
                  <a:pt x="690" y="4859"/>
                </a:lnTo>
                <a:lnTo>
                  <a:pt x="559" y="5008"/>
                </a:lnTo>
                <a:lnTo>
                  <a:pt x="466" y="5176"/>
                </a:lnTo>
                <a:lnTo>
                  <a:pt x="336" y="5418"/>
                </a:lnTo>
                <a:lnTo>
                  <a:pt x="261" y="5623"/>
                </a:lnTo>
                <a:lnTo>
                  <a:pt x="243" y="5679"/>
                </a:lnTo>
                <a:lnTo>
                  <a:pt x="261" y="5679"/>
                </a:lnTo>
                <a:lnTo>
                  <a:pt x="280" y="5660"/>
                </a:lnTo>
                <a:lnTo>
                  <a:pt x="503" y="5455"/>
                </a:lnTo>
                <a:lnTo>
                  <a:pt x="894" y="5064"/>
                </a:lnTo>
                <a:lnTo>
                  <a:pt x="1081" y="4859"/>
                </a:lnTo>
                <a:lnTo>
                  <a:pt x="1248" y="4673"/>
                </a:lnTo>
                <a:lnTo>
                  <a:pt x="1341" y="4524"/>
                </a:lnTo>
                <a:lnTo>
                  <a:pt x="1360" y="4468"/>
                </a:lnTo>
                <a:lnTo>
                  <a:pt x="1341" y="4431"/>
                </a:lnTo>
                <a:lnTo>
                  <a:pt x="1323" y="4394"/>
                </a:lnTo>
                <a:close/>
                <a:moveTo>
                  <a:pt x="92588" y="4617"/>
                </a:moveTo>
                <a:lnTo>
                  <a:pt x="92533" y="4636"/>
                </a:lnTo>
                <a:lnTo>
                  <a:pt x="92365" y="4729"/>
                </a:lnTo>
                <a:lnTo>
                  <a:pt x="92142" y="4878"/>
                </a:lnTo>
                <a:lnTo>
                  <a:pt x="91918" y="5064"/>
                </a:lnTo>
                <a:lnTo>
                  <a:pt x="91490" y="5474"/>
                </a:lnTo>
                <a:lnTo>
                  <a:pt x="91341" y="5623"/>
                </a:lnTo>
                <a:lnTo>
                  <a:pt x="91266" y="5697"/>
                </a:lnTo>
                <a:lnTo>
                  <a:pt x="91248" y="5753"/>
                </a:lnTo>
                <a:lnTo>
                  <a:pt x="91248" y="5790"/>
                </a:lnTo>
                <a:lnTo>
                  <a:pt x="91248" y="5809"/>
                </a:lnTo>
                <a:lnTo>
                  <a:pt x="91285" y="5809"/>
                </a:lnTo>
                <a:lnTo>
                  <a:pt x="91378" y="5772"/>
                </a:lnTo>
                <a:lnTo>
                  <a:pt x="91509" y="5679"/>
                </a:lnTo>
                <a:lnTo>
                  <a:pt x="91769" y="5492"/>
                </a:lnTo>
                <a:lnTo>
                  <a:pt x="91899" y="5381"/>
                </a:lnTo>
                <a:lnTo>
                  <a:pt x="92290" y="4990"/>
                </a:lnTo>
                <a:lnTo>
                  <a:pt x="92533" y="4748"/>
                </a:lnTo>
                <a:lnTo>
                  <a:pt x="92588" y="4673"/>
                </a:lnTo>
                <a:lnTo>
                  <a:pt x="92607" y="4636"/>
                </a:lnTo>
                <a:lnTo>
                  <a:pt x="92588" y="4617"/>
                </a:lnTo>
                <a:close/>
                <a:moveTo>
                  <a:pt x="92477" y="5772"/>
                </a:moveTo>
                <a:lnTo>
                  <a:pt x="92272" y="5902"/>
                </a:lnTo>
                <a:lnTo>
                  <a:pt x="92067" y="6032"/>
                </a:lnTo>
                <a:lnTo>
                  <a:pt x="91844" y="6163"/>
                </a:lnTo>
                <a:lnTo>
                  <a:pt x="91657" y="6330"/>
                </a:lnTo>
                <a:lnTo>
                  <a:pt x="91527" y="6442"/>
                </a:lnTo>
                <a:lnTo>
                  <a:pt x="91341" y="6647"/>
                </a:lnTo>
                <a:lnTo>
                  <a:pt x="91285" y="6758"/>
                </a:lnTo>
                <a:lnTo>
                  <a:pt x="91248" y="6833"/>
                </a:lnTo>
                <a:lnTo>
                  <a:pt x="91248" y="6870"/>
                </a:lnTo>
                <a:lnTo>
                  <a:pt x="91266" y="6889"/>
                </a:lnTo>
                <a:lnTo>
                  <a:pt x="91341" y="6889"/>
                </a:lnTo>
                <a:lnTo>
                  <a:pt x="91453" y="6852"/>
                </a:lnTo>
                <a:lnTo>
                  <a:pt x="91546" y="6814"/>
                </a:lnTo>
                <a:lnTo>
                  <a:pt x="91639" y="6758"/>
                </a:lnTo>
                <a:lnTo>
                  <a:pt x="91713" y="6703"/>
                </a:lnTo>
                <a:lnTo>
                  <a:pt x="91862" y="6535"/>
                </a:lnTo>
                <a:lnTo>
                  <a:pt x="91993" y="6367"/>
                </a:lnTo>
                <a:lnTo>
                  <a:pt x="92235" y="6032"/>
                </a:lnTo>
                <a:lnTo>
                  <a:pt x="92365" y="5883"/>
                </a:lnTo>
                <a:lnTo>
                  <a:pt x="92477" y="5772"/>
                </a:lnTo>
                <a:close/>
                <a:moveTo>
                  <a:pt x="1434" y="5343"/>
                </a:moveTo>
                <a:lnTo>
                  <a:pt x="1397" y="5381"/>
                </a:lnTo>
                <a:lnTo>
                  <a:pt x="1267" y="5548"/>
                </a:lnTo>
                <a:lnTo>
                  <a:pt x="894" y="6088"/>
                </a:lnTo>
                <a:lnTo>
                  <a:pt x="541" y="6647"/>
                </a:lnTo>
                <a:lnTo>
                  <a:pt x="410" y="6833"/>
                </a:lnTo>
                <a:lnTo>
                  <a:pt x="336" y="6926"/>
                </a:lnTo>
                <a:lnTo>
                  <a:pt x="448" y="6833"/>
                </a:lnTo>
                <a:lnTo>
                  <a:pt x="634" y="6665"/>
                </a:lnTo>
                <a:lnTo>
                  <a:pt x="876" y="6442"/>
                </a:lnTo>
                <a:lnTo>
                  <a:pt x="1118" y="6200"/>
                </a:lnTo>
                <a:lnTo>
                  <a:pt x="1323" y="5921"/>
                </a:lnTo>
                <a:lnTo>
                  <a:pt x="1416" y="5809"/>
                </a:lnTo>
                <a:lnTo>
                  <a:pt x="1472" y="5679"/>
                </a:lnTo>
                <a:lnTo>
                  <a:pt x="1527" y="5567"/>
                </a:lnTo>
                <a:lnTo>
                  <a:pt x="1527" y="5474"/>
                </a:lnTo>
                <a:lnTo>
                  <a:pt x="1527" y="5399"/>
                </a:lnTo>
                <a:lnTo>
                  <a:pt x="1472" y="5343"/>
                </a:lnTo>
                <a:close/>
                <a:moveTo>
                  <a:pt x="1639" y="6535"/>
                </a:moveTo>
                <a:lnTo>
                  <a:pt x="1509" y="6609"/>
                </a:lnTo>
                <a:lnTo>
                  <a:pt x="1323" y="6758"/>
                </a:lnTo>
                <a:lnTo>
                  <a:pt x="1081" y="6963"/>
                </a:lnTo>
                <a:lnTo>
                  <a:pt x="839" y="7205"/>
                </a:lnTo>
                <a:lnTo>
                  <a:pt x="615" y="7429"/>
                </a:lnTo>
                <a:lnTo>
                  <a:pt x="429" y="7652"/>
                </a:lnTo>
                <a:lnTo>
                  <a:pt x="299" y="7801"/>
                </a:lnTo>
                <a:lnTo>
                  <a:pt x="280" y="7857"/>
                </a:lnTo>
                <a:lnTo>
                  <a:pt x="280" y="7894"/>
                </a:lnTo>
                <a:lnTo>
                  <a:pt x="317" y="7913"/>
                </a:lnTo>
                <a:lnTo>
                  <a:pt x="354" y="7913"/>
                </a:lnTo>
                <a:lnTo>
                  <a:pt x="429" y="7894"/>
                </a:lnTo>
                <a:lnTo>
                  <a:pt x="522" y="7857"/>
                </a:lnTo>
                <a:lnTo>
                  <a:pt x="634" y="7782"/>
                </a:lnTo>
                <a:lnTo>
                  <a:pt x="857" y="7559"/>
                </a:lnTo>
                <a:lnTo>
                  <a:pt x="1099" y="7280"/>
                </a:lnTo>
                <a:lnTo>
                  <a:pt x="1341" y="7000"/>
                </a:lnTo>
                <a:lnTo>
                  <a:pt x="1509" y="6758"/>
                </a:lnTo>
                <a:lnTo>
                  <a:pt x="1621" y="6591"/>
                </a:lnTo>
                <a:lnTo>
                  <a:pt x="1658" y="6535"/>
                </a:lnTo>
                <a:close/>
                <a:moveTo>
                  <a:pt x="92495" y="6833"/>
                </a:moveTo>
                <a:lnTo>
                  <a:pt x="92421" y="6852"/>
                </a:lnTo>
                <a:lnTo>
                  <a:pt x="92216" y="6945"/>
                </a:lnTo>
                <a:lnTo>
                  <a:pt x="91937" y="7075"/>
                </a:lnTo>
                <a:lnTo>
                  <a:pt x="91639" y="7261"/>
                </a:lnTo>
                <a:lnTo>
                  <a:pt x="91341" y="7447"/>
                </a:lnTo>
                <a:lnTo>
                  <a:pt x="91118" y="7652"/>
                </a:lnTo>
                <a:lnTo>
                  <a:pt x="91043" y="7745"/>
                </a:lnTo>
                <a:lnTo>
                  <a:pt x="90987" y="7820"/>
                </a:lnTo>
                <a:lnTo>
                  <a:pt x="90969" y="7876"/>
                </a:lnTo>
                <a:lnTo>
                  <a:pt x="90969" y="7913"/>
                </a:lnTo>
                <a:lnTo>
                  <a:pt x="90987" y="7931"/>
                </a:lnTo>
                <a:lnTo>
                  <a:pt x="91043" y="7969"/>
                </a:lnTo>
                <a:lnTo>
                  <a:pt x="91118" y="7950"/>
                </a:lnTo>
                <a:lnTo>
                  <a:pt x="91211" y="7931"/>
                </a:lnTo>
                <a:lnTo>
                  <a:pt x="91322" y="7876"/>
                </a:lnTo>
                <a:lnTo>
                  <a:pt x="91583" y="7708"/>
                </a:lnTo>
                <a:lnTo>
                  <a:pt x="91862" y="7503"/>
                </a:lnTo>
                <a:lnTo>
                  <a:pt x="92123" y="7280"/>
                </a:lnTo>
                <a:lnTo>
                  <a:pt x="92328" y="7075"/>
                </a:lnTo>
                <a:lnTo>
                  <a:pt x="92477" y="6926"/>
                </a:lnTo>
                <a:lnTo>
                  <a:pt x="92533" y="6852"/>
                </a:lnTo>
                <a:lnTo>
                  <a:pt x="92495" y="6833"/>
                </a:lnTo>
                <a:close/>
                <a:moveTo>
                  <a:pt x="1434" y="7559"/>
                </a:moveTo>
                <a:lnTo>
                  <a:pt x="1360" y="7578"/>
                </a:lnTo>
                <a:lnTo>
                  <a:pt x="1211" y="7652"/>
                </a:lnTo>
                <a:lnTo>
                  <a:pt x="1043" y="7764"/>
                </a:lnTo>
                <a:lnTo>
                  <a:pt x="894" y="7876"/>
                </a:lnTo>
                <a:lnTo>
                  <a:pt x="764" y="8006"/>
                </a:lnTo>
                <a:lnTo>
                  <a:pt x="578" y="8173"/>
                </a:lnTo>
                <a:lnTo>
                  <a:pt x="373" y="8434"/>
                </a:lnTo>
                <a:lnTo>
                  <a:pt x="299" y="8564"/>
                </a:lnTo>
                <a:lnTo>
                  <a:pt x="224" y="8695"/>
                </a:lnTo>
                <a:lnTo>
                  <a:pt x="187" y="8918"/>
                </a:lnTo>
                <a:lnTo>
                  <a:pt x="187" y="9011"/>
                </a:lnTo>
                <a:lnTo>
                  <a:pt x="187" y="9030"/>
                </a:lnTo>
                <a:lnTo>
                  <a:pt x="206" y="9030"/>
                </a:lnTo>
                <a:lnTo>
                  <a:pt x="243" y="8974"/>
                </a:lnTo>
                <a:lnTo>
                  <a:pt x="485" y="8713"/>
                </a:lnTo>
                <a:lnTo>
                  <a:pt x="950" y="8266"/>
                </a:lnTo>
                <a:lnTo>
                  <a:pt x="1397" y="7838"/>
                </a:lnTo>
                <a:lnTo>
                  <a:pt x="1527" y="7689"/>
                </a:lnTo>
                <a:lnTo>
                  <a:pt x="1583" y="7633"/>
                </a:lnTo>
                <a:lnTo>
                  <a:pt x="1527" y="7578"/>
                </a:lnTo>
                <a:lnTo>
                  <a:pt x="1490" y="7559"/>
                </a:lnTo>
                <a:close/>
                <a:moveTo>
                  <a:pt x="92402" y="7876"/>
                </a:moveTo>
                <a:lnTo>
                  <a:pt x="92272" y="7931"/>
                </a:lnTo>
                <a:lnTo>
                  <a:pt x="92086" y="8080"/>
                </a:lnTo>
                <a:lnTo>
                  <a:pt x="91844" y="8248"/>
                </a:lnTo>
                <a:lnTo>
                  <a:pt x="91583" y="8453"/>
                </a:lnTo>
                <a:lnTo>
                  <a:pt x="91378" y="8676"/>
                </a:lnTo>
                <a:lnTo>
                  <a:pt x="91285" y="8769"/>
                </a:lnTo>
                <a:lnTo>
                  <a:pt x="91229" y="8862"/>
                </a:lnTo>
                <a:lnTo>
                  <a:pt x="91192" y="8955"/>
                </a:lnTo>
                <a:lnTo>
                  <a:pt x="91192" y="9030"/>
                </a:lnTo>
                <a:lnTo>
                  <a:pt x="91229" y="9086"/>
                </a:lnTo>
                <a:lnTo>
                  <a:pt x="91304" y="9123"/>
                </a:lnTo>
                <a:lnTo>
                  <a:pt x="91341" y="9142"/>
                </a:lnTo>
                <a:lnTo>
                  <a:pt x="91378" y="9123"/>
                </a:lnTo>
                <a:lnTo>
                  <a:pt x="91453" y="9086"/>
                </a:lnTo>
                <a:lnTo>
                  <a:pt x="91527" y="9030"/>
                </a:lnTo>
                <a:lnTo>
                  <a:pt x="91602" y="8937"/>
                </a:lnTo>
                <a:lnTo>
                  <a:pt x="91751" y="8769"/>
                </a:lnTo>
                <a:lnTo>
                  <a:pt x="91844" y="8639"/>
                </a:lnTo>
                <a:lnTo>
                  <a:pt x="91993" y="8471"/>
                </a:lnTo>
                <a:lnTo>
                  <a:pt x="92272" y="8192"/>
                </a:lnTo>
                <a:lnTo>
                  <a:pt x="92384" y="8062"/>
                </a:lnTo>
                <a:lnTo>
                  <a:pt x="92477" y="7950"/>
                </a:lnTo>
                <a:lnTo>
                  <a:pt x="92477" y="7913"/>
                </a:lnTo>
                <a:lnTo>
                  <a:pt x="92477" y="7876"/>
                </a:lnTo>
                <a:close/>
                <a:moveTo>
                  <a:pt x="1490" y="8564"/>
                </a:moveTo>
                <a:lnTo>
                  <a:pt x="1453" y="8583"/>
                </a:lnTo>
                <a:lnTo>
                  <a:pt x="1360" y="8695"/>
                </a:lnTo>
                <a:lnTo>
                  <a:pt x="1174" y="8881"/>
                </a:lnTo>
                <a:lnTo>
                  <a:pt x="727" y="9421"/>
                </a:lnTo>
                <a:lnTo>
                  <a:pt x="317" y="9942"/>
                </a:lnTo>
                <a:lnTo>
                  <a:pt x="187" y="10110"/>
                </a:lnTo>
                <a:lnTo>
                  <a:pt x="150" y="10184"/>
                </a:lnTo>
                <a:lnTo>
                  <a:pt x="168" y="10203"/>
                </a:lnTo>
                <a:lnTo>
                  <a:pt x="224" y="10203"/>
                </a:lnTo>
                <a:lnTo>
                  <a:pt x="336" y="10147"/>
                </a:lnTo>
                <a:lnTo>
                  <a:pt x="485" y="10035"/>
                </a:lnTo>
                <a:lnTo>
                  <a:pt x="652" y="9886"/>
                </a:lnTo>
                <a:lnTo>
                  <a:pt x="950" y="9588"/>
                </a:lnTo>
                <a:lnTo>
                  <a:pt x="1118" y="9402"/>
                </a:lnTo>
                <a:lnTo>
                  <a:pt x="1248" y="9197"/>
                </a:lnTo>
                <a:lnTo>
                  <a:pt x="1416" y="8881"/>
                </a:lnTo>
                <a:lnTo>
                  <a:pt x="1490" y="8732"/>
                </a:lnTo>
                <a:lnTo>
                  <a:pt x="1509" y="8620"/>
                </a:lnTo>
                <a:lnTo>
                  <a:pt x="1527" y="8583"/>
                </a:lnTo>
                <a:lnTo>
                  <a:pt x="1509" y="8564"/>
                </a:lnTo>
                <a:close/>
                <a:moveTo>
                  <a:pt x="92551" y="8881"/>
                </a:moveTo>
                <a:lnTo>
                  <a:pt x="92495" y="8918"/>
                </a:lnTo>
                <a:lnTo>
                  <a:pt x="92216" y="9142"/>
                </a:lnTo>
                <a:lnTo>
                  <a:pt x="91713" y="9551"/>
                </a:lnTo>
                <a:lnTo>
                  <a:pt x="91453" y="9756"/>
                </a:lnTo>
                <a:lnTo>
                  <a:pt x="91248" y="9961"/>
                </a:lnTo>
                <a:lnTo>
                  <a:pt x="91173" y="10054"/>
                </a:lnTo>
                <a:lnTo>
                  <a:pt x="91136" y="10128"/>
                </a:lnTo>
                <a:lnTo>
                  <a:pt x="91118" y="10203"/>
                </a:lnTo>
                <a:lnTo>
                  <a:pt x="91118" y="10259"/>
                </a:lnTo>
                <a:lnTo>
                  <a:pt x="91155" y="10277"/>
                </a:lnTo>
                <a:lnTo>
                  <a:pt x="91192" y="10277"/>
                </a:lnTo>
                <a:lnTo>
                  <a:pt x="91304" y="10221"/>
                </a:lnTo>
                <a:lnTo>
                  <a:pt x="91471" y="10110"/>
                </a:lnTo>
                <a:lnTo>
                  <a:pt x="91639" y="9961"/>
                </a:lnTo>
                <a:lnTo>
                  <a:pt x="91955" y="9663"/>
                </a:lnTo>
                <a:lnTo>
                  <a:pt x="92123" y="9495"/>
                </a:lnTo>
                <a:lnTo>
                  <a:pt x="92402" y="9272"/>
                </a:lnTo>
                <a:lnTo>
                  <a:pt x="92551" y="9123"/>
                </a:lnTo>
                <a:lnTo>
                  <a:pt x="92607" y="9067"/>
                </a:lnTo>
                <a:lnTo>
                  <a:pt x="92626" y="9030"/>
                </a:lnTo>
                <a:lnTo>
                  <a:pt x="92626" y="8974"/>
                </a:lnTo>
                <a:lnTo>
                  <a:pt x="92607" y="8918"/>
                </a:lnTo>
                <a:lnTo>
                  <a:pt x="92607" y="8900"/>
                </a:lnTo>
                <a:lnTo>
                  <a:pt x="92588" y="8881"/>
                </a:lnTo>
                <a:close/>
                <a:moveTo>
                  <a:pt x="1565" y="9737"/>
                </a:moveTo>
                <a:lnTo>
                  <a:pt x="1453" y="9812"/>
                </a:lnTo>
                <a:lnTo>
                  <a:pt x="1267" y="9979"/>
                </a:lnTo>
                <a:lnTo>
                  <a:pt x="1025" y="10184"/>
                </a:lnTo>
                <a:lnTo>
                  <a:pt x="783" y="10426"/>
                </a:lnTo>
                <a:lnTo>
                  <a:pt x="559" y="10668"/>
                </a:lnTo>
                <a:lnTo>
                  <a:pt x="373" y="10910"/>
                </a:lnTo>
                <a:lnTo>
                  <a:pt x="261" y="11078"/>
                </a:lnTo>
                <a:lnTo>
                  <a:pt x="224" y="11152"/>
                </a:lnTo>
                <a:lnTo>
                  <a:pt x="243" y="11190"/>
                </a:lnTo>
                <a:lnTo>
                  <a:pt x="261" y="11208"/>
                </a:lnTo>
                <a:lnTo>
                  <a:pt x="299" y="11227"/>
                </a:lnTo>
                <a:lnTo>
                  <a:pt x="373" y="11208"/>
                </a:lnTo>
                <a:lnTo>
                  <a:pt x="466" y="11171"/>
                </a:lnTo>
                <a:lnTo>
                  <a:pt x="578" y="11078"/>
                </a:lnTo>
                <a:lnTo>
                  <a:pt x="820" y="10836"/>
                </a:lnTo>
                <a:lnTo>
                  <a:pt x="1081" y="10538"/>
                </a:lnTo>
                <a:lnTo>
                  <a:pt x="1323" y="10240"/>
                </a:lnTo>
                <a:lnTo>
                  <a:pt x="1509" y="9961"/>
                </a:lnTo>
                <a:lnTo>
                  <a:pt x="1602" y="9775"/>
                </a:lnTo>
                <a:lnTo>
                  <a:pt x="1602" y="9737"/>
                </a:lnTo>
                <a:close/>
                <a:moveTo>
                  <a:pt x="92663" y="10110"/>
                </a:moveTo>
                <a:lnTo>
                  <a:pt x="92458" y="10166"/>
                </a:lnTo>
                <a:lnTo>
                  <a:pt x="92216" y="10240"/>
                </a:lnTo>
                <a:lnTo>
                  <a:pt x="91993" y="10426"/>
                </a:lnTo>
                <a:lnTo>
                  <a:pt x="91825" y="10594"/>
                </a:lnTo>
                <a:lnTo>
                  <a:pt x="91657" y="10761"/>
                </a:lnTo>
                <a:lnTo>
                  <a:pt x="91509" y="10947"/>
                </a:lnTo>
                <a:lnTo>
                  <a:pt x="91471" y="11022"/>
                </a:lnTo>
                <a:lnTo>
                  <a:pt x="91434" y="11096"/>
                </a:lnTo>
                <a:lnTo>
                  <a:pt x="91415" y="11152"/>
                </a:lnTo>
                <a:lnTo>
                  <a:pt x="91434" y="11208"/>
                </a:lnTo>
                <a:lnTo>
                  <a:pt x="91471" y="11245"/>
                </a:lnTo>
                <a:lnTo>
                  <a:pt x="91546" y="11264"/>
                </a:lnTo>
                <a:lnTo>
                  <a:pt x="91583" y="11245"/>
                </a:lnTo>
                <a:lnTo>
                  <a:pt x="91639" y="11227"/>
                </a:lnTo>
                <a:lnTo>
                  <a:pt x="91769" y="11115"/>
                </a:lnTo>
                <a:lnTo>
                  <a:pt x="91937" y="10947"/>
                </a:lnTo>
                <a:lnTo>
                  <a:pt x="92104" y="10761"/>
                </a:lnTo>
                <a:lnTo>
                  <a:pt x="92439" y="10370"/>
                </a:lnTo>
                <a:lnTo>
                  <a:pt x="92570" y="10203"/>
                </a:lnTo>
                <a:lnTo>
                  <a:pt x="92663" y="10110"/>
                </a:lnTo>
                <a:close/>
                <a:moveTo>
                  <a:pt x="1341" y="10910"/>
                </a:moveTo>
                <a:lnTo>
                  <a:pt x="1304" y="10947"/>
                </a:lnTo>
                <a:lnTo>
                  <a:pt x="969" y="11320"/>
                </a:lnTo>
                <a:lnTo>
                  <a:pt x="801" y="11506"/>
                </a:lnTo>
                <a:lnTo>
                  <a:pt x="634" y="11692"/>
                </a:lnTo>
                <a:lnTo>
                  <a:pt x="503" y="11804"/>
                </a:lnTo>
                <a:lnTo>
                  <a:pt x="336" y="11953"/>
                </a:lnTo>
                <a:lnTo>
                  <a:pt x="280" y="12027"/>
                </a:lnTo>
                <a:lnTo>
                  <a:pt x="243" y="12083"/>
                </a:lnTo>
                <a:lnTo>
                  <a:pt x="261" y="12120"/>
                </a:lnTo>
                <a:lnTo>
                  <a:pt x="280" y="12139"/>
                </a:lnTo>
                <a:lnTo>
                  <a:pt x="317" y="12158"/>
                </a:lnTo>
                <a:lnTo>
                  <a:pt x="373" y="12176"/>
                </a:lnTo>
                <a:lnTo>
                  <a:pt x="410" y="12158"/>
                </a:lnTo>
                <a:lnTo>
                  <a:pt x="466" y="12158"/>
                </a:lnTo>
                <a:lnTo>
                  <a:pt x="578" y="12083"/>
                </a:lnTo>
                <a:lnTo>
                  <a:pt x="690" y="11990"/>
                </a:lnTo>
                <a:lnTo>
                  <a:pt x="801" y="11878"/>
                </a:lnTo>
                <a:lnTo>
                  <a:pt x="1025" y="11636"/>
                </a:lnTo>
                <a:lnTo>
                  <a:pt x="1174" y="11469"/>
                </a:lnTo>
                <a:lnTo>
                  <a:pt x="1230" y="11338"/>
                </a:lnTo>
                <a:lnTo>
                  <a:pt x="1323" y="11115"/>
                </a:lnTo>
                <a:lnTo>
                  <a:pt x="1360" y="11003"/>
                </a:lnTo>
                <a:lnTo>
                  <a:pt x="1360" y="10929"/>
                </a:lnTo>
                <a:lnTo>
                  <a:pt x="1360" y="10910"/>
                </a:lnTo>
                <a:close/>
                <a:moveTo>
                  <a:pt x="92495" y="11041"/>
                </a:moveTo>
                <a:lnTo>
                  <a:pt x="92365" y="11096"/>
                </a:lnTo>
                <a:lnTo>
                  <a:pt x="92216" y="11208"/>
                </a:lnTo>
                <a:lnTo>
                  <a:pt x="92048" y="11320"/>
                </a:lnTo>
                <a:lnTo>
                  <a:pt x="91751" y="11599"/>
                </a:lnTo>
                <a:lnTo>
                  <a:pt x="91583" y="11767"/>
                </a:lnTo>
                <a:lnTo>
                  <a:pt x="91360" y="12027"/>
                </a:lnTo>
                <a:lnTo>
                  <a:pt x="91266" y="12195"/>
                </a:lnTo>
                <a:lnTo>
                  <a:pt x="91248" y="12251"/>
                </a:lnTo>
                <a:lnTo>
                  <a:pt x="91248" y="12307"/>
                </a:lnTo>
                <a:lnTo>
                  <a:pt x="91266" y="12381"/>
                </a:lnTo>
                <a:lnTo>
                  <a:pt x="91304" y="12456"/>
                </a:lnTo>
                <a:lnTo>
                  <a:pt x="91341" y="12474"/>
                </a:lnTo>
                <a:lnTo>
                  <a:pt x="91415" y="12474"/>
                </a:lnTo>
                <a:lnTo>
                  <a:pt x="91453" y="12437"/>
                </a:lnTo>
                <a:lnTo>
                  <a:pt x="92030" y="11711"/>
                </a:lnTo>
                <a:lnTo>
                  <a:pt x="92551" y="11059"/>
                </a:lnTo>
                <a:lnTo>
                  <a:pt x="92533" y="11041"/>
                </a:lnTo>
                <a:close/>
                <a:moveTo>
                  <a:pt x="1527" y="11953"/>
                </a:moveTo>
                <a:lnTo>
                  <a:pt x="1490" y="11971"/>
                </a:lnTo>
                <a:lnTo>
                  <a:pt x="1378" y="12027"/>
                </a:lnTo>
                <a:lnTo>
                  <a:pt x="1248" y="12120"/>
                </a:lnTo>
                <a:lnTo>
                  <a:pt x="1118" y="12251"/>
                </a:lnTo>
                <a:lnTo>
                  <a:pt x="857" y="12530"/>
                </a:lnTo>
                <a:lnTo>
                  <a:pt x="708" y="12679"/>
                </a:lnTo>
                <a:lnTo>
                  <a:pt x="392" y="13070"/>
                </a:lnTo>
                <a:lnTo>
                  <a:pt x="224" y="13275"/>
                </a:lnTo>
                <a:lnTo>
                  <a:pt x="206" y="13312"/>
                </a:lnTo>
                <a:lnTo>
                  <a:pt x="206" y="13331"/>
                </a:lnTo>
                <a:lnTo>
                  <a:pt x="224" y="13312"/>
                </a:lnTo>
                <a:lnTo>
                  <a:pt x="522" y="13107"/>
                </a:lnTo>
                <a:lnTo>
                  <a:pt x="764" y="12921"/>
                </a:lnTo>
                <a:lnTo>
                  <a:pt x="1025" y="12698"/>
                </a:lnTo>
                <a:lnTo>
                  <a:pt x="1267" y="12474"/>
                </a:lnTo>
                <a:lnTo>
                  <a:pt x="1453" y="12269"/>
                </a:lnTo>
                <a:lnTo>
                  <a:pt x="1527" y="12176"/>
                </a:lnTo>
                <a:lnTo>
                  <a:pt x="1565" y="12083"/>
                </a:lnTo>
                <a:lnTo>
                  <a:pt x="1583" y="12027"/>
                </a:lnTo>
                <a:lnTo>
                  <a:pt x="1546" y="11971"/>
                </a:lnTo>
                <a:lnTo>
                  <a:pt x="1527" y="11953"/>
                </a:lnTo>
                <a:close/>
                <a:moveTo>
                  <a:pt x="92551" y="12214"/>
                </a:moveTo>
                <a:lnTo>
                  <a:pt x="92421" y="12251"/>
                </a:lnTo>
                <a:lnTo>
                  <a:pt x="92272" y="12344"/>
                </a:lnTo>
                <a:lnTo>
                  <a:pt x="92104" y="12456"/>
                </a:lnTo>
                <a:lnTo>
                  <a:pt x="91806" y="12716"/>
                </a:lnTo>
                <a:lnTo>
                  <a:pt x="91620" y="12884"/>
                </a:lnTo>
                <a:lnTo>
                  <a:pt x="91509" y="13014"/>
                </a:lnTo>
                <a:lnTo>
                  <a:pt x="91341" y="13256"/>
                </a:lnTo>
                <a:lnTo>
                  <a:pt x="91266" y="13368"/>
                </a:lnTo>
                <a:lnTo>
                  <a:pt x="91248" y="13442"/>
                </a:lnTo>
                <a:lnTo>
                  <a:pt x="91248" y="13480"/>
                </a:lnTo>
                <a:lnTo>
                  <a:pt x="91285" y="13498"/>
                </a:lnTo>
                <a:lnTo>
                  <a:pt x="91341" y="13480"/>
                </a:lnTo>
                <a:lnTo>
                  <a:pt x="91434" y="13405"/>
                </a:lnTo>
                <a:lnTo>
                  <a:pt x="91602" y="13275"/>
                </a:lnTo>
                <a:lnTo>
                  <a:pt x="92048" y="12865"/>
                </a:lnTo>
                <a:lnTo>
                  <a:pt x="92290" y="12642"/>
                </a:lnTo>
                <a:lnTo>
                  <a:pt x="92477" y="12456"/>
                </a:lnTo>
                <a:lnTo>
                  <a:pt x="92588" y="12307"/>
                </a:lnTo>
                <a:lnTo>
                  <a:pt x="92626" y="12251"/>
                </a:lnTo>
                <a:lnTo>
                  <a:pt x="92626" y="12232"/>
                </a:lnTo>
                <a:lnTo>
                  <a:pt x="92588" y="12214"/>
                </a:lnTo>
                <a:close/>
                <a:moveTo>
                  <a:pt x="1788" y="12958"/>
                </a:moveTo>
                <a:lnTo>
                  <a:pt x="1751" y="12977"/>
                </a:lnTo>
                <a:lnTo>
                  <a:pt x="1676" y="12995"/>
                </a:lnTo>
                <a:lnTo>
                  <a:pt x="1546" y="13070"/>
                </a:lnTo>
                <a:lnTo>
                  <a:pt x="1416" y="13163"/>
                </a:lnTo>
                <a:lnTo>
                  <a:pt x="1155" y="13405"/>
                </a:lnTo>
                <a:lnTo>
                  <a:pt x="1006" y="13573"/>
                </a:lnTo>
                <a:lnTo>
                  <a:pt x="839" y="13722"/>
                </a:lnTo>
                <a:lnTo>
                  <a:pt x="578" y="14001"/>
                </a:lnTo>
                <a:lnTo>
                  <a:pt x="448" y="14150"/>
                </a:lnTo>
                <a:lnTo>
                  <a:pt x="354" y="14280"/>
                </a:lnTo>
                <a:lnTo>
                  <a:pt x="299" y="14392"/>
                </a:lnTo>
                <a:lnTo>
                  <a:pt x="299" y="14429"/>
                </a:lnTo>
                <a:lnTo>
                  <a:pt x="317" y="14448"/>
                </a:lnTo>
                <a:lnTo>
                  <a:pt x="354" y="14448"/>
                </a:lnTo>
                <a:lnTo>
                  <a:pt x="429" y="14410"/>
                </a:lnTo>
                <a:lnTo>
                  <a:pt x="615" y="14280"/>
                </a:lnTo>
                <a:lnTo>
                  <a:pt x="894" y="14075"/>
                </a:lnTo>
                <a:lnTo>
                  <a:pt x="1174" y="13815"/>
                </a:lnTo>
                <a:lnTo>
                  <a:pt x="1472" y="13554"/>
                </a:lnTo>
                <a:lnTo>
                  <a:pt x="1695" y="13312"/>
                </a:lnTo>
                <a:lnTo>
                  <a:pt x="1788" y="13200"/>
                </a:lnTo>
                <a:lnTo>
                  <a:pt x="1844" y="13126"/>
                </a:lnTo>
                <a:lnTo>
                  <a:pt x="1881" y="13051"/>
                </a:lnTo>
                <a:lnTo>
                  <a:pt x="1881" y="13014"/>
                </a:lnTo>
                <a:lnTo>
                  <a:pt x="1844" y="12977"/>
                </a:lnTo>
                <a:lnTo>
                  <a:pt x="1788" y="12958"/>
                </a:lnTo>
                <a:close/>
                <a:moveTo>
                  <a:pt x="92514" y="13331"/>
                </a:moveTo>
                <a:lnTo>
                  <a:pt x="92477" y="13349"/>
                </a:lnTo>
                <a:lnTo>
                  <a:pt x="92346" y="13386"/>
                </a:lnTo>
                <a:lnTo>
                  <a:pt x="92197" y="13461"/>
                </a:lnTo>
                <a:lnTo>
                  <a:pt x="92030" y="13573"/>
                </a:lnTo>
                <a:lnTo>
                  <a:pt x="91732" y="13777"/>
                </a:lnTo>
                <a:lnTo>
                  <a:pt x="91546" y="13926"/>
                </a:lnTo>
                <a:lnTo>
                  <a:pt x="91490" y="14001"/>
                </a:lnTo>
                <a:lnTo>
                  <a:pt x="91415" y="14094"/>
                </a:lnTo>
                <a:lnTo>
                  <a:pt x="91360" y="14224"/>
                </a:lnTo>
                <a:lnTo>
                  <a:pt x="91304" y="14355"/>
                </a:lnTo>
                <a:lnTo>
                  <a:pt x="91266" y="14466"/>
                </a:lnTo>
                <a:lnTo>
                  <a:pt x="91266" y="14541"/>
                </a:lnTo>
                <a:lnTo>
                  <a:pt x="91285" y="14559"/>
                </a:lnTo>
                <a:lnTo>
                  <a:pt x="91322" y="14541"/>
                </a:lnTo>
                <a:lnTo>
                  <a:pt x="91415" y="14485"/>
                </a:lnTo>
                <a:lnTo>
                  <a:pt x="92011" y="13908"/>
                </a:lnTo>
                <a:lnTo>
                  <a:pt x="92384" y="13535"/>
                </a:lnTo>
                <a:lnTo>
                  <a:pt x="92495" y="13405"/>
                </a:lnTo>
                <a:lnTo>
                  <a:pt x="92533" y="13349"/>
                </a:lnTo>
                <a:lnTo>
                  <a:pt x="92514" y="13331"/>
                </a:lnTo>
                <a:close/>
                <a:moveTo>
                  <a:pt x="1639" y="14206"/>
                </a:moveTo>
                <a:lnTo>
                  <a:pt x="1546" y="14262"/>
                </a:lnTo>
                <a:lnTo>
                  <a:pt x="1360" y="14392"/>
                </a:lnTo>
                <a:lnTo>
                  <a:pt x="1118" y="14559"/>
                </a:lnTo>
                <a:lnTo>
                  <a:pt x="857" y="14764"/>
                </a:lnTo>
                <a:lnTo>
                  <a:pt x="634" y="14969"/>
                </a:lnTo>
                <a:lnTo>
                  <a:pt x="448" y="15155"/>
                </a:lnTo>
                <a:lnTo>
                  <a:pt x="373" y="15230"/>
                </a:lnTo>
                <a:lnTo>
                  <a:pt x="336" y="15304"/>
                </a:lnTo>
                <a:lnTo>
                  <a:pt x="336" y="15360"/>
                </a:lnTo>
                <a:lnTo>
                  <a:pt x="354" y="15397"/>
                </a:lnTo>
                <a:lnTo>
                  <a:pt x="448" y="15397"/>
                </a:lnTo>
                <a:lnTo>
                  <a:pt x="559" y="15360"/>
                </a:lnTo>
                <a:lnTo>
                  <a:pt x="690" y="15267"/>
                </a:lnTo>
                <a:lnTo>
                  <a:pt x="820" y="15155"/>
                </a:lnTo>
                <a:lnTo>
                  <a:pt x="1081" y="14932"/>
                </a:lnTo>
                <a:lnTo>
                  <a:pt x="1230" y="14783"/>
                </a:lnTo>
                <a:lnTo>
                  <a:pt x="1341" y="14671"/>
                </a:lnTo>
                <a:lnTo>
                  <a:pt x="1546" y="14466"/>
                </a:lnTo>
                <a:lnTo>
                  <a:pt x="1639" y="14355"/>
                </a:lnTo>
                <a:lnTo>
                  <a:pt x="1695" y="14262"/>
                </a:lnTo>
                <a:lnTo>
                  <a:pt x="1714" y="14243"/>
                </a:lnTo>
                <a:lnTo>
                  <a:pt x="1695" y="14224"/>
                </a:lnTo>
                <a:lnTo>
                  <a:pt x="1676" y="14206"/>
                </a:lnTo>
                <a:close/>
                <a:moveTo>
                  <a:pt x="92477" y="14429"/>
                </a:moveTo>
                <a:lnTo>
                  <a:pt x="92216" y="14615"/>
                </a:lnTo>
                <a:lnTo>
                  <a:pt x="91751" y="14969"/>
                </a:lnTo>
                <a:lnTo>
                  <a:pt x="91527" y="15155"/>
                </a:lnTo>
                <a:lnTo>
                  <a:pt x="91360" y="15341"/>
                </a:lnTo>
                <a:lnTo>
                  <a:pt x="91285" y="15416"/>
                </a:lnTo>
                <a:lnTo>
                  <a:pt x="91248" y="15490"/>
                </a:lnTo>
                <a:lnTo>
                  <a:pt x="91229" y="15528"/>
                </a:lnTo>
                <a:lnTo>
                  <a:pt x="91248" y="15583"/>
                </a:lnTo>
                <a:lnTo>
                  <a:pt x="91304" y="15602"/>
                </a:lnTo>
                <a:lnTo>
                  <a:pt x="91378" y="15602"/>
                </a:lnTo>
                <a:lnTo>
                  <a:pt x="91471" y="15565"/>
                </a:lnTo>
                <a:lnTo>
                  <a:pt x="91546" y="15509"/>
                </a:lnTo>
                <a:lnTo>
                  <a:pt x="91751" y="15341"/>
                </a:lnTo>
                <a:lnTo>
                  <a:pt x="91955" y="15118"/>
                </a:lnTo>
                <a:lnTo>
                  <a:pt x="92142" y="14876"/>
                </a:lnTo>
                <a:lnTo>
                  <a:pt x="92309" y="14652"/>
                </a:lnTo>
                <a:lnTo>
                  <a:pt x="92477" y="14429"/>
                </a:lnTo>
                <a:close/>
                <a:moveTo>
                  <a:pt x="1490" y="15267"/>
                </a:moveTo>
                <a:lnTo>
                  <a:pt x="1397" y="15323"/>
                </a:lnTo>
                <a:lnTo>
                  <a:pt x="1230" y="15472"/>
                </a:lnTo>
                <a:lnTo>
                  <a:pt x="801" y="15863"/>
                </a:lnTo>
                <a:lnTo>
                  <a:pt x="578" y="16086"/>
                </a:lnTo>
                <a:lnTo>
                  <a:pt x="392" y="16272"/>
                </a:lnTo>
                <a:lnTo>
                  <a:pt x="280" y="16421"/>
                </a:lnTo>
                <a:lnTo>
                  <a:pt x="261" y="16477"/>
                </a:lnTo>
                <a:lnTo>
                  <a:pt x="261" y="16514"/>
                </a:lnTo>
                <a:lnTo>
                  <a:pt x="299" y="16533"/>
                </a:lnTo>
                <a:lnTo>
                  <a:pt x="336" y="16552"/>
                </a:lnTo>
                <a:lnTo>
                  <a:pt x="410" y="16552"/>
                </a:lnTo>
                <a:lnTo>
                  <a:pt x="503" y="16533"/>
                </a:lnTo>
                <a:lnTo>
                  <a:pt x="615" y="16458"/>
                </a:lnTo>
                <a:lnTo>
                  <a:pt x="745" y="16365"/>
                </a:lnTo>
                <a:lnTo>
                  <a:pt x="857" y="16254"/>
                </a:lnTo>
                <a:lnTo>
                  <a:pt x="1099" y="15993"/>
                </a:lnTo>
                <a:lnTo>
                  <a:pt x="1304" y="15714"/>
                </a:lnTo>
                <a:lnTo>
                  <a:pt x="1453" y="15453"/>
                </a:lnTo>
                <a:lnTo>
                  <a:pt x="1509" y="15360"/>
                </a:lnTo>
                <a:lnTo>
                  <a:pt x="1527" y="15304"/>
                </a:lnTo>
                <a:lnTo>
                  <a:pt x="1527" y="15267"/>
                </a:lnTo>
                <a:close/>
                <a:moveTo>
                  <a:pt x="92309" y="15379"/>
                </a:moveTo>
                <a:lnTo>
                  <a:pt x="92197" y="15434"/>
                </a:lnTo>
                <a:lnTo>
                  <a:pt x="92048" y="15546"/>
                </a:lnTo>
                <a:lnTo>
                  <a:pt x="91881" y="15676"/>
                </a:lnTo>
                <a:lnTo>
                  <a:pt x="91583" y="15974"/>
                </a:lnTo>
                <a:lnTo>
                  <a:pt x="91397" y="16161"/>
                </a:lnTo>
                <a:lnTo>
                  <a:pt x="91285" y="16309"/>
                </a:lnTo>
                <a:lnTo>
                  <a:pt x="91118" y="16570"/>
                </a:lnTo>
                <a:lnTo>
                  <a:pt x="91062" y="16700"/>
                </a:lnTo>
                <a:lnTo>
                  <a:pt x="91024" y="16794"/>
                </a:lnTo>
                <a:lnTo>
                  <a:pt x="91024" y="16812"/>
                </a:lnTo>
                <a:lnTo>
                  <a:pt x="91043" y="16831"/>
                </a:lnTo>
                <a:lnTo>
                  <a:pt x="91080" y="16831"/>
                </a:lnTo>
                <a:lnTo>
                  <a:pt x="91136" y="16812"/>
                </a:lnTo>
                <a:lnTo>
                  <a:pt x="91248" y="16738"/>
                </a:lnTo>
                <a:lnTo>
                  <a:pt x="91434" y="16570"/>
                </a:lnTo>
                <a:lnTo>
                  <a:pt x="91881" y="16105"/>
                </a:lnTo>
                <a:lnTo>
                  <a:pt x="92104" y="15863"/>
                </a:lnTo>
                <a:lnTo>
                  <a:pt x="92272" y="15639"/>
                </a:lnTo>
                <a:lnTo>
                  <a:pt x="92384" y="15472"/>
                </a:lnTo>
                <a:lnTo>
                  <a:pt x="92402" y="15416"/>
                </a:lnTo>
                <a:lnTo>
                  <a:pt x="92402" y="15397"/>
                </a:lnTo>
                <a:lnTo>
                  <a:pt x="92365" y="15379"/>
                </a:lnTo>
                <a:close/>
                <a:moveTo>
                  <a:pt x="1509" y="16272"/>
                </a:moveTo>
                <a:lnTo>
                  <a:pt x="1397" y="16365"/>
                </a:lnTo>
                <a:lnTo>
                  <a:pt x="1230" y="16533"/>
                </a:lnTo>
                <a:lnTo>
                  <a:pt x="801" y="17017"/>
                </a:lnTo>
                <a:lnTo>
                  <a:pt x="410" y="17482"/>
                </a:lnTo>
                <a:lnTo>
                  <a:pt x="280" y="17613"/>
                </a:lnTo>
                <a:lnTo>
                  <a:pt x="224" y="17669"/>
                </a:lnTo>
                <a:lnTo>
                  <a:pt x="261" y="17687"/>
                </a:lnTo>
                <a:lnTo>
                  <a:pt x="299" y="17687"/>
                </a:lnTo>
                <a:lnTo>
                  <a:pt x="410" y="17631"/>
                </a:lnTo>
                <a:lnTo>
                  <a:pt x="559" y="17538"/>
                </a:lnTo>
                <a:lnTo>
                  <a:pt x="708" y="17427"/>
                </a:lnTo>
                <a:lnTo>
                  <a:pt x="1025" y="17166"/>
                </a:lnTo>
                <a:lnTo>
                  <a:pt x="1192" y="16998"/>
                </a:lnTo>
                <a:lnTo>
                  <a:pt x="1304" y="16849"/>
                </a:lnTo>
                <a:lnTo>
                  <a:pt x="1472" y="16570"/>
                </a:lnTo>
                <a:lnTo>
                  <a:pt x="1546" y="16440"/>
                </a:lnTo>
                <a:lnTo>
                  <a:pt x="1583" y="16347"/>
                </a:lnTo>
                <a:lnTo>
                  <a:pt x="1583" y="16309"/>
                </a:lnTo>
                <a:lnTo>
                  <a:pt x="1583" y="16272"/>
                </a:lnTo>
                <a:close/>
                <a:moveTo>
                  <a:pt x="92328" y="16626"/>
                </a:moveTo>
                <a:lnTo>
                  <a:pt x="92253" y="16645"/>
                </a:lnTo>
                <a:lnTo>
                  <a:pt x="92179" y="16700"/>
                </a:lnTo>
                <a:lnTo>
                  <a:pt x="92011" y="16831"/>
                </a:lnTo>
                <a:lnTo>
                  <a:pt x="91806" y="16998"/>
                </a:lnTo>
                <a:lnTo>
                  <a:pt x="91639" y="17203"/>
                </a:lnTo>
                <a:lnTo>
                  <a:pt x="91471" y="17389"/>
                </a:lnTo>
                <a:lnTo>
                  <a:pt x="91360" y="17576"/>
                </a:lnTo>
                <a:lnTo>
                  <a:pt x="91341" y="17631"/>
                </a:lnTo>
                <a:lnTo>
                  <a:pt x="91322" y="17687"/>
                </a:lnTo>
                <a:lnTo>
                  <a:pt x="91341" y="17724"/>
                </a:lnTo>
                <a:lnTo>
                  <a:pt x="91453" y="17724"/>
                </a:lnTo>
                <a:lnTo>
                  <a:pt x="91527" y="17687"/>
                </a:lnTo>
                <a:lnTo>
                  <a:pt x="91676" y="17557"/>
                </a:lnTo>
                <a:lnTo>
                  <a:pt x="91844" y="17371"/>
                </a:lnTo>
                <a:lnTo>
                  <a:pt x="91993" y="17185"/>
                </a:lnTo>
                <a:lnTo>
                  <a:pt x="92142" y="16980"/>
                </a:lnTo>
                <a:lnTo>
                  <a:pt x="92235" y="16794"/>
                </a:lnTo>
                <a:lnTo>
                  <a:pt x="92309" y="16682"/>
                </a:lnTo>
                <a:lnTo>
                  <a:pt x="92328" y="16626"/>
                </a:lnTo>
                <a:close/>
                <a:moveTo>
                  <a:pt x="1397" y="17576"/>
                </a:moveTo>
                <a:lnTo>
                  <a:pt x="1323" y="17594"/>
                </a:lnTo>
                <a:lnTo>
                  <a:pt x="1230" y="17631"/>
                </a:lnTo>
                <a:lnTo>
                  <a:pt x="1025" y="17780"/>
                </a:lnTo>
                <a:lnTo>
                  <a:pt x="820" y="17967"/>
                </a:lnTo>
                <a:lnTo>
                  <a:pt x="429" y="18357"/>
                </a:lnTo>
                <a:lnTo>
                  <a:pt x="243" y="18562"/>
                </a:lnTo>
                <a:lnTo>
                  <a:pt x="503" y="18413"/>
                </a:lnTo>
                <a:lnTo>
                  <a:pt x="950" y="18115"/>
                </a:lnTo>
                <a:lnTo>
                  <a:pt x="1192" y="17967"/>
                </a:lnTo>
                <a:lnTo>
                  <a:pt x="1378" y="17818"/>
                </a:lnTo>
                <a:lnTo>
                  <a:pt x="1453" y="17743"/>
                </a:lnTo>
                <a:lnTo>
                  <a:pt x="1490" y="17687"/>
                </a:lnTo>
                <a:lnTo>
                  <a:pt x="1509" y="17631"/>
                </a:lnTo>
                <a:lnTo>
                  <a:pt x="1509" y="17594"/>
                </a:lnTo>
                <a:lnTo>
                  <a:pt x="1453" y="17576"/>
                </a:lnTo>
                <a:close/>
                <a:moveTo>
                  <a:pt x="92514" y="17669"/>
                </a:moveTo>
                <a:lnTo>
                  <a:pt x="92458" y="17687"/>
                </a:lnTo>
                <a:lnTo>
                  <a:pt x="92309" y="17799"/>
                </a:lnTo>
                <a:lnTo>
                  <a:pt x="92123" y="17948"/>
                </a:lnTo>
                <a:lnTo>
                  <a:pt x="91918" y="18153"/>
                </a:lnTo>
                <a:lnTo>
                  <a:pt x="91527" y="18544"/>
                </a:lnTo>
                <a:lnTo>
                  <a:pt x="91322" y="18786"/>
                </a:lnTo>
                <a:lnTo>
                  <a:pt x="91304" y="18804"/>
                </a:lnTo>
                <a:lnTo>
                  <a:pt x="91341" y="18804"/>
                </a:lnTo>
                <a:lnTo>
                  <a:pt x="91490" y="18730"/>
                </a:lnTo>
                <a:lnTo>
                  <a:pt x="91713" y="18581"/>
                </a:lnTo>
                <a:lnTo>
                  <a:pt x="91974" y="18376"/>
                </a:lnTo>
                <a:lnTo>
                  <a:pt x="92235" y="18171"/>
                </a:lnTo>
                <a:lnTo>
                  <a:pt x="92458" y="17948"/>
                </a:lnTo>
                <a:lnTo>
                  <a:pt x="92533" y="17855"/>
                </a:lnTo>
                <a:lnTo>
                  <a:pt x="92570" y="17780"/>
                </a:lnTo>
                <a:lnTo>
                  <a:pt x="92570" y="17706"/>
                </a:lnTo>
                <a:lnTo>
                  <a:pt x="92570" y="17687"/>
                </a:lnTo>
                <a:lnTo>
                  <a:pt x="92551" y="17669"/>
                </a:lnTo>
                <a:close/>
                <a:moveTo>
                  <a:pt x="1490" y="18506"/>
                </a:moveTo>
                <a:lnTo>
                  <a:pt x="1453" y="18525"/>
                </a:lnTo>
                <a:lnTo>
                  <a:pt x="1248" y="18618"/>
                </a:lnTo>
                <a:lnTo>
                  <a:pt x="987" y="18804"/>
                </a:lnTo>
                <a:lnTo>
                  <a:pt x="671" y="19009"/>
                </a:lnTo>
                <a:lnTo>
                  <a:pt x="373" y="19251"/>
                </a:lnTo>
                <a:lnTo>
                  <a:pt x="261" y="19363"/>
                </a:lnTo>
                <a:lnTo>
                  <a:pt x="150" y="19475"/>
                </a:lnTo>
                <a:lnTo>
                  <a:pt x="57" y="19586"/>
                </a:lnTo>
                <a:lnTo>
                  <a:pt x="19" y="19679"/>
                </a:lnTo>
                <a:lnTo>
                  <a:pt x="1" y="19772"/>
                </a:lnTo>
                <a:lnTo>
                  <a:pt x="19" y="19810"/>
                </a:lnTo>
                <a:lnTo>
                  <a:pt x="38" y="19828"/>
                </a:lnTo>
                <a:lnTo>
                  <a:pt x="75" y="19847"/>
                </a:lnTo>
                <a:lnTo>
                  <a:pt x="131" y="19828"/>
                </a:lnTo>
                <a:lnTo>
                  <a:pt x="299" y="19717"/>
                </a:lnTo>
                <a:lnTo>
                  <a:pt x="522" y="19530"/>
                </a:lnTo>
                <a:lnTo>
                  <a:pt x="783" y="19307"/>
                </a:lnTo>
                <a:lnTo>
                  <a:pt x="1043" y="19084"/>
                </a:lnTo>
                <a:lnTo>
                  <a:pt x="1267" y="18842"/>
                </a:lnTo>
                <a:lnTo>
                  <a:pt x="1434" y="18655"/>
                </a:lnTo>
                <a:lnTo>
                  <a:pt x="1490" y="18581"/>
                </a:lnTo>
                <a:lnTo>
                  <a:pt x="1509" y="18525"/>
                </a:lnTo>
                <a:lnTo>
                  <a:pt x="1509" y="18506"/>
                </a:lnTo>
                <a:close/>
                <a:moveTo>
                  <a:pt x="92477" y="18842"/>
                </a:moveTo>
                <a:lnTo>
                  <a:pt x="92365" y="18879"/>
                </a:lnTo>
                <a:lnTo>
                  <a:pt x="92197" y="18953"/>
                </a:lnTo>
                <a:lnTo>
                  <a:pt x="92030" y="19065"/>
                </a:lnTo>
                <a:lnTo>
                  <a:pt x="91713" y="19270"/>
                </a:lnTo>
                <a:lnTo>
                  <a:pt x="91546" y="19400"/>
                </a:lnTo>
                <a:lnTo>
                  <a:pt x="91509" y="19456"/>
                </a:lnTo>
                <a:lnTo>
                  <a:pt x="91453" y="19530"/>
                </a:lnTo>
                <a:lnTo>
                  <a:pt x="91341" y="19735"/>
                </a:lnTo>
                <a:lnTo>
                  <a:pt x="91304" y="19828"/>
                </a:lnTo>
                <a:lnTo>
                  <a:pt x="91304" y="19884"/>
                </a:lnTo>
                <a:lnTo>
                  <a:pt x="91304" y="19903"/>
                </a:lnTo>
                <a:lnTo>
                  <a:pt x="91322" y="19903"/>
                </a:lnTo>
                <a:lnTo>
                  <a:pt x="91415" y="19847"/>
                </a:lnTo>
                <a:lnTo>
                  <a:pt x="92011" y="19344"/>
                </a:lnTo>
                <a:lnTo>
                  <a:pt x="92384" y="19028"/>
                </a:lnTo>
                <a:lnTo>
                  <a:pt x="92495" y="18916"/>
                </a:lnTo>
                <a:lnTo>
                  <a:pt x="92551" y="18860"/>
                </a:lnTo>
                <a:lnTo>
                  <a:pt x="92514" y="18842"/>
                </a:lnTo>
                <a:close/>
                <a:moveTo>
                  <a:pt x="92439" y="19977"/>
                </a:moveTo>
                <a:lnTo>
                  <a:pt x="92309" y="19996"/>
                </a:lnTo>
                <a:lnTo>
                  <a:pt x="92142" y="20070"/>
                </a:lnTo>
                <a:lnTo>
                  <a:pt x="91974" y="20163"/>
                </a:lnTo>
                <a:lnTo>
                  <a:pt x="91788" y="20275"/>
                </a:lnTo>
                <a:lnTo>
                  <a:pt x="91639" y="20405"/>
                </a:lnTo>
                <a:lnTo>
                  <a:pt x="91490" y="20554"/>
                </a:lnTo>
                <a:lnTo>
                  <a:pt x="91378" y="20685"/>
                </a:lnTo>
                <a:lnTo>
                  <a:pt x="91304" y="20796"/>
                </a:lnTo>
                <a:lnTo>
                  <a:pt x="91285" y="20852"/>
                </a:lnTo>
                <a:lnTo>
                  <a:pt x="91304" y="20871"/>
                </a:lnTo>
                <a:lnTo>
                  <a:pt x="91360" y="20871"/>
                </a:lnTo>
                <a:lnTo>
                  <a:pt x="91434" y="20834"/>
                </a:lnTo>
                <a:lnTo>
                  <a:pt x="91639" y="20703"/>
                </a:lnTo>
                <a:lnTo>
                  <a:pt x="91862" y="20536"/>
                </a:lnTo>
                <a:lnTo>
                  <a:pt x="92104" y="20331"/>
                </a:lnTo>
                <a:lnTo>
                  <a:pt x="92290" y="20163"/>
                </a:lnTo>
                <a:lnTo>
                  <a:pt x="92421" y="20033"/>
                </a:lnTo>
                <a:lnTo>
                  <a:pt x="92458" y="19996"/>
                </a:lnTo>
                <a:lnTo>
                  <a:pt x="92439" y="19977"/>
                </a:lnTo>
                <a:close/>
                <a:moveTo>
                  <a:pt x="1509" y="19530"/>
                </a:moveTo>
                <a:lnTo>
                  <a:pt x="1490" y="19549"/>
                </a:lnTo>
                <a:lnTo>
                  <a:pt x="1378" y="19624"/>
                </a:lnTo>
                <a:lnTo>
                  <a:pt x="1211" y="19791"/>
                </a:lnTo>
                <a:lnTo>
                  <a:pt x="764" y="20257"/>
                </a:lnTo>
                <a:lnTo>
                  <a:pt x="373" y="20703"/>
                </a:lnTo>
                <a:lnTo>
                  <a:pt x="261" y="20852"/>
                </a:lnTo>
                <a:lnTo>
                  <a:pt x="224" y="20908"/>
                </a:lnTo>
                <a:lnTo>
                  <a:pt x="224" y="20927"/>
                </a:lnTo>
                <a:lnTo>
                  <a:pt x="261" y="20945"/>
                </a:lnTo>
                <a:lnTo>
                  <a:pt x="299" y="20945"/>
                </a:lnTo>
                <a:lnTo>
                  <a:pt x="410" y="20890"/>
                </a:lnTo>
                <a:lnTo>
                  <a:pt x="559" y="20796"/>
                </a:lnTo>
                <a:lnTo>
                  <a:pt x="690" y="20666"/>
                </a:lnTo>
                <a:lnTo>
                  <a:pt x="969" y="20405"/>
                </a:lnTo>
                <a:lnTo>
                  <a:pt x="1118" y="20238"/>
                </a:lnTo>
                <a:lnTo>
                  <a:pt x="1248" y="20070"/>
                </a:lnTo>
                <a:lnTo>
                  <a:pt x="1397" y="19810"/>
                </a:lnTo>
                <a:lnTo>
                  <a:pt x="1527" y="19586"/>
                </a:lnTo>
                <a:lnTo>
                  <a:pt x="1527" y="19530"/>
                </a:lnTo>
                <a:close/>
                <a:moveTo>
                  <a:pt x="1360" y="20666"/>
                </a:moveTo>
                <a:lnTo>
                  <a:pt x="1267" y="20741"/>
                </a:lnTo>
                <a:lnTo>
                  <a:pt x="1174" y="20852"/>
                </a:lnTo>
                <a:lnTo>
                  <a:pt x="1062" y="20983"/>
                </a:lnTo>
                <a:lnTo>
                  <a:pt x="857" y="21262"/>
                </a:lnTo>
                <a:lnTo>
                  <a:pt x="727" y="21411"/>
                </a:lnTo>
                <a:lnTo>
                  <a:pt x="615" y="21523"/>
                </a:lnTo>
                <a:lnTo>
                  <a:pt x="392" y="21746"/>
                </a:lnTo>
                <a:lnTo>
                  <a:pt x="299" y="21858"/>
                </a:lnTo>
                <a:lnTo>
                  <a:pt x="224" y="21932"/>
                </a:lnTo>
                <a:lnTo>
                  <a:pt x="206" y="21969"/>
                </a:lnTo>
                <a:lnTo>
                  <a:pt x="224" y="21988"/>
                </a:lnTo>
                <a:lnTo>
                  <a:pt x="280" y="21988"/>
                </a:lnTo>
                <a:lnTo>
                  <a:pt x="392" y="21914"/>
                </a:lnTo>
                <a:lnTo>
                  <a:pt x="615" y="21783"/>
                </a:lnTo>
                <a:lnTo>
                  <a:pt x="857" y="21597"/>
                </a:lnTo>
                <a:lnTo>
                  <a:pt x="1118" y="21374"/>
                </a:lnTo>
                <a:lnTo>
                  <a:pt x="1341" y="21150"/>
                </a:lnTo>
                <a:lnTo>
                  <a:pt x="1434" y="21038"/>
                </a:lnTo>
                <a:lnTo>
                  <a:pt x="1490" y="20945"/>
                </a:lnTo>
                <a:lnTo>
                  <a:pt x="1527" y="20852"/>
                </a:lnTo>
                <a:lnTo>
                  <a:pt x="1546" y="20778"/>
                </a:lnTo>
                <a:lnTo>
                  <a:pt x="1509" y="20703"/>
                </a:lnTo>
                <a:lnTo>
                  <a:pt x="1434" y="20666"/>
                </a:lnTo>
                <a:close/>
                <a:moveTo>
                  <a:pt x="92421" y="20871"/>
                </a:moveTo>
                <a:lnTo>
                  <a:pt x="92290" y="20908"/>
                </a:lnTo>
                <a:lnTo>
                  <a:pt x="92142" y="21001"/>
                </a:lnTo>
                <a:lnTo>
                  <a:pt x="91974" y="21113"/>
                </a:lnTo>
                <a:lnTo>
                  <a:pt x="91676" y="21374"/>
                </a:lnTo>
                <a:lnTo>
                  <a:pt x="91509" y="21504"/>
                </a:lnTo>
                <a:lnTo>
                  <a:pt x="91397" y="21671"/>
                </a:lnTo>
                <a:lnTo>
                  <a:pt x="91229" y="21932"/>
                </a:lnTo>
                <a:lnTo>
                  <a:pt x="91155" y="22044"/>
                </a:lnTo>
                <a:lnTo>
                  <a:pt x="91118" y="22137"/>
                </a:lnTo>
                <a:lnTo>
                  <a:pt x="91118" y="22174"/>
                </a:lnTo>
                <a:lnTo>
                  <a:pt x="91118" y="22193"/>
                </a:lnTo>
                <a:lnTo>
                  <a:pt x="91136" y="22193"/>
                </a:lnTo>
                <a:lnTo>
                  <a:pt x="91173" y="22174"/>
                </a:lnTo>
                <a:lnTo>
                  <a:pt x="91434" y="21951"/>
                </a:lnTo>
                <a:lnTo>
                  <a:pt x="91899" y="21523"/>
                </a:lnTo>
                <a:lnTo>
                  <a:pt x="92328" y="21094"/>
                </a:lnTo>
                <a:lnTo>
                  <a:pt x="92458" y="20945"/>
                </a:lnTo>
                <a:lnTo>
                  <a:pt x="92495" y="20890"/>
                </a:lnTo>
                <a:lnTo>
                  <a:pt x="92458" y="20871"/>
                </a:lnTo>
                <a:close/>
                <a:moveTo>
                  <a:pt x="1583" y="21820"/>
                </a:moveTo>
                <a:lnTo>
                  <a:pt x="1472" y="21858"/>
                </a:lnTo>
                <a:lnTo>
                  <a:pt x="1341" y="21932"/>
                </a:lnTo>
                <a:lnTo>
                  <a:pt x="1192" y="22025"/>
                </a:lnTo>
                <a:lnTo>
                  <a:pt x="932" y="22249"/>
                </a:lnTo>
                <a:lnTo>
                  <a:pt x="783" y="22379"/>
                </a:lnTo>
                <a:lnTo>
                  <a:pt x="652" y="22509"/>
                </a:lnTo>
                <a:lnTo>
                  <a:pt x="448" y="22733"/>
                </a:lnTo>
                <a:lnTo>
                  <a:pt x="280" y="22938"/>
                </a:lnTo>
                <a:lnTo>
                  <a:pt x="243" y="22993"/>
                </a:lnTo>
                <a:lnTo>
                  <a:pt x="261" y="22993"/>
                </a:lnTo>
                <a:lnTo>
                  <a:pt x="541" y="22807"/>
                </a:lnTo>
                <a:lnTo>
                  <a:pt x="1062" y="22472"/>
                </a:lnTo>
                <a:lnTo>
                  <a:pt x="1304" y="22286"/>
                </a:lnTo>
                <a:lnTo>
                  <a:pt x="1509" y="22100"/>
                </a:lnTo>
                <a:lnTo>
                  <a:pt x="1583" y="22025"/>
                </a:lnTo>
                <a:lnTo>
                  <a:pt x="1639" y="21951"/>
                </a:lnTo>
                <a:lnTo>
                  <a:pt x="1658" y="21895"/>
                </a:lnTo>
                <a:lnTo>
                  <a:pt x="1658" y="21839"/>
                </a:lnTo>
                <a:lnTo>
                  <a:pt x="1621" y="21820"/>
                </a:lnTo>
                <a:close/>
                <a:moveTo>
                  <a:pt x="92272" y="22044"/>
                </a:moveTo>
                <a:lnTo>
                  <a:pt x="92197" y="22062"/>
                </a:lnTo>
                <a:lnTo>
                  <a:pt x="92086" y="22118"/>
                </a:lnTo>
                <a:lnTo>
                  <a:pt x="91993" y="22193"/>
                </a:lnTo>
                <a:lnTo>
                  <a:pt x="91881" y="22286"/>
                </a:lnTo>
                <a:lnTo>
                  <a:pt x="91657" y="22509"/>
                </a:lnTo>
                <a:lnTo>
                  <a:pt x="91453" y="22751"/>
                </a:lnTo>
                <a:lnTo>
                  <a:pt x="91304" y="22956"/>
                </a:lnTo>
                <a:lnTo>
                  <a:pt x="91266" y="23049"/>
                </a:lnTo>
                <a:lnTo>
                  <a:pt x="91266" y="23105"/>
                </a:lnTo>
                <a:lnTo>
                  <a:pt x="91285" y="23124"/>
                </a:lnTo>
                <a:lnTo>
                  <a:pt x="91322" y="23124"/>
                </a:lnTo>
                <a:lnTo>
                  <a:pt x="91415" y="23086"/>
                </a:lnTo>
                <a:lnTo>
                  <a:pt x="91564" y="22975"/>
                </a:lnTo>
                <a:lnTo>
                  <a:pt x="91937" y="22640"/>
                </a:lnTo>
                <a:lnTo>
                  <a:pt x="92123" y="22472"/>
                </a:lnTo>
                <a:lnTo>
                  <a:pt x="92272" y="22305"/>
                </a:lnTo>
                <a:lnTo>
                  <a:pt x="92384" y="22193"/>
                </a:lnTo>
                <a:lnTo>
                  <a:pt x="92402" y="22137"/>
                </a:lnTo>
                <a:lnTo>
                  <a:pt x="92402" y="22100"/>
                </a:lnTo>
                <a:lnTo>
                  <a:pt x="92384" y="22081"/>
                </a:lnTo>
                <a:lnTo>
                  <a:pt x="92346" y="22062"/>
                </a:lnTo>
                <a:lnTo>
                  <a:pt x="92272" y="22044"/>
                </a:lnTo>
                <a:close/>
                <a:moveTo>
                  <a:pt x="1509" y="22900"/>
                </a:moveTo>
                <a:lnTo>
                  <a:pt x="1472" y="22919"/>
                </a:lnTo>
                <a:lnTo>
                  <a:pt x="1360" y="22975"/>
                </a:lnTo>
                <a:lnTo>
                  <a:pt x="1230" y="23068"/>
                </a:lnTo>
                <a:lnTo>
                  <a:pt x="1081" y="23180"/>
                </a:lnTo>
                <a:lnTo>
                  <a:pt x="839" y="23403"/>
                </a:lnTo>
                <a:lnTo>
                  <a:pt x="671" y="23571"/>
                </a:lnTo>
                <a:lnTo>
                  <a:pt x="392" y="23868"/>
                </a:lnTo>
                <a:lnTo>
                  <a:pt x="261" y="24055"/>
                </a:lnTo>
                <a:lnTo>
                  <a:pt x="243" y="24092"/>
                </a:lnTo>
                <a:lnTo>
                  <a:pt x="280" y="24073"/>
                </a:lnTo>
                <a:lnTo>
                  <a:pt x="615" y="23850"/>
                </a:lnTo>
                <a:lnTo>
                  <a:pt x="876" y="23682"/>
                </a:lnTo>
                <a:lnTo>
                  <a:pt x="1136" y="23496"/>
                </a:lnTo>
                <a:lnTo>
                  <a:pt x="1378" y="23310"/>
                </a:lnTo>
                <a:lnTo>
                  <a:pt x="1546" y="23124"/>
                </a:lnTo>
                <a:lnTo>
                  <a:pt x="1602" y="23049"/>
                </a:lnTo>
                <a:lnTo>
                  <a:pt x="1621" y="22993"/>
                </a:lnTo>
                <a:lnTo>
                  <a:pt x="1602" y="22938"/>
                </a:lnTo>
                <a:lnTo>
                  <a:pt x="1546" y="22919"/>
                </a:lnTo>
                <a:lnTo>
                  <a:pt x="1509" y="22900"/>
                </a:lnTo>
                <a:close/>
                <a:moveTo>
                  <a:pt x="92477" y="23031"/>
                </a:moveTo>
                <a:lnTo>
                  <a:pt x="92458" y="23049"/>
                </a:lnTo>
                <a:lnTo>
                  <a:pt x="92365" y="23086"/>
                </a:lnTo>
                <a:lnTo>
                  <a:pt x="92067" y="23273"/>
                </a:lnTo>
                <a:lnTo>
                  <a:pt x="91751" y="23496"/>
                </a:lnTo>
                <a:lnTo>
                  <a:pt x="91639" y="23589"/>
                </a:lnTo>
                <a:lnTo>
                  <a:pt x="91564" y="23645"/>
                </a:lnTo>
                <a:lnTo>
                  <a:pt x="91453" y="23831"/>
                </a:lnTo>
                <a:lnTo>
                  <a:pt x="91304" y="24110"/>
                </a:lnTo>
                <a:lnTo>
                  <a:pt x="91248" y="24241"/>
                </a:lnTo>
                <a:lnTo>
                  <a:pt x="91211" y="24352"/>
                </a:lnTo>
                <a:lnTo>
                  <a:pt x="91211" y="24408"/>
                </a:lnTo>
                <a:lnTo>
                  <a:pt x="91229" y="24427"/>
                </a:lnTo>
                <a:lnTo>
                  <a:pt x="91266" y="24408"/>
                </a:lnTo>
                <a:lnTo>
                  <a:pt x="91397" y="24297"/>
                </a:lnTo>
                <a:lnTo>
                  <a:pt x="91564" y="24148"/>
                </a:lnTo>
                <a:lnTo>
                  <a:pt x="91751" y="23980"/>
                </a:lnTo>
                <a:lnTo>
                  <a:pt x="91937" y="23775"/>
                </a:lnTo>
                <a:lnTo>
                  <a:pt x="92104" y="23571"/>
                </a:lnTo>
                <a:lnTo>
                  <a:pt x="92253" y="23384"/>
                </a:lnTo>
                <a:lnTo>
                  <a:pt x="92384" y="23198"/>
                </a:lnTo>
                <a:lnTo>
                  <a:pt x="92477" y="23031"/>
                </a:lnTo>
                <a:close/>
                <a:moveTo>
                  <a:pt x="1658" y="23868"/>
                </a:moveTo>
                <a:lnTo>
                  <a:pt x="1621" y="23887"/>
                </a:lnTo>
                <a:lnTo>
                  <a:pt x="1509" y="23962"/>
                </a:lnTo>
                <a:lnTo>
                  <a:pt x="1323" y="24129"/>
                </a:lnTo>
                <a:lnTo>
                  <a:pt x="857" y="24595"/>
                </a:lnTo>
                <a:lnTo>
                  <a:pt x="448" y="25041"/>
                </a:lnTo>
                <a:lnTo>
                  <a:pt x="317" y="25190"/>
                </a:lnTo>
                <a:lnTo>
                  <a:pt x="261" y="25265"/>
                </a:lnTo>
                <a:lnTo>
                  <a:pt x="336" y="25265"/>
                </a:lnTo>
                <a:lnTo>
                  <a:pt x="466" y="25209"/>
                </a:lnTo>
                <a:lnTo>
                  <a:pt x="615" y="25097"/>
                </a:lnTo>
                <a:lnTo>
                  <a:pt x="783" y="24967"/>
                </a:lnTo>
                <a:lnTo>
                  <a:pt x="1118" y="24688"/>
                </a:lnTo>
                <a:lnTo>
                  <a:pt x="1304" y="24520"/>
                </a:lnTo>
                <a:lnTo>
                  <a:pt x="1416" y="24371"/>
                </a:lnTo>
                <a:lnTo>
                  <a:pt x="1583" y="24129"/>
                </a:lnTo>
                <a:lnTo>
                  <a:pt x="1658" y="24017"/>
                </a:lnTo>
                <a:lnTo>
                  <a:pt x="1695" y="23924"/>
                </a:lnTo>
                <a:lnTo>
                  <a:pt x="1695" y="23887"/>
                </a:lnTo>
                <a:lnTo>
                  <a:pt x="1695" y="23868"/>
                </a:lnTo>
                <a:close/>
                <a:moveTo>
                  <a:pt x="92551" y="24092"/>
                </a:moveTo>
                <a:lnTo>
                  <a:pt x="92439" y="24148"/>
                </a:lnTo>
                <a:lnTo>
                  <a:pt x="92272" y="24259"/>
                </a:lnTo>
                <a:lnTo>
                  <a:pt x="92104" y="24390"/>
                </a:lnTo>
                <a:lnTo>
                  <a:pt x="91769" y="24669"/>
                </a:lnTo>
                <a:lnTo>
                  <a:pt x="91583" y="24837"/>
                </a:lnTo>
                <a:lnTo>
                  <a:pt x="91471" y="24986"/>
                </a:lnTo>
                <a:lnTo>
                  <a:pt x="91304" y="25228"/>
                </a:lnTo>
                <a:lnTo>
                  <a:pt x="91229" y="25339"/>
                </a:lnTo>
                <a:lnTo>
                  <a:pt x="91192" y="25432"/>
                </a:lnTo>
                <a:lnTo>
                  <a:pt x="91192" y="25470"/>
                </a:lnTo>
                <a:lnTo>
                  <a:pt x="91211" y="25488"/>
                </a:lnTo>
                <a:lnTo>
                  <a:pt x="91229" y="25488"/>
                </a:lnTo>
                <a:lnTo>
                  <a:pt x="91266" y="25470"/>
                </a:lnTo>
                <a:lnTo>
                  <a:pt x="91397" y="25395"/>
                </a:lnTo>
                <a:lnTo>
                  <a:pt x="91564" y="25228"/>
                </a:lnTo>
                <a:lnTo>
                  <a:pt x="92030" y="24762"/>
                </a:lnTo>
                <a:lnTo>
                  <a:pt x="92458" y="24315"/>
                </a:lnTo>
                <a:lnTo>
                  <a:pt x="92588" y="24166"/>
                </a:lnTo>
                <a:lnTo>
                  <a:pt x="92626" y="24110"/>
                </a:lnTo>
                <a:lnTo>
                  <a:pt x="92588" y="24092"/>
                </a:lnTo>
                <a:close/>
                <a:moveTo>
                  <a:pt x="1639" y="24948"/>
                </a:moveTo>
                <a:lnTo>
                  <a:pt x="1490" y="25060"/>
                </a:lnTo>
                <a:lnTo>
                  <a:pt x="1323" y="25209"/>
                </a:lnTo>
                <a:lnTo>
                  <a:pt x="1136" y="25376"/>
                </a:lnTo>
                <a:lnTo>
                  <a:pt x="969" y="25581"/>
                </a:lnTo>
                <a:lnTo>
                  <a:pt x="783" y="25786"/>
                </a:lnTo>
                <a:lnTo>
                  <a:pt x="634" y="25991"/>
                </a:lnTo>
                <a:lnTo>
                  <a:pt x="503" y="26158"/>
                </a:lnTo>
                <a:lnTo>
                  <a:pt x="410" y="26326"/>
                </a:lnTo>
                <a:lnTo>
                  <a:pt x="448" y="26326"/>
                </a:lnTo>
                <a:lnTo>
                  <a:pt x="541" y="26270"/>
                </a:lnTo>
                <a:lnTo>
                  <a:pt x="820" y="26084"/>
                </a:lnTo>
                <a:lnTo>
                  <a:pt x="1136" y="25879"/>
                </a:lnTo>
                <a:lnTo>
                  <a:pt x="1267" y="25786"/>
                </a:lnTo>
                <a:lnTo>
                  <a:pt x="1341" y="25712"/>
                </a:lnTo>
                <a:lnTo>
                  <a:pt x="1453" y="25525"/>
                </a:lnTo>
                <a:lnTo>
                  <a:pt x="1583" y="25246"/>
                </a:lnTo>
                <a:lnTo>
                  <a:pt x="1658" y="25116"/>
                </a:lnTo>
                <a:lnTo>
                  <a:pt x="1676" y="25004"/>
                </a:lnTo>
                <a:lnTo>
                  <a:pt x="1676" y="24948"/>
                </a:lnTo>
                <a:close/>
                <a:moveTo>
                  <a:pt x="92607" y="25283"/>
                </a:moveTo>
                <a:lnTo>
                  <a:pt x="92290" y="25507"/>
                </a:lnTo>
                <a:lnTo>
                  <a:pt x="92030" y="25674"/>
                </a:lnTo>
                <a:lnTo>
                  <a:pt x="91751" y="25861"/>
                </a:lnTo>
                <a:lnTo>
                  <a:pt x="91509" y="26047"/>
                </a:lnTo>
                <a:lnTo>
                  <a:pt x="91341" y="26233"/>
                </a:lnTo>
                <a:lnTo>
                  <a:pt x="91285" y="26307"/>
                </a:lnTo>
                <a:lnTo>
                  <a:pt x="91266" y="26363"/>
                </a:lnTo>
                <a:lnTo>
                  <a:pt x="91285" y="26419"/>
                </a:lnTo>
                <a:lnTo>
                  <a:pt x="91341" y="26438"/>
                </a:lnTo>
                <a:lnTo>
                  <a:pt x="91378" y="26456"/>
                </a:lnTo>
                <a:lnTo>
                  <a:pt x="91434" y="26438"/>
                </a:lnTo>
                <a:lnTo>
                  <a:pt x="91546" y="26382"/>
                </a:lnTo>
                <a:lnTo>
                  <a:pt x="91676" y="26289"/>
                </a:lnTo>
                <a:lnTo>
                  <a:pt x="91806" y="26177"/>
                </a:lnTo>
                <a:lnTo>
                  <a:pt x="92067" y="25954"/>
                </a:lnTo>
                <a:lnTo>
                  <a:pt x="92235" y="25805"/>
                </a:lnTo>
                <a:lnTo>
                  <a:pt x="92495" y="25488"/>
                </a:lnTo>
                <a:lnTo>
                  <a:pt x="92626" y="25321"/>
                </a:lnTo>
                <a:lnTo>
                  <a:pt x="92644" y="25283"/>
                </a:lnTo>
                <a:close/>
                <a:moveTo>
                  <a:pt x="1546" y="26233"/>
                </a:moveTo>
                <a:lnTo>
                  <a:pt x="1472" y="26252"/>
                </a:lnTo>
                <a:lnTo>
                  <a:pt x="1378" y="26307"/>
                </a:lnTo>
                <a:lnTo>
                  <a:pt x="1211" y="26456"/>
                </a:lnTo>
                <a:lnTo>
                  <a:pt x="1025" y="26661"/>
                </a:lnTo>
                <a:lnTo>
                  <a:pt x="690" y="27071"/>
                </a:lnTo>
                <a:lnTo>
                  <a:pt x="541" y="27276"/>
                </a:lnTo>
                <a:lnTo>
                  <a:pt x="820" y="27127"/>
                </a:lnTo>
                <a:lnTo>
                  <a:pt x="1043" y="26996"/>
                </a:lnTo>
                <a:lnTo>
                  <a:pt x="1267" y="26847"/>
                </a:lnTo>
                <a:lnTo>
                  <a:pt x="1472" y="26698"/>
                </a:lnTo>
                <a:lnTo>
                  <a:pt x="1565" y="26605"/>
                </a:lnTo>
                <a:lnTo>
                  <a:pt x="1621" y="26531"/>
                </a:lnTo>
                <a:lnTo>
                  <a:pt x="1676" y="26456"/>
                </a:lnTo>
                <a:lnTo>
                  <a:pt x="1695" y="26382"/>
                </a:lnTo>
                <a:lnTo>
                  <a:pt x="1695" y="26307"/>
                </a:lnTo>
                <a:lnTo>
                  <a:pt x="1658" y="26252"/>
                </a:lnTo>
                <a:lnTo>
                  <a:pt x="1602" y="26233"/>
                </a:lnTo>
                <a:close/>
                <a:moveTo>
                  <a:pt x="92626" y="26363"/>
                </a:moveTo>
                <a:lnTo>
                  <a:pt x="92346" y="26549"/>
                </a:lnTo>
                <a:lnTo>
                  <a:pt x="91844" y="26885"/>
                </a:lnTo>
                <a:lnTo>
                  <a:pt x="91583" y="27089"/>
                </a:lnTo>
                <a:lnTo>
                  <a:pt x="91378" y="27257"/>
                </a:lnTo>
                <a:lnTo>
                  <a:pt x="91304" y="27331"/>
                </a:lnTo>
                <a:lnTo>
                  <a:pt x="91248" y="27406"/>
                </a:lnTo>
                <a:lnTo>
                  <a:pt x="91229" y="27462"/>
                </a:lnTo>
                <a:lnTo>
                  <a:pt x="91248" y="27518"/>
                </a:lnTo>
                <a:lnTo>
                  <a:pt x="91266" y="27536"/>
                </a:lnTo>
                <a:lnTo>
                  <a:pt x="91322" y="27536"/>
                </a:lnTo>
                <a:lnTo>
                  <a:pt x="91415" y="27499"/>
                </a:lnTo>
                <a:lnTo>
                  <a:pt x="91564" y="27424"/>
                </a:lnTo>
                <a:lnTo>
                  <a:pt x="91695" y="27331"/>
                </a:lnTo>
                <a:lnTo>
                  <a:pt x="91955" y="27108"/>
                </a:lnTo>
                <a:lnTo>
                  <a:pt x="92104" y="26996"/>
                </a:lnTo>
                <a:lnTo>
                  <a:pt x="92253" y="26847"/>
                </a:lnTo>
                <a:lnTo>
                  <a:pt x="92458" y="26624"/>
                </a:lnTo>
                <a:lnTo>
                  <a:pt x="92607" y="26419"/>
                </a:lnTo>
                <a:lnTo>
                  <a:pt x="92644" y="26363"/>
                </a:lnTo>
                <a:close/>
                <a:moveTo>
                  <a:pt x="1751" y="27164"/>
                </a:moveTo>
                <a:lnTo>
                  <a:pt x="1714" y="27182"/>
                </a:lnTo>
                <a:lnTo>
                  <a:pt x="1453" y="27406"/>
                </a:lnTo>
                <a:lnTo>
                  <a:pt x="1006" y="27834"/>
                </a:lnTo>
                <a:lnTo>
                  <a:pt x="578" y="28262"/>
                </a:lnTo>
                <a:lnTo>
                  <a:pt x="448" y="28411"/>
                </a:lnTo>
                <a:lnTo>
                  <a:pt x="392" y="28467"/>
                </a:lnTo>
                <a:lnTo>
                  <a:pt x="429" y="28486"/>
                </a:lnTo>
                <a:lnTo>
                  <a:pt x="466" y="28486"/>
                </a:lnTo>
                <a:lnTo>
                  <a:pt x="597" y="28448"/>
                </a:lnTo>
                <a:lnTo>
                  <a:pt x="745" y="28355"/>
                </a:lnTo>
                <a:lnTo>
                  <a:pt x="913" y="28244"/>
                </a:lnTo>
                <a:lnTo>
                  <a:pt x="1211" y="28002"/>
                </a:lnTo>
                <a:lnTo>
                  <a:pt x="1378" y="27853"/>
                </a:lnTo>
                <a:lnTo>
                  <a:pt x="1509" y="27685"/>
                </a:lnTo>
                <a:lnTo>
                  <a:pt x="1676" y="27424"/>
                </a:lnTo>
                <a:lnTo>
                  <a:pt x="1732" y="27313"/>
                </a:lnTo>
                <a:lnTo>
                  <a:pt x="1788" y="27220"/>
                </a:lnTo>
                <a:lnTo>
                  <a:pt x="1788" y="27182"/>
                </a:lnTo>
                <a:lnTo>
                  <a:pt x="1769" y="27164"/>
                </a:lnTo>
                <a:close/>
                <a:moveTo>
                  <a:pt x="92626" y="27369"/>
                </a:moveTo>
                <a:lnTo>
                  <a:pt x="92495" y="27443"/>
                </a:lnTo>
                <a:lnTo>
                  <a:pt x="92290" y="27573"/>
                </a:lnTo>
                <a:lnTo>
                  <a:pt x="92030" y="27760"/>
                </a:lnTo>
                <a:lnTo>
                  <a:pt x="91769" y="27983"/>
                </a:lnTo>
                <a:lnTo>
                  <a:pt x="91546" y="28206"/>
                </a:lnTo>
                <a:lnTo>
                  <a:pt x="91471" y="28318"/>
                </a:lnTo>
                <a:lnTo>
                  <a:pt x="91397" y="28411"/>
                </a:lnTo>
                <a:lnTo>
                  <a:pt x="91360" y="28504"/>
                </a:lnTo>
                <a:lnTo>
                  <a:pt x="91360" y="28597"/>
                </a:lnTo>
                <a:lnTo>
                  <a:pt x="91378" y="28653"/>
                </a:lnTo>
                <a:lnTo>
                  <a:pt x="91453" y="28691"/>
                </a:lnTo>
                <a:lnTo>
                  <a:pt x="91527" y="28691"/>
                </a:lnTo>
                <a:lnTo>
                  <a:pt x="91620" y="28616"/>
                </a:lnTo>
                <a:lnTo>
                  <a:pt x="91732" y="28504"/>
                </a:lnTo>
                <a:lnTo>
                  <a:pt x="91844" y="28374"/>
                </a:lnTo>
                <a:lnTo>
                  <a:pt x="92030" y="28113"/>
                </a:lnTo>
                <a:lnTo>
                  <a:pt x="92160" y="27946"/>
                </a:lnTo>
                <a:lnTo>
                  <a:pt x="92290" y="27834"/>
                </a:lnTo>
                <a:lnTo>
                  <a:pt x="92514" y="27611"/>
                </a:lnTo>
                <a:lnTo>
                  <a:pt x="92607" y="27518"/>
                </a:lnTo>
                <a:lnTo>
                  <a:pt x="92663" y="27424"/>
                </a:lnTo>
                <a:lnTo>
                  <a:pt x="92681" y="27387"/>
                </a:lnTo>
                <a:lnTo>
                  <a:pt x="92681" y="27369"/>
                </a:lnTo>
                <a:close/>
                <a:moveTo>
                  <a:pt x="1527" y="28486"/>
                </a:moveTo>
                <a:lnTo>
                  <a:pt x="1453" y="28523"/>
                </a:lnTo>
                <a:lnTo>
                  <a:pt x="1267" y="28653"/>
                </a:lnTo>
                <a:lnTo>
                  <a:pt x="1025" y="28821"/>
                </a:lnTo>
                <a:lnTo>
                  <a:pt x="801" y="29026"/>
                </a:lnTo>
                <a:lnTo>
                  <a:pt x="597" y="29193"/>
                </a:lnTo>
                <a:lnTo>
                  <a:pt x="466" y="29324"/>
                </a:lnTo>
                <a:lnTo>
                  <a:pt x="448" y="29379"/>
                </a:lnTo>
                <a:lnTo>
                  <a:pt x="597" y="29361"/>
                </a:lnTo>
                <a:lnTo>
                  <a:pt x="745" y="29305"/>
                </a:lnTo>
                <a:lnTo>
                  <a:pt x="913" y="29193"/>
                </a:lnTo>
                <a:lnTo>
                  <a:pt x="1099" y="29081"/>
                </a:lnTo>
                <a:lnTo>
                  <a:pt x="1267" y="28951"/>
                </a:lnTo>
                <a:lnTo>
                  <a:pt x="1416" y="28802"/>
                </a:lnTo>
                <a:lnTo>
                  <a:pt x="1527" y="28672"/>
                </a:lnTo>
                <a:lnTo>
                  <a:pt x="1583" y="28560"/>
                </a:lnTo>
                <a:lnTo>
                  <a:pt x="1602" y="28504"/>
                </a:lnTo>
                <a:lnTo>
                  <a:pt x="1602" y="28486"/>
                </a:lnTo>
                <a:close/>
                <a:moveTo>
                  <a:pt x="92607" y="28411"/>
                </a:moveTo>
                <a:lnTo>
                  <a:pt x="92551" y="28430"/>
                </a:lnTo>
                <a:lnTo>
                  <a:pt x="92458" y="28486"/>
                </a:lnTo>
                <a:lnTo>
                  <a:pt x="92346" y="28560"/>
                </a:lnTo>
                <a:lnTo>
                  <a:pt x="92104" y="28765"/>
                </a:lnTo>
                <a:lnTo>
                  <a:pt x="91862" y="29007"/>
                </a:lnTo>
                <a:lnTo>
                  <a:pt x="91620" y="29268"/>
                </a:lnTo>
                <a:lnTo>
                  <a:pt x="91434" y="29510"/>
                </a:lnTo>
                <a:lnTo>
                  <a:pt x="91378" y="29621"/>
                </a:lnTo>
                <a:lnTo>
                  <a:pt x="91322" y="29714"/>
                </a:lnTo>
                <a:lnTo>
                  <a:pt x="91322" y="29770"/>
                </a:lnTo>
                <a:lnTo>
                  <a:pt x="91341" y="29808"/>
                </a:lnTo>
                <a:lnTo>
                  <a:pt x="91360" y="29826"/>
                </a:lnTo>
                <a:lnTo>
                  <a:pt x="91397" y="29826"/>
                </a:lnTo>
                <a:lnTo>
                  <a:pt x="91490" y="29770"/>
                </a:lnTo>
                <a:lnTo>
                  <a:pt x="91602" y="29677"/>
                </a:lnTo>
                <a:lnTo>
                  <a:pt x="91713" y="29566"/>
                </a:lnTo>
                <a:lnTo>
                  <a:pt x="91918" y="29324"/>
                </a:lnTo>
                <a:lnTo>
                  <a:pt x="92048" y="29156"/>
                </a:lnTo>
                <a:lnTo>
                  <a:pt x="92421" y="28802"/>
                </a:lnTo>
                <a:lnTo>
                  <a:pt x="92533" y="28691"/>
                </a:lnTo>
                <a:lnTo>
                  <a:pt x="92626" y="28579"/>
                </a:lnTo>
                <a:lnTo>
                  <a:pt x="92663" y="28486"/>
                </a:lnTo>
                <a:lnTo>
                  <a:pt x="92681" y="28448"/>
                </a:lnTo>
                <a:lnTo>
                  <a:pt x="92663" y="28430"/>
                </a:lnTo>
                <a:lnTo>
                  <a:pt x="92607" y="28411"/>
                </a:lnTo>
                <a:close/>
                <a:moveTo>
                  <a:pt x="1490" y="29510"/>
                </a:moveTo>
                <a:lnTo>
                  <a:pt x="1434" y="29528"/>
                </a:lnTo>
                <a:lnTo>
                  <a:pt x="1285" y="29640"/>
                </a:lnTo>
                <a:lnTo>
                  <a:pt x="1099" y="29789"/>
                </a:lnTo>
                <a:lnTo>
                  <a:pt x="894" y="29994"/>
                </a:lnTo>
                <a:lnTo>
                  <a:pt x="559" y="30348"/>
                </a:lnTo>
                <a:lnTo>
                  <a:pt x="429" y="30515"/>
                </a:lnTo>
                <a:lnTo>
                  <a:pt x="764" y="30348"/>
                </a:lnTo>
                <a:lnTo>
                  <a:pt x="1006" y="30199"/>
                </a:lnTo>
                <a:lnTo>
                  <a:pt x="1230" y="30050"/>
                </a:lnTo>
                <a:lnTo>
                  <a:pt x="1453" y="29882"/>
                </a:lnTo>
                <a:lnTo>
                  <a:pt x="1527" y="29808"/>
                </a:lnTo>
                <a:lnTo>
                  <a:pt x="1583" y="29733"/>
                </a:lnTo>
                <a:lnTo>
                  <a:pt x="1621" y="29659"/>
                </a:lnTo>
                <a:lnTo>
                  <a:pt x="1621" y="29603"/>
                </a:lnTo>
                <a:lnTo>
                  <a:pt x="1602" y="29547"/>
                </a:lnTo>
                <a:lnTo>
                  <a:pt x="1527" y="29510"/>
                </a:lnTo>
                <a:close/>
                <a:moveTo>
                  <a:pt x="92812" y="29472"/>
                </a:moveTo>
                <a:lnTo>
                  <a:pt x="92756" y="29510"/>
                </a:lnTo>
                <a:lnTo>
                  <a:pt x="92477" y="29752"/>
                </a:lnTo>
                <a:lnTo>
                  <a:pt x="91974" y="30180"/>
                </a:lnTo>
                <a:lnTo>
                  <a:pt x="91732" y="30422"/>
                </a:lnTo>
                <a:lnTo>
                  <a:pt x="91527" y="30627"/>
                </a:lnTo>
                <a:lnTo>
                  <a:pt x="91453" y="30720"/>
                </a:lnTo>
                <a:lnTo>
                  <a:pt x="91415" y="30794"/>
                </a:lnTo>
                <a:lnTo>
                  <a:pt x="91397" y="30869"/>
                </a:lnTo>
                <a:lnTo>
                  <a:pt x="91397" y="30906"/>
                </a:lnTo>
                <a:lnTo>
                  <a:pt x="91453" y="30925"/>
                </a:lnTo>
                <a:lnTo>
                  <a:pt x="91546" y="30925"/>
                </a:lnTo>
                <a:lnTo>
                  <a:pt x="91602" y="30887"/>
                </a:lnTo>
                <a:lnTo>
                  <a:pt x="91751" y="30813"/>
                </a:lnTo>
                <a:lnTo>
                  <a:pt x="91881" y="30701"/>
                </a:lnTo>
                <a:lnTo>
                  <a:pt x="92142" y="30441"/>
                </a:lnTo>
                <a:lnTo>
                  <a:pt x="92290" y="30273"/>
                </a:lnTo>
                <a:lnTo>
                  <a:pt x="92533" y="30050"/>
                </a:lnTo>
                <a:lnTo>
                  <a:pt x="92644" y="29938"/>
                </a:lnTo>
                <a:lnTo>
                  <a:pt x="92719" y="29826"/>
                </a:lnTo>
                <a:lnTo>
                  <a:pt x="92756" y="29752"/>
                </a:lnTo>
                <a:lnTo>
                  <a:pt x="92830" y="29603"/>
                </a:lnTo>
                <a:lnTo>
                  <a:pt x="92849" y="29547"/>
                </a:lnTo>
                <a:lnTo>
                  <a:pt x="92849" y="29491"/>
                </a:lnTo>
                <a:lnTo>
                  <a:pt x="92830" y="29472"/>
                </a:lnTo>
                <a:close/>
                <a:moveTo>
                  <a:pt x="1416" y="30459"/>
                </a:moveTo>
                <a:lnTo>
                  <a:pt x="1323" y="30496"/>
                </a:lnTo>
                <a:lnTo>
                  <a:pt x="1248" y="30552"/>
                </a:lnTo>
                <a:lnTo>
                  <a:pt x="1136" y="30645"/>
                </a:lnTo>
                <a:lnTo>
                  <a:pt x="1043" y="30738"/>
                </a:lnTo>
                <a:lnTo>
                  <a:pt x="857" y="30981"/>
                </a:lnTo>
                <a:lnTo>
                  <a:pt x="690" y="31223"/>
                </a:lnTo>
                <a:lnTo>
                  <a:pt x="541" y="31465"/>
                </a:lnTo>
                <a:lnTo>
                  <a:pt x="410" y="31688"/>
                </a:lnTo>
                <a:lnTo>
                  <a:pt x="634" y="31483"/>
                </a:lnTo>
                <a:lnTo>
                  <a:pt x="1062" y="31111"/>
                </a:lnTo>
                <a:lnTo>
                  <a:pt x="1285" y="30906"/>
                </a:lnTo>
                <a:lnTo>
                  <a:pt x="1453" y="30720"/>
                </a:lnTo>
                <a:lnTo>
                  <a:pt x="1565" y="30590"/>
                </a:lnTo>
                <a:lnTo>
                  <a:pt x="1583" y="30534"/>
                </a:lnTo>
                <a:lnTo>
                  <a:pt x="1565" y="30496"/>
                </a:lnTo>
                <a:lnTo>
                  <a:pt x="1490" y="30459"/>
                </a:lnTo>
                <a:close/>
                <a:moveTo>
                  <a:pt x="92644" y="30794"/>
                </a:moveTo>
                <a:lnTo>
                  <a:pt x="92402" y="30943"/>
                </a:lnTo>
                <a:lnTo>
                  <a:pt x="91937" y="31241"/>
                </a:lnTo>
                <a:lnTo>
                  <a:pt x="91713" y="31390"/>
                </a:lnTo>
                <a:lnTo>
                  <a:pt x="91509" y="31539"/>
                </a:lnTo>
                <a:lnTo>
                  <a:pt x="91453" y="31614"/>
                </a:lnTo>
                <a:lnTo>
                  <a:pt x="91397" y="31669"/>
                </a:lnTo>
                <a:lnTo>
                  <a:pt x="91378" y="31725"/>
                </a:lnTo>
                <a:lnTo>
                  <a:pt x="91397" y="31762"/>
                </a:lnTo>
                <a:lnTo>
                  <a:pt x="91434" y="31781"/>
                </a:lnTo>
                <a:lnTo>
                  <a:pt x="91509" y="31800"/>
                </a:lnTo>
                <a:lnTo>
                  <a:pt x="91583" y="31762"/>
                </a:lnTo>
                <a:lnTo>
                  <a:pt x="91657" y="31725"/>
                </a:lnTo>
                <a:lnTo>
                  <a:pt x="91862" y="31576"/>
                </a:lnTo>
                <a:lnTo>
                  <a:pt x="92086" y="31390"/>
                </a:lnTo>
                <a:lnTo>
                  <a:pt x="92458" y="30999"/>
                </a:lnTo>
                <a:lnTo>
                  <a:pt x="92644" y="30794"/>
                </a:lnTo>
                <a:close/>
                <a:moveTo>
                  <a:pt x="1565" y="31614"/>
                </a:moveTo>
                <a:lnTo>
                  <a:pt x="1509" y="31632"/>
                </a:lnTo>
                <a:lnTo>
                  <a:pt x="1397" y="31688"/>
                </a:lnTo>
                <a:lnTo>
                  <a:pt x="1248" y="31818"/>
                </a:lnTo>
                <a:lnTo>
                  <a:pt x="1062" y="31986"/>
                </a:lnTo>
                <a:lnTo>
                  <a:pt x="876" y="32172"/>
                </a:lnTo>
                <a:lnTo>
                  <a:pt x="727" y="32377"/>
                </a:lnTo>
                <a:lnTo>
                  <a:pt x="597" y="32544"/>
                </a:lnTo>
                <a:lnTo>
                  <a:pt x="559" y="32600"/>
                </a:lnTo>
                <a:lnTo>
                  <a:pt x="541" y="32656"/>
                </a:lnTo>
                <a:lnTo>
                  <a:pt x="541" y="32712"/>
                </a:lnTo>
                <a:lnTo>
                  <a:pt x="559" y="32731"/>
                </a:lnTo>
                <a:lnTo>
                  <a:pt x="652" y="32731"/>
                </a:lnTo>
                <a:lnTo>
                  <a:pt x="764" y="32675"/>
                </a:lnTo>
                <a:lnTo>
                  <a:pt x="876" y="32600"/>
                </a:lnTo>
                <a:lnTo>
                  <a:pt x="987" y="32507"/>
                </a:lnTo>
                <a:lnTo>
                  <a:pt x="1211" y="32284"/>
                </a:lnTo>
                <a:lnTo>
                  <a:pt x="1360" y="32135"/>
                </a:lnTo>
                <a:lnTo>
                  <a:pt x="1434" y="32042"/>
                </a:lnTo>
                <a:lnTo>
                  <a:pt x="1546" y="31837"/>
                </a:lnTo>
                <a:lnTo>
                  <a:pt x="1602" y="31744"/>
                </a:lnTo>
                <a:lnTo>
                  <a:pt x="1621" y="31669"/>
                </a:lnTo>
                <a:lnTo>
                  <a:pt x="1621" y="31651"/>
                </a:lnTo>
                <a:lnTo>
                  <a:pt x="1602" y="31632"/>
                </a:lnTo>
                <a:lnTo>
                  <a:pt x="1565" y="31614"/>
                </a:lnTo>
                <a:close/>
                <a:moveTo>
                  <a:pt x="92607" y="31669"/>
                </a:moveTo>
                <a:lnTo>
                  <a:pt x="92290" y="31911"/>
                </a:lnTo>
                <a:lnTo>
                  <a:pt x="92030" y="32116"/>
                </a:lnTo>
                <a:lnTo>
                  <a:pt x="91769" y="32358"/>
                </a:lnTo>
                <a:lnTo>
                  <a:pt x="91527" y="32600"/>
                </a:lnTo>
                <a:lnTo>
                  <a:pt x="91415" y="32712"/>
                </a:lnTo>
                <a:lnTo>
                  <a:pt x="91341" y="32824"/>
                </a:lnTo>
                <a:lnTo>
                  <a:pt x="91285" y="32917"/>
                </a:lnTo>
                <a:lnTo>
                  <a:pt x="91266" y="32991"/>
                </a:lnTo>
                <a:lnTo>
                  <a:pt x="91285" y="33047"/>
                </a:lnTo>
                <a:lnTo>
                  <a:pt x="91341" y="33066"/>
                </a:lnTo>
                <a:lnTo>
                  <a:pt x="91415" y="33066"/>
                </a:lnTo>
                <a:lnTo>
                  <a:pt x="91471" y="33029"/>
                </a:lnTo>
                <a:lnTo>
                  <a:pt x="91564" y="32973"/>
                </a:lnTo>
                <a:lnTo>
                  <a:pt x="91657" y="32898"/>
                </a:lnTo>
                <a:lnTo>
                  <a:pt x="91844" y="32675"/>
                </a:lnTo>
                <a:lnTo>
                  <a:pt x="92048" y="32414"/>
                </a:lnTo>
                <a:lnTo>
                  <a:pt x="92421" y="31930"/>
                </a:lnTo>
                <a:lnTo>
                  <a:pt x="92551" y="31762"/>
                </a:lnTo>
                <a:lnTo>
                  <a:pt x="92607" y="31669"/>
                </a:lnTo>
                <a:close/>
                <a:moveTo>
                  <a:pt x="1807" y="32526"/>
                </a:moveTo>
                <a:lnTo>
                  <a:pt x="1769" y="32544"/>
                </a:lnTo>
                <a:lnTo>
                  <a:pt x="1639" y="32619"/>
                </a:lnTo>
                <a:lnTo>
                  <a:pt x="1453" y="32786"/>
                </a:lnTo>
                <a:lnTo>
                  <a:pt x="1006" y="33252"/>
                </a:lnTo>
                <a:lnTo>
                  <a:pt x="783" y="33494"/>
                </a:lnTo>
                <a:lnTo>
                  <a:pt x="615" y="33717"/>
                </a:lnTo>
                <a:lnTo>
                  <a:pt x="503" y="33885"/>
                </a:lnTo>
                <a:lnTo>
                  <a:pt x="485" y="33941"/>
                </a:lnTo>
                <a:lnTo>
                  <a:pt x="485" y="33959"/>
                </a:lnTo>
                <a:lnTo>
                  <a:pt x="522" y="33978"/>
                </a:lnTo>
                <a:lnTo>
                  <a:pt x="578" y="33978"/>
                </a:lnTo>
                <a:lnTo>
                  <a:pt x="708" y="33922"/>
                </a:lnTo>
                <a:lnTo>
                  <a:pt x="857" y="33810"/>
                </a:lnTo>
                <a:lnTo>
                  <a:pt x="1006" y="33680"/>
                </a:lnTo>
                <a:lnTo>
                  <a:pt x="1304" y="33382"/>
                </a:lnTo>
                <a:lnTo>
                  <a:pt x="1490" y="33196"/>
                </a:lnTo>
                <a:lnTo>
                  <a:pt x="1602" y="33047"/>
                </a:lnTo>
                <a:lnTo>
                  <a:pt x="1769" y="32786"/>
                </a:lnTo>
                <a:lnTo>
                  <a:pt x="1825" y="32656"/>
                </a:lnTo>
                <a:lnTo>
                  <a:pt x="1863" y="32563"/>
                </a:lnTo>
                <a:lnTo>
                  <a:pt x="1863" y="32544"/>
                </a:lnTo>
                <a:lnTo>
                  <a:pt x="1844" y="32526"/>
                </a:lnTo>
                <a:close/>
                <a:moveTo>
                  <a:pt x="92570" y="32824"/>
                </a:moveTo>
                <a:lnTo>
                  <a:pt x="92533" y="32842"/>
                </a:lnTo>
                <a:lnTo>
                  <a:pt x="92253" y="33029"/>
                </a:lnTo>
                <a:lnTo>
                  <a:pt x="92030" y="33196"/>
                </a:lnTo>
                <a:lnTo>
                  <a:pt x="91769" y="33401"/>
                </a:lnTo>
                <a:lnTo>
                  <a:pt x="91546" y="33624"/>
                </a:lnTo>
                <a:lnTo>
                  <a:pt x="91360" y="33810"/>
                </a:lnTo>
                <a:lnTo>
                  <a:pt x="91304" y="33904"/>
                </a:lnTo>
                <a:lnTo>
                  <a:pt x="91266" y="33978"/>
                </a:lnTo>
                <a:lnTo>
                  <a:pt x="91266" y="34034"/>
                </a:lnTo>
                <a:lnTo>
                  <a:pt x="91304" y="34090"/>
                </a:lnTo>
                <a:lnTo>
                  <a:pt x="91341" y="34108"/>
                </a:lnTo>
                <a:lnTo>
                  <a:pt x="91397" y="34090"/>
                </a:lnTo>
                <a:lnTo>
                  <a:pt x="91509" y="34053"/>
                </a:lnTo>
                <a:lnTo>
                  <a:pt x="91620" y="33959"/>
                </a:lnTo>
                <a:lnTo>
                  <a:pt x="91751" y="33848"/>
                </a:lnTo>
                <a:lnTo>
                  <a:pt x="91974" y="33606"/>
                </a:lnTo>
                <a:lnTo>
                  <a:pt x="92104" y="33457"/>
                </a:lnTo>
                <a:lnTo>
                  <a:pt x="92235" y="33308"/>
                </a:lnTo>
                <a:lnTo>
                  <a:pt x="92421" y="33084"/>
                </a:lnTo>
                <a:lnTo>
                  <a:pt x="92570" y="32880"/>
                </a:lnTo>
                <a:lnTo>
                  <a:pt x="92588" y="32824"/>
                </a:lnTo>
                <a:close/>
                <a:moveTo>
                  <a:pt x="1509" y="33755"/>
                </a:moveTo>
                <a:lnTo>
                  <a:pt x="1434" y="33792"/>
                </a:lnTo>
                <a:lnTo>
                  <a:pt x="1341" y="33848"/>
                </a:lnTo>
                <a:lnTo>
                  <a:pt x="1136" y="34034"/>
                </a:lnTo>
                <a:lnTo>
                  <a:pt x="950" y="34257"/>
                </a:lnTo>
                <a:lnTo>
                  <a:pt x="745" y="34481"/>
                </a:lnTo>
                <a:lnTo>
                  <a:pt x="597" y="34704"/>
                </a:lnTo>
                <a:lnTo>
                  <a:pt x="429" y="34928"/>
                </a:lnTo>
                <a:lnTo>
                  <a:pt x="671" y="34741"/>
                </a:lnTo>
                <a:lnTo>
                  <a:pt x="1136" y="34388"/>
                </a:lnTo>
                <a:lnTo>
                  <a:pt x="1360" y="34201"/>
                </a:lnTo>
                <a:lnTo>
                  <a:pt x="1546" y="34015"/>
                </a:lnTo>
                <a:lnTo>
                  <a:pt x="1602" y="33941"/>
                </a:lnTo>
                <a:lnTo>
                  <a:pt x="1639" y="33885"/>
                </a:lnTo>
                <a:lnTo>
                  <a:pt x="1658" y="33829"/>
                </a:lnTo>
                <a:lnTo>
                  <a:pt x="1639" y="33792"/>
                </a:lnTo>
                <a:lnTo>
                  <a:pt x="1583" y="33755"/>
                </a:lnTo>
                <a:close/>
                <a:moveTo>
                  <a:pt x="92328" y="33904"/>
                </a:moveTo>
                <a:lnTo>
                  <a:pt x="92067" y="34108"/>
                </a:lnTo>
                <a:lnTo>
                  <a:pt x="91620" y="34518"/>
                </a:lnTo>
                <a:lnTo>
                  <a:pt x="91397" y="34723"/>
                </a:lnTo>
                <a:lnTo>
                  <a:pt x="91211" y="34928"/>
                </a:lnTo>
                <a:lnTo>
                  <a:pt x="91155" y="35002"/>
                </a:lnTo>
                <a:lnTo>
                  <a:pt x="91118" y="35076"/>
                </a:lnTo>
                <a:lnTo>
                  <a:pt x="91099" y="35132"/>
                </a:lnTo>
                <a:lnTo>
                  <a:pt x="91118" y="35188"/>
                </a:lnTo>
                <a:lnTo>
                  <a:pt x="91155" y="35207"/>
                </a:lnTo>
                <a:lnTo>
                  <a:pt x="91229" y="35188"/>
                </a:lnTo>
                <a:lnTo>
                  <a:pt x="91304" y="35151"/>
                </a:lnTo>
                <a:lnTo>
                  <a:pt x="91397" y="35076"/>
                </a:lnTo>
                <a:lnTo>
                  <a:pt x="91583" y="34890"/>
                </a:lnTo>
                <a:lnTo>
                  <a:pt x="91788" y="34630"/>
                </a:lnTo>
                <a:lnTo>
                  <a:pt x="92160" y="34146"/>
                </a:lnTo>
                <a:lnTo>
                  <a:pt x="92328" y="33904"/>
                </a:lnTo>
                <a:close/>
                <a:moveTo>
                  <a:pt x="1583" y="34816"/>
                </a:moveTo>
                <a:lnTo>
                  <a:pt x="1472" y="34872"/>
                </a:lnTo>
                <a:lnTo>
                  <a:pt x="876" y="35449"/>
                </a:lnTo>
                <a:lnTo>
                  <a:pt x="503" y="35821"/>
                </a:lnTo>
                <a:lnTo>
                  <a:pt x="392" y="35952"/>
                </a:lnTo>
                <a:lnTo>
                  <a:pt x="354" y="36007"/>
                </a:lnTo>
                <a:lnTo>
                  <a:pt x="392" y="36026"/>
                </a:lnTo>
                <a:lnTo>
                  <a:pt x="429" y="36026"/>
                </a:lnTo>
                <a:lnTo>
                  <a:pt x="541" y="35970"/>
                </a:lnTo>
                <a:lnTo>
                  <a:pt x="690" y="35896"/>
                </a:lnTo>
                <a:lnTo>
                  <a:pt x="857" y="35784"/>
                </a:lnTo>
                <a:lnTo>
                  <a:pt x="1174" y="35579"/>
                </a:lnTo>
                <a:lnTo>
                  <a:pt x="1341" y="35430"/>
                </a:lnTo>
                <a:lnTo>
                  <a:pt x="1397" y="35374"/>
                </a:lnTo>
                <a:lnTo>
                  <a:pt x="1472" y="35263"/>
                </a:lnTo>
                <a:lnTo>
                  <a:pt x="1546" y="35132"/>
                </a:lnTo>
                <a:lnTo>
                  <a:pt x="1602" y="35002"/>
                </a:lnTo>
                <a:lnTo>
                  <a:pt x="1621" y="34890"/>
                </a:lnTo>
                <a:lnTo>
                  <a:pt x="1621" y="34816"/>
                </a:lnTo>
                <a:close/>
                <a:moveTo>
                  <a:pt x="92402" y="34909"/>
                </a:moveTo>
                <a:lnTo>
                  <a:pt x="92290" y="35002"/>
                </a:lnTo>
                <a:lnTo>
                  <a:pt x="92086" y="35151"/>
                </a:lnTo>
                <a:lnTo>
                  <a:pt x="91844" y="35374"/>
                </a:lnTo>
                <a:lnTo>
                  <a:pt x="91602" y="35635"/>
                </a:lnTo>
                <a:lnTo>
                  <a:pt x="91378" y="35877"/>
                </a:lnTo>
                <a:lnTo>
                  <a:pt x="91304" y="35989"/>
                </a:lnTo>
                <a:lnTo>
                  <a:pt x="91229" y="36100"/>
                </a:lnTo>
                <a:lnTo>
                  <a:pt x="91192" y="36194"/>
                </a:lnTo>
                <a:lnTo>
                  <a:pt x="91173" y="36268"/>
                </a:lnTo>
                <a:lnTo>
                  <a:pt x="91192" y="36324"/>
                </a:lnTo>
                <a:lnTo>
                  <a:pt x="91266" y="36343"/>
                </a:lnTo>
                <a:lnTo>
                  <a:pt x="91304" y="36343"/>
                </a:lnTo>
                <a:lnTo>
                  <a:pt x="91341" y="36324"/>
                </a:lnTo>
                <a:lnTo>
                  <a:pt x="91434" y="36268"/>
                </a:lnTo>
                <a:lnTo>
                  <a:pt x="91527" y="36156"/>
                </a:lnTo>
                <a:lnTo>
                  <a:pt x="91639" y="36026"/>
                </a:lnTo>
                <a:lnTo>
                  <a:pt x="91806" y="35765"/>
                </a:lnTo>
                <a:lnTo>
                  <a:pt x="91937" y="35579"/>
                </a:lnTo>
                <a:lnTo>
                  <a:pt x="92235" y="35188"/>
                </a:lnTo>
                <a:lnTo>
                  <a:pt x="92384" y="34983"/>
                </a:lnTo>
                <a:lnTo>
                  <a:pt x="92421" y="34909"/>
                </a:lnTo>
                <a:close/>
                <a:moveTo>
                  <a:pt x="1546" y="35877"/>
                </a:moveTo>
                <a:lnTo>
                  <a:pt x="1453" y="35952"/>
                </a:lnTo>
                <a:lnTo>
                  <a:pt x="1285" y="36082"/>
                </a:lnTo>
                <a:lnTo>
                  <a:pt x="839" y="36491"/>
                </a:lnTo>
                <a:lnTo>
                  <a:pt x="615" y="36715"/>
                </a:lnTo>
                <a:lnTo>
                  <a:pt x="429" y="36901"/>
                </a:lnTo>
                <a:lnTo>
                  <a:pt x="299" y="37050"/>
                </a:lnTo>
                <a:lnTo>
                  <a:pt x="280" y="37106"/>
                </a:lnTo>
                <a:lnTo>
                  <a:pt x="280" y="37124"/>
                </a:lnTo>
                <a:lnTo>
                  <a:pt x="299" y="37143"/>
                </a:lnTo>
                <a:lnTo>
                  <a:pt x="354" y="37143"/>
                </a:lnTo>
                <a:lnTo>
                  <a:pt x="466" y="37106"/>
                </a:lnTo>
                <a:lnTo>
                  <a:pt x="615" y="37013"/>
                </a:lnTo>
                <a:lnTo>
                  <a:pt x="783" y="36901"/>
                </a:lnTo>
                <a:lnTo>
                  <a:pt x="1099" y="36640"/>
                </a:lnTo>
                <a:lnTo>
                  <a:pt x="1285" y="36473"/>
                </a:lnTo>
                <a:lnTo>
                  <a:pt x="1397" y="36343"/>
                </a:lnTo>
                <a:lnTo>
                  <a:pt x="1565" y="36119"/>
                </a:lnTo>
                <a:lnTo>
                  <a:pt x="1621" y="36007"/>
                </a:lnTo>
                <a:lnTo>
                  <a:pt x="1658" y="35914"/>
                </a:lnTo>
                <a:lnTo>
                  <a:pt x="1658" y="35877"/>
                </a:lnTo>
                <a:close/>
                <a:moveTo>
                  <a:pt x="92365" y="35952"/>
                </a:moveTo>
                <a:lnTo>
                  <a:pt x="92123" y="36212"/>
                </a:lnTo>
                <a:lnTo>
                  <a:pt x="91713" y="36696"/>
                </a:lnTo>
                <a:lnTo>
                  <a:pt x="91527" y="36957"/>
                </a:lnTo>
                <a:lnTo>
                  <a:pt x="91378" y="37180"/>
                </a:lnTo>
                <a:lnTo>
                  <a:pt x="91322" y="37292"/>
                </a:lnTo>
                <a:lnTo>
                  <a:pt x="91304" y="37367"/>
                </a:lnTo>
                <a:lnTo>
                  <a:pt x="91285" y="37441"/>
                </a:lnTo>
                <a:lnTo>
                  <a:pt x="91322" y="37497"/>
                </a:lnTo>
                <a:lnTo>
                  <a:pt x="91378" y="37515"/>
                </a:lnTo>
                <a:lnTo>
                  <a:pt x="91434" y="37497"/>
                </a:lnTo>
                <a:lnTo>
                  <a:pt x="91509" y="37441"/>
                </a:lnTo>
                <a:lnTo>
                  <a:pt x="91583" y="37348"/>
                </a:lnTo>
                <a:lnTo>
                  <a:pt x="91751" y="37106"/>
                </a:lnTo>
                <a:lnTo>
                  <a:pt x="91918" y="36808"/>
                </a:lnTo>
                <a:lnTo>
                  <a:pt x="92216" y="36231"/>
                </a:lnTo>
                <a:lnTo>
                  <a:pt x="92365" y="35952"/>
                </a:lnTo>
                <a:close/>
                <a:moveTo>
                  <a:pt x="1472" y="36882"/>
                </a:moveTo>
                <a:lnTo>
                  <a:pt x="1434" y="36920"/>
                </a:lnTo>
                <a:lnTo>
                  <a:pt x="857" y="37646"/>
                </a:lnTo>
                <a:lnTo>
                  <a:pt x="336" y="38297"/>
                </a:lnTo>
                <a:lnTo>
                  <a:pt x="373" y="38316"/>
                </a:lnTo>
                <a:lnTo>
                  <a:pt x="410" y="38316"/>
                </a:lnTo>
                <a:lnTo>
                  <a:pt x="522" y="38260"/>
                </a:lnTo>
                <a:lnTo>
                  <a:pt x="671" y="38167"/>
                </a:lnTo>
                <a:lnTo>
                  <a:pt x="839" y="38037"/>
                </a:lnTo>
                <a:lnTo>
                  <a:pt x="1136" y="37757"/>
                </a:lnTo>
                <a:lnTo>
                  <a:pt x="1323" y="37590"/>
                </a:lnTo>
                <a:lnTo>
                  <a:pt x="1527" y="37329"/>
                </a:lnTo>
                <a:lnTo>
                  <a:pt x="1621" y="37162"/>
                </a:lnTo>
                <a:lnTo>
                  <a:pt x="1658" y="37106"/>
                </a:lnTo>
                <a:lnTo>
                  <a:pt x="1658" y="37050"/>
                </a:lnTo>
                <a:lnTo>
                  <a:pt x="1621" y="36976"/>
                </a:lnTo>
                <a:lnTo>
                  <a:pt x="1583" y="36901"/>
                </a:lnTo>
                <a:lnTo>
                  <a:pt x="1546" y="36882"/>
                </a:lnTo>
                <a:close/>
                <a:moveTo>
                  <a:pt x="92179" y="37087"/>
                </a:moveTo>
                <a:lnTo>
                  <a:pt x="92030" y="37162"/>
                </a:lnTo>
                <a:lnTo>
                  <a:pt x="91918" y="37236"/>
                </a:lnTo>
                <a:lnTo>
                  <a:pt x="91825" y="37329"/>
                </a:lnTo>
                <a:lnTo>
                  <a:pt x="91602" y="37571"/>
                </a:lnTo>
                <a:lnTo>
                  <a:pt x="91397" y="37832"/>
                </a:lnTo>
                <a:lnTo>
                  <a:pt x="91229" y="38074"/>
                </a:lnTo>
                <a:lnTo>
                  <a:pt x="91173" y="38204"/>
                </a:lnTo>
                <a:lnTo>
                  <a:pt x="91080" y="38428"/>
                </a:lnTo>
                <a:lnTo>
                  <a:pt x="91043" y="38521"/>
                </a:lnTo>
                <a:lnTo>
                  <a:pt x="91043" y="38595"/>
                </a:lnTo>
                <a:lnTo>
                  <a:pt x="91062" y="38595"/>
                </a:lnTo>
                <a:lnTo>
                  <a:pt x="91080" y="38614"/>
                </a:lnTo>
                <a:lnTo>
                  <a:pt x="91173" y="38558"/>
                </a:lnTo>
                <a:lnTo>
                  <a:pt x="91285" y="38465"/>
                </a:lnTo>
                <a:lnTo>
                  <a:pt x="91397" y="38353"/>
                </a:lnTo>
                <a:lnTo>
                  <a:pt x="91583" y="38130"/>
                </a:lnTo>
                <a:lnTo>
                  <a:pt x="91937" y="37646"/>
                </a:lnTo>
                <a:lnTo>
                  <a:pt x="92086" y="37441"/>
                </a:lnTo>
                <a:lnTo>
                  <a:pt x="92235" y="37218"/>
                </a:lnTo>
                <a:lnTo>
                  <a:pt x="92272" y="37143"/>
                </a:lnTo>
                <a:lnTo>
                  <a:pt x="92272" y="37106"/>
                </a:lnTo>
                <a:lnTo>
                  <a:pt x="92253" y="37087"/>
                </a:lnTo>
                <a:close/>
                <a:moveTo>
                  <a:pt x="1341" y="38111"/>
                </a:moveTo>
                <a:lnTo>
                  <a:pt x="1285" y="38130"/>
                </a:lnTo>
                <a:lnTo>
                  <a:pt x="1136" y="38242"/>
                </a:lnTo>
                <a:lnTo>
                  <a:pt x="987" y="38428"/>
                </a:lnTo>
                <a:lnTo>
                  <a:pt x="801" y="38633"/>
                </a:lnTo>
                <a:lnTo>
                  <a:pt x="485" y="39061"/>
                </a:lnTo>
                <a:lnTo>
                  <a:pt x="354" y="39210"/>
                </a:lnTo>
                <a:lnTo>
                  <a:pt x="299" y="39247"/>
                </a:lnTo>
                <a:lnTo>
                  <a:pt x="243" y="39284"/>
                </a:lnTo>
                <a:lnTo>
                  <a:pt x="243" y="39284"/>
                </a:lnTo>
                <a:lnTo>
                  <a:pt x="373" y="39228"/>
                </a:lnTo>
                <a:lnTo>
                  <a:pt x="578" y="39098"/>
                </a:lnTo>
                <a:lnTo>
                  <a:pt x="820" y="38949"/>
                </a:lnTo>
                <a:lnTo>
                  <a:pt x="1081" y="38763"/>
                </a:lnTo>
                <a:lnTo>
                  <a:pt x="1304" y="38558"/>
                </a:lnTo>
                <a:lnTo>
                  <a:pt x="1397" y="38465"/>
                </a:lnTo>
                <a:lnTo>
                  <a:pt x="1453" y="38372"/>
                </a:lnTo>
                <a:lnTo>
                  <a:pt x="1490" y="38297"/>
                </a:lnTo>
                <a:lnTo>
                  <a:pt x="1490" y="38223"/>
                </a:lnTo>
                <a:lnTo>
                  <a:pt x="1453" y="38148"/>
                </a:lnTo>
                <a:lnTo>
                  <a:pt x="1378" y="38111"/>
                </a:lnTo>
                <a:close/>
                <a:moveTo>
                  <a:pt x="92384" y="38353"/>
                </a:moveTo>
                <a:lnTo>
                  <a:pt x="92328" y="38372"/>
                </a:lnTo>
                <a:lnTo>
                  <a:pt x="92272" y="38391"/>
                </a:lnTo>
                <a:lnTo>
                  <a:pt x="92197" y="38446"/>
                </a:lnTo>
                <a:lnTo>
                  <a:pt x="92030" y="38577"/>
                </a:lnTo>
                <a:lnTo>
                  <a:pt x="91844" y="38744"/>
                </a:lnTo>
                <a:lnTo>
                  <a:pt x="91509" y="39098"/>
                </a:lnTo>
                <a:lnTo>
                  <a:pt x="91341" y="39321"/>
                </a:lnTo>
                <a:lnTo>
                  <a:pt x="91341" y="39340"/>
                </a:lnTo>
                <a:lnTo>
                  <a:pt x="91360" y="39359"/>
                </a:lnTo>
                <a:lnTo>
                  <a:pt x="91490" y="39303"/>
                </a:lnTo>
                <a:lnTo>
                  <a:pt x="91695" y="39191"/>
                </a:lnTo>
                <a:lnTo>
                  <a:pt x="91937" y="39024"/>
                </a:lnTo>
                <a:lnTo>
                  <a:pt x="92160" y="38837"/>
                </a:lnTo>
                <a:lnTo>
                  <a:pt x="92346" y="38651"/>
                </a:lnTo>
                <a:lnTo>
                  <a:pt x="92402" y="38577"/>
                </a:lnTo>
                <a:lnTo>
                  <a:pt x="92439" y="38502"/>
                </a:lnTo>
                <a:lnTo>
                  <a:pt x="92439" y="38428"/>
                </a:lnTo>
                <a:lnTo>
                  <a:pt x="92421" y="38372"/>
                </a:lnTo>
                <a:lnTo>
                  <a:pt x="92384" y="38353"/>
                </a:lnTo>
                <a:close/>
                <a:moveTo>
                  <a:pt x="1751" y="39079"/>
                </a:moveTo>
                <a:lnTo>
                  <a:pt x="1695" y="39098"/>
                </a:lnTo>
                <a:lnTo>
                  <a:pt x="1583" y="39154"/>
                </a:lnTo>
                <a:lnTo>
                  <a:pt x="1434" y="39247"/>
                </a:lnTo>
                <a:lnTo>
                  <a:pt x="1267" y="39396"/>
                </a:lnTo>
                <a:lnTo>
                  <a:pt x="950" y="39694"/>
                </a:lnTo>
                <a:lnTo>
                  <a:pt x="764" y="39861"/>
                </a:lnTo>
                <a:lnTo>
                  <a:pt x="485" y="40085"/>
                </a:lnTo>
                <a:lnTo>
                  <a:pt x="336" y="40234"/>
                </a:lnTo>
                <a:lnTo>
                  <a:pt x="280" y="40290"/>
                </a:lnTo>
                <a:lnTo>
                  <a:pt x="261" y="40327"/>
                </a:lnTo>
                <a:lnTo>
                  <a:pt x="261" y="40383"/>
                </a:lnTo>
                <a:lnTo>
                  <a:pt x="280" y="40438"/>
                </a:lnTo>
                <a:lnTo>
                  <a:pt x="299" y="40476"/>
                </a:lnTo>
                <a:lnTo>
                  <a:pt x="354" y="40476"/>
                </a:lnTo>
                <a:lnTo>
                  <a:pt x="392" y="40438"/>
                </a:lnTo>
                <a:lnTo>
                  <a:pt x="690" y="40215"/>
                </a:lnTo>
                <a:lnTo>
                  <a:pt x="1192" y="39824"/>
                </a:lnTo>
                <a:lnTo>
                  <a:pt x="1434" y="39601"/>
                </a:lnTo>
                <a:lnTo>
                  <a:pt x="1639" y="39396"/>
                </a:lnTo>
                <a:lnTo>
                  <a:pt x="1714" y="39303"/>
                </a:lnTo>
                <a:lnTo>
                  <a:pt x="1769" y="39228"/>
                </a:lnTo>
                <a:lnTo>
                  <a:pt x="1788" y="39154"/>
                </a:lnTo>
                <a:lnTo>
                  <a:pt x="1769" y="39117"/>
                </a:lnTo>
                <a:lnTo>
                  <a:pt x="1751" y="39079"/>
                </a:lnTo>
                <a:close/>
                <a:moveTo>
                  <a:pt x="92477" y="39359"/>
                </a:moveTo>
                <a:lnTo>
                  <a:pt x="92346" y="39415"/>
                </a:lnTo>
                <a:lnTo>
                  <a:pt x="92142" y="39526"/>
                </a:lnTo>
                <a:lnTo>
                  <a:pt x="91899" y="39675"/>
                </a:lnTo>
                <a:lnTo>
                  <a:pt x="91639" y="39861"/>
                </a:lnTo>
                <a:lnTo>
                  <a:pt x="91397" y="40048"/>
                </a:lnTo>
                <a:lnTo>
                  <a:pt x="91304" y="40159"/>
                </a:lnTo>
                <a:lnTo>
                  <a:pt x="91229" y="40252"/>
                </a:lnTo>
                <a:lnTo>
                  <a:pt x="91155" y="40345"/>
                </a:lnTo>
                <a:lnTo>
                  <a:pt x="91136" y="40420"/>
                </a:lnTo>
                <a:lnTo>
                  <a:pt x="91136" y="40494"/>
                </a:lnTo>
                <a:lnTo>
                  <a:pt x="91173" y="40569"/>
                </a:lnTo>
                <a:lnTo>
                  <a:pt x="91192" y="40587"/>
                </a:lnTo>
                <a:lnTo>
                  <a:pt x="91229" y="40587"/>
                </a:lnTo>
                <a:lnTo>
                  <a:pt x="91341" y="40532"/>
                </a:lnTo>
                <a:lnTo>
                  <a:pt x="91471" y="40457"/>
                </a:lnTo>
                <a:lnTo>
                  <a:pt x="91602" y="40345"/>
                </a:lnTo>
                <a:lnTo>
                  <a:pt x="91862" y="40103"/>
                </a:lnTo>
                <a:lnTo>
                  <a:pt x="91993" y="39954"/>
                </a:lnTo>
                <a:lnTo>
                  <a:pt x="92123" y="39843"/>
                </a:lnTo>
                <a:lnTo>
                  <a:pt x="92365" y="39619"/>
                </a:lnTo>
                <a:lnTo>
                  <a:pt x="92458" y="39526"/>
                </a:lnTo>
                <a:lnTo>
                  <a:pt x="92533" y="39433"/>
                </a:lnTo>
                <a:lnTo>
                  <a:pt x="92533" y="39396"/>
                </a:lnTo>
                <a:lnTo>
                  <a:pt x="92533" y="39377"/>
                </a:lnTo>
                <a:lnTo>
                  <a:pt x="92514" y="39359"/>
                </a:lnTo>
                <a:close/>
                <a:moveTo>
                  <a:pt x="1583" y="40234"/>
                </a:moveTo>
                <a:lnTo>
                  <a:pt x="1490" y="40252"/>
                </a:lnTo>
                <a:lnTo>
                  <a:pt x="1397" y="40308"/>
                </a:lnTo>
                <a:lnTo>
                  <a:pt x="1304" y="40383"/>
                </a:lnTo>
                <a:lnTo>
                  <a:pt x="1230" y="40457"/>
                </a:lnTo>
                <a:lnTo>
                  <a:pt x="1081" y="40662"/>
                </a:lnTo>
                <a:lnTo>
                  <a:pt x="950" y="40829"/>
                </a:lnTo>
                <a:lnTo>
                  <a:pt x="764" y="40960"/>
                </a:lnTo>
                <a:lnTo>
                  <a:pt x="541" y="41165"/>
                </a:lnTo>
                <a:lnTo>
                  <a:pt x="429" y="41258"/>
                </a:lnTo>
                <a:lnTo>
                  <a:pt x="392" y="41351"/>
                </a:lnTo>
                <a:lnTo>
                  <a:pt x="373" y="41407"/>
                </a:lnTo>
                <a:lnTo>
                  <a:pt x="392" y="41425"/>
                </a:lnTo>
                <a:lnTo>
                  <a:pt x="429" y="41462"/>
                </a:lnTo>
                <a:lnTo>
                  <a:pt x="485" y="41481"/>
                </a:lnTo>
                <a:lnTo>
                  <a:pt x="578" y="41481"/>
                </a:lnTo>
                <a:lnTo>
                  <a:pt x="690" y="41462"/>
                </a:lnTo>
                <a:lnTo>
                  <a:pt x="783" y="41407"/>
                </a:lnTo>
                <a:lnTo>
                  <a:pt x="894" y="41332"/>
                </a:lnTo>
                <a:lnTo>
                  <a:pt x="1006" y="41239"/>
                </a:lnTo>
                <a:lnTo>
                  <a:pt x="1118" y="41127"/>
                </a:lnTo>
                <a:lnTo>
                  <a:pt x="1304" y="40904"/>
                </a:lnTo>
                <a:lnTo>
                  <a:pt x="1472" y="40662"/>
                </a:lnTo>
                <a:lnTo>
                  <a:pt x="1583" y="40438"/>
                </a:lnTo>
                <a:lnTo>
                  <a:pt x="1621" y="40364"/>
                </a:lnTo>
                <a:lnTo>
                  <a:pt x="1639" y="40290"/>
                </a:lnTo>
                <a:lnTo>
                  <a:pt x="1621" y="40252"/>
                </a:lnTo>
                <a:lnTo>
                  <a:pt x="1583" y="40234"/>
                </a:lnTo>
                <a:close/>
                <a:moveTo>
                  <a:pt x="92439" y="40587"/>
                </a:moveTo>
                <a:lnTo>
                  <a:pt x="92309" y="40643"/>
                </a:lnTo>
                <a:lnTo>
                  <a:pt x="92142" y="40736"/>
                </a:lnTo>
                <a:lnTo>
                  <a:pt x="91918" y="40885"/>
                </a:lnTo>
                <a:lnTo>
                  <a:pt x="91695" y="41034"/>
                </a:lnTo>
                <a:lnTo>
                  <a:pt x="91509" y="41202"/>
                </a:lnTo>
                <a:lnTo>
                  <a:pt x="91378" y="41351"/>
                </a:lnTo>
                <a:lnTo>
                  <a:pt x="91341" y="41407"/>
                </a:lnTo>
                <a:lnTo>
                  <a:pt x="91341" y="41462"/>
                </a:lnTo>
                <a:lnTo>
                  <a:pt x="91360" y="41500"/>
                </a:lnTo>
                <a:lnTo>
                  <a:pt x="91434" y="41518"/>
                </a:lnTo>
                <a:lnTo>
                  <a:pt x="91490" y="41518"/>
                </a:lnTo>
                <a:lnTo>
                  <a:pt x="91546" y="41500"/>
                </a:lnTo>
                <a:lnTo>
                  <a:pt x="91620" y="41462"/>
                </a:lnTo>
                <a:lnTo>
                  <a:pt x="91695" y="41407"/>
                </a:lnTo>
                <a:lnTo>
                  <a:pt x="91862" y="41258"/>
                </a:lnTo>
                <a:lnTo>
                  <a:pt x="92030" y="41090"/>
                </a:lnTo>
                <a:lnTo>
                  <a:pt x="92290" y="40755"/>
                </a:lnTo>
                <a:lnTo>
                  <a:pt x="92439" y="40587"/>
                </a:lnTo>
                <a:close/>
                <a:moveTo>
                  <a:pt x="1844" y="41388"/>
                </a:moveTo>
                <a:lnTo>
                  <a:pt x="1769" y="41407"/>
                </a:lnTo>
                <a:lnTo>
                  <a:pt x="1676" y="41425"/>
                </a:lnTo>
                <a:lnTo>
                  <a:pt x="1565" y="41481"/>
                </a:lnTo>
                <a:lnTo>
                  <a:pt x="1304" y="41649"/>
                </a:lnTo>
                <a:lnTo>
                  <a:pt x="1043" y="41853"/>
                </a:lnTo>
                <a:lnTo>
                  <a:pt x="783" y="42077"/>
                </a:lnTo>
                <a:lnTo>
                  <a:pt x="559" y="42282"/>
                </a:lnTo>
                <a:lnTo>
                  <a:pt x="410" y="42431"/>
                </a:lnTo>
                <a:lnTo>
                  <a:pt x="373" y="42505"/>
                </a:lnTo>
                <a:lnTo>
                  <a:pt x="410" y="42524"/>
                </a:lnTo>
                <a:lnTo>
                  <a:pt x="466" y="42505"/>
                </a:lnTo>
                <a:lnTo>
                  <a:pt x="690" y="42431"/>
                </a:lnTo>
                <a:lnTo>
                  <a:pt x="950" y="42282"/>
                </a:lnTo>
                <a:lnTo>
                  <a:pt x="1267" y="42096"/>
                </a:lnTo>
                <a:lnTo>
                  <a:pt x="1546" y="41909"/>
                </a:lnTo>
                <a:lnTo>
                  <a:pt x="1769" y="41705"/>
                </a:lnTo>
                <a:lnTo>
                  <a:pt x="1863" y="41630"/>
                </a:lnTo>
                <a:lnTo>
                  <a:pt x="1918" y="41537"/>
                </a:lnTo>
                <a:lnTo>
                  <a:pt x="1937" y="41481"/>
                </a:lnTo>
                <a:lnTo>
                  <a:pt x="1918" y="41444"/>
                </a:lnTo>
                <a:lnTo>
                  <a:pt x="1900" y="41425"/>
                </a:lnTo>
                <a:lnTo>
                  <a:pt x="1844" y="41388"/>
                </a:lnTo>
                <a:close/>
                <a:moveTo>
                  <a:pt x="92421" y="41556"/>
                </a:moveTo>
                <a:lnTo>
                  <a:pt x="92309" y="41611"/>
                </a:lnTo>
                <a:lnTo>
                  <a:pt x="92104" y="41723"/>
                </a:lnTo>
                <a:lnTo>
                  <a:pt x="91862" y="41872"/>
                </a:lnTo>
                <a:lnTo>
                  <a:pt x="91602" y="42040"/>
                </a:lnTo>
                <a:lnTo>
                  <a:pt x="91378" y="42244"/>
                </a:lnTo>
                <a:lnTo>
                  <a:pt x="91266" y="42338"/>
                </a:lnTo>
                <a:lnTo>
                  <a:pt x="91192" y="42412"/>
                </a:lnTo>
                <a:lnTo>
                  <a:pt x="91136" y="42505"/>
                </a:lnTo>
                <a:lnTo>
                  <a:pt x="91099" y="42580"/>
                </a:lnTo>
                <a:lnTo>
                  <a:pt x="91099" y="42654"/>
                </a:lnTo>
                <a:lnTo>
                  <a:pt x="91118" y="42710"/>
                </a:lnTo>
                <a:lnTo>
                  <a:pt x="91155" y="42729"/>
                </a:lnTo>
                <a:lnTo>
                  <a:pt x="91229" y="42729"/>
                </a:lnTo>
                <a:lnTo>
                  <a:pt x="91285" y="42673"/>
                </a:lnTo>
                <a:lnTo>
                  <a:pt x="91378" y="42617"/>
                </a:lnTo>
                <a:lnTo>
                  <a:pt x="91583" y="42431"/>
                </a:lnTo>
                <a:lnTo>
                  <a:pt x="91806" y="42207"/>
                </a:lnTo>
                <a:lnTo>
                  <a:pt x="92197" y="41779"/>
                </a:lnTo>
                <a:lnTo>
                  <a:pt x="92346" y="41611"/>
                </a:lnTo>
                <a:lnTo>
                  <a:pt x="92421" y="41556"/>
                </a:lnTo>
                <a:close/>
                <a:moveTo>
                  <a:pt x="1546" y="42468"/>
                </a:moveTo>
                <a:lnTo>
                  <a:pt x="1453" y="42505"/>
                </a:lnTo>
                <a:lnTo>
                  <a:pt x="1341" y="42542"/>
                </a:lnTo>
                <a:lnTo>
                  <a:pt x="1267" y="42598"/>
                </a:lnTo>
                <a:lnTo>
                  <a:pt x="1174" y="42673"/>
                </a:lnTo>
                <a:lnTo>
                  <a:pt x="1025" y="42822"/>
                </a:lnTo>
                <a:lnTo>
                  <a:pt x="894" y="42989"/>
                </a:lnTo>
                <a:lnTo>
                  <a:pt x="652" y="43324"/>
                </a:lnTo>
                <a:lnTo>
                  <a:pt x="541" y="43473"/>
                </a:lnTo>
                <a:lnTo>
                  <a:pt x="410" y="43585"/>
                </a:lnTo>
                <a:lnTo>
                  <a:pt x="410" y="43585"/>
                </a:lnTo>
                <a:lnTo>
                  <a:pt x="615" y="43455"/>
                </a:lnTo>
                <a:lnTo>
                  <a:pt x="839" y="43324"/>
                </a:lnTo>
                <a:lnTo>
                  <a:pt x="1043" y="43194"/>
                </a:lnTo>
                <a:lnTo>
                  <a:pt x="1248" y="43026"/>
                </a:lnTo>
                <a:lnTo>
                  <a:pt x="1360" y="42915"/>
                </a:lnTo>
                <a:lnTo>
                  <a:pt x="1546" y="42710"/>
                </a:lnTo>
                <a:lnTo>
                  <a:pt x="1621" y="42598"/>
                </a:lnTo>
                <a:lnTo>
                  <a:pt x="1658" y="42524"/>
                </a:lnTo>
                <a:lnTo>
                  <a:pt x="1658" y="42486"/>
                </a:lnTo>
                <a:lnTo>
                  <a:pt x="1639" y="42468"/>
                </a:lnTo>
                <a:close/>
                <a:moveTo>
                  <a:pt x="92328" y="42673"/>
                </a:moveTo>
                <a:lnTo>
                  <a:pt x="92179" y="42747"/>
                </a:lnTo>
                <a:lnTo>
                  <a:pt x="91993" y="42877"/>
                </a:lnTo>
                <a:lnTo>
                  <a:pt x="91769" y="43064"/>
                </a:lnTo>
                <a:lnTo>
                  <a:pt x="91546" y="43250"/>
                </a:lnTo>
                <a:lnTo>
                  <a:pt x="91360" y="43455"/>
                </a:lnTo>
                <a:lnTo>
                  <a:pt x="91304" y="43548"/>
                </a:lnTo>
                <a:lnTo>
                  <a:pt x="91248" y="43622"/>
                </a:lnTo>
                <a:lnTo>
                  <a:pt x="91229" y="43697"/>
                </a:lnTo>
                <a:lnTo>
                  <a:pt x="91248" y="43734"/>
                </a:lnTo>
                <a:lnTo>
                  <a:pt x="91285" y="43771"/>
                </a:lnTo>
                <a:lnTo>
                  <a:pt x="91360" y="43790"/>
                </a:lnTo>
                <a:lnTo>
                  <a:pt x="91434" y="43753"/>
                </a:lnTo>
                <a:lnTo>
                  <a:pt x="91527" y="43697"/>
                </a:lnTo>
                <a:lnTo>
                  <a:pt x="91713" y="43492"/>
                </a:lnTo>
                <a:lnTo>
                  <a:pt x="91899" y="43287"/>
                </a:lnTo>
                <a:lnTo>
                  <a:pt x="92048" y="43138"/>
                </a:lnTo>
                <a:lnTo>
                  <a:pt x="92142" y="43045"/>
                </a:lnTo>
                <a:lnTo>
                  <a:pt x="92328" y="42877"/>
                </a:lnTo>
                <a:lnTo>
                  <a:pt x="92402" y="42784"/>
                </a:lnTo>
                <a:lnTo>
                  <a:pt x="92439" y="42710"/>
                </a:lnTo>
                <a:lnTo>
                  <a:pt x="92439" y="42691"/>
                </a:lnTo>
                <a:lnTo>
                  <a:pt x="92421" y="42673"/>
                </a:lnTo>
                <a:close/>
                <a:moveTo>
                  <a:pt x="1416" y="43510"/>
                </a:moveTo>
                <a:lnTo>
                  <a:pt x="1341" y="43548"/>
                </a:lnTo>
                <a:lnTo>
                  <a:pt x="1248" y="43604"/>
                </a:lnTo>
                <a:lnTo>
                  <a:pt x="1174" y="43678"/>
                </a:lnTo>
                <a:lnTo>
                  <a:pt x="1006" y="43864"/>
                </a:lnTo>
                <a:lnTo>
                  <a:pt x="820" y="44088"/>
                </a:lnTo>
                <a:lnTo>
                  <a:pt x="522" y="44516"/>
                </a:lnTo>
                <a:lnTo>
                  <a:pt x="410" y="44665"/>
                </a:lnTo>
                <a:lnTo>
                  <a:pt x="317" y="44739"/>
                </a:lnTo>
                <a:lnTo>
                  <a:pt x="317" y="44739"/>
                </a:lnTo>
                <a:lnTo>
                  <a:pt x="652" y="44497"/>
                </a:lnTo>
                <a:lnTo>
                  <a:pt x="894" y="44292"/>
                </a:lnTo>
                <a:lnTo>
                  <a:pt x="1155" y="44069"/>
                </a:lnTo>
                <a:lnTo>
                  <a:pt x="1378" y="43864"/>
                </a:lnTo>
                <a:lnTo>
                  <a:pt x="1527" y="43678"/>
                </a:lnTo>
                <a:lnTo>
                  <a:pt x="1565" y="43604"/>
                </a:lnTo>
                <a:lnTo>
                  <a:pt x="1583" y="43548"/>
                </a:lnTo>
                <a:lnTo>
                  <a:pt x="1565" y="43529"/>
                </a:lnTo>
                <a:lnTo>
                  <a:pt x="1546" y="43510"/>
                </a:lnTo>
                <a:close/>
                <a:moveTo>
                  <a:pt x="92626" y="43697"/>
                </a:moveTo>
                <a:lnTo>
                  <a:pt x="92328" y="43883"/>
                </a:lnTo>
                <a:lnTo>
                  <a:pt x="92086" y="44050"/>
                </a:lnTo>
                <a:lnTo>
                  <a:pt x="91806" y="44255"/>
                </a:lnTo>
                <a:lnTo>
                  <a:pt x="91564" y="44460"/>
                </a:lnTo>
                <a:lnTo>
                  <a:pt x="91360" y="44646"/>
                </a:lnTo>
                <a:lnTo>
                  <a:pt x="91304" y="44739"/>
                </a:lnTo>
                <a:lnTo>
                  <a:pt x="91248" y="44814"/>
                </a:lnTo>
                <a:lnTo>
                  <a:pt x="91248" y="44870"/>
                </a:lnTo>
                <a:lnTo>
                  <a:pt x="91266" y="44925"/>
                </a:lnTo>
                <a:lnTo>
                  <a:pt x="91285" y="44944"/>
                </a:lnTo>
                <a:lnTo>
                  <a:pt x="91341" y="44944"/>
                </a:lnTo>
                <a:lnTo>
                  <a:pt x="91434" y="44888"/>
                </a:lnTo>
                <a:lnTo>
                  <a:pt x="91564" y="44777"/>
                </a:lnTo>
                <a:lnTo>
                  <a:pt x="91695" y="44665"/>
                </a:lnTo>
                <a:lnTo>
                  <a:pt x="91955" y="44404"/>
                </a:lnTo>
                <a:lnTo>
                  <a:pt x="92104" y="44255"/>
                </a:lnTo>
                <a:lnTo>
                  <a:pt x="92421" y="43920"/>
                </a:lnTo>
                <a:lnTo>
                  <a:pt x="92588" y="43753"/>
                </a:lnTo>
                <a:lnTo>
                  <a:pt x="92626" y="43697"/>
                </a:lnTo>
                <a:close/>
                <a:moveTo>
                  <a:pt x="1621" y="44609"/>
                </a:moveTo>
                <a:lnTo>
                  <a:pt x="1565" y="44628"/>
                </a:lnTo>
                <a:lnTo>
                  <a:pt x="1509" y="44665"/>
                </a:lnTo>
                <a:lnTo>
                  <a:pt x="1323" y="44795"/>
                </a:lnTo>
                <a:lnTo>
                  <a:pt x="1118" y="44963"/>
                </a:lnTo>
                <a:lnTo>
                  <a:pt x="894" y="45167"/>
                </a:lnTo>
                <a:lnTo>
                  <a:pt x="690" y="45372"/>
                </a:lnTo>
                <a:lnTo>
                  <a:pt x="522" y="45558"/>
                </a:lnTo>
                <a:lnTo>
                  <a:pt x="429" y="45689"/>
                </a:lnTo>
                <a:lnTo>
                  <a:pt x="410" y="45745"/>
                </a:lnTo>
                <a:lnTo>
                  <a:pt x="429" y="45782"/>
                </a:lnTo>
                <a:lnTo>
                  <a:pt x="485" y="45801"/>
                </a:lnTo>
                <a:lnTo>
                  <a:pt x="559" y="45801"/>
                </a:lnTo>
                <a:lnTo>
                  <a:pt x="652" y="45763"/>
                </a:lnTo>
                <a:lnTo>
                  <a:pt x="745" y="45689"/>
                </a:lnTo>
                <a:lnTo>
                  <a:pt x="969" y="45503"/>
                </a:lnTo>
                <a:lnTo>
                  <a:pt x="1192" y="45279"/>
                </a:lnTo>
                <a:lnTo>
                  <a:pt x="1378" y="45037"/>
                </a:lnTo>
                <a:lnTo>
                  <a:pt x="1546" y="44814"/>
                </a:lnTo>
                <a:lnTo>
                  <a:pt x="1639" y="44665"/>
                </a:lnTo>
                <a:lnTo>
                  <a:pt x="1639" y="44628"/>
                </a:lnTo>
                <a:lnTo>
                  <a:pt x="1621" y="44609"/>
                </a:lnTo>
                <a:close/>
                <a:moveTo>
                  <a:pt x="92402" y="44870"/>
                </a:moveTo>
                <a:lnTo>
                  <a:pt x="92142" y="45037"/>
                </a:lnTo>
                <a:lnTo>
                  <a:pt x="91732" y="45354"/>
                </a:lnTo>
                <a:lnTo>
                  <a:pt x="91509" y="45521"/>
                </a:lnTo>
                <a:lnTo>
                  <a:pt x="91360" y="45670"/>
                </a:lnTo>
                <a:lnTo>
                  <a:pt x="91285" y="45745"/>
                </a:lnTo>
                <a:lnTo>
                  <a:pt x="91248" y="45819"/>
                </a:lnTo>
                <a:lnTo>
                  <a:pt x="91229" y="45856"/>
                </a:lnTo>
                <a:lnTo>
                  <a:pt x="91248" y="45912"/>
                </a:lnTo>
                <a:lnTo>
                  <a:pt x="91285" y="45931"/>
                </a:lnTo>
                <a:lnTo>
                  <a:pt x="91322" y="45931"/>
                </a:lnTo>
                <a:lnTo>
                  <a:pt x="91415" y="45912"/>
                </a:lnTo>
                <a:lnTo>
                  <a:pt x="91527" y="45856"/>
                </a:lnTo>
                <a:lnTo>
                  <a:pt x="91639" y="45763"/>
                </a:lnTo>
                <a:lnTo>
                  <a:pt x="91862" y="45558"/>
                </a:lnTo>
                <a:lnTo>
                  <a:pt x="91993" y="45447"/>
                </a:lnTo>
                <a:lnTo>
                  <a:pt x="92123" y="45316"/>
                </a:lnTo>
                <a:lnTo>
                  <a:pt x="92290" y="45093"/>
                </a:lnTo>
                <a:lnTo>
                  <a:pt x="92439" y="44907"/>
                </a:lnTo>
                <a:lnTo>
                  <a:pt x="92439" y="44870"/>
                </a:lnTo>
                <a:close/>
                <a:moveTo>
                  <a:pt x="92309" y="46061"/>
                </a:moveTo>
                <a:lnTo>
                  <a:pt x="92235" y="46080"/>
                </a:lnTo>
                <a:lnTo>
                  <a:pt x="92142" y="46117"/>
                </a:lnTo>
                <a:lnTo>
                  <a:pt x="91955" y="46247"/>
                </a:lnTo>
                <a:lnTo>
                  <a:pt x="91751" y="46415"/>
                </a:lnTo>
                <a:lnTo>
                  <a:pt x="91546" y="46601"/>
                </a:lnTo>
                <a:lnTo>
                  <a:pt x="91397" y="46750"/>
                </a:lnTo>
                <a:lnTo>
                  <a:pt x="91304" y="46862"/>
                </a:lnTo>
                <a:lnTo>
                  <a:pt x="91304" y="46899"/>
                </a:lnTo>
                <a:lnTo>
                  <a:pt x="91322" y="46899"/>
                </a:lnTo>
                <a:lnTo>
                  <a:pt x="91546" y="46787"/>
                </a:lnTo>
                <a:lnTo>
                  <a:pt x="91937" y="46564"/>
                </a:lnTo>
                <a:lnTo>
                  <a:pt x="92142" y="46434"/>
                </a:lnTo>
                <a:lnTo>
                  <a:pt x="92290" y="46303"/>
                </a:lnTo>
                <a:lnTo>
                  <a:pt x="92384" y="46191"/>
                </a:lnTo>
                <a:lnTo>
                  <a:pt x="92402" y="46154"/>
                </a:lnTo>
                <a:lnTo>
                  <a:pt x="92402" y="46098"/>
                </a:lnTo>
                <a:lnTo>
                  <a:pt x="92365" y="46061"/>
                </a:lnTo>
                <a:close/>
                <a:moveTo>
                  <a:pt x="1732" y="45614"/>
                </a:moveTo>
                <a:lnTo>
                  <a:pt x="1695" y="45652"/>
                </a:lnTo>
                <a:lnTo>
                  <a:pt x="1043" y="46322"/>
                </a:lnTo>
                <a:lnTo>
                  <a:pt x="634" y="46750"/>
                </a:lnTo>
                <a:lnTo>
                  <a:pt x="485" y="46880"/>
                </a:lnTo>
                <a:lnTo>
                  <a:pt x="429" y="46936"/>
                </a:lnTo>
                <a:lnTo>
                  <a:pt x="466" y="46955"/>
                </a:lnTo>
                <a:lnTo>
                  <a:pt x="503" y="46955"/>
                </a:lnTo>
                <a:lnTo>
                  <a:pt x="615" y="46918"/>
                </a:lnTo>
                <a:lnTo>
                  <a:pt x="783" y="46824"/>
                </a:lnTo>
                <a:lnTo>
                  <a:pt x="950" y="46713"/>
                </a:lnTo>
                <a:lnTo>
                  <a:pt x="1267" y="46471"/>
                </a:lnTo>
                <a:lnTo>
                  <a:pt x="1453" y="46322"/>
                </a:lnTo>
                <a:lnTo>
                  <a:pt x="1565" y="46136"/>
                </a:lnTo>
                <a:lnTo>
                  <a:pt x="1714" y="45856"/>
                </a:lnTo>
                <a:lnTo>
                  <a:pt x="1751" y="45745"/>
                </a:lnTo>
                <a:lnTo>
                  <a:pt x="1769" y="45652"/>
                </a:lnTo>
                <a:lnTo>
                  <a:pt x="1769" y="45614"/>
                </a:lnTo>
                <a:close/>
                <a:moveTo>
                  <a:pt x="1583" y="46955"/>
                </a:moveTo>
                <a:lnTo>
                  <a:pt x="1490" y="46973"/>
                </a:lnTo>
                <a:lnTo>
                  <a:pt x="1378" y="47029"/>
                </a:lnTo>
                <a:lnTo>
                  <a:pt x="1267" y="47085"/>
                </a:lnTo>
                <a:lnTo>
                  <a:pt x="1043" y="47253"/>
                </a:lnTo>
                <a:lnTo>
                  <a:pt x="932" y="47346"/>
                </a:lnTo>
                <a:lnTo>
                  <a:pt x="820" y="47439"/>
                </a:lnTo>
                <a:lnTo>
                  <a:pt x="652" y="47606"/>
                </a:lnTo>
                <a:lnTo>
                  <a:pt x="522" y="47755"/>
                </a:lnTo>
                <a:lnTo>
                  <a:pt x="522" y="47793"/>
                </a:lnTo>
                <a:lnTo>
                  <a:pt x="559" y="47774"/>
                </a:lnTo>
                <a:lnTo>
                  <a:pt x="783" y="47662"/>
                </a:lnTo>
                <a:lnTo>
                  <a:pt x="1192" y="47420"/>
                </a:lnTo>
                <a:lnTo>
                  <a:pt x="1378" y="47290"/>
                </a:lnTo>
                <a:lnTo>
                  <a:pt x="1546" y="47160"/>
                </a:lnTo>
                <a:lnTo>
                  <a:pt x="1639" y="47067"/>
                </a:lnTo>
                <a:lnTo>
                  <a:pt x="1658" y="47011"/>
                </a:lnTo>
                <a:lnTo>
                  <a:pt x="1639" y="46992"/>
                </a:lnTo>
                <a:lnTo>
                  <a:pt x="1621" y="46973"/>
                </a:lnTo>
                <a:lnTo>
                  <a:pt x="1583" y="46955"/>
                </a:lnTo>
                <a:close/>
                <a:moveTo>
                  <a:pt x="92384" y="46899"/>
                </a:moveTo>
                <a:lnTo>
                  <a:pt x="92272" y="46955"/>
                </a:lnTo>
                <a:lnTo>
                  <a:pt x="92123" y="47029"/>
                </a:lnTo>
                <a:lnTo>
                  <a:pt x="91955" y="47141"/>
                </a:lnTo>
                <a:lnTo>
                  <a:pt x="91620" y="47383"/>
                </a:lnTo>
                <a:lnTo>
                  <a:pt x="91453" y="47551"/>
                </a:lnTo>
                <a:lnTo>
                  <a:pt x="91322" y="47718"/>
                </a:lnTo>
                <a:lnTo>
                  <a:pt x="91192" y="47997"/>
                </a:lnTo>
                <a:lnTo>
                  <a:pt x="91136" y="48128"/>
                </a:lnTo>
                <a:lnTo>
                  <a:pt x="91118" y="48221"/>
                </a:lnTo>
                <a:lnTo>
                  <a:pt x="91118" y="48239"/>
                </a:lnTo>
                <a:lnTo>
                  <a:pt x="91136" y="48258"/>
                </a:lnTo>
                <a:lnTo>
                  <a:pt x="91155" y="48239"/>
                </a:lnTo>
                <a:lnTo>
                  <a:pt x="91211" y="48221"/>
                </a:lnTo>
                <a:lnTo>
                  <a:pt x="91844" y="47532"/>
                </a:lnTo>
                <a:lnTo>
                  <a:pt x="92272" y="47104"/>
                </a:lnTo>
                <a:lnTo>
                  <a:pt x="92402" y="46973"/>
                </a:lnTo>
                <a:lnTo>
                  <a:pt x="92458" y="46936"/>
                </a:lnTo>
                <a:lnTo>
                  <a:pt x="92439" y="46918"/>
                </a:lnTo>
                <a:lnTo>
                  <a:pt x="92384" y="46899"/>
                </a:lnTo>
                <a:close/>
                <a:moveTo>
                  <a:pt x="1583" y="47923"/>
                </a:moveTo>
                <a:lnTo>
                  <a:pt x="1490" y="47942"/>
                </a:lnTo>
                <a:lnTo>
                  <a:pt x="1378" y="48016"/>
                </a:lnTo>
                <a:lnTo>
                  <a:pt x="1248" y="48109"/>
                </a:lnTo>
                <a:lnTo>
                  <a:pt x="1025" y="48295"/>
                </a:lnTo>
                <a:lnTo>
                  <a:pt x="894" y="48426"/>
                </a:lnTo>
                <a:lnTo>
                  <a:pt x="783" y="48556"/>
                </a:lnTo>
                <a:lnTo>
                  <a:pt x="597" y="48761"/>
                </a:lnTo>
                <a:lnTo>
                  <a:pt x="466" y="48947"/>
                </a:lnTo>
                <a:lnTo>
                  <a:pt x="448" y="49003"/>
                </a:lnTo>
                <a:lnTo>
                  <a:pt x="466" y="49003"/>
                </a:lnTo>
                <a:lnTo>
                  <a:pt x="485" y="48984"/>
                </a:lnTo>
                <a:lnTo>
                  <a:pt x="745" y="48817"/>
                </a:lnTo>
                <a:lnTo>
                  <a:pt x="1174" y="48519"/>
                </a:lnTo>
                <a:lnTo>
                  <a:pt x="1378" y="48351"/>
                </a:lnTo>
                <a:lnTo>
                  <a:pt x="1546" y="48184"/>
                </a:lnTo>
                <a:lnTo>
                  <a:pt x="1602" y="48109"/>
                </a:lnTo>
                <a:lnTo>
                  <a:pt x="1639" y="48053"/>
                </a:lnTo>
                <a:lnTo>
                  <a:pt x="1658" y="47997"/>
                </a:lnTo>
                <a:lnTo>
                  <a:pt x="1639" y="47960"/>
                </a:lnTo>
                <a:lnTo>
                  <a:pt x="1621" y="47923"/>
                </a:lnTo>
                <a:close/>
                <a:moveTo>
                  <a:pt x="92421" y="48072"/>
                </a:moveTo>
                <a:lnTo>
                  <a:pt x="92123" y="48277"/>
                </a:lnTo>
                <a:lnTo>
                  <a:pt x="91899" y="48444"/>
                </a:lnTo>
                <a:lnTo>
                  <a:pt x="91657" y="48649"/>
                </a:lnTo>
                <a:lnTo>
                  <a:pt x="91453" y="48835"/>
                </a:lnTo>
                <a:lnTo>
                  <a:pt x="91285" y="49021"/>
                </a:lnTo>
                <a:lnTo>
                  <a:pt x="91248" y="49096"/>
                </a:lnTo>
                <a:lnTo>
                  <a:pt x="91211" y="49170"/>
                </a:lnTo>
                <a:lnTo>
                  <a:pt x="91229" y="49208"/>
                </a:lnTo>
                <a:lnTo>
                  <a:pt x="91266" y="49245"/>
                </a:lnTo>
                <a:lnTo>
                  <a:pt x="91341" y="49263"/>
                </a:lnTo>
                <a:lnTo>
                  <a:pt x="91415" y="49245"/>
                </a:lnTo>
                <a:lnTo>
                  <a:pt x="91509" y="49189"/>
                </a:lnTo>
                <a:lnTo>
                  <a:pt x="91602" y="49133"/>
                </a:lnTo>
                <a:lnTo>
                  <a:pt x="91788" y="48947"/>
                </a:lnTo>
                <a:lnTo>
                  <a:pt x="91974" y="48724"/>
                </a:lnTo>
                <a:lnTo>
                  <a:pt x="92142" y="48482"/>
                </a:lnTo>
                <a:lnTo>
                  <a:pt x="92290" y="48277"/>
                </a:lnTo>
                <a:lnTo>
                  <a:pt x="92421" y="48072"/>
                </a:lnTo>
                <a:close/>
                <a:moveTo>
                  <a:pt x="17688" y="49468"/>
                </a:moveTo>
                <a:lnTo>
                  <a:pt x="17688" y="49468"/>
                </a:lnTo>
                <a:lnTo>
                  <a:pt x="17688" y="49468"/>
                </a:lnTo>
                <a:close/>
                <a:moveTo>
                  <a:pt x="62185" y="49468"/>
                </a:moveTo>
                <a:lnTo>
                  <a:pt x="62185" y="49468"/>
                </a:lnTo>
                <a:lnTo>
                  <a:pt x="62185" y="49468"/>
                </a:lnTo>
                <a:close/>
                <a:moveTo>
                  <a:pt x="44759" y="49524"/>
                </a:moveTo>
                <a:lnTo>
                  <a:pt x="44759" y="49524"/>
                </a:lnTo>
                <a:lnTo>
                  <a:pt x="44759" y="49524"/>
                </a:lnTo>
                <a:close/>
                <a:moveTo>
                  <a:pt x="89256" y="49524"/>
                </a:moveTo>
                <a:lnTo>
                  <a:pt x="89256" y="49524"/>
                </a:lnTo>
                <a:lnTo>
                  <a:pt x="89256" y="49524"/>
                </a:lnTo>
                <a:close/>
                <a:moveTo>
                  <a:pt x="89256" y="49524"/>
                </a:moveTo>
                <a:lnTo>
                  <a:pt x="89256" y="49524"/>
                </a:lnTo>
                <a:lnTo>
                  <a:pt x="89256" y="49524"/>
                </a:lnTo>
                <a:close/>
                <a:moveTo>
                  <a:pt x="39341" y="49505"/>
                </a:moveTo>
                <a:lnTo>
                  <a:pt x="39303" y="49580"/>
                </a:lnTo>
                <a:lnTo>
                  <a:pt x="39322" y="49561"/>
                </a:lnTo>
                <a:lnTo>
                  <a:pt x="39341" y="49505"/>
                </a:lnTo>
                <a:close/>
                <a:moveTo>
                  <a:pt x="31707" y="49580"/>
                </a:moveTo>
                <a:lnTo>
                  <a:pt x="31707" y="49580"/>
                </a:lnTo>
                <a:lnTo>
                  <a:pt x="31707" y="49580"/>
                </a:lnTo>
                <a:close/>
                <a:moveTo>
                  <a:pt x="38298" y="49580"/>
                </a:moveTo>
                <a:lnTo>
                  <a:pt x="38298" y="49580"/>
                </a:lnTo>
                <a:lnTo>
                  <a:pt x="38298" y="49580"/>
                </a:lnTo>
                <a:close/>
                <a:moveTo>
                  <a:pt x="39303" y="49580"/>
                </a:moveTo>
                <a:lnTo>
                  <a:pt x="39303" y="49580"/>
                </a:lnTo>
                <a:lnTo>
                  <a:pt x="39303" y="49580"/>
                </a:lnTo>
                <a:close/>
                <a:moveTo>
                  <a:pt x="76204" y="49580"/>
                </a:moveTo>
                <a:lnTo>
                  <a:pt x="76204" y="49580"/>
                </a:lnTo>
                <a:lnTo>
                  <a:pt x="76204" y="49580"/>
                </a:lnTo>
                <a:close/>
                <a:moveTo>
                  <a:pt x="34928" y="49617"/>
                </a:moveTo>
                <a:lnTo>
                  <a:pt x="34928" y="49617"/>
                </a:lnTo>
                <a:lnTo>
                  <a:pt x="34928" y="49617"/>
                </a:lnTo>
                <a:close/>
                <a:moveTo>
                  <a:pt x="80524" y="49617"/>
                </a:moveTo>
                <a:lnTo>
                  <a:pt x="80524" y="49617"/>
                </a:lnTo>
                <a:lnTo>
                  <a:pt x="80524" y="49617"/>
                </a:lnTo>
                <a:close/>
                <a:moveTo>
                  <a:pt x="87003" y="49617"/>
                </a:moveTo>
                <a:lnTo>
                  <a:pt x="87003" y="49617"/>
                </a:lnTo>
                <a:lnTo>
                  <a:pt x="87003" y="49617"/>
                </a:lnTo>
                <a:close/>
                <a:moveTo>
                  <a:pt x="45801" y="49673"/>
                </a:moveTo>
                <a:lnTo>
                  <a:pt x="45801" y="49673"/>
                </a:lnTo>
                <a:lnTo>
                  <a:pt x="45801" y="49673"/>
                </a:lnTo>
                <a:close/>
                <a:moveTo>
                  <a:pt x="53267" y="49673"/>
                </a:moveTo>
                <a:lnTo>
                  <a:pt x="53267" y="49673"/>
                </a:lnTo>
                <a:lnTo>
                  <a:pt x="53267" y="49673"/>
                </a:lnTo>
                <a:close/>
                <a:moveTo>
                  <a:pt x="21970" y="49748"/>
                </a:moveTo>
                <a:lnTo>
                  <a:pt x="21951" y="49791"/>
                </a:lnTo>
                <a:lnTo>
                  <a:pt x="21951" y="49803"/>
                </a:lnTo>
                <a:lnTo>
                  <a:pt x="21970" y="49748"/>
                </a:lnTo>
                <a:close/>
                <a:moveTo>
                  <a:pt x="1639" y="48966"/>
                </a:moveTo>
                <a:lnTo>
                  <a:pt x="1602" y="48984"/>
                </a:lnTo>
                <a:lnTo>
                  <a:pt x="1509" y="49040"/>
                </a:lnTo>
                <a:lnTo>
                  <a:pt x="1378" y="49115"/>
                </a:lnTo>
                <a:lnTo>
                  <a:pt x="1136" y="49301"/>
                </a:lnTo>
                <a:lnTo>
                  <a:pt x="1006" y="49412"/>
                </a:lnTo>
                <a:lnTo>
                  <a:pt x="559" y="49785"/>
                </a:lnTo>
                <a:lnTo>
                  <a:pt x="299" y="50027"/>
                </a:lnTo>
                <a:lnTo>
                  <a:pt x="224" y="50120"/>
                </a:lnTo>
                <a:lnTo>
                  <a:pt x="206" y="50157"/>
                </a:lnTo>
                <a:lnTo>
                  <a:pt x="261" y="50176"/>
                </a:lnTo>
                <a:lnTo>
                  <a:pt x="317" y="50176"/>
                </a:lnTo>
                <a:lnTo>
                  <a:pt x="392" y="50139"/>
                </a:lnTo>
                <a:lnTo>
                  <a:pt x="485" y="50083"/>
                </a:lnTo>
                <a:lnTo>
                  <a:pt x="708" y="49915"/>
                </a:lnTo>
                <a:lnTo>
                  <a:pt x="969" y="49710"/>
                </a:lnTo>
                <a:lnTo>
                  <a:pt x="1211" y="49487"/>
                </a:lnTo>
                <a:lnTo>
                  <a:pt x="1416" y="49282"/>
                </a:lnTo>
                <a:lnTo>
                  <a:pt x="1565" y="49115"/>
                </a:lnTo>
                <a:lnTo>
                  <a:pt x="1639" y="49021"/>
                </a:lnTo>
                <a:lnTo>
                  <a:pt x="1658" y="48984"/>
                </a:lnTo>
                <a:lnTo>
                  <a:pt x="1658" y="48966"/>
                </a:lnTo>
                <a:close/>
                <a:moveTo>
                  <a:pt x="78308" y="50194"/>
                </a:moveTo>
                <a:lnTo>
                  <a:pt x="78308" y="50194"/>
                </a:lnTo>
                <a:lnTo>
                  <a:pt x="78308" y="50194"/>
                </a:lnTo>
                <a:close/>
                <a:moveTo>
                  <a:pt x="5679" y="49412"/>
                </a:moveTo>
                <a:lnTo>
                  <a:pt x="5661" y="49431"/>
                </a:lnTo>
                <a:lnTo>
                  <a:pt x="5381" y="49599"/>
                </a:lnTo>
                <a:lnTo>
                  <a:pt x="5158" y="49766"/>
                </a:lnTo>
                <a:lnTo>
                  <a:pt x="4935" y="49952"/>
                </a:lnTo>
                <a:lnTo>
                  <a:pt x="4711" y="50139"/>
                </a:lnTo>
                <a:lnTo>
                  <a:pt x="4544" y="50325"/>
                </a:lnTo>
                <a:lnTo>
                  <a:pt x="4488" y="50418"/>
                </a:lnTo>
                <a:lnTo>
                  <a:pt x="4450" y="50492"/>
                </a:lnTo>
                <a:lnTo>
                  <a:pt x="4469" y="50548"/>
                </a:lnTo>
                <a:lnTo>
                  <a:pt x="4506" y="50604"/>
                </a:lnTo>
                <a:lnTo>
                  <a:pt x="4581" y="50604"/>
                </a:lnTo>
                <a:lnTo>
                  <a:pt x="4674" y="50567"/>
                </a:lnTo>
                <a:lnTo>
                  <a:pt x="4786" y="50474"/>
                </a:lnTo>
                <a:lnTo>
                  <a:pt x="4897" y="50362"/>
                </a:lnTo>
                <a:lnTo>
                  <a:pt x="5121" y="50139"/>
                </a:lnTo>
                <a:lnTo>
                  <a:pt x="5232" y="49990"/>
                </a:lnTo>
                <a:lnTo>
                  <a:pt x="5549" y="49654"/>
                </a:lnTo>
                <a:lnTo>
                  <a:pt x="5679" y="49468"/>
                </a:lnTo>
                <a:lnTo>
                  <a:pt x="5698" y="49431"/>
                </a:lnTo>
                <a:lnTo>
                  <a:pt x="5679" y="49412"/>
                </a:lnTo>
                <a:close/>
                <a:moveTo>
                  <a:pt x="12158" y="49450"/>
                </a:moveTo>
                <a:lnTo>
                  <a:pt x="12102" y="49505"/>
                </a:lnTo>
                <a:lnTo>
                  <a:pt x="11507" y="50083"/>
                </a:lnTo>
                <a:lnTo>
                  <a:pt x="11153" y="50455"/>
                </a:lnTo>
                <a:lnTo>
                  <a:pt x="11041" y="50585"/>
                </a:lnTo>
                <a:lnTo>
                  <a:pt x="11004" y="50623"/>
                </a:lnTo>
                <a:lnTo>
                  <a:pt x="11004" y="50641"/>
                </a:lnTo>
                <a:lnTo>
                  <a:pt x="11041" y="50678"/>
                </a:lnTo>
                <a:lnTo>
                  <a:pt x="11116" y="50678"/>
                </a:lnTo>
                <a:lnTo>
                  <a:pt x="11172" y="50660"/>
                </a:lnTo>
                <a:lnTo>
                  <a:pt x="11302" y="50585"/>
                </a:lnTo>
                <a:lnTo>
                  <a:pt x="11451" y="50492"/>
                </a:lnTo>
                <a:lnTo>
                  <a:pt x="11693" y="50269"/>
                </a:lnTo>
                <a:lnTo>
                  <a:pt x="11842" y="50139"/>
                </a:lnTo>
                <a:lnTo>
                  <a:pt x="12028" y="49952"/>
                </a:lnTo>
                <a:lnTo>
                  <a:pt x="12121" y="49841"/>
                </a:lnTo>
                <a:lnTo>
                  <a:pt x="12140" y="49785"/>
                </a:lnTo>
                <a:lnTo>
                  <a:pt x="12158" y="49729"/>
                </a:lnTo>
                <a:lnTo>
                  <a:pt x="12177" y="49692"/>
                </a:lnTo>
                <a:lnTo>
                  <a:pt x="12214" y="49561"/>
                </a:lnTo>
                <a:lnTo>
                  <a:pt x="12214" y="49487"/>
                </a:lnTo>
                <a:lnTo>
                  <a:pt x="12196" y="49450"/>
                </a:lnTo>
                <a:close/>
                <a:moveTo>
                  <a:pt x="39303" y="49580"/>
                </a:moveTo>
                <a:lnTo>
                  <a:pt x="39266" y="49617"/>
                </a:lnTo>
                <a:lnTo>
                  <a:pt x="39117" y="49748"/>
                </a:lnTo>
                <a:lnTo>
                  <a:pt x="38708" y="50045"/>
                </a:lnTo>
                <a:lnTo>
                  <a:pt x="38484" y="50213"/>
                </a:lnTo>
                <a:lnTo>
                  <a:pt x="38317" y="50362"/>
                </a:lnTo>
                <a:lnTo>
                  <a:pt x="38242" y="50436"/>
                </a:lnTo>
                <a:lnTo>
                  <a:pt x="38205" y="50511"/>
                </a:lnTo>
                <a:lnTo>
                  <a:pt x="38168" y="50567"/>
                </a:lnTo>
                <a:lnTo>
                  <a:pt x="38168" y="50641"/>
                </a:lnTo>
                <a:lnTo>
                  <a:pt x="38205" y="50697"/>
                </a:lnTo>
                <a:lnTo>
                  <a:pt x="38261" y="50734"/>
                </a:lnTo>
                <a:lnTo>
                  <a:pt x="38317" y="50734"/>
                </a:lnTo>
                <a:lnTo>
                  <a:pt x="38391" y="50697"/>
                </a:lnTo>
                <a:lnTo>
                  <a:pt x="38484" y="50623"/>
                </a:lnTo>
                <a:lnTo>
                  <a:pt x="38577" y="50529"/>
                </a:lnTo>
                <a:lnTo>
                  <a:pt x="38782" y="50306"/>
                </a:lnTo>
                <a:lnTo>
                  <a:pt x="38987" y="50064"/>
                </a:lnTo>
                <a:lnTo>
                  <a:pt x="39155" y="49822"/>
                </a:lnTo>
                <a:lnTo>
                  <a:pt x="39285" y="49617"/>
                </a:lnTo>
                <a:lnTo>
                  <a:pt x="39303" y="49580"/>
                </a:lnTo>
                <a:close/>
                <a:moveTo>
                  <a:pt x="83819" y="49561"/>
                </a:moveTo>
                <a:lnTo>
                  <a:pt x="83763" y="49617"/>
                </a:lnTo>
                <a:lnTo>
                  <a:pt x="83614" y="49748"/>
                </a:lnTo>
                <a:lnTo>
                  <a:pt x="83205" y="50045"/>
                </a:lnTo>
                <a:lnTo>
                  <a:pt x="83000" y="50213"/>
                </a:lnTo>
                <a:lnTo>
                  <a:pt x="82814" y="50362"/>
                </a:lnTo>
                <a:lnTo>
                  <a:pt x="82758" y="50436"/>
                </a:lnTo>
                <a:lnTo>
                  <a:pt x="82702" y="50511"/>
                </a:lnTo>
                <a:lnTo>
                  <a:pt x="82684" y="50567"/>
                </a:lnTo>
                <a:lnTo>
                  <a:pt x="82684" y="50641"/>
                </a:lnTo>
                <a:lnTo>
                  <a:pt x="82702" y="50697"/>
                </a:lnTo>
                <a:lnTo>
                  <a:pt x="82758" y="50734"/>
                </a:lnTo>
                <a:lnTo>
                  <a:pt x="82832" y="50734"/>
                </a:lnTo>
                <a:lnTo>
                  <a:pt x="82907" y="50697"/>
                </a:lnTo>
                <a:lnTo>
                  <a:pt x="82981" y="50623"/>
                </a:lnTo>
                <a:lnTo>
                  <a:pt x="83093" y="50529"/>
                </a:lnTo>
                <a:lnTo>
                  <a:pt x="83279" y="50306"/>
                </a:lnTo>
                <a:lnTo>
                  <a:pt x="83484" y="50064"/>
                </a:lnTo>
                <a:lnTo>
                  <a:pt x="83670" y="49822"/>
                </a:lnTo>
                <a:lnTo>
                  <a:pt x="83782" y="49617"/>
                </a:lnTo>
                <a:lnTo>
                  <a:pt x="83819" y="49561"/>
                </a:lnTo>
                <a:close/>
                <a:moveTo>
                  <a:pt x="53267" y="49673"/>
                </a:moveTo>
                <a:lnTo>
                  <a:pt x="53025" y="49915"/>
                </a:lnTo>
                <a:lnTo>
                  <a:pt x="52857" y="50083"/>
                </a:lnTo>
                <a:lnTo>
                  <a:pt x="52690" y="50269"/>
                </a:lnTo>
                <a:lnTo>
                  <a:pt x="52541" y="50455"/>
                </a:lnTo>
                <a:lnTo>
                  <a:pt x="52504" y="50529"/>
                </a:lnTo>
                <a:lnTo>
                  <a:pt x="52466" y="50604"/>
                </a:lnTo>
                <a:lnTo>
                  <a:pt x="52448" y="50660"/>
                </a:lnTo>
                <a:lnTo>
                  <a:pt x="52466" y="50716"/>
                </a:lnTo>
                <a:lnTo>
                  <a:pt x="52522" y="50734"/>
                </a:lnTo>
                <a:lnTo>
                  <a:pt x="52597" y="50753"/>
                </a:lnTo>
                <a:lnTo>
                  <a:pt x="52690" y="50753"/>
                </a:lnTo>
                <a:lnTo>
                  <a:pt x="52764" y="50716"/>
                </a:lnTo>
                <a:lnTo>
                  <a:pt x="52857" y="50678"/>
                </a:lnTo>
                <a:lnTo>
                  <a:pt x="52913" y="50604"/>
                </a:lnTo>
                <a:lnTo>
                  <a:pt x="52969" y="50529"/>
                </a:lnTo>
                <a:lnTo>
                  <a:pt x="53025" y="50436"/>
                </a:lnTo>
                <a:lnTo>
                  <a:pt x="53099" y="50250"/>
                </a:lnTo>
                <a:lnTo>
                  <a:pt x="53155" y="50064"/>
                </a:lnTo>
                <a:lnTo>
                  <a:pt x="53211" y="49878"/>
                </a:lnTo>
                <a:lnTo>
                  <a:pt x="53230" y="49748"/>
                </a:lnTo>
                <a:lnTo>
                  <a:pt x="53267" y="49673"/>
                </a:lnTo>
                <a:close/>
                <a:moveTo>
                  <a:pt x="18582" y="49450"/>
                </a:moveTo>
                <a:lnTo>
                  <a:pt x="18377" y="49673"/>
                </a:lnTo>
                <a:lnTo>
                  <a:pt x="18023" y="50083"/>
                </a:lnTo>
                <a:lnTo>
                  <a:pt x="17855" y="50306"/>
                </a:lnTo>
                <a:lnTo>
                  <a:pt x="17725" y="50492"/>
                </a:lnTo>
                <a:lnTo>
                  <a:pt x="17669" y="50585"/>
                </a:lnTo>
                <a:lnTo>
                  <a:pt x="17651" y="50660"/>
                </a:lnTo>
                <a:lnTo>
                  <a:pt x="17651" y="50716"/>
                </a:lnTo>
                <a:lnTo>
                  <a:pt x="17669" y="50753"/>
                </a:lnTo>
                <a:lnTo>
                  <a:pt x="17725" y="50772"/>
                </a:lnTo>
                <a:lnTo>
                  <a:pt x="17781" y="50753"/>
                </a:lnTo>
                <a:lnTo>
                  <a:pt x="17837" y="50697"/>
                </a:lnTo>
                <a:lnTo>
                  <a:pt x="17911" y="50641"/>
                </a:lnTo>
                <a:lnTo>
                  <a:pt x="18060" y="50436"/>
                </a:lnTo>
                <a:lnTo>
                  <a:pt x="18209" y="50194"/>
                </a:lnTo>
                <a:lnTo>
                  <a:pt x="18451" y="49692"/>
                </a:lnTo>
                <a:lnTo>
                  <a:pt x="18582" y="49450"/>
                </a:lnTo>
                <a:close/>
                <a:moveTo>
                  <a:pt x="19848" y="49263"/>
                </a:moveTo>
                <a:lnTo>
                  <a:pt x="19810" y="49282"/>
                </a:lnTo>
                <a:lnTo>
                  <a:pt x="19494" y="49524"/>
                </a:lnTo>
                <a:lnTo>
                  <a:pt x="19252" y="49729"/>
                </a:lnTo>
                <a:lnTo>
                  <a:pt x="19010" y="49952"/>
                </a:lnTo>
                <a:lnTo>
                  <a:pt x="18786" y="50194"/>
                </a:lnTo>
                <a:lnTo>
                  <a:pt x="18600" y="50418"/>
                </a:lnTo>
                <a:lnTo>
                  <a:pt x="18544" y="50511"/>
                </a:lnTo>
                <a:lnTo>
                  <a:pt x="18507" y="50604"/>
                </a:lnTo>
                <a:lnTo>
                  <a:pt x="18507" y="50678"/>
                </a:lnTo>
                <a:lnTo>
                  <a:pt x="18526" y="50734"/>
                </a:lnTo>
                <a:lnTo>
                  <a:pt x="18563" y="50753"/>
                </a:lnTo>
                <a:lnTo>
                  <a:pt x="18600" y="50772"/>
                </a:lnTo>
                <a:lnTo>
                  <a:pt x="18637" y="50753"/>
                </a:lnTo>
                <a:lnTo>
                  <a:pt x="18693" y="50734"/>
                </a:lnTo>
                <a:lnTo>
                  <a:pt x="18805" y="50641"/>
                </a:lnTo>
                <a:lnTo>
                  <a:pt x="18917" y="50529"/>
                </a:lnTo>
                <a:lnTo>
                  <a:pt x="19121" y="50287"/>
                </a:lnTo>
                <a:lnTo>
                  <a:pt x="19252" y="50120"/>
                </a:lnTo>
                <a:lnTo>
                  <a:pt x="19401" y="49934"/>
                </a:lnTo>
                <a:lnTo>
                  <a:pt x="19643" y="49617"/>
                </a:lnTo>
                <a:lnTo>
                  <a:pt x="19829" y="49338"/>
                </a:lnTo>
                <a:lnTo>
                  <a:pt x="19848" y="49263"/>
                </a:lnTo>
                <a:close/>
                <a:moveTo>
                  <a:pt x="21989" y="49375"/>
                </a:moveTo>
                <a:lnTo>
                  <a:pt x="21951" y="49394"/>
                </a:lnTo>
                <a:lnTo>
                  <a:pt x="21914" y="49450"/>
                </a:lnTo>
                <a:lnTo>
                  <a:pt x="21691" y="49673"/>
                </a:lnTo>
                <a:lnTo>
                  <a:pt x="21281" y="50083"/>
                </a:lnTo>
                <a:lnTo>
                  <a:pt x="20890" y="50492"/>
                </a:lnTo>
                <a:lnTo>
                  <a:pt x="20778" y="50623"/>
                </a:lnTo>
                <a:lnTo>
                  <a:pt x="20723" y="50678"/>
                </a:lnTo>
                <a:lnTo>
                  <a:pt x="20760" y="50734"/>
                </a:lnTo>
                <a:lnTo>
                  <a:pt x="20797" y="50753"/>
                </a:lnTo>
                <a:lnTo>
                  <a:pt x="20853" y="50772"/>
                </a:lnTo>
                <a:lnTo>
                  <a:pt x="20909" y="50753"/>
                </a:lnTo>
                <a:lnTo>
                  <a:pt x="21058" y="50697"/>
                </a:lnTo>
                <a:lnTo>
                  <a:pt x="21225" y="50585"/>
                </a:lnTo>
                <a:lnTo>
                  <a:pt x="21374" y="50474"/>
                </a:lnTo>
                <a:lnTo>
                  <a:pt x="21505" y="50362"/>
                </a:lnTo>
                <a:lnTo>
                  <a:pt x="21672" y="50213"/>
                </a:lnTo>
                <a:lnTo>
                  <a:pt x="21840" y="50008"/>
                </a:lnTo>
                <a:lnTo>
                  <a:pt x="21914" y="49878"/>
                </a:lnTo>
                <a:lnTo>
                  <a:pt x="21951" y="49791"/>
                </a:lnTo>
                <a:lnTo>
                  <a:pt x="21951" y="49785"/>
                </a:lnTo>
                <a:lnTo>
                  <a:pt x="22007" y="49599"/>
                </a:lnTo>
                <a:lnTo>
                  <a:pt x="22007" y="49487"/>
                </a:lnTo>
                <a:lnTo>
                  <a:pt x="22007" y="49394"/>
                </a:lnTo>
                <a:lnTo>
                  <a:pt x="22007" y="49375"/>
                </a:lnTo>
                <a:close/>
                <a:moveTo>
                  <a:pt x="63079" y="49450"/>
                </a:moveTo>
                <a:lnTo>
                  <a:pt x="62874" y="49673"/>
                </a:lnTo>
                <a:lnTo>
                  <a:pt x="62520" y="50083"/>
                </a:lnTo>
                <a:lnTo>
                  <a:pt x="62353" y="50306"/>
                </a:lnTo>
                <a:lnTo>
                  <a:pt x="62222" y="50492"/>
                </a:lnTo>
                <a:lnTo>
                  <a:pt x="62185" y="50585"/>
                </a:lnTo>
                <a:lnTo>
                  <a:pt x="62148" y="50660"/>
                </a:lnTo>
                <a:lnTo>
                  <a:pt x="62148" y="50716"/>
                </a:lnTo>
                <a:lnTo>
                  <a:pt x="62166" y="50753"/>
                </a:lnTo>
                <a:lnTo>
                  <a:pt x="62222" y="50772"/>
                </a:lnTo>
                <a:lnTo>
                  <a:pt x="62278" y="50753"/>
                </a:lnTo>
                <a:lnTo>
                  <a:pt x="62334" y="50697"/>
                </a:lnTo>
                <a:lnTo>
                  <a:pt x="62408" y="50641"/>
                </a:lnTo>
                <a:lnTo>
                  <a:pt x="62557" y="50436"/>
                </a:lnTo>
                <a:lnTo>
                  <a:pt x="62706" y="50194"/>
                </a:lnTo>
                <a:lnTo>
                  <a:pt x="62967" y="49692"/>
                </a:lnTo>
                <a:lnTo>
                  <a:pt x="63079" y="49450"/>
                </a:lnTo>
                <a:close/>
                <a:moveTo>
                  <a:pt x="64345" y="49263"/>
                </a:moveTo>
                <a:lnTo>
                  <a:pt x="64308" y="49282"/>
                </a:lnTo>
                <a:lnTo>
                  <a:pt x="63991" y="49524"/>
                </a:lnTo>
                <a:lnTo>
                  <a:pt x="63768" y="49729"/>
                </a:lnTo>
                <a:lnTo>
                  <a:pt x="63507" y="49952"/>
                </a:lnTo>
                <a:lnTo>
                  <a:pt x="63284" y="50194"/>
                </a:lnTo>
                <a:lnTo>
                  <a:pt x="63097" y="50418"/>
                </a:lnTo>
                <a:lnTo>
                  <a:pt x="63041" y="50511"/>
                </a:lnTo>
                <a:lnTo>
                  <a:pt x="63004" y="50604"/>
                </a:lnTo>
                <a:lnTo>
                  <a:pt x="63004" y="50678"/>
                </a:lnTo>
                <a:lnTo>
                  <a:pt x="63023" y="50734"/>
                </a:lnTo>
                <a:lnTo>
                  <a:pt x="63060" y="50753"/>
                </a:lnTo>
                <a:lnTo>
                  <a:pt x="63097" y="50772"/>
                </a:lnTo>
                <a:lnTo>
                  <a:pt x="63153" y="50753"/>
                </a:lnTo>
                <a:lnTo>
                  <a:pt x="63190" y="50734"/>
                </a:lnTo>
                <a:lnTo>
                  <a:pt x="63302" y="50641"/>
                </a:lnTo>
                <a:lnTo>
                  <a:pt x="63414" y="50529"/>
                </a:lnTo>
                <a:lnTo>
                  <a:pt x="63637" y="50287"/>
                </a:lnTo>
                <a:lnTo>
                  <a:pt x="63749" y="50120"/>
                </a:lnTo>
                <a:lnTo>
                  <a:pt x="63917" y="49934"/>
                </a:lnTo>
                <a:lnTo>
                  <a:pt x="64159" y="49617"/>
                </a:lnTo>
                <a:lnTo>
                  <a:pt x="64326" y="49338"/>
                </a:lnTo>
                <a:lnTo>
                  <a:pt x="64363" y="49263"/>
                </a:lnTo>
                <a:close/>
                <a:moveTo>
                  <a:pt x="66486" y="49375"/>
                </a:moveTo>
                <a:lnTo>
                  <a:pt x="66449" y="49394"/>
                </a:lnTo>
                <a:lnTo>
                  <a:pt x="66411" y="49450"/>
                </a:lnTo>
                <a:lnTo>
                  <a:pt x="66188" y="49673"/>
                </a:lnTo>
                <a:lnTo>
                  <a:pt x="65778" y="50083"/>
                </a:lnTo>
                <a:lnTo>
                  <a:pt x="65406" y="50492"/>
                </a:lnTo>
                <a:lnTo>
                  <a:pt x="65276" y="50623"/>
                </a:lnTo>
                <a:lnTo>
                  <a:pt x="65238" y="50678"/>
                </a:lnTo>
                <a:lnTo>
                  <a:pt x="65257" y="50734"/>
                </a:lnTo>
                <a:lnTo>
                  <a:pt x="65294" y="50753"/>
                </a:lnTo>
                <a:lnTo>
                  <a:pt x="65350" y="50772"/>
                </a:lnTo>
                <a:lnTo>
                  <a:pt x="65425" y="50753"/>
                </a:lnTo>
                <a:lnTo>
                  <a:pt x="65555" y="50697"/>
                </a:lnTo>
                <a:lnTo>
                  <a:pt x="65723" y="50585"/>
                </a:lnTo>
                <a:lnTo>
                  <a:pt x="65871" y="50474"/>
                </a:lnTo>
                <a:lnTo>
                  <a:pt x="66020" y="50362"/>
                </a:lnTo>
                <a:lnTo>
                  <a:pt x="66169" y="50213"/>
                </a:lnTo>
                <a:lnTo>
                  <a:pt x="66337" y="50008"/>
                </a:lnTo>
                <a:lnTo>
                  <a:pt x="66411" y="49878"/>
                </a:lnTo>
                <a:lnTo>
                  <a:pt x="66467" y="49748"/>
                </a:lnTo>
                <a:lnTo>
                  <a:pt x="66449" y="49803"/>
                </a:lnTo>
                <a:lnTo>
                  <a:pt x="66467" y="49785"/>
                </a:lnTo>
                <a:lnTo>
                  <a:pt x="66504" y="49599"/>
                </a:lnTo>
                <a:lnTo>
                  <a:pt x="66523" y="49487"/>
                </a:lnTo>
                <a:lnTo>
                  <a:pt x="66504" y="49394"/>
                </a:lnTo>
                <a:lnTo>
                  <a:pt x="66504" y="49375"/>
                </a:lnTo>
                <a:close/>
                <a:moveTo>
                  <a:pt x="4637" y="49431"/>
                </a:moveTo>
                <a:lnTo>
                  <a:pt x="4618" y="49450"/>
                </a:lnTo>
                <a:lnTo>
                  <a:pt x="4339" y="49673"/>
                </a:lnTo>
                <a:lnTo>
                  <a:pt x="3892" y="50045"/>
                </a:lnTo>
                <a:lnTo>
                  <a:pt x="3650" y="50250"/>
                </a:lnTo>
                <a:lnTo>
                  <a:pt x="3464" y="50455"/>
                </a:lnTo>
                <a:lnTo>
                  <a:pt x="3352" y="50604"/>
                </a:lnTo>
                <a:lnTo>
                  <a:pt x="3333" y="50678"/>
                </a:lnTo>
                <a:lnTo>
                  <a:pt x="3333" y="50716"/>
                </a:lnTo>
                <a:lnTo>
                  <a:pt x="3352" y="50753"/>
                </a:lnTo>
                <a:lnTo>
                  <a:pt x="3371" y="50772"/>
                </a:lnTo>
                <a:lnTo>
                  <a:pt x="3408" y="50790"/>
                </a:lnTo>
                <a:lnTo>
                  <a:pt x="3445" y="50790"/>
                </a:lnTo>
                <a:lnTo>
                  <a:pt x="3538" y="50753"/>
                </a:lnTo>
                <a:lnTo>
                  <a:pt x="3650" y="50678"/>
                </a:lnTo>
                <a:lnTo>
                  <a:pt x="3762" y="50585"/>
                </a:lnTo>
                <a:lnTo>
                  <a:pt x="3873" y="50455"/>
                </a:lnTo>
                <a:lnTo>
                  <a:pt x="4115" y="50176"/>
                </a:lnTo>
                <a:lnTo>
                  <a:pt x="4357" y="49896"/>
                </a:lnTo>
                <a:lnTo>
                  <a:pt x="4525" y="49636"/>
                </a:lnTo>
                <a:lnTo>
                  <a:pt x="4637" y="49468"/>
                </a:lnTo>
                <a:lnTo>
                  <a:pt x="4637" y="49431"/>
                </a:lnTo>
                <a:close/>
                <a:moveTo>
                  <a:pt x="6983" y="49580"/>
                </a:moveTo>
                <a:lnTo>
                  <a:pt x="6908" y="49654"/>
                </a:lnTo>
                <a:lnTo>
                  <a:pt x="6703" y="49785"/>
                </a:lnTo>
                <a:lnTo>
                  <a:pt x="6145" y="50157"/>
                </a:lnTo>
                <a:lnTo>
                  <a:pt x="5623" y="50511"/>
                </a:lnTo>
                <a:lnTo>
                  <a:pt x="5456" y="50641"/>
                </a:lnTo>
                <a:lnTo>
                  <a:pt x="5419" y="50678"/>
                </a:lnTo>
                <a:lnTo>
                  <a:pt x="5400" y="50716"/>
                </a:lnTo>
                <a:lnTo>
                  <a:pt x="5474" y="50772"/>
                </a:lnTo>
                <a:lnTo>
                  <a:pt x="5549" y="50790"/>
                </a:lnTo>
                <a:lnTo>
                  <a:pt x="5642" y="50772"/>
                </a:lnTo>
                <a:lnTo>
                  <a:pt x="5754" y="50716"/>
                </a:lnTo>
                <a:lnTo>
                  <a:pt x="5865" y="50660"/>
                </a:lnTo>
                <a:lnTo>
                  <a:pt x="5996" y="50567"/>
                </a:lnTo>
                <a:lnTo>
                  <a:pt x="6256" y="50362"/>
                </a:lnTo>
                <a:lnTo>
                  <a:pt x="6517" y="50120"/>
                </a:lnTo>
                <a:lnTo>
                  <a:pt x="6740" y="49896"/>
                </a:lnTo>
                <a:lnTo>
                  <a:pt x="6908" y="49692"/>
                </a:lnTo>
                <a:lnTo>
                  <a:pt x="6983" y="49580"/>
                </a:lnTo>
                <a:close/>
                <a:moveTo>
                  <a:pt x="55501" y="49692"/>
                </a:moveTo>
                <a:lnTo>
                  <a:pt x="55464" y="49710"/>
                </a:lnTo>
                <a:lnTo>
                  <a:pt x="55241" y="49878"/>
                </a:lnTo>
                <a:lnTo>
                  <a:pt x="54887" y="50213"/>
                </a:lnTo>
                <a:lnTo>
                  <a:pt x="54719" y="50381"/>
                </a:lnTo>
                <a:lnTo>
                  <a:pt x="54589" y="50548"/>
                </a:lnTo>
                <a:lnTo>
                  <a:pt x="54533" y="50623"/>
                </a:lnTo>
                <a:lnTo>
                  <a:pt x="54514" y="50697"/>
                </a:lnTo>
                <a:lnTo>
                  <a:pt x="54496" y="50753"/>
                </a:lnTo>
                <a:lnTo>
                  <a:pt x="54514" y="50790"/>
                </a:lnTo>
                <a:lnTo>
                  <a:pt x="54552" y="50809"/>
                </a:lnTo>
                <a:lnTo>
                  <a:pt x="54589" y="50809"/>
                </a:lnTo>
                <a:lnTo>
                  <a:pt x="54682" y="50772"/>
                </a:lnTo>
                <a:lnTo>
                  <a:pt x="54775" y="50697"/>
                </a:lnTo>
                <a:lnTo>
                  <a:pt x="54887" y="50604"/>
                </a:lnTo>
                <a:lnTo>
                  <a:pt x="55092" y="50381"/>
                </a:lnTo>
                <a:lnTo>
                  <a:pt x="55203" y="50269"/>
                </a:lnTo>
                <a:lnTo>
                  <a:pt x="55296" y="50139"/>
                </a:lnTo>
                <a:lnTo>
                  <a:pt x="55427" y="49915"/>
                </a:lnTo>
                <a:lnTo>
                  <a:pt x="55483" y="49822"/>
                </a:lnTo>
                <a:lnTo>
                  <a:pt x="55520" y="49729"/>
                </a:lnTo>
                <a:lnTo>
                  <a:pt x="55520" y="49710"/>
                </a:lnTo>
                <a:lnTo>
                  <a:pt x="55520" y="49692"/>
                </a:lnTo>
                <a:close/>
                <a:moveTo>
                  <a:pt x="9012" y="49375"/>
                </a:moveTo>
                <a:lnTo>
                  <a:pt x="8863" y="49450"/>
                </a:lnTo>
                <a:lnTo>
                  <a:pt x="8640" y="49599"/>
                </a:lnTo>
                <a:lnTo>
                  <a:pt x="8379" y="49785"/>
                </a:lnTo>
                <a:lnTo>
                  <a:pt x="8100" y="50027"/>
                </a:lnTo>
                <a:lnTo>
                  <a:pt x="7839" y="50250"/>
                </a:lnTo>
                <a:lnTo>
                  <a:pt x="7746" y="50362"/>
                </a:lnTo>
                <a:lnTo>
                  <a:pt x="7671" y="50474"/>
                </a:lnTo>
                <a:lnTo>
                  <a:pt x="7616" y="50585"/>
                </a:lnTo>
                <a:lnTo>
                  <a:pt x="7616" y="50678"/>
                </a:lnTo>
                <a:lnTo>
                  <a:pt x="7634" y="50753"/>
                </a:lnTo>
                <a:lnTo>
                  <a:pt x="7690" y="50827"/>
                </a:lnTo>
                <a:lnTo>
                  <a:pt x="7727" y="50809"/>
                </a:lnTo>
                <a:lnTo>
                  <a:pt x="7783" y="50772"/>
                </a:lnTo>
                <a:lnTo>
                  <a:pt x="7932" y="50623"/>
                </a:lnTo>
                <a:lnTo>
                  <a:pt x="8397" y="50120"/>
                </a:lnTo>
                <a:lnTo>
                  <a:pt x="8826" y="49617"/>
                </a:lnTo>
                <a:lnTo>
                  <a:pt x="9012" y="49375"/>
                </a:lnTo>
                <a:close/>
                <a:moveTo>
                  <a:pt x="13350" y="49357"/>
                </a:moveTo>
                <a:lnTo>
                  <a:pt x="13294" y="49394"/>
                </a:lnTo>
                <a:lnTo>
                  <a:pt x="13052" y="49636"/>
                </a:lnTo>
                <a:lnTo>
                  <a:pt x="12587" y="50101"/>
                </a:lnTo>
                <a:lnTo>
                  <a:pt x="12363" y="50343"/>
                </a:lnTo>
                <a:lnTo>
                  <a:pt x="12177" y="50548"/>
                </a:lnTo>
                <a:lnTo>
                  <a:pt x="12065" y="50716"/>
                </a:lnTo>
                <a:lnTo>
                  <a:pt x="12028" y="50772"/>
                </a:lnTo>
                <a:lnTo>
                  <a:pt x="12047" y="50809"/>
                </a:lnTo>
                <a:lnTo>
                  <a:pt x="12084" y="50827"/>
                </a:lnTo>
                <a:lnTo>
                  <a:pt x="12121" y="50827"/>
                </a:lnTo>
                <a:lnTo>
                  <a:pt x="12177" y="50809"/>
                </a:lnTo>
                <a:lnTo>
                  <a:pt x="12233" y="50772"/>
                </a:lnTo>
                <a:lnTo>
                  <a:pt x="12382" y="50660"/>
                </a:lnTo>
                <a:lnTo>
                  <a:pt x="12512" y="50529"/>
                </a:lnTo>
                <a:lnTo>
                  <a:pt x="12773" y="50250"/>
                </a:lnTo>
                <a:lnTo>
                  <a:pt x="12922" y="50083"/>
                </a:lnTo>
                <a:lnTo>
                  <a:pt x="13126" y="49841"/>
                </a:lnTo>
                <a:lnTo>
                  <a:pt x="13238" y="49729"/>
                </a:lnTo>
                <a:lnTo>
                  <a:pt x="13294" y="49599"/>
                </a:lnTo>
                <a:lnTo>
                  <a:pt x="13294" y="49617"/>
                </a:lnTo>
                <a:lnTo>
                  <a:pt x="13313" y="49599"/>
                </a:lnTo>
                <a:lnTo>
                  <a:pt x="13350" y="49487"/>
                </a:lnTo>
                <a:lnTo>
                  <a:pt x="13369" y="49412"/>
                </a:lnTo>
                <a:lnTo>
                  <a:pt x="13369" y="49357"/>
                </a:lnTo>
                <a:close/>
                <a:moveTo>
                  <a:pt x="17688" y="49468"/>
                </a:moveTo>
                <a:lnTo>
                  <a:pt x="17446" y="49710"/>
                </a:lnTo>
                <a:lnTo>
                  <a:pt x="17204" y="49952"/>
                </a:lnTo>
                <a:lnTo>
                  <a:pt x="16720" y="50381"/>
                </a:lnTo>
                <a:lnTo>
                  <a:pt x="16589" y="50492"/>
                </a:lnTo>
                <a:lnTo>
                  <a:pt x="16422" y="50660"/>
                </a:lnTo>
                <a:lnTo>
                  <a:pt x="16366" y="50734"/>
                </a:lnTo>
                <a:lnTo>
                  <a:pt x="16366" y="50772"/>
                </a:lnTo>
                <a:lnTo>
                  <a:pt x="16366" y="50809"/>
                </a:lnTo>
                <a:lnTo>
                  <a:pt x="16366" y="50827"/>
                </a:lnTo>
                <a:lnTo>
                  <a:pt x="16403" y="50846"/>
                </a:lnTo>
                <a:lnTo>
                  <a:pt x="16515" y="50846"/>
                </a:lnTo>
                <a:lnTo>
                  <a:pt x="16627" y="50809"/>
                </a:lnTo>
                <a:lnTo>
                  <a:pt x="16757" y="50753"/>
                </a:lnTo>
                <a:lnTo>
                  <a:pt x="16869" y="50678"/>
                </a:lnTo>
                <a:lnTo>
                  <a:pt x="16962" y="50567"/>
                </a:lnTo>
                <a:lnTo>
                  <a:pt x="17167" y="50362"/>
                </a:lnTo>
                <a:lnTo>
                  <a:pt x="17316" y="50176"/>
                </a:lnTo>
                <a:lnTo>
                  <a:pt x="17427" y="50008"/>
                </a:lnTo>
                <a:lnTo>
                  <a:pt x="17558" y="49766"/>
                </a:lnTo>
                <a:lnTo>
                  <a:pt x="17651" y="49543"/>
                </a:lnTo>
                <a:lnTo>
                  <a:pt x="17688" y="49468"/>
                </a:lnTo>
                <a:close/>
                <a:moveTo>
                  <a:pt x="29436" y="49710"/>
                </a:moveTo>
                <a:lnTo>
                  <a:pt x="29380" y="49748"/>
                </a:lnTo>
                <a:lnTo>
                  <a:pt x="29212" y="49896"/>
                </a:lnTo>
                <a:lnTo>
                  <a:pt x="28952" y="50139"/>
                </a:lnTo>
                <a:lnTo>
                  <a:pt x="28821" y="50269"/>
                </a:lnTo>
                <a:lnTo>
                  <a:pt x="28654" y="50455"/>
                </a:lnTo>
                <a:lnTo>
                  <a:pt x="28579" y="50548"/>
                </a:lnTo>
                <a:lnTo>
                  <a:pt x="28524" y="50641"/>
                </a:lnTo>
                <a:lnTo>
                  <a:pt x="28524" y="50734"/>
                </a:lnTo>
                <a:lnTo>
                  <a:pt x="28524" y="50772"/>
                </a:lnTo>
                <a:lnTo>
                  <a:pt x="28542" y="50809"/>
                </a:lnTo>
                <a:lnTo>
                  <a:pt x="28579" y="50846"/>
                </a:lnTo>
                <a:lnTo>
                  <a:pt x="28635" y="50827"/>
                </a:lnTo>
                <a:lnTo>
                  <a:pt x="28691" y="50809"/>
                </a:lnTo>
                <a:lnTo>
                  <a:pt x="28766" y="50753"/>
                </a:lnTo>
                <a:lnTo>
                  <a:pt x="28915" y="50585"/>
                </a:lnTo>
                <a:lnTo>
                  <a:pt x="29064" y="50381"/>
                </a:lnTo>
                <a:lnTo>
                  <a:pt x="29212" y="50176"/>
                </a:lnTo>
                <a:lnTo>
                  <a:pt x="29343" y="49971"/>
                </a:lnTo>
                <a:lnTo>
                  <a:pt x="29417" y="49803"/>
                </a:lnTo>
                <a:lnTo>
                  <a:pt x="29455" y="49710"/>
                </a:lnTo>
                <a:close/>
                <a:moveTo>
                  <a:pt x="31707" y="49580"/>
                </a:moveTo>
                <a:lnTo>
                  <a:pt x="31447" y="49785"/>
                </a:lnTo>
                <a:lnTo>
                  <a:pt x="31223" y="49952"/>
                </a:lnTo>
                <a:lnTo>
                  <a:pt x="31000" y="50139"/>
                </a:lnTo>
                <a:lnTo>
                  <a:pt x="30795" y="50343"/>
                </a:lnTo>
                <a:lnTo>
                  <a:pt x="30627" y="50529"/>
                </a:lnTo>
                <a:lnTo>
                  <a:pt x="30590" y="50623"/>
                </a:lnTo>
                <a:lnTo>
                  <a:pt x="30553" y="50697"/>
                </a:lnTo>
                <a:lnTo>
                  <a:pt x="30553" y="50772"/>
                </a:lnTo>
                <a:lnTo>
                  <a:pt x="30572" y="50809"/>
                </a:lnTo>
                <a:lnTo>
                  <a:pt x="30609" y="50846"/>
                </a:lnTo>
                <a:lnTo>
                  <a:pt x="30665" y="50827"/>
                </a:lnTo>
                <a:lnTo>
                  <a:pt x="30739" y="50790"/>
                </a:lnTo>
                <a:lnTo>
                  <a:pt x="30832" y="50716"/>
                </a:lnTo>
                <a:lnTo>
                  <a:pt x="31018" y="50529"/>
                </a:lnTo>
                <a:lnTo>
                  <a:pt x="31205" y="50287"/>
                </a:lnTo>
                <a:lnTo>
                  <a:pt x="31558" y="49803"/>
                </a:lnTo>
                <a:lnTo>
                  <a:pt x="31707" y="49580"/>
                </a:lnTo>
                <a:close/>
                <a:moveTo>
                  <a:pt x="62185" y="49468"/>
                </a:moveTo>
                <a:lnTo>
                  <a:pt x="61962" y="49710"/>
                </a:lnTo>
                <a:lnTo>
                  <a:pt x="61720" y="49952"/>
                </a:lnTo>
                <a:lnTo>
                  <a:pt x="61217" y="50381"/>
                </a:lnTo>
                <a:lnTo>
                  <a:pt x="61087" y="50492"/>
                </a:lnTo>
                <a:lnTo>
                  <a:pt x="60919" y="50660"/>
                </a:lnTo>
                <a:lnTo>
                  <a:pt x="60882" y="50734"/>
                </a:lnTo>
                <a:lnTo>
                  <a:pt x="60863" y="50772"/>
                </a:lnTo>
                <a:lnTo>
                  <a:pt x="60863" y="50809"/>
                </a:lnTo>
                <a:lnTo>
                  <a:pt x="60882" y="50827"/>
                </a:lnTo>
                <a:lnTo>
                  <a:pt x="60900" y="50846"/>
                </a:lnTo>
                <a:lnTo>
                  <a:pt x="61031" y="50846"/>
                </a:lnTo>
                <a:lnTo>
                  <a:pt x="61142" y="50809"/>
                </a:lnTo>
                <a:lnTo>
                  <a:pt x="61254" y="50753"/>
                </a:lnTo>
                <a:lnTo>
                  <a:pt x="61366" y="50678"/>
                </a:lnTo>
                <a:lnTo>
                  <a:pt x="61478" y="50567"/>
                </a:lnTo>
                <a:lnTo>
                  <a:pt x="61664" y="50362"/>
                </a:lnTo>
                <a:lnTo>
                  <a:pt x="61831" y="50176"/>
                </a:lnTo>
                <a:lnTo>
                  <a:pt x="61924" y="50008"/>
                </a:lnTo>
                <a:lnTo>
                  <a:pt x="62055" y="49766"/>
                </a:lnTo>
                <a:lnTo>
                  <a:pt x="62166" y="49543"/>
                </a:lnTo>
                <a:lnTo>
                  <a:pt x="62185" y="49468"/>
                </a:lnTo>
                <a:close/>
                <a:moveTo>
                  <a:pt x="73933" y="49710"/>
                </a:moveTo>
                <a:lnTo>
                  <a:pt x="73877" y="49748"/>
                </a:lnTo>
                <a:lnTo>
                  <a:pt x="73710" y="49896"/>
                </a:lnTo>
                <a:lnTo>
                  <a:pt x="73449" y="50139"/>
                </a:lnTo>
                <a:lnTo>
                  <a:pt x="73319" y="50269"/>
                </a:lnTo>
                <a:lnTo>
                  <a:pt x="73151" y="50455"/>
                </a:lnTo>
                <a:lnTo>
                  <a:pt x="73077" y="50548"/>
                </a:lnTo>
                <a:lnTo>
                  <a:pt x="73039" y="50641"/>
                </a:lnTo>
                <a:lnTo>
                  <a:pt x="73021" y="50734"/>
                </a:lnTo>
                <a:lnTo>
                  <a:pt x="73021" y="50772"/>
                </a:lnTo>
                <a:lnTo>
                  <a:pt x="73058" y="50809"/>
                </a:lnTo>
                <a:lnTo>
                  <a:pt x="73095" y="50846"/>
                </a:lnTo>
                <a:lnTo>
                  <a:pt x="73132" y="50827"/>
                </a:lnTo>
                <a:lnTo>
                  <a:pt x="73207" y="50809"/>
                </a:lnTo>
                <a:lnTo>
                  <a:pt x="73263" y="50753"/>
                </a:lnTo>
                <a:lnTo>
                  <a:pt x="73412" y="50585"/>
                </a:lnTo>
                <a:lnTo>
                  <a:pt x="73561" y="50381"/>
                </a:lnTo>
                <a:lnTo>
                  <a:pt x="73710" y="50176"/>
                </a:lnTo>
                <a:lnTo>
                  <a:pt x="73840" y="49971"/>
                </a:lnTo>
                <a:lnTo>
                  <a:pt x="73914" y="49803"/>
                </a:lnTo>
                <a:lnTo>
                  <a:pt x="73952" y="49710"/>
                </a:lnTo>
                <a:close/>
                <a:moveTo>
                  <a:pt x="76204" y="49580"/>
                </a:moveTo>
                <a:lnTo>
                  <a:pt x="75944" y="49785"/>
                </a:lnTo>
                <a:lnTo>
                  <a:pt x="75739" y="49952"/>
                </a:lnTo>
                <a:lnTo>
                  <a:pt x="75516" y="50139"/>
                </a:lnTo>
                <a:lnTo>
                  <a:pt x="75292" y="50343"/>
                </a:lnTo>
                <a:lnTo>
                  <a:pt x="75143" y="50529"/>
                </a:lnTo>
                <a:lnTo>
                  <a:pt x="75087" y="50623"/>
                </a:lnTo>
                <a:lnTo>
                  <a:pt x="75050" y="50697"/>
                </a:lnTo>
                <a:lnTo>
                  <a:pt x="75050" y="50772"/>
                </a:lnTo>
                <a:lnTo>
                  <a:pt x="75069" y="50809"/>
                </a:lnTo>
                <a:lnTo>
                  <a:pt x="75106" y="50846"/>
                </a:lnTo>
                <a:lnTo>
                  <a:pt x="75180" y="50827"/>
                </a:lnTo>
                <a:lnTo>
                  <a:pt x="75236" y="50790"/>
                </a:lnTo>
                <a:lnTo>
                  <a:pt x="75329" y="50716"/>
                </a:lnTo>
                <a:lnTo>
                  <a:pt x="75516" y="50529"/>
                </a:lnTo>
                <a:lnTo>
                  <a:pt x="75720" y="50287"/>
                </a:lnTo>
                <a:lnTo>
                  <a:pt x="76056" y="49803"/>
                </a:lnTo>
                <a:lnTo>
                  <a:pt x="76204" y="49580"/>
                </a:lnTo>
                <a:close/>
                <a:moveTo>
                  <a:pt x="10185" y="49394"/>
                </a:moveTo>
                <a:lnTo>
                  <a:pt x="9868" y="49654"/>
                </a:lnTo>
                <a:lnTo>
                  <a:pt x="9328" y="50101"/>
                </a:lnTo>
                <a:lnTo>
                  <a:pt x="9049" y="50343"/>
                </a:lnTo>
                <a:lnTo>
                  <a:pt x="8826" y="50548"/>
                </a:lnTo>
                <a:lnTo>
                  <a:pt x="8677" y="50716"/>
                </a:lnTo>
                <a:lnTo>
                  <a:pt x="8640" y="50772"/>
                </a:lnTo>
                <a:lnTo>
                  <a:pt x="8640" y="50809"/>
                </a:lnTo>
                <a:lnTo>
                  <a:pt x="8677" y="50846"/>
                </a:lnTo>
                <a:lnTo>
                  <a:pt x="8714" y="50865"/>
                </a:lnTo>
                <a:lnTo>
                  <a:pt x="8770" y="50865"/>
                </a:lnTo>
                <a:lnTo>
                  <a:pt x="8844" y="50827"/>
                </a:lnTo>
                <a:lnTo>
                  <a:pt x="8993" y="50753"/>
                </a:lnTo>
                <a:lnTo>
                  <a:pt x="9161" y="50623"/>
                </a:lnTo>
                <a:lnTo>
                  <a:pt x="9477" y="50362"/>
                </a:lnTo>
                <a:lnTo>
                  <a:pt x="9664" y="50194"/>
                </a:lnTo>
                <a:lnTo>
                  <a:pt x="9812" y="49990"/>
                </a:lnTo>
                <a:lnTo>
                  <a:pt x="9999" y="49710"/>
                </a:lnTo>
                <a:lnTo>
                  <a:pt x="10148" y="49487"/>
                </a:lnTo>
                <a:lnTo>
                  <a:pt x="10185" y="49394"/>
                </a:lnTo>
                <a:close/>
                <a:moveTo>
                  <a:pt x="16515" y="49505"/>
                </a:moveTo>
                <a:lnTo>
                  <a:pt x="16478" y="49524"/>
                </a:lnTo>
                <a:lnTo>
                  <a:pt x="16236" y="49748"/>
                </a:lnTo>
                <a:lnTo>
                  <a:pt x="15807" y="50139"/>
                </a:lnTo>
                <a:lnTo>
                  <a:pt x="15603" y="50362"/>
                </a:lnTo>
                <a:lnTo>
                  <a:pt x="15454" y="50567"/>
                </a:lnTo>
                <a:lnTo>
                  <a:pt x="15379" y="50641"/>
                </a:lnTo>
                <a:lnTo>
                  <a:pt x="15342" y="50734"/>
                </a:lnTo>
                <a:lnTo>
                  <a:pt x="15323" y="50790"/>
                </a:lnTo>
                <a:lnTo>
                  <a:pt x="15342" y="50827"/>
                </a:lnTo>
                <a:lnTo>
                  <a:pt x="15379" y="50865"/>
                </a:lnTo>
                <a:lnTo>
                  <a:pt x="15472" y="50865"/>
                </a:lnTo>
                <a:lnTo>
                  <a:pt x="15528" y="50846"/>
                </a:lnTo>
                <a:lnTo>
                  <a:pt x="15659" y="50753"/>
                </a:lnTo>
                <a:lnTo>
                  <a:pt x="15789" y="50623"/>
                </a:lnTo>
                <a:lnTo>
                  <a:pt x="16031" y="50362"/>
                </a:lnTo>
                <a:lnTo>
                  <a:pt x="16161" y="50213"/>
                </a:lnTo>
                <a:lnTo>
                  <a:pt x="16273" y="50045"/>
                </a:lnTo>
                <a:lnTo>
                  <a:pt x="16422" y="49785"/>
                </a:lnTo>
                <a:lnTo>
                  <a:pt x="16515" y="49561"/>
                </a:lnTo>
                <a:lnTo>
                  <a:pt x="16515" y="49505"/>
                </a:lnTo>
                <a:close/>
                <a:moveTo>
                  <a:pt x="20927" y="49468"/>
                </a:moveTo>
                <a:lnTo>
                  <a:pt x="20648" y="49692"/>
                </a:lnTo>
                <a:lnTo>
                  <a:pt x="20183" y="50120"/>
                </a:lnTo>
                <a:lnTo>
                  <a:pt x="19941" y="50343"/>
                </a:lnTo>
                <a:lnTo>
                  <a:pt x="19755" y="50548"/>
                </a:lnTo>
                <a:lnTo>
                  <a:pt x="19624" y="50716"/>
                </a:lnTo>
                <a:lnTo>
                  <a:pt x="19606" y="50772"/>
                </a:lnTo>
                <a:lnTo>
                  <a:pt x="19606" y="50809"/>
                </a:lnTo>
                <a:lnTo>
                  <a:pt x="19643" y="50846"/>
                </a:lnTo>
                <a:lnTo>
                  <a:pt x="19680" y="50865"/>
                </a:lnTo>
                <a:lnTo>
                  <a:pt x="19755" y="50865"/>
                </a:lnTo>
                <a:lnTo>
                  <a:pt x="19848" y="50827"/>
                </a:lnTo>
                <a:lnTo>
                  <a:pt x="19941" y="50753"/>
                </a:lnTo>
                <a:lnTo>
                  <a:pt x="20052" y="50660"/>
                </a:lnTo>
                <a:lnTo>
                  <a:pt x="20164" y="50529"/>
                </a:lnTo>
                <a:lnTo>
                  <a:pt x="20406" y="50250"/>
                </a:lnTo>
                <a:lnTo>
                  <a:pt x="20630" y="49971"/>
                </a:lnTo>
                <a:lnTo>
                  <a:pt x="20797" y="49710"/>
                </a:lnTo>
                <a:lnTo>
                  <a:pt x="20909" y="49524"/>
                </a:lnTo>
                <a:lnTo>
                  <a:pt x="20927" y="49468"/>
                </a:lnTo>
                <a:close/>
                <a:moveTo>
                  <a:pt x="32694" y="49748"/>
                </a:moveTo>
                <a:lnTo>
                  <a:pt x="32601" y="49803"/>
                </a:lnTo>
                <a:lnTo>
                  <a:pt x="32433" y="49934"/>
                </a:lnTo>
                <a:lnTo>
                  <a:pt x="32247" y="50120"/>
                </a:lnTo>
                <a:lnTo>
                  <a:pt x="32061" y="50306"/>
                </a:lnTo>
                <a:lnTo>
                  <a:pt x="31912" y="50511"/>
                </a:lnTo>
                <a:lnTo>
                  <a:pt x="31782" y="50678"/>
                </a:lnTo>
                <a:lnTo>
                  <a:pt x="31763" y="50753"/>
                </a:lnTo>
                <a:lnTo>
                  <a:pt x="31745" y="50809"/>
                </a:lnTo>
                <a:lnTo>
                  <a:pt x="31745" y="50846"/>
                </a:lnTo>
                <a:lnTo>
                  <a:pt x="31782" y="50865"/>
                </a:lnTo>
                <a:lnTo>
                  <a:pt x="31875" y="50865"/>
                </a:lnTo>
                <a:lnTo>
                  <a:pt x="31949" y="50846"/>
                </a:lnTo>
                <a:lnTo>
                  <a:pt x="32042" y="50790"/>
                </a:lnTo>
                <a:lnTo>
                  <a:pt x="32136" y="50734"/>
                </a:lnTo>
                <a:lnTo>
                  <a:pt x="32284" y="50548"/>
                </a:lnTo>
                <a:lnTo>
                  <a:pt x="32433" y="50325"/>
                </a:lnTo>
                <a:lnTo>
                  <a:pt x="32564" y="50120"/>
                </a:lnTo>
                <a:lnTo>
                  <a:pt x="32638" y="49934"/>
                </a:lnTo>
                <a:lnTo>
                  <a:pt x="32694" y="49785"/>
                </a:lnTo>
                <a:lnTo>
                  <a:pt x="32694" y="49748"/>
                </a:lnTo>
                <a:close/>
                <a:moveTo>
                  <a:pt x="61012" y="49505"/>
                </a:moveTo>
                <a:lnTo>
                  <a:pt x="60994" y="49524"/>
                </a:lnTo>
                <a:lnTo>
                  <a:pt x="60733" y="49748"/>
                </a:lnTo>
                <a:lnTo>
                  <a:pt x="60323" y="50139"/>
                </a:lnTo>
                <a:lnTo>
                  <a:pt x="60118" y="50362"/>
                </a:lnTo>
                <a:lnTo>
                  <a:pt x="59951" y="50567"/>
                </a:lnTo>
                <a:lnTo>
                  <a:pt x="59895" y="50641"/>
                </a:lnTo>
                <a:lnTo>
                  <a:pt x="59858" y="50734"/>
                </a:lnTo>
                <a:lnTo>
                  <a:pt x="59839" y="50790"/>
                </a:lnTo>
                <a:lnTo>
                  <a:pt x="59839" y="50827"/>
                </a:lnTo>
                <a:lnTo>
                  <a:pt x="59876" y="50865"/>
                </a:lnTo>
                <a:lnTo>
                  <a:pt x="59970" y="50865"/>
                </a:lnTo>
                <a:lnTo>
                  <a:pt x="60025" y="50846"/>
                </a:lnTo>
                <a:lnTo>
                  <a:pt x="60156" y="50753"/>
                </a:lnTo>
                <a:lnTo>
                  <a:pt x="60286" y="50623"/>
                </a:lnTo>
                <a:lnTo>
                  <a:pt x="60547" y="50362"/>
                </a:lnTo>
                <a:lnTo>
                  <a:pt x="60658" y="50213"/>
                </a:lnTo>
                <a:lnTo>
                  <a:pt x="60770" y="50045"/>
                </a:lnTo>
                <a:lnTo>
                  <a:pt x="60919" y="49785"/>
                </a:lnTo>
                <a:lnTo>
                  <a:pt x="61012" y="49561"/>
                </a:lnTo>
                <a:lnTo>
                  <a:pt x="61031" y="49505"/>
                </a:lnTo>
                <a:close/>
                <a:moveTo>
                  <a:pt x="65443" y="49468"/>
                </a:moveTo>
                <a:lnTo>
                  <a:pt x="65164" y="49692"/>
                </a:lnTo>
                <a:lnTo>
                  <a:pt x="64680" y="50120"/>
                </a:lnTo>
                <a:lnTo>
                  <a:pt x="64456" y="50343"/>
                </a:lnTo>
                <a:lnTo>
                  <a:pt x="64252" y="50548"/>
                </a:lnTo>
                <a:lnTo>
                  <a:pt x="64140" y="50716"/>
                </a:lnTo>
                <a:lnTo>
                  <a:pt x="64103" y="50772"/>
                </a:lnTo>
                <a:lnTo>
                  <a:pt x="64121" y="50809"/>
                </a:lnTo>
                <a:lnTo>
                  <a:pt x="64140" y="50846"/>
                </a:lnTo>
                <a:lnTo>
                  <a:pt x="64177" y="50865"/>
                </a:lnTo>
                <a:lnTo>
                  <a:pt x="64252" y="50865"/>
                </a:lnTo>
                <a:lnTo>
                  <a:pt x="64345" y="50827"/>
                </a:lnTo>
                <a:lnTo>
                  <a:pt x="64456" y="50753"/>
                </a:lnTo>
                <a:lnTo>
                  <a:pt x="64568" y="50660"/>
                </a:lnTo>
                <a:lnTo>
                  <a:pt x="64680" y="50529"/>
                </a:lnTo>
                <a:lnTo>
                  <a:pt x="64903" y="50250"/>
                </a:lnTo>
                <a:lnTo>
                  <a:pt x="65127" y="49971"/>
                </a:lnTo>
                <a:lnTo>
                  <a:pt x="65294" y="49710"/>
                </a:lnTo>
                <a:lnTo>
                  <a:pt x="65406" y="49524"/>
                </a:lnTo>
                <a:lnTo>
                  <a:pt x="65443" y="49468"/>
                </a:lnTo>
                <a:close/>
                <a:moveTo>
                  <a:pt x="77210" y="49748"/>
                </a:moveTo>
                <a:lnTo>
                  <a:pt x="77098" y="49803"/>
                </a:lnTo>
                <a:lnTo>
                  <a:pt x="76931" y="49934"/>
                </a:lnTo>
                <a:lnTo>
                  <a:pt x="76763" y="50120"/>
                </a:lnTo>
                <a:lnTo>
                  <a:pt x="76577" y="50306"/>
                </a:lnTo>
                <a:lnTo>
                  <a:pt x="76409" y="50511"/>
                </a:lnTo>
                <a:lnTo>
                  <a:pt x="76298" y="50678"/>
                </a:lnTo>
                <a:lnTo>
                  <a:pt x="76260" y="50753"/>
                </a:lnTo>
                <a:lnTo>
                  <a:pt x="76242" y="50809"/>
                </a:lnTo>
                <a:lnTo>
                  <a:pt x="76260" y="50846"/>
                </a:lnTo>
                <a:lnTo>
                  <a:pt x="76279" y="50865"/>
                </a:lnTo>
                <a:lnTo>
                  <a:pt x="76372" y="50865"/>
                </a:lnTo>
                <a:lnTo>
                  <a:pt x="76465" y="50846"/>
                </a:lnTo>
                <a:lnTo>
                  <a:pt x="76540" y="50790"/>
                </a:lnTo>
                <a:lnTo>
                  <a:pt x="76633" y="50734"/>
                </a:lnTo>
                <a:lnTo>
                  <a:pt x="76800" y="50548"/>
                </a:lnTo>
                <a:lnTo>
                  <a:pt x="76931" y="50325"/>
                </a:lnTo>
                <a:lnTo>
                  <a:pt x="77061" y="50120"/>
                </a:lnTo>
                <a:lnTo>
                  <a:pt x="77154" y="49934"/>
                </a:lnTo>
                <a:lnTo>
                  <a:pt x="77191" y="49785"/>
                </a:lnTo>
                <a:lnTo>
                  <a:pt x="77210" y="49748"/>
                </a:lnTo>
                <a:close/>
                <a:moveTo>
                  <a:pt x="3780" y="49524"/>
                </a:moveTo>
                <a:lnTo>
                  <a:pt x="3687" y="49580"/>
                </a:lnTo>
                <a:lnTo>
                  <a:pt x="3426" y="49729"/>
                </a:lnTo>
                <a:lnTo>
                  <a:pt x="3147" y="49896"/>
                </a:lnTo>
                <a:lnTo>
                  <a:pt x="2924" y="50045"/>
                </a:lnTo>
                <a:lnTo>
                  <a:pt x="2738" y="50176"/>
                </a:lnTo>
                <a:lnTo>
                  <a:pt x="2421" y="50399"/>
                </a:lnTo>
                <a:lnTo>
                  <a:pt x="2291" y="50511"/>
                </a:lnTo>
                <a:lnTo>
                  <a:pt x="2160" y="50641"/>
                </a:lnTo>
                <a:lnTo>
                  <a:pt x="2086" y="50753"/>
                </a:lnTo>
                <a:lnTo>
                  <a:pt x="2086" y="50809"/>
                </a:lnTo>
                <a:lnTo>
                  <a:pt x="2086" y="50846"/>
                </a:lnTo>
                <a:lnTo>
                  <a:pt x="2086" y="50865"/>
                </a:lnTo>
                <a:lnTo>
                  <a:pt x="2105" y="50883"/>
                </a:lnTo>
                <a:lnTo>
                  <a:pt x="2160" y="50883"/>
                </a:lnTo>
                <a:lnTo>
                  <a:pt x="2254" y="50846"/>
                </a:lnTo>
                <a:lnTo>
                  <a:pt x="2347" y="50790"/>
                </a:lnTo>
                <a:lnTo>
                  <a:pt x="2607" y="50604"/>
                </a:lnTo>
                <a:lnTo>
                  <a:pt x="2905" y="50362"/>
                </a:lnTo>
                <a:lnTo>
                  <a:pt x="3464" y="49841"/>
                </a:lnTo>
                <a:lnTo>
                  <a:pt x="3780" y="49524"/>
                </a:lnTo>
                <a:close/>
                <a:moveTo>
                  <a:pt x="44759" y="49524"/>
                </a:moveTo>
                <a:lnTo>
                  <a:pt x="44461" y="49822"/>
                </a:lnTo>
                <a:lnTo>
                  <a:pt x="44032" y="50269"/>
                </a:lnTo>
                <a:lnTo>
                  <a:pt x="43828" y="50492"/>
                </a:lnTo>
                <a:lnTo>
                  <a:pt x="43679" y="50678"/>
                </a:lnTo>
                <a:lnTo>
                  <a:pt x="43660" y="50753"/>
                </a:lnTo>
                <a:lnTo>
                  <a:pt x="43641" y="50827"/>
                </a:lnTo>
                <a:lnTo>
                  <a:pt x="43660" y="50865"/>
                </a:lnTo>
                <a:lnTo>
                  <a:pt x="43716" y="50883"/>
                </a:lnTo>
                <a:lnTo>
                  <a:pt x="43809" y="50865"/>
                </a:lnTo>
                <a:lnTo>
                  <a:pt x="43884" y="50827"/>
                </a:lnTo>
                <a:lnTo>
                  <a:pt x="43958" y="50772"/>
                </a:lnTo>
                <a:lnTo>
                  <a:pt x="44051" y="50697"/>
                </a:lnTo>
                <a:lnTo>
                  <a:pt x="44200" y="50492"/>
                </a:lnTo>
                <a:lnTo>
                  <a:pt x="44349" y="50269"/>
                </a:lnTo>
                <a:lnTo>
                  <a:pt x="44610" y="49803"/>
                </a:lnTo>
                <a:lnTo>
                  <a:pt x="44703" y="49617"/>
                </a:lnTo>
                <a:lnTo>
                  <a:pt x="44759" y="49524"/>
                </a:lnTo>
                <a:close/>
                <a:moveTo>
                  <a:pt x="89256" y="49524"/>
                </a:moveTo>
                <a:lnTo>
                  <a:pt x="88976" y="49822"/>
                </a:lnTo>
                <a:lnTo>
                  <a:pt x="88530" y="50269"/>
                </a:lnTo>
                <a:lnTo>
                  <a:pt x="88325" y="50492"/>
                </a:lnTo>
                <a:lnTo>
                  <a:pt x="88195" y="50678"/>
                </a:lnTo>
                <a:lnTo>
                  <a:pt x="88157" y="50753"/>
                </a:lnTo>
                <a:lnTo>
                  <a:pt x="88139" y="50827"/>
                </a:lnTo>
                <a:lnTo>
                  <a:pt x="88157" y="50865"/>
                </a:lnTo>
                <a:lnTo>
                  <a:pt x="88232" y="50883"/>
                </a:lnTo>
                <a:lnTo>
                  <a:pt x="88306" y="50865"/>
                </a:lnTo>
                <a:lnTo>
                  <a:pt x="88381" y="50827"/>
                </a:lnTo>
                <a:lnTo>
                  <a:pt x="88474" y="50772"/>
                </a:lnTo>
                <a:lnTo>
                  <a:pt x="88548" y="50697"/>
                </a:lnTo>
                <a:lnTo>
                  <a:pt x="88716" y="50492"/>
                </a:lnTo>
                <a:lnTo>
                  <a:pt x="88865" y="50269"/>
                </a:lnTo>
                <a:lnTo>
                  <a:pt x="89107" y="49803"/>
                </a:lnTo>
                <a:lnTo>
                  <a:pt x="89200" y="49617"/>
                </a:lnTo>
                <a:lnTo>
                  <a:pt x="89256" y="49524"/>
                </a:lnTo>
                <a:close/>
                <a:moveTo>
                  <a:pt x="2719" y="49468"/>
                </a:moveTo>
                <a:lnTo>
                  <a:pt x="2645" y="49487"/>
                </a:lnTo>
                <a:lnTo>
                  <a:pt x="2533" y="49524"/>
                </a:lnTo>
                <a:lnTo>
                  <a:pt x="2328" y="49636"/>
                </a:lnTo>
                <a:lnTo>
                  <a:pt x="2316" y="49648"/>
                </a:lnTo>
                <a:lnTo>
                  <a:pt x="2316" y="49648"/>
                </a:lnTo>
                <a:lnTo>
                  <a:pt x="2216" y="49710"/>
                </a:lnTo>
                <a:lnTo>
                  <a:pt x="2086" y="49841"/>
                </a:lnTo>
                <a:lnTo>
                  <a:pt x="1937" y="49952"/>
                </a:lnTo>
                <a:lnTo>
                  <a:pt x="1807" y="50083"/>
                </a:lnTo>
                <a:lnTo>
                  <a:pt x="1621" y="50213"/>
                </a:lnTo>
                <a:lnTo>
                  <a:pt x="1304" y="50436"/>
                </a:lnTo>
                <a:lnTo>
                  <a:pt x="1155" y="50567"/>
                </a:lnTo>
                <a:lnTo>
                  <a:pt x="1043" y="50697"/>
                </a:lnTo>
                <a:lnTo>
                  <a:pt x="1006" y="50753"/>
                </a:lnTo>
                <a:lnTo>
                  <a:pt x="987" y="50790"/>
                </a:lnTo>
                <a:lnTo>
                  <a:pt x="987" y="50846"/>
                </a:lnTo>
                <a:lnTo>
                  <a:pt x="987" y="50883"/>
                </a:lnTo>
                <a:lnTo>
                  <a:pt x="1043" y="50902"/>
                </a:lnTo>
                <a:lnTo>
                  <a:pt x="1118" y="50902"/>
                </a:lnTo>
                <a:lnTo>
                  <a:pt x="1211" y="50865"/>
                </a:lnTo>
                <a:lnTo>
                  <a:pt x="1323" y="50790"/>
                </a:lnTo>
                <a:lnTo>
                  <a:pt x="1583" y="50623"/>
                </a:lnTo>
                <a:lnTo>
                  <a:pt x="1863" y="50381"/>
                </a:lnTo>
                <a:lnTo>
                  <a:pt x="2142" y="50139"/>
                </a:lnTo>
                <a:lnTo>
                  <a:pt x="2402" y="49896"/>
                </a:lnTo>
                <a:lnTo>
                  <a:pt x="2700" y="49580"/>
                </a:lnTo>
                <a:lnTo>
                  <a:pt x="2738" y="49524"/>
                </a:lnTo>
                <a:lnTo>
                  <a:pt x="2756" y="49487"/>
                </a:lnTo>
                <a:lnTo>
                  <a:pt x="2756" y="49468"/>
                </a:lnTo>
                <a:close/>
                <a:moveTo>
                  <a:pt x="38298" y="49580"/>
                </a:moveTo>
                <a:lnTo>
                  <a:pt x="38075" y="49822"/>
                </a:lnTo>
                <a:lnTo>
                  <a:pt x="37833" y="50027"/>
                </a:lnTo>
                <a:lnTo>
                  <a:pt x="37330" y="50436"/>
                </a:lnTo>
                <a:lnTo>
                  <a:pt x="37200" y="50529"/>
                </a:lnTo>
                <a:lnTo>
                  <a:pt x="37107" y="50604"/>
                </a:lnTo>
                <a:lnTo>
                  <a:pt x="37032" y="50678"/>
                </a:lnTo>
                <a:lnTo>
                  <a:pt x="36976" y="50753"/>
                </a:lnTo>
                <a:lnTo>
                  <a:pt x="36976" y="50772"/>
                </a:lnTo>
                <a:lnTo>
                  <a:pt x="36976" y="50809"/>
                </a:lnTo>
                <a:lnTo>
                  <a:pt x="36976" y="50846"/>
                </a:lnTo>
                <a:lnTo>
                  <a:pt x="37013" y="50865"/>
                </a:lnTo>
                <a:lnTo>
                  <a:pt x="37125" y="50902"/>
                </a:lnTo>
                <a:lnTo>
                  <a:pt x="37218" y="50902"/>
                </a:lnTo>
                <a:lnTo>
                  <a:pt x="37330" y="50883"/>
                </a:lnTo>
                <a:lnTo>
                  <a:pt x="37423" y="50827"/>
                </a:lnTo>
                <a:lnTo>
                  <a:pt x="37535" y="50753"/>
                </a:lnTo>
                <a:lnTo>
                  <a:pt x="37628" y="50678"/>
                </a:lnTo>
                <a:lnTo>
                  <a:pt x="37721" y="50567"/>
                </a:lnTo>
                <a:lnTo>
                  <a:pt x="37888" y="50325"/>
                </a:lnTo>
                <a:lnTo>
                  <a:pt x="38037" y="50083"/>
                </a:lnTo>
                <a:lnTo>
                  <a:pt x="38168" y="49841"/>
                </a:lnTo>
                <a:lnTo>
                  <a:pt x="38242" y="49673"/>
                </a:lnTo>
                <a:lnTo>
                  <a:pt x="38298" y="49580"/>
                </a:lnTo>
                <a:close/>
                <a:moveTo>
                  <a:pt x="48985" y="49636"/>
                </a:moveTo>
                <a:lnTo>
                  <a:pt x="48948" y="49654"/>
                </a:lnTo>
                <a:lnTo>
                  <a:pt x="48743" y="49859"/>
                </a:lnTo>
                <a:lnTo>
                  <a:pt x="48389" y="50250"/>
                </a:lnTo>
                <a:lnTo>
                  <a:pt x="48203" y="50455"/>
                </a:lnTo>
                <a:lnTo>
                  <a:pt x="48073" y="50660"/>
                </a:lnTo>
                <a:lnTo>
                  <a:pt x="48035" y="50734"/>
                </a:lnTo>
                <a:lnTo>
                  <a:pt x="47998" y="50809"/>
                </a:lnTo>
                <a:lnTo>
                  <a:pt x="47998" y="50865"/>
                </a:lnTo>
                <a:lnTo>
                  <a:pt x="48017" y="50902"/>
                </a:lnTo>
                <a:lnTo>
                  <a:pt x="48091" y="50902"/>
                </a:lnTo>
                <a:lnTo>
                  <a:pt x="48184" y="50865"/>
                </a:lnTo>
                <a:lnTo>
                  <a:pt x="48296" y="50772"/>
                </a:lnTo>
                <a:lnTo>
                  <a:pt x="48408" y="50641"/>
                </a:lnTo>
                <a:lnTo>
                  <a:pt x="48594" y="50399"/>
                </a:lnTo>
                <a:lnTo>
                  <a:pt x="48687" y="50250"/>
                </a:lnTo>
                <a:lnTo>
                  <a:pt x="48780" y="50101"/>
                </a:lnTo>
                <a:lnTo>
                  <a:pt x="48910" y="49878"/>
                </a:lnTo>
                <a:lnTo>
                  <a:pt x="48985" y="49673"/>
                </a:lnTo>
                <a:lnTo>
                  <a:pt x="48985" y="49636"/>
                </a:lnTo>
                <a:close/>
                <a:moveTo>
                  <a:pt x="82814" y="49580"/>
                </a:moveTo>
                <a:lnTo>
                  <a:pt x="82572" y="49822"/>
                </a:lnTo>
                <a:lnTo>
                  <a:pt x="82330" y="50027"/>
                </a:lnTo>
                <a:lnTo>
                  <a:pt x="81846" y="50436"/>
                </a:lnTo>
                <a:lnTo>
                  <a:pt x="81697" y="50529"/>
                </a:lnTo>
                <a:lnTo>
                  <a:pt x="81604" y="50604"/>
                </a:lnTo>
                <a:lnTo>
                  <a:pt x="81529" y="50678"/>
                </a:lnTo>
                <a:lnTo>
                  <a:pt x="81492" y="50753"/>
                </a:lnTo>
                <a:lnTo>
                  <a:pt x="81473" y="50772"/>
                </a:lnTo>
                <a:lnTo>
                  <a:pt x="81473" y="50809"/>
                </a:lnTo>
                <a:lnTo>
                  <a:pt x="81492" y="50846"/>
                </a:lnTo>
                <a:lnTo>
                  <a:pt x="81511" y="50865"/>
                </a:lnTo>
                <a:lnTo>
                  <a:pt x="81622" y="50902"/>
                </a:lnTo>
                <a:lnTo>
                  <a:pt x="81734" y="50902"/>
                </a:lnTo>
                <a:lnTo>
                  <a:pt x="81827" y="50883"/>
                </a:lnTo>
                <a:lnTo>
                  <a:pt x="81939" y="50827"/>
                </a:lnTo>
                <a:lnTo>
                  <a:pt x="82032" y="50753"/>
                </a:lnTo>
                <a:lnTo>
                  <a:pt x="82125" y="50678"/>
                </a:lnTo>
                <a:lnTo>
                  <a:pt x="82218" y="50567"/>
                </a:lnTo>
                <a:lnTo>
                  <a:pt x="82386" y="50325"/>
                </a:lnTo>
                <a:lnTo>
                  <a:pt x="82535" y="50083"/>
                </a:lnTo>
                <a:lnTo>
                  <a:pt x="82665" y="49841"/>
                </a:lnTo>
                <a:lnTo>
                  <a:pt x="82758" y="49673"/>
                </a:lnTo>
                <a:lnTo>
                  <a:pt x="82814" y="49580"/>
                </a:lnTo>
                <a:close/>
                <a:moveTo>
                  <a:pt x="22975" y="49431"/>
                </a:moveTo>
                <a:lnTo>
                  <a:pt x="22957" y="49450"/>
                </a:lnTo>
                <a:lnTo>
                  <a:pt x="22733" y="49692"/>
                </a:lnTo>
                <a:lnTo>
                  <a:pt x="22324" y="50139"/>
                </a:lnTo>
                <a:lnTo>
                  <a:pt x="22138" y="50399"/>
                </a:lnTo>
                <a:lnTo>
                  <a:pt x="21989" y="50623"/>
                </a:lnTo>
                <a:lnTo>
                  <a:pt x="21933" y="50716"/>
                </a:lnTo>
                <a:lnTo>
                  <a:pt x="21896" y="50790"/>
                </a:lnTo>
                <a:lnTo>
                  <a:pt x="21896" y="50865"/>
                </a:lnTo>
                <a:lnTo>
                  <a:pt x="21914" y="50902"/>
                </a:lnTo>
                <a:lnTo>
                  <a:pt x="21951" y="50920"/>
                </a:lnTo>
                <a:lnTo>
                  <a:pt x="21989" y="50902"/>
                </a:lnTo>
                <a:lnTo>
                  <a:pt x="22082" y="50846"/>
                </a:lnTo>
                <a:lnTo>
                  <a:pt x="22193" y="50734"/>
                </a:lnTo>
                <a:lnTo>
                  <a:pt x="22305" y="50604"/>
                </a:lnTo>
                <a:lnTo>
                  <a:pt x="22510" y="50343"/>
                </a:lnTo>
                <a:lnTo>
                  <a:pt x="22603" y="50176"/>
                </a:lnTo>
                <a:lnTo>
                  <a:pt x="22715" y="50008"/>
                </a:lnTo>
                <a:lnTo>
                  <a:pt x="22864" y="49729"/>
                </a:lnTo>
                <a:lnTo>
                  <a:pt x="22957" y="49505"/>
                </a:lnTo>
                <a:lnTo>
                  <a:pt x="22975" y="49450"/>
                </a:lnTo>
                <a:lnTo>
                  <a:pt x="22975" y="49431"/>
                </a:lnTo>
                <a:close/>
                <a:moveTo>
                  <a:pt x="24074" y="49431"/>
                </a:moveTo>
                <a:lnTo>
                  <a:pt x="24055" y="49450"/>
                </a:lnTo>
                <a:lnTo>
                  <a:pt x="23795" y="49748"/>
                </a:lnTo>
                <a:lnTo>
                  <a:pt x="23590" y="49990"/>
                </a:lnTo>
                <a:lnTo>
                  <a:pt x="23366" y="50232"/>
                </a:lnTo>
                <a:lnTo>
                  <a:pt x="23199" y="50492"/>
                </a:lnTo>
                <a:lnTo>
                  <a:pt x="23069" y="50697"/>
                </a:lnTo>
                <a:lnTo>
                  <a:pt x="23031" y="50790"/>
                </a:lnTo>
                <a:lnTo>
                  <a:pt x="23031" y="50846"/>
                </a:lnTo>
                <a:lnTo>
                  <a:pt x="23069" y="50902"/>
                </a:lnTo>
                <a:lnTo>
                  <a:pt x="23124" y="50920"/>
                </a:lnTo>
                <a:lnTo>
                  <a:pt x="23162" y="50902"/>
                </a:lnTo>
                <a:lnTo>
                  <a:pt x="23199" y="50883"/>
                </a:lnTo>
                <a:lnTo>
                  <a:pt x="23311" y="50809"/>
                </a:lnTo>
                <a:lnTo>
                  <a:pt x="23404" y="50678"/>
                </a:lnTo>
                <a:lnTo>
                  <a:pt x="23497" y="50548"/>
                </a:lnTo>
                <a:lnTo>
                  <a:pt x="23683" y="50250"/>
                </a:lnTo>
                <a:lnTo>
                  <a:pt x="23795" y="50064"/>
                </a:lnTo>
                <a:lnTo>
                  <a:pt x="23981" y="49692"/>
                </a:lnTo>
                <a:lnTo>
                  <a:pt x="24074" y="49487"/>
                </a:lnTo>
                <a:lnTo>
                  <a:pt x="24074" y="49431"/>
                </a:lnTo>
                <a:close/>
                <a:moveTo>
                  <a:pt x="30516" y="49599"/>
                </a:moveTo>
                <a:lnTo>
                  <a:pt x="30497" y="49617"/>
                </a:lnTo>
                <a:lnTo>
                  <a:pt x="30255" y="49896"/>
                </a:lnTo>
                <a:lnTo>
                  <a:pt x="29920" y="50325"/>
                </a:lnTo>
                <a:lnTo>
                  <a:pt x="29771" y="50529"/>
                </a:lnTo>
                <a:lnTo>
                  <a:pt x="29659" y="50716"/>
                </a:lnTo>
                <a:lnTo>
                  <a:pt x="29622" y="50790"/>
                </a:lnTo>
                <a:lnTo>
                  <a:pt x="29622" y="50846"/>
                </a:lnTo>
                <a:lnTo>
                  <a:pt x="29622" y="50883"/>
                </a:lnTo>
                <a:lnTo>
                  <a:pt x="29659" y="50920"/>
                </a:lnTo>
                <a:lnTo>
                  <a:pt x="29697" y="50920"/>
                </a:lnTo>
                <a:lnTo>
                  <a:pt x="29752" y="50902"/>
                </a:lnTo>
                <a:lnTo>
                  <a:pt x="29827" y="50846"/>
                </a:lnTo>
                <a:lnTo>
                  <a:pt x="29939" y="50753"/>
                </a:lnTo>
                <a:lnTo>
                  <a:pt x="30032" y="50623"/>
                </a:lnTo>
                <a:lnTo>
                  <a:pt x="30199" y="50381"/>
                </a:lnTo>
                <a:lnTo>
                  <a:pt x="30311" y="50213"/>
                </a:lnTo>
                <a:lnTo>
                  <a:pt x="30460" y="49841"/>
                </a:lnTo>
                <a:lnTo>
                  <a:pt x="30516" y="49636"/>
                </a:lnTo>
                <a:lnTo>
                  <a:pt x="30516" y="49599"/>
                </a:lnTo>
                <a:close/>
                <a:moveTo>
                  <a:pt x="34928" y="49617"/>
                </a:moveTo>
                <a:lnTo>
                  <a:pt x="34705" y="49841"/>
                </a:lnTo>
                <a:lnTo>
                  <a:pt x="34277" y="50213"/>
                </a:lnTo>
                <a:lnTo>
                  <a:pt x="34090" y="50436"/>
                </a:lnTo>
                <a:lnTo>
                  <a:pt x="33923" y="50623"/>
                </a:lnTo>
                <a:lnTo>
                  <a:pt x="33867" y="50716"/>
                </a:lnTo>
                <a:lnTo>
                  <a:pt x="33848" y="50790"/>
                </a:lnTo>
                <a:lnTo>
                  <a:pt x="33830" y="50846"/>
                </a:lnTo>
                <a:lnTo>
                  <a:pt x="33848" y="50902"/>
                </a:lnTo>
                <a:lnTo>
                  <a:pt x="33904" y="50920"/>
                </a:lnTo>
                <a:lnTo>
                  <a:pt x="33960" y="50920"/>
                </a:lnTo>
                <a:lnTo>
                  <a:pt x="34035" y="50865"/>
                </a:lnTo>
                <a:lnTo>
                  <a:pt x="34128" y="50809"/>
                </a:lnTo>
                <a:lnTo>
                  <a:pt x="34295" y="50604"/>
                </a:lnTo>
                <a:lnTo>
                  <a:pt x="34481" y="50343"/>
                </a:lnTo>
                <a:lnTo>
                  <a:pt x="34649" y="50083"/>
                </a:lnTo>
                <a:lnTo>
                  <a:pt x="34798" y="49859"/>
                </a:lnTo>
                <a:lnTo>
                  <a:pt x="34928" y="49617"/>
                </a:lnTo>
                <a:close/>
                <a:moveTo>
                  <a:pt x="43623" y="49636"/>
                </a:moveTo>
                <a:lnTo>
                  <a:pt x="43344" y="49859"/>
                </a:lnTo>
                <a:lnTo>
                  <a:pt x="43139" y="50027"/>
                </a:lnTo>
                <a:lnTo>
                  <a:pt x="42934" y="50213"/>
                </a:lnTo>
                <a:lnTo>
                  <a:pt x="42748" y="50418"/>
                </a:lnTo>
                <a:lnTo>
                  <a:pt x="42599" y="50604"/>
                </a:lnTo>
                <a:lnTo>
                  <a:pt x="42543" y="50678"/>
                </a:lnTo>
                <a:lnTo>
                  <a:pt x="42524" y="50753"/>
                </a:lnTo>
                <a:lnTo>
                  <a:pt x="42524" y="50827"/>
                </a:lnTo>
                <a:lnTo>
                  <a:pt x="42562" y="50883"/>
                </a:lnTo>
                <a:lnTo>
                  <a:pt x="42617" y="50920"/>
                </a:lnTo>
                <a:lnTo>
                  <a:pt x="42673" y="50920"/>
                </a:lnTo>
                <a:lnTo>
                  <a:pt x="42748" y="50883"/>
                </a:lnTo>
                <a:lnTo>
                  <a:pt x="42841" y="50827"/>
                </a:lnTo>
                <a:lnTo>
                  <a:pt x="43008" y="50641"/>
                </a:lnTo>
                <a:lnTo>
                  <a:pt x="43176" y="50399"/>
                </a:lnTo>
                <a:lnTo>
                  <a:pt x="43344" y="50139"/>
                </a:lnTo>
                <a:lnTo>
                  <a:pt x="43474" y="49896"/>
                </a:lnTo>
                <a:lnTo>
                  <a:pt x="43623" y="49636"/>
                </a:lnTo>
                <a:close/>
                <a:moveTo>
                  <a:pt x="47737" y="49748"/>
                </a:moveTo>
                <a:lnTo>
                  <a:pt x="47570" y="49952"/>
                </a:lnTo>
                <a:lnTo>
                  <a:pt x="47309" y="50306"/>
                </a:lnTo>
                <a:lnTo>
                  <a:pt x="47179" y="50492"/>
                </a:lnTo>
                <a:lnTo>
                  <a:pt x="47086" y="50678"/>
                </a:lnTo>
                <a:lnTo>
                  <a:pt x="47030" y="50809"/>
                </a:lnTo>
                <a:lnTo>
                  <a:pt x="47030" y="50865"/>
                </a:lnTo>
                <a:lnTo>
                  <a:pt x="47049" y="50902"/>
                </a:lnTo>
                <a:lnTo>
                  <a:pt x="47104" y="50920"/>
                </a:lnTo>
                <a:lnTo>
                  <a:pt x="47160" y="50902"/>
                </a:lnTo>
                <a:lnTo>
                  <a:pt x="47216" y="50865"/>
                </a:lnTo>
                <a:lnTo>
                  <a:pt x="47291" y="50790"/>
                </a:lnTo>
                <a:lnTo>
                  <a:pt x="47421" y="50585"/>
                </a:lnTo>
                <a:lnTo>
                  <a:pt x="47551" y="50343"/>
                </a:lnTo>
                <a:lnTo>
                  <a:pt x="47644" y="50101"/>
                </a:lnTo>
                <a:lnTo>
                  <a:pt x="47737" y="49896"/>
                </a:lnTo>
                <a:lnTo>
                  <a:pt x="47756" y="49766"/>
                </a:lnTo>
                <a:lnTo>
                  <a:pt x="47756" y="49748"/>
                </a:lnTo>
                <a:close/>
                <a:moveTo>
                  <a:pt x="50176" y="49468"/>
                </a:moveTo>
                <a:lnTo>
                  <a:pt x="49525" y="50176"/>
                </a:lnTo>
                <a:lnTo>
                  <a:pt x="49134" y="50641"/>
                </a:lnTo>
                <a:lnTo>
                  <a:pt x="49022" y="50790"/>
                </a:lnTo>
                <a:lnTo>
                  <a:pt x="49003" y="50846"/>
                </a:lnTo>
                <a:lnTo>
                  <a:pt x="49003" y="50883"/>
                </a:lnTo>
                <a:lnTo>
                  <a:pt x="49041" y="50902"/>
                </a:lnTo>
                <a:lnTo>
                  <a:pt x="49059" y="50920"/>
                </a:lnTo>
                <a:lnTo>
                  <a:pt x="49152" y="50902"/>
                </a:lnTo>
                <a:lnTo>
                  <a:pt x="49227" y="50865"/>
                </a:lnTo>
                <a:lnTo>
                  <a:pt x="49320" y="50790"/>
                </a:lnTo>
                <a:lnTo>
                  <a:pt x="49413" y="50697"/>
                </a:lnTo>
                <a:lnTo>
                  <a:pt x="49506" y="50567"/>
                </a:lnTo>
                <a:lnTo>
                  <a:pt x="49711" y="50287"/>
                </a:lnTo>
                <a:lnTo>
                  <a:pt x="49879" y="49990"/>
                </a:lnTo>
                <a:lnTo>
                  <a:pt x="50027" y="49729"/>
                </a:lnTo>
                <a:lnTo>
                  <a:pt x="50176" y="49468"/>
                </a:lnTo>
                <a:close/>
                <a:moveTo>
                  <a:pt x="67473" y="49431"/>
                </a:moveTo>
                <a:lnTo>
                  <a:pt x="67473" y="49450"/>
                </a:lnTo>
                <a:lnTo>
                  <a:pt x="67231" y="49692"/>
                </a:lnTo>
                <a:lnTo>
                  <a:pt x="66840" y="50139"/>
                </a:lnTo>
                <a:lnTo>
                  <a:pt x="66635" y="50399"/>
                </a:lnTo>
                <a:lnTo>
                  <a:pt x="66486" y="50623"/>
                </a:lnTo>
                <a:lnTo>
                  <a:pt x="66430" y="50716"/>
                </a:lnTo>
                <a:lnTo>
                  <a:pt x="66393" y="50790"/>
                </a:lnTo>
                <a:lnTo>
                  <a:pt x="66393" y="50865"/>
                </a:lnTo>
                <a:lnTo>
                  <a:pt x="66411" y="50902"/>
                </a:lnTo>
                <a:lnTo>
                  <a:pt x="66449" y="50920"/>
                </a:lnTo>
                <a:lnTo>
                  <a:pt x="66486" y="50902"/>
                </a:lnTo>
                <a:lnTo>
                  <a:pt x="66579" y="50846"/>
                </a:lnTo>
                <a:lnTo>
                  <a:pt x="66691" y="50734"/>
                </a:lnTo>
                <a:lnTo>
                  <a:pt x="66802" y="50604"/>
                </a:lnTo>
                <a:lnTo>
                  <a:pt x="67007" y="50343"/>
                </a:lnTo>
                <a:lnTo>
                  <a:pt x="67119" y="50176"/>
                </a:lnTo>
                <a:lnTo>
                  <a:pt x="67212" y="50008"/>
                </a:lnTo>
                <a:lnTo>
                  <a:pt x="67361" y="49729"/>
                </a:lnTo>
                <a:lnTo>
                  <a:pt x="67473" y="49505"/>
                </a:lnTo>
                <a:lnTo>
                  <a:pt x="67491" y="49450"/>
                </a:lnTo>
                <a:lnTo>
                  <a:pt x="67473" y="49431"/>
                </a:lnTo>
                <a:close/>
                <a:moveTo>
                  <a:pt x="68571" y="49431"/>
                </a:moveTo>
                <a:lnTo>
                  <a:pt x="68552" y="49450"/>
                </a:lnTo>
                <a:lnTo>
                  <a:pt x="68292" y="49748"/>
                </a:lnTo>
                <a:lnTo>
                  <a:pt x="68087" y="49990"/>
                </a:lnTo>
                <a:lnTo>
                  <a:pt x="67882" y="50232"/>
                </a:lnTo>
                <a:lnTo>
                  <a:pt x="67696" y="50492"/>
                </a:lnTo>
                <a:lnTo>
                  <a:pt x="67566" y="50697"/>
                </a:lnTo>
                <a:lnTo>
                  <a:pt x="67547" y="50790"/>
                </a:lnTo>
                <a:lnTo>
                  <a:pt x="67547" y="50846"/>
                </a:lnTo>
                <a:lnTo>
                  <a:pt x="67566" y="50902"/>
                </a:lnTo>
                <a:lnTo>
                  <a:pt x="67622" y="50920"/>
                </a:lnTo>
                <a:lnTo>
                  <a:pt x="67659" y="50902"/>
                </a:lnTo>
                <a:lnTo>
                  <a:pt x="67715" y="50883"/>
                </a:lnTo>
                <a:lnTo>
                  <a:pt x="67808" y="50809"/>
                </a:lnTo>
                <a:lnTo>
                  <a:pt x="67901" y="50678"/>
                </a:lnTo>
                <a:lnTo>
                  <a:pt x="68013" y="50548"/>
                </a:lnTo>
                <a:lnTo>
                  <a:pt x="68199" y="50250"/>
                </a:lnTo>
                <a:lnTo>
                  <a:pt x="68310" y="50064"/>
                </a:lnTo>
                <a:lnTo>
                  <a:pt x="68497" y="49692"/>
                </a:lnTo>
                <a:lnTo>
                  <a:pt x="68571" y="49487"/>
                </a:lnTo>
                <a:lnTo>
                  <a:pt x="68571" y="49431"/>
                </a:lnTo>
                <a:close/>
                <a:moveTo>
                  <a:pt x="75032" y="49599"/>
                </a:moveTo>
                <a:lnTo>
                  <a:pt x="74994" y="49617"/>
                </a:lnTo>
                <a:lnTo>
                  <a:pt x="74771" y="49896"/>
                </a:lnTo>
                <a:lnTo>
                  <a:pt x="74417" y="50325"/>
                </a:lnTo>
                <a:lnTo>
                  <a:pt x="74268" y="50529"/>
                </a:lnTo>
                <a:lnTo>
                  <a:pt x="74156" y="50716"/>
                </a:lnTo>
                <a:lnTo>
                  <a:pt x="74138" y="50790"/>
                </a:lnTo>
                <a:lnTo>
                  <a:pt x="74119" y="50846"/>
                </a:lnTo>
                <a:lnTo>
                  <a:pt x="74138" y="50883"/>
                </a:lnTo>
                <a:lnTo>
                  <a:pt x="74175" y="50920"/>
                </a:lnTo>
                <a:lnTo>
                  <a:pt x="74212" y="50920"/>
                </a:lnTo>
                <a:lnTo>
                  <a:pt x="74250" y="50902"/>
                </a:lnTo>
                <a:lnTo>
                  <a:pt x="74343" y="50846"/>
                </a:lnTo>
                <a:lnTo>
                  <a:pt x="74436" y="50753"/>
                </a:lnTo>
                <a:lnTo>
                  <a:pt x="74529" y="50623"/>
                </a:lnTo>
                <a:lnTo>
                  <a:pt x="74696" y="50381"/>
                </a:lnTo>
                <a:lnTo>
                  <a:pt x="74808" y="50213"/>
                </a:lnTo>
                <a:lnTo>
                  <a:pt x="74957" y="49841"/>
                </a:lnTo>
                <a:lnTo>
                  <a:pt x="75013" y="49636"/>
                </a:lnTo>
                <a:lnTo>
                  <a:pt x="75032" y="49599"/>
                </a:lnTo>
                <a:close/>
                <a:moveTo>
                  <a:pt x="79444" y="49617"/>
                </a:moveTo>
                <a:lnTo>
                  <a:pt x="79202" y="49841"/>
                </a:lnTo>
                <a:lnTo>
                  <a:pt x="78792" y="50213"/>
                </a:lnTo>
                <a:lnTo>
                  <a:pt x="78588" y="50436"/>
                </a:lnTo>
                <a:lnTo>
                  <a:pt x="78439" y="50623"/>
                </a:lnTo>
                <a:lnTo>
                  <a:pt x="78383" y="50716"/>
                </a:lnTo>
                <a:lnTo>
                  <a:pt x="78346" y="50790"/>
                </a:lnTo>
                <a:lnTo>
                  <a:pt x="78327" y="50846"/>
                </a:lnTo>
                <a:lnTo>
                  <a:pt x="78346" y="50902"/>
                </a:lnTo>
                <a:lnTo>
                  <a:pt x="78401" y="50920"/>
                </a:lnTo>
                <a:lnTo>
                  <a:pt x="78476" y="50920"/>
                </a:lnTo>
                <a:lnTo>
                  <a:pt x="78532" y="50865"/>
                </a:lnTo>
                <a:lnTo>
                  <a:pt x="78625" y="50809"/>
                </a:lnTo>
                <a:lnTo>
                  <a:pt x="78792" y="50604"/>
                </a:lnTo>
                <a:lnTo>
                  <a:pt x="78979" y="50343"/>
                </a:lnTo>
                <a:lnTo>
                  <a:pt x="79165" y="50083"/>
                </a:lnTo>
                <a:lnTo>
                  <a:pt x="79295" y="49859"/>
                </a:lnTo>
                <a:lnTo>
                  <a:pt x="79444" y="49617"/>
                </a:lnTo>
                <a:close/>
                <a:moveTo>
                  <a:pt x="88120" y="49636"/>
                </a:moveTo>
                <a:lnTo>
                  <a:pt x="87859" y="49859"/>
                </a:lnTo>
                <a:lnTo>
                  <a:pt x="87655" y="50027"/>
                </a:lnTo>
                <a:lnTo>
                  <a:pt x="87431" y="50213"/>
                </a:lnTo>
                <a:lnTo>
                  <a:pt x="87245" y="50418"/>
                </a:lnTo>
                <a:lnTo>
                  <a:pt x="87096" y="50604"/>
                </a:lnTo>
                <a:lnTo>
                  <a:pt x="87059" y="50678"/>
                </a:lnTo>
                <a:lnTo>
                  <a:pt x="87022" y="50753"/>
                </a:lnTo>
                <a:lnTo>
                  <a:pt x="87040" y="50827"/>
                </a:lnTo>
                <a:lnTo>
                  <a:pt x="87059" y="50883"/>
                </a:lnTo>
                <a:lnTo>
                  <a:pt x="87115" y="50920"/>
                </a:lnTo>
                <a:lnTo>
                  <a:pt x="87189" y="50920"/>
                </a:lnTo>
                <a:lnTo>
                  <a:pt x="87264" y="50883"/>
                </a:lnTo>
                <a:lnTo>
                  <a:pt x="87338" y="50827"/>
                </a:lnTo>
                <a:lnTo>
                  <a:pt x="87506" y="50641"/>
                </a:lnTo>
                <a:lnTo>
                  <a:pt x="87673" y="50399"/>
                </a:lnTo>
                <a:lnTo>
                  <a:pt x="87841" y="50139"/>
                </a:lnTo>
                <a:lnTo>
                  <a:pt x="87971" y="49896"/>
                </a:lnTo>
                <a:lnTo>
                  <a:pt x="88120" y="49636"/>
                </a:lnTo>
                <a:close/>
                <a:moveTo>
                  <a:pt x="92253" y="49748"/>
                </a:moveTo>
                <a:lnTo>
                  <a:pt x="92067" y="49952"/>
                </a:lnTo>
                <a:lnTo>
                  <a:pt x="91806" y="50306"/>
                </a:lnTo>
                <a:lnTo>
                  <a:pt x="91676" y="50492"/>
                </a:lnTo>
                <a:lnTo>
                  <a:pt x="91583" y="50678"/>
                </a:lnTo>
                <a:lnTo>
                  <a:pt x="91527" y="50809"/>
                </a:lnTo>
                <a:lnTo>
                  <a:pt x="91527" y="50865"/>
                </a:lnTo>
                <a:lnTo>
                  <a:pt x="91546" y="50902"/>
                </a:lnTo>
                <a:lnTo>
                  <a:pt x="91602" y="50920"/>
                </a:lnTo>
                <a:lnTo>
                  <a:pt x="91657" y="50902"/>
                </a:lnTo>
                <a:lnTo>
                  <a:pt x="91713" y="50865"/>
                </a:lnTo>
                <a:lnTo>
                  <a:pt x="91788" y="50790"/>
                </a:lnTo>
                <a:lnTo>
                  <a:pt x="91918" y="50585"/>
                </a:lnTo>
                <a:lnTo>
                  <a:pt x="92048" y="50343"/>
                </a:lnTo>
                <a:lnTo>
                  <a:pt x="92160" y="50101"/>
                </a:lnTo>
                <a:lnTo>
                  <a:pt x="92235" y="49896"/>
                </a:lnTo>
                <a:lnTo>
                  <a:pt x="92272" y="49766"/>
                </a:lnTo>
                <a:lnTo>
                  <a:pt x="92272" y="49748"/>
                </a:lnTo>
                <a:close/>
                <a:moveTo>
                  <a:pt x="36008" y="49617"/>
                </a:moveTo>
                <a:lnTo>
                  <a:pt x="35747" y="49896"/>
                </a:lnTo>
                <a:lnTo>
                  <a:pt x="35338" y="50325"/>
                </a:lnTo>
                <a:lnTo>
                  <a:pt x="35152" y="50548"/>
                </a:lnTo>
                <a:lnTo>
                  <a:pt x="35021" y="50753"/>
                </a:lnTo>
                <a:lnTo>
                  <a:pt x="34984" y="50827"/>
                </a:lnTo>
                <a:lnTo>
                  <a:pt x="34965" y="50883"/>
                </a:lnTo>
                <a:lnTo>
                  <a:pt x="34984" y="50920"/>
                </a:lnTo>
                <a:lnTo>
                  <a:pt x="35040" y="50939"/>
                </a:lnTo>
                <a:lnTo>
                  <a:pt x="35133" y="50939"/>
                </a:lnTo>
                <a:lnTo>
                  <a:pt x="35245" y="50902"/>
                </a:lnTo>
                <a:lnTo>
                  <a:pt x="35319" y="50846"/>
                </a:lnTo>
                <a:lnTo>
                  <a:pt x="35412" y="50772"/>
                </a:lnTo>
                <a:lnTo>
                  <a:pt x="35487" y="50678"/>
                </a:lnTo>
                <a:lnTo>
                  <a:pt x="35561" y="50585"/>
                </a:lnTo>
                <a:lnTo>
                  <a:pt x="35692" y="50343"/>
                </a:lnTo>
                <a:lnTo>
                  <a:pt x="35803" y="50101"/>
                </a:lnTo>
                <a:lnTo>
                  <a:pt x="35896" y="49878"/>
                </a:lnTo>
                <a:lnTo>
                  <a:pt x="35971" y="49710"/>
                </a:lnTo>
                <a:lnTo>
                  <a:pt x="36008" y="49617"/>
                </a:lnTo>
                <a:close/>
                <a:moveTo>
                  <a:pt x="41445" y="49580"/>
                </a:moveTo>
                <a:lnTo>
                  <a:pt x="41370" y="49636"/>
                </a:lnTo>
                <a:lnTo>
                  <a:pt x="41091" y="49915"/>
                </a:lnTo>
                <a:lnTo>
                  <a:pt x="40886" y="50120"/>
                </a:lnTo>
                <a:lnTo>
                  <a:pt x="40663" y="50343"/>
                </a:lnTo>
                <a:lnTo>
                  <a:pt x="40495" y="50567"/>
                </a:lnTo>
                <a:lnTo>
                  <a:pt x="40439" y="50660"/>
                </a:lnTo>
                <a:lnTo>
                  <a:pt x="40402" y="50753"/>
                </a:lnTo>
                <a:lnTo>
                  <a:pt x="40383" y="50827"/>
                </a:lnTo>
                <a:lnTo>
                  <a:pt x="40402" y="50883"/>
                </a:lnTo>
                <a:lnTo>
                  <a:pt x="40439" y="50920"/>
                </a:lnTo>
                <a:lnTo>
                  <a:pt x="40532" y="50939"/>
                </a:lnTo>
                <a:lnTo>
                  <a:pt x="40625" y="50920"/>
                </a:lnTo>
                <a:lnTo>
                  <a:pt x="40700" y="50865"/>
                </a:lnTo>
                <a:lnTo>
                  <a:pt x="40793" y="50790"/>
                </a:lnTo>
                <a:lnTo>
                  <a:pt x="40886" y="50716"/>
                </a:lnTo>
                <a:lnTo>
                  <a:pt x="41072" y="50511"/>
                </a:lnTo>
                <a:lnTo>
                  <a:pt x="41184" y="50362"/>
                </a:lnTo>
                <a:lnTo>
                  <a:pt x="41389" y="50120"/>
                </a:lnTo>
                <a:lnTo>
                  <a:pt x="41463" y="49990"/>
                </a:lnTo>
                <a:lnTo>
                  <a:pt x="41500" y="49915"/>
                </a:lnTo>
                <a:lnTo>
                  <a:pt x="41500" y="49859"/>
                </a:lnTo>
                <a:lnTo>
                  <a:pt x="41519" y="49785"/>
                </a:lnTo>
                <a:lnTo>
                  <a:pt x="41519" y="49673"/>
                </a:lnTo>
                <a:lnTo>
                  <a:pt x="41500" y="49617"/>
                </a:lnTo>
                <a:lnTo>
                  <a:pt x="41482" y="49580"/>
                </a:lnTo>
                <a:close/>
                <a:moveTo>
                  <a:pt x="58108" y="49822"/>
                </a:moveTo>
                <a:lnTo>
                  <a:pt x="57810" y="49971"/>
                </a:lnTo>
                <a:lnTo>
                  <a:pt x="57251" y="50306"/>
                </a:lnTo>
                <a:lnTo>
                  <a:pt x="56972" y="50474"/>
                </a:lnTo>
                <a:lnTo>
                  <a:pt x="56749" y="50641"/>
                </a:lnTo>
                <a:lnTo>
                  <a:pt x="56655" y="50716"/>
                </a:lnTo>
                <a:lnTo>
                  <a:pt x="56600" y="50790"/>
                </a:lnTo>
                <a:lnTo>
                  <a:pt x="56581" y="50846"/>
                </a:lnTo>
                <a:lnTo>
                  <a:pt x="56581" y="50902"/>
                </a:lnTo>
                <a:lnTo>
                  <a:pt x="56637" y="50939"/>
                </a:lnTo>
                <a:lnTo>
                  <a:pt x="56711" y="50939"/>
                </a:lnTo>
                <a:lnTo>
                  <a:pt x="56804" y="50902"/>
                </a:lnTo>
                <a:lnTo>
                  <a:pt x="56916" y="50865"/>
                </a:lnTo>
                <a:lnTo>
                  <a:pt x="57140" y="50697"/>
                </a:lnTo>
                <a:lnTo>
                  <a:pt x="57400" y="50492"/>
                </a:lnTo>
                <a:lnTo>
                  <a:pt x="57866" y="50045"/>
                </a:lnTo>
                <a:lnTo>
                  <a:pt x="58108" y="49822"/>
                </a:lnTo>
                <a:close/>
                <a:moveTo>
                  <a:pt x="58946" y="49673"/>
                </a:moveTo>
                <a:lnTo>
                  <a:pt x="57996" y="50474"/>
                </a:lnTo>
                <a:lnTo>
                  <a:pt x="57828" y="50604"/>
                </a:lnTo>
                <a:lnTo>
                  <a:pt x="57735" y="50678"/>
                </a:lnTo>
                <a:lnTo>
                  <a:pt x="57642" y="50772"/>
                </a:lnTo>
                <a:lnTo>
                  <a:pt x="57605" y="50846"/>
                </a:lnTo>
                <a:lnTo>
                  <a:pt x="57586" y="50883"/>
                </a:lnTo>
                <a:lnTo>
                  <a:pt x="57586" y="50902"/>
                </a:lnTo>
                <a:lnTo>
                  <a:pt x="57605" y="50920"/>
                </a:lnTo>
                <a:lnTo>
                  <a:pt x="57661" y="50939"/>
                </a:lnTo>
                <a:lnTo>
                  <a:pt x="57791" y="50939"/>
                </a:lnTo>
                <a:lnTo>
                  <a:pt x="57903" y="50920"/>
                </a:lnTo>
                <a:lnTo>
                  <a:pt x="57996" y="50865"/>
                </a:lnTo>
                <a:lnTo>
                  <a:pt x="58108" y="50809"/>
                </a:lnTo>
                <a:lnTo>
                  <a:pt x="58201" y="50716"/>
                </a:lnTo>
                <a:lnTo>
                  <a:pt x="58387" y="50529"/>
                </a:lnTo>
                <a:lnTo>
                  <a:pt x="58536" y="50362"/>
                </a:lnTo>
                <a:lnTo>
                  <a:pt x="58666" y="50213"/>
                </a:lnTo>
                <a:lnTo>
                  <a:pt x="58815" y="49952"/>
                </a:lnTo>
                <a:lnTo>
                  <a:pt x="58927" y="49748"/>
                </a:lnTo>
                <a:lnTo>
                  <a:pt x="58946" y="49692"/>
                </a:lnTo>
                <a:lnTo>
                  <a:pt x="58946" y="49673"/>
                </a:lnTo>
                <a:close/>
                <a:moveTo>
                  <a:pt x="80524" y="49617"/>
                </a:moveTo>
                <a:lnTo>
                  <a:pt x="80263" y="49896"/>
                </a:lnTo>
                <a:lnTo>
                  <a:pt x="79835" y="50325"/>
                </a:lnTo>
                <a:lnTo>
                  <a:pt x="79649" y="50548"/>
                </a:lnTo>
                <a:lnTo>
                  <a:pt x="79518" y="50753"/>
                </a:lnTo>
                <a:lnTo>
                  <a:pt x="79481" y="50827"/>
                </a:lnTo>
                <a:lnTo>
                  <a:pt x="79463" y="50883"/>
                </a:lnTo>
                <a:lnTo>
                  <a:pt x="79481" y="50920"/>
                </a:lnTo>
                <a:lnTo>
                  <a:pt x="79537" y="50939"/>
                </a:lnTo>
                <a:lnTo>
                  <a:pt x="79649" y="50939"/>
                </a:lnTo>
                <a:lnTo>
                  <a:pt x="79742" y="50902"/>
                </a:lnTo>
                <a:lnTo>
                  <a:pt x="79835" y="50846"/>
                </a:lnTo>
                <a:lnTo>
                  <a:pt x="79909" y="50772"/>
                </a:lnTo>
                <a:lnTo>
                  <a:pt x="80003" y="50678"/>
                </a:lnTo>
                <a:lnTo>
                  <a:pt x="80077" y="50585"/>
                </a:lnTo>
                <a:lnTo>
                  <a:pt x="80207" y="50343"/>
                </a:lnTo>
                <a:lnTo>
                  <a:pt x="80319" y="50101"/>
                </a:lnTo>
                <a:lnTo>
                  <a:pt x="80394" y="49878"/>
                </a:lnTo>
                <a:lnTo>
                  <a:pt x="80468" y="49710"/>
                </a:lnTo>
                <a:lnTo>
                  <a:pt x="80524" y="49617"/>
                </a:lnTo>
                <a:close/>
                <a:moveTo>
                  <a:pt x="85942" y="49580"/>
                </a:moveTo>
                <a:lnTo>
                  <a:pt x="85886" y="49636"/>
                </a:lnTo>
                <a:lnTo>
                  <a:pt x="85588" y="49915"/>
                </a:lnTo>
                <a:lnTo>
                  <a:pt x="85383" y="50120"/>
                </a:lnTo>
                <a:lnTo>
                  <a:pt x="85178" y="50343"/>
                </a:lnTo>
                <a:lnTo>
                  <a:pt x="84992" y="50567"/>
                </a:lnTo>
                <a:lnTo>
                  <a:pt x="84936" y="50660"/>
                </a:lnTo>
                <a:lnTo>
                  <a:pt x="84899" y="50753"/>
                </a:lnTo>
                <a:lnTo>
                  <a:pt x="84880" y="50827"/>
                </a:lnTo>
                <a:lnTo>
                  <a:pt x="84899" y="50883"/>
                </a:lnTo>
                <a:lnTo>
                  <a:pt x="84955" y="50920"/>
                </a:lnTo>
                <a:lnTo>
                  <a:pt x="85029" y="50939"/>
                </a:lnTo>
                <a:lnTo>
                  <a:pt x="85123" y="50920"/>
                </a:lnTo>
                <a:lnTo>
                  <a:pt x="85216" y="50865"/>
                </a:lnTo>
                <a:lnTo>
                  <a:pt x="85309" y="50790"/>
                </a:lnTo>
                <a:lnTo>
                  <a:pt x="85402" y="50716"/>
                </a:lnTo>
                <a:lnTo>
                  <a:pt x="85569" y="50511"/>
                </a:lnTo>
                <a:lnTo>
                  <a:pt x="85681" y="50362"/>
                </a:lnTo>
                <a:lnTo>
                  <a:pt x="85886" y="50120"/>
                </a:lnTo>
                <a:lnTo>
                  <a:pt x="85979" y="49990"/>
                </a:lnTo>
                <a:lnTo>
                  <a:pt x="85998" y="49915"/>
                </a:lnTo>
                <a:lnTo>
                  <a:pt x="86016" y="49859"/>
                </a:lnTo>
                <a:lnTo>
                  <a:pt x="86016" y="49785"/>
                </a:lnTo>
                <a:lnTo>
                  <a:pt x="86016" y="49673"/>
                </a:lnTo>
                <a:lnTo>
                  <a:pt x="86016" y="49617"/>
                </a:lnTo>
                <a:lnTo>
                  <a:pt x="85979" y="49580"/>
                </a:lnTo>
                <a:close/>
                <a:moveTo>
                  <a:pt x="11209" y="49487"/>
                </a:moveTo>
                <a:lnTo>
                  <a:pt x="11078" y="49561"/>
                </a:lnTo>
                <a:lnTo>
                  <a:pt x="10892" y="49710"/>
                </a:lnTo>
                <a:lnTo>
                  <a:pt x="10632" y="49915"/>
                </a:lnTo>
                <a:lnTo>
                  <a:pt x="10371" y="50139"/>
                </a:lnTo>
                <a:lnTo>
                  <a:pt x="10129" y="50381"/>
                </a:lnTo>
                <a:lnTo>
                  <a:pt x="9943" y="50604"/>
                </a:lnTo>
                <a:lnTo>
                  <a:pt x="9868" y="50697"/>
                </a:lnTo>
                <a:lnTo>
                  <a:pt x="9831" y="50790"/>
                </a:lnTo>
                <a:lnTo>
                  <a:pt x="9812" y="50846"/>
                </a:lnTo>
                <a:lnTo>
                  <a:pt x="9812" y="50902"/>
                </a:lnTo>
                <a:lnTo>
                  <a:pt x="9850" y="50939"/>
                </a:lnTo>
                <a:lnTo>
                  <a:pt x="9868" y="50939"/>
                </a:lnTo>
                <a:lnTo>
                  <a:pt x="9943" y="50958"/>
                </a:lnTo>
                <a:lnTo>
                  <a:pt x="10036" y="50902"/>
                </a:lnTo>
                <a:lnTo>
                  <a:pt x="10148" y="50846"/>
                </a:lnTo>
                <a:lnTo>
                  <a:pt x="10259" y="50734"/>
                </a:lnTo>
                <a:lnTo>
                  <a:pt x="10390" y="50623"/>
                </a:lnTo>
                <a:lnTo>
                  <a:pt x="10632" y="50325"/>
                </a:lnTo>
                <a:lnTo>
                  <a:pt x="10855" y="50027"/>
                </a:lnTo>
                <a:lnTo>
                  <a:pt x="11041" y="49748"/>
                </a:lnTo>
                <a:lnTo>
                  <a:pt x="11172" y="49543"/>
                </a:lnTo>
                <a:lnTo>
                  <a:pt x="11209" y="49487"/>
                </a:lnTo>
                <a:close/>
                <a:moveTo>
                  <a:pt x="37107" y="49524"/>
                </a:moveTo>
                <a:lnTo>
                  <a:pt x="36864" y="49766"/>
                </a:lnTo>
                <a:lnTo>
                  <a:pt x="36436" y="50194"/>
                </a:lnTo>
                <a:lnTo>
                  <a:pt x="36231" y="50418"/>
                </a:lnTo>
                <a:lnTo>
                  <a:pt x="36064" y="50623"/>
                </a:lnTo>
                <a:lnTo>
                  <a:pt x="35971" y="50790"/>
                </a:lnTo>
                <a:lnTo>
                  <a:pt x="35952" y="50865"/>
                </a:lnTo>
                <a:lnTo>
                  <a:pt x="35971" y="50902"/>
                </a:lnTo>
                <a:lnTo>
                  <a:pt x="35989" y="50939"/>
                </a:lnTo>
                <a:lnTo>
                  <a:pt x="36027" y="50958"/>
                </a:lnTo>
                <a:lnTo>
                  <a:pt x="36101" y="50958"/>
                </a:lnTo>
                <a:lnTo>
                  <a:pt x="36176" y="50902"/>
                </a:lnTo>
                <a:lnTo>
                  <a:pt x="36287" y="50827"/>
                </a:lnTo>
                <a:lnTo>
                  <a:pt x="36380" y="50716"/>
                </a:lnTo>
                <a:lnTo>
                  <a:pt x="36492" y="50604"/>
                </a:lnTo>
                <a:lnTo>
                  <a:pt x="36716" y="50306"/>
                </a:lnTo>
                <a:lnTo>
                  <a:pt x="36902" y="49990"/>
                </a:lnTo>
                <a:lnTo>
                  <a:pt x="37051" y="49729"/>
                </a:lnTo>
                <a:lnTo>
                  <a:pt x="37125" y="49543"/>
                </a:lnTo>
                <a:lnTo>
                  <a:pt x="37144" y="49524"/>
                </a:lnTo>
                <a:close/>
                <a:moveTo>
                  <a:pt x="45801" y="49673"/>
                </a:moveTo>
                <a:lnTo>
                  <a:pt x="45541" y="49896"/>
                </a:lnTo>
                <a:lnTo>
                  <a:pt x="45317" y="50083"/>
                </a:lnTo>
                <a:lnTo>
                  <a:pt x="45112" y="50306"/>
                </a:lnTo>
                <a:lnTo>
                  <a:pt x="44908" y="50529"/>
                </a:lnTo>
                <a:lnTo>
                  <a:pt x="44759" y="50734"/>
                </a:lnTo>
                <a:lnTo>
                  <a:pt x="44721" y="50809"/>
                </a:lnTo>
                <a:lnTo>
                  <a:pt x="44703" y="50883"/>
                </a:lnTo>
                <a:lnTo>
                  <a:pt x="44721" y="50920"/>
                </a:lnTo>
                <a:lnTo>
                  <a:pt x="44759" y="50958"/>
                </a:lnTo>
                <a:lnTo>
                  <a:pt x="44833" y="50958"/>
                </a:lnTo>
                <a:lnTo>
                  <a:pt x="44908" y="50939"/>
                </a:lnTo>
                <a:lnTo>
                  <a:pt x="45001" y="50883"/>
                </a:lnTo>
                <a:lnTo>
                  <a:pt x="45075" y="50809"/>
                </a:lnTo>
                <a:lnTo>
                  <a:pt x="45243" y="50604"/>
                </a:lnTo>
                <a:lnTo>
                  <a:pt x="45410" y="50362"/>
                </a:lnTo>
                <a:lnTo>
                  <a:pt x="45559" y="50101"/>
                </a:lnTo>
                <a:lnTo>
                  <a:pt x="45671" y="49896"/>
                </a:lnTo>
                <a:lnTo>
                  <a:pt x="45801" y="49673"/>
                </a:lnTo>
                <a:close/>
                <a:moveTo>
                  <a:pt x="51163" y="49673"/>
                </a:moveTo>
                <a:lnTo>
                  <a:pt x="51107" y="49729"/>
                </a:lnTo>
                <a:lnTo>
                  <a:pt x="50847" y="49971"/>
                </a:lnTo>
                <a:lnTo>
                  <a:pt x="50679" y="50157"/>
                </a:lnTo>
                <a:lnTo>
                  <a:pt x="50493" y="50362"/>
                </a:lnTo>
                <a:lnTo>
                  <a:pt x="50344" y="50567"/>
                </a:lnTo>
                <a:lnTo>
                  <a:pt x="50232" y="50753"/>
                </a:lnTo>
                <a:lnTo>
                  <a:pt x="50214" y="50827"/>
                </a:lnTo>
                <a:lnTo>
                  <a:pt x="50214" y="50883"/>
                </a:lnTo>
                <a:lnTo>
                  <a:pt x="50232" y="50920"/>
                </a:lnTo>
                <a:lnTo>
                  <a:pt x="50270" y="50958"/>
                </a:lnTo>
                <a:lnTo>
                  <a:pt x="50325" y="50958"/>
                </a:lnTo>
                <a:lnTo>
                  <a:pt x="50363" y="50939"/>
                </a:lnTo>
                <a:lnTo>
                  <a:pt x="50474" y="50902"/>
                </a:lnTo>
                <a:lnTo>
                  <a:pt x="50586" y="50809"/>
                </a:lnTo>
                <a:lnTo>
                  <a:pt x="50698" y="50697"/>
                </a:lnTo>
                <a:lnTo>
                  <a:pt x="50903" y="50455"/>
                </a:lnTo>
                <a:lnTo>
                  <a:pt x="51014" y="50269"/>
                </a:lnTo>
                <a:lnTo>
                  <a:pt x="51089" y="50139"/>
                </a:lnTo>
                <a:lnTo>
                  <a:pt x="51163" y="49896"/>
                </a:lnTo>
                <a:lnTo>
                  <a:pt x="51182" y="49785"/>
                </a:lnTo>
                <a:lnTo>
                  <a:pt x="51200" y="49710"/>
                </a:lnTo>
                <a:lnTo>
                  <a:pt x="51182" y="49673"/>
                </a:lnTo>
                <a:close/>
                <a:moveTo>
                  <a:pt x="81622" y="49524"/>
                </a:moveTo>
                <a:lnTo>
                  <a:pt x="81362" y="49766"/>
                </a:lnTo>
                <a:lnTo>
                  <a:pt x="80952" y="50194"/>
                </a:lnTo>
                <a:lnTo>
                  <a:pt x="80747" y="50418"/>
                </a:lnTo>
                <a:lnTo>
                  <a:pt x="80580" y="50623"/>
                </a:lnTo>
                <a:lnTo>
                  <a:pt x="80468" y="50790"/>
                </a:lnTo>
                <a:lnTo>
                  <a:pt x="80449" y="50865"/>
                </a:lnTo>
                <a:lnTo>
                  <a:pt x="80468" y="50902"/>
                </a:lnTo>
                <a:lnTo>
                  <a:pt x="80487" y="50939"/>
                </a:lnTo>
                <a:lnTo>
                  <a:pt x="80524" y="50958"/>
                </a:lnTo>
                <a:lnTo>
                  <a:pt x="80598" y="50958"/>
                </a:lnTo>
                <a:lnTo>
                  <a:pt x="80691" y="50902"/>
                </a:lnTo>
                <a:lnTo>
                  <a:pt x="80785" y="50827"/>
                </a:lnTo>
                <a:lnTo>
                  <a:pt x="80878" y="50716"/>
                </a:lnTo>
                <a:lnTo>
                  <a:pt x="80989" y="50604"/>
                </a:lnTo>
                <a:lnTo>
                  <a:pt x="81213" y="50306"/>
                </a:lnTo>
                <a:lnTo>
                  <a:pt x="81399" y="49990"/>
                </a:lnTo>
                <a:lnTo>
                  <a:pt x="81548" y="49729"/>
                </a:lnTo>
                <a:lnTo>
                  <a:pt x="81641" y="49543"/>
                </a:lnTo>
                <a:lnTo>
                  <a:pt x="81641" y="49524"/>
                </a:lnTo>
                <a:close/>
                <a:moveTo>
                  <a:pt x="90298" y="49673"/>
                </a:moveTo>
                <a:lnTo>
                  <a:pt x="90038" y="49896"/>
                </a:lnTo>
                <a:lnTo>
                  <a:pt x="89833" y="50083"/>
                </a:lnTo>
                <a:lnTo>
                  <a:pt x="89609" y="50306"/>
                </a:lnTo>
                <a:lnTo>
                  <a:pt x="89405" y="50529"/>
                </a:lnTo>
                <a:lnTo>
                  <a:pt x="89274" y="50734"/>
                </a:lnTo>
                <a:lnTo>
                  <a:pt x="89218" y="50809"/>
                </a:lnTo>
                <a:lnTo>
                  <a:pt x="89200" y="50883"/>
                </a:lnTo>
                <a:lnTo>
                  <a:pt x="89218" y="50920"/>
                </a:lnTo>
                <a:lnTo>
                  <a:pt x="89256" y="50958"/>
                </a:lnTo>
                <a:lnTo>
                  <a:pt x="89330" y="50958"/>
                </a:lnTo>
                <a:lnTo>
                  <a:pt x="89423" y="50939"/>
                </a:lnTo>
                <a:lnTo>
                  <a:pt x="89498" y="50883"/>
                </a:lnTo>
                <a:lnTo>
                  <a:pt x="89591" y="50809"/>
                </a:lnTo>
                <a:lnTo>
                  <a:pt x="89758" y="50604"/>
                </a:lnTo>
                <a:lnTo>
                  <a:pt x="89907" y="50362"/>
                </a:lnTo>
                <a:lnTo>
                  <a:pt x="90056" y="50101"/>
                </a:lnTo>
                <a:lnTo>
                  <a:pt x="90187" y="49896"/>
                </a:lnTo>
                <a:lnTo>
                  <a:pt x="90298" y="49673"/>
                </a:lnTo>
                <a:close/>
                <a:moveTo>
                  <a:pt x="15361" y="49580"/>
                </a:moveTo>
                <a:lnTo>
                  <a:pt x="15268" y="49654"/>
                </a:lnTo>
                <a:lnTo>
                  <a:pt x="15119" y="49803"/>
                </a:lnTo>
                <a:lnTo>
                  <a:pt x="14914" y="50008"/>
                </a:lnTo>
                <a:lnTo>
                  <a:pt x="14690" y="50232"/>
                </a:lnTo>
                <a:lnTo>
                  <a:pt x="14504" y="50474"/>
                </a:lnTo>
                <a:lnTo>
                  <a:pt x="14355" y="50678"/>
                </a:lnTo>
                <a:lnTo>
                  <a:pt x="14299" y="50772"/>
                </a:lnTo>
                <a:lnTo>
                  <a:pt x="14281" y="50865"/>
                </a:lnTo>
                <a:lnTo>
                  <a:pt x="14281" y="50920"/>
                </a:lnTo>
                <a:lnTo>
                  <a:pt x="14299" y="50976"/>
                </a:lnTo>
                <a:lnTo>
                  <a:pt x="14374" y="50976"/>
                </a:lnTo>
                <a:lnTo>
                  <a:pt x="14467" y="50920"/>
                </a:lnTo>
                <a:lnTo>
                  <a:pt x="14579" y="50809"/>
                </a:lnTo>
                <a:lnTo>
                  <a:pt x="14709" y="50678"/>
                </a:lnTo>
                <a:lnTo>
                  <a:pt x="14914" y="50418"/>
                </a:lnTo>
                <a:lnTo>
                  <a:pt x="15026" y="50250"/>
                </a:lnTo>
                <a:lnTo>
                  <a:pt x="15137" y="50120"/>
                </a:lnTo>
                <a:lnTo>
                  <a:pt x="15305" y="49859"/>
                </a:lnTo>
                <a:lnTo>
                  <a:pt x="15379" y="49729"/>
                </a:lnTo>
                <a:lnTo>
                  <a:pt x="15416" y="49636"/>
                </a:lnTo>
                <a:lnTo>
                  <a:pt x="15416" y="49599"/>
                </a:lnTo>
                <a:lnTo>
                  <a:pt x="15416" y="49580"/>
                </a:lnTo>
                <a:close/>
                <a:moveTo>
                  <a:pt x="27276" y="49748"/>
                </a:moveTo>
                <a:lnTo>
                  <a:pt x="27053" y="49952"/>
                </a:lnTo>
                <a:lnTo>
                  <a:pt x="26699" y="50306"/>
                </a:lnTo>
                <a:lnTo>
                  <a:pt x="26513" y="50492"/>
                </a:lnTo>
                <a:lnTo>
                  <a:pt x="26383" y="50678"/>
                </a:lnTo>
                <a:lnTo>
                  <a:pt x="26345" y="50753"/>
                </a:lnTo>
                <a:lnTo>
                  <a:pt x="26308" y="50827"/>
                </a:lnTo>
                <a:lnTo>
                  <a:pt x="26308" y="50865"/>
                </a:lnTo>
                <a:lnTo>
                  <a:pt x="26327" y="50920"/>
                </a:lnTo>
                <a:lnTo>
                  <a:pt x="26401" y="50958"/>
                </a:lnTo>
                <a:lnTo>
                  <a:pt x="26476" y="50976"/>
                </a:lnTo>
                <a:lnTo>
                  <a:pt x="26550" y="50939"/>
                </a:lnTo>
                <a:lnTo>
                  <a:pt x="26643" y="50883"/>
                </a:lnTo>
                <a:lnTo>
                  <a:pt x="26718" y="50809"/>
                </a:lnTo>
                <a:lnTo>
                  <a:pt x="26792" y="50697"/>
                </a:lnTo>
                <a:lnTo>
                  <a:pt x="26960" y="50455"/>
                </a:lnTo>
                <a:lnTo>
                  <a:pt x="27090" y="50213"/>
                </a:lnTo>
                <a:lnTo>
                  <a:pt x="27183" y="49971"/>
                </a:lnTo>
                <a:lnTo>
                  <a:pt x="27276" y="49748"/>
                </a:lnTo>
                <a:close/>
                <a:moveTo>
                  <a:pt x="71773" y="49748"/>
                </a:moveTo>
                <a:lnTo>
                  <a:pt x="71550" y="49952"/>
                </a:lnTo>
                <a:lnTo>
                  <a:pt x="71196" y="50306"/>
                </a:lnTo>
                <a:lnTo>
                  <a:pt x="71029" y="50492"/>
                </a:lnTo>
                <a:lnTo>
                  <a:pt x="70880" y="50678"/>
                </a:lnTo>
                <a:lnTo>
                  <a:pt x="70842" y="50753"/>
                </a:lnTo>
                <a:lnTo>
                  <a:pt x="70805" y="50827"/>
                </a:lnTo>
                <a:lnTo>
                  <a:pt x="70805" y="50865"/>
                </a:lnTo>
                <a:lnTo>
                  <a:pt x="70824" y="50920"/>
                </a:lnTo>
                <a:lnTo>
                  <a:pt x="70898" y="50958"/>
                </a:lnTo>
                <a:lnTo>
                  <a:pt x="70973" y="50976"/>
                </a:lnTo>
                <a:lnTo>
                  <a:pt x="71066" y="50939"/>
                </a:lnTo>
                <a:lnTo>
                  <a:pt x="71140" y="50883"/>
                </a:lnTo>
                <a:lnTo>
                  <a:pt x="71233" y="50809"/>
                </a:lnTo>
                <a:lnTo>
                  <a:pt x="71308" y="50697"/>
                </a:lnTo>
                <a:lnTo>
                  <a:pt x="71457" y="50455"/>
                </a:lnTo>
                <a:lnTo>
                  <a:pt x="71587" y="50213"/>
                </a:lnTo>
                <a:lnTo>
                  <a:pt x="71680" y="49971"/>
                </a:lnTo>
                <a:lnTo>
                  <a:pt x="71773" y="49748"/>
                </a:lnTo>
                <a:close/>
                <a:moveTo>
                  <a:pt x="7913" y="49524"/>
                </a:moveTo>
                <a:lnTo>
                  <a:pt x="7634" y="49766"/>
                </a:lnTo>
                <a:lnTo>
                  <a:pt x="7392" y="49971"/>
                </a:lnTo>
                <a:lnTo>
                  <a:pt x="7131" y="50194"/>
                </a:lnTo>
                <a:lnTo>
                  <a:pt x="6908" y="50436"/>
                </a:lnTo>
                <a:lnTo>
                  <a:pt x="6722" y="50660"/>
                </a:lnTo>
                <a:lnTo>
                  <a:pt x="6647" y="50753"/>
                </a:lnTo>
                <a:lnTo>
                  <a:pt x="6610" y="50846"/>
                </a:lnTo>
                <a:lnTo>
                  <a:pt x="6592" y="50920"/>
                </a:lnTo>
                <a:lnTo>
                  <a:pt x="6610" y="50958"/>
                </a:lnTo>
                <a:lnTo>
                  <a:pt x="6647" y="50976"/>
                </a:lnTo>
                <a:lnTo>
                  <a:pt x="6666" y="50995"/>
                </a:lnTo>
                <a:lnTo>
                  <a:pt x="6740" y="50976"/>
                </a:lnTo>
                <a:lnTo>
                  <a:pt x="6815" y="50920"/>
                </a:lnTo>
                <a:lnTo>
                  <a:pt x="6927" y="50846"/>
                </a:lnTo>
                <a:lnTo>
                  <a:pt x="7131" y="50623"/>
                </a:lnTo>
                <a:lnTo>
                  <a:pt x="7355" y="50343"/>
                </a:lnTo>
                <a:lnTo>
                  <a:pt x="7560" y="50045"/>
                </a:lnTo>
                <a:lnTo>
                  <a:pt x="7746" y="49785"/>
                </a:lnTo>
                <a:lnTo>
                  <a:pt x="7913" y="49524"/>
                </a:lnTo>
                <a:close/>
                <a:moveTo>
                  <a:pt x="25284" y="49505"/>
                </a:moveTo>
                <a:lnTo>
                  <a:pt x="25247" y="49524"/>
                </a:lnTo>
                <a:lnTo>
                  <a:pt x="24986" y="49785"/>
                </a:lnTo>
                <a:lnTo>
                  <a:pt x="24521" y="50232"/>
                </a:lnTo>
                <a:lnTo>
                  <a:pt x="24279" y="50474"/>
                </a:lnTo>
                <a:lnTo>
                  <a:pt x="24093" y="50678"/>
                </a:lnTo>
                <a:lnTo>
                  <a:pt x="23981" y="50846"/>
                </a:lnTo>
                <a:lnTo>
                  <a:pt x="23944" y="50920"/>
                </a:lnTo>
                <a:lnTo>
                  <a:pt x="23962" y="50958"/>
                </a:lnTo>
                <a:lnTo>
                  <a:pt x="23981" y="50976"/>
                </a:lnTo>
                <a:lnTo>
                  <a:pt x="24018" y="50995"/>
                </a:lnTo>
                <a:lnTo>
                  <a:pt x="24074" y="50976"/>
                </a:lnTo>
                <a:lnTo>
                  <a:pt x="24130" y="50958"/>
                </a:lnTo>
                <a:lnTo>
                  <a:pt x="24241" y="50883"/>
                </a:lnTo>
                <a:lnTo>
                  <a:pt x="24372" y="50772"/>
                </a:lnTo>
                <a:lnTo>
                  <a:pt x="24595" y="50548"/>
                </a:lnTo>
                <a:lnTo>
                  <a:pt x="24744" y="50399"/>
                </a:lnTo>
                <a:lnTo>
                  <a:pt x="24968" y="50139"/>
                </a:lnTo>
                <a:lnTo>
                  <a:pt x="25061" y="50008"/>
                </a:lnTo>
                <a:lnTo>
                  <a:pt x="25154" y="49878"/>
                </a:lnTo>
                <a:lnTo>
                  <a:pt x="25247" y="49803"/>
                </a:lnTo>
                <a:lnTo>
                  <a:pt x="25321" y="49729"/>
                </a:lnTo>
                <a:lnTo>
                  <a:pt x="25340" y="49654"/>
                </a:lnTo>
                <a:lnTo>
                  <a:pt x="25340" y="49561"/>
                </a:lnTo>
                <a:lnTo>
                  <a:pt x="25321" y="49524"/>
                </a:lnTo>
                <a:lnTo>
                  <a:pt x="25321" y="49505"/>
                </a:lnTo>
                <a:close/>
                <a:moveTo>
                  <a:pt x="69781" y="49505"/>
                </a:moveTo>
                <a:lnTo>
                  <a:pt x="69744" y="49524"/>
                </a:lnTo>
                <a:lnTo>
                  <a:pt x="69483" y="49785"/>
                </a:lnTo>
                <a:lnTo>
                  <a:pt x="69018" y="50232"/>
                </a:lnTo>
                <a:lnTo>
                  <a:pt x="68794" y="50474"/>
                </a:lnTo>
                <a:lnTo>
                  <a:pt x="68590" y="50678"/>
                </a:lnTo>
                <a:lnTo>
                  <a:pt x="68478" y="50846"/>
                </a:lnTo>
                <a:lnTo>
                  <a:pt x="68459" y="50920"/>
                </a:lnTo>
                <a:lnTo>
                  <a:pt x="68459" y="50958"/>
                </a:lnTo>
                <a:lnTo>
                  <a:pt x="68497" y="50976"/>
                </a:lnTo>
                <a:lnTo>
                  <a:pt x="68534" y="50995"/>
                </a:lnTo>
                <a:lnTo>
                  <a:pt x="68571" y="50976"/>
                </a:lnTo>
                <a:lnTo>
                  <a:pt x="68627" y="50958"/>
                </a:lnTo>
                <a:lnTo>
                  <a:pt x="68739" y="50883"/>
                </a:lnTo>
                <a:lnTo>
                  <a:pt x="68869" y="50772"/>
                </a:lnTo>
                <a:lnTo>
                  <a:pt x="69111" y="50548"/>
                </a:lnTo>
                <a:lnTo>
                  <a:pt x="69241" y="50399"/>
                </a:lnTo>
                <a:lnTo>
                  <a:pt x="69465" y="50139"/>
                </a:lnTo>
                <a:lnTo>
                  <a:pt x="69576" y="50008"/>
                </a:lnTo>
                <a:lnTo>
                  <a:pt x="69651" y="49878"/>
                </a:lnTo>
                <a:lnTo>
                  <a:pt x="69763" y="49803"/>
                </a:lnTo>
                <a:lnTo>
                  <a:pt x="69818" y="49729"/>
                </a:lnTo>
                <a:lnTo>
                  <a:pt x="69837" y="49654"/>
                </a:lnTo>
                <a:lnTo>
                  <a:pt x="69837" y="49561"/>
                </a:lnTo>
                <a:lnTo>
                  <a:pt x="69837" y="49524"/>
                </a:lnTo>
                <a:lnTo>
                  <a:pt x="69818" y="49505"/>
                </a:lnTo>
                <a:close/>
                <a:moveTo>
                  <a:pt x="54477" y="49561"/>
                </a:moveTo>
                <a:lnTo>
                  <a:pt x="54459" y="49580"/>
                </a:lnTo>
                <a:lnTo>
                  <a:pt x="54217" y="49822"/>
                </a:lnTo>
                <a:lnTo>
                  <a:pt x="53826" y="50269"/>
                </a:lnTo>
                <a:lnTo>
                  <a:pt x="53639" y="50511"/>
                </a:lnTo>
                <a:lnTo>
                  <a:pt x="53472" y="50734"/>
                </a:lnTo>
                <a:lnTo>
                  <a:pt x="53379" y="50883"/>
                </a:lnTo>
                <a:lnTo>
                  <a:pt x="53360" y="50939"/>
                </a:lnTo>
                <a:lnTo>
                  <a:pt x="53360" y="50976"/>
                </a:lnTo>
                <a:lnTo>
                  <a:pt x="53397" y="50995"/>
                </a:lnTo>
                <a:lnTo>
                  <a:pt x="53453" y="51014"/>
                </a:lnTo>
                <a:lnTo>
                  <a:pt x="53490" y="50995"/>
                </a:lnTo>
                <a:lnTo>
                  <a:pt x="53546" y="50976"/>
                </a:lnTo>
                <a:lnTo>
                  <a:pt x="53658" y="50920"/>
                </a:lnTo>
                <a:lnTo>
                  <a:pt x="53770" y="50809"/>
                </a:lnTo>
                <a:lnTo>
                  <a:pt x="53974" y="50604"/>
                </a:lnTo>
                <a:lnTo>
                  <a:pt x="54105" y="50436"/>
                </a:lnTo>
                <a:lnTo>
                  <a:pt x="54217" y="50232"/>
                </a:lnTo>
                <a:lnTo>
                  <a:pt x="54384" y="49915"/>
                </a:lnTo>
                <a:lnTo>
                  <a:pt x="54440" y="49766"/>
                </a:lnTo>
                <a:lnTo>
                  <a:pt x="54496" y="49636"/>
                </a:lnTo>
                <a:lnTo>
                  <a:pt x="54496" y="49580"/>
                </a:lnTo>
                <a:lnTo>
                  <a:pt x="54477" y="49561"/>
                </a:lnTo>
                <a:close/>
                <a:moveTo>
                  <a:pt x="40439" y="49487"/>
                </a:moveTo>
                <a:lnTo>
                  <a:pt x="40402" y="49524"/>
                </a:lnTo>
                <a:lnTo>
                  <a:pt x="40160" y="49766"/>
                </a:lnTo>
                <a:lnTo>
                  <a:pt x="39694" y="50250"/>
                </a:lnTo>
                <a:lnTo>
                  <a:pt x="39471" y="50511"/>
                </a:lnTo>
                <a:lnTo>
                  <a:pt x="39285" y="50753"/>
                </a:lnTo>
                <a:lnTo>
                  <a:pt x="39173" y="50939"/>
                </a:lnTo>
                <a:lnTo>
                  <a:pt x="39155" y="50995"/>
                </a:lnTo>
                <a:lnTo>
                  <a:pt x="39173" y="51032"/>
                </a:lnTo>
                <a:lnTo>
                  <a:pt x="39266" y="51032"/>
                </a:lnTo>
                <a:lnTo>
                  <a:pt x="39322" y="51014"/>
                </a:lnTo>
                <a:lnTo>
                  <a:pt x="39378" y="50976"/>
                </a:lnTo>
                <a:lnTo>
                  <a:pt x="39490" y="50865"/>
                </a:lnTo>
                <a:lnTo>
                  <a:pt x="39620" y="50734"/>
                </a:lnTo>
                <a:lnTo>
                  <a:pt x="39843" y="50455"/>
                </a:lnTo>
                <a:lnTo>
                  <a:pt x="39992" y="50269"/>
                </a:lnTo>
                <a:lnTo>
                  <a:pt x="40290" y="49952"/>
                </a:lnTo>
                <a:lnTo>
                  <a:pt x="40458" y="49766"/>
                </a:lnTo>
                <a:lnTo>
                  <a:pt x="40495" y="49692"/>
                </a:lnTo>
                <a:lnTo>
                  <a:pt x="40514" y="49636"/>
                </a:lnTo>
                <a:lnTo>
                  <a:pt x="40514" y="49580"/>
                </a:lnTo>
                <a:lnTo>
                  <a:pt x="40495" y="49524"/>
                </a:lnTo>
                <a:lnTo>
                  <a:pt x="40495" y="49487"/>
                </a:lnTo>
                <a:close/>
                <a:moveTo>
                  <a:pt x="84936" y="49487"/>
                </a:moveTo>
                <a:lnTo>
                  <a:pt x="84899" y="49524"/>
                </a:lnTo>
                <a:lnTo>
                  <a:pt x="84657" y="49766"/>
                </a:lnTo>
                <a:lnTo>
                  <a:pt x="84192" y="50250"/>
                </a:lnTo>
                <a:lnTo>
                  <a:pt x="83968" y="50511"/>
                </a:lnTo>
                <a:lnTo>
                  <a:pt x="83782" y="50753"/>
                </a:lnTo>
                <a:lnTo>
                  <a:pt x="83689" y="50939"/>
                </a:lnTo>
                <a:lnTo>
                  <a:pt x="83670" y="50995"/>
                </a:lnTo>
                <a:lnTo>
                  <a:pt x="83670" y="51032"/>
                </a:lnTo>
                <a:lnTo>
                  <a:pt x="83763" y="51032"/>
                </a:lnTo>
                <a:lnTo>
                  <a:pt x="83819" y="51014"/>
                </a:lnTo>
                <a:lnTo>
                  <a:pt x="83875" y="50976"/>
                </a:lnTo>
                <a:lnTo>
                  <a:pt x="83987" y="50865"/>
                </a:lnTo>
                <a:lnTo>
                  <a:pt x="84117" y="50734"/>
                </a:lnTo>
                <a:lnTo>
                  <a:pt x="84341" y="50455"/>
                </a:lnTo>
                <a:lnTo>
                  <a:pt x="84490" y="50269"/>
                </a:lnTo>
                <a:lnTo>
                  <a:pt x="84787" y="49952"/>
                </a:lnTo>
                <a:lnTo>
                  <a:pt x="84955" y="49766"/>
                </a:lnTo>
                <a:lnTo>
                  <a:pt x="85011" y="49692"/>
                </a:lnTo>
                <a:lnTo>
                  <a:pt x="85011" y="49636"/>
                </a:lnTo>
                <a:lnTo>
                  <a:pt x="85011" y="49580"/>
                </a:lnTo>
                <a:lnTo>
                  <a:pt x="85011" y="49524"/>
                </a:lnTo>
                <a:lnTo>
                  <a:pt x="84992" y="49487"/>
                </a:lnTo>
                <a:close/>
                <a:moveTo>
                  <a:pt x="26383" y="49673"/>
                </a:moveTo>
                <a:lnTo>
                  <a:pt x="26271" y="49748"/>
                </a:lnTo>
                <a:lnTo>
                  <a:pt x="26085" y="49878"/>
                </a:lnTo>
                <a:lnTo>
                  <a:pt x="25619" y="50287"/>
                </a:lnTo>
                <a:lnTo>
                  <a:pt x="25377" y="50511"/>
                </a:lnTo>
                <a:lnTo>
                  <a:pt x="25172" y="50716"/>
                </a:lnTo>
                <a:lnTo>
                  <a:pt x="25042" y="50865"/>
                </a:lnTo>
                <a:lnTo>
                  <a:pt x="25023" y="50920"/>
                </a:lnTo>
                <a:lnTo>
                  <a:pt x="25023" y="50958"/>
                </a:lnTo>
                <a:lnTo>
                  <a:pt x="25042" y="50995"/>
                </a:lnTo>
                <a:lnTo>
                  <a:pt x="25079" y="51032"/>
                </a:lnTo>
                <a:lnTo>
                  <a:pt x="25117" y="51051"/>
                </a:lnTo>
                <a:lnTo>
                  <a:pt x="25154" y="51051"/>
                </a:lnTo>
                <a:lnTo>
                  <a:pt x="25265" y="51014"/>
                </a:lnTo>
                <a:lnTo>
                  <a:pt x="25359" y="50958"/>
                </a:lnTo>
                <a:lnTo>
                  <a:pt x="25489" y="50865"/>
                </a:lnTo>
                <a:lnTo>
                  <a:pt x="25601" y="50753"/>
                </a:lnTo>
                <a:lnTo>
                  <a:pt x="25861" y="50474"/>
                </a:lnTo>
                <a:lnTo>
                  <a:pt x="26085" y="50176"/>
                </a:lnTo>
                <a:lnTo>
                  <a:pt x="26271" y="49915"/>
                </a:lnTo>
                <a:lnTo>
                  <a:pt x="26383" y="49729"/>
                </a:lnTo>
                <a:lnTo>
                  <a:pt x="26401" y="49673"/>
                </a:lnTo>
                <a:close/>
                <a:moveTo>
                  <a:pt x="46955" y="49692"/>
                </a:moveTo>
                <a:lnTo>
                  <a:pt x="46565" y="50139"/>
                </a:lnTo>
                <a:lnTo>
                  <a:pt x="46360" y="50343"/>
                </a:lnTo>
                <a:lnTo>
                  <a:pt x="46155" y="50548"/>
                </a:lnTo>
                <a:lnTo>
                  <a:pt x="45987" y="50697"/>
                </a:lnTo>
                <a:lnTo>
                  <a:pt x="45783" y="50865"/>
                </a:lnTo>
                <a:lnTo>
                  <a:pt x="45727" y="50958"/>
                </a:lnTo>
                <a:lnTo>
                  <a:pt x="45708" y="50995"/>
                </a:lnTo>
                <a:lnTo>
                  <a:pt x="45708" y="51014"/>
                </a:lnTo>
                <a:lnTo>
                  <a:pt x="45727" y="51051"/>
                </a:lnTo>
                <a:lnTo>
                  <a:pt x="45913" y="51051"/>
                </a:lnTo>
                <a:lnTo>
                  <a:pt x="46025" y="51032"/>
                </a:lnTo>
                <a:lnTo>
                  <a:pt x="46136" y="50976"/>
                </a:lnTo>
                <a:lnTo>
                  <a:pt x="46229" y="50920"/>
                </a:lnTo>
                <a:lnTo>
                  <a:pt x="46304" y="50846"/>
                </a:lnTo>
                <a:lnTo>
                  <a:pt x="46397" y="50753"/>
                </a:lnTo>
                <a:lnTo>
                  <a:pt x="46471" y="50641"/>
                </a:lnTo>
                <a:lnTo>
                  <a:pt x="46602" y="50436"/>
                </a:lnTo>
                <a:lnTo>
                  <a:pt x="46713" y="50194"/>
                </a:lnTo>
                <a:lnTo>
                  <a:pt x="46807" y="49990"/>
                </a:lnTo>
                <a:lnTo>
                  <a:pt x="46881" y="49803"/>
                </a:lnTo>
                <a:lnTo>
                  <a:pt x="46955" y="49692"/>
                </a:lnTo>
                <a:close/>
                <a:moveTo>
                  <a:pt x="59988" y="49766"/>
                </a:moveTo>
                <a:lnTo>
                  <a:pt x="59727" y="49971"/>
                </a:lnTo>
                <a:lnTo>
                  <a:pt x="59262" y="50362"/>
                </a:lnTo>
                <a:lnTo>
                  <a:pt x="59039" y="50585"/>
                </a:lnTo>
                <a:lnTo>
                  <a:pt x="58852" y="50772"/>
                </a:lnTo>
                <a:lnTo>
                  <a:pt x="58797" y="50865"/>
                </a:lnTo>
                <a:lnTo>
                  <a:pt x="58741" y="50939"/>
                </a:lnTo>
                <a:lnTo>
                  <a:pt x="58741" y="50995"/>
                </a:lnTo>
                <a:lnTo>
                  <a:pt x="58741" y="51032"/>
                </a:lnTo>
                <a:lnTo>
                  <a:pt x="58797" y="51051"/>
                </a:lnTo>
                <a:lnTo>
                  <a:pt x="58871" y="51051"/>
                </a:lnTo>
                <a:lnTo>
                  <a:pt x="58946" y="51014"/>
                </a:lnTo>
                <a:lnTo>
                  <a:pt x="59039" y="50939"/>
                </a:lnTo>
                <a:lnTo>
                  <a:pt x="59225" y="50734"/>
                </a:lnTo>
                <a:lnTo>
                  <a:pt x="59430" y="50492"/>
                </a:lnTo>
                <a:lnTo>
                  <a:pt x="59802" y="50008"/>
                </a:lnTo>
                <a:lnTo>
                  <a:pt x="59988" y="49766"/>
                </a:lnTo>
                <a:close/>
                <a:moveTo>
                  <a:pt x="70898" y="49673"/>
                </a:moveTo>
                <a:lnTo>
                  <a:pt x="70787" y="49748"/>
                </a:lnTo>
                <a:lnTo>
                  <a:pt x="70600" y="49878"/>
                </a:lnTo>
                <a:lnTo>
                  <a:pt x="70116" y="50287"/>
                </a:lnTo>
                <a:lnTo>
                  <a:pt x="69874" y="50511"/>
                </a:lnTo>
                <a:lnTo>
                  <a:pt x="69688" y="50716"/>
                </a:lnTo>
                <a:lnTo>
                  <a:pt x="69558" y="50865"/>
                </a:lnTo>
                <a:lnTo>
                  <a:pt x="69521" y="50920"/>
                </a:lnTo>
                <a:lnTo>
                  <a:pt x="69521" y="50958"/>
                </a:lnTo>
                <a:lnTo>
                  <a:pt x="69558" y="50995"/>
                </a:lnTo>
                <a:lnTo>
                  <a:pt x="69576" y="51032"/>
                </a:lnTo>
                <a:lnTo>
                  <a:pt x="69632" y="51051"/>
                </a:lnTo>
                <a:lnTo>
                  <a:pt x="69670" y="51051"/>
                </a:lnTo>
                <a:lnTo>
                  <a:pt x="69763" y="51014"/>
                </a:lnTo>
                <a:lnTo>
                  <a:pt x="69874" y="50958"/>
                </a:lnTo>
                <a:lnTo>
                  <a:pt x="69986" y="50865"/>
                </a:lnTo>
                <a:lnTo>
                  <a:pt x="70116" y="50753"/>
                </a:lnTo>
                <a:lnTo>
                  <a:pt x="70358" y="50474"/>
                </a:lnTo>
                <a:lnTo>
                  <a:pt x="70582" y="50176"/>
                </a:lnTo>
                <a:lnTo>
                  <a:pt x="70768" y="49915"/>
                </a:lnTo>
                <a:lnTo>
                  <a:pt x="70880" y="49729"/>
                </a:lnTo>
                <a:lnTo>
                  <a:pt x="70898" y="49673"/>
                </a:lnTo>
                <a:close/>
                <a:moveTo>
                  <a:pt x="91453" y="49692"/>
                </a:moveTo>
                <a:lnTo>
                  <a:pt x="91080" y="50139"/>
                </a:lnTo>
                <a:lnTo>
                  <a:pt x="90876" y="50343"/>
                </a:lnTo>
                <a:lnTo>
                  <a:pt x="90652" y="50548"/>
                </a:lnTo>
                <a:lnTo>
                  <a:pt x="90485" y="50697"/>
                </a:lnTo>
                <a:lnTo>
                  <a:pt x="90298" y="50865"/>
                </a:lnTo>
                <a:lnTo>
                  <a:pt x="90224" y="50958"/>
                </a:lnTo>
                <a:lnTo>
                  <a:pt x="90224" y="50995"/>
                </a:lnTo>
                <a:lnTo>
                  <a:pt x="90224" y="51014"/>
                </a:lnTo>
                <a:lnTo>
                  <a:pt x="90242" y="51051"/>
                </a:lnTo>
                <a:lnTo>
                  <a:pt x="90410" y="51051"/>
                </a:lnTo>
                <a:lnTo>
                  <a:pt x="90522" y="51032"/>
                </a:lnTo>
                <a:lnTo>
                  <a:pt x="90633" y="50976"/>
                </a:lnTo>
                <a:lnTo>
                  <a:pt x="90727" y="50920"/>
                </a:lnTo>
                <a:lnTo>
                  <a:pt x="90820" y="50846"/>
                </a:lnTo>
                <a:lnTo>
                  <a:pt x="90894" y="50753"/>
                </a:lnTo>
                <a:lnTo>
                  <a:pt x="90969" y="50641"/>
                </a:lnTo>
                <a:lnTo>
                  <a:pt x="91099" y="50436"/>
                </a:lnTo>
                <a:lnTo>
                  <a:pt x="91211" y="50194"/>
                </a:lnTo>
                <a:lnTo>
                  <a:pt x="91304" y="49990"/>
                </a:lnTo>
                <a:lnTo>
                  <a:pt x="91378" y="49803"/>
                </a:lnTo>
                <a:lnTo>
                  <a:pt x="91453" y="49692"/>
                </a:lnTo>
                <a:close/>
                <a:moveTo>
                  <a:pt x="52317" y="49692"/>
                </a:moveTo>
                <a:lnTo>
                  <a:pt x="52094" y="49915"/>
                </a:lnTo>
                <a:lnTo>
                  <a:pt x="51703" y="50362"/>
                </a:lnTo>
                <a:lnTo>
                  <a:pt x="51498" y="50585"/>
                </a:lnTo>
                <a:lnTo>
                  <a:pt x="51331" y="50790"/>
                </a:lnTo>
                <a:lnTo>
                  <a:pt x="51219" y="50939"/>
                </a:lnTo>
                <a:lnTo>
                  <a:pt x="51200" y="50995"/>
                </a:lnTo>
                <a:lnTo>
                  <a:pt x="51219" y="51014"/>
                </a:lnTo>
                <a:lnTo>
                  <a:pt x="51293" y="51069"/>
                </a:lnTo>
                <a:lnTo>
                  <a:pt x="51368" y="51069"/>
                </a:lnTo>
                <a:lnTo>
                  <a:pt x="51442" y="51032"/>
                </a:lnTo>
                <a:lnTo>
                  <a:pt x="51536" y="50958"/>
                </a:lnTo>
                <a:lnTo>
                  <a:pt x="51629" y="50865"/>
                </a:lnTo>
                <a:lnTo>
                  <a:pt x="51722" y="50772"/>
                </a:lnTo>
                <a:lnTo>
                  <a:pt x="51889" y="50511"/>
                </a:lnTo>
                <a:lnTo>
                  <a:pt x="52057" y="50232"/>
                </a:lnTo>
                <a:lnTo>
                  <a:pt x="52187" y="49971"/>
                </a:lnTo>
                <a:lnTo>
                  <a:pt x="52317" y="49692"/>
                </a:lnTo>
                <a:close/>
                <a:moveTo>
                  <a:pt x="28505" y="49599"/>
                </a:moveTo>
                <a:lnTo>
                  <a:pt x="28449" y="49654"/>
                </a:lnTo>
                <a:lnTo>
                  <a:pt x="27779" y="50362"/>
                </a:lnTo>
                <a:lnTo>
                  <a:pt x="27574" y="50585"/>
                </a:lnTo>
                <a:lnTo>
                  <a:pt x="27388" y="50809"/>
                </a:lnTo>
                <a:lnTo>
                  <a:pt x="27276" y="50976"/>
                </a:lnTo>
                <a:lnTo>
                  <a:pt x="27258" y="51032"/>
                </a:lnTo>
                <a:lnTo>
                  <a:pt x="27258" y="51069"/>
                </a:lnTo>
                <a:lnTo>
                  <a:pt x="27295" y="51088"/>
                </a:lnTo>
                <a:lnTo>
                  <a:pt x="27388" y="51088"/>
                </a:lnTo>
                <a:lnTo>
                  <a:pt x="27444" y="51051"/>
                </a:lnTo>
                <a:lnTo>
                  <a:pt x="27574" y="50958"/>
                </a:lnTo>
                <a:lnTo>
                  <a:pt x="27723" y="50827"/>
                </a:lnTo>
                <a:lnTo>
                  <a:pt x="27984" y="50567"/>
                </a:lnTo>
                <a:lnTo>
                  <a:pt x="28114" y="50399"/>
                </a:lnTo>
                <a:lnTo>
                  <a:pt x="28319" y="50157"/>
                </a:lnTo>
                <a:lnTo>
                  <a:pt x="28412" y="50008"/>
                </a:lnTo>
                <a:lnTo>
                  <a:pt x="28449" y="49952"/>
                </a:lnTo>
                <a:lnTo>
                  <a:pt x="28468" y="49878"/>
                </a:lnTo>
                <a:lnTo>
                  <a:pt x="28468" y="49896"/>
                </a:lnTo>
                <a:lnTo>
                  <a:pt x="28486" y="49878"/>
                </a:lnTo>
                <a:lnTo>
                  <a:pt x="28524" y="49729"/>
                </a:lnTo>
                <a:lnTo>
                  <a:pt x="28524" y="49654"/>
                </a:lnTo>
                <a:lnTo>
                  <a:pt x="28524" y="49617"/>
                </a:lnTo>
                <a:lnTo>
                  <a:pt x="28524" y="49599"/>
                </a:lnTo>
                <a:close/>
                <a:moveTo>
                  <a:pt x="56879" y="49934"/>
                </a:moveTo>
                <a:lnTo>
                  <a:pt x="56804" y="49952"/>
                </a:lnTo>
                <a:lnTo>
                  <a:pt x="56674" y="49990"/>
                </a:lnTo>
                <a:lnTo>
                  <a:pt x="56432" y="50120"/>
                </a:lnTo>
                <a:lnTo>
                  <a:pt x="56283" y="50194"/>
                </a:lnTo>
                <a:lnTo>
                  <a:pt x="56060" y="50362"/>
                </a:lnTo>
                <a:lnTo>
                  <a:pt x="55762" y="50567"/>
                </a:lnTo>
                <a:lnTo>
                  <a:pt x="55613" y="50697"/>
                </a:lnTo>
                <a:lnTo>
                  <a:pt x="55483" y="50809"/>
                </a:lnTo>
                <a:lnTo>
                  <a:pt x="55389" y="50920"/>
                </a:lnTo>
                <a:lnTo>
                  <a:pt x="55371" y="50976"/>
                </a:lnTo>
                <a:lnTo>
                  <a:pt x="55371" y="51014"/>
                </a:lnTo>
                <a:lnTo>
                  <a:pt x="55389" y="51069"/>
                </a:lnTo>
                <a:lnTo>
                  <a:pt x="55427" y="51088"/>
                </a:lnTo>
                <a:lnTo>
                  <a:pt x="55501" y="51088"/>
                </a:lnTo>
                <a:lnTo>
                  <a:pt x="55576" y="51051"/>
                </a:lnTo>
                <a:lnTo>
                  <a:pt x="55799" y="50902"/>
                </a:lnTo>
                <a:lnTo>
                  <a:pt x="56060" y="50716"/>
                </a:lnTo>
                <a:lnTo>
                  <a:pt x="56339" y="50492"/>
                </a:lnTo>
                <a:lnTo>
                  <a:pt x="56581" y="50287"/>
                </a:lnTo>
                <a:lnTo>
                  <a:pt x="56879" y="50008"/>
                </a:lnTo>
                <a:lnTo>
                  <a:pt x="56916" y="49934"/>
                </a:lnTo>
                <a:close/>
                <a:moveTo>
                  <a:pt x="73002" y="49599"/>
                </a:moveTo>
                <a:lnTo>
                  <a:pt x="72946" y="49654"/>
                </a:lnTo>
                <a:lnTo>
                  <a:pt x="72276" y="50362"/>
                </a:lnTo>
                <a:lnTo>
                  <a:pt x="72071" y="50585"/>
                </a:lnTo>
                <a:lnTo>
                  <a:pt x="71885" y="50809"/>
                </a:lnTo>
                <a:lnTo>
                  <a:pt x="71773" y="50976"/>
                </a:lnTo>
                <a:lnTo>
                  <a:pt x="71755" y="51032"/>
                </a:lnTo>
                <a:lnTo>
                  <a:pt x="71755" y="51069"/>
                </a:lnTo>
                <a:lnTo>
                  <a:pt x="71792" y="51088"/>
                </a:lnTo>
                <a:lnTo>
                  <a:pt x="71885" y="51088"/>
                </a:lnTo>
                <a:lnTo>
                  <a:pt x="71960" y="51051"/>
                </a:lnTo>
                <a:lnTo>
                  <a:pt x="72090" y="50958"/>
                </a:lnTo>
                <a:lnTo>
                  <a:pt x="72220" y="50827"/>
                </a:lnTo>
                <a:lnTo>
                  <a:pt x="72481" y="50567"/>
                </a:lnTo>
                <a:lnTo>
                  <a:pt x="72611" y="50399"/>
                </a:lnTo>
                <a:lnTo>
                  <a:pt x="72816" y="50157"/>
                </a:lnTo>
                <a:lnTo>
                  <a:pt x="72928" y="50008"/>
                </a:lnTo>
                <a:lnTo>
                  <a:pt x="72946" y="49952"/>
                </a:lnTo>
                <a:lnTo>
                  <a:pt x="72984" y="49878"/>
                </a:lnTo>
                <a:lnTo>
                  <a:pt x="73021" y="49729"/>
                </a:lnTo>
                <a:lnTo>
                  <a:pt x="73039" y="49654"/>
                </a:lnTo>
                <a:lnTo>
                  <a:pt x="73039" y="49617"/>
                </a:lnTo>
                <a:lnTo>
                  <a:pt x="73021" y="49599"/>
                </a:lnTo>
                <a:close/>
                <a:moveTo>
                  <a:pt x="14486" y="49505"/>
                </a:moveTo>
                <a:lnTo>
                  <a:pt x="14411" y="49543"/>
                </a:lnTo>
                <a:lnTo>
                  <a:pt x="14095" y="49822"/>
                </a:lnTo>
                <a:lnTo>
                  <a:pt x="13834" y="50045"/>
                </a:lnTo>
                <a:lnTo>
                  <a:pt x="13573" y="50306"/>
                </a:lnTo>
                <a:lnTo>
                  <a:pt x="13331" y="50567"/>
                </a:lnTo>
                <a:lnTo>
                  <a:pt x="13145" y="50809"/>
                </a:lnTo>
                <a:lnTo>
                  <a:pt x="13071" y="50902"/>
                </a:lnTo>
                <a:lnTo>
                  <a:pt x="13033" y="50995"/>
                </a:lnTo>
                <a:lnTo>
                  <a:pt x="13033" y="51069"/>
                </a:lnTo>
                <a:lnTo>
                  <a:pt x="13052" y="51107"/>
                </a:lnTo>
                <a:lnTo>
                  <a:pt x="13071" y="51125"/>
                </a:lnTo>
                <a:lnTo>
                  <a:pt x="13108" y="51144"/>
                </a:lnTo>
                <a:lnTo>
                  <a:pt x="13164" y="51144"/>
                </a:lnTo>
                <a:lnTo>
                  <a:pt x="13201" y="51125"/>
                </a:lnTo>
                <a:lnTo>
                  <a:pt x="13257" y="51088"/>
                </a:lnTo>
                <a:lnTo>
                  <a:pt x="13369" y="50995"/>
                </a:lnTo>
                <a:lnTo>
                  <a:pt x="13480" y="50883"/>
                </a:lnTo>
                <a:lnTo>
                  <a:pt x="13685" y="50604"/>
                </a:lnTo>
                <a:lnTo>
                  <a:pt x="13815" y="50436"/>
                </a:lnTo>
                <a:lnTo>
                  <a:pt x="13927" y="50306"/>
                </a:lnTo>
                <a:lnTo>
                  <a:pt x="14057" y="50194"/>
                </a:lnTo>
                <a:lnTo>
                  <a:pt x="14169" y="50064"/>
                </a:lnTo>
                <a:lnTo>
                  <a:pt x="14281" y="49934"/>
                </a:lnTo>
                <a:lnTo>
                  <a:pt x="14244" y="50008"/>
                </a:lnTo>
                <a:lnTo>
                  <a:pt x="14392" y="49785"/>
                </a:lnTo>
                <a:lnTo>
                  <a:pt x="14467" y="49654"/>
                </a:lnTo>
                <a:lnTo>
                  <a:pt x="14523" y="49543"/>
                </a:lnTo>
                <a:lnTo>
                  <a:pt x="14523" y="49524"/>
                </a:lnTo>
                <a:lnTo>
                  <a:pt x="14523" y="49505"/>
                </a:lnTo>
                <a:close/>
                <a:moveTo>
                  <a:pt x="33997" y="49692"/>
                </a:moveTo>
                <a:lnTo>
                  <a:pt x="33941" y="49729"/>
                </a:lnTo>
                <a:lnTo>
                  <a:pt x="33644" y="49971"/>
                </a:lnTo>
                <a:lnTo>
                  <a:pt x="33160" y="50381"/>
                </a:lnTo>
                <a:lnTo>
                  <a:pt x="32917" y="50604"/>
                </a:lnTo>
                <a:lnTo>
                  <a:pt x="32731" y="50827"/>
                </a:lnTo>
                <a:lnTo>
                  <a:pt x="32675" y="50920"/>
                </a:lnTo>
                <a:lnTo>
                  <a:pt x="32620" y="50995"/>
                </a:lnTo>
                <a:lnTo>
                  <a:pt x="32601" y="51069"/>
                </a:lnTo>
                <a:lnTo>
                  <a:pt x="32620" y="51107"/>
                </a:lnTo>
                <a:lnTo>
                  <a:pt x="32657" y="51144"/>
                </a:lnTo>
                <a:lnTo>
                  <a:pt x="32731" y="51144"/>
                </a:lnTo>
                <a:lnTo>
                  <a:pt x="32787" y="51125"/>
                </a:lnTo>
                <a:lnTo>
                  <a:pt x="32917" y="51051"/>
                </a:lnTo>
                <a:lnTo>
                  <a:pt x="33048" y="50958"/>
                </a:lnTo>
                <a:lnTo>
                  <a:pt x="33271" y="50734"/>
                </a:lnTo>
                <a:lnTo>
                  <a:pt x="33420" y="50585"/>
                </a:lnTo>
                <a:lnTo>
                  <a:pt x="33644" y="50362"/>
                </a:lnTo>
                <a:lnTo>
                  <a:pt x="33774" y="50232"/>
                </a:lnTo>
                <a:lnTo>
                  <a:pt x="33867" y="50101"/>
                </a:lnTo>
                <a:lnTo>
                  <a:pt x="33811" y="50194"/>
                </a:lnTo>
                <a:lnTo>
                  <a:pt x="33811" y="50194"/>
                </a:lnTo>
                <a:lnTo>
                  <a:pt x="33941" y="49990"/>
                </a:lnTo>
                <a:lnTo>
                  <a:pt x="33997" y="49841"/>
                </a:lnTo>
                <a:lnTo>
                  <a:pt x="34035" y="49729"/>
                </a:lnTo>
                <a:lnTo>
                  <a:pt x="34035" y="49692"/>
                </a:lnTo>
                <a:close/>
                <a:moveTo>
                  <a:pt x="78494" y="49692"/>
                </a:moveTo>
                <a:lnTo>
                  <a:pt x="78439" y="49729"/>
                </a:lnTo>
                <a:lnTo>
                  <a:pt x="78141" y="49971"/>
                </a:lnTo>
                <a:lnTo>
                  <a:pt x="77657" y="50381"/>
                </a:lnTo>
                <a:lnTo>
                  <a:pt x="77433" y="50604"/>
                </a:lnTo>
                <a:lnTo>
                  <a:pt x="77247" y="50827"/>
                </a:lnTo>
                <a:lnTo>
                  <a:pt x="77173" y="50920"/>
                </a:lnTo>
                <a:lnTo>
                  <a:pt x="77117" y="50995"/>
                </a:lnTo>
                <a:lnTo>
                  <a:pt x="77117" y="51069"/>
                </a:lnTo>
                <a:lnTo>
                  <a:pt x="77117" y="51107"/>
                </a:lnTo>
                <a:lnTo>
                  <a:pt x="77154" y="51144"/>
                </a:lnTo>
                <a:lnTo>
                  <a:pt x="77247" y="51144"/>
                </a:lnTo>
                <a:lnTo>
                  <a:pt x="77303" y="51125"/>
                </a:lnTo>
                <a:lnTo>
                  <a:pt x="77415" y="51051"/>
                </a:lnTo>
                <a:lnTo>
                  <a:pt x="77545" y="50958"/>
                </a:lnTo>
                <a:lnTo>
                  <a:pt x="77787" y="50734"/>
                </a:lnTo>
                <a:lnTo>
                  <a:pt x="77917" y="50585"/>
                </a:lnTo>
                <a:lnTo>
                  <a:pt x="78159" y="50362"/>
                </a:lnTo>
                <a:lnTo>
                  <a:pt x="78271" y="50232"/>
                </a:lnTo>
                <a:lnTo>
                  <a:pt x="78364" y="50101"/>
                </a:lnTo>
                <a:lnTo>
                  <a:pt x="78308" y="50194"/>
                </a:lnTo>
                <a:lnTo>
                  <a:pt x="78439" y="49990"/>
                </a:lnTo>
                <a:lnTo>
                  <a:pt x="78494" y="49841"/>
                </a:lnTo>
                <a:lnTo>
                  <a:pt x="78550" y="49729"/>
                </a:lnTo>
                <a:lnTo>
                  <a:pt x="78550" y="49692"/>
                </a:lnTo>
                <a:close/>
                <a:moveTo>
                  <a:pt x="42506" y="49617"/>
                </a:moveTo>
                <a:lnTo>
                  <a:pt x="42301" y="49841"/>
                </a:lnTo>
                <a:lnTo>
                  <a:pt x="42115" y="50083"/>
                </a:lnTo>
                <a:lnTo>
                  <a:pt x="41742" y="50585"/>
                </a:lnTo>
                <a:lnTo>
                  <a:pt x="41649" y="50697"/>
                </a:lnTo>
                <a:lnTo>
                  <a:pt x="41575" y="50809"/>
                </a:lnTo>
                <a:lnTo>
                  <a:pt x="41500" y="50920"/>
                </a:lnTo>
                <a:lnTo>
                  <a:pt x="41445" y="51032"/>
                </a:lnTo>
                <a:lnTo>
                  <a:pt x="41445" y="51088"/>
                </a:lnTo>
                <a:lnTo>
                  <a:pt x="41445" y="51125"/>
                </a:lnTo>
                <a:lnTo>
                  <a:pt x="41463" y="51163"/>
                </a:lnTo>
                <a:lnTo>
                  <a:pt x="41482" y="51181"/>
                </a:lnTo>
                <a:lnTo>
                  <a:pt x="41538" y="51200"/>
                </a:lnTo>
                <a:lnTo>
                  <a:pt x="41612" y="51200"/>
                </a:lnTo>
                <a:lnTo>
                  <a:pt x="41705" y="51163"/>
                </a:lnTo>
                <a:lnTo>
                  <a:pt x="41780" y="51107"/>
                </a:lnTo>
                <a:lnTo>
                  <a:pt x="41854" y="51032"/>
                </a:lnTo>
                <a:lnTo>
                  <a:pt x="41929" y="50939"/>
                </a:lnTo>
                <a:lnTo>
                  <a:pt x="42078" y="50697"/>
                </a:lnTo>
                <a:lnTo>
                  <a:pt x="42208" y="50418"/>
                </a:lnTo>
                <a:lnTo>
                  <a:pt x="42394" y="49896"/>
                </a:lnTo>
                <a:lnTo>
                  <a:pt x="42469" y="49710"/>
                </a:lnTo>
                <a:lnTo>
                  <a:pt x="42506" y="49617"/>
                </a:lnTo>
                <a:close/>
                <a:moveTo>
                  <a:pt x="87003" y="49617"/>
                </a:moveTo>
                <a:lnTo>
                  <a:pt x="86798" y="49841"/>
                </a:lnTo>
                <a:lnTo>
                  <a:pt x="86612" y="50083"/>
                </a:lnTo>
                <a:lnTo>
                  <a:pt x="86240" y="50585"/>
                </a:lnTo>
                <a:lnTo>
                  <a:pt x="86147" y="50697"/>
                </a:lnTo>
                <a:lnTo>
                  <a:pt x="86072" y="50809"/>
                </a:lnTo>
                <a:lnTo>
                  <a:pt x="85998" y="50920"/>
                </a:lnTo>
                <a:lnTo>
                  <a:pt x="85960" y="51032"/>
                </a:lnTo>
                <a:lnTo>
                  <a:pt x="85942" y="51088"/>
                </a:lnTo>
                <a:lnTo>
                  <a:pt x="85942" y="51125"/>
                </a:lnTo>
                <a:lnTo>
                  <a:pt x="85960" y="51163"/>
                </a:lnTo>
                <a:lnTo>
                  <a:pt x="85998" y="51181"/>
                </a:lnTo>
                <a:lnTo>
                  <a:pt x="86035" y="51200"/>
                </a:lnTo>
                <a:lnTo>
                  <a:pt x="86109" y="51200"/>
                </a:lnTo>
                <a:lnTo>
                  <a:pt x="86202" y="51163"/>
                </a:lnTo>
                <a:lnTo>
                  <a:pt x="86277" y="51107"/>
                </a:lnTo>
                <a:lnTo>
                  <a:pt x="86370" y="51032"/>
                </a:lnTo>
                <a:lnTo>
                  <a:pt x="86444" y="50939"/>
                </a:lnTo>
                <a:lnTo>
                  <a:pt x="86575" y="50697"/>
                </a:lnTo>
                <a:lnTo>
                  <a:pt x="86705" y="50418"/>
                </a:lnTo>
                <a:lnTo>
                  <a:pt x="86891" y="49896"/>
                </a:lnTo>
                <a:lnTo>
                  <a:pt x="86966" y="49710"/>
                </a:lnTo>
                <a:lnTo>
                  <a:pt x="87003" y="49617"/>
                </a:lnTo>
                <a:close/>
              </a:path>
            </a:pathLst>
          </a:custGeom>
          <a:solidFill>
            <a:srgbClr val="F0C3A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50"/>
          </a:p>
        </p:txBody>
      </p:sp>
      <p:sp>
        <p:nvSpPr>
          <p:cNvPr id="31" name="Google Shape;31;p6"/>
          <p:cNvSpPr txBox="1">
            <a:spLocks noGrp="1"/>
          </p:cNvSpPr>
          <p:nvPr>
            <p:ph type="title"/>
          </p:nvPr>
        </p:nvSpPr>
        <p:spPr>
          <a:xfrm>
            <a:off x="667727" y="205975"/>
            <a:ext cx="5522625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9pPr>
          </a:lstStyle>
          <a:p>
            <a:endParaRPr/>
          </a:p>
        </p:txBody>
      </p:sp>
      <p:sp>
        <p:nvSpPr>
          <p:cNvPr id="32" name="Google Shape;32;p6"/>
          <p:cNvSpPr txBox="1">
            <a:spLocks noGrp="1"/>
          </p:cNvSpPr>
          <p:nvPr>
            <p:ph type="body" idx="1"/>
          </p:nvPr>
        </p:nvSpPr>
        <p:spPr>
          <a:xfrm>
            <a:off x="667725" y="1200150"/>
            <a:ext cx="2520450" cy="316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342892" lvl="0" indent="-266693">
              <a:spcBef>
                <a:spcPts val="45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1pPr>
            <a:lvl2pPr marL="685784" lvl="1" indent="-26669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2pPr>
            <a:lvl3pPr marL="1028675" lvl="2" indent="-26669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3pPr>
            <a:lvl4pPr marL="1371566" lvl="3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4pPr>
            <a:lvl5pPr marL="1714457" lvl="4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5pPr>
            <a:lvl6pPr marL="2057349" lvl="5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6pPr>
            <a:lvl7pPr marL="2400240" lvl="6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7pPr>
            <a:lvl8pPr marL="2743132" lvl="7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8pPr>
            <a:lvl9pPr marL="3086023" lvl="8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9pPr>
          </a:lstStyle>
          <a:p>
            <a:endParaRPr/>
          </a:p>
        </p:txBody>
      </p:sp>
      <p:sp>
        <p:nvSpPr>
          <p:cNvPr id="33" name="Google Shape;33;p6"/>
          <p:cNvSpPr txBox="1">
            <a:spLocks noGrp="1"/>
          </p:cNvSpPr>
          <p:nvPr>
            <p:ph type="body" idx="2"/>
          </p:nvPr>
        </p:nvSpPr>
        <p:spPr>
          <a:xfrm>
            <a:off x="3669909" y="1200150"/>
            <a:ext cx="2520450" cy="316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342892" lvl="0" indent="-266693">
              <a:spcBef>
                <a:spcPts val="45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1pPr>
            <a:lvl2pPr marL="685784" lvl="1" indent="-26669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2pPr>
            <a:lvl3pPr marL="1028675" lvl="2" indent="-26669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3pPr>
            <a:lvl4pPr marL="1371566" lvl="3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4pPr>
            <a:lvl5pPr marL="1714457" lvl="4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5pPr>
            <a:lvl6pPr marL="2057349" lvl="5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6pPr>
            <a:lvl7pPr marL="2400240" lvl="6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7pPr>
            <a:lvl8pPr marL="2743132" lvl="7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8pPr>
            <a:lvl9pPr marL="3086023" lvl="8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9pPr>
          </a:lstStyle>
          <a:p>
            <a:endParaRPr/>
          </a:p>
        </p:txBody>
      </p:sp>
      <p:sp>
        <p:nvSpPr>
          <p:cNvPr id="34" name="Google Shape;34;p6"/>
          <p:cNvSpPr txBox="1">
            <a:spLocks noGrp="1"/>
          </p:cNvSpPr>
          <p:nvPr>
            <p:ph type="sldNum" idx="12"/>
          </p:nvPr>
        </p:nvSpPr>
        <p:spPr>
          <a:xfrm>
            <a:off x="0" y="4521250"/>
            <a:ext cx="68580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9649401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8"/>
          <p:cNvSpPr/>
          <p:nvPr/>
        </p:nvSpPr>
        <p:spPr>
          <a:xfrm>
            <a:off x="108171" y="157130"/>
            <a:ext cx="6641591" cy="4829191"/>
          </a:xfrm>
          <a:custGeom>
            <a:avLst/>
            <a:gdLst/>
            <a:ahLst/>
            <a:cxnLst/>
            <a:rect l="l" t="t" r="r" b="b"/>
            <a:pathLst>
              <a:path w="91397" h="49842" extrusionOk="0">
                <a:moveTo>
                  <a:pt x="37497" y="57"/>
                </a:moveTo>
                <a:lnTo>
                  <a:pt x="37348" y="75"/>
                </a:lnTo>
                <a:lnTo>
                  <a:pt x="37218" y="94"/>
                </a:lnTo>
                <a:lnTo>
                  <a:pt x="37106" y="150"/>
                </a:lnTo>
                <a:lnTo>
                  <a:pt x="37069" y="168"/>
                </a:lnTo>
                <a:lnTo>
                  <a:pt x="37051" y="206"/>
                </a:lnTo>
                <a:lnTo>
                  <a:pt x="37051" y="243"/>
                </a:lnTo>
                <a:lnTo>
                  <a:pt x="37051" y="280"/>
                </a:lnTo>
                <a:lnTo>
                  <a:pt x="37069" y="317"/>
                </a:lnTo>
                <a:lnTo>
                  <a:pt x="37125" y="336"/>
                </a:lnTo>
                <a:lnTo>
                  <a:pt x="37237" y="373"/>
                </a:lnTo>
                <a:lnTo>
                  <a:pt x="37888" y="373"/>
                </a:lnTo>
                <a:lnTo>
                  <a:pt x="38075" y="392"/>
                </a:lnTo>
                <a:lnTo>
                  <a:pt x="38372" y="410"/>
                </a:lnTo>
                <a:lnTo>
                  <a:pt x="38521" y="410"/>
                </a:lnTo>
                <a:lnTo>
                  <a:pt x="38652" y="392"/>
                </a:lnTo>
                <a:lnTo>
                  <a:pt x="38726" y="355"/>
                </a:lnTo>
                <a:lnTo>
                  <a:pt x="38763" y="317"/>
                </a:lnTo>
                <a:lnTo>
                  <a:pt x="38782" y="280"/>
                </a:lnTo>
                <a:lnTo>
                  <a:pt x="38763" y="224"/>
                </a:lnTo>
                <a:lnTo>
                  <a:pt x="38745" y="187"/>
                </a:lnTo>
                <a:lnTo>
                  <a:pt x="38726" y="168"/>
                </a:lnTo>
                <a:lnTo>
                  <a:pt x="38689" y="131"/>
                </a:lnTo>
                <a:lnTo>
                  <a:pt x="38577" y="94"/>
                </a:lnTo>
                <a:lnTo>
                  <a:pt x="38466" y="75"/>
                </a:lnTo>
                <a:lnTo>
                  <a:pt x="38205" y="57"/>
                </a:lnTo>
                <a:close/>
                <a:moveTo>
                  <a:pt x="22305" y="1"/>
                </a:moveTo>
                <a:lnTo>
                  <a:pt x="22156" y="19"/>
                </a:lnTo>
                <a:lnTo>
                  <a:pt x="22026" y="38"/>
                </a:lnTo>
                <a:lnTo>
                  <a:pt x="21989" y="57"/>
                </a:lnTo>
                <a:lnTo>
                  <a:pt x="21951" y="75"/>
                </a:lnTo>
                <a:lnTo>
                  <a:pt x="21914" y="131"/>
                </a:lnTo>
                <a:lnTo>
                  <a:pt x="21895" y="168"/>
                </a:lnTo>
                <a:lnTo>
                  <a:pt x="21877" y="206"/>
                </a:lnTo>
                <a:lnTo>
                  <a:pt x="21895" y="243"/>
                </a:lnTo>
                <a:lnTo>
                  <a:pt x="21951" y="299"/>
                </a:lnTo>
                <a:lnTo>
                  <a:pt x="22026" y="336"/>
                </a:lnTo>
                <a:lnTo>
                  <a:pt x="22138" y="373"/>
                </a:lnTo>
                <a:lnTo>
                  <a:pt x="22249" y="392"/>
                </a:lnTo>
                <a:lnTo>
                  <a:pt x="22435" y="410"/>
                </a:lnTo>
                <a:lnTo>
                  <a:pt x="22696" y="429"/>
                </a:lnTo>
                <a:lnTo>
                  <a:pt x="22975" y="466"/>
                </a:lnTo>
                <a:lnTo>
                  <a:pt x="23124" y="466"/>
                </a:lnTo>
                <a:lnTo>
                  <a:pt x="23255" y="448"/>
                </a:lnTo>
                <a:lnTo>
                  <a:pt x="23385" y="429"/>
                </a:lnTo>
                <a:lnTo>
                  <a:pt x="23497" y="392"/>
                </a:lnTo>
                <a:lnTo>
                  <a:pt x="23571" y="355"/>
                </a:lnTo>
                <a:lnTo>
                  <a:pt x="23608" y="317"/>
                </a:lnTo>
                <a:lnTo>
                  <a:pt x="23627" y="299"/>
                </a:lnTo>
                <a:lnTo>
                  <a:pt x="23608" y="261"/>
                </a:lnTo>
                <a:lnTo>
                  <a:pt x="23590" y="243"/>
                </a:lnTo>
                <a:lnTo>
                  <a:pt x="23552" y="206"/>
                </a:lnTo>
                <a:lnTo>
                  <a:pt x="23459" y="168"/>
                </a:lnTo>
                <a:lnTo>
                  <a:pt x="23199" y="94"/>
                </a:lnTo>
                <a:lnTo>
                  <a:pt x="23031" y="57"/>
                </a:lnTo>
                <a:lnTo>
                  <a:pt x="22789" y="38"/>
                </a:lnTo>
                <a:lnTo>
                  <a:pt x="22473" y="1"/>
                </a:lnTo>
                <a:close/>
                <a:moveTo>
                  <a:pt x="30553" y="94"/>
                </a:moveTo>
                <a:lnTo>
                  <a:pt x="30367" y="113"/>
                </a:lnTo>
                <a:lnTo>
                  <a:pt x="30199" y="113"/>
                </a:lnTo>
                <a:lnTo>
                  <a:pt x="29901" y="150"/>
                </a:lnTo>
                <a:lnTo>
                  <a:pt x="29734" y="168"/>
                </a:lnTo>
                <a:lnTo>
                  <a:pt x="29603" y="187"/>
                </a:lnTo>
                <a:lnTo>
                  <a:pt x="29510" y="224"/>
                </a:lnTo>
                <a:lnTo>
                  <a:pt x="29492" y="243"/>
                </a:lnTo>
                <a:lnTo>
                  <a:pt x="29473" y="261"/>
                </a:lnTo>
                <a:lnTo>
                  <a:pt x="29492" y="299"/>
                </a:lnTo>
                <a:lnTo>
                  <a:pt x="29510" y="336"/>
                </a:lnTo>
                <a:lnTo>
                  <a:pt x="29585" y="373"/>
                </a:lnTo>
                <a:lnTo>
                  <a:pt x="29696" y="410"/>
                </a:lnTo>
                <a:lnTo>
                  <a:pt x="29827" y="429"/>
                </a:lnTo>
                <a:lnTo>
                  <a:pt x="30106" y="448"/>
                </a:lnTo>
                <a:lnTo>
                  <a:pt x="30478" y="448"/>
                </a:lnTo>
                <a:lnTo>
                  <a:pt x="30758" y="466"/>
                </a:lnTo>
                <a:lnTo>
                  <a:pt x="30907" y="448"/>
                </a:lnTo>
                <a:lnTo>
                  <a:pt x="31018" y="429"/>
                </a:lnTo>
                <a:lnTo>
                  <a:pt x="31111" y="373"/>
                </a:lnTo>
                <a:lnTo>
                  <a:pt x="31149" y="355"/>
                </a:lnTo>
                <a:lnTo>
                  <a:pt x="31167" y="317"/>
                </a:lnTo>
                <a:lnTo>
                  <a:pt x="31167" y="261"/>
                </a:lnTo>
                <a:lnTo>
                  <a:pt x="31167" y="206"/>
                </a:lnTo>
                <a:lnTo>
                  <a:pt x="31130" y="168"/>
                </a:lnTo>
                <a:lnTo>
                  <a:pt x="31093" y="150"/>
                </a:lnTo>
                <a:lnTo>
                  <a:pt x="30981" y="113"/>
                </a:lnTo>
                <a:lnTo>
                  <a:pt x="30851" y="94"/>
                </a:lnTo>
                <a:close/>
                <a:moveTo>
                  <a:pt x="40756" y="113"/>
                </a:moveTo>
                <a:lnTo>
                  <a:pt x="40495" y="131"/>
                </a:lnTo>
                <a:lnTo>
                  <a:pt x="40309" y="131"/>
                </a:lnTo>
                <a:lnTo>
                  <a:pt x="39992" y="168"/>
                </a:lnTo>
                <a:lnTo>
                  <a:pt x="39843" y="187"/>
                </a:lnTo>
                <a:lnTo>
                  <a:pt x="39713" y="224"/>
                </a:lnTo>
                <a:lnTo>
                  <a:pt x="39638" y="261"/>
                </a:lnTo>
                <a:lnTo>
                  <a:pt x="39601" y="280"/>
                </a:lnTo>
                <a:lnTo>
                  <a:pt x="39601" y="317"/>
                </a:lnTo>
                <a:lnTo>
                  <a:pt x="39620" y="355"/>
                </a:lnTo>
                <a:lnTo>
                  <a:pt x="39676" y="373"/>
                </a:lnTo>
                <a:lnTo>
                  <a:pt x="39843" y="429"/>
                </a:lnTo>
                <a:lnTo>
                  <a:pt x="40067" y="448"/>
                </a:lnTo>
                <a:lnTo>
                  <a:pt x="40346" y="466"/>
                </a:lnTo>
                <a:lnTo>
                  <a:pt x="40867" y="448"/>
                </a:lnTo>
                <a:lnTo>
                  <a:pt x="41053" y="429"/>
                </a:lnTo>
                <a:lnTo>
                  <a:pt x="41165" y="410"/>
                </a:lnTo>
                <a:lnTo>
                  <a:pt x="41240" y="373"/>
                </a:lnTo>
                <a:lnTo>
                  <a:pt x="41277" y="317"/>
                </a:lnTo>
                <a:lnTo>
                  <a:pt x="41258" y="280"/>
                </a:lnTo>
                <a:lnTo>
                  <a:pt x="41221" y="243"/>
                </a:lnTo>
                <a:lnTo>
                  <a:pt x="41091" y="168"/>
                </a:lnTo>
                <a:lnTo>
                  <a:pt x="41016" y="131"/>
                </a:lnTo>
                <a:lnTo>
                  <a:pt x="40886" y="113"/>
                </a:lnTo>
                <a:close/>
                <a:moveTo>
                  <a:pt x="17539" y="113"/>
                </a:moveTo>
                <a:lnTo>
                  <a:pt x="17260" y="131"/>
                </a:lnTo>
                <a:lnTo>
                  <a:pt x="17129" y="168"/>
                </a:lnTo>
                <a:lnTo>
                  <a:pt x="17036" y="206"/>
                </a:lnTo>
                <a:lnTo>
                  <a:pt x="16943" y="261"/>
                </a:lnTo>
                <a:lnTo>
                  <a:pt x="16906" y="317"/>
                </a:lnTo>
                <a:lnTo>
                  <a:pt x="16906" y="336"/>
                </a:lnTo>
                <a:lnTo>
                  <a:pt x="16906" y="355"/>
                </a:lnTo>
                <a:lnTo>
                  <a:pt x="16962" y="392"/>
                </a:lnTo>
                <a:lnTo>
                  <a:pt x="17111" y="429"/>
                </a:lnTo>
                <a:lnTo>
                  <a:pt x="17297" y="448"/>
                </a:lnTo>
                <a:lnTo>
                  <a:pt x="17576" y="485"/>
                </a:lnTo>
                <a:lnTo>
                  <a:pt x="18135" y="485"/>
                </a:lnTo>
                <a:lnTo>
                  <a:pt x="18284" y="466"/>
                </a:lnTo>
                <a:lnTo>
                  <a:pt x="18395" y="429"/>
                </a:lnTo>
                <a:lnTo>
                  <a:pt x="18470" y="410"/>
                </a:lnTo>
                <a:lnTo>
                  <a:pt x="18488" y="355"/>
                </a:lnTo>
                <a:lnTo>
                  <a:pt x="18488" y="280"/>
                </a:lnTo>
                <a:lnTo>
                  <a:pt x="18470" y="224"/>
                </a:lnTo>
                <a:lnTo>
                  <a:pt x="18451" y="187"/>
                </a:lnTo>
                <a:lnTo>
                  <a:pt x="18395" y="168"/>
                </a:lnTo>
                <a:lnTo>
                  <a:pt x="18284" y="131"/>
                </a:lnTo>
                <a:lnTo>
                  <a:pt x="18042" y="131"/>
                </a:lnTo>
                <a:lnTo>
                  <a:pt x="17818" y="113"/>
                </a:lnTo>
                <a:close/>
                <a:moveTo>
                  <a:pt x="20536" y="113"/>
                </a:moveTo>
                <a:lnTo>
                  <a:pt x="20425" y="131"/>
                </a:lnTo>
                <a:lnTo>
                  <a:pt x="20220" y="150"/>
                </a:lnTo>
                <a:lnTo>
                  <a:pt x="20052" y="168"/>
                </a:lnTo>
                <a:lnTo>
                  <a:pt x="19829" y="187"/>
                </a:lnTo>
                <a:lnTo>
                  <a:pt x="19717" y="206"/>
                </a:lnTo>
                <a:lnTo>
                  <a:pt x="19661" y="224"/>
                </a:lnTo>
                <a:lnTo>
                  <a:pt x="19624" y="243"/>
                </a:lnTo>
                <a:lnTo>
                  <a:pt x="19587" y="299"/>
                </a:lnTo>
                <a:lnTo>
                  <a:pt x="19550" y="355"/>
                </a:lnTo>
                <a:lnTo>
                  <a:pt x="19550" y="392"/>
                </a:lnTo>
                <a:lnTo>
                  <a:pt x="19568" y="410"/>
                </a:lnTo>
                <a:lnTo>
                  <a:pt x="19587" y="448"/>
                </a:lnTo>
                <a:lnTo>
                  <a:pt x="19624" y="466"/>
                </a:lnTo>
                <a:lnTo>
                  <a:pt x="19922" y="485"/>
                </a:lnTo>
                <a:lnTo>
                  <a:pt x="20164" y="485"/>
                </a:lnTo>
                <a:lnTo>
                  <a:pt x="20387" y="466"/>
                </a:lnTo>
                <a:lnTo>
                  <a:pt x="20611" y="448"/>
                </a:lnTo>
                <a:lnTo>
                  <a:pt x="20685" y="410"/>
                </a:lnTo>
                <a:lnTo>
                  <a:pt x="20760" y="392"/>
                </a:lnTo>
                <a:lnTo>
                  <a:pt x="20816" y="355"/>
                </a:lnTo>
                <a:lnTo>
                  <a:pt x="20834" y="299"/>
                </a:lnTo>
                <a:lnTo>
                  <a:pt x="20816" y="261"/>
                </a:lnTo>
                <a:lnTo>
                  <a:pt x="20778" y="187"/>
                </a:lnTo>
                <a:lnTo>
                  <a:pt x="20723" y="150"/>
                </a:lnTo>
                <a:lnTo>
                  <a:pt x="20629" y="131"/>
                </a:lnTo>
                <a:lnTo>
                  <a:pt x="20536" y="113"/>
                </a:lnTo>
                <a:close/>
                <a:moveTo>
                  <a:pt x="15509" y="150"/>
                </a:moveTo>
                <a:lnTo>
                  <a:pt x="15342" y="187"/>
                </a:lnTo>
                <a:lnTo>
                  <a:pt x="15118" y="168"/>
                </a:lnTo>
                <a:lnTo>
                  <a:pt x="14783" y="187"/>
                </a:lnTo>
                <a:lnTo>
                  <a:pt x="14634" y="187"/>
                </a:lnTo>
                <a:lnTo>
                  <a:pt x="14485" y="224"/>
                </a:lnTo>
                <a:lnTo>
                  <a:pt x="14374" y="261"/>
                </a:lnTo>
                <a:lnTo>
                  <a:pt x="14337" y="299"/>
                </a:lnTo>
                <a:lnTo>
                  <a:pt x="14299" y="336"/>
                </a:lnTo>
                <a:lnTo>
                  <a:pt x="14299" y="373"/>
                </a:lnTo>
                <a:lnTo>
                  <a:pt x="14299" y="392"/>
                </a:lnTo>
                <a:lnTo>
                  <a:pt x="14318" y="429"/>
                </a:lnTo>
                <a:lnTo>
                  <a:pt x="14355" y="448"/>
                </a:lnTo>
                <a:lnTo>
                  <a:pt x="14448" y="466"/>
                </a:lnTo>
                <a:lnTo>
                  <a:pt x="14579" y="485"/>
                </a:lnTo>
                <a:lnTo>
                  <a:pt x="14821" y="504"/>
                </a:lnTo>
                <a:lnTo>
                  <a:pt x="14988" y="485"/>
                </a:lnTo>
                <a:lnTo>
                  <a:pt x="15212" y="504"/>
                </a:lnTo>
                <a:lnTo>
                  <a:pt x="15696" y="504"/>
                </a:lnTo>
                <a:lnTo>
                  <a:pt x="15826" y="485"/>
                </a:lnTo>
                <a:lnTo>
                  <a:pt x="15938" y="448"/>
                </a:lnTo>
                <a:lnTo>
                  <a:pt x="15975" y="410"/>
                </a:lnTo>
                <a:lnTo>
                  <a:pt x="15994" y="373"/>
                </a:lnTo>
                <a:lnTo>
                  <a:pt x="16012" y="317"/>
                </a:lnTo>
                <a:lnTo>
                  <a:pt x="16012" y="261"/>
                </a:lnTo>
                <a:lnTo>
                  <a:pt x="15994" y="224"/>
                </a:lnTo>
                <a:lnTo>
                  <a:pt x="15975" y="206"/>
                </a:lnTo>
                <a:lnTo>
                  <a:pt x="15882" y="168"/>
                </a:lnTo>
                <a:lnTo>
                  <a:pt x="15770" y="150"/>
                </a:lnTo>
                <a:close/>
                <a:moveTo>
                  <a:pt x="25414" y="113"/>
                </a:moveTo>
                <a:lnTo>
                  <a:pt x="25135" y="150"/>
                </a:lnTo>
                <a:lnTo>
                  <a:pt x="24837" y="168"/>
                </a:lnTo>
                <a:lnTo>
                  <a:pt x="24595" y="224"/>
                </a:lnTo>
                <a:lnTo>
                  <a:pt x="24409" y="280"/>
                </a:lnTo>
                <a:lnTo>
                  <a:pt x="24353" y="317"/>
                </a:lnTo>
                <a:lnTo>
                  <a:pt x="24334" y="355"/>
                </a:lnTo>
                <a:lnTo>
                  <a:pt x="24334" y="373"/>
                </a:lnTo>
                <a:lnTo>
                  <a:pt x="24353" y="392"/>
                </a:lnTo>
                <a:lnTo>
                  <a:pt x="24446" y="429"/>
                </a:lnTo>
                <a:lnTo>
                  <a:pt x="24558" y="466"/>
                </a:lnTo>
                <a:lnTo>
                  <a:pt x="24707" y="485"/>
                </a:lnTo>
                <a:lnTo>
                  <a:pt x="24986" y="504"/>
                </a:lnTo>
                <a:lnTo>
                  <a:pt x="25154" y="504"/>
                </a:lnTo>
                <a:lnTo>
                  <a:pt x="25452" y="466"/>
                </a:lnTo>
                <a:lnTo>
                  <a:pt x="25656" y="448"/>
                </a:lnTo>
                <a:lnTo>
                  <a:pt x="25880" y="392"/>
                </a:lnTo>
                <a:lnTo>
                  <a:pt x="26066" y="355"/>
                </a:lnTo>
                <a:lnTo>
                  <a:pt x="26122" y="317"/>
                </a:lnTo>
                <a:lnTo>
                  <a:pt x="26159" y="280"/>
                </a:lnTo>
                <a:lnTo>
                  <a:pt x="26178" y="243"/>
                </a:lnTo>
                <a:lnTo>
                  <a:pt x="26159" y="206"/>
                </a:lnTo>
                <a:lnTo>
                  <a:pt x="26103" y="168"/>
                </a:lnTo>
                <a:lnTo>
                  <a:pt x="26010" y="131"/>
                </a:lnTo>
                <a:lnTo>
                  <a:pt x="25898" y="113"/>
                </a:lnTo>
                <a:close/>
                <a:moveTo>
                  <a:pt x="12624" y="187"/>
                </a:moveTo>
                <a:lnTo>
                  <a:pt x="12233" y="206"/>
                </a:lnTo>
                <a:lnTo>
                  <a:pt x="12009" y="224"/>
                </a:lnTo>
                <a:lnTo>
                  <a:pt x="11935" y="243"/>
                </a:lnTo>
                <a:lnTo>
                  <a:pt x="11898" y="261"/>
                </a:lnTo>
                <a:lnTo>
                  <a:pt x="11879" y="317"/>
                </a:lnTo>
                <a:lnTo>
                  <a:pt x="11898" y="373"/>
                </a:lnTo>
                <a:lnTo>
                  <a:pt x="11953" y="410"/>
                </a:lnTo>
                <a:lnTo>
                  <a:pt x="12028" y="448"/>
                </a:lnTo>
                <a:lnTo>
                  <a:pt x="12233" y="504"/>
                </a:lnTo>
                <a:lnTo>
                  <a:pt x="12493" y="522"/>
                </a:lnTo>
                <a:lnTo>
                  <a:pt x="12996" y="522"/>
                </a:lnTo>
                <a:lnTo>
                  <a:pt x="13201" y="485"/>
                </a:lnTo>
                <a:lnTo>
                  <a:pt x="13313" y="448"/>
                </a:lnTo>
                <a:lnTo>
                  <a:pt x="13368" y="410"/>
                </a:lnTo>
                <a:lnTo>
                  <a:pt x="13387" y="373"/>
                </a:lnTo>
                <a:lnTo>
                  <a:pt x="13387" y="336"/>
                </a:lnTo>
                <a:lnTo>
                  <a:pt x="13368" y="317"/>
                </a:lnTo>
                <a:lnTo>
                  <a:pt x="13275" y="261"/>
                </a:lnTo>
                <a:lnTo>
                  <a:pt x="13145" y="224"/>
                </a:lnTo>
                <a:lnTo>
                  <a:pt x="12828" y="187"/>
                </a:lnTo>
                <a:close/>
                <a:moveTo>
                  <a:pt x="27295" y="150"/>
                </a:moveTo>
                <a:lnTo>
                  <a:pt x="27164" y="168"/>
                </a:lnTo>
                <a:lnTo>
                  <a:pt x="27053" y="187"/>
                </a:lnTo>
                <a:lnTo>
                  <a:pt x="26997" y="224"/>
                </a:lnTo>
                <a:lnTo>
                  <a:pt x="26960" y="243"/>
                </a:lnTo>
                <a:lnTo>
                  <a:pt x="26941" y="280"/>
                </a:lnTo>
                <a:lnTo>
                  <a:pt x="26941" y="336"/>
                </a:lnTo>
                <a:lnTo>
                  <a:pt x="26941" y="373"/>
                </a:lnTo>
                <a:lnTo>
                  <a:pt x="26960" y="410"/>
                </a:lnTo>
                <a:lnTo>
                  <a:pt x="26997" y="429"/>
                </a:lnTo>
                <a:lnTo>
                  <a:pt x="27053" y="466"/>
                </a:lnTo>
                <a:lnTo>
                  <a:pt x="27164" y="504"/>
                </a:lnTo>
                <a:lnTo>
                  <a:pt x="27295" y="504"/>
                </a:lnTo>
                <a:lnTo>
                  <a:pt x="27593" y="522"/>
                </a:lnTo>
                <a:lnTo>
                  <a:pt x="27779" y="504"/>
                </a:lnTo>
                <a:lnTo>
                  <a:pt x="27984" y="522"/>
                </a:lnTo>
                <a:lnTo>
                  <a:pt x="28263" y="522"/>
                </a:lnTo>
                <a:lnTo>
                  <a:pt x="28412" y="504"/>
                </a:lnTo>
                <a:lnTo>
                  <a:pt x="28524" y="485"/>
                </a:lnTo>
                <a:lnTo>
                  <a:pt x="28579" y="448"/>
                </a:lnTo>
                <a:lnTo>
                  <a:pt x="28617" y="410"/>
                </a:lnTo>
                <a:lnTo>
                  <a:pt x="28635" y="373"/>
                </a:lnTo>
                <a:lnTo>
                  <a:pt x="28654" y="336"/>
                </a:lnTo>
                <a:lnTo>
                  <a:pt x="28635" y="280"/>
                </a:lnTo>
                <a:lnTo>
                  <a:pt x="28617" y="243"/>
                </a:lnTo>
                <a:lnTo>
                  <a:pt x="28579" y="224"/>
                </a:lnTo>
                <a:lnTo>
                  <a:pt x="28524" y="187"/>
                </a:lnTo>
                <a:lnTo>
                  <a:pt x="28412" y="150"/>
                </a:lnTo>
                <a:close/>
                <a:moveTo>
                  <a:pt x="50456" y="113"/>
                </a:moveTo>
                <a:lnTo>
                  <a:pt x="50307" y="150"/>
                </a:lnTo>
                <a:lnTo>
                  <a:pt x="50046" y="243"/>
                </a:lnTo>
                <a:lnTo>
                  <a:pt x="49916" y="299"/>
                </a:lnTo>
                <a:lnTo>
                  <a:pt x="49841" y="355"/>
                </a:lnTo>
                <a:lnTo>
                  <a:pt x="49823" y="373"/>
                </a:lnTo>
                <a:lnTo>
                  <a:pt x="49823" y="410"/>
                </a:lnTo>
                <a:lnTo>
                  <a:pt x="49841" y="429"/>
                </a:lnTo>
                <a:lnTo>
                  <a:pt x="49897" y="448"/>
                </a:lnTo>
                <a:lnTo>
                  <a:pt x="50009" y="485"/>
                </a:lnTo>
                <a:lnTo>
                  <a:pt x="50120" y="504"/>
                </a:lnTo>
                <a:lnTo>
                  <a:pt x="50400" y="522"/>
                </a:lnTo>
                <a:lnTo>
                  <a:pt x="50660" y="522"/>
                </a:lnTo>
                <a:lnTo>
                  <a:pt x="50921" y="504"/>
                </a:lnTo>
                <a:lnTo>
                  <a:pt x="51051" y="504"/>
                </a:lnTo>
                <a:lnTo>
                  <a:pt x="51126" y="485"/>
                </a:lnTo>
                <a:lnTo>
                  <a:pt x="51200" y="448"/>
                </a:lnTo>
                <a:lnTo>
                  <a:pt x="51238" y="410"/>
                </a:lnTo>
                <a:lnTo>
                  <a:pt x="51275" y="355"/>
                </a:lnTo>
                <a:lnTo>
                  <a:pt x="51256" y="280"/>
                </a:lnTo>
                <a:lnTo>
                  <a:pt x="51182" y="206"/>
                </a:lnTo>
                <a:lnTo>
                  <a:pt x="51126" y="150"/>
                </a:lnTo>
                <a:lnTo>
                  <a:pt x="51033" y="131"/>
                </a:lnTo>
                <a:lnTo>
                  <a:pt x="50828" y="113"/>
                </a:lnTo>
                <a:close/>
                <a:moveTo>
                  <a:pt x="4543" y="131"/>
                </a:moveTo>
                <a:lnTo>
                  <a:pt x="4413" y="168"/>
                </a:lnTo>
                <a:lnTo>
                  <a:pt x="4320" y="206"/>
                </a:lnTo>
                <a:lnTo>
                  <a:pt x="4246" y="261"/>
                </a:lnTo>
                <a:lnTo>
                  <a:pt x="4246" y="299"/>
                </a:lnTo>
                <a:lnTo>
                  <a:pt x="4227" y="336"/>
                </a:lnTo>
                <a:lnTo>
                  <a:pt x="4246" y="373"/>
                </a:lnTo>
                <a:lnTo>
                  <a:pt x="4264" y="410"/>
                </a:lnTo>
                <a:lnTo>
                  <a:pt x="4357" y="448"/>
                </a:lnTo>
                <a:lnTo>
                  <a:pt x="4488" y="485"/>
                </a:lnTo>
                <a:lnTo>
                  <a:pt x="5158" y="485"/>
                </a:lnTo>
                <a:lnTo>
                  <a:pt x="5325" y="522"/>
                </a:lnTo>
                <a:lnTo>
                  <a:pt x="5530" y="541"/>
                </a:lnTo>
                <a:lnTo>
                  <a:pt x="5642" y="541"/>
                </a:lnTo>
                <a:lnTo>
                  <a:pt x="5735" y="504"/>
                </a:lnTo>
                <a:lnTo>
                  <a:pt x="5809" y="448"/>
                </a:lnTo>
                <a:lnTo>
                  <a:pt x="5828" y="410"/>
                </a:lnTo>
                <a:lnTo>
                  <a:pt x="5847" y="373"/>
                </a:lnTo>
                <a:lnTo>
                  <a:pt x="5847" y="317"/>
                </a:lnTo>
                <a:lnTo>
                  <a:pt x="5828" y="280"/>
                </a:lnTo>
                <a:lnTo>
                  <a:pt x="5809" y="243"/>
                </a:lnTo>
                <a:lnTo>
                  <a:pt x="5754" y="206"/>
                </a:lnTo>
                <a:lnTo>
                  <a:pt x="5642" y="168"/>
                </a:lnTo>
                <a:lnTo>
                  <a:pt x="5493" y="131"/>
                </a:lnTo>
                <a:close/>
                <a:moveTo>
                  <a:pt x="42506" y="187"/>
                </a:moveTo>
                <a:lnTo>
                  <a:pt x="42375" y="206"/>
                </a:lnTo>
                <a:lnTo>
                  <a:pt x="42264" y="224"/>
                </a:lnTo>
                <a:lnTo>
                  <a:pt x="42171" y="261"/>
                </a:lnTo>
                <a:lnTo>
                  <a:pt x="42133" y="280"/>
                </a:lnTo>
                <a:lnTo>
                  <a:pt x="42133" y="317"/>
                </a:lnTo>
                <a:lnTo>
                  <a:pt x="42133" y="336"/>
                </a:lnTo>
                <a:lnTo>
                  <a:pt x="42171" y="373"/>
                </a:lnTo>
                <a:lnTo>
                  <a:pt x="42319" y="429"/>
                </a:lnTo>
                <a:lnTo>
                  <a:pt x="42431" y="466"/>
                </a:lnTo>
                <a:lnTo>
                  <a:pt x="42543" y="504"/>
                </a:lnTo>
                <a:lnTo>
                  <a:pt x="42822" y="522"/>
                </a:lnTo>
                <a:lnTo>
                  <a:pt x="43083" y="522"/>
                </a:lnTo>
                <a:lnTo>
                  <a:pt x="43325" y="541"/>
                </a:lnTo>
                <a:lnTo>
                  <a:pt x="43548" y="541"/>
                </a:lnTo>
                <a:lnTo>
                  <a:pt x="43679" y="522"/>
                </a:lnTo>
                <a:lnTo>
                  <a:pt x="43716" y="504"/>
                </a:lnTo>
                <a:lnTo>
                  <a:pt x="43753" y="485"/>
                </a:lnTo>
                <a:lnTo>
                  <a:pt x="43790" y="429"/>
                </a:lnTo>
                <a:lnTo>
                  <a:pt x="43809" y="355"/>
                </a:lnTo>
                <a:lnTo>
                  <a:pt x="43790" y="336"/>
                </a:lnTo>
                <a:lnTo>
                  <a:pt x="43790" y="299"/>
                </a:lnTo>
                <a:lnTo>
                  <a:pt x="43753" y="280"/>
                </a:lnTo>
                <a:lnTo>
                  <a:pt x="43716" y="261"/>
                </a:lnTo>
                <a:lnTo>
                  <a:pt x="43474" y="206"/>
                </a:lnTo>
                <a:lnTo>
                  <a:pt x="43232" y="187"/>
                </a:lnTo>
                <a:close/>
                <a:moveTo>
                  <a:pt x="45094" y="150"/>
                </a:moveTo>
                <a:lnTo>
                  <a:pt x="44926" y="168"/>
                </a:lnTo>
                <a:lnTo>
                  <a:pt x="44777" y="187"/>
                </a:lnTo>
                <a:lnTo>
                  <a:pt x="44647" y="224"/>
                </a:lnTo>
                <a:lnTo>
                  <a:pt x="44610" y="261"/>
                </a:lnTo>
                <a:lnTo>
                  <a:pt x="44591" y="299"/>
                </a:lnTo>
                <a:lnTo>
                  <a:pt x="44572" y="336"/>
                </a:lnTo>
                <a:lnTo>
                  <a:pt x="44591" y="373"/>
                </a:lnTo>
                <a:lnTo>
                  <a:pt x="44610" y="410"/>
                </a:lnTo>
                <a:lnTo>
                  <a:pt x="44647" y="429"/>
                </a:lnTo>
                <a:lnTo>
                  <a:pt x="44758" y="466"/>
                </a:lnTo>
                <a:lnTo>
                  <a:pt x="44889" y="466"/>
                </a:lnTo>
                <a:lnTo>
                  <a:pt x="45187" y="485"/>
                </a:lnTo>
                <a:lnTo>
                  <a:pt x="45373" y="466"/>
                </a:lnTo>
                <a:lnTo>
                  <a:pt x="45596" y="504"/>
                </a:lnTo>
                <a:lnTo>
                  <a:pt x="45931" y="541"/>
                </a:lnTo>
                <a:lnTo>
                  <a:pt x="46229" y="541"/>
                </a:lnTo>
                <a:lnTo>
                  <a:pt x="46341" y="504"/>
                </a:lnTo>
                <a:lnTo>
                  <a:pt x="46378" y="466"/>
                </a:lnTo>
                <a:lnTo>
                  <a:pt x="46397" y="429"/>
                </a:lnTo>
                <a:lnTo>
                  <a:pt x="46415" y="373"/>
                </a:lnTo>
                <a:lnTo>
                  <a:pt x="46415" y="317"/>
                </a:lnTo>
                <a:lnTo>
                  <a:pt x="46397" y="280"/>
                </a:lnTo>
                <a:lnTo>
                  <a:pt x="46360" y="243"/>
                </a:lnTo>
                <a:lnTo>
                  <a:pt x="46267" y="187"/>
                </a:lnTo>
                <a:lnTo>
                  <a:pt x="46136" y="168"/>
                </a:lnTo>
                <a:lnTo>
                  <a:pt x="45987" y="150"/>
                </a:lnTo>
                <a:close/>
                <a:moveTo>
                  <a:pt x="2868" y="187"/>
                </a:moveTo>
                <a:lnTo>
                  <a:pt x="2663" y="206"/>
                </a:lnTo>
                <a:lnTo>
                  <a:pt x="2495" y="224"/>
                </a:lnTo>
                <a:lnTo>
                  <a:pt x="2347" y="224"/>
                </a:lnTo>
                <a:lnTo>
                  <a:pt x="2104" y="243"/>
                </a:lnTo>
                <a:lnTo>
                  <a:pt x="1974" y="280"/>
                </a:lnTo>
                <a:lnTo>
                  <a:pt x="1881" y="299"/>
                </a:lnTo>
                <a:lnTo>
                  <a:pt x="1825" y="355"/>
                </a:lnTo>
                <a:lnTo>
                  <a:pt x="1807" y="373"/>
                </a:lnTo>
                <a:lnTo>
                  <a:pt x="1788" y="410"/>
                </a:lnTo>
                <a:lnTo>
                  <a:pt x="1807" y="429"/>
                </a:lnTo>
                <a:lnTo>
                  <a:pt x="1825" y="466"/>
                </a:lnTo>
                <a:lnTo>
                  <a:pt x="1900" y="504"/>
                </a:lnTo>
                <a:lnTo>
                  <a:pt x="1993" y="541"/>
                </a:lnTo>
                <a:lnTo>
                  <a:pt x="2104" y="541"/>
                </a:lnTo>
                <a:lnTo>
                  <a:pt x="2328" y="559"/>
                </a:lnTo>
                <a:lnTo>
                  <a:pt x="2663" y="559"/>
                </a:lnTo>
                <a:lnTo>
                  <a:pt x="2961" y="541"/>
                </a:lnTo>
                <a:lnTo>
                  <a:pt x="3073" y="522"/>
                </a:lnTo>
                <a:lnTo>
                  <a:pt x="3184" y="466"/>
                </a:lnTo>
                <a:lnTo>
                  <a:pt x="3203" y="448"/>
                </a:lnTo>
                <a:lnTo>
                  <a:pt x="3222" y="410"/>
                </a:lnTo>
                <a:lnTo>
                  <a:pt x="3222" y="355"/>
                </a:lnTo>
                <a:lnTo>
                  <a:pt x="3203" y="299"/>
                </a:lnTo>
                <a:lnTo>
                  <a:pt x="3147" y="243"/>
                </a:lnTo>
                <a:lnTo>
                  <a:pt x="3073" y="206"/>
                </a:lnTo>
                <a:lnTo>
                  <a:pt x="2980" y="187"/>
                </a:lnTo>
                <a:close/>
                <a:moveTo>
                  <a:pt x="35114" y="113"/>
                </a:moveTo>
                <a:lnTo>
                  <a:pt x="34891" y="150"/>
                </a:lnTo>
                <a:lnTo>
                  <a:pt x="34798" y="168"/>
                </a:lnTo>
                <a:lnTo>
                  <a:pt x="34723" y="206"/>
                </a:lnTo>
                <a:lnTo>
                  <a:pt x="34612" y="299"/>
                </a:lnTo>
                <a:lnTo>
                  <a:pt x="34612" y="336"/>
                </a:lnTo>
                <a:lnTo>
                  <a:pt x="34612" y="355"/>
                </a:lnTo>
                <a:lnTo>
                  <a:pt x="34630" y="373"/>
                </a:lnTo>
                <a:lnTo>
                  <a:pt x="34649" y="392"/>
                </a:lnTo>
                <a:lnTo>
                  <a:pt x="34742" y="429"/>
                </a:lnTo>
                <a:lnTo>
                  <a:pt x="35003" y="448"/>
                </a:lnTo>
                <a:lnTo>
                  <a:pt x="35207" y="448"/>
                </a:lnTo>
                <a:lnTo>
                  <a:pt x="35412" y="485"/>
                </a:lnTo>
                <a:lnTo>
                  <a:pt x="35691" y="541"/>
                </a:lnTo>
                <a:lnTo>
                  <a:pt x="35822" y="559"/>
                </a:lnTo>
                <a:lnTo>
                  <a:pt x="35952" y="559"/>
                </a:lnTo>
                <a:lnTo>
                  <a:pt x="36045" y="541"/>
                </a:lnTo>
                <a:lnTo>
                  <a:pt x="36120" y="504"/>
                </a:lnTo>
                <a:lnTo>
                  <a:pt x="36176" y="466"/>
                </a:lnTo>
                <a:lnTo>
                  <a:pt x="36194" y="410"/>
                </a:lnTo>
                <a:lnTo>
                  <a:pt x="36194" y="373"/>
                </a:lnTo>
                <a:lnTo>
                  <a:pt x="36176" y="336"/>
                </a:lnTo>
                <a:lnTo>
                  <a:pt x="36138" y="299"/>
                </a:lnTo>
                <a:lnTo>
                  <a:pt x="36101" y="261"/>
                </a:lnTo>
                <a:lnTo>
                  <a:pt x="35989" y="224"/>
                </a:lnTo>
                <a:lnTo>
                  <a:pt x="35840" y="187"/>
                </a:lnTo>
                <a:lnTo>
                  <a:pt x="35710" y="168"/>
                </a:lnTo>
                <a:lnTo>
                  <a:pt x="35524" y="150"/>
                </a:lnTo>
                <a:lnTo>
                  <a:pt x="35338" y="131"/>
                </a:lnTo>
                <a:lnTo>
                  <a:pt x="35114" y="113"/>
                </a:lnTo>
                <a:close/>
                <a:moveTo>
                  <a:pt x="47849" y="206"/>
                </a:moveTo>
                <a:lnTo>
                  <a:pt x="47719" y="224"/>
                </a:lnTo>
                <a:lnTo>
                  <a:pt x="47495" y="261"/>
                </a:lnTo>
                <a:lnTo>
                  <a:pt x="47384" y="299"/>
                </a:lnTo>
                <a:lnTo>
                  <a:pt x="47328" y="355"/>
                </a:lnTo>
                <a:lnTo>
                  <a:pt x="47328" y="373"/>
                </a:lnTo>
                <a:lnTo>
                  <a:pt x="47328" y="392"/>
                </a:lnTo>
                <a:lnTo>
                  <a:pt x="47365" y="429"/>
                </a:lnTo>
                <a:lnTo>
                  <a:pt x="47421" y="448"/>
                </a:lnTo>
                <a:lnTo>
                  <a:pt x="47533" y="485"/>
                </a:lnTo>
                <a:lnTo>
                  <a:pt x="47737" y="522"/>
                </a:lnTo>
                <a:lnTo>
                  <a:pt x="47979" y="559"/>
                </a:lnTo>
                <a:lnTo>
                  <a:pt x="48221" y="578"/>
                </a:lnTo>
                <a:lnTo>
                  <a:pt x="48445" y="578"/>
                </a:lnTo>
                <a:lnTo>
                  <a:pt x="48519" y="559"/>
                </a:lnTo>
                <a:lnTo>
                  <a:pt x="48594" y="541"/>
                </a:lnTo>
                <a:lnTo>
                  <a:pt x="48631" y="504"/>
                </a:lnTo>
                <a:lnTo>
                  <a:pt x="48650" y="466"/>
                </a:lnTo>
                <a:lnTo>
                  <a:pt x="48631" y="410"/>
                </a:lnTo>
                <a:lnTo>
                  <a:pt x="48575" y="336"/>
                </a:lnTo>
                <a:lnTo>
                  <a:pt x="48501" y="280"/>
                </a:lnTo>
                <a:lnTo>
                  <a:pt x="48426" y="261"/>
                </a:lnTo>
                <a:lnTo>
                  <a:pt x="48221" y="224"/>
                </a:lnTo>
                <a:lnTo>
                  <a:pt x="48017" y="206"/>
                </a:lnTo>
                <a:close/>
                <a:moveTo>
                  <a:pt x="57940" y="113"/>
                </a:moveTo>
                <a:lnTo>
                  <a:pt x="57679" y="131"/>
                </a:lnTo>
                <a:lnTo>
                  <a:pt x="57586" y="150"/>
                </a:lnTo>
                <a:lnTo>
                  <a:pt x="57493" y="168"/>
                </a:lnTo>
                <a:lnTo>
                  <a:pt x="57419" y="224"/>
                </a:lnTo>
                <a:lnTo>
                  <a:pt x="57363" y="261"/>
                </a:lnTo>
                <a:lnTo>
                  <a:pt x="57344" y="317"/>
                </a:lnTo>
                <a:lnTo>
                  <a:pt x="57381" y="373"/>
                </a:lnTo>
                <a:lnTo>
                  <a:pt x="57437" y="410"/>
                </a:lnTo>
                <a:lnTo>
                  <a:pt x="57568" y="466"/>
                </a:lnTo>
                <a:lnTo>
                  <a:pt x="57847" y="504"/>
                </a:lnTo>
                <a:lnTo>
                  <a:pt x="58145" y="522"/>
                </a:lnTo>
                <a:lnTo>
                  <a:pt x="58443" y="541"/>
                </a:lnTo>
                <a:lnTo>
                  <a:pt x="58722" y="578"/>
                </a:lnTo>
                <a:lnTo>
                  <a:pt x="58815" y="578"/>
                </a:lnTo>
                <a:lnTo>
                  <a:pt x="58890" y="541"/>
                </a:lnTo>
                <a:lnTo>
                  <a:pt x="58908" y="504"/>
                </a:lnTo>
                <a:lnTo>
                  <a:pt x="58927" y="429"/>
                </a:lnTo>
                <a:lnTo>
                  <a:pt x="58890" y="373"/>
                </a:lnTo>
                <a:lnTo>
                  <a:pt x="58852" y="299"/>
                </a:lnTo>
                <a:lnTo>
                  <a:pt x="58796" y="243"/>
                </a:lnTo>
                <a:lnTo>
                  <a:pt x="58722" y="206"/>
                </a:lnTo>
                <a:lnTo>
                  <a:pt x="58610" y="168"/>
                </a:lnTo>
                <a:lnTo>
                  <a:pt x="58499" y="150"/>
                </a:lnTo>
                <a:lnTo>
                  <a:pt x="58219" y="113"/>
                </a:lnTo>
                <a:close/>
                <a:moveTo>
                  <a:pt x="65238" y="168"/>
                </a:moveTo>
                <a:lnTo>
                  <a:pt x="65071" y="187"/>
                </a:lnTo>
                <a:lnTo>
                  <a:pt x="64922" y="224"/>
                </a:lnTo>
                <a:lnTo>
                  <a:pt x="64791" y="280"/>
                </a:lnTo>
                <a:lnTo>
                  <a:pt x="64754" y="317"/>
                </a:lnTo>
                <a:lnTo>
                  <a:pt x="64736" y="355"/>
                </a:lnTo>
                <a:lnTo>
                  <a:pt x="64736" y="392"/>
                </a:lnTo>
                <a:lnTo>
                  <a:pt x="64754" y="410"/>
                </a:lnTo>
                <a:lnTo>
                  <a:pt x="64829" y="466"/>
                </a:lnTo>
                <a:lnTo>
                  <a:pt x="64940" y="485"/>
                </a:lnTo>
                <a:lnTo>
                  <a:pt x="65108" y="504"/>
                </a:lnTo>
                <a:lnTo>
                  <a:pt x="65406" y="522"/>
                </a:lnTo>
                <a:lnTo>
                  <a:pt x="65592" y="522"/>
                </a:lnTo>
                <a:lnTo>
                  <a:pt x="65834" y="541"/>
                </a:lnTo>
                <a:lnTo>
                  <a:pt x="66169" y="578"/>
                </a:lnTo>
                <a:lnTo>
                  <a:pt x="66504" y="578"/>
                </a:lnTo>
                <a:lnTo>
                  <a:pt x="66579" y="559"/>
                </a:lnTo>
                <a:lnTo>
                  <a:pt x="66616" y="541"/>
                </a:lnTo>
                <a:lnTo>
                  <a:pt x="66653" y="504"/>
                </a:lnTo>
                <a:lnTo>
                  <a:pt x="66672" y="466"/>
                </a:lnTo>
                <a:lnTo>
                  <a:pt x="66691" y="410"/>
                </a:lnTo>
                <a:lnTo>
                  <a:pt x="66672" y="355"/>
                </a:lnTo>
                <a:lnTo>
                  <a:pt x="66653" y="317"/>
                </a:lnTo>
                <a:lnTo>
                  <a:pt x="66597" y="280"/>
                </a:lnTo>
                <a:lnTo>
                  <a:pt x="66486" y="224"/>
                </a:lnTo>
                <a:lnTo>
                  <a:pt x="66337" y="187"/>
                </a:lnTo>
                <a:lnTo>
                  <a:pt x="66188" y="168"/>
                </a:lnTo>
                <a:close/>
                <a:moveTo>
                  <a:pt x="7560" y="206"/>
                </a:moveTo>
                <a:lnTo>
                  <a:pt x="7038" y="224"/>
                </a:lnTo>
                <a:lnTo>
                  <a:pt x="6908" y="243"/>
                </a:lnTo>
                <a:lnTo>
                  <a:pt x="6833" y="280"/>
                </a:lnTo>
                <a:lnTo>
                  <a:pt x="6778" y="317"/>
                </a:lnTo>
                <a:lnTo>
                  <a:pt x="6740" y="355"/>
                </a:lnTo>
                <a:lnTo>
                  <a:pt x="6722" y="410"/>
                </a:lnTo>
                <a:lnTo>
                  <a:pt x="6759" y="448"/>
                </a:lnTo>
                <a:lnTo>
                  <a:pt x="6852" y="485"/>
                </a:lnTo>
                <a:lnTo>
                  <a:pt x="7150" y="559"/>
                </a:lnTo>
                <a:lnTo>
                  <a:pt x="7448" y="597"/>
                </a:lnTo>
                <a:lnTo>
                  <a:pt x="7746" y="597"/>
                </a:lnTo>
                <a:lnTo>
                  <a:pt x="7913" y="578"/>
                </a:lnTo>
                <a:lnTo>
                  <a:pt x="8062" y="559"/>
                </a:lnTo>
                <a:lnTo>
                  <a:pt x="8174" y="522"/>
                </a:lnTo>
                <a:lnTo>
                  <a:pt x="8267" y="466"/>
                </a:lnTo>
                <a:lnTo>
                  <a:pt x="8323" y="410"/>
                </a:lnTo>
                <a:lnTo>
                  <a:pt x="8360" y="355"/>
                </a:lnTo>
                <a:lnTo>
                  <a:pt x="8360" y="317"/>
                </a:lnTo>
                <a:lnTo>
                  <a:pt x="8323" y="261"/>
                </a:lnTo>
                <a:lnTo>
                  <a:pt x="8230" y="243"/>
                </a:lnTo>
                <a:lnTo>
                  <a:pt x="8081" y="224"/>
                </a:lnTo>
                <a:lnTo>
                  <a:pt x="7560" y="206"/>
                </a:lnTo>
                <a:close/>
                <a:moveTo>
                  <a:pt x="10706" y="261"/>
                </a:moveTo>
                <a:lnTo>
                  <a:pt x="10576" y="280"/>
                </a:lnTo>
                <a:lnTo>
                  <a:pt x="10445" y="317"/>
                </a:lnTo>
                <a:lnTo>
                  <a:pt x="10334" y="355"/>
                </a:lnTo>
                <a:lnTo>
                  <a:pt x="10129" y="336"/>
                </a:lnTo>
                <a:lnTo>
                  <a:pt x="9794" y="317"/>
                </a:lnTo>
                <a:lnTo>
                  <a:pt x="9477" y="317"/>
                </a:lnTo>
                <a:lnTo>
                  <a:pt x="9384" y="336"/>
                </a:lnTo>
                <a:lnTo>
                  <a:pt x="9347" y="336"/>
                </a:lnTo>
                <a:lnTo>
                  <a:pt x="9328" y="355"/>
                </a:lnTo>
                <a:lnTo>
                  <a:pt x="9310" y="429"/>
                </a:lnTo>
                <a:lnTo>
                  <a:pt x="9328" y="485"/>
                </a:lnTo>
                <a:lnTo>
                  <a:pt x="9384" y="522"/>
                </a:lnTo>
                <a:lnTo>
                  <a:pt x="9459" y="559"/>
                </a:lnTo>
                <a:lnTo>
                  <a:pt x="9552" y="578"/>
                </a:lnTo>
                <a:lnTo>
                  <a:pt x="9663" y="597"/>
                </a:lnTo>
                <a:lnTo>
                  <a:pt x="10203" y="597"/>
                </a:lnTo>
                <a:lnTo>
                  <a:pt x="10464" y="578"/>
                </a:lnTo>
                <a:lnTo>
                  <a:pt x="10780" y="522"/>
                </a:lnTo>
                <a:lnTo>
                  <a:pt x="10836" y="504"/>
                </a:lnTo>
                <a:lnTo>
                  <a:pt x="10855" y="485"/>
                </a:lnTo>
                <a:lnTo>
                  <a:pt x="10874" y="448"/>
                </a:lnTo>
                <a:lnTo>
                  <a:pt x="10874" y="410"/>
                </a:lnTo>
                <a:lnTo>
                  <a:pt x="10855" y="336"/>
                </a:lnTo>
                <a:lnTo>
                  <a:pt x="10836" y="299"/>
                </a:lnTo>
                <a:lnTo>
                  <a:pt x="10799" y="261"/>
                </a:lnTo>
                <a:close/>
                <a:moveTo>
                  <a:pt x="32284" y="206"/>
                </a:moveTo>
                <a:lnTo>
                  <a:pt x="32173" y="224"/>
                </a:lnTo>
                <a:lnTo>
                  <a:pt x="32080" y="261"/>
                </a:lnTo>
                <a:lnTo>
                  <a:pt x="32061" y="280"/>
                </a:lnTo>
                <a:lnTo>
                  <a:pt x="32042" y="317"/>
                </a:lnTo>
                <a:lnTo>
                  <a:pt x="32042" y="373"/>
                </a:lnTo>
                <a:lnTo>
                  <a:pt x="32080" y="429"/>
                </a:lnTo>
                <a:lnTo>
                  <a:pt x="32154" y="466"/>
                </a:lnTo>
                <a:lnTo>
                  <a:pt x="32247" y="504"/>
                </a:lnTo>
                <a:lnTo>
                  <a:pt x="32471" y="559"/>
                </a:lnTo>
                <a:lnTo>
                  <a:pt x="32750" y="597"/>
                </a:lnTo>
                <a:lnTo>
                  <a:pt x="33290" y="597"/>
                </a:lnTo>
                <a:lnTo>
                  <a:pt x="33495" y="578"/>
                </a:lnTo>
                <a:lnTo>
                  <a:pt x="33606" y="559"/>
                </a:lnTo>
                <a:lnTo>
                  <a:pt x="33643" y="522"/>
                </a:lnTo>
                <a:lnTo>
                  <a:pt x="33662" y="485"/>
                </a:lnTo>
                <a:lnTo>
                  <a:pt x="33662" y="448"/>
                </a:lnTo>
                <a:lnTo>
                  <a:pt x="33643" y="429"/>
                </a:lnTo>
                <a:lnTo>
                  <a:pt x="33550" y="373"/>
                </a:lnTo>
                <a:lnTo>
                  <a:pt x="33401" y="336"/>
                </a:lnTo>
                <a:lnTo>
                  <a:pt x="33085" y="280"/>
                </a:lnTo>
                <a:lnTo>
                  <a:pt x="32880" y="261"/>
                </a:lnTo>
                <a:lnTo>
                  <a:pt x="32713" y="243"/>
                </a:lnTo>
                <a:lnTo>
                  <a:pt x="32433" y="206"/>
                </a:lnTo>
                <a:close/>
                <a:moveTo>
                  <a:pt x="53602" y="187"/>
                </a:moveTo>
                <a:lnTo>
                  <a:pt x="53360" y="206"/>
                </a:lnTo>
                <a:lnTo>
                  <a:pt x="53118" y="206"/>
                </a:lnTo>
                <a:lnTo>
                  <a:pt x="52857" y="224"/>
                </a:lnTo>
                <a:lnTo>
                  <a:pt x="52597" y="261"/>
                </a:lnTo>
                <a:lnTo>
                  <a:pt x="52485" y="280"/>
                </a:lnTo>
                <a:lnTo>
                  <a:pt x="52392" y="336"/>
                </a:lnTo>
                <a:lnTo>
                  <a:pt x="52280" y="410"/>
                </a:lnTo>
                <a:lnTo>
                  <a:pt x="52262" y="448"/>
                </a:lnTo>
                <a:lnTo>
                  <a:pt x="52262" y="466"/>
                </a:lnTo>
                <a:lnTo>
                  <a:pt x="52262" y="485"/>
                </a:lnTo>
                <a:lnTo>
                  <a:pt x="52280" y="522"/>
                </a:lnTo>
                <a:lnTo>
                  <a:pt x="52355" y="541"/>
                </a:lnTo>
                <a:lnTo>
                  <a:pt x="52466" y="559"/>
                </a:lnTo>
                <a:lnTo>
                  <a:pt x="52578" y="578"/>
                </a:lnTo>
                <a:lnTo>
                  <a:pt x="52783" y="578"/>
                </a:lnTo>
                <a:lnTo>
                  <a:pt x="53043" y="597"/>
                </a:lnTo>
                <a:lnTo>
                  <a:pt x="53323" y="615"/>
                </a:lnTo>
                <a:lnTo>
                  <a:pt x="53583" y="597"/>
                </a:lnTo>
                <a:lnTo>
                  <a:pt x="53714" y="559"/>
                </a:lnTo>
                <a:lnTo>
                  <a:pt x="53825" y="522"/>
                </a:lnTo>
                <a:lnTo>
                  <a:pt x="53881" y="504"/>
                </a:lnTo>
                <a:lnTo>
                  <a:pt x="53919" y="466"/>
                </a:lnTo>
                <a:lnTo>
                  <a:pt x="53937" y="429"/>
                </a:lnTo>
                <a:lnTo>
                  <a:pt x="53937" y="392"/>
                </a:lnTo>
                <a:lnTo>
                  <a:pt x="53900" y="317"/>
                </a:lnTo>
                <a:lnTo>
                  <a:pt x="53825" y="243"/>
                </a:lnTo>
                <a:lnTo>
                  <a:pt x="53788" y="224"/>
                </a:lnTo>
                <a:lnTo>
                  <a:pt x="53732" y="206"/>
                </a:lnTo>
                <a:lnTo>
                  <a:pt x="53602" y="187"/>
                </a:lnTo>
                <a:close/>
                <a:moveTo>
                  <a:pt x="83000" y="243"/>
                </a:moveTo>
                <a:lnTo>
                  <a:pt x="82814" y="261"/>
                </a:lnTo>
                <a:lnTo>
                  <a:pt x="82646" y="280"/>
                </a:lnTo>
                <a:lnTo>
                  <a:pt x="82516" y="336"/>
                </a:lnTo>
                <a:lnTo>
                  <a:pt x="82479" y="355"/>
                </a:lnTo>
                <a:lnTo>
                  <a:pt x="82479" y="392"/>
                </a:lnTo>
                <a:lnTo>
                  <a:pt x="82479" y="429"/>
                </a:lnTo>
                <a:lnTo>
                  <a:pt x="82535" y="448"/>
                </a:lnTo>
                <a:lnTo>
                  <a:pt x="82702" y="504"/>
                </a:lnTo>
                <a:lnTo>
                  <a:pt x="82963" y="541"/>
                </a:lnTo>
                <a:lnTo>
                  <a:pt x="83279" y="578"/>
                </a:lnTo>
                <a:lnTo>
                  <a:pt x="83875" y="615"/>
                </a:lnTo>
                <a:lnTo>
                  <a:pt x="84098" y="615"/>
                </a:lnTo>
                <a:lnTo>
                  <a:pt x="84229" y="597"/>
                </a:lnTo>
                <a:lnTo>
                  <a:pt x="84285" y="578"/>
                </a:lnTo>
                <a:lnTo>
                  <a:pt x="84322" y="541"/>
                </a:lnTo>
                <a:lnTo>
                  <a:pt x="84322" y="504"/>
                </a:lnTo>
                <a:lnTo>
                  <a:pt x="84322" y="466"/>
                </a:lnTo>
                <a:lnTo>
                  <a:pt x="84285" y="373"/>
                </a:lnTo>
                <a:lnTo>
                  <a:pt x="84229" y="317"/>
                </a:lnTo>
                <a:lnTo>
                  <a:pt x="84173" y="280"/>
                </a:lnTo>
                <a:lnTo>
                  <a:pt x="84098" y="261"/>
                </a:lnTo>
                <a:lnTo>
                  <a:pt x="83931" y="243"/>
                </a:lnTo>
                <a:close/>
                <a:moveTo>
                  <a:pt x="62650" y="206"/>
                </a:moveTo>
                <a:lnTo>
                  <a:pt x="62501" y="224"/>
                </a:lnTo>
                <a:lnTo>
                  <a:pt x="62371" y="243"/>
                </a:lnTo>
                <a:lnTo>
                  <a:pt x="62334" y="261"/>
                </a:lnTo>
                <a:lnTo>
                  <a:pt x="62297" y="299"/>
                </a:lnTo>
                <a:lnTo>
                  <a:pt x="62297" y="336"/>
                </a:lnTo>
                <a:lnTo>
                  <a:pt x="62334" y="392"/>
                </a:lnTo>
                <a:lnTo>
                  <a:pt x="62390" y="429"/>
                </a:lnTo>
                <a:lnTo>
                  <a:pt x="62483" y="466"/>
                </a:lnTo>
                <a:lnTo>
                  <a:pt x="62725" y="541"/>
                </a:lnTo>
                <a:lnTo>
                  <a:pt x="63041" y="597"/>
                </a:lnTo>
                <a:lnTo>
                  <a:pt x="63358" y="634"/>
                </a:lnTo>
                <a:lnTo>
                  <a:pt x="63656" y="634"/>
                </a:lnTo>
                <a:lnTo>
                  <a:pt x="63898" y="615"/>
                </a:lnTo>
                <a:lnTo>
                  <a:pt x="63991" y="597"/>
                </a:lnTo>
                <a:lnTo>
                  <a:pt x="64047" y="559"/>
                </a:lnTo>
                <a:lnTo>
                  <a:pt x="64084" y="522"/>
                </a:lnTo>
                <a:lnTo>
                  <a:pt x="64103" y="504"/>
                </a:lnTo>
                <a:lnTo>
                  <a:pt x="64103" y="466"/>
                </a:lnTo>
                <a:lnTo>
                  <a:pt x="64084" y="429"/>
                </a:lnTo>
                <a:lnTo>
                  <a:pt x="63991" y="392"/>
                </a:lnTo>
                <a:lnTo>
                  <a:pt x="63879" y="355"/>
                </a:lnTo>
                <a:lnTo>
                  <a:pt x="63600" y="299"/>
                </a:lnTo>
                <a:lnTo>
                  <a:pt x="63432" y="280"/>
                </a:lnTo>
                <a:lnTo>
                  <a:pt x="63209" y="261"/>
                </a:lnTo>
                <a:lnTo>
                  <a:pt x="62837" y="224"/>
                </a:lnTo>
                <a:lnTo>
                  <a:pt x="62650" y="206"/>
                </a:lnTo>
                <a:close/>
                <a:moveTo>
                  <a:pt x="559" y="224"/>
                </a:moveTo>
                <a:lnTo>
                  <a:pt x="410" y="261"/>
                </a:lnTo>
                <a:lnTo>
                  <a:pt x="299" y="280"/>
                </a:lnTo>
                <a:lnTo>
                  <a:pt x="94" y="280"/>
                </a:lnTo>
                <a:lnTo>
                  <a:pt x="56" y="299"/>
                </a:lnTo>
                <a:lnTo>
                  <a:pt x="38" y="336"/>
                </a:lnTo>
                <a:lnTo>
                  <a:pt x="19" y="392"/>
                </a:lnTo>
                <a:lnTo>
                  <a:pt x="1" y="448"/>
                </a:lnTo>
                <a:lnTo>
                  <a:pt x="1" y="504"/>
                </a:lnTo>
                <a:lnTo>
                  <a:pt x="38" y="559"/>
                </a:lnTo>
                <a:lnTo>
                  <a:pt x="112" y="597"/>
                </a:lnTo>
                <a:lnTo>
                  <a:pt x="205" y="634"/>
                </a:lnTo>
                <a:lnTo>
                  <a:pt x="336" y="652"/>
                </a:lnTo>
                <a:lnTo>
                  <a:pt x="596" y="652"/>
                </a:lnTo>
                <a:lnTo>
                  <a:pt x="652" y="615"/>
                </a:lnTo>
                <a:lnTo>
                  <a:pt x="690" y="597"/>
                </a:lnTo>
                <a:lnTo>
                  <a:pt x="727" y="541"/>
                </a:lnTo>
                <a:lnTo>
                  <a:pt x="764" y="485"/>
                </a:lnTo>
                <a:lnTo>
                  <a:pt x="783" y="429"/>
                </a:lnTo>
                <a:lnTo>
                  <a:pt x="764" y="336"/>
                </a:lnTo>
                <a:lnTo>
                  <a:pt x="745" y="280"/>
                </a:lnTo>
                <a:lnTo>
                  <a:pt x="708" y="243"/>
                </a:lnTo>
                <a:lnTo>
                  <a:pt x="634" y="224"/>
                </a:lnTo>
                <a:close/>
                <a:moveTo>
                  <a:pt x="67863" y="299"/>
                </a:moveTo>
                <a:lnTo>
                  <a:pt x="67696" y="317"/>
                </a:lnTo>
                <a:lnTo>
                  <a:pt x="67547" y="336"/>
                </a:lnTo>
                <a:lnTo>
                  <a:pt x="67454" y="373"/>
                </a:lnTo>
                <a:lnTo>
                  <a:pt x="67417" y="410"/>
                </a:lnTo>
                <a:lnTo>
                  <a:pt x="67398" y="429"/>
                </a:lnTo>
                <a:lnTo>
                  <a:pt x="67417" y="466"/>
                </a:lnTo>
                <a:lnTo>
                  <a:pt x="67454" y="504"/>
                </a:lnTo>
                <a:lnTo>
                  <a:pt x="67603" y="559"/>
                </a:lnTo>
                <a:lnTo>
                  <a:pt x="67845" y="597"/>
                </a:lnTo>
                <a:lnTo>
                  <a:pt x="68124" y="634"/>
                </a:lnTo>
                <a:lnTo>
                  <a:pt x="68403" y="652"/>
                </a:lnTo>
                <a:lnTo>
                  <a:pt x="68869" y="652"/>
                </a:lnTo>
                <a:lnTo>
                  <a:pt x="68981" y="634"/>
                </a:lnTo>
                <a:lnTo>
                  <a:pt x="69036" y="597"/>
                </a:lnTo>
                <a:lnTo>
                  <a:pt x="69074" y="578"/>
                </a:lnTo>
                <a:lnTo>
                  <a:pt x="69092" y="541"/>
                </a:lnTo>
                <a:lnTo>
                  <a:pt x="69074" y="522"/>
                </a:lnTo>
                <a:lnTo>
                  <a:pt x="68999" y="466"/>
                </a:lnTo>
                <a:lnTo>
                  <a:pt x="68887" y="410"/>
                </a:lnTo>
                <a:lnTo>
                  <a:pt x="68590" y="336"/>
                </a:lnTo>
                <a:lnTo>
                  <a:pt x="68403" y="317"/>
                </a:lnTo>
                <a:lnTo>
                  <a:pt x="68180" y="317"/>
                </a:lnTo>
                <a:lnTo>
                  <a:pt x="67863" y="299"/>
                </a:lnTo>
                <a:close/>
                <a:moveTo>
                  <a:pt x="56376" y="280"/>
                </a:moveTo>
                <a:lnTo>
                  <a:pt x="55129" y="299"/>
                </a:lnTo>
                <a:lnTo>
                  <a:pt x="54998" y="317"/>
                </a:lnTo>
                <a:lnTo>
                  <a:pt x="54887" y="336"/>
                </a:lnTo>
                <a:lnTo>
                  <a:pt x="54775" y="373"/>
                </a:lnTo>
                <a:lnTo>
                  <a:pt x="54719" y="410"/>
                </a:lnTo>
                <a:lnTo>
                  <a:pt x="54700" y="429"/>
                </a:lnTo>
                <a:lnTo>
                  <a:pt x="54682" y="466"/>
                </a:lnTo>
                <a:lnTo>
                  <a:pt x="54700" y="485"/>
                </a:lnTo>
                <a:lnTo>
                  <a:pt x="54719" y="504"/>
                </a:lnTo>
                <a:lnTo>
                  <a:pt x="54812" y="559"/>
                </a:lnTo>
                <a:lnTo>
                  <a:pt x="54961" y="615"/>
                </a:lnTo>
                <a:lnTo>
                  <a:pt x="55259" y="671"/>
                </a:lnTo>
                <a:lnTo>
                  <a:pt x="55892" y="671"/>
                </a:lnTo>
                <a:lnTo>
                  <a:pt x="56190" y="634"/>
                </a:lnTo>
                <a:lnTo>
                  <a:pt x="56358" y="615"/>
                </a:lnTo>
                <a:lnTo>
                  <a:pt x="56451" y="578"/>
                </a:lnTo>
                <a:lnTo>
                  <a:pt x="56488" y="559"/>
                </a:lnTo>
                <a:lnTo>
                  <a:pt x="56506" y="522"/>
                </a:lnTo>
                <a:lnTo>
                  <a:pt x="56525" y="429"/>
                </a:lnTo>
                <a:lnTo>
                  <a:pt x="56506" y="355"/>
                </a:lnTo>
                <a:lnTo>
                  <a:pt x="56451" y="299"/>
                </a:lnTo>
                <a:lnTo>
                  <a:pt x="56413" y="280"/>
                </a:lnTo>
                <a:close/>
                <a:moveTo>
                  <a:pt x="60323" y="206"/>
                </a:moveTo>
                <a:lnTo>
                  <a:pt x="60211" y="224"/>
                </a:lnTo>
                <a:lnTo>
                  <a:pt x="60118" y="243"/>
                </a:lnTo>
                <a:lnTo>
                  <a:pt x="60025" y="299"/>
                </a:lnTo>
                <a:lnTo>
                  <a:pt x="59951" y="373"/>
                </a:lnTo>
                <a:lnTo>
                  <a:pt x="59914" y="429"/>
                </a:lnTo>
                <a:lnTo>
                  <a:pt x="59932" y="466"/>
                </a:lnTo>
                <a:lnTo>
                  <a:pt x="59969" y="504"/>
                </a:lnTo>
                <a:lnTo>
                  <a:pt x="60044" y="522"/>
                </a:lnTo>
                <a:lnTo>
                  <a:pt x="60137" y="541"/>
                </a:lnTo>
                <a:lnTo>
                  <a:pt x="60323" y="559"/>
                </a:lnTo>
                <a:lnTo>
                  <a:pt x="60565" y="578"/>
                </a:lnTo>
                <a:lnTo>
                  <a:pt x="60863" y="634"/>
                </a:lnTo>
                <a:lnTo>
                  <a:pt x="61031" y="652"/>
                </a:lnTo>
                <a:lnTo>
                  <a:pt x="61161" y="671"/>
                </a:lnTo>
                <a:lnTo>
                  <a:pt x="61291" y="652"/>
                </a:lnTo>
                <a:lnTo>
                  <a:pt x="61329" y="634"/>
                </a:lnTo>
                <a:lnTo>
                  <a:pt x="61366" y="615"/>
                </a:lnTo>
                <a:lnTo>
                  <a:pt x="61403" y="559"/>
                </a:lnTo>
                <a:lnTo>
                  <a:pt x="61440" y="522"/>
                </a:lnTo>
                <a:lnTo>
                  <a:pt x="61440" y="466"/>
                </a:lnTo>
                <a:lnTo>
                  <a:pt x="61440" y="429"/>
                </a:lnTo>
                <a:lnTo>
                  <a:pt x="61422" y="392"/>
                </a:lnTo>
                <a:lnTo>
                  <a:pt x="61384" y="373"/>
                </a:lnTo>
                <a:lnTo>
                  <a:pt x="61291" y="317"/>
                </a:lnTo>
                <a:lnTo>
                  <a:pt x="61180" y="280"/>
                </a:lnTo>
                <a:lnTo>
                  <a:pt x="61049" y="261"/>
                </a:lnTo>
                <a:lnTo>
                  <a:pt x="60863" y="243"/>
                </a:lnTo>
                <a:lnTo>
                  <a:pt x="60677" y="206"/>
                </a:lnTo>
                <a:close/>
                <a:moveTo>
                  <a:pt x="71010" y="243"/>
                </a:moveTo>
                <a:lnTo>
                  <a:pt x="70768" y="261"/>
                </a:lnTo>
                <a:lnTo>
                  <a:pt x="70544" y="280"/>
                </a:lnTo>
                <a:lnTo>
                  <a:pt x="70321" y="299"/>
                </a:lnTo>
                <a:lnTo>
                  <a:pt x="70191" y="336"/>
                </a:lnTo>
                <a:lnTo>
                  <a:pt x="70079" y="373"/>
                </a:lnTo>
                <a:lnTo>
                  <a:pt x="70005" y="410"/>
                </a:lnTo>
                <a:lnTo>
                  <a:pt x="69986" y="429"/>
                </a:lnTo>
                <a:lnTo>
                  <a:pt x="69986" y="466"/>
                </a:lnTo>
                <a:lnTo>
                  <a:pt x="70005" y="485"/>
                </a:lnTo>
                <a:lnTo>
                  <a:pt x="70042" y="522"/>
                </a:lnTo>
                <a:lnTo>
                  <a:pt x="70191" y="578"/>
                </a:lnTo>
                <a:lnTo>
                  <a:pt x="70284" y="615"/>
                </a:lnTo>
                <a:lnTo>
                  <a:pt x="70414" y="634"/>
                </a:lnTo>
                <a:lnTo>
                  <a:pt x="70675" y="671"/>
                </a:lnTo>
                <a:lnTo>
                  <a:pt x="70935" y="671"/>
                </a:lnTo>
                <a:lnTo>
                  <a:pt x="71177" y="652"/>
                </a:lnTo>
                <a:lnTo>
                  <a:pt x="71326" y="615"/>
                </a:lnTo>
                <a:lnTo>
                  <a:pt x="71420" y="578"/>
                </a:lnTo>
                <a:lnTo>
                  <a:pt x="71513" y="522"/>
                </a:lnTo>
                <a:lnTo>
                  <a:pt x="71568" y="466"/>
                </a:lnTo>
                <a:lnTo>
                  <a:pt x="71587" y="448"/>
                </a:lnTo>
                <a:lnTo>
                  <a:pt x="71606" y="410"/>
                </a:lnTo>
                <a:lnTo>
                  <a:pt x="71587" y="392"/>
                </a:lnTo>
                <a:lnTo>
                  <a:pt x="71568" y="355"/>
                </a:lnTo>
                <a:lnTo>
                  <a:pt x="71475" y="299"/>
                </a:lnTo>
                <a:lnTo>
                  <a:pt x="71364" y="280"/>
                </a:lnTo>
                <a:lnTo>
                  <a:pt x="71252" y="261"/>
                </a:lnTo>
                <a:lnTo>
                  <a:pt x="71010" y="243"/>
                </a:lnTo>
                <a:close/>
                <a:moveTo>
                  <a:pt x="75478" y="243"/>
                </a:moveTo>
                <a:lnTo>
                  <a:pt x="75348" y="261"/>
                </a:lnTo>
                <a:lnTo>
                  <a:pt x="75218" y="299"/>
                </a:lnTo>
                <a:lnTo>
                  <a:pt x="75125" y="336"/>
                </a:lnTo>
                <a:lnTo>
                  <a:pt x="75031" y="410"/>
                </a:lnTo>
                <a:lnTo>
                  <a:pt x="74994" y="466"/>
                </a:lnTo>
                <a:lnTo>
                  <a:pt x="74994" y="485"/>
                </a:lnTo>
                <a:lnTo>
                  <a:pt x="75013" y="504"/>
                </a:lnTo>
                <a:lnTo>
                  <a:pt x="75069" y="541"/>
                </a:lnTo>
                <a:lnTo>
                  <a:pt x="75143" y="578"/>
                </a:lnTo>
                <a:lnTo>
                  <a:pt x="75236" y="597"/>
                </a:lnTo>
                <a:lnTo>
                  <a:pt x="75422" y="615"/>
                </a:lnTo>
                <a:lnTo>
                  <a:pt x="75702" y="652"/>
                </a:lnTo>
                <a:lnTo>
                  <a:pt x="76000" y="671"/>
                </a:lnTo>
                <a:lnTo>
                  <a:pt x="76279" y="652"/>
                </a:lnTo>
                <a:lnTo>
                  <a:pt x="76428" y="652"/>
                </a:lnTo>
                <a:lnTo>
                  <a:pt x="76558" y="615"/>
                </a:lnTo>
                <a:lnTo>
                  <a:pt x="76614" y="597"/>
                </a:lnTo>
                <a:lnTo>
                  <a:pt x="76651" y="578"/>
                </a:lnTo>
                <a:lnTo>
                  <a:pt x="76651" y="541"/>
                </a:lnTo>
                <a:lnTo>
                  <a:pt x="76670" y="504"/>
                </a:lnTo>
                <a:lnTo>
                  <a:pt x="76633" y="429"/>
                </a:lnTo>
                <a:lnTo>
                  <a:pt x="76595" y="355"/>
                </a:lnTo>
                <a:lnTo>
                  <a:pt x="76558" y="317"/>
                </a:lnTo>
                <a:lnTo>
                  <a:pt x="76502" y="299"/>
                </a:lnTo>
                <a:lnTo>
                  <a:pt x="76391" y="261"/>
                </a:lnTo>
                <a:lnTo>
                  <a:pt x="76149" y="261"/>
                </a:lnTo>
                <a:lnTo>
                  <a:pt x="75906" y="243"/>
                </a:lnTo>
                <a:close/>
                <a:moveTo>
                  <a:pt x="78755" y="224"/>
                </a:moveTo>
                <a:lnTo>
                  <a:pt x="78476" y="243"/>
                </a:lnTo>
                <a:lnTo>
                  <a:pt x="78271" y="280"/>
                </a:lnTo>
                <a:lnTo>
                  <a:pt x="78122" y="299"/>
                </a:lnTo>
                <a:lnTo>
                  <a:pt x="77861" y="336"/>
                </a:lnTo>
                <a:lnTo>
                  <a:pt x="77731" y="373"/>
                </a:lnTo>
                <a:lnTo>
                  <a:pt x="77619" y="410"/>
                </a:lnTo>
                <a:lnTo>
                  <a:pt x="77563" y="466"/>
                </a:lnTo>
                <a:lnTo>
                  <a:pt x="77545" y="504"/>
                </a:lnTo>
                <a:lnTo>
                  <a:pt x="77526" y="522"/>
                </a:lnTo>
                <a:lnTo>
                  <a:pt x="77545" y="559"/>
                </a:lnTo>
                <a:lnTo>
                  <a:pt x="77563" y="597"/>
                </a:lnTo>
                <a:lnTo>
                  <a:pt x="77657" y="634"/>
                </a:lnTo>
                <a:lnTo>
                  <a:pt x="77750" y="652"/>
                </a:lnTo>
                <a:lnTo>
                  <a:pt x="77880" y="671"/>
                </a:lnTo>
                <a:lnTo>
                  <a:pt x="78122" y="652"/>
                </a:lnTo>
                <a:lnTo>
                  <a:pt x="78476" y="652"/>
                </a:lnTo>
                <a:lnTo>
                  <a:pt x="78792" y="634"/>
                </a:lnTo>
                <a:lnTo>
                  <a:pt x="78941" y="597"/>
                </a:lnTo>
                <a:lnTo>
                  <a:pt x="79053" y="559"/>
                </a:lnTo>
                <a:lnTo>
                  <a:pt x="79109" y="522"/>
                </a:lnTo>
                <a:lnTo>
                  <a:pt x="79127" y="485"/>
                </a:lnTo>
                <a:lnTo>
                  <a:pt x="79146" y="448"/>
                </a:lnTo>
                <a:lnTo>
                  <a:pt x="79146" y="392"/>
                </a:lnTo>
                <a:lnTo>
                  <a:pt x="79127" y="336"/>
                </a:lnTo>
                <a:lnTo>
                  <a:pt x="79109" y="299"/>
                </a:lnTo>
                <a:lnTo>
                  <a:pt x="79072" y="261"/>
                </a:lnTo>
                <a:lnTo>
                  <a:pt x="79016" y="243"/>
                </a:lnTo>
                <a:lnTo>
                  <a:pt x="78904" y="224"/>
                </a:lnTo>
                <a:close/>
                <a:moveTo>
                  <a:pt x="72853" y="261"/>
                </a:moveTo>
                <a:lnTo>
                  <a:pt x="72667" y="299"/>
                </a:lnTo>
                <a:lnTo>
                  <a:pt x="72537" y="317"/>
                </a:lnTo>
                <a:lnTo>
                  <a:pt x="72481" y="355"/>
                </a:lnTo>
                <a:lnTo>
                  <a:pt x="72462" y="392"/>
                </a:lnTo>
                <a:lnTo>
                  <a:pt x="72481" y="410"/>
                </a:lnTo>
                <a:lnTo>
                  <a:pt x="72518" y="448"/>
                </a:lnTo>
                <a:lnTo>
                  <a:pt x="72592" y="504"/>
                </a:lnTo>
                <a:lnTo>
                  <a:pt x="72723" y="541"/>
                </a:lnTo>
                <a:lnTo>
                  <a:pt x="72890" y="578"/>
                </a:lnTo>
                <a:lnTo>
                  <a:pt x="73132" y="634"/>
                </a:lnTo>
                <a:lnTo>
                  <a:pt x="73393" y="671"/>
                </a:lnTo>
                <a:lnTo>
                  <a:pt x="73654" y="690"/>
                </a:lnTo>
                <a:lnTo>
                  <a:pt x="73914" y="671"/>
                </a:lnTo>
                <a:lnTo>
                  <a:pt x="73989" y="652"/>
                </a:lnTo>
                <a:lnTo>
                  <a:pt x="74045" y="615"/>
                </a:lnTo>
                <a:lnTo>
                  <a:pt x="74101" y="559"/>
                </a:lnTo>
                <a:lnTo>
                  <a:pt x="74138" y="504"/>
                </a:lnTo>
                <a:lnTo>
                  <a:pt x="74156" y="448"/>
                </a:lnTo>
                <a:lnTo>
                  <a:pt x="74138" y="392"/>
                </a:lnTo>
                <a:lnTo>
                  <a:pt x="74082" y="355"/>
                </a:lnTo>
                <a:lnTo>
                  <a:pt x="73989" y="336"/>
                </a:lnTo>
                <a:lnTo>
                  <a:pt x="73430" y="280"/>
                </a:lnTo>
                <a:lnTo>
                  <a:pt x="73132" y="261"/>
                </a:lnTo>
                <a:close/>
                <a:moveTo>
                  <a:pt x="80393" y="261"/>
                </a:moveTo>
                <a:lnTo>
                  <a:pt x="80282" y="280"/>
                </a:lnTo>
                <a:lnTo>
                  <a:pt x="80170" y="299"/>
                </a:lnTo>
                <a:lnTo>
                  <a:pt x="80040" y="336"/>
                </a:lnTo>
                <a:lnTo>
                  <a:pt x="79947" y="373"/>
                </a:lnTo>
                <a:lnTo>
                  <a:pt x="79891" y="429"/>
                </a:lnTo>
                <a:lnTo>
                  <a:pt x="79872" y="448"/>
                </a:lnTo>
                <a:lnTo>
                  <a:pt x="79891" y="485"/>
                </a:lnTo>
                <a:lnTo>
                  <a:pt x="79909" y="504"/>
                </a:lnTo>
                <a:lnTo>
                  <a:pt x="79947" y="541"/>
                </a:lnTo>
                <a:lnTo>
                  <a:pt x="80114" y="615"/>
                </a:lnTo>
                <a:lnTo>
                  <a:pt x="80226" y="634"/>
                </a:lnTo>
                <a:lnTo>
                  <a:pt x="80375" y="652"/>
                </a:lnTo>
                <a:lnTo>
                  <a:pt x="80673" y="671"/>
                </a:lnTo>
                <a:lnTo>
                  <a:pt x="81231" y="671"/>
                </a:lnTo>
                <a:lnTo>
                  <a:pt x="81548" y="690"/>
                </a:lnTo>
                <a:lnTo>
                  <a:pt x="81734" y="671"/>
                </a:lnTo>
                <a:lnTo>
                  <a:pt x="81808" y="652"/>
                </a:lnTo>
                <a:lnTo>
                  <a:pt x="81846" y="615"/>
                </a:lnTo>
                <a:lnTo>
                  <a:pt x="81883" y="541"/>
                </a:lnTo>
                <a:lnTo>
                  <a:pt x="81883" y="448"/>
                </a:lnTo>
                <a:lnTo>
                  <a:pt x="81846" y="373"/>
                </a:lnTo>
                <a:lnTo>
                  <a:pt x="81827" y="355"/>
                </a:lnTo>
                <a:lnTo>
                  <a:pt x="81771" y="336"/>
                </a:lnTo>
                <a:lnTo>
                  <a:pt x="81436" y="280"/>
                </a:lnTo>
                <a:lnTo>
                  <a:pt x="81082" y="261"/>
                </a:lnTo>
                <a:close/>
                <a:moveTo>
                  <a:pt x="88846" y="261"/>
                </a:moveTo>
                <a:lnTo>
                  <a:pt x="88604" y="280"/>
                </a:lnTo>
                <a:lnTo>
                  <a:pt x="88436" y="317"/>
                </a:lnTo>
                <a:lnTo>
                  <a:pt x="88269" y="336"/>
                </a:lnTo>
                <a:lnTo>
                  <a:pt x="88064" y="373"/>
                </a:lnTo>
                <a:lnTo>
                  <a:pt x="87952" y="392"/>
                </a:lnTo>
                <a:lnTo>
                  <a:pt x="87859" y="429"/>
                </a:lnTo>
                <a:lnTo>
                  <a:pt x="87785" y="485"/>
                </a:lnTo>
                <a:lnTo>
                  <a:pt x="87748" y="541"/>
                </a:lnTo>
                <a:lnTo>
                  <a:pt x="87748" y="578"/>
                </a:lnTo>
                <a:lnTo>
                  <a:pt x="87766" y="615"/>
                </a:lnTo>
                <a:lnTo>
                  <a:pt x="87785" y="634"/>
                </a:lnTo>
                <a:lnTo>
                  <a:pt x="87822" y="671"/>
                </a:lnTo>
                <a:lnTo>
                  <a:pt x="87934" y="690"/>
                </a:lnTo>
                <a:lnTo>
                  <a:pt x="88045" y="708"/>
                </a:lnTo>
                <a:lnTo>
                  <a:pt x="88306" y="708"/>
                </a:lnTo>
                <a:lnTo>
                  <a:pt x="88455" y="690"/>
                </a:lnTo>
                <a:lnTo>
                  <a:pt x="88641" y="690"/>
                </a:lnTo>
                <a:lnTo>
                  <a:pt x="88883" y="671"/>
                </a:lnTo>
                <a:lnTo>
                  <a:pt x="88995" y="634"/>
                </a:lnTo>
                <a:lnTo>
                  <a:pt x="89088" y="597"/>
                </a:lnTo>
                <a:lnTo>
                  <a:pt x="89125" y="559"/>
                </a:lnTo>
                <a:lnTo>
                  <a:pt x="89144" y="522"/>
                </a:lnTo>
                <a:lnTo>
                  <a:pt x="89163" y="485"/>
                </a:lnTo>
                <a:lnTo>
                  <a:pt x="89163" y="429"/>
                </a:lnTo>
                <a:lnTo>
                  <a:pt x="89163" y="392"/>
                </a:lnTo>
                <a:lnTo>
                  <a:pt x="89125" y="336"/>
                </a:lnTo>
                <a:lnTo>
                  <a:pt x="89107" y="317"/>
                </a:lnTo>
                <a:lnTo>
                  <a:pt x="89051" y="299"/>
                </a:lnTo>
                <a:lnTo>
                  <a:pt x="88958" y="261"/>
                </a:lnTo>
                <a:close/>
                <a:moveTo>
                  <a:pt x="86184" y="299"/>
                </a:moveTo>
                <a:lnTo>
                  <a:pt x="85849" y="336"/>
                </a:lnTo>
                <a:lnTo>
                  <a:pt x="85551" y="373"/>
                </a:lnTo>
                <a:lnTo>
                  <a:pt x="85346" y="373"/>
                </a:lnTo>
                <a:lnTo>
                  <a:pt x="85234" y="392"/>
                </a:lnTo>
                <a:lnTo>
                  <a:pt x="85122" y="429"/>
                </a:lnTo>
                <a:lnTo>
                  <a:pt x="85029" y="466"/>
                </a:lnTo>
                <a:lnTo>
                  <a:pt x="85011" y="485"/>
                </a:lnTo>
                <a:lnTo>
                  <a:pt x="84992" y="504"/>
                </a:lnTo>
                <a:lnTo>
                  <a:pt x="84992" y="541"/>
                </a:lnTo>
                <a:lnTo>
                  <a:pt x="84992" y="578"/>
                </a:lnTo>
                <a:lnTo>
                  <a:pt x="85029" y="634"/>
                </a:lnTo>
                <a:lnTo>
                  <a:pt x="85085" y="671"/>
                </a:lnTo>
                <a:lnTo>
                  <a:pt x="85178" y="727"/>
                </a:lnTo>
                <a:lnTo>
                  <a:pt x="85290" y="746"/>
                </a:lnTo>
                <a:lnTo>
                  <a:pt x="85420" y="764"/>
                </a:lnTo>
                <a:lnTo>
                  <a:pt x="85551" y="764"/>
                </a:lnTo>
                <a:lnTo>
                  <a:pt x="86053" y="727"/>
                </a:lnTo>
                <a:lnTo>
                  <a:pt x="86370" y="727"/>
                </a:lnTo>
                <a:lnTo>
                  <a:pt x="86537" y="708"/>
                </a:lnTo>
                <a:lnTo>
                  <a:pt x="86686" y="652"/>
                </a:lnTo>
                <a:lnTo>
                  <a:pt x="86779" y="597"/>
                </a:lnTo>
                <a:lnTo>
                  <a:pt x="86873" y="504"/>
                </a:lnTo>
                <a:lnTo>
                  <a:pt x="86910" y="466"/>
                </a:lnTo>
                <a:lnTo>
                  <a:pt x="86910" y="410"/>
                </a:lnTo>
                <a:lnTo>
                  <a:pt x="86873" y="373"/>
                </a:lnTo>
                <a:lnTo>
                  <a:pt x="86798" y="336"/>
                </a:lnTo>
                <a:lnTo>
                  <a:pt x="86649" y="299"/>
                </a:lnTo>
                <a:close/>
                <a:moveTo>
                  <a:pt x="90689" y="280"/>
                </a:moveTo>
                <a:lnTo>
                  <a:pt x="90503" y="299"/>
                </a:lnTo>
                <a:lnTo>
                  <a:pt x="90354" y="317"/>
                </a:lnTo>
                <a:lnTo>
                  <a:pt x="90261" y="373"/>
                </a:lnTo>
                <a:lnTo>
                  <a:pt x="90205" y="410"/>
                </a:lnTo>
                <a:lnTo>
                  <a:pt x="90168" y="466"/>
                </a:lnTo>
                <a:lnTo>
                  <a:pt x="90168" y="522"/>
                </a:lnTo>
                <a:lnTo>
                  <a:pt x="90187" y="559"/>
                </a:lnTo>
                <a:lnTo>
                  <a:pt x="90242" y="615"/>
                </a:lnTo>
                <a:lnTo>
                  <a:pt x="90298" y="652"/>
                </a:lnTo>
                <a:lnTo>
                  <a:pt x="90373" y="671"/>
                </a:lnTo>
                <a:lnTo>
                  <a:pt x="90522" y="708"/>
                </a:lnTo>
                <a:lnTo>
                  <a:pt x="90671" y="727"/>
                </a:lnTo>
                <a:lnTo>
                  <a:pt x="90820" y="783"/>
                </a:lnTo>
                <a:lnTo>
                  <a:pt x="90894" y="801"/>
                </a:lnTo>
                <a:lnTo>
                  <a:pt x="90931" y="820"/>
                </a:lnTo>
                <a:lnTo>
                  <a:pt x="90968" y="801"/>
                </a:lnTo>
                <a:lnTo>
                  <a:pt x="91006" y="764"/>
                </a:lnTo>
                <a:lnTo>
                  <a:pt x="91043" y="727"/>
                </a:lnTo>
                <a:lnTo>
                  <a:pt x="91062" y="671"/>
                </a:lnTo>
                <a:lnTo>
                  <a:pt x="91080" y="615"/>
                </a:lnTo>
                <a:lnTo>
                  <a:pt x="91080" y="559"/>
                </a:lnTo>
                <a:lnTo>
                  <a:pt x="91062" y="504"/>
                </a:lnTo>
                <a:lnTo>
                  <a:pt x="91043" y="448"/>
                </a:lnTo>
                <a:lnTo>
                  <a:pt x="91006" y="392"/>
                </a:lnTo>
                <a:lnTo>
                  <a:pt x="90950" y="336"/>
                </a:lnTo>
                <a:lnTo>
                  <a:pt x="90857" y="317"/>
                </a:lnTo>
                <a:lnTo>
                  <a:pt x="90782" y="299"/>
                </a:lnTo>
                <a:lnTo>
                  <a:pt x="90689" y="280"/>
                </a:lnTo>
                <a:close/>
                <a:moveTo>
                  <a:pt x="90838" y="1416"/>
                </a:moveTo>
                <a:lnTo>
                  <a:pt x="90782" y="1472"/>
                </a:lnTo>
                <a:lnTo>
                  <a:pt x="90726" y="1565"/>
                </a:lnTo>
                <a:lnTo>
                  <a:pt x="90708" y="1658"/>
                </a:lnTo>
                <a:lnTo>
                  <a:pt x="90708" y="1770"/>
                </a:lnTo>
                <a:lnTo>
                  <a:pt x="90726" y="2012"/>
                </a:lnTo>
                <a:lnTo>
                  <a:pt x="90782" y="2254"/>
                </a:lnTo>
                <a:lnTo>
                  <a:pt x="90820" y="2477"/>
                </a:lnTo>
                <a:lnTo>
                  <a:pt x="90838" y="2700"/>
                </a:lnTo>
                <a:lnTo>
                  <a:pt x="90857" y="2812"/>
                </a:lnTo>
                <a:lnTo>
                  <a:pt x="90894" y="2924"/>
                </a:lnTo>
                <a:lnTo>
                  <a:pt x="90931" y="2998"/>
                </a:lnTo>
                <a:lnTo>
                  <a:pt x="90968" y="3017"/>
                </a:lnTo>
                <a:lnTo>
                  <a:pt x="90987" y="3017"/>
                </a:lnTo>
                <a:lnTo>
                  <a:pt x="91024" y="2998"/>
                </a:lnTo>
                <a:lnTo>
                  <a:pt x="91062" y="2961"/>
                </a:lnTo>
                <a:lnTo>
                  <a:pt x="91136" y="2849"/>
                </a:lnTo>
                <a:lnTo>
                  <a:pt x="91192" y="2719"/>
                </a:lnTo>
                <a:lnTo>
                  <a:pt x="91229" y="2589"/>
                </a:lnTo>
                <a:lnTo>
                  <a:pt x="91229" y="2440"/>
                </a:lnTo>
                <a:lnTo>
                  <a:pt x="91229" y="2291"/>
                </a:lnTo>
                <a:lnTo>
                  <a:pt x="91211" y="1974"/>
                </a:lnTo>
                <a:lnTo>
                  <a:pt x="91155" y="1714"/>
                </a:lnTo>
                <a:lnTo>
                  <a:pt x="91080" y="1583"/>
                </a:lnTo>
                <a:lnTo>
                  <a:pt x="91024" y="1509"/>
                </a:lnTo>
                <a:lnTo>
                  <a:pt x="90968" y="1453"/>
                </a:lnTo>
                <a:lnTo>
                  <a:pt x="90913" y="1416"/>
                </a:lnTo>
                <a:close/>
                <a:moveTo>
                  <a:pt x="299" y="1565"/>
                </a:moveTo>
                <a:lnTo>
                  <a:pt x="224" y="1583"/>
                </a:lnTo>
                <a:lnTo>
                  <a:pt x="168" y="1621"/>
                </a:lnTo>
                <a:lnTo>
                  <a:pt x="150" y="1658"/>
                </a:lnTo>
                <a:lnTo>
                  <a:pt x="131" y="1714"/>
                </a:lnTo>
                <a:lnTo>
                  <a:pt x="131" y="2012"/>
                </a:lnTo>
                <a:lnTo>
                  <a:pt x="131" y="2309"/>
                </a:lnTo>
                <a:lnTo>
                  <a:pt x="187" y="2905"/>
                </a:lnTo>
                <a:lnTo>
                  <a:pt x="205" y="3129"/>
                </a:lnTo>
                <a:lnTo>
                  <a:pt x="224" y="3240"/>
                </a:lnTo>
                <a:lnTo>
                  <a:pt x="243" y="3333"/>
                </a:lnTo>
                <a:lnTo>
                  <a:pt x="280" y="3389"/>
                </a:lnTo>
                <a:lnTo>
                  <a:pt x="299" y="3389"/>
                </a:lnTo>
                <a:lnTo>
                  <a:pt x="317" y="3371"/>
                </a:lnTo>
                <a:lnTo>
                  <a:pt x="373" y="3315"/>
                </a:lnTo>
                <a:lnTo>
                  <a:pt x="447" y="3166"/>
                </a:lnTo>
                <a:lnTo>
                  <a:pt x="485" y="3036"/>
                </a:lnTo>
                <a:lnTo>
                  <a:pt x="503" y="2905"/>
                </a:lnTo>
                <a:lnTo>
                  <a:pt x="522" y="2607"/>
                </a:lnTo>
                <a:lnTo>
                  <a:pt x="522" y="2309"/>
                </a:lnTo>
                <a:lnTo>
                  <a:pt x="503" y="2030"/>
                </a:lnTo>
                <a:lnTo>
                  <a:pt x="485" y="1807"/>
                </a:lnTo>
                <a:lnTo>
                  <a:pt x="447" y="1676"/>
                </a:lnTo>
                <a:lnTo>
                  <a:pt x="429" y="1621"/>
                </a:lnTo>
                <a:lnTo>
                  <a:pt x="392" y="1602"/>
                </a:lnTo>
                <a:lnTo>
                  <a:pt x="299" y="1565"/>
                </a:lnTo>
                <a:close/>
                <a:moveTo>
                  <a:pt x="91062" y="4022"/>
                </a:moveTo>
                <a:lnTo>
                  <a:pt x="91024" y="4041"/>
                </a:lnTo>
                <a:lnTo>
                  <a:pt x="90968" y="4078"/>
                </a:lnTo>
                <a:lnTo>
                  <a:pt x="90931" y="4134"/>
                </a:lnTo>
                <a:lnTo>
                  <a:pt x="90894" y="4208"/>
                </a:lnTo>
                <a:lnTo>
                  <a:pt x="90857" y="4395"/>
                </a:lnTo>
                <a:lnTo>
                  <a:pt x="90820" y="4637"/>
                </a:lnTo>
                <a:lnTo>
                  <a:pt x="90820" y="4879"/>
                </a:lnTo>
                <a:lnTo>
                  <a:pt x="90820" y="5121"/>
                </a:lnTo>
                <a:lnTo>
                  <a:pt x="90857" y="5307"/>
                </a:lnTo>
                <a:lnTo>
                  <a:pt x="90894" y="5363"/>
                </a:lnTo>
                <a:lnTo>
                  <a:pt x="90913" y="5400"/>
                </a:lnTo>
                <a:lnTo>
                  <a:pt x="90968" y="5419"/>
                </a:lnTo>
                <a:lnTo>
                  <a:pt x="91006" y="5419"/>
                </a:lnTo>
                <a:lnTo>
                  <a:pt x="91062" y="5363"/>
                </a:lnTo>
                <a:lnTo>
                  <a:pt x="91099" y="5288"/>
                </a:lnTo>
                <a:lnTo>
                  <a:pt x="91136" y="5195"/>
                </a:lnTo>
                <a:lnTo>
                  <a:pt x="91155" y="5084"/>
                </a:lnTo>
                <a:lnTo>
                  <a:pt x="91192" y="4879"/>
                </a:lnTo>
                <a:lnTo>
                  <a:pt x="91211" y="4711"/>
                </a:lnTo>
                <a:lnTo>
                  <a:pt x="91211" y="4544"/>
                </a:lnTo>
                <a:lnTo>
                  <a:pt x="91211" y="4395"/>
                </a:lnTo>
                <a:lnTo>
                  <a:pt x="91192" y="4264"/>
                </a:lnTo>
                <a:lnTo>
                  <a:pt x="91173" y="4134"/>
                </a:lnTo>
                <a:lnTo>
                  <a:pt x="91117" y="4041"/>
                </a:lnTo>
                <a:lnTo>
                  <a:pt x="91099" y="4022"/>
                </a:lnTo>
                <a:close/>
                <a:moveTo>
                  <a:pt x="261" y="4171"/>
                </a:moveTo>
                <a:lnTo>
                  <a:pt x="224" y="4190"/>
                </a:lnTo>
                <a:lnTo>
                  <a:pt x="187" y="4208"/>
                </a:lnTo>
                <a:lnTo>
                  <a:pt x="150" y="4246"/>
                </a:lnTo>
                <a:lnTo>
                  <a:pt x="131" y="4302"/>
                </a:lnTo>
                <a:lnTo>
                  <a:pt x="112" y="4413"/>
                </a:lnTo>
                <a:lnTo>
                  <a:pt x="112" y="4562"/>
                </a:lnTo>
                <a:lnTo>
                  <a:pt x="131" y="4842"/>
                </a:lnTo>
                <a:lnTo>
                  <a:pt x="150" y="5046"/>
                </a:lnTo>
                <a:lnTo>
                  <a:pt x="150" y="5214"/>
                </a:lnTo>
                <a:lnTo>
                  <a:pt x="168" y="5493"/>
                </a:lnTo>
                <a:lnTo>
                  <a:pt x="187" y="5642"/>
                </a:lnTo>
                <a:lnTo>
                  <a:pt x="224" y="5754"/>
                </a:lnTo>
                <a:lnTo>
                  <a:pt x="280" y="5828"/>
                </a:lnTo>
                <a:lnTo>
                  <a:pt x="317" y="5866"/>
                </a:lnTo>
                <a:lnTo>
                  <a:pt x="373" y="5866"/>
                </a:lnTo>
                <a:lnTo>
                  <a:pt x="410" y="5828"/>
                </a:lnTo>
                <a:lnTo>
                  <a:pt x="447" y="5735"/>
                </a:lnTo>
                <a:lnTo>
                  <a:pt x="466" y="5605"/>
                </a:lnTo>
                <a:lnTo>
                  <a:pt x="485" y="5437"/>
                </a:lnTo>
                <a:lnTo>
                  <a:pt x="466" y="5102"/>
                </a:lnTo>
                <a:lnTo>
                  <a:pt x="466" y="4879"/>
                </a:lnTo>
                <a:lnTo>
                  <a:pt x="466" y="4711"/>
                </a:lnTo>
                <a:lnTo>
                  <a:pt x="447" y="4469"/>
                </a:lnTo>
                <a:lnTo>
                  <a:pt x="429" y="4357"/>
                </a:lnTo>
                <a:lnTo>
                  <a:pt x="392" y="4246"/>
                </a:lnTo>
                <a:lnTo>
                  <a:pt x="336" y="4190"/>
                </a:lnTo>
                <a:lnTo>
                  <a:pt x="317" y="4171"/>
                </a:lnTo>
                <a:close/>
                <a:moveTo>
                  <a:pt x="91062" y="6331"/>
                </a:moveTo>
                <a:lnTo>
                  <a:pt x="90987" y="6350"/>
                </a:lnTo>
                <a:lnTo>
                  <a:pt x="90931" y="6387"/>
                </a:lnTo>
                <a:lnTo>
                  <a:pt x="90894" y="6480"/>
                </a:lnTo>
                <a:lnTo>
                  <a:pt x="90838" y="6592"/>
                </a:lnTo>
                <a:lnTo>
                  <a:pt x="90782" y="6871"/>
                </a:lnTo>
                <a:lnTo>
                  <a:pt x="90745" y="7206"/>
                </a:lnTo>
                <a:lnTo>
                  <a:pt x="90745" y="7541"/>
                </a:lnTo>
                <a:lnTo>
                  <a:pt x="90764" y="7858"/>
                </a:lnTo>
                <a:lnTo>
                  <a:pt x="90801" y="8007"/>
                </a:lnTo>
                <a:lnTo>
                  <a:pt x="90838" y="8118"/>
                </a:lnTo>
                <a:lnTo>
                  <a:pt x="90894" y="8211"/>
                </a:lnTo>
                <a:lnTo>
                  <a:pt x="90950" y="8249"/>
                </a:lnTo>
                <a:lnTo>
                  <a:pt x="90987" y="8267"/>
                </a:lnTo>
                <a:lnTo>
                  <a:pt x="91006" y="8249"/>
                </a:lnTo>
                <a:lnTo>
                  <a:pt x="91043" y="8230"/>
                </a:lnTo>
                <a:lnTo>
                  <a:pt x="91062" y="8174"/>
                </a:lnTo>
                <a:lnTo>
                  <a:pt x="91099" y="8044"/>
                </a:lnTo>
                <a:lnTo>
                  <a:pt x="91117" y="7895"/>
                </a:lnTo>
                <a:lnTo>
                  <a:pt x="91136" y="7578"/>
                </a:lnTo>
                <a:lnTo>
                  <a:pt x="91155" y="7392"/>
                </a:lnTo>
                <a:lnTo>
                  <a:pt x="91192" y="7150"/>
                </a:lnTo>
                <a:lnTo>
                  <a:pt x="91229" y="6796"/>
                </a:lnTo>
                <a:lnTo>
                  <a:pt x="91229" y="6629"/>
                </a:lnTo>
                <a:lnTo>
                  <a:pt x="91192" y="6480"/>
                </a:lnTo>
                <a:lnTo>
                  <a:pt x="91173" y="6424"/>
                </a:lnTo>
                <a:lnTo>
                  <a:pt x="91155" y="6368"/>
                </a:lnTo>
                <a:lnTo>
                  <a:pt x="91099" y="6350"/>
                </a:lnTo>
                <a:lnTo>
                  <a:pt x="91062" y="6331"/>
                </a:lnTo>
                <a:close/>
                <a:moveTo>
                  <a:pt x="336" y="6703"/>
                </a:moveTo>
                <a:lnTo>
                  <a:pt x="280" y="6722"/>
                </a:lnTo>
                <a:lnTo>
                  <a:pt x="243" y="6815"/>
                </a:lnTo>
                <a:lnTo>
                  <a:pt x="224" y="6927"/>
                </a:lnTo>
                <a:lnTo>
                  <a:pt x="205" y="7113"/>
                </a:lnTo>
                <a:lnTo>
                  <a:pt x="187" y="7634"/>
                </a:lnTo>
                <a:lnTo>
                  <a:pt x="205" y="7895"/>
                </a:lnTo>
                <a:lnTo>
                  <a:pt x="224" y="8137"/>
                </a:lnTo>
                <a:lnTo>
                  <a:pt x="280" y="8304"/>
                </a:lnTo>
                <a:lnTo>
                  <a:pt x="299" y="8342"/>
                </a:lnTo>
                <a:lnTo>
                  <a:pt x="336" y="8379"/>
                </a:lnTo>
                <a:lnTo>
                  <a:pt x="373" y="8360"/>
                </a:lnTo>
                <a:lnTo>
                  <a:pt x="392" y="8342"/>
                </a:lnTo>
                <a:lnTo>
                  <a:pt x="447" y="8249"/>
                </a:lnTo>
                <a:lnTo>
                  <a:pt x="466" y="8118"/>
                </a:lnTo>
                <a:lnTo>
                  <a:pt x="503" y="7969"/>
                </a:lnTo>
                <a:lnTo>
                  <a:pt x="522" y="7653"/>
                </a:lnTo>
                <a:lnTo>
                  <a:pt x="522" y="7485"/>
                </a:lnTo>
                <a:lnTo>
                  <a:pt x="541" y="7225"/>
                </a:lnTo>
                <a:lnTo>
                  <a:pt x="541" y="7094"/>
                </a:lnTo>
                <a:lnTo>
                  <a:pt x="522" y="6964"/>
                </a:lnTo>
                <a:lnTo>
                  <a:pt x="485" y="6871"/>
                </a:lnTo>
                <a:lnTo>
                  <a:pt x="410" y="6759"/>
                </a:lnTo>
                <a:lnTo>
                  <a:pt x="373" y="6722"/>
                </a:lnTo>
                <a:lnTo>
                  <a:pt x="336" y="6703"/>
                </a:lnTo>
                <a:close/>
                <a:moveTo>
                  <a:pt x="91006" y="8882"/>
                </a:moveTo>
                <a:lnTo>
                  <a:pt x="90968" y="8900"/>
                </a:lnTo>
                <a:lnTo>
                  <a:pt x="90931" y="8937"/>
                </a:lnTo>
                <a:lnTo>
                  <a:pt x="90913" y="8993"/>
                </a:lnTo>
                <a:lnTo>
                  <a:pt x="90894" y="9105"/>
                </a:lnTo>
                <a:lnTo>
                  <a:pt x="90894" y="9347"/>
                </a:lnTo>
                <a:lnTo>
                  <a:pt x="90931" y="9943"/>
                </a:lnTo>
                <a:lnTo>
                  <a:pt x="90950" y="10259"/>
                </a:lnTo>
                <a:lnTo>
                  <a:pt x="91006" y="10520"/>
                </a:lnTo>
                <a:lnTo>
                  <a:pt x="91062" y="10688"/>
                </a:lnTo>
                <a:lnTo>
                  <a:pt x="91080" y="10743"/>
                </a:lnTo>
                <a:lnTo>
                  <a:pt x="91117" y="10743"/>
                </a:lnTo>
                <a:lnTo>
                  <a:pt x="91155" y="10725"/>
                </a:lnTo>
                <a:lnTo>
                  <a:pt x="91173" y="10688"/>
                </a:lnTo>
                <a:lnTo>
                  <a:pt x="91229" y="10576"/>
                </a:lnTo>
                <a:lnTo>
                  <a:pt x="91248" y="10408"/>
                </a:lnTo>
                <a:lnTo>
                  <a:pt x="91266" y="10222"/>
                </a:lnTo>
                <a:lnTo>
                  <a:pt x="91266" y="9850"/>
                </a:lnTo>
                <a:lnTo>
                  <a:pt x="91266" y="9608"/>
                </a:lnTo>
                <a:lnTo>
                  <a:pt x="91266" y="9291"/>
                </a:lnTo>
                <a:lnTo>
                  <a:pt x="91248" y="9105"/>
                </a:lnTo>
                <a:lnTo>
                  <a:pt x="91229" y="9049"/>
                </a:lnTo>
                <a:lnTo>
                  <a:pt x="91192" y="8993"/>
                </a:lnTo>
                <a:lnTo>
                  <a:pt x="91136" y="8937"/>
                </a:lnTo>
                <a:lnTo>
                  <a:pt x="91043" y="8882"/>
                </a:lnTo>
                <a:close/>
                <a:moveTo>
                  <a:pt x="354" y="9198"/>
                </a:moveTo>
                <a:lnTo>
                  <a:pt x="336" y="9217"/>
                </a:lnTo>
                <a:lnTo>
                  <a:pt x="299" y="9273"/>
                </a:lnTo>
                <a:lnTo>
                  <a:pt x="261" y="9366"/>
                </a:lnTo>
                <a:lnTo>
                  <a:pt x="261" y="9589"/>
                </a:lnTo>
                <a:lnTo>
                  <a:pt x="261" y="9757"/>
                </a:lnTo>
                <a:lnTo>
                  <a:pt x="261" y="10334"/>
                </a:lnTo>
                <a:lnTo>
                  <a:pt x="280" y="10632"/>
                </a:lnTo>
                <a:lnTo>
                  <a:pt x="317" y="10911"/>
                </a:lnTo>
                <a:lnTo>
                  <a:pt x="336" y="10948"/>
                </a:lnTo>
                <a:lnTo>
                  <a:pt x="373" y="10967"/>
                </a:lnTo>
                <a:lnTo>
                  <a:pt x="392" y="10930"/>
                </a:lnTo>
                <a:lnTo>
                  <a:pt x="429" y="10892"/>
                </a:lnTo>
                <a:lnTo>
                  <a:pt x="503" y="10762"/>
                </a:lnTo>
                <a:lnTo>
                  <a:pt x="522" y="10688"/>
                </a:lnTo>
                <a:lnTo>
                  <a:pt x="578" y="10427"/>
                </a:lnTo>
                <a:lnTo>
                  <a:pt x="596" y="10166"/>
                </a:lnTo>
                <a:lnTo>
                  <a:pt x="596" y="9961"/>
                </a:lnTo>
                <a:lnTo>
                  <a:pt x="615" y="9682"/>
                </a:lnTo>
                <a:lnTo>
                  <a:pt x="596" y="9552"/>
                </a:lnTo>
                <a:lnTo>
                  <a:pt x="578" y="9422"/>
                </a:lnTo>
                <a:lnTo>
                  <a:pt x="541" y="9310"/>
                </a:lnTo>
                <a:lnTo>
                  <a:pt x="485" y="9235"/>
                </a:lnTo>
                <a:lnTo>
                  <a:pt x="429" y="9217"/>
                </a:lnTo>
                <a:lnTo>
                  <a:pt x="392" y="9198"/>
                </a:lnTo>
                <a:close/>
                <a:moveTo>
                  <a:pt x="90968" y="11321"/>
                </a:moveTo>
                <a:lnTo>
                  <a:pt x="90894" y="11358"/>
                </a:lnTo>
                <a:lnTo>
                  <a:pt x="90857" y="11414"/>
                </a:lnTo>
                <a:lnTo>
                  <a:pt x="90838" y="11488"/>
                </a:lnTo>
                <a:lnTo>
                  <a:pt x="90820" y="11656"/>
                </a:lnTo>
                <a:lnTo>
                  <a:pt x="90838" y="11991"/>
                </a:lnTo>
                <a:lnTo>
                  <a:pt x="90838" y="12549"/>
                </a:lnTo>
                <a:lnTo>
                  <a:pt x="90838" y="12847"/>
                </a:lnTo>
                <a:lnTo>
                  <a:pt x="90875" y="12978"/>
                </a:lnTo>
                <a:lnTo>
                  <a:pt x="90894" y="13108"/>
                </a:lnTo>
                <a:lnTo>
                  <a:pt x="90968" y="13257"/>
                </a:lnTo>
                <a:lnTo>
                  <a:pt x="91006" y="13313"/>
                </a:lnTo>
                <a:lnTo>
                  <a:pt x="91024" y="13331"/>
                </a:lnTo>
                <a:lnTo>
                  <a:pt x="91080" y="13331"/>
                </a:lnTo>
                <a:lnTo>
                  <a:pt x="91136" y="13275"/>
                </a:lnTo>
                <a:lnTo>
                  <a:pt x="91173" y="13164"/>
                </a:lnTo>
                <a:lnTo>
                  <a:pt x="91211" y="13052"/>
                </a:lnTo>
                <a:lnTo>
                  <a:pt x="91229" y="12922"/>
                </a:lnTo>
                <a:lnTo>
                  <a:pt x="91248" y="12829"/>
                </a:lnTo>
                <a:lnTo>
                  <a:pt x="91248" y="12121"/>
                </a:lnTo>
                <a:lnTo>
                  <a:pt x="91229" y="11767"/>
                </a:lnTo>
                <a:lnTo>
                  <a:pt x="91173" y="11432"/>
                </a:lnTo>
                <a:lnTo>
                  <a:pt x="91155" y="11395"/>
                </a:lnTo>
                <a:lnTo>
                  <a:pt x="91136" y="11358"/>
                </a:lnTo>
                <a:lnTo>
                  <a:pt x="91062" y="11321"/>
                </a:lnTo>
                <a:close/>
                <a:moveTo>
                  <a:pt x="280" y="11786"/>
                </a:moveTo>
                <a:lnTo>
                  <a:pt x="224" y="11805"/>
                </a:lnTo>
                <a:lnTo>
                  <a:pt x="187" y="11823"/>
                </a:lnTo>
                <a:lnTo>
                  <a:pt x="150" y="11842"/>
                </a:lnTo>
                <a:lnTo>
                  <a:pt x="131" y="11898"/>
                </a:lnTo>
                <a:lnTo>
                  <a:pt x="112" y="11991"/>
                </a:lnTo>
                <a:lnTo>
                  <a:pt x="94" y="12121"/>
                </a:lnTo>
                <a:lnTo>
                  <a:pt x="112" y="12270"/>
                </a:lnTo>
                <a:lnTo>
                  <a:pt x="168" y="12568"/>
                </a:lnTo>
                <a:lnTo>
                  <a:pt x="205" y="12773"/>
                </a:lnTo>
                <a:lnTo>
                  <a:pt x="205" y="12959"/>
                </a:lnTo>
                <a:lnTo>
                  <a:pt x="224" y="13182"/>
                </a:lnTo>
                <a:lnTo>
                  <a:pt x="243" y="13294"/>
                </a:lnTo>
                <a:lnTo>
                  <a:pt x="280" y="13350"/>
                </a:lnTo>
                <a:lnTo>
                  <a:pt x="299" y="13369"/>
                </a:lnTo>
                <a:lnTo>
                  <a:pt x="336" y="13369"/>
                </a:lnTo>
                <a:lnTo>
                  <a:pt x="373" y="13350"/>
                </a:lnTo>
                <a:lnTo>
                  <a:pt x="410" y="13313"/>
                </a:lnTo>
                <a:lnTo>
                  <a:pt x="466" y="13238"/>
                </a:lnTo>
                <a:lnTo>
                  <a:pt x="503" y="13145"/>
                </a:lnTo>
                <a:lnTo>
                  <a:pt x="522" y="13015"/>
                </a:lnTo>
                <a:lnTo>
                  <a:pt x="541" y="12903"/>
                </a:lnTo>
                <a:lnTo>
                  <a:pt x="522" y="12642"/>
                </a:lnTo>
                <a:lnTo>
                  <a:pt x="503" y="12456"/>
                </a:lnTo>
                <a:lnTo>
                  <a:pt x="503" y="12270"/>
                </a:lnTo>
                <a:lnTo>
                  <a:pt x="485" y="12140"/>
                </a:lnTo>
                <a:lnTo>
                  <a:pt x="447" y="12028"/>
                </a:lnTo>
                <a:lnTo>
                  <a:pt x="410" y="11916"/>
                </a:lnTo>
                <a:lnTo>
                  <a:pt x="354" y="11823"/>
                </a:lnTo>
                <a:lnTo>
                  <a:pt x="317" y="11805"/>
                </a:lnTo>
                <a:lnTo>
                  <a:pt x="280" y="11786"/>
                </a:lnTo>
                <a:close/>
                <a:moveTo>
                  <a:pt x="91099" y="14039"/>
                </a:moveTo>
                <a:lnTo>
                  <a:pt x="91062" y="14057"/>
                </a:lnTo>
                <a:lnTo>
                  <a:pt x="91006" y="14095"/>
                </a:lnTo>
                <a:lnTo>
                  <a:pt x="90987" y="14151"/>
                </a:lnTo>
                <a:lnTo>
                  <a:pt x="90950" y="14225"/>
                </a:lnTo>
                <a:lnTo>
                  <a:pt x="90913" y="14430"/>
                </a:lnTo>
                <a:lnTo>
                  <a:pt x="90875" y="14690"/>
                </a:lnTo>
                <a:lnTo>
                  <a:pt x="90857" y="14970"/>
                </a:lnTo>
                <a:lnTo>
                  <a:pt x="90857" y="15249"/>
                </a:lnTo>
                <a:lnTo>
                  <a:pt x="90894" y="15472"/>
                </a:lnTo>
                <a:lnTo>
                  <a:pt x="90913" y="15547"/>
                </a:lnTo>
                <a:lnTo>
                  <a:pt x="90950" y="15603"/>
                </a:lnTo>
                <a:lnTo>
                  <a:pt x="90987" y="15640"/>
                </a:lnTo>
                <a:lnTo>
                  <a:pt x="91024" y="15640"/>
                </a:lnTo>
                <a:lnTo>
                  <a:pt x="91080" y="15603"/>
                </a:lnTo>
                <a:lnTo>
                  <a:pt x="91136" y="15510"/>
                </a:lnTo>
                <a:lnTo>
                  <a:pt x="91155" y="15417"/>
                </a:lnTo>
                <a:lnTo>
                  <a:pt x="91192" y="15286"/>
                </a:lnTo>
                <a:lnTo>
                  <a:pt x="91211" y="15044"/>
                </a:lnTo>
                <a:lnTo>
                  <a:pt x="91229" y="14877"/>
                </a:lnTo>
                <a:lnTo>
                  <a:pt x="91248" y="14672"/>
                </a:lnTo>
                <a:lnTo>
                  <a:pt x="91229" y="14337"/>
                </a:lnTo>
                <a:lnTo>
                  <a:pt x="91211" y="14188"/>
                </a:lnTo>
                <a:lnTo>
                  <a:pt x="91155" y="14076"/>
                </a:lnTo>
                <a:lnTo>
                  <a:pt x="91136" y="14039"/>
                </a:lnTo>
                <a:close/>
                <a:moveTo>
                  <a:pt x="187" y="14318"/>
                </a:moveTo>
                <a:lnTo>
                  <a:pt x="150" y="14337"/>
                </a:lnTo>
                <a:lnTo>
                  <a:pt x="94" y="14355"/>
                </a:lnTo>
                <a:lnTo>
                  <a:pt x="75" y="14393"/>
                </a:lnTo>
                <a:lnTo>
                  <a:pt x="38" y="14448"/>
                </a:lnTo>
                <a:lnTo>
                  <a:pt x="19" y="14579"/>
                </a:lnTo>
                <a:lnTo>
                  <a:pt x="19" y="14728"/>
                </a:lnTo>
                <a:lnTo>
                  <a:pt x="56" y="15044"/>
                </a:lnTo>
                <a:lnTo>
                  <a:pt x="75" y="15249"/>
                </a:lnTo>
                <a:lnTo>
                  <a:pt x="94" y="15417"/>
                </a:lnTo>
                <a:lnTo>
                  <a:pt x="131" y="15640"/>
                </a:lnTo>
                <a:lnTo>
                  <a:pt x="150" y="15752"/>
                </a:lnTo>
                <a:lnTo>
                  <a:pt x="205" y="15863"/>
                </a:lnTo>
                <a:lnTo>
                  <a:pt x="261" y="15919"/>
                </a:lnTo>
                <a:lnTo>
                  <a:pt x="280" y="15938"/>
                </a:lnTo>
                <a:lnTo>
                  <a:pt x="317" y="15938"/>
                </a:lnTo>
                <a:lnTo>
                  <a:pt x="354" y="15919"/>
                </a:lnTo>
                <a:lnTo>
                  <a:pt x="392" y="15901"/>
                </a:lnTo>
                <a:lnTo>
                  <a:pt x="429" y="15826"/>
                </a:lnTo>
                <a:lnTo>
                  <a:pt x="447" y="15733"/>
                </a:lnTo>
                <a:lnTo>
                  <a:pt x="447" y="15621"/>
                </a:lnTo>
                <a:lnTo>
                  <a:pt x="429" y="15379"/>
                </a:lnTo>
                <a:lnTo>
                  <a:pt x="392" y="15230"/>
                </a:lnTo>
                <a:lnTo>
                  <a:pt x="410" y="15026"/>
                </a:lnTo>
                <a:lnTo>
                  <a:pt x="392" y="14709"/>
                </a:lnTo>
                <a:lnTo>
                  <a:pt x="373" y="14560"/>
                </a:lnTo>
                <a:lnTo>
                  <a:pt x="336" y="14448"/>
                </a:lnTo>
                <a:lnTo>
                  <a:pt x="317" y="14393"/>
                </a:lnTo>
                <a:lnTo>
                  <a:pt x="280" y="14355"/>
                </a:lnTo>
                <a:lnTo>
                  <a:pt x="243" y="14337"/>
                </a:lnTo>
                <a:lnTo>
                  <a:pt x="187" y="14318"/>
                </a:lnTo>
                <a:close/>
                <a:moveTo>
                  <a:pt x="91062" y="16552"/>
                </a:moveTo>
                <a:lnTo>
                  <a:pt x="91006" y="16571"/>
                </a:lnTo>
                <a:lnTo>
                  <a:pt x="90950" y="16627"/>
                </a:lnTo>
                <a:lnTo>
                  <a:pt x="90931" y="16701"/>
                </a:lnTo>
                <a:lnTo>
                  <a:pt x="90894" y="16813"/>
                </a:lnTo>
                <a:lnTo>
                  <a:pt x="90875" y="16943"/>
                </a:lnTo>
                <a:lnTo>
                  <a:pt x="90857" y="17241"/>
                </a:lnTo>
                <a:lnTo>
                  <a:pt x="90875" y="17558"/>
                </a:lnTo>
                <a:lnTo>
                  <a:pt x="90913" y="17837"/>
                </a:lnTo>
                <a:lnTo>
                  <a:pt x="90950" y="18079"/>
                </a:lnTo>
                <a:lnTo>
                  <a:pt x="91006" y="18228"/>
                </a:lnTo>
                <a:lnTo>
                  <a:pt x="91024" y="18247"/>
                </a:lnTo>
                <a:lnTo>
                  <a:pt x="91043" y="18265"/>
                </a:lnTo>
                <a:lnTo>
                  <a:pt x="91080" y="18247"/>
                </a:lnTo>
                <a:lnTo>
                  <a:pt x="91099" y="18209"/>
                </a:lnTo>
                <a:lnTo>
                  <a:pt x="91136" y="18116"/>
                </a:lnTo>
                <a:lnTo>
                  <a:pt x="91173" y="17986"/>
                </a:lnTo>
                <a:lnTo>
                  <a:pt x="91229" y="17707"/>
                </a:lnTo>
                <a:lnTo>
                  <a:pt x="91248" y="17576"/>
                </a:lnTo>
                <a:lnTo>
                  <a:pt x="91266" y="17353"/>
                </a:lnTo>
                <a:lnTo>
                  <a:pt x="91266" y="17055"/>
                </a:lnTo>
                <a:lnTo>
                  <a:pt x="91266" y="16906"/>
                </a:lnTo>
                <a:lnTo>
                  <a:pt x="91248" y="16757"/>
                </a:lnTo>
                <a:lnTo>
                  <a:pt x="91192" y="16645"/>
                </a:lnTo>
                <a:lnTo>
                  <a:pt x="91173" y="16608"/>
                </a:lnTo>
                <a:lnTo>
                  <a:pt x="91136" y="16571"/>
                </a:lnTo>
                <a:lnTo>
                  <a:pt x="91062" y="16552"/>
                </a:lnTo>
                <a:close/>
                <a:moveTo>
                  <a:pt x="429" y="16776"/>
                </a:moveTo>
                <a:lnTo>
                  <a:pt x="410" y="16794"/>
                </a:lnTo>
                <a:lnTo>
                  <a:pt x="354" y="16850"/>
                </a:lnTo>
                <a:lnTo>
                  <a:pt x="299" y="16943"/>
                </a:lnTo>
                <a:lnTo>
                  <a:pt x="243" y="17204"/>
                </a:lnTo>
                <a:lnTo>
                  <a:pt x="205" y="17371"/>
                </a:lnTo>
                <a:lnTo>
                  <a:pt x="205" y="17595"/>
                </a:lnTo>
                <a:lnTo>
                  <a:pt x="187" y="17893"/>
                </a:lnTo>
                <a:lnTo>
                  <a:pt x="187" y="18060"/>
                </a:lnTo>
                <a:lnTo>
                  <a:pt x="205" y="18191"/>
                </a:lnTo>
                <a:lnTo>
                  <a:pt x="243" y="18302"/>
                </a:lnTo>
                <a:lnTo>
                  <a:pt x="280" y="18395"/>
                </a:lnTo>
                <a:lnTo>
                  <a:pt x="354" y="18451"/>
                </a:lnTo>
                <a:lnTo>
                  <a:pt x="373" y="18470"/>
                </a:lnTo>
                <a:lnTo>
                  <a:pt x="410" y="18451"/>
                </a:lnTo>
                <a:lnTo>
                  <a:pt x="447" y="18414"/>
                </a:lnTo>
                <a:lnTo>
                  <a:pt x="466" y="18340"/>
                </a:lnTo>
                <a:lnTo>
                  <a:pt x="503" y="18135"/>
                </a:lnTo>
                <a:lnTo>
                  <a:pt x="522" y="17930"/>
                </a:lnTo>
                <a:lnTo>
                  <a:pt x="541" y="17688"/>
                </a:lnTo>
                <a:lnTo>
                  <a:pt x="578" y="17409"/>
                </a:lnTo>
                <a:lnTo>
                  <a:pt x="559" y="17129"/>
                </a:lnTo>
                <a:lnTo>
                  <a:pt x="541" y="16999"/>
                </a:lnTo>
                <a:lnTo>
                  <a:pt x="503" y="16887"/>
                </a:lnTo>
                <a:lnTo>
                  <a:pt x="485" y="16832"/>
                </a:lnTo>
                <a:lnTo>
                  <a:pt x="447" y="16794"/>
                </a:lnTo>
                <a:lnTo>
                  <a:pt x="429" y="16776"/>
                </a:lnTo>
                <a:close/>
                <a:moveTo>
                  <a:pt x="90950" y="19066"/>
                </a:moveTo>
                <a:lnTo>
                  <a:pt x="90875" y="19103"/>
                </a:lnTo>
                <a:lnTo>
                  <a:pt x="90838" y="19177"/>
                </a:lnTo>
                <a:lnTo>
                  <a:pt x="90820" y="19271"/>
                </a:lnTo>
                <a:lnTo>
                  <a:pt x="90820" y="19401"/>
                </a:lnTo>
                <a:lnTo>
                  <a:pt x="90820" y="19531"/>
                </a:lnTo>
                <a:lnTo>
                  <a:pt x="90857" y="19810"/>
                </a:lnTo>
                <a:lnTo>
                  <a:pt x="90875" y="19997"/>
                </a:lnTo>
                <a:lnTo>
                  <a:pt x="90913" y="20239"/>
                </a:lnTo>
                <a:lnTo>
                  <a:pt x="90968" y="20499"/>
                </a:lnTo>
                <a:lnTo>
                  <a:pt x="90987" y="20592"/>
                </a:lnTo>
                <a:lnTo>
                  <a:pt x="91062" y="20723"/>
                </a:lnTo>
                <a:lnTo>
                  <a:pt x="91099" y="20779"/>
                </a:lnTo>
                <a:lnTo>
                  <a:pt x="91136" y="20797"/>
                </a:lnTo>
                <a:lnTo>
                  <a:pt x="91173" y="20797"/>
                </a:lnTo>
                <a:lnTo>
                  <a:pt x="91192" y="20741"/>
                </a:lnTo>
                <a:lnTo>
                  <a:pt x="91211" y="20592"/>
                </a:lnTo>
                <a:lnTo>
                  <a:pt x="91211" y="20350"/>
                </a:lnTo>
                <a:lnTo>
                  <a:pt x="91229" y="20034"/>
                </a:lnTo>
                <a:lnTo>
                  <a:pt x="91211" y="19717"/>
                </a:lnTo>
                <a:lnTo>
                  <a:pt x="91173" y="19419"/>
                </a:lnTo>
                <a:lnTo>
                  <a:pt x="91136" y="19289"/>
                </a:lnTo>
                <a:lnTo>
                  <a:pt x="91099" y="19177"/>
                </a:lnTo>
                <a:lnTo>
                  <a:pt x="91062" y="19103"/>
                </a:lnTo>
                <a:lnTo>
                  <a:pt x="91006" y="19066"/>
                </a:lnTo>
                <a:close/>
                <a:moveTo>
                  <a:pt x="336" y="19308"/>
                </a:moveTo>
                <a:lnTo>
                  <a:pt x="317" y="19326"/>
                </a:lnTo>
                <a:lnTo>
                  <a:pt x="280" y="19345"/>
                </a:lnTo>
                <a:lnTo>
                  <a:pt x="243" y="19438"/>
                </a:lnTo>
                <a:lnTo>
                  <a:pt x="205" y="19568"/>
                </a:lnTo>
                <a:lnTo>
                  <a:pt x="150" y="19866"/>
                </a:lnTo>
                <a:lnTo>
                  <a:pt x="150" y="20052"/>
                </a:lnTo>
                <a:lnTo>
                  <a:pt x="131" y="20276"/>
                </a:lnTo>
                <a:lnTo>
                  <a:pt x="131" y="20555"/>
                </a:lnTo>
                <a:lnTo>
                  <a:pt x="131" y="20704"/>
                </a:lnTo>
                <a:lnTo>
                  <a:pt x="150" y="20834"/>
                </a:lnTo>
                <a:lnTo>
                  <a:pt x="205" y="20946"/>
                </a:lnTo>
                <a:lnTo>
                  <a:pt x="224" y="20983"/>
                </a:lnTo>
                <a:lnTo>
                  <a:pt x="261" y="21002"/>
                </a:lnTo>
                <a:lnTo>
                  <a:pt x="317" y="21021"/>
                </a:lnTo>
                <a:lnTo>
                  <a:pt x="373" y="21002"/>
                </a:lnTo>
                <a:lnTo>
                  <a:pt x="410" y="20928"/>
                </a:lnTo>
                <a:lnTo>
                  <a:pt x="447" y="20853"/>
                </a:lnTo>
                <a:lnTo>
                  <a:pt x="485" y="20611"/>
                </a:lnTo>
                <a:lnTo>
                  <a:pt x="503" y="20332"/>
                </a:lnTo>
                <a:lnTo>
                  <a:pt x="503" y="20015"/>
                </a:lnTo>
                <a:lnTo>
                  <a:pt x="485" y="19736"/>
                </a:lnTo>
                <a:lnTo>
                  <a:pt x="447" y="19513"/>
                </a:lnTo>
                <a:lnTo>
                  <a:pt x="429" y="19419"/>
                </a:lnTo>
                <a:lnTo>
                  <a:pt x="410" y="19382"/>
                </a:lnTo>
                <a:lnTo>
                  <a:pt x="373" y="19326"/>
                </a:lnTo>
                <a:lnTo>
                  <a:pt x="336" y="19308"/>
                </a:lnTo>
                <a:close/>
                <a:moveTo>
                  <a:pt x="90987" y="21616"/>
                </a:moveTo>
                <a:lnTo>
                  <a:pt x="90968" y="21654"/>
                </a:lnTo>
                <a:lnTo>
                  <a:pt x="90913" y="21747"/>
                </a:lnTo>
                <a:lnTo>
                  <a:pt x="90875" y="21858"/>
                </a:lnTo>
                <a:lnTo>
                  <a:pt x="90857" y="21970"/>
                </a:lnTo>
                <a:lnTo>
                  <a:pt x="90857" y="22212"/>
                </a:lnTo>
                <a:lnTo>
                  <a:pt x="90857" y="22436"/>
                </a:lnTo>
                <a:lnTo>
                  <a:pt x="90875" y="22678"/>
                </a:lnTo>
                <a:lnTo>
                  <a:pt x="90913" y="22901"/>
                </a:lnTo>
                <a:lnTo>
                  <a:pt x="90931" y="23031"/>
                </a:lnTo>
                <a:lnTo>
                  <a:pt x="90968" y="23143"/>
                </a:lnTo>
                <a:lnTo>
                  <a:pt x="91006" y="23218"/>
                </a:lnTo>
                <a:lnTo>
                  <a:pt x="91043" y="23236"/>
                </a:lnTo>
                <a:lnTo>
                  <a:pt x="91062" y="23236"/>
                </a:lnTo>
                <a:lnTo>
                  <a:pt x="91099" y="23218"/>
                </a:lnTo>
                <a:lnTo>
                  <a:pt x="91117" y="23180"/>
                </a:lnTo>
                <a:lnTo>
                  <a:pt x="91192" y="23031"/>
                </a:lnTo>
                <a:lnTo>
                  <a:pt x="91211" y="22920"/>
                </a:lnTo>
                <a:lnTo>
                  <a:pt x="91248" y="22808"/>
                </a:lnTo>
                <a:lnTo>
                  <a:pt x="91266" y="22547"/>
                </a:lnTo>
                <a:lnTo>
                  <a:pt x="91266" y="22268"/>
                </a:lnTo>
                <a:lnTo>
                  <a:pt x="91248" y="22045"/>
                </a:lnTo>
                <a:lnTo>
                  <a:pt x="91211" y="21896"/>
                </a:lnTo>
                <a:lnTo>
                  <a:pt x="91173" y="21803"/>
                </a:lnTo>
                <a:lnTo>
                  <a:pt x="91136" y="21709"/>
                </a:lnTo>
                <a:lnTo>
                  <a:pt x="91080" y="21635"/>
                </a:lnTo>
                <a:lnTo>
                  <a:pt x="91043" y="21616"/>
                </a:lnTo>
                <a:close/>
                <a:moveTo>
                  <a:pt x="392" y="21803"/>
                </a:moveTo>
                <a:lnTo>
                  <a:pt x="354" y="21821"/>
                </a:lnTo>
                <a:lnTo>
                  <a:pt x="299" y="21840"/>
                </a:lnTo>
                <a:lnTo>
                  <a:pt x="261" y="21877"/>
                </a:lnTo>
                <a:lnTo>
                  <a:pt x="224" y="21914"/>
                </a:lnTo>
                <a:lnTo>
                  <a:pt x="187" y="22026"/>
                </a:lnTo>
                <a:lnTo>
                  <a:pt x="168" y="22156"/>
                </a:lnTo>
                <a:lnTo>
                  <a:pt x="150" y="22305"/>
                </a:lnTo>
                <a:lnTo>
                  <a:pt x="150" y="22603"/>
                </a:lnTo>
                <a:lnTo>
                  <a:pt x="150" y="22827"/>
                </a:lnTo>
                <a:lnTo>
                  <a:pt x="168" y="22994"/>
                </a:lnTo>
                <a:lnTo>
                  <a:pt x="224" y="23292"/>
                </a:lnTo>
                <a:lnTo>
                  <a:pt x="280" y="23553"/>
                </a:lnTo>
                <a:lnTo>
                  <a:pt x="317" y="23627"/>
                </a:lnTo>
                <a:lnTo>
                  <a:pt x="336" y="23609"/>
                </a:lnTo>
                <a:lnTo>
                  <a:pt x="392" y="23478"/>
                </a:lnTo>
                <a:lnTo>
                  <a:pt x="429" y="23329"/>
                </a:lnTo>
                <a:lnTo>
                  <a:pt x="466" y="23013"/>
                </a:lnTo>
                <a:lnTo>
                  <a:pt x="503" y="22398"/>
                </a:lnTo>
                <a:lnTo>
                  <a:pt x="522" y="22212"/>
                </a:lnTo>
                <a:lnTo>
                  <a:pt x="541" y="22100"/>
                </a:lnTo>
                <a:lnTo>
                  <a:pt x="522" y="21970"/>
                </a:lnTo>
                <a:lnTo>
                  <a:pt x="503" y="21877"/>
                </a:lnTo>
                <a:lnTo>
                  <a:pt x="466" y="21821"/>
                </a:lnTo>
                <a:lnTo>
                  <a:pt x="429" y="21803"/>
                </a:lnTo>
                <a:close/>
                <a:moveTo>
                  <a:pt x="91043" y="24167"/>
                </a:moveTo>
                <a:lnTo>
                  <a:pt x="90987" y="24186"/>
                </a:lnTo>
                <a:lnTo>
                  <a:pt x="90931" y="24223"/>
                </a:lnTo>
                <a:lnTo>
                  <a:pt x="90913" y="24297"/>
                </a:lnTo>
                <a:lnTo>
                  <a:pt x="90894" y="24390"/>
                </a:lnTo>
                <a:lnTo>
                  <a:pt x="90875" y="24521"/>
                </a:lnTo>
                <a:lnTo>
                  <a:pt x="90875" y="24819"/>
                </a:lnTo>
                <a:lnTo>
                  <a:pt x="90913" y="25117"/>
                </a:lnTo>
                <a:lnTo>
                  <a:pt x="90950" y="25414"/>
                </a:lnTo>
                <a:lnTo>
                  <a:pt x="90987" y="25657"/>
                </a:lnTo>
                <a:lnTo>
                  <a:pt x="91024" y="25787"/>
                </a:lnTo>
                <a:lnTo>
                  <a:pt x="91043" y="25805"/>
                </a:lnTo>
                <a:lnTo>
                  <a:pt x="91080" y="25750"/>
                </a:lnTo>
                <a:lnTo>
                  <a:pt x="91136" y="25545"/>
                </a:lnTo>
                <a:lnTo>
                  <a:pt x="91173" y="25284"/>
                </a:lnTo>
                <a:lnTo>
                  <a:pt x="91192" y="25135"/>
                </a:lnTo>
                <a:lnTo>
                  <a:pt x="91211" y="24930"/>
                </a:lnTo>
                <a:lnTo>
                  <a:pt x="91211" y="24651"/>
                </a:lnTo>
                <a:lnTo>
                  <a:pt x="91211" y="24502"/>
                </a:lnTo>
                <a:lnTo>
                  <a:pt x="91192" y="24390"/>
                </a:lnTo>
                <a:lnTo>
                  <a:pt x="91155" y="24279"/>
                </a:lnTo>
                <a:lnTo>
                  <a:pt x="91099" y="24204"/>
                </a:lnTo>
                <a:lnTo>
                  <a:pt x="91043" y="24167"/>
                </a:lnTo>
                <a:close/>
                <a:moveTo>
                  <a:pt x="373" y="24390"/>
                </a:moveTo>
                <a:lnTo>
                  <a:pt x="336" y="24428"/>
                </a:lnTo>
                <a:lnTo>
                  <a:pt x="243" y="24539"/>
                </a:lnTo>
                <a:lnTo>
                  <a:pt x="205" y="24651"/>
                </a:lnTo>
                <a:lnTo>
                  <a:pt x="187" y="24763"/>
                </a:lnTo>
                <a:lnTo>
                  <a:pt x="187" y="24893"/>
                </a:lnTo>
                <a:lnTo>
                  <a:pt x="187" y="25042"/>
                </a:lnTo>
                <a:lnTo>
                  <a:pt x="224" y="25321"/>
                </a:lnTo>
                <a:lnTo>
                  <a:pt x="243" y="25545"/>
                </a:lnTo>
                <a:lnTo>
                  <a:pt x="280" y="25805"/>
                </a:lnTo>
                <a:lnTo>
                  <a:pt x="299" y="25973"/>
                </a:lnTo>
                <a:lnTo>
                  <a:pt x="336" y="26029"/>
                </a:lnTo>
                <a:lnTo>
                  <a:pt x="354" y="26047"/>
                </a:lnTo>
                <a:lnTo>
                  <a:pt x="429" y="26085"/>
                </a:lnTo>
                <a:lnTo>
                  <a:pt x="522" y="26085"/>
                </a:lnTo>
                <a:lnTo>
                  <a:pt x="559" y="26066"/>
                </a:lnTo>
                <a:lnTo>
                  <a:pt x="578" y="26029"/>
                </a:lnTo>
                <a:lnTo>
                  <a:pt x="596" y="25973"/>
                </a:lnTo>
                <a:lnTo>
                  <a:pt x="615" y="25731"/>
                </a:lnTo>
                <a:lnTo>
                  <a:pt x="615" y="25470"/>
                </a:lnTo>
                <a:lnTo>
                  <a:pt x="596" y="24949"/>
                </a:lnTo>
                <a:lnTo>
                  <a:pt x="578" y="24726"/>
                </a:lnTo>
                <a:lnTo>
                  <a:pt x="541" y="24614"/>
                </a:lnTo>
                <a:lnTo>
                  <a:pt x="503" y="24502"/>
                </a:lnTo>
                <a:lnTo>
                  <a:pt x="466" y="24409"/>
                </a:lnTo>
                <a:lnTo>
                  <a:pt x="429" y="24390"/>
                </a:lnTo>
                <a:close/>
                <a:moveTo>
                  <a:pt x="392" y="27127"/>
                </a:moveTo>
                <a:lnTo>
                  <a:pt x="354" y="27146"/>
                </a:lnTo>
                <a:lnTo>
                  <a:pt x="317" y="27183"/>
                </a:lnTo>
                <a:lnTo>
                  <a:pt x="280" y="27239"/>
                </a:lnTo>
                <a:lnTo>
                  <a:pt x="224" y="27425"/>
                </a:lnTo>
                <a:lnTo>
                  <a:pt x="168" y="27649"/>
                </a:lnTo>
                <a:lnTo>
                  <a:pt x="150" y="27872"/>
                </a:lnTo>
                <a:lnTo>
                  <a:pt x="150" y="28095"/>
                </a:lnTo>
                <a:lnTo>
                  <a:pt x="168" y="28282"/>
                </a:lnTo>
                <a:lnTo>
                  <a:pt x="187" y="28338"/>
                </a:lnTo>
                <a:lnTo>
                  <a:pt x="224" y="28375"/>
                </a:lnTo>
                <a:lnTo>
                  <a:pt x="280" y="28393"/>
                </a:lnTo>
                <a:lnTo>
                  <a:pt x="317" y="28375"/>
                </a:lnTo>
                <a:lnTo>
                  <a:pt x="354" y="28338"/>
                </a:lnTo>
                <a:lnTo>
                  <a:pt x="392" y="28282"/>
                </a:lnTo>
                <a:lnTo>
                  <a:pt x="447" y="28114"/>
                </a:lnTo>
                <a:lnTo>
                  <a:pt x="503" y="27891"/>
                </a:lnTo>
                <a:lnTo>
                  <a:pt x="522" y="27667"/>
                </a:lnTo>
                <a:lnTo>
                  <a:pt x="522" y="27444"/>
                </a:lnTo>
                <a:lnTo>
                  <a:pt x="485" y="27258"/>
                </a:lnTo>
                <a:lnTo>
                  <a:pt x="466" y="27183"/>
                </a:lnTo>
                <a:lnTo>
                  <a:pt x="429" y="27146"/>
                </a:lnTo>
                <a:lnTo>
                  <a:pt x="392" y="27127"/>
                </a:lnTo>
                <a:close/>
                <a:moveTo>
                  <a:pt x="91043" y="26513"/>
                </a:moveTo>
                <a:lnTo>
                  <a:pt x="91024" y="26550"/>
                </a:lnTo>
                <a:lnTo>
                  <a:pt x="90987" y="26606"/>
                </a:lnTo>
                <a:lnTo>
                  <a:pt x="90950" y="26736"/>
                </a:lnTo>
                <a:lnTo>
                  <a:pt x="90931" y="26885"/>
                </a:lnTo>
                <a:lnTo>
                  <a:pt x="90931" y="27034"/>
                </a:lnTo>
                <a:lnTo>
                  <a:pt x="90931" y="27183"/>
                </a:lnTo>
                <a:lnTo>
                  <a:pt x="90968" y="27481"/>
                </a:lnTo>
                <a:lnTo>
                  <a:pt x="90987" y="27760"/>
                </a:lnTo>
                <a:lnTo>
                  <a:pt x="90987" y="27984"/>
                </a:lnTo>
                <a:lnTo>
                  <a:pt x="91006" y="28263"/>
                </a:lnTo>
                <a:lnTo>
                  <a:pt x="91043" y="28375"/>
                </a:lnTo>
                <a:lnTo>
                  <a:pt x="91062" y="28412"/>
                </a:lnTo>
                <a:lnTo>
                  <a:pt x="91080" y="28449"/>
                </a:lnTo>
                <a:lnTo>
                  <a:pt x="91136" y="28449"/>
                </a:lnTo>
                <a:lnTo>
                  <a:pt x="91173" y="28412"/>
                </a:lnTo>
                <a:lnTo>
                  <a:pt x="91229" y="28375"/>
                </a:lnTo>
                <a:lnTo>
                  <a:pt x="91285" y="28263"/>
                </a:lnTo>
                <a:lnTo>
                  <a:pt x="91322" y="28133"/>
                </a:lnTo>
                <a:lnTo>
                  <a:pt x="91341" y="27984"/>
                </a:lnTo>
                <a:lnTo>
                  <a:pt x="91359" y="27835"/>
                </a:lnTo>
                <a:lnTo>
                  <a:pt x="91359" y="27518"/>
                </a:lnTo>
                <a:lnTo>
                  <a:pt x="91341" y="27258"/>
                </a:lnTo>
                <a:lnTo>
                  <a:pt x="91304" y="27071"/>
                </a:lnTo>
                <a:lnTo>
                  <a:pt x="91229" y="26755"/>
                </a:lnTo>
                <a:lnTo>
                  <a:pt x="91173" y="26625"/>
                </a:lnTo>
                <a:lnTo>
                  <a:pt x="91117" y="26532"/>
                </a:lnTo>
                <a:lnTo>
                  <a:pt x="91080" y="26513"/>
                </a:lnTo>
                <a:close/>
                <a:moveTo>
                  <a:pt x="91006" y="29138"/>
                </a:moveTo>
                <a:lnTo>
                  <a:pt x="90950" y="29175"/>
                </a:lnTo>
                <a:lnTo>
                  <a:pt x="90913" y="29231"/>
                </a:lnTo>
                <a:lnTo>
                  <a:pt x="90894" y="29324"/>
                </a:lnTo>
                <a:lnTo>
                  <a:pt x="90875" y="29455"/>
                </a:lnTo>
                <a:lnTo>
                  <a:pt x="90875" y="29585"/>
                </a:lnTo>
                <a:lnTo>
                  <a:pt x="90894" y="29901"/>
                </a:lnTo>
                <a:lnTo>
                  <a:pt x="90931" y="30237"/>
                </a:lnTo>
                <a:lnTo>
                  <a:pt x="90987" y="30553"/>
                </a:lnTo>
                <a:lnTo>
                  <a:pt x="91043" y="30795"/>
                </a:lnTo>
                <a:lnTo>
                  <a:pt x="91099" y="30925"/>
                </a:lnTo>
                <a:lnTo>
                  <a:pt x="91117" y="30944"/>
                </a:lnTo>
                <a:lnTo>
                  <a:pt x="91136" y="30944"/>
                </a:lnTo>
                <a:lnTo>
                  <a:pt x="91173" y="30888"/>
                </a:lnTo>
                <a:lnTo>
                  <a:pt x="91211" y="30776"/>
                </a:lnTo>
                <a:lnTo>
                  <a:pt x="91229" y="30609"/>
                </a:lnTo>
                <a:lnTo>
                  <a:pt x="91248" y="30292"/>
                </a:lnTo>
                <a:lnTo>
                  <a:pt x="91248" y="30088"/>
                </a:lnTo>
                <a:lnTo>
                  <a:pt x="91248" y="29883"/>
                </a:lnTo>
                <a:lnTo>
                  <a:pt x="91248" y="29585"/>
                </a:lnTo>
                <a:lnTo>
                  <a:pt x="91229" y="29436"/>
                </a:lnTo>
                <a:lnTo>
                  <a:pt x="91192" y="29306"/>
                </a:lnTo>
                <a:lnTo>
                  <a:pt x="91155" y="29213"/>
                </a:lnTo>
                <a:lnTo>
                  <a:pt x="91117" y="29175"/>
                </a:lnTo>
                <a:lnTo>
                  <a:pt x="91080" y="29138"/>
                </a:lnTo>
                <a:close/>
                <a:moveTo>
                  <a:pt x="336" y="29473"/>
                </a:moveTo>
                <a:lnTo>
                  <a:pt x="261" y="29492"/>
                </a:lnTo>
                <a:lnTo>
                  <a:pt x="224" y="29529"/>
                </a:lnTo>
                <a:lnTo>
                  <a:pt x="205" y="29585"/>
                </a:lnTo>
                <a:lnTo>
                  <a:pt x="187" y="29697"/>
                </a:lnTo>
                <a:lnTo>
                  <a:pt x="168" y="29920"/>
                </a:lnTo>
                <a:lnTo>
                  <a:pt x="168" y="30162"/>
                </a:lnTo>
                <a:lnTo>
                  <a:pt x="168" y="30441"/>
                </a:lnTo>
                <a:lnTo>
                  <a:pt x="187" y="30721"/>
                </a:lnTo>
                <a:lnTo>
                  <a:pt x="205" y="30832"/>
                </a:lnTo>
                <a:lnTo>
                  <a:pt x="243" y="30944"/>
                </a:lnTo>
                <a:lnTo>
                  <a:pt x="317" y="31037"/>
                </a:lnTo>
                <a:lnTo>
                  <a:pt x="354" y="31074"/>
                </a:lnTo>
                <a:lnTo>
                  <a:pt x="392" y="31074"/>
                </a:lnTo>
                <a:lnTo>
                  <a:pt x="429" y="31019"/>
                </a:lnTo>
                <a:lnTo>
                  <a:pt x="466" y="30851"/>
                </a:lnTo>
                <a:lnTo>
                  <a:pt x="503" y="30665"/>
                </a:lnTo>
                <a:lnTo>
                  <a:pt x="522" y="30404"/>
                </a:lnTo>
                <a:lnTo>
                  <a:pt x="541" y="30125"/>
                </a:lnTo>
                <a:lnTo>
                  <a:pt x="522" y="29827"/>
                </a:lnTo>
                <a:lnTo>
                  <a:pt x="503" y="29697"/>
                </a:lnTo>
                <a:lnTo>
                  <a:pt x="485" y="29566"/>
                </a:lnTo>
                <a:lnTo>
                  <a:pt x="447" y="29510"/>
                </a:lnTo>
                <a:lnTo>
                  <a:pt x="392" y="29492"/>
                </a:lnTo>
                <a:lnTo>
                  <a:pt x="336" y="29473"/>
                </a:lnTo>
                <a:close/>
                <a:moveTo>
                  <a:pt x="91024" y="31782"/>
                </a:moveTo>
                <a:lnTo>
                  <a:pt x="90987" y="31800"/>
                </a:lnTo>
                <a:lnTo>
                  <a:pt x="90931" y="31838"/>
                </a:lnTo>
                <a:lnTo>
                  <a:pt x="90894" y="31856"/>
                </a:lnTo>
                <a:lnTo>
                  <a:pt x="90875" y="31912"/>
                </a:lnTo>
                <a:lnTo>
                  <a:pt x="90857" y="32024"/>
                </a:lnTo>
                <a:lnTo>
                  <a:pt x="90857" y="32173"/>
                </a:lnTo>
                <a:lnTo>
                  <a:pt x="90875" y="32322"/>
                </a:lnTo>
                <a:lnTo>
                  <a:pt x="90913" y="32657"/>
                </a:lnTo>
                <a:lnTo>
                  <a:pt x="90950" y="32880"/>
                </a:lnTo>
                <a:lnTo>
                  <a:pt x="90968" y="33066"/>
                </a:lnTo>
                <a:lnTo>
                  <a:pt x="91006" y="33234"/>
                </a:lnTo>
                <a:lnTo>
                  <a:pt x="91024" y="33290"/>
                </a:lnTo>
                <a:lnTo>
                  <a:pt x="91062" y="33309"/>
                </a:lnTo>
                <a:lnTo>
                  <a:pt x="91136" y="33290"/>
                </a:lnTo>
                <a:lnTo>
                  <a:pt x="91192" y="33234"/>
                </a:lnTo>
                <a:lnTo>
                  <a:pt x="91248" y="33141"/>
                </a:lnTo>
                <a:lnTo>
                  <a:pt x="91285" y="33029"/>
                </a:lnTo>
                <a:lnTo>
                  <a:pt x="91304" y="32918"/>
                </a:lnTo>
                <a:lnTo>
                  <a:pt x="91304" y="32787"/>
                </a:lnTo>
                <a:lnTo>
                  <a:pt x="91304" y="32545"/>
                </a:lnTo>
                <a:lnTo>
                  <a:pt x="91266" y="32340"/>
                </a:lnTo>
                <a:lnTo>
                  <a:pt x="91248" y="32154"/>
                </a:lnTo>
                <a:lnTo>
                  <a:pt x="91229" y="32042"/>
                </a:lnTo>
                <a:lnTo>
                  <a:pt x="91211" y="31949"/>
                </a:lnTo>
                <a:lnTo>
                  <a:pt x="91173" y="31856"/>
                </a:lnTo>
                <a:lnTo>
                  <a:pt x="91099" y="31800"/>
                </a:lnTo>
                <a:lnTo>
                  <a:pt x="91062" y="31782"/>
                </a:lnTo>
                <a:close/>
                <a:moveTo>
                  <a:pt x="354" y="31968"/>
                </a:moveTo>
                <a:lnTo>
                  <a:pt x="280" y="31987"/>
                </a:lnTo>
                <a:lnTo>
                  <a:pt x="224" y="32024"/>
                </a:lnTo>
                <a:lnTo>
                  <a:pt x="205" y="32061"/>
                </a:lnTo>
                <a:lnTo>
                  <a:pt x="187" y="32098"/>
                </a:lnTo>
                <a:lnTo>
                  <a:pt x="150" y="32694"/>
                </a:lnTo>
                <a:lnTo>
                  <a:pt x="150" y="32973"/>
                </a:lnTo>
                <a:lnTo>
                  <a:pt x="150" y="33271"/>
                </a:lnTo>
                <a:lnTo>
                  <a:pt x="187" y="33495"/>
                </a:lnTo>
                <a:lnTo>
                  <a:pt x="205" y="33569"/>
                </a:lnTo>
                <a:lnTo>
                  <a:pt x="243" y="33644"/>
                </a:lnTo>
                <a:lnTo>
                  <a:pt x="299" y="33662"/>
                </a:lnTo>
                <a:lnTo>
                  <a:pt x="317" y="33662"/>
                </a:lnTo>
                <a:lnTo>
                  <a:pt x="336" y="33644"/>
                </a:lnTo>
                <a:lnTo>
                  <a:pt x="373" y="33569"/>
                </a:lnTo>
                <a:lnTo>
                  <a:pt x="429" y="33420"/>
                </a:lnTo>
                <a:lnTo>
                  <a:pt x="466" y="33141"/>
                </a:lnTo>
                <a:lnTo>
                  <a:pt x="485" y="32843"/>
                </a:lnTo>
                <a:lnTo>
                  <a:pt x="485" y="32285"/>
                </a:lnTo>
                <a:lnTo>
                  <a:pt x="503" y="32117"/>
                </a:lnTo>
                <a:lnTo>
                  <a:pt x="485" y="32024"/>
                </a:lnTo>
                <a:lnTo>
                  <a:pt x="466" y="32005"/>
                </a:lnTo>
                <a:lnTo>
                  <a:pt x="429" y="31968"/>
                </a:lnTo>
                <a:close/>
                <a:moveTo>
                  <a:pt x="91117" y="34277"/>
                </a:moveTo>
                <a:lnTo>
                  <a:pt x="91080" y="34295"/>
                </a:lnTo>
                <a:lnTo>
                  <a:pt x="91006" y="34333"/>
                </a:lnTo>
                <a:lnTo>
                  <a:pt x="90950" y="34407"/>
                </a:lnTo>
                <a:lnTo>
                  <a:pt x="90931" y="34444"/>
                </a:lnTo>
                <a:lnTo>
                  <a:pt x="90931" y="34500"/>
                </a:lnTo>
                <a:lnTo>
                  <a:pt x="90968" y="34761"/>
                </a:lnTo>
                <a:lnTo>
                  <a:pt x="90987" y="35040"/>
                </a:lnTo>
                <a:lnTo>
                  <a:pt x="91006" y="35319"/>
                </a:lnTo>
                <a:lnTo>
                  <a:pt x="91043" y="35580"/>
                </a:lnTo>
                <a:lnTo>
                  <a:pt x="91080" y="35710"/>
                </a:lnTo>
                <a:lnTo>
                  <a:pt x="91136" y="35803"/>
                </a:lnTo>
                <a:lnTo>
                  <a:pt x="91173" y="35859"/>
                </a:lnTo>
                <a:lnTo>
                  <a:pt x="91229" y="35859"/>
                </a:lnTo>
                <a:lnTo>
                  <a:pt x="91285" y="35822"/>
                </a:lnTo>
                <a:lnTo>
                  <a:pt x="91322" y="35766"/>
                </a:lnTo>
                <a:lnTo>
                  <a:pt x="91359" y="35654"/>
                </a:lnTo>
                <a:lnTo>
                  <a:pt x="91378" y="35524"/>
                </a:lnTo>
                <a:lnTo>
                  <a:pt x="91397" y="35301"/>
                </a:lnTo>
                <a:lnTo>
                  <a:pt x="91397" y="35059"/>
                </a:lnTo>
                <a:lnTo>
                  <a:pt x="91359" y="34798"/>
                </a:lnTo>
                <a:lnTo>
                  <a:pt x="91322" y="34575"/>
                </a:lnTo>
                <a:lnTo>
                  <a:pt x="91285" y="34407"/>
                </a:lnTo>
                <a:lnTo>
                  <a:pt x="91248" y="34333"/>
                </a:lnTo>
                <a:lnTo>
                  <a:pt x="91211" y="34295"/>
                </a:lnTo>
                <a:lnTo>
                  <a:pt x="91173" y="34277"/>
                </a:lnTo>
                <a:close/>
                <a:moveTo>
                  <a:pt x="299" y="34593"/>
                </a:moveTo>
                <a:lnTo>
                  <a:pt x="261" y="34612"/>
                </a:lnTo>
                <a:lnTo>
                  <a:pt x="205" y="34686"/>
                </a:lnTo>
                <a:lnTo>
                  <a:pt x="168" y="34817"/>
                </a:lnTo>
                <a:lnTo>
                  <a:pt x="112" y="35114"/>
                </a:lnTo>
                <a:lnTo>
                  <a:pt x="112" y="35319"/>
                </a:lnTo>
                <a:lnTo>
                  <a:pt x="112" y="35487"/>
                </a:lnTo>
                <a:lnTo>
                  <a:pt x="131" y="35747"/>
                </a:lnTo>
                <a:lnTo>
                  <a:pt x="150" y="35878"/>
                </a:lnTo>
                <a:lnTo>
                  <a:pt x="187" y="35990"/>
                </a:lnTo>
                <a:lnTo>
                  <a:pt x="243" y="36064"/>
                </a:lnTo>
                <a:lnTo>
                  <a:pt x="280" y="36083"/>
                </a:lnTo>
                <a:lnTo>
                  <a:pt x="317" y="36101"/>
                </a:lnTo>
                <a:lnTo>
                  <a:pt x="354" y="36083"/>
                </a:lnTo>
                <a:lnTo>
                  <a:pt x="392" y="36045"/>
                </a:lnTo>
                <a:lnTo>
                  <a:pt x="410" y="35990"/>
                </a:lnTo>
                <a:lnTo>
                  <a:pt x="447" y="35915"/>
                </a:lnTo>
                <a:lnTo>
                  <a:pt x="466" y="35692"/>
                </a:lnTo>
                <a:lnTo>
                  <a:pt x="485" y="35450"/>
                </a:lnTo>
                <a:lnTo>
                  <a:pt x="485" y="35208"/>
                </a:lnTo>
                <a:lnTo>
                  <a:pt x="466" y="34966"/>
                </a:lnTo>
                <a:lnTo>
                  <a:pt x="447" y="34779"/>
                </a:lnTo>
                <a:lnTo>
                  <a:pt x="410" y="34668"/>
                </a:lnTo>
                <a:lnTo>
                  <a:pt x="373" y="34612"/>
                </a:lnTo>
                <a:lnTo>
                  <a:pt x="336" y="34593"/>
                </a:lnTo>
                <a:close/>
                <a:moveTo>
                  <a:pt x="91080" y="36678"/>
                </a:moveTo>
                <a:lnTo>
                  <a:pt x="91006" y="36716"/>
                </a:lnTo>
                <a:lnTo>
                  <a:pt x="90950" y="36771"/>
                </a:lnTo>
                <a:lnTo>
                  <a:pt x="90913" y="36865"/>
                </a:lnTo>
                <a:lnTo>
                  <a:pt x="90894" y="36976"/>
                </a:lnTo>
                <a:lnTo>
                  <a:pt x="90857" y="37125"/>
                </a:lnTo>
                <a:lnTo>
                  <a:pt x="90857" y="37442"/>
                </a:lnTo>
                <a:lnTo>
                  <a:pt x="90857" y="37795"/>
                </a:lnTo>
                <a:lnTo>
                  <a:pt x="90894" y="38112"/>
                </a:lnTo>
                <a:lnTo>
                  <a:pt x="90950" y="38373"/>
                </a:lnTo>
                <a:lnTo>
                  <a:pt x="90968" y="38466"/>
                </a:lnTo>
                <a:lnTo>
                  <a:pt x="91006" y="38522"/>
                </a:lnTo>
                <a:lnTo>
                  <a:pt x="91043" y="38559"/>
                </a:lnTo>
                <a:lnTo>
                  <a:pt x="91062" y="38559"/>
                </a:lnTo>
                <a:lnTo>
                  <a:pt x="91099" y="38540"/>
                </a:lnTo>
                <a:lnTo>
                  <a:pt x="91117" y="38522"/>
                </a:lnTo>
                <a:lnTo>
                  <a:pt x="91136" y="38410"/>
                </a:lnTo>
                <a:lnTo>
                  <a:pt x="91173" y="38280"/>
                </a:lnTo>
                <a:lnTo>
                  <a:pt x="91192" y="37982"/>
                </a:lnTo>
                <a:lnTo>
                  <a:pt x="91192" y="37795"/>
                </a:lnTo>
                <a:lnTo>
                  <a:pt x="91211" y="37572"/>
                </a:lnTo>
                <a:lnTo>
                  <a:pt x="91248" y="37218"/>
                </a:lnTo>
                <a:lnTo>
                  <a:pt x="91248" y="37051"/>
                </a:lnTo>
                <a:lnTo>
                  <a:pt x="91229" y="36883"/>
                </a:lnTo>
                <a:lnTo>
                  <a:pt x="91211" y="36771"/>
                </a:lnTo>
                <a:lnTo>
                  <a:pt x="91173" y="36734"/>
                </a:lnTo>
                <a:lnTo>
                  <a:pt x="91155" y="36697"/>
                </a:lnTo>
                <a:lnTo>
                  <a:pt x="91080" y="36678"/>
                </a:lnTo>
                <a:close/>
                <a:moveTo>
                  <a:pt x="224" y="37107"/>
                </a:moveTo>
                <a:lnTo>
                  <a:pt x="150" y="37125"/>
                </a:lnTo>
                <a:lnTo>
                  <a:pt x="94" y="37181"/>
                </a:lnTo>
                <a:lnTo>
                  <a:pt x="56" y="37256"/>
                </a:lnTo>
                <a:lnTo>
                  <a:pt x="19" y="37349"/>
                </a:lnTo>
                <a:lnTo>
                  <a:pt x="1" y="37442"/>
                </a:lnTo>
                <a:lnTo>
                  <a:pt x="1" y="37572"/>
                </a:lnTo>
                <a:lnTo>
                  <a:pt x="1" y="37833"/>
                </a:lnTo>
                <a:lnTo>
                  <a:pt x="38" y="38093"/>
                </a:lnTo>
                <a:lnTo>
                  <a:pt x="94" y="38335"/>
                </a:lnTo>
                <a:lnTo>
                  <a:pt x="150" y="38522"/>
                </a:lnTo>
                <a:lnTo>
                  <a:pt x="187" y="38596"/>
                </a:lnTo>
                <a:lnTo>
                  <a:pt x="224" y="38652"/>
                </a:lnTo>
                <a:lnTo>
                  <a:pt x="243" y="38671"/>
                </a:lnTo>
                <a:lnTo>
                  <a:pt x="261" y="38652"/>
                </a:lnTo>
                <a:lnTo>
                  <a:pt x="280" y="38577"/>
                </a:lnTo>
                <a:lnTo>
                  <a:pt x="299" y="38298"/>
                </a:lnTo>
                <a:lnTo>
                  <a:pt x="280" y="37833"/>
                </a:lnTo>
                <a:lnTo>
                  <a:pt x="317" y="37628"/>
                </a:lnTo>
                <a:lnTo>
                  <a:pt x="373" y="37386"/>
                </a:lnTo>
                <a:lnTo>
                  <a:pt x="392" y="37256"/>
                </a:lnTo>
                <a:lnTo>
                  <a:pt x="373" y="37162"/>
                </a:lnTo>
                <a:lnTo>
                  <a:pt x="336" y="37144"/>
                </a:lnTo>
                <a:lnTo>
                  <a:pt x="317" y="37107"/>
                </a:lnTo>
                <a:close/>
                <a:moveTo>
                  <a:pt x="91080" y="39285"/>
                </a:moveTo>
                <a:lnTo>
                  <a:pt x="91043" y="39304"/>
                </a:lnTo>
                <a:lnTo>
                  <a:pt x="91006" y="39322"/>
                </a:lnTo>
                <a:lnTo>
                  <a:pt x="90987" y="39378"/>
                </a:lnTo>
                <a:lnTo>
                  <a:pt x="90950" y="39508"/>
                </a:lnTo>
                <a:lnTo>
                  <a:pt x="90913" y="39639"/>
                </a:lnTo>
                <a:lnTo>
                  <a:pt x="90894" y="39899"/>
                </a:lnTo>
                <a:lnTo>
                  <a:pt x="90913" y="40179"/>
                </a:lnTo>
                <a:lnTo>
                  <a:pt x="90913" y="40421"/>
                </a:lnTo>
                <a:lnTo>
                  <a:pt x="90931" y="40644"/>
                </a:lnTo>
                <a:lnTo>
                  <a:pt x="90950" y="40756"/>
                </a:lnTo>
                <a:lnTo>
                  <a:pt x="90968" y="40867"/>
                </a:lnTo>
                <a:lnTo>
                  <a:pt x="90987" y="40942"/>
                </a:lnTo>
                <a:lnTo>
                  <a:pt x="91006" y="40961"/>
                </a:lnTo>
                <a:lnTo>
                  <a:pt x="91062" y="40961"/>
                </a:lnTo>
                <a:lnTo>
                  <a:pt x="91099" y="40942"/>
                </a:lnTo>
                <a:lnTo>
                  <a:pt x="91173" y="40830"/>
                </a:lnTo>
                <a:lnTo>
                  <a:pt x="91229" y="40737"/>
                </a:lnTo>
                <a:lnTo>
                  <a:pt x="91248" y="40625"/>
                </a:lnTo>
                <a:lnTo>
                  <a:pt x="91285" y="40365"/>
                </a:lnTo>
                <a:lnTo>
                  <a:pt x="91304" y="40085"/>
                </a:lnTo>
                <a:lnTo>
                  <a:pt x="91304" y="39862"/>
                </a:lnTo>
                <a:lnTo>
                  <a:pt x="91322" y="39620"/>
                </a:lnTo>
                <a:lnTo>
                  <a:pt x="91304" y="39490"/>
                </a:lnTo>
                <a:lnTo>
                  <a:pt x="91285" y="39434"/>
                </a:lnTo>
                <a:lnTo>
                  <a:pt x="91266" y="39378"/>
                </a:lnTo>
                <a:lnTo>
                  <a:pt x="91192" y="39322"/>
                </a:lnTo>
                <a:lnTo>
                  <a:pt x="91117" y="39285"/>
                </a:lnTo>
                <a:close/>
                <a:moveTo>
                  <a:pt x="261" y="39601"/>
                </a:moveTo>
                <a:lnTo>
                  <a:pt x="187" y="39639"/>
                </a:lnTo>
                <a:lnTo>
                  <a:pt x="150" y="39695"/>
                </a:lnTo>
                <a:lnTo>
                  <a:pt x="131" y="39750"/>
                </a:lnTo>
                <a:lnTo>
                  <a:pt x="94" y="39918"/>
                </a:lnTo>
                <a:lnTo>
                  <a:pt x="75" y="40085"/>
                </a:lnTo>
                <a:lnTo>
                  <a:pt x="56" y="40216"/>
                </a:lnTo>
                <a:lnTo>
                  <a:pt x="56" y="40439"/>
                </a:lnTo>
                <a:lnTo>
                  <a:pt x="56" y="40737"/>
                </a:lnTo>
                <a:lnTo>
                  <a:pt x="75" y="40886"/>
                </a:lnTo>
                <a:lnTo>
                  <a:pt x="112" y="41016"/>
                </a:lnTo>
                <a:lnTo>
                  <a:pt x="150" y="41128"/>
                </a:lnTo>
                <a:lnTo>
                  <a:pt x="168" y="41165"/>
                </a:lnTo>
                <a:lnTo>
                  <a:pt x="205" y="41184"/>
                </a:lnTo>
                <a:lnTo>
                  <a:pt x="280" y="41221"/>
                </a:lnTo>
                <a:lnTo>
                  <a:pt x="373" y="41221"/>
                </a:lnTo>
                <a:lnTo>
                  <a:pt x="410" y="41184"/>
                </a:lnTo>
                <a:lnTo>
                  <a:pt x="429" y="41072"/>
                </a:lnTo>
                <a:lnTo>
                  <a:pt x="429" y="40942"/>
                </a:lnTo>
                <a:lnTo>
                  <a:pt x="447" y="40328"/>
                </a:lnTo>
                <a:lnTo>
                  <a:pt x="429" y="39713"/>
                </a:lnTo>
                <a:lnTo>
                  <a:pt x="429" y="39657"/>
                </a:lnTo>
                <a:lnTo>
                  <a:pt x="410" y="39620"/>
                </a:lnTo>
                <a:lnTo>
                  <a:pt x="373" y="39601"/>
                </a:lnTo>
                <a:close/>
                <a:moveTo>
                  <a:pt x="91099" y="41985"/>
                </a:moveTo>
                <a:lnTo>
                  <a:pt x="91043" y="42022"/>
                </a:lnTo>
                <a:lnTo>
                  <a:pt x="91006" y="42059"/>
                </a:lnTo>
                <a:lnTo>
                  <a:pt x="90968" y="42133"/>
                </a:lnTo>
                <a:lnTo>
                  <a:pt x="90950" y="42245"/>
                </a:lnTo>
                <a:lnTo>
                  <a:pt x="90968" y="42543"/>
                </a:lnTo>
                <a:lnTo>
                  <a:pt x="91006" y="43046"/>
                </a:lnTo>
                <a:lnTo>
                  <a:pt x="91024" y="43195"/>
                </a:lnTo>
                <a:lnTo>
                  <a:pt x="91062" y="43288"/>
                </a:lnTo>
                <a:lnTo>
                  <a:pt x="91099" y="43344"/>
                </a:lnTo>
                <a:lnTo>
                  <a:pt x="91155" y="43344"/>
                </a:lnTo>
                <a:lnTo>
                  <a:pt x="91211" y="43325"/>
                </a:lnTo>
                <a:lnTo>
                  <a:pt x="91266" y="43251"/>
                </a:lnTo>
                <a:lnTo>
                  <a:pt x="91304" y="43157"/>
                </a:lnTo>
                <a:lnTo>
                  <a:pt x="91341" y="43046"/>
                </a:lnTo>
                <a:lnTo>
                  <a:pt x="91397" y="42822"/>
                </a:lnTo>
                <a:lnTo>
                  <a:pt x="91397" y="42599"/>
                </a:lnTo>
                <a:lnTo>
                  <a:pt x="91378" y="42376"/>
                </a:lnTo>
                <a:lnTo>
                  <a:pt x="91359" y="42152"/>
                </a:lnTo>
                <a:lnTo>
                  <a:pt x="91341" y="42078"/>
                </a:lnTo>
                <a:lnTo>
                  <a:pt x="91322" y="42022"/>
                </a:lnTo>
                <a:lnTo>
                  <a:pt x="91266" y="42003"/>
                </a:lnTo>
                <a:lnTo>
                  <a:pt x="91211" y="41985"/>
                </a:lnTo>
                <a:close/>
                <a:moveTo>
                  <a:pt x="261" y="42115"/>
                </a:moveTo>
                <a:lnTo>
                  <a:pt x="224" y="42152"/>
                </a:lnTo>
                <a:lnTo>
                  <a:pt x="187" y="42171"/>
                </a:lnTo>
                <a:lnTo>
                  <a:pt x="150" y="42264"/>
                </a:lnTo>
                <a:lnTo>
                  <a:pt x="131" y="42357"/>
                </a:lnTo>
                <a:lnTo>
                  <a:pt x="131" y="42487"/>
                </a:lnTo>
                <a:lnTo>
                  <a:pt x="131" y="42599"/>
                </a:lnTo>
                <a:lnTo>
                  <a:pt x="168" y="42766"/>
                </a:lnTo>
                <a:lnTo>
                  <a:pt x="150" y="42990"/>
                </a:lnTo>
                <a:lnTo>
                  <a:pt x="150" y="43251"/>
                </a:lnTo>
                <a:lnTo>
                  <a:pt x="150" y="43400"/>
                </a:lnTo>
                <a:lnTo>
                  <a:pt x="168" y="43511"/>
                </a:lnTo>
                <a:lnTo>
                  <a:pt x="205" y="43623"/>
                </a:lnTo>
                <a:lnTo>
                  <a:pt x="261" y="43679"/>
                </a:lnTo>
                <a:lnTo>
                  <a:pt x="299" y="43716"/>
                </a:lnTo>
                <a:lnTo>
                  <a:pt x="373" y="43716"/>
                </a:lnTo>
                <a:lnTo>
                  <a:pt x="410" y="43697"/>
                </a:lnTo>
                <a:lnTo>
                  <a:pt x="447" y="43623"/>
                </a:lnTo>
                <a:lnTo>
                  <a:pt x="485" y="43530"/>
                </a:lnTo>
                <a:lnTo>
                  <a:pt x="503" y="43400"/>
                </a:lnTo>
                <a:lnTo>
                  <a:pt x="522" y="43288"/>
                </a:lnTo>
                <a:lnTo>
                  <a:pt x="522" y="43102"/>
                </a:lnTo>
                <a:lnTo>
                  <a:pt x="522" y="42878"/>
                </a:lnTo>
                <a:lnTo>
                  <a:pt x="522" y="42562"/>
                </a:lnTo>
                <a:lnTo>
                  <a:pt x="503" y="42413"/>
                </a:lnTo>
                <a:lnTo>
                  <a:pt x="485" y="42264"/>
                </a:lnTo>
                <a:lnTo>
                  <a:pt x="429" y="42171"/>
                </a:lnTo>
                <a:lnTo>
                  <a:pt x="410" y="42133"/>
                </a:lnTo>
                <a:lnTo>
                  <a:pt x="373" y="42115"/>
                </a:lnTo>
                <a:close/>
                <a:moveTo>
                  <a:pt x="91006" y="44572"/>
                </a:moveTo>
                <a:lnTo>
                  <a:pt x="90968" y="44628"/>
                </a:lnTo>
                <a:lnTo>
                  <a:pt x="90950" y="44684"/>
                </a:lnTo>
                <a:lnTo>
                  <a:pt x="90931" y="44777"/>
                </a:lnTo>
                <a:lnTo>
                  <a:pt x="90931" y="44982"/>
                </a:lnTo>
                <a:lnTo>
                  <a:pt x="90950" y="45243"/>
                </a:lnTo>
                <a:lnTo>
                  <a:pt x="90987" y="45485"/>
                </a:lnTo>
                <a:lnTo>
                  <a:pt x="91024" y="45671"/>
                </a:lnTo>
                <a:lnTo>
                  <a:pt x="91062" y="45801"/>
                </a:lnTo>
                <a:lnTo>
                  <a:pt x="91099" y="45876"/>
                </a:lnTo>
                <a:lnTo>
                  <a:pt x="91136" y="45894"/>
                </a:lnTo>
                <a:lnTo>
                  <a:pt x="91155" y="45876"/>
                </a:lnTo>
                <a:lnTo>
                  <a:pt x="91192" y="45838"/>
                </a:lnTo>
                <a:lnTo>
                  <a:pt x="91229" y="45764"/>
                </a:lnTo>
                <a:lnTo>
                  <a:pt x="91285" y="45578"/>
                </a:lnTo>
                <a:lnTo>
                  <a:pt x="91304" y="45447"/>
                </a:lnTo>
                <a:lnTo>
                  <a:pt x="91304" y="45261"/>
                </a:lnTo>
                <a:lnTo>
                  <a:pt x="91285" y="45038"/>
                </a:lnTo>
                <a:lnTo>
                  <a:pt x="91248" y="44814"/>
                </a:lnTo>
                <a:lnTo>
                  <a:pt x="91229" y="44721"/>
                </a:lnTo>
                <a:lnTo>
                  <a:pt x="91173" y="44647"/>
                </a:lnTo>
                <a:lnTo>
                  <a:pt x="91099" y="44591"/>
                </a:lnTo>
                <a:lnTo>
                  <a:pt x="91043" y="44572"/>
                </a:lnTo>
                <a:close/>
                <a:moveTo>
                  <a:pt x="299" y="44721"/>
                </a:moveTo>
                <a:lnTo>
                  <a:pt x="243" y="44796"/>
                </a:lnTo>
                <a:lnTo>
                  <a:pt x="205" y="44889"/>
                </a:lnTo>
                <a:lnTo>
                  <a:pt x="131" y="45150"/>
                </a:lnTo>
                <a:lnTo>
                  <a:pt x="94" y="45336"/>
                </a:lnTo>
                <a:lnTo>
                  <a:pt x="94" y="45503"/>
                </a:lnTo>
                <a:lnTo>
                  <a:pt x="94" y="45727"/>
                </a:lnTo>
                <a:lnTo>
                  <a:pt x="94" y="45838"/>
                </a:lnTo>
                <a:lnTo>
                  <a:pt x="112" y="45950"/>
                </a:lnTo>
                <a:lnTo>
                  <a:pt x="131" y="46043"/>
                </a:lnTo>
                <a:lnTo>
                  <a:pt x="168" y="46099"/>
                </a:lnTo>
                <a:lnTo>
                  <a:pt x="243" y="46136"/>
                </a:lnTo>
                <a:lnTo>
                  <a:pt x="299" y="46136"/>
                </a:lnTo>
                <a:lnTo>
                  <a:pt x="336" y="46099"/>
                </a:lnTo>
                <a:lnTo>
                  <a:pt x="373" y="46025"/>
                </a:lnTo>
                <a:lnTo>
                  <a:pt x="410" y="45876"/>
                </a:lnTo>
                <a:lnTo>
                  <a:pt x="429" y="45708"/>
                </a:lnTo>
                <a:lnTo>
                  <a:pt x="447" y="45503"/>
                </a:lnTo>
                <a:lnTo>
                  <a:pt x="466" y="45280"/>
                </a:lnTo>
                <a:lnTo>
                  <a:pt x="466" y="45038"/>
                </a:lnTo>
                <a:lnTo>
                  <a:pt x="447" y="44945"/>
                </a:lnTo>
                <a:lnTo>
                  <a:pt x="410" y="44833"/>
                </a:lnTo>
                <a:lnTo>
                  <a:pt x="392" y="44777"/>
                </a:lnTo>
                <a:lnTo>
                  <a:pt x="354" y="44740"/>
                </a:lnTo>
                <a:lnTo>
                  <a:pt x="336" y="44721"/>
                </a:lnTo>
                <a:close/>
                <a:moveTo>
                  <a:pt x="91155" y="46807"/>
                </a:moveTo>
                <a:lnTo>
                  <a:pt x="91080" y="46825"/>
                </a:lnTo>
                <a:lnTo>
                  <a:pt x="91024" y="46862"/>
                </a:lnTo>
                <a:lnTo>
                  <a:pt x="91006" y="46900"/>
                </a:lnTo>
                <a:lnTo>
                  <a:pt x="90987" y="46956"/>
                </a:lnTo>
                <a:lnTo>
                  <a:pt x="90987" y="47253"/>
                </a:lnTo>
                <a:lnTo>
                  <a:pt x="90987" y="47551"/>
                </a:lnTo>
                <a:lnTo>
                  <a:pt x="91043" y="48147"/>
                </a:lnTo>
                <a:lnTo>
                  <a:pt x="91062" y="48371"/>
                </a:lnTo>
                <a:lnTo>
                  <a:pt x="91080" y="48482"/>
                </a:lnTo>
                <a:lnTo>
                  <a:pt x="91099" y="48575"/>
                </a:lnTo>
                <a:lnTo>
                  <a:pt x="91136" y="48631"/>
                </a:lnTo>
                <a:lnTo>
                  <a:pt x="91155" y="48631"/>
                </a:lnTo>
                <a:lnTo>
                  <a:pt x="91173" y="48613"/>
                </a:lnTo>
                <a:lnTo>
                  <a:pt x="91229" y="48557"/>
                </a:lnTo>
                <a:lnTo>
                  <a:pt x="91304" y="48408"/>
                </a:lnTo>
                <a:lnTo>
                  <a:pt x="91341" y="48277"/>
                </a:lnTo>
                <a:lnTo>
                  <a:pt x="91359" y="48147"/>
                </a:lnTo>
                <a:lnTo>
                  <a:pt x="91378" y="47849"/>
                </a:lnTo>
                <a:lnTo>
                  <a:pt x="91378" y="47551"/>
                </a:lnTo>
                <a:lnTo>
                  <a:pt x="91359" y="47272"/>
                </a:lnTo>
                <a:lnTo>
                  <a:pt x="91341" y="47049"/>
                </a:lnTo>
                <a:lnTo>
                  <a:pt x="91304" y="46918"/>
                </a:lnTo>
                <a:lnTo>
                  <a:pt x="91266" y="46862"/>
                </a:lnTo>
                <a:lnTo>
                  <a:pt x="91248" y="46825"/>
                </a:lnTo>
                <a:lnTo>
                  <a:pt x="91155" y="46807"/>
                </a:lnTo>
                <a:close/>
                <a:moveTo>
                  <a:pt x="224" y="47309"/>
                </a:moveTo>
                <a:lnTo>
                  <a:pt x="168" y="47328"/>
                </a:lnTo>
                <a:lnTo>
                  <a:pt x="112" y="47384"/>
                </a:lnTo>
                <a:lnTo>
                  <a:pt x="56" y="47440"/>
                </a:lnTo>
                <a:lnTo>
                  <a:pt x="38" y="47533"/>
                </a:lnTo>
                <a:lnTo>
                  <a:pt x="1" y="47626"/>
                </a:lnTo>
                <a:lnTo>
                  <a:pt x="1" y="47849"/>
                </a:lnTo>
                <a:lnTo>
                  <a:pt x="1" y="48091"/>
                </a:lnTo>
                <a:lnTo>
                  <a:pt x="19" y="48315"/>
                </a:lnTo>
                <a:lnTo>
                  <a:pt x="56" y="48501"/>
                </a:lnTo>
                <a:lnTo>
                  <a:pt x="94" y="48613"/>
                </a:lnTo>
                <a:lnTo>
                  <a:pt x="131" y="48668"/>
                </a:lnTo>
                <a:lnTo>
                  <a:pt x="150" y="48706"/>
                </a:lnTo>
                <a:lnTo>
                  <a:pt x="187" y="48706"/>
                </a:lnTo>
                <a:lnTo>
                  <a:pt x="205" y="48687"/>
                </a:lnTo>
                <a:lnTo>
                  <a:pt x="261" y="48631"/>
                </a:lnTo>
                <a:lnTo>
                  <a:pt x="299" y="48519"/>
                </a:lnTo>
                <a:lnTo>
                  <a:pt x="354" y="48277"/>
                </a:lnTo>
                <a:lnTo>
                  <a:pt x="373" y="48147"/>
                </a:lnTo>
                <a:lnTo>
                  <a:pt x="392" y="47961"/>
                </a:lnTo>
                <a:lnTo>
                  <a:pt x="429" y="47682"/>
                </a:lnTo>
                <a:lnTo>
                  <a:pt x="429" y="47551"/>
                </a:lnTo>
                <a:lnTo>
                  <a:pt x="410" y="47440"/>
                </a:lnTo>
                <a:lnTo>
                  <a:pt x="373" y="47365"/>
                </a:lnTo>
                <a:lnTo>
                  <a:pt x="354" y="47328"/>
                </a:lnTo>
                <a:lnTo>
                  <a:pt x="317" y="47309"/>
                </a:lnTo>
                <a:close/>
                <a:moveTo>
                  <a:pt x="53062" y="49078"/>
                </a:moveTo>
                <a:lnTo>
                  <a:pt x="52764" y="49097"/>
                </a:lnTo>
                <a:lnTo>
                  <a:pt x="52634" y="49097"/>
                </a:lnTo>
                <a:lnTo>
                  <a:pt x="52522" y="49134"/>
                </a:lnTo>
                <a:lnTo>
                  <a:pt x="52429" y="49152"/>
                </a:lnTo>
                <a:lnTo>
                  <a:pt x="52355" y="49208"/>
                </a:lnTo>
                <a:lnTo>
                  <a:pt x="52317" y="49264"/>
                </a:lnTo>
                <a:lnTo>
                  <a:pt x="52317" y="49339"/>
                </a:lnTo>
                <a:lnTo>
                  <a:pt x="52336" y="49376"/>
                </a:lnTo>
                <a:lnTo>
                  <a:pt x="52373" y="49395"/>
                </a:lnTo>
                <a:lnTo>
                  <a:pt x="52466" y="49432"/>
                </a:lnTo>
                <a:lnTo>
                  <a:pt x="52578" y="49450"/>
                </a:lnTo>
                <a:lnTo>
                  <a:pt x="52727" y="49450"/>
                </a:lnTo>
                <a:lnTo>
                  <a:pt x="53006" y="49413"/>
                </a:lnTo>
                <a:lnTo>
                  <a:pt x="53192" y="49395"/>
                </a:lnTo>
                <a:lnTo>
                  <a:pt x="53788" y="49395"/>
                </a:lnTo>
                <a:lnTo>
                  <a:pt x="53956" y="49357"/>
                </a:lnTo>
                <a:lnTo>
                  <a:pt x="54030" y="49339"/>
                </a:lnTo>
                <a:lnTo>
                  <a:pt x="54067" y="49301"/>
                </a:lnTo>
                <a:lnTo>
                  <a:pt x="54086" y="49283"/>
                </a:lnTo>
                <a:lnTo>
                  <a:pt x="54086" y="49264"/>
                </a:lnTo>
                <a:lnTo>
                  <a:pt x="54030" y="49227"/>
                </a:lnTo>
                <a:lnTo>
                  <a:pt x="53900" y="49190"/>
                </a:lnTo>
                <a:lnTo>
                  <a:pt x="53658" y="49152"/>
                </a:lnTo>
                <a:lnTo>
                  <a:pt x="53379" y="49115"/>
                </a:lnTo>
                <a:lnTo>
                  <a:pt x="53062" y="49078"/>
                </a:lnTo>
                <a:close/>
                <a:moveTo>
                  <a:pt x="50176" y="49134"/>
                </a:moveTo>
                <a:lnTo>
                  <a:pt x="50083" y="49152"/>
                </a:lnTo>
                <a:lnTo>
                  <a:pt x="49990" y="49171"/>
                </a:lnTo>
                <a:lnTo>
                  <a:pt x="49916" y="49227"/>
                </a:lnTo>
                <a:lnTo>
                  <a:pt x="49860" y="49283"/>
                </a:lnTo>
                <a:lnTo>
                  <a:pt x="49841" y="49320"/>
                </a:lnTo>
                <a:lnTo>
                  <a:pt x="49878" y="49376"/>
                </a:lnTo>
                <a:lnTo>
                  <a:pt x="49916" y="49395"/>
                </a:lnTo>
                <a:lnTo>
                  <a:pt x="49972" y="49432"/>
                </a:lnTo>
                <a:lnTo>
                  <a:pt x="50139" y="49469"/>
                </a:lnTo>
                <a:lnTo>
                  <a:pt x="50418" y="49488"/>
                </a:lnTo>
                <a:lnTo>
                  <a:pt x="50865" y="49488"/>
                </a:lnTo>
                <a:lnTo>
                  <a:pt x="51089" y="49469"/>
                </a:lnTo>
                <a:lnTo>
                  <a:pt x="51275" y="49450"/>
                </a:lnTo>
                <a:lnTo>
                  <a:pt x="51424" y="49395"/>
                </a:lnTo>
                <a:lnTo>
                  <a:pt x="51461" y="49376"/>
                </a:lnTo>
                <a:lnTo>
                  <a:pt x="51480" y="49339"/>
                </a:lnTo>
                <a:lnTo>
                  <a:pt x="51480" y="49320"/>
                </a:lnTo>
                <a:lnTo>
                  <a:pt x="51461" y="49301"/>
                </a:lnTo>
                <a:lnTo>
                  <a:pt x="51386" y="49246"/>
                </a:lnTo>
                <a:lnTo>
                  <a:pt x="51275" y="49227"/>
                </a:lnTo>
                <a:lnTo>
                  <a:pt x="51163" y="49208"/>
                </a:lnTo>
                <a:lnTo>
                  <a:pt x="50902" y="49171"/>
                </a:lnTo>
                <a:lnTo>
                  <a:pt x="50753" y="49171"/>
                </a:lnTo>
                <a:lnTo>
                  <a:pt x="50381" y="49134"/>
                </a:lnTo>
                <a:close/>
                <a:moveTo>
                  <a:pt x="60305" y="49152"/>
                </a:moveTo>
                <a:lnTo>
                  <a:pt x="60193" y="49171"/>
                </a:lnTo>
                <a:lnTo>
                  <a:pt x="60081" y="49190"/>
                </a:lnTo>
                <a:lnTo>
                  <a:pt x="60007" y="49227"/>
                </a:lnTo>
                <a:lnTo>
                  <a:pt x="59951" y="49264"/>
                </a:lnTo>
                <a:lnTo>
                  <a:pt x="59932" y="49301"/>
                </a:lnTo>
                <a:lnTo>
                  <a:pt x="59951" y="49376"/>
                </a:lnTo>
                <a:lnTo>
                  <a:pt x="59988" y="49413"/>
                </a:lnTo>
                <a:lnTo>
                  <a:pt x="60025" y="49432"/>
                </a:lnTo>
                <a:lnTo>
                  <a:pt x="60137" y="49469"/>
                </a:lnTo>
                <a:lnTo>
                  <a:pt x="60249" y="49488"/>
                </a:lnTo>
                <a:lnTo>
                  <a:pt x="60677" y="49488"/>
                </a:lnTo>
                <a:lnTo>
                  <a:pt x="60882" y="49469"/>
                </a:lnTo>
                <a:lnTo>
                  <a:pt x="61124" y="49469"/>
                </a:lnTo>
                <a:lnTo>
                  <a:pt x="61235" y="49450"/>
                </a:lnTo>
                <a:lnTo>
                  <a:pt x="61347" y="49432"/>
                </a:lnTo>
                <a:lnTo>
                  <a:pt x="61552" y="49376"/>
                </a:lnTo>
                <a:lnTo>
                  <a:pt x="61608" y="49339"/>
                </a:lnTo>
                <a:lnTo>
                  <a:pt x="61626" y="49320"/>
                </a:lnTo>
                <a:lnTo>
                  <a:pt x="61626" y="49301"/>
                </a:lnTo>
                <a:lnTo>
                  <a:pt x="61589" y="49264"/>
                </a:lnTo>
                <a:lnTo>
                  <a:pt x="61440" y="49246"/>
                </a:lnTo>
                <a:lnTo>
                  <a:pt x="61198" y="49208"/>
                </a:lnTo>
                <a:lnTo>
                  <a:pt x="60919" y="49171"/>
                </a:lnTo>
                <a:lnTo>
                  <a:pt x="60602" y="49152"/>
                </a:lnTo>
                <a:close/>
                <a:moveTo>
                  <a:pt x="68571" y="49059"/>
                </a:moveTo>
                <a:lnTo>
                  <a:pt x="68068" y="49078"/>
                </a:lnTo>
                <a:lnTo>
                  <a:pt x="67845" y="49115"/>
                </a:lnTo>
                <a:lnTo>
                  <a:pt x="67715" y="49134"/>
                </a:lnTo>
                <a:lnTo>
                  <a:pt x="67603" y="49171"/>
                </a:lnTo>
                <a:lnTo>
                  <a:pt x="67528" y="49227"/>
                </a:lnTo>
                <a:lnTo>
                  <a:pt x="67510" y="49246"/>
                </a:lnTo>
                <a:lnTo>
                  <a:pt x="67510" y="49283"/>
                </a:lnTo>
                <a:lnTo>
                  <a:pt x="67510" y="49320"/>
                </a:lnTo>
                <a:lnTo>
                  <a:pt x="67547" y="49357"/>
                </a:lnTo>
                <a:lnTo>
                  <a:pt x="67659" y="49450"/>
                </a:lnTo>
                <a:lnTo>
                  <a:pt x="67752" y="49488"/>
                </a:lnTo>
                <a:lnTo>
                  <a:pt x="67882" y="49506"/>
                </a:lnTo>
                <a:lnTo>
                  <a:pt x="68012" y="49506"/>
                </a:lnTo>
                <a:lnTo>
                  <a:pt x="68143" y="49488"/>
                </a:lnTo>
                <a:lnTo>
                  <a:pt x="68422" y="49469"/>
                </a:lnTo>
                <a:lnTo>
                  <a:pt x="68645" y="49432"/>
                </a:lnTo>
                <a:lnTo>
                  <a:pt x="68925" y="49413"/>
                </a:lnTo>
                <a:lnTo>
                  <a:pt x="69074" y="49376"/>
                </a:lnTo>
                <a:lnTo>
                  <a:pt x="69129" y="49357"/>
                </a:lnTo>
                <a:lnTo>
                  <a:pt x="69167" y="49320"/>
                </a:lnTo>
                <a:lnTo>
                  <a:pt x="69185" y="49246"/>
                </a:lnTo>
                <a:lnTo>
                  <a:pt x="69204" y="49190"/>
                </a:lnTo>
                <a:lnTo>
                  <a:pt x="69204" y="49152"/>
                </a:lnTo>
                <a:lnTo>
                  <a:pt x="69185" y="49134"/>
                </a:lnTo>
                <a:lnTo>
                  <a:pt x="69148" y="49097"/>
                </a:lnTo>
                <a:lnTo>
                  <a:pt x="69092" y="49097"/>
                </a:lnTo>
                <a:lnTo>
                  <a:pt x="68832" y="49078"/>
                </a:lnTo>
                <a:lnTo>
                  <a:pt x="68571" y="49059"/>
                </a:lnTo>
                <a:close/>
                <a:moveTo>
                  <a:pt x="72779" y="49152"/>
                </a:moveTo>
                <a:lnTo>
                  <a:pt x="72686" y="49190"/>
                </a:lnTo>
                <a:lnTo>
                  <a:pt x="72630" y="49227"/>
                </a:lnTo>
                <a:lnTo>
                  <a:pt x="72611" y="49246"/>
                </a:lnTo>
                <a:lnTo>
                  <a:pt x="72592" y="49301"/>
                </a:lnTo>
                <a:lnTo>
                  <a:pt x="72592" y="49357"/>
                </a:lnTo>
                <a:lnTo>
                  <a:pt x="72592" y="49395"/>
                </a:lnTo>
                <a:lnTo>
                  <a:pt x="72630" y="49432"/>
                </a:lnTo>
                <a:lnTo>
                  <a:pt x="72723" y="49469"/>
                </a:lnTo>
                <a:lnTo>
                  <a:pt x="72853" y="49506"/>
                </a:lnTo>
                <a:lnTo>
                  <a:pt x="73765" y="49506"/>
                </a:lnTo>
                <a:lnTo>
                  <a:pt x="73896" y="49488"/>
                </a:lnTo>
                <a:lnTo>
                  <a:pt x="74026" y="49469"/>
                </a:lnTo>
                <a:lnTo>
                  <a:pt x="74119" y="49432"/>
                </a:lnTo>
                <a:lnTo>
                  <a:pt x="74138" y="49413"/>
                </a:lnTo>
                <a:lnTo>
                  <a:pt x="74175" y="49376"/>
                </a:lnTo>
                <a:lnTo>
                  <a:pt x="74175" y="49339"/>
                </a:lnTo>
                <a:lnTo>
                  <a:pt x="74175" y="49320"/>
                </a:lnTo>
                <a:lnTo>
                  <a:pt x="74138" y="49264"/>
                </a:lnTo>
                <a:lnTo>
                  <a:pt x="74063" y="49227"/>
                </a:lnTo>
                <a:lnTo>
                  <a:pt x="73970" y="49208"/>
                </a:lnTo>
                <a:lnTo>
                  <a:pt x="73747" y="49190"/>
                </a:lnTo>
                <a:lnTo>
                  <a:pt x="73579" y="49190"/>
                </a:lnTo>
                <a:lnTo>
                  <a:pt x="73374" y="49171"/>
                </a:lnTo>
                <a:lnTo>
                  <a:pt x="73077" y="49152"/>
                </a:lnTo>
                <a:close/>
                <a:moveTo>
                  <a:pt x="70712" y="49171"/>
                </a:moveTo>
                <a:lnTo>
                  <a:pt x="70507" y="49190"/>
                </a:lnTo>
                <a:lnTo>
                  <a:pt x="70414" y="49190"/>
                </a:lnTo>
                <a:lnTo>
                  <a:pt x="70340" y="49227"/>
                </a:lnTo>
                <a:lnTo>
                  <a:pt x="70284" y="49246"/>
                </a:lnTo>
                <a:lnTo>
                  <a:pt x="70265" y="49301"/>
                </a:lnTo>
                <a:lnTo>
                  <a:pt x="70265" y="49339"/>
                </a:lnTo>
                <a:lnTo>
                  <a:pt x="70284" y="49413"/>
                </a:lnTo>
                <a:lnTo>
                  <a:pt x="70340" y="49469"/>
                </a:lnTo>
                <a:lnTo>
                  <a:pt x="70414" y="49488"/>
                </a:lnTo>
                <a:lnTo>
                  <a:pt x="70526" y="49506"/>
                </a:lnTo>
                <a:lnTo>
                  <a:pt x="70619" y="49525"/>
                </a:lnTo>
                <a:lnTo>
                  <a:pt x="71364" y="49525"/>
                </a:lnTo>
                <a:lnTo>
                  <a:pt x="71420" y="49506"/>
                </a:lnTo>
                <a:lnTo>
                  <a:pt x="71457" y="49488"/>
                </a:lnTo>
                <a:lnTo>
                  <a:pt x="71494" y="49432"/>
                </a:lnTo>
                <a:lnTo>
                  <a:pt x="71531" y="49376"/>
                </a:lnTo>
                <a:lnTo>
                  <a:pt x="71531" y="49339"/>
                </a:lnTo>
                <a:lnTo>
                  <a:pt x="71531" y="49320"/>
                </a:lnTo>
                <a:lnTo>
                  <a:pt x="71494" y="49283"/>
                </a:lnTo>
                <a:lnTo>
                  <a:pt x="71457" y="49264"/>
                </a:lnTo>
                <a:lnTo>
                  <a:pt x="71159" y="49208"/>
                </a:lnTo>
                <a:lnTo>
                  <a:pt x="70954" y="49190"/>
                </a:lnTo>
                <a:lnTo>
                  <a:pt x="70712" y="49171"/>
                </a:lnTo>
                <a:close/>
                <a:moveTo>
                  <a:pt x="65089" y="49152"/>
                </a:moveTo>
                <a:lnTo>
                  <a:pt x="64996" y="49171"/>
                </a:lnTo>
                <a:lnTo>
                  <a:pt x="64940" y="49227"/>
                </a:lnTo>
                <a:lnTo>
                  <a:pt x="64922" y="49246"/>
                </a:lnTo>
                <a:lnTo>
                  <a:pt x="64922" y="49283"/>
                </a:lnTo>
                <a:lnTo>
                  <a:pt x="64922" y="49339"/>
                </a:lnTo>
                <a:lnTo>
                  <a:pt x="64959" y="49395"/>
                </a:lnTo>
                <a:lnTo>
                  <a:pt x="64978" y="49432"/>
                </a:lnTo>
                <a:lnTo>
                  <a:pt x="65034" y="49450"/>
                </a:lnTo>
                <a:lnTo>
                  <a:pt x="65127" y="49488"/>
                </a:lnTo>
                <a:lnTo>
                  <a:pt x="65276" y="49525"/>
                </a:lnTo>
                <a:lnTo>
                  <a:pt x="65425" y="49525"/>
                </a:lnTo>
                <a:lnTo>
                  <a:pt x="65722" y="49543"/>
                </a:lnTo>
                <a:lnTo>
                  <a:pt x="65927" y="49525"/>
                </a:lnTo>
                <a:lnTo>
                  <a:pt x="66113" y="49506"/>
                </a:lnTo>
                <a:lnTo>
                  <a:pt x="66411" y="49469"/>
                </a:lnTo>
                <a:lnTo>
                  <a:pt x="66672" y="49395"/>
                </a:lnTo>
                <a:lnTo>
                  <a:pt x="66728" y="49376"/>
                </a:lnTo>
                <a:lnTo>
                  <a:pt x="66746" y="49357"/>
                </a:lnTo>
                <a:lnTo>
                  <a:pt x="66728" y="49357"/>
                </a:lnTo>
                <a:lnTo>
                  <a:pt x="66579" y="49301"/>
                </a:lnTo>
                <a:lnTo>
                  <a:pt x="66430" y="49264"/>
                </a:lnTo>
                <a:lnTo>
                  <a:pt x="66132" y="49208"/>
                </a:lnTo>
                <a:lnTo>
                  <a:pt x="65518" y="49171"/>
                </a:lnTo>
                <a:lnTo>
                  <a:pt x="65331" y="49152"/>
                </a:lnTo>
                <a:close/>
                <a:moveTo>
                  <a:pt x="75404" y="49152"/>
                </a:moveTo>
                <a:lnTo>
                  <a:pt x="75255" y="49171"/>
                </a:lnTo>
                <a:lnTo>
                  <a:pt x="75143" y="49208"/>
                </a:lnTo>
                <a:lnTo>
                  <a:pt x="75106" y="49227"/>
                </a:lnTo>
                <a:lnTo>
                  <a:pt x="75087" y="49264"/>
                </a:lnTo>
                <a:lnTo>
                  <a:pt x="75069" y="49320"/>
                </a:lnTo>
                <a:lnTo>
                  <a:pt x="75069" y="49376"/>
                </a:lnTo>
                <a:lnTo>
                  <a:pt x="75087" y="49413"/>
                </a:lnTo>
                <a:lnTo>
                  <a:pt x="75106" y="49432"/>
                </a:lnTo>
                <a:lnTo>
                  <a:pt x="75199" y="49488"/>
                </a:lnTo>
                <a:lnTo>
                  <a:pt x="75311" y="49506"/>
                </a:lnTo>
                <a:lnTo>
                  <a:pt x="75441" y="49525"/>
                </a:lnTo>
                <a:lnTo>
                  <a:pt x="75571" y="49525"/>
                </a:lnTo>
                <a:lnTo>
                  <a:pt x="75758" y="49506"/>
                </a:lnTo>
                <a:lnTo>
                  <a:pt x="75962" y="49525"/>
                </a:lnTo>
                <a:lnTo>
                  <a:pt x="76297" y="49543"/>
                </a:lnTo>
                <a:lnTo>
                  <a:pt x="76446" y="49543"/>
                </a:lnTo>
                <a:lnTo>
                  <a:pt x="76595" y="49525"/>
                </a:lnTo>
                <a:lnTo>
                  <a:pt x="76707" y="49488"/>
                </a:lnTo>
                <a:lnTo>
                  <a:pt x="76744" y="49469"/>
                </a:lnTo>
                <a:lnTo>
                  <a:pt x="76782" y="49432"/>
                </a:lnTo>
                <a:lnTo>
                  <a:pt x="76800" y="49395"/>
                </a:lnTo>
                <a:lnTo>
                  <a:pt x="76782" y="49376"/>
                </a:lnTo>
                <a:lnTo>
                  <a:pt x="76763" y="49339"/>
                </a:lnTo>
                <a:lnTo>
                  <a:pt x="76726" y="49320"/>
                </a:lnTo>
                <a:lnTo>
                  <a:pt x="76633" y="49283"/>
                </a:lnTo>
                <a:lnTo>
                  <a:pt x="76521" y="49264"/>
                </a:lnTo>
                <a:lnTo>
                  <a:pt x="76260" y="49227"/>
                </a:lnTo>
                <a:lnTo>
                  <a:pt x="76111" y="49227"/>
                </a:lnTo>
                <a:lnTo>
                  <a:pt x="75888" y="49208"/>
                </a:lnTo>
                <a:lnTo>
                  <a:pt x="75571" y="49171"/>
                </a:lnTo>
                <a:lnTo>
                  <a:pt x="75404" y="49152"/>
                </a:lnTo>
                <a:close/>
                <a:moveTo>
                  <a:pt x="40123" y="49134"/>
                </a:moveTo>
                <a:lnTo>
                  <a:pt x="40029" y="49171"/>
                </a:lnTo>
                <a:lnTo>
                  <a:pt x="39955" y="49190"/>
                </a:lnTo>
                <a:lnTo>
                  <a:pt x="39881" y="49246"/>
                </a:lnTo>
                <a:lnTo>
                  <a:pt x="39862" y="49301"/>
                </a:lnTo>
                <a:lnTo>
                  <a:pt x="39843" y="49376"/>
                </a:lnTo>
                <a:lnTo>
                  <a:pt x="39862" y="49469"/>
                </a:lnTo>
                <a:lnTo>
                  <a:pt x="39918" y="49525"/>
                </a:lnTo>
                <a:lnTo>
                  <a:pt x="39974" y="49543"/>
                </a:lnTo>
                <a:lnTo>
                  <a:pt x="40067" y="49562"/>
                </a:lnTo>
                <a:lnTo>
                  <a:pt x="40253" y="49543"/>
                </a:lnTo>
                <a:lnTo>
                  <a:pt x="40402" y="49543"/>
                </a:lnTo>
                <a:lnTo>
                  <a:pt x="40588" y="49525"/>
                </a:lnTo>
                <a:lnTo>
                  <a:pt x="40923" y="49506"/>
                </a:lnTo>
                <a:lnTo>
                  <a:pt x="41091" y="49488"/>
                </a:lnTo>
                <a:lnTo>
                  <a:pt x="41202" y="49450"/>
                </a:lnTo>
                <a:lnTo>
                  <a:pt x="41240" y="49432"/>
                </a:lnTo>
                <a:lnTo>
                  <a:pt x="41258" y="49395"/>
                </a:lnTo>
                <a:lnTo>
                  <a:pt x="41258" y="49357"/>
                </a:lnTo>
                <a:lnTo>
                  <a:pt x="41221" y="49320"/>
                </a:lnTo>
                <a:lnTo>
                  <a:pt x="41091" y="49264"/>
                </a:lnTo>
                <a:lnTo>
                  <a:pt x="40923" y="49208"/>
                </a:lnTo>
                <a:lnTo>
                  <a:pt x="40681" y="49152"/>
                </a:lnTo>
                <a:lnTo>
                  <a:pt x="40439" y="49134"/>
                </a:lnTo>
                <a:close/>
                <a:moveTo>
                  <a:pt x="63134" y="49190"/>
                </a:moveTo>
                <a:lnTo>
                  <a:pt x="62837" y="49208"/>
                </a:lnTo>
                <a:lnTo>
                  <a:pt x="62613" y="49264"/>
                </a:lnTo>
                <a:lnTo>
                  <a:pt x="62539" y="49301"/>
                </a:lnTo>
                <a:lnTo>
                  <a:pt x="62483" y="49339"/>
                </a:lnTo>
                <a:lnTo>
                  <a:pt x="62464" y="49395"/>
                </a:lnTo>
                <a:lnTo>
                  <a:pt x="62483" y="49450"/>
                </a:lnTo>
                <a:lnTo>
                  <a:pt x="62520" y="49488"/>
                </a:lnTo>
                <a:lnTo>
                  <a:pt x="62557" y="49506"/>
                </a:lnTo>
                <a:lnTo>
                  <a:pt x="62669" y="49543"/>
                </a:lnTo>
                <a:lnTo>
                  <a:pt x="62799" y="49562"/>
                </a:lnTo>
                <a:lnTo>
                  <a:pt x="63228" y="49562"/>
                </a:lnTo>
                <a:lnTo>
                  <a:pt x="63451" y="49543"/>
                </a:lnTo>
                <a:lnTo>
                  <a:pt x="63619" y="49525"/>
                </a:lnTo>
                <a:lnTo>
                  <a:pt x="63898" y="49488"/>
                </a:lnTo>
                <a:lnTo>
                  <a:pt x="64028" y="49450"/>
                </a:lnTo>
                <a:lnTo>
                  <a:pt x="64121" y="49395"/>
                </a:lnTo>
                <a:lnTo>
                  <a:pt x="64158" y="49376"/>
                </a:lnTo>
                <a:lnTo>
                  <a:pt x="64158" y="49357"/>
                </a:lnTo>
                <a:lnTo>
                  <a:pt x="64158" y="49320"/>
                </a:lnTo>
                <a:lnTo>
                  <a:pt x="64121" y="49283"/>
                </a:lnTo>
                <a:lnTo>
                  <a:pt x="64065" y="49264"/>
                </a:lnTo>
                <a:lnTo>
                  <a:pt x="63972" y="49246"/>
                </a:lnTo>
                <a:lnTo>
                  <a:pt x="63730" y="49208"/>
                </a:lnTo>
                <a:lnTo>
                  <a:pt x="63451" y="49190"/>
                </a:lnTo>
                <a:close/>
                <a:moveTo>
                  <a:pt x="85997" y="49152"/>
                </a:moveTo>
                <a:lnTo>
                  <a:pt x="85681" y="49171"/>
                </a:lnTo>
                <a:lnTo>
                  <a:pt x="85513" y="49171"/>
                </a:lnTo>
                <a:lnTo>
                  <a:pt x="85383" y="49208"/>
                </a:lnTo>
                <a:lnTo>
                  <a:pt x="85271" y="49246"/>
                </a:lnTo>
                <a:lnTo>
                  <a:pt x="85253" y="49283"/>
                </a:lnTo>
                <a:lnTo>
                  <a:pt x="85234" y="49320"/>
                </a:lnTo>
                <a:lnTo>
                  <a:pt x="85234" y="49376"/>
                </a:lnTo>
                <a:lnTo>
                  <a:pt x="85234" y="49432"/>
                </a:lnTo>
                <a:lnTo>
                  <a:pt x="85253" y="49469"/>
                </a:lnTo>
                <a:lnTo>
                  <a:pt x="85290" y="49488"/>
                </a:lnTo>
                <a:lnTo>
                  <a:pt x="85364" y="49543"/>
                </a:lnTo>
                <a:lnTo>
                  <a:pt x="85476" y="49562"/>
                </a:lnTo>
                <a:lnTo>
                  <a:pt x="85588" y="49562"/>
                </a:lnTo>
                <a:lnTo>
                  <a:pt x="85718" y="49543"/>
                </a:lnTo>
                <a:lnTo>
                  <a:pt x="85886" y="49525"/>
                </a:lnTo>
                <a:lnTo>
                  <a:pt x="86091" y="49525"/>
                </a:lnTo>
                <a:lnTo>
                  <a:pt x="86370" y="49543"/>
                </a:lnTo>
                <a:lnTo>
                  <a:pt x="86500" y="49525"/>
                </a:lnTo>
                <a:lnTo>
                  <a:pt x="86630" y="49525"/>
                </a:lnTo>
                <a:lnTo>
                  <a:pt x="86724" y="49488"/>
                </a:lnTo>
                <a:lnTo>
                  <a:pt x="86798" y="49432"/>
                </a:lnTo>
                <a:lnTo>
                  <a:pt x="86817" y="49376"/>
                </a:lnTo>
                <a:lnTo>
                  <a:pt x="86835" y="49339"/>
                </a:lnTo>
                <a:lnTo>
                  <a:pt x="86835" y="49301"/>
                </a:lnTo>
                <a:lnTo>
                  <a:pt x="86817" y="49283"/>
                </a:lnTo>
                <a:lnTo>
                  <a:pt x="86742" y="49227"/>
                </a:lnTo>
                <a:lnTo>
                  <a:pt x="86630" y="49190"/>
                </a:lnTo>
                <a:lnTo>
                  <a:pt x="86519" y="49171"/>
                </a:lnTo>
                <a:lnTo>
                  <a:pt x="86407" y="49152"/>
                </a:lnTo>
                <a:close/>
                <a:moveTo>
                  <a:pt x="32917" y="49152"/>
                </a:moveTo>
                <a:lnTo>
                  <a:pt x="32619" y="49171"/>
                </a:lnTo>
                <a:lnTo>
                  <a:pt x="32471" y="49190"/>
                </a:lnTo>
                <a:lnTo>
                  <a:pt x="32340" y="49227"/>
                </a:lnTo>
                <a:lnTo>
                  <a:pt x="32228" y="49264"/>
                </a:lnTo>
                <a:lnTo>
                  <a:pt x="32191" y="49301"/>
                </a:lnTo>
                <a:lnTo>
                  <a:pt x="32173" y="49339"/>
                </a:lnTo>
                <a:lnTo>
                  <a:pt x="32154" y="49395"/>
                </a:lnTo>
                <a:lnTo>
                  <a:pt x="32135" y="49450"/>
                </a:lnTo>
                <a:lnTo>
                  <a:pt x="32154" y="49488"/>
                </a:lnTo>
                <a:lnTo>
                  <a:pt x="32173" y="49525"/>
                </a:lnTo>
                <a:lnTo>
                  <a:pt x="32191" y="49543"/>
                </a:lnTo>
                <a:lnTo>
                  <a:pt x="32228" y="49562"/>
                </a:lnTo>
                <a:lnTo>
                  <a:pt x="32340" y="49581"/>
                </a:lnTo>
                <a:lnTo>
                  <a:pt x="32545" y="49581"/>
                </a:lnTo>
                <a:lnTo>
                  <a:pt x="32713" y="49543"/>
                </a:lnTo>
                <a:lnTo>
                  <a:pt x="33197" y="49543"/>
                </a:lnTo>
                <a:lnTo>
                  <a:pt x="33457" y="49525"/>
                </a:lnTo>
                <a:lnTo>
                  <a:pt x="33550" y="49488"/>
                </a:lnTo>
                <a:lnTo>
                  <a:pt x="33643" y="49450"/>
                </a:lnTo>
                <a:lnTo>
                  <a:pt x="33699" y="49413"/>
                </a:lnTo>
                <a:lnTo>
                  <a:pt x="33737" y="49357"/>
                </a:lnTo>
                <a:lnTo>
                  <a:pt x="33755" y="49320"/>
                </a:lnTo>
                <a:lnTo>
                  <a:pt x="33755" y="49301"/>
                </a:lnTo>
                <a:lnTo>
                  <a:pt x="33737" y="49264"/>
                </a:lnTo>
                <a:lnTo>
                  <a:pt x="33699" y="49246"/>
                </a:lnTo>
                <a:lnTo>
                  <a:pt x="33588" y="49208"/>
                </a:lnTo>
                <a:lnTo>
                  <a:pt x="33476" y="49171"/>
                </a:lnTo>
                <a:lnTo>
                  <a:pt x="33327" y="49171"/>
                </a:lnTo>
                <a:lnTo>
                  <a:pt x="33122" y="49152"/>
                </a:lnTo>
                <a:close/>
                <a:moveTo>
                  <a:pt x="45410" y="49208"/>
                </a:moveTo>
                <a:lnTo>
                  <a:pt x="45094" y="49227"/>
                </a:lnTo>
                <a:lnTo>
                  <a:pt x="44963" y="49246"/>
                </a:lnTo>
                <a:lnTo>
                  <a:pt x="44852" y="49264"/>
                </a:lnTo>
                <a:lnTo>
                  <a:pt x="44758" y="49301"/>
                </a:lnTo>
                <a:lnTo>
                  <a:pt x="44703" y="49357"/>
                </a:lnTo>
                <a:lnTo>
                  <a:pt x="44684" y="49413"/>
                </a:lnTo>
                <a:lnTo>
                  <a:pt x="44721" y="49488"/>
                </a:lnTo>
                <a:lnTo>
                  <a:pt x="44740" y="49525"/>
                </a:lnTo>
                <a:lnTo>
                  <a:pt x="44777" y="49543"/>
                </a:lnTo>
                <a:lnTo>
                  <a:pt x="44889" y="49562"/>
                </a:lnTo>
                <a:lnTo>
                  <a:pt x="45038" y="49581"/>
                </a:lnTo>
                <a:lnTo>
                  <a:pt x="45187" y="49562"/>
                </a:lnTo>
                <a:lnTo>
                  <a:pt x="45485" y="49525"/>
                </a:lnTo>
                <a:lnTo>
                  <a:pt x="45708" y="49506"/>
                </a:lnTo>
                <a:lnTo>
                  <a:pt x="45876" y="49488"/>
                </a:lnTo>
                <a:lnTo>
                  <a:pt x="46211" y="49450"/>
                </a:lnTo>
                <a:lnTo>
                  <a:pt x="46360" y="49432"/>
                </a:lnTo>
                <a:lnTo>
                  <a:pt x="46471" y="49395"/>
                </a:lnTo>
                <a:lnTo>
                  <a:pt x="46509" y="49376"/>
                </a:lnTo>
                <a:lnTo>
                  <a:pt x="46527" y="49357"/>
                </a:lnTo>
                <a:lnTo>
                  <a:pt x="46527" y="49339"/>
                </a:lnTo>
                <a:lnTo>
                  <a:pt x="46509" y="49320"/>
                </a:lnTo>
                <a:lnTo>
                  <a:pt x="46341" y="49283"/>
                </a:lnTo>
                <a:lnTo>
                  <a:pt x="46080" y="49227"/>
                </a:lnTo>
                <a:lnTo>
                  <a:pt x="45764" y="49208"/>
                </a:lnTo>
                <a:close/>
                <a:moveTo>
                  <a:pt x="48277" y="49227"/>
                </a:moveTo>
                <a:lnTo>
                  <a:pt x="47961" y="49246"/>
                </a:lnTo>
                <a:lnTo>
                  <a:pt x="47663" y="49264"/>
                </a:lnTo>
                <a:lnTo>
                  <a:pt x="47439" y="49320"/>
                </a:lnTo>
                <a:lnTo>
                  <a:pt x="47346" y="49357"/>
                </a:lnTo>
                <a:lnTo>
                  <a:pt x="47291" y="49395"/>
                </a:lnTo>
                <a:lnTo>
                  <a:pt x="47272" y="49432"/>
                </a:lnTo>
                <a:lnTo>
                  <a:pt x="47309" y="49488"/>
                </a:lnTo>
                <a:lnTo>
                  <a:pt x="47328" y="49525"/>
                </a:lnTo>
                <a:lnTo>
                  <a:pt x="47384" y="49543"/>
                </a:lnTo>
                <a:lnTo>
                  <a:pt x="47495" y="49581"/>
                </a:lnTo>
                <a:lnTo>
                  <a:pt x="47793" y="49581"/>
                </a:lnTo>
                <a:lnTo>
                  <a:pt x="48091" y="49562"/>
                </a:lnTo>
                <a:lnTo>
                  <a:pt x="48315" y="49525"/>
                </a:lnTo>
                <a:lnTo>
                  <a:pt x="48482" y="49488"/>
                </a:lnTo>
                <a:lnTo>
                  <a:pt x="48743" y="49413"/>
                </a:lnTo>
                <a:lnTo>
                  <a:pt x="48873" y="49376"/>
                </a:lnTo>
                <a:lnTo>
                  <a:pt x="48948" y="49339"/>
                </a:lnTo>
                <a:lnTo>
                  <a:pt x="48966" y="49320"/>
                </a:lnTo>
                <a:lnTo>
                  <a:pt x="48985" y="49301"/>
                </a:lnTo>
                <a:lnTo>
                  <a:pt x="48966" y="49283"/>
                </a:lnTo>
                <a:lnTo>
                  <a:pt x="48929" y="49264"/>
                </a:lnTo>
                <a:lnTo>
                  <a:pt x="48799" y="49246"/>
                </a:lnTo>
                <a:lnTo>
                  <a:pt x="48575" y="49246"/>
                </a:lnTo>
                <a:lnTo>
                  <a:pt x="48277" y="49227"/>
                </a:lnTo>
                <a:close/>
                <a:moveTo>
                  <a:pt x="55613" y="49171"/>
                </a:moveTo>
                <a:lnTo>
                  <a:pt x="55334" y="49190"/>
                </a:lnTo>
                <a:lnTo>
                  <a:pt x="55185" y="49208"/>
                </a:lnTo>
                <a:lnTo>
                  <a:pt x="55054" y="49246"/>
                </a:lnTo>
                <a:lnTo>
                  <a:pt x="54961" y="49301"/>
                </a:lnTo>
                <a:lnTo>
                  <a:pt x="54924" y="49320"/>
                </a:lnTo>
                <a:lnTo>
                  <a:pt x="54905" y="49357"/>
                </a:lnTo>
                <a:lnTo>
                  <a:pt x="54905" y="49432"/>
                </a:lnTo>
                <a:lnTo>
                  <a:pt x="54905" y="49469"/>
                </a:lnTo>
                <a:lnTo>
                  <a:pt x="54924" y="49506"/>
                </a:lnTo>
                <a:lnTo>
                  <a:pt x="54961" y="49543"/>
                </a:lnTo>
                <a:lnTo>
                  <a:pt x="55054" y="49562"/>
                </a:lnTo>
                <a:lnTo>
                  <a:pt x="55185" y="49581"/>
                </a:lnTo>
                <a:lnTo>
                  <a:pt x="55315" y="49562"/>
                </a:lnTo>
                <a:lnTo>
                  <a:pt x="55445" y="49543"/>
                </a:lnTo>
                <a:lnTo>
                  <a:pt x="55631" y="49506"/>
                </a:lnTo>
                <a:lnTo>
                  <a:pt x="56115" y="49488"/>
                </a:lnTo>
                <a:lnTo>
                  <a:pt x="56264" y="49469"/>
                </a:lnTo>
                <a:lnTo>
                  <a:pt x="56395" y="49450"/>
                </a:lnTo>
                <a:lnTo>
                  <a:pt x="56488" y="49413"/>
                </a:lnTo>
                <a:lnTo>
                  <a:pt x="56506" y="49395"/>
                </a:lnTo>
                <a:lnTo>
                  <a:pt x="56525" y="49357"/>
                </a:lnTo>
                <a:lnTo>
                  <a:pt x="56506" y="49320"/>
                </a:lnTo>
                <a:lnTo>
                  <a:pt x="56488" y="49301"/>
                </a:lnTo>
                <a:lnTo>
                  <a:pt x="56413" y="49246"/>
                </a:lnTo>
                <a:lnTo>
                  <a:pt x="56320" y="49208"/>
                </a:lnTo>
                <a:lnTo>
                  <a:pt x="56209" y="49190"/>
                </a:lnTo>
                <a:lnTo>
                  <a:pt x="55985" y="49171"/>
                </a:lnTo>
                <a:close/>
                <a:moveTo>
                  <a:pt x="88120" y="49208"/>
                </a:moveTo>
                <a:lnTo>
                  <a:pt x="88008" y="49227"/>
                </a:lnTo>
                <a:lnTo>
                  <a:pt x="87934" y="49264"/>
                </a:lnTo>
                <a:lnTo>
                  <a:pt x="87897" y="49301"/>
                </a:lnTo>
                <a:lnTo>
                  <a:pt x="87878" y="49339"/>
                </a:lnTo>
                <a:lnTo>
                  <a:pt x="87878" y="49395"/>
                </a:lnTo>
                <a:lnTo>
                  <a:pt x="87878" y="49432"/>
                </a:lnTo>
                <a:lnTo>
                  <a:pt x="87897" y="49469"/>
                </a:lnTo>
                <a:lnTo>
                  <a:pt x="87915" y="49506"/>
                </a:lnTo>
                <a:lnTo>
                  <a:pt x="88008" y="49543"/>
                </a:lnTo>
                <a:lnTo>
                  <a:pt x="88101" y="49581"/>
                </a:lnTo>
                <a:lnTo>
                  <a:pt x="89032" y="49581"/>
                </a:lnTo>
                <a:lnTo>
                  <a:pt x="89144" y="49562"/>
                </a:lnTo>
                <a:lnTo>
                  <a:pt x="89218" y="49525"/>
                </a:lnTo>
                <a:lnTo>
                  <a:pt x="89256" y="49506"/>
                </a:lnTo>
                <a:lnTo>
                  <a:pt x="89274" y="49469"/>
                </a:lnTo>
                <a:lnTo>
                  <a:pt x="89274" y="49450"/>
                </a:lnTo>
                <a:lnTo>
                  <a:pt x="89274" y="49413"/>
                </a:lnTo>
                <a:lnTo>
                  <a:pt x="89218" y="49357"/>
                </a:lnTo>
                <a:lnTo>
                  <a:pt x="89144" y="49320"/>
                </a:lnTo>
                <a:lnTo>
                  <a:pt x="89032" y="49283"/>
                </a:lnTo>
                <a:lnTo>
                  <a:pt x="88809" y="49264"/>
                </a:lnTo>
                <a:lnTo>
                  <a:pt x="88660" y="49246"/>
                </a:lnTo>
                <a:lnTo>
                  <a:pt x="88492" y="49227"/>
                </a:lnTo>
                <a:lnTo>
                  <a:pt x="88232" y="49208"/>
                </a:lnTo>
                <a:close/>
                <a:moveTo>
                  <a:pt x="78327" y="49190"/>
                </a:moveTo>
                <a:lnTo>
                  <a:pt x="78066" y="49227"/>
                </a:lnTo>
                <a:lnTo>
                  <a:pt x="77954" y="49264"/>
                </a:lnTo>
                <a:lnTo>
                  <a:pt x="77861" y="49301"/>
                </a:lnTo>
                <a:lnTo>
                  <a:pt x="77787" y="49339"/>
                </a:lnTo>
                <a:lnTo>
                  <a:pt x="77750" y="49376"/>
                </a:lnTo>
                <a:lnTo>
                  <a:pt x="77750" y="49432"/>
                </a:lnTo>
                <a:lnTo>
                  <a:pt x="77768" y="49488"/>
                </a:lnTo>
                <a:lnTo>
                  <a:pt x="77824" y="49525"/>
                </a:lnTo>
                <a:lnTo>
                  <a:pt x="77899" y="49562"/>
                </a:lnTo>
                <a:lnTo>
                  <a:pt x="78085" y="49599"/>
                </a:lnTo>
                <a:lnTo>
                  <a:pt x="78327" y="49599"/>
                </a:lnTo>
                <a:lnTo>
                  <a:pt x="78587" y="49581"/>
                </a:lnTo>
                <a:lnTo>
                  <a:pt x="78830" y="49543"/>
                </a:lnTo>
                <a:lnTo>
                  <a:pt x="79034" y="49488"/>
                </a:lnTo>
                <a:lnTo>
                  <a:pt x="79109" y="49450"/>
                </a:lnTo>
                <a:lnTo>
                  <a:pt x="79165" y="49395"/>
                </a:lnTo>
                <a:lnTo>
                  <a:pt x="79183" y="49357"/>
                </a:lnTo>
                <a:lnTo>
                  <a:pt x="79183" y="49301"/>
                </a:lnTo>
                <a:lnTo>
                  <a:pt x="79146" y="49264"/>
                </a:lnTo>
                <a:lnTo>
                  <a:pt x="79072" y="49227"/>
                </a:lnTo>
                <a:lnTo>
                  <a:pt x="78867" y="49190"/>
                </a:lnTo>
                <a:close/>
                <a:moveTo>
                  <a:pt x="25191" y="49190"/>
                </a:moveTo>
                <a:lnTo>
                  <a:pt x="24856" y="49208"/>
                </a:lnTo>
                <a:lnTo>
                  <a:pt x="24688" y="49227"/>
                </a:lnTo>
                <a:lnTo>
                  <a:pt x="24539" y="49264"/>
                </a:lnTo>
                <a:lnTo>
                  <a:pt x="24483" y="49283"/>
                </a:lnTo>
                <a:lnTo>
                  <a:pt x="24428" y="49320"/>
                </a:lnTo>
                <a:lnTo>
                  <a:pt x="24409" y="49357"/>
                </a:lnTo>
                <a:lnTo>
                  <a:pt x="24390" y="49413"/>
                </a:lnTo>
                <a:lnTo>
                  <a:pt x="24409" y="49469"/>
                </a:lnTo>
                <a:lnTo>
                  <a:pt x="24428" y="49506"/>
                </a:lnTo>
                <a:lnTo>
                  <a:pt x="24465" y="49543"/>
                </a:lnTo>
                <a:lnTo>
                  <a:pt x="24521" y="49581"/>
                </a:lnTo>
                <a:lnTo>
                  <a:pt x="24651" y="49599"/>
                </a:lnTo>
                <a:lnTo>
                  <a:pt x="24800" y="49618"/>
                </a:lnTo>
                <a:lnTo>
                  <a:pt x="25116" y="49581"/>
                </a:lnTo>
                <a:lnTo>
                  <a:pt x="25340" y="49562"/>
                </a:lnTo>
                <a:lnTo>
                  <a:pt x="25563" y="49562"/>
                </a:lnTo>
                <a:lnTo>
                  <a:pt x="25898" y="49543"/>
                </a:lnTo>
                <a:lnTo>
                  <a:pt x="26085" y="49543"/>
                </a:lnTo>
                <a:lnTo>
                  <a:pt x="26233" y="49506"/>
                </a:lnTo>
                <a:lnTo>
                  <a:pt x="26327" y="49469"/>
                </a:lnTo>
                <a:lnTo>
                  <a:pt x="26364" y="49450"/>
                </a:lnTo>
                <a:lnTo>
                  <a:pt x="26364" y="49413"/>
                </a:lnTo>
                <a:lnTo>
                  <a:pt x="26364" y="49376"/>
                </a:lnTo>
                <a:lnTo>
                  <a:pt x="26327" y="49339"/>
                </a:lnTo>
                <a:lnTo>
                  <a:pt x="26233" y="49283"/>
                </a:lnTo>
                <a:lnTo>
                  <a:pt x="26103" y="49246"/>
                </a:lnTo>
                <a:lnTo>
                  <a:pt x="25936" y="49227"/>
                </a:lnTo>
                <a:lnTo>
                  <a:pt x="25619" y="49208"/>
                </a:lnTo>
                <a:lnTo>
                  <a:pt x="25414" y="49208"/>
                </a:lnTo>
                <a:lnTo>
                  <a:pt x="25191" y="49190"/>
                </a:lnTo>
                <a:close/>
                <a:moveTo>
                  <a:pt x="83056" y="49227"/>
                </a:moveTo>
                <a:lnTo>
                  <a:pt x="82888" y="49246"/>
                </a:lnTo>
                <a:lnTo>
                  <a:pt x="82758" y="49283"/>
                </a:lnTo>
                <a:lnTo>
                  <a:pt x="82721" y="49320"/>
                </a:lnTo>
                <a:lnTo>
                  <a:pt x="82702" y="49357"/>
                </a:lnTo>
                <a:lnTo>
                  <a:pt x="82702" y="49395"/>
                </a:lnTo>
                <a:lnTo>
                  <a:pt x="82721" y="49432"/>
                </a:lnTo>
                <a:lnTo>
                  <a:pt x="82739" y="49469"/>
                </a:lnTo>
                <a:lnTo>
                  <a:pt x="82777" y="49506"/>
                </a:lnTo>
                <a:lnTo>
                  <a:pt x="82888" y="49562"/>
                </a:lnTo>
                <a:lnTo>
                  <a:pt x="83019" y="49599"/>
                </a:lnTo>
                <a:lnTo>
                  <a:pt x="83298" y="49618"/>
                </a:lnTo>
                <a:lnTo>
                  <a:pt x="83689" y="49618"/>
                </a:lnTo>
                <a:lnTo>
                  <a:pt x="83949" y="49599"/>
                </a:lnTo>
                <a:lnTo>
                  <a:pt x="84080" y="49581"/>
                </a:lnTo>
                <a:lnTo>
                  <a:pt x="84192" y="49543"/>
                </a:lnTo>
                <a:lnTo>
                  <a:pt x="84285" y="49488"/>
                </a:lnTo>
                <a:lnTo>
                  <a:pt x="84322" y="49450"/>
                </a:lnTo>
                <a:lnTo>
                  <a:pt x="84340" y="49413"/>
                </a:lnTo>
                <a:lnTo>
                  <a:pt x="84340" y="49339"/>
                </a:lnTo>
                <a:lnTo>
                  <a:pt x="84322" y="49283"/>
                </a:lnTo>
                <a:lnTo>
                  <a:pt x="84285" y="49264"/>
                </a:lnTo>
                <a:lnTo>
                  <a:pt x="84210" y="49246"/>
                </a:lnTo>
                <a:lnTo>
                  <a:pt x="84061" y="49246"/>
                </a:lnTo>
                <a:lnTo>
                  <a:pt x="83931" y="49264"/>
                </a:lnTo>
                <a:lnTo>
                  <a:pt x="83670" y="49264"/>
                </a:lnTo>
                <a:lnTo>
                  <a:pt x="83261" y="49227"/>
                </a:lnTo>
                <a:close/>
                <a:moveTo>
                  <a:pt x="30255" y="49227"/>
                </a:moveTo>
                <a:lnTo>
                  <a:pt x="30069" y="49246"/>
                </a:lnTo>
                <a:lnTo>
                  <a:pt x="29920" y="49264"/>
                </a:lnTo>
                <a:lnTo>
                  <a:pt x="29790" y="49301"/>
                </a:lnTo>
                <a:lnTo>
                  <a:pt x="29752" y="49339"/>
                </a:lnTo>
                <a:lnTo>
                  <a:pt x="29715" y="49376"/>
                </a:lnTo>
                <a:lnTo>
                  <a:pt x="29659" y="49432"/>
                </a:lnTo>
                <a:lnTo>
                  <a:pt x="29641" y="49488"/>
                </a:lnTo>
                <a:lnTo>
                  <a:pt x="29641" y="49525"/>
                </a:lnTo>
                <a:lnTo>
                  <a:pt x="29641" y="49562"/>
                </a:lnTo>
                <a:lnTo>
                  <a:pt x="29659" y="49581"/>
                </a:lnTo>
                <a:lnTo>
                  <a:pt x="29696" y="49599"/>
                </a:lnTo>
                <a:lnTo>
                  <a:pt x="29771" y="49637"/>
                </a:lnTo>
                <a:lnTo>
                  <a:pt x="29864" y="49655"/>
                </a:lnTo>
                <a:lnTo>
                  <a:pt x="29976" y="49655"/>
                </a:lnTo>
                <a:lnTo>
                  <a:pt x="30143" y="49637"/>
                </a:lnTo>
                <a:lnTo>
                  <a:pt x="30367" y="49637"/>
                </a:lnTo>
                <a:lnTo>
                  <a:pt x="30683" y="49618"/>
                </a:lnTo>
                <a:lnTo>
                  <a:pt x="30832" y="49618"/>
                </a:lnTo>
                <a:lnTo>
                  <a:pt x="30981" y="49599"/>
                </a:lnTo>
                <a:lnTo>
                  <a:pt x="31093" y="49562"/>
                </a:lnTo>
                <a:lnTo>
                  <a:pt x="31130" y="49543"/>
                </a:lnTo>
                <a:lnTo>
                  <a:pt x="31167" y="49506"/>
                </a:lnTo>
                <a:lnTo>
                  <a:pt x="31186" y="49450"/>
                </a:lnTo>
                <a:lnTo>
                  <a:pt x="31186" y="49395"/>
                </a:lnTo>
                <a:lnTo>
                  <a:pt x="31149" y="49357"/>
                </a:lnTo>
                <a:lnTo>
                  <a:pt x="31093" y="49320"/>
                </a:lnTo>
                <a:lnTo>
                  <a:pt x="30962" y="49283"/>
                </a:lnTo>
                <a:lnTo>
                  <a:pt x="30832" y="49264"/>
                </a:lnTo>
                <a:lnTo>
                  <a:pt x="30571" y="49246"/>
                </a:lnTo>
                <a:lnTo>
                  <a:pt x="30255" y="49227"/>
                </a:lnTo>
                <a:close/>
                <a:moveTo>
                  <a:pt x="37516" y="49227"/>
                </a:moveTo>
                <a:lnTo>
                  <a:pt x="37386" y="49246"/>
                </a:lnTo>
                <a:lnTo>
                  <a:pt x="37255" y="49283"/>
                </a:lnTo>
                <a:lnTo>
                  <a:pt x="37181" y="49301"/>
                </a:lnTo>
                <a:lnTo>
                  <a:pt x="37144" y="49339"/>
                </a:lnTo>
                <a:lnTo>
                  <a:pt x="37125" y="49357"/>
                </a:lnTo>
                <a:lnTo>
                  <a:pt x="37125" y="49395"/>
                </a:lnTo>
                <a:lnTo>
                  <a:pt x="37144" y="49413"/>
                </a:lnTo>
                <a:lnTo>
                  <a:pt x="37181" y="49450"/>
                </a:lnTo>
                <a:lnTo>
                  <a:pt x="37274" y="49506"/>
                </a:lnTo>
                <a:lnTo>
                  <a:pt x="37535" y="49599"/>
                </a:lnTo>
                <a:lnTo>
                  <a:pt x="37702" y="49637"/>
                </a:lnTo>
                <a:lnTo>
                  <a:pt x="37926" y="49637"/>
                </a:lnTo>
                <a:lnTo>
                  <a:pt x="38205" y="49655"/>
                </a:lnTo>
                <a:lnTo>
                  <a:pt x="38466" y="49637"/>
                </a:lnTo>
                <a:lnTo>
                  <a:pt x="38577" y="49599"/>
                </a:lnTo>
                <a:lnTo>
                  <a:pt x="38689" y="49562"/>
                </a:lnTo>
                <a:lnTo>
                  <a:pt x="38801" y="49506"/>
                </a:lnTo>
                <a:lnTo>
                  <a:pt x="38819" y="49469"/>
                </a:lnTo>
                <a:lnTo>
                  <a:pt x="38838" y="49450"/>
                </a:lnTo>
                <a:lnTo>
                  <a:pt x="38838" y="49413"/>
                </a:lnTo>
                <a:lnTo>
                  <a:pt x="38819" y="49395"/>
                </a:lnTo>
                <a:lnTo>
                  <a:pt x="38763" y="49357"/>
                </a:lnTo>
                <a:lnTo>
                  <a:pt x="38670" y="49339"/>
                </a:lnTo>
                <a:lnTo>
                  <a:pt x="38559" y="49320"/>
                </a:lnTo>
                <a:lnTo>
                  <a:pt x="38354" y="49283"/>
                </a:lnTo>
                <a:lnTo>
                  <a:pt x="38075" y="49246"/>
                </a:lnTo>
                <a:lnTo>
                  <a:pt x="37795" y="49227"/>
                </a:lnTo>
                <a:close/>
                <a:moveTo>
                  <a:pt x="58741" y="49246"/>
                </a:moveTo>
                <a:lnTo>
                  <a:pt x="58499" y="49264"/>
                </a:lnTo>
                <a:lnTo>
                  <a:pt x="58350" y="49283"/>
                </a:lnTo>
                <a:lnTo>
                  <a:pt x="57828" y="49283"/>
                </a:lnTo>
                <a:lnTo>
                  <a:pt x="57679" y="49301"/>
                </a:lnTo>
                <a:lnTo>
                  <a:pt x="57549" y="49339"/>
                </a:lnTo>
                <a:lnTo>
                  <a:pt x="57512" y="49376"/>
                </a:lnTo>
                <a:lnTo>
                  <a:pt x="57475" y="49395"/>
                </a:lnTo>
                <a:lnTo>
                  <a:pt x="57437" y="49450"/>
                </a:lnTo>
                <a:lnTo>
                  <a:pt x="57437" y="49488"/>
                </a:lnTo>
                <a:lnTo>
                  <a:pt x="57437" y="49543"/>
                </a:lnTo>
                <a:lnTo>
                  <a:pt x="57475" y="49581"/>
                </a:lnTo>
                <a:lnTo>
                  <a:pt x="57512" y="49618"/>
                </a:lnTo>
                <a:lnTo>
                  <a:pt x="57568" y="49637"/>
                </a:lnTo>
                <a:lnTo>
                  <a:pt x="57698" y="49655"/>
                </a:lnTo>
                <a:lnTo>
                  <a:pt x="57847" y="49655"/>
                </a:lnTo>
                <a:lnTo>
                  <a:pt x="58163" y="49637"/>
                </a:lnTo>
                <a:lnTo>
                  <a:pt x="58368" y="49599"/>
                </a:lnTo>
                <a:lnTo>
                  <a:pt x="58536" y="49581"/>
                </a:lnTo>
                <a:lnTo>
                  <a:pt x="58759" y="49562"/>
                </a:lnTo>
                <a:lnTo>
                  <a:pt x="58871" y="49525"/>
                </a:lnTo>
                <a:lnTo>
                  <a:pt x="58964" y="49488"/>
                </a:lnTo>
                <a:lnTo>
                  <a:pt x="59020" y="49432"/>
                </a:lnTo>
                <a:lnTo>
                  <a:pt x="59039" y="49395"/>
                </a:lnTo>
                <a:lnTo>
                  <a:pt x="59057" y="49357"/>
                </a:lnTo>
                <a:lnTo>
                  <a:pt x="59039" y="49320"/>
                </a:lnTo>
                <a:lnTo>
                  <a:pt x="59020" y="49301"/>
                </a:lnTo>
                <a:lnTo>
                  <a:pt x="58945" y="49264"/>
                </a:lnTo>
                <a:lnTo>
                  <a:pt x="58852" y="49246"/>
                </a:lnTo>
                <a:close/>
                <a:moveTo>
                  <a:pt x="43306" y="49246"/>
                </a:moveTo>
                <a:lnTo>
                  <a:pt x="43064" y="49264"/>
                </a:lnTo>
                <a:lnTo>
                  <a:pt x="42822" y="49301"/>
                </a:lnTo>
                <a:lnTo>
                  <a:pt x="42617" y="49357"/>
                </a:lnTo>
                <a:lnTo>
                  <a:pt x="42543" y="49395"/>
                </a:lnTo>
                <a:lnTo>
                  <a:pt x="42487" y="49432"/>
                </a:lnTo>
                <a:lnTo>
                  <a:pt x="42450" y="49469"/>
                </a:lnTo>
                <a:lnTo>
                  <a:pt x="42450" y="49525"/>
                </a:lnTo>
                <a:lnTo>
                  <a:pt x="42487" y="49581"/>
                </a:lnTo>
                <a:lnTo>
                  <a:pt x="42562" y="49637"/>
                </a:lnTo>
                <a:lnTo>
                  <a:pt x="42636" y="49674"/>
                </a:lnTo>
                <a:lnTo>
                  <a:pt x="42710" y="49674"/>
                </a:lnTo>
                <a:lnTo>
                  <a:pt x="42934" y="49655"/>
                </a:lnTo>
                <a:lnTo>
                  <a:pt x="43139" y="49618"/>
                </a:lnTo>
                <a:lnTo>
                  <a:pt x="43306" y="49581"/>
                </a:lnTo>
                <a:lnTo>
                  <a:pt x="43418" y="49543"/>
                </a:lnTo>
                <a:lnTo>
                  <a:pt x="43623" y="49450"/>
                </a:lnTo>
                <a:lnTo>
                  <a:pt x="43716" y="49395"/>
                </a:lnTo>
                <a:lnTo>
                  <a:pt x="43753" y="49339"/>
                </a:lnTo>
                <a:lnTo>
                  <a:pt x="43753" y="49320"/>
                </a:lnTo>
                <a:lnTo>
                  <a:pt x="43734" y="49283"/>
                </a:lnTo>
                <a:lnTo>
                  <a:pt x="43697" y="49264"/>
                </a:lnTo>
                <a:lnTo>
                  <a:pt x="43641" y="49246"/>
                </a:lnTo>
                <a:close/>
                <a:moveTo>
                  <a:pt x="7485" y="49301"/>
                </a:moveTo>
                <a:lnTo>
                  <a:pt x="7169" y="49320"/>
                </a:lnTo>
                <a:lnTo>
                  <a:pt x="7038" y="49339"/>
                </a:lnTo>
                <a:lnTo>
                  <a:pt x="6927" y="49376"/>
                </a:lnTo>
                <a:lnTo>
                  <a:pt x="6833" y="49413"/>
                </a:lnTo>
                <a:lnTo>
                  <a:pt x="6796" y="49469"/>
                </a:lnTo>
                <a:lnTo>
                  <a:pt x="6778" y="49488"/>
                </a:lnTo>
                <a:lnTo>
                  <a:pt x="6778" y="49525"/>
                </a:lnTo>
                <a:lnTo>
                  <a:pt x="6815" y="49599"/>
                </a:lnTo>
                <a:lnTo>
                  <a:pt x="6852" y="49637"/>
                </a:lnTo>
                <a:lnTo>
                  <a:pt x="6889" y="49655"/>
                </a:lnTo>
                <a:lnTo>
                  <a:pt x="7001" y="49674"/>
                </a:lnTo>
                <a:lnTo>
                  <a:pt x="7150" y="49692"/>
                </a:lnTo>
                <a:lnTo>
                  <a:pt x="7299" y="49674"/>
                </a:lnTo>
                <a:lnTo>
                  <a:pt x="7597" y="49637"/>
                </a:lnTo>
                <a:lnTo>
                  <a:pt x="7802" y="49618"/>
                </a:lnTo>
                <a:lnTo>
                  <a:pt x="8267" y="49506"/>
                </a:lnTo>
                <a:lnTo>
                  <a:pt x="8528" y="49432"/>
                </a:lnTo>
                <a:lnTo>
                  <a:pt x="8584" y="49413"/>
                </a:lnTo>
                <a:lnTo>
                  <a:pt x="8602" y="49395"/>
                </a:lnTo>
                <a:lnTo>
                  <a:pt x="8435" y="49357"/>
                </a:lnTo>
                <a:lnTo>
                  <a:pt x="8174" y="49320"/>
                </a:lnTo>
                <a:lnTo>
                  <a:pt x="7839" y="49301"/>
                </a:lnTo>
                <a:close/>
                <a:moveTo>
                  <a:pt x="12214" y="49246"/>
                </a:moveTo>
                <a:lnTo>
                  <a:pt x="12084" y="49283"/>
                </a:lnTo>
                <a:lnTo>
                  <a:pt x="12028" y="49301"/>
                </a:lnTo>
                <a:lnTo>
                  <a:pt x="11991" y="49320"/>
                </a:lnTo>
                <a:lnTo>
                  <a:pt x="11953" y="49376"/>
                </a:lnTo>
                <a:lnTo>
                  <a:pt x="11935" y="49432"/>
                </a:lnTo>
                <a:lnTo>
                  <a:pt x="11935" y="49469"/>
                </a:lnTo>
                <a:lnTo>
                  <a:pt x="11953" y="49506"/>
                </a:lnTo>
                <a:lnTo>
                  <a:pt x="11972" y="49543"/>
                </a:lnTo>
                <a:lnTo>
                  <a:pt x="12009" y="49581"/>
                </a:lnTo>
                <a:lnTo>
                  <a:pt x="12121" y="49618"/>
                </a:lnTo>
                <a:lnTo>
                  <a:pt x="12270" y="49655"/>
                </a:lnTo>
                <a:lnTo>
                  <a:pt x="12549" y="49674"/>
                </a:lnTo>
                <a:lnTo>
                  <a:pt x="12735" y="49674"/>
                </a:lnTo>
                <a:lnTo>
                  <a:pt x="12903" y="49692"/>
                </a:lnTo>
                <a:lnTo>
                  <a:pt x="13294" y="49692"/>
                </a:lnTo>
                <a:lnTo>
                  <a:pt x="13424" y="49674"/>
                </a:lnTo>
                <a:lnTo>
                  <a:pt x="13499" y="49618"/>
                </a:lnTo>
                <a:lnTo>
                  <a:pt x="13536" y="49599"/>
                </a:lnTo>
                <a:lnTo>
                  <a:pt x="13555" y="49562"/>
                </a:lnTo>
                <a:lnTo>
                  <a:pt x="13555" y="49525"/>
                </a:lnTo>
                <a:lnTo>
                  <a:pt x="13536" y="49506"/>
                </a:lnTo>
                <a:lnTo>
                  <a:pt x="13480" y="49450"/>
                </a:lnTo>
                <a:lnTo>
                  <a:pt x="13368" y="49413"/>
                </a:lnTo>
                <a:lnTo>
                  <a:pt x="13257" y="49395"/>
                </a:lnTo>
                <a:lnTo>
                  <a:pt x="13015" y="49339"/>
                </a:lnTo>
                <a:lnTo>
                  <a:pt x="12884" y="49339"/>
                </a:lnTo>
                <a:lnTo>
                  <a:pt x="12661" y="49283"/>
                </a:lnTo>
                <a:lnTo>
                  <a:pt x="12363" y="49246"/>
                </a:lnTo>
                <a:close/>
                <a:moveTo>
                  <a:pt x="14728" y="49283"/>
                </a:moveTo>
                <a:lnTo>
                  <a:pt x="14597" y="49320"/>
                </a:lnTo>
                <a:lnTo>
                  <a:pt x="14485" y="49376"/>
                </a:lnTo>
                <a:lnTo>
                  <a:pt x="14467" y="49413"/>
                </a:lnTo>
                <a:lnTo>
                  <a:pt x="14430" y="49450"/>
                </a:lnTo>
                <a:lnTo>
                  <a:pt x="14430" y="49506"/>
                </a:lnTo>
                <a:lnTo>
                  <a:pt x="14430" y="49562"/>
                </a:lnTo>
                <a:lnTo>
                  <a:pt x="14448" y="49599"/>
                </a:lnTo>
                <a:lnTo>
                  <a:pt x="14485" y="49637"/>
                </a:lnTo>
                <a:lnTo>
                  <a:pt x="14597" y="49674"/>
                </a:lnTo>
                <a:lnTo>
                  <a:pt x="14728" y="49692"/>
                </a:lnTo>
                <a:lnTo>
                  <a:pt x="15007" y="49692"/>
                </a:lnTo>
                <a:lnTo>
                  <a:pt x="15212" y="49674"/>
                </a:lnTo>
                <a:lnTo>
                  <a:pt x="15398" y="49674"/>
                </a:lnTo>
                <a:lnTo>
                  <a:pt x="15696" y="49655"/>
                </a:lnTo>
                <a:lnTo>
                  <a:pt x="15826" y="49655"/>
                </a:lnTo>
                <a:lnTo>
                  <a:pt x="15956" y="49637"/>
                </a:lnTo>
                <a:lnTo>
                  <a:pt x="16049" y="49599"/>
                </a:lnTo>
                <a:lnTo>
                  <a:pt x="16068" y="49562"/>
                </a:lnTo>
                <a:lnTo>
                  <a:pt x="16087" y="49543"/>
                </a:lnTo>
                <a:lnTo>
                  <a:pt x="16105" y="49488"/>
                </a:lnTo>
                <a:lnTo>
                  <a:pt x="16087" y="49450"/>
                </a:lnTo>
                <a:lnTo>
                  <a:pt x="16068" y="49413"/>
                </a:lnTo>
                <a:lnTo>
                  <a:pt x="16031" y="49395"/>
                </a:lnTo>
                <a:lnTo>
                  <a:pt x="15938" y="49357"/>
                </a:lnTo>
                <a:lnTo>
                  <a:pt x="15826" y="49320"/>
                </a:lnTo>
                <a:lnTo>
                  <a:pt x="15565" y="49301"/>
                </a:lnTo>
                <a:lnTo>
                  <a:pt x="15379" y="49301"/>
                </a:lnTo>
                <a:lnTo>
                  <a:pt x="15156" y="49283"/>
                </a:lnTo>
                <a:close/>
                <a:moveTo>
                  <a:pt x="19885" y="49283"/>
                </a:moveTo>
                <a:lnTo>
                  <a:pt x="19773" y="49301"/>
                </a:lnTo>
                <a:lnTo>
                  <a:pt x="19661" y="49339"/>
                </a:lnTo>
                <a:lnTo>
                  <a:pt x="19587" y="49376"/>
                </a:lnTo>
                <a:lnTo>
                  <a:pt x="19550" y="49432"/>
                </a:lnTo>
                <a:lnTo>
                  <a:pt x="19531" y="49488"/>
                </a:lnTo>
                <a:lnTo>
                  <a:pt x="19531" y="49562"/>
                </a:lnTo>
                <a:lnTo>
                  <a:pt x="19550" y="49599"/>
                </a:lnTo>
                <a:lnTo>
                  <a:pt x="19587" y="49637"/>
                </a:lnTo>
                <a:lnTo>
                  <a:pt x="19680" y="49674"/>
                </a:lnTo>
                <a:lnTo>
                  <a:pt x="19792" y="49692"/>
                </a:lnTo>
                <a:lnTo>
                  <a:pt x="19922" y="49692"/>
                </a:lnTo>
                <a:lnTo>
                  <a:pt x="20183" y="49674"/>
                </a:lnTo>
                <a:lnTo>
                  <a:pt x="20350" y="49674"/>
                </a:lnTo>
                <a:lnTo>
                  <a:pt x="20592" y="49655"/>
                </a:lnTo>
                <a:lnTo>
                  <a:pt x="20816" y="49637"/>
                </a:lnTo>
                <a:lnTo>
                  <a:pt x="20909" y="49599"/>
                </a:lnTo>
                <a:lnTo>
                  <a:pt x="21058" y="49543"/>
                </a:lnTo>
                <a:lnTo>
                  <a:pt x="21114" y="49506"/>
                </a:lnTo>
                <a:lnTo>
                  <a:pt x="21151" y="49469"/>
                </a:lnTo>
                <a:lnTo>
                  <a:pt x="21151" y="49450"/>
                </a:lnTo>
                <a:lnTo>
                  <a:pt x="21151" y="49432"/>
                </a:lnTo>
                <a:lnTo>
                  <a:pt x="21076" y="49395"/>
                </a:lnTo>
                <a:lnTo>
                  <a:pt x="20946" y="49357"/>
                </a:lnTo>
                <a:lnTo>
                  <a:pt x="20723" y="49320"/>
                </a:lnTo>
                <a:lnTo>
                  <a:pt x="20443" y="49301"/>
                </a:lnTo>
                <a:lnTo>
                  <a:pt x="20164" y="49283"/>
                </a:lnTo>
                <a:close/>
                <a:moveTo>
                  <a:pt x="80300" y="49339"/>
                </a:moveTo>
                <a:lnTo>
                  <a:pt x="80244" y="49357"/>
                </a:lnTo>
                <a:lnTo>
                  <a:pt x="80226" y="49395"/>
                </a:lnTo>
                <a:lnTo>
                  <a:pt x="80226" y="49432"/>
                </a:lnTo>
                <a:lnTo>
                  <a:pt x="80263" y="49506"/>
                </a:lnTo>
                <a:lnTo>
                  <a:pt x="80356" y="49562"/>
                </a:lnTo>
                <a:lnTo>
                  <a:pt x="80431" y="49618"/>
                </a:lnTo>
                <a:lnTo>
                  <a:pt x="80524" y="49637"/>
                </a:lnTo>
                <a:lnTo>
                  <a:pt x="80766" y="49674"/>
                </a:lnTo>
                <a:lnTo>
                  <a:pt x="80989" y="49692"/>
                </a:lnTo>
                <a:lnTo>
                  <a:pt x="81194" y="49674"/>
                </a:lnTo>
                <a:lnTo>
                  <a:pt x="81324" y="49637"/>
                </a:lnTo>
                <a:lnTo>
                  <a:pt x="81566" y="49525"/>
                </a:lnTo>
                <a:lnTo>
                  <a:pt x="81678" y="49488"/>
                </a:lnTo>
                <a:lnTo>
                  <a:pt x="81753" y="49432"/>
                </a:lnTo>
                <a:lnTo>
                  <a:pt x="81771" y="49395"/>
                </a:lnTo>
                <a:lnTo>
                  <a:pt x="81771" y="49376"/>
                </a:lnTo>
                <a:lnTo>
                  <a:pt x="81734" y="49376"/>
                </a:lnTo>
                <a:lnTo>
                  <a:pt x="81604" y="49339"/>
                </a:lnTo>
                <a:lnTo>
                  <a:pt x="81455" y="49339"/>
                </a:lnTo>
                <a:lnTo>
                  <a:pt x="81157" y="49357"/>
                </a:lnTo>
                <a:lnTo>
                  <a:pt x="80710" y="49357"/>
                </a:lnTo>
                <a:lnTo>
                  <a:pt x="80561" y="49339"/>
                </a:lnTo>
                <a:close/>
                <a:moveTo>
                  <a:pt x="9756" y="49283"/>
                </a:moveTo>
                <a:lnTo>
                  <a:pt x="9552" y="49301"/>
                </a:lnTo>
                <a:lnTo>
                  <a:pt x="9403" y="49339"/>
                </a:lnTo>
                <a:lnTo>
                  <a:pt x="9328" y="49357"/>
                </a:lnTo>
                <a:lnTo>
                  <a:pt x="9272" y="49395"/>
                </a:lnTo>
                <a:lnTo>
                  <a:pt x="9235" y="49432"/>
                </a:lnTo>
                <a:lnTo>
                  <a:pt x="9198" y="49488"/>
                </a:lnTo>
                <a:lnTo>
                  <a:pt x="9198" y="49543"/>
                </a:lnTo>
                <a:lnTo>
                  <a:pt x="9198" y="49581"/>
                </a:lnTo>
                <a:lnTo>
                  <a:pt x="9217" y="49637"/>
                </a:lnTo>
                <a:lnTo>
                  <a:pt x="9272" y="49655"/>
                </a:lnTo>
                <a:lnTo>
                  <a:pt x="9384" y="49692"/>
                </a:lnTo>
                <a:lnTo>
                  <a:pt x="9533" y="49711"/>
                </a:lnTo>
                <a:lnTo>
                  <a:pt x="9831" y="49711"/>
                </a:lnTo>
                <a:lnTo>
                  <a:pt x="10036" y="49692"/>
                </a:lnTo>
                <a:lnTo>
                  <a:pt x="10278" y="49692"/>
                </a:lnTo>
                <a:lnTo>
                  <a:pt x="10594" y="49711"/>
                </a:lnTo>
                <a:lnTo>
                  <a:pt x="10743" y="49692"/>
                </a:lnTo>
                <a:lnTo>
                  <a:pt x="10892" y="49674"/>
                </a:lnTo>
                <a:lnTo>
                  <a:pt x="11004" y="49637"/>
                </a:lnTo>
                <a:lnTo>
                  <a:pt x="11116" y="49581"/>
                </a:lnTo>
                <a:lnTo>
                  <a:pt x="11171" y="49525"/>
                </a:lnTo>
                <a:lnTo>
                  <a:pt x="11190" y="49488"/>
                </a:lnTo>
                <a:lnTo>
                  <a:pt x="11209" y="49450"/>
                </a:lnTo>
                <a:lnTo>
                  <a:pt x="11190" y="49413"/>
                </a:lnTo>
                <a:lnTo>
                  <a:pt x="11153" y="49376"/>
                </a:lnTo>
                <a:lnTo>
                  <a:pt x="11097" y="49357"/>
                </a:lnTo>
                <a:lnTo>
                  <a:pt x="10967" y="49320"/>
                </a:lnTo>
                <a:lnTo>
                  <a:pt x="10799" y="49320"/>
                </a:lnTo>
                <a:lnTo>
                  <a:pt x="10650" y="49301"/>
                </a:lnTo>
                <a:lnTo>
                  <a:pt x="10129" y="49301"/>
                </a:lnTo>
                <a:lnTo>
                  <a:pt x="9756" y="49283"/>
                </a:lnTo>
                <a:close/>
                <a:moveTo>
                  <a:pt x="28095" y="49283"/>
                </a:moveTo>
                <a:lnTo>
                  <a:pt x="27760" y="49301"/>
                </a:lnTo>
                <a:lnTo>
                  <a:pt x="27444" y="49339"/>
                </a:lnTo>
                <a:lnTo>
                  <a:pt x="27313" y="49357"/>
                </a:lnTo>
                <a:lnTo>
                  <a:pt x="27202" y="49395"/>
                </a:lnTo>
                <a:lnTo>
                  <a:pt x="27109" y="49432"/>
                </a:lnTo>
                <a:lnTo>
                  <a:pt x="27053" y="49469"/>
                </a:lnTo>
                <a:lnTo>
                  <a:pt x="27015" y="49525"/>
                </a:lnTo>
                <a:lnTo>
                  <a:pt x="27034" y="49599"/>
                </a:lnTo>
                <a:lnTo>
                  <a:pt x="27071" y="49637"/>
                </a:lnTo>
                <a:lnTo>
                  <a:pt x="27109" y="49674"/>
                </a:lnTo>
                <a:lnTo>
                  <a:pt x="27220" y="49711"/>
                </a:lnTo>
                <a:lnTo>
                  <a:pt x="27537" y="49711"/>
                </a:lnTo>
                <a:lnTo>
                  <a:pt x="27853" y="49655"/>
                </a:lnTo>
                <a:lnTo>
                  <a:pt x="28077" y="49618"/>
                </a:lnTo>
                <a:lnTo>
                  <a:pt x="28244" y="49581"/>
                </a:lnTo>
                <a:lnTo>
                  <a:pt x="28542" y="49506"/>
                </a:lnTo>
                <a:lnTo>
                  <a:pt x="28672" y="49450"/>
                </a:lnTo>
                <a:lnTo>
                  <a:pt x="28766" y="49395"/>
                </a:lnTo>
                <a:lnTo>
                  <a:pt x="28821" y="49357"/>
                </a:lnTo>
                <a:lnTo>
                  <a:pt x="28803" y="49339"/>
                </a:lnTo>
                <a:lnTo>
                  <a:pt x="28784" y="49320"/>
                </a:lnTo>
                <a:lnTo>
                  <a:pt x="28635" y="49301"/>
                </a:lnTo>
                <a:lnTo>
                  <a:pt x="28393" y="49283"/>
                </a:lnTo>
                <a:close/>
                <a:moveTo>
                  <a:pt x="34816" y="49301"/>
                </a:moveTo>
                <a:lnTo>
                  <a:pt x="34686" y="49320"/>
                </a:lnTo>
                <a:lnTo>
                  <a:pt x="34630" y="49339"/>
                </a:lnTo>
                <a:lnTo>
                  <a:pt x="34593" y="49357"/>
                </a:lnTo>
                <a:lnTo>
                  <a:pt x="34574" y="49395"/>
                </a:lnTo>
                <a:lnTo>
                  <a:pt x="34556" y="49432"/>
                </a:lnTo>
                <a:lnTo>
                  <a:pt x="34556" y="49488"/>
                </a:lnTo>
                <a:lnTo>
                  <a:pt x="34574" y="49543"/>
                </a:lnTo>
                <a:lnTo>
                  <a:pt x="34612" y="49599"/>
                </a:lnTo>
                <a:lnTo>
                  <a:pt x="34649" y="49618"/>
                </a:lnTo>
                <a:lnTo>
                  <a:pt x="34761" y="49674"/>
                </a:lnTo>
                <a:lnTo>
                  <a:pt x="34909" y="49711"/>
                </a:lnTo>
                <a:lnTo>
                  <a:pt x="35077" y="49711"/>
                </a:lnTo>
                <a:lnTo>
                  <a:pt x="35431" y="49692"/>
                </a:lnTo>
                <a:lnTo>
                  <a:pt x="35673" y="49674"/>
                </a:lnTo>
                <a:lnTo>
                  <a:pt x="35840" y="49655"/>
                </a:lnTo>
                <a:lnTo>
                  <a:pt x="36157" y="49581"/>
                </a:lnTo>
                <a:lnTo>
                  <a:pt x="36287" y="49543"/>
                </a:lnTo>
                <a:lnTo>
                  <a:pt x="36380" y="49488"/>
                </a:lnTo>
                <a:lnTo>
                  <a:pt x="36418" y="49469"/>
                </a:lnTo>
                <a:lnTo>
                  <a:pt x="36436" y="49450"/>
                </a:lnTo>
                <a:lnTo>
                  <a:pt x="36418" y="49432"/>
                </a:lnTo>
                <a:lnTo>
                  <a:pt x="36399" y="49413"/>
                </a:lnTo>
                <a:lnTo>
                  <a:pt x="36269" y="49357"/>
                </a:lnTo>
                <a:lnTo>
                  <a:pt x="36138" y="49339"/>
                </a:lnTo>
                <a:lnTo>
                  <a:pt x="35989" y="49320"/>
                </a:lnTo>
                <a:lnTo>
                  <a:pt x="35859" y="49320"/>
                </a:lnTo>
                <a:lnTo>
                  <a:pt x="35561" y="49339"/>
                </a:lnTo>
                <a:lnTo>
                  <a:pt x="35282" y="49339"/>
                </a:lnTo>
                <a:lnTo>
                  <a:pt x="35096" y="49320"/>
                </a:lnTo>
                <a:lnTo>
                  <a:pt x="34965" y="49301"/>
                </a:lnTo>
                <a:close/>
                <a:moveTo>
                  <a:pt x="90466" y="49227"/>
                </a:moveTo>
                <a:lnTo>
                  <a:pt x="90391" y="49246"/>
                </a:lnTo>
                <a:lnTo>
                  <a:pt x="90335" y="49283"/>
                </a:lnTo>
                <a:lnTo>
                  <a:pt x="90298" y="49339"/>
                </a:lnTo>
                <a:lnTo>
                  <a:pt x="90298" y="49395"/>
                </a:lnTo>
                <a:lnTo>
                  <a:pt x="90298" y="49450"/>
                </a:lnTo>
                <a:lnTo>
                  <a:pt x="90317" y="49506"/>
                </a:lnTo>
                <a:lnTo>
                  <a:pt x="90391" y="49599"/>
                </a:lnTo>
                <a:lnTo>
                  <a:pt x="90466" y="49655"/>
                </a:lnTo>
                <a:lnTo>
                  <a:pt x="90578" y="49692"/>
                </a:lnTo>
                <a:lnTo>
                  <a:pt x="90689" y="49711"/>
                </a:lnTo>
                <a:lnTo>
                  <a:pt x="90801" y="49711"/>
                </a:lnTo>
                <a:lnTo>
                  <a:pt x="90894" y="49674"/>
                </a:lnTo>
                <a:lnTo>
                  <a:pt x="90968" y="49599"/>
                </a:lnTo>
                <a:lnTo>
                  <a:pt x="91062" y="49506"/>
                </a:lnTo>
                <a:lnTo>
                  <a:pt x="91080" y="49450"/>
                </a:lnTo>
                <a:lnTo>
                  <a:pt x="91080" y="49395"/>
                </a:lnTo>
                <a:lnTo>
                  <a:pt x="91062" y="49357"/>
                </a:lnTo>
                <a:lnTo>
                  <a:pt x="91006" y="49339"/>
                </a:lnTo>
                <a:lnTo>
                  <a:pt x="90857" y="49301"/>
                </a:lnTo>
                <a:lnTo>
                  <a:pt x="90671" y="49246"/>
                </a:lnTo>
                <a:lnTo>
                  <a:pt x="90559" y="49227"/>
                </a:lnTo>
                <a:close/>
                <a:moveTo>
                  <a:pt x="17911" y="49320"/>
                </a:moveTo>
                <a:lnTo>
                  <a:pt x="17576" y="49339"/>
                </a:lnTo>
                <a:lnTo>
                  <a:pt x="17278" y="49376"/>
                </a:lnTo>
                <a:lnTo>
                  <a:pt x="17148" y="49395"/>
                </a:lnTo>
                <a:lnTo>
                  <a:pt x="17055" y="49432"/>
                </a:lnTo>
                <a:lnTo>
                  <a:pt x="16980" y="49469"/>
                </a:lnTo>
                <a:lnTo>
                  <a:pt x="16943" y="49525"/>
                </a:lnTo>
                <a:lnTo>
                  <a:pt x="16943" y="49599"/>
                </a:lnTo>
                <a:lnTo>
                  <a:pt x="16980" y="49674"/>
                </a:lnTo>
                <a:lnTo>
                  <a:pt x="17036" y="49711"/>
                </a:lnTo>
                <a:lnTo>
                  <a:pt x="17148" y="49730"/>
                </a:lnTo>
                <a:lnTo>
                  <a:pt x="17260" y="49730"/>
                </a:lnTo>
                <a:lnTo>
                  <a:pt x="17409" y="49711"/>
                </a:lnTo>
                <a:lnTo>
                  <a:pt x="17669" y="49692"/>
                </a:lnTo>
                <a:lnTo>
                  <a:pt x="17855" y="49655"/>
                </a:lnTo>
                <a:lnTo>
                  <a:pt x="18116" y="49637"/>
                </a:lnTo>
                <a:lnTo>
                  <a:pt x="18377" y="49581"/>
                </a:lnTo>
                <a:lnTo>
                  <a:pt x="18451" y="49543"/>
                </a:lnTo>
                <a:lnTo>
                  <a:pt x="18581" y="49469"/>
                </a:lnTo>
                <a:lnTo>
                  <a:pt x="18637" y="49432"/>
                </a:lnTo>
                <a:lnTo>
                  <a:pt x="18675" y="49413"/>
                </a:lnTo>
                <a:lnTo>
                  <a:pt x="18675" y="49395"/>
                </a:lnTo>
                <a:lnTo>
                  <a:pt x="18675" y="49376"/>
                </a:lnTo>
                <a:lnTo>
                  <a:pt x="18619" y="49357"/>
                </a:lnTo>
                <a:lnTo>
                  <a:pt x="18470" y="49339"/>
                </a:lnTo>
                <a:lnTo>
                  <a:pt x="18228" y="49320"/>
                </a:lnTo>
                <a:close/>
                <a:moveTo>
                  <a:pt x="22715" y="49357"/>
                </a:moveTo>
                <a:lnTo>
                  <a:pt x="22417" y="49376"/>
                </a:lnTo>
                <a:lnTo>
                  <a:pt x="22193" y="49413"/>
                </a:lnTo>
                <a:lnTo>
                  <a:pt x="22100" y="49450"/>
                </a:lnTo>
                <a:lnTo>
                  <a:pt x="22044" y="49488"/>
                </a:lnTo>
                <a:lnTo>
                  <a:pt x="22026" y="49543"/>
                </a:lnTo>
                <a:lnTo>
                  <a:pt x="22044" y="49599"/>
                </a:lnTo>
                <a:lnTo>
                  <a:pt x="22063" y="49637"/>
                </a:lnTo>
                <a:lnTo>
                  <a:pt x="22100" y="49674"/>
                </a:lnTo>
                <a:lnTo>
                  <a:pt x="22212" y="49711"/>
                </a:lnTo>
                <a:lnTo>
                  <a:pt x="22324" y="49730"/>
                </a:lnTo>
                <a:lnTo>
                  <a:pt x="22473" y="49711"/>
                </a:lnTo>
                <a:lnTo>
                  <a:pt x="22752" y="49692"/>
                </a:lnTo>
                <a:lnTo>
                  <a:pt x="22957" y="49655"/>
                </a:lnTo>
                <a:lnTo>
                  <a:pt x="23106" y="49618"/>
                </a:lnTo>
                <a:lnTo>
                  <a:pt x="23385" y="49562"/>
                </a:lnTo>
                <a:lnTo>
                  <a:pt x="23608" y="49488"/>
                </a:lnTo>
                <a:lnTo>
                  <a:pt x="23664" y="49450"/>
                </a:lnTo>
                <a:lnTo>
                  <a:pt x="23664" y="49432"/>
                </a:lnTo>
                <a:lnTo>
                  <a:pt x="23646" y="49432"/>
                </a:lnTo>
                <a:lnTo>
                  <a:pt x="23515" y="49395"/>
                </a:lnTo>
                <a:lnTo>
                  <a:pt x="23292" y="49376"/>
                </a:lnTo>
                <a:lnTo>
                  <a:pt x="23013" y="49357"/>
                </a:lnTo>
                <a:close/>
                <a:moveTo>
                  <a:pt x="2272" y="49283"/>
                </a:moveTo>
                <a:lnTo>
                  <a:pt x="2142" y="49301"/>
                </a:lnTo>
                <a:lnTo>
                  <a:pt x="2030" y="49320"/>
                </a:lnTo>
                <a:lnTo>
                  <a:pt x="1993" y="49339"/>
                </a:lnTo>
                <a:lnTo>
                  <a:pt x="1956" y="49376"/>
                </a:lnTo>
                <a:lnTo>
                  <a:pt x="1937" y="49413"/>
                </a:lnTo>
                <a:lnTo>
                  <a:pt x="1918" y="49469"/>
                </a:lnTo>
                <a:lnTo>
                  <a:pt x="1918" y="49506"/>
                </a:lnTo>
                <a:lnTo>
                  <a:pt x="1937" y="49543"/>
                </a:lnTo>
                <a:lnTo>
                  <a:pt x="1993" y="49618"/>
                </a:lnTo>
                <a:lnTo>
                  <a:pt x="2067" y="49655"/>
                </a:lnTo>
                <a:lnTo>
                  <a:pt x="2179" y="49692"/>
                </a:lnTo>
                <a:lnTo>
                  <a:pt x="2402" y="49711"/>
                </a:lnTo>
                <a:lnTo>
                  <a:pt x="2551" y="49711"/>
                </a:lnTo>
                <a:lnTo>
                  <a:pt x="2719" y="49730"/>
                </a:lnTo>
                <a:lnTo>
                  <a:pt x="2961" y="49748"/>
                </a:lnTo>
                <a:lnTo>
                  <a:pt x="3091" y="49748"/>
                </a:lnTo>
                <a:lnTo>
                  <a:pt x="3184" y="49730"/>
                </a:lnTo>
                <a:lnTo>
                  <a:pt x="3277" y="49692"/>
                </a:lnTo>
                <a:lnTo>
                  <a:pt x="3315" y="49674"/>
                </a:lnTo>
                <a:lnTo>
                  <a:pt x="3333" y="49637"/>
                </a:lnTo>
                <a:lnTo>
                  <a:pt x="3333" y="49599"/>
                </a:lnTo>
                <a:lnTo>
                  <a:pt x="3333" y="49562"/>
                </a:lnTo>
                <a:lnTo>
                  <a:pt x="3277" y="49506"/>
                </a:lnTo>
                <a:lnTo>
                  <a:pt x="3203" y="49469"/>
                </a:lnTo>
                <a:lnTo>
                  <a:pt x="3091" y="49432"/>
                </a:lnTo>
                <a:lnTo>
                  <a:pt x="2868" y="49376"/>
                </a:lnTo>
                <a:lnTo>
                  <a:pt x="2719" y="49357"/>
                </a:lnTo>
                <a:lnTo>
                  <a:pt x="2533" y="49320"/>
                </a:lnTo>
                <a:lnTo>
                  <a:pt x="2272" y="49283"/>
                </a:lnTo>
                <a:close/>
                <a:moveTo>
                  <a:pt x="4599" y="49301"/>
                </a:moveTo>
                <a:lnTo>
                  <a:pt x="4432" y="49320"/>
                </a:lnTo>
                <a:lnTo>
                  <a:pt x="4357" y="49320"/>
                </a:lnTo>
                <a:lnTo>
                  <a:pt x="4283" y="49357"/>
                </a:lnTo>
                <a:lnTo>
                  <a:pt x="4246" y="49395"/>
                </a:lnTo>
                <a:lnTo>
                  <a:pt x="4208" y="49432"/>
                </a:lnTo>
                <a:lnTo>
                  <a:pt x="4190" y="49488"/>
                </a:lnTo>
                <a:lnTo>
                  <a:pt x="4190" y="49543"/>
                </a:lnTo>
                <a:lnTo>
                  <a:pt x="4208" y="49581"/>
                </a:lnTo>
                <a:lnTo>
                  <a:pt x="4246" y="49618"/>
                </a:lnTo>
                <a:lnTo>
                  <a:pt x="4376" y="49674"/>
                </a:lnTo>
                <a:lnTo>
                  <a:pt x="4543" y="49711"/>
                </a:lnTo>
                <a:lnTo>
                  <a:pt x="4711" y="49748"/>
                </a:lnTo>
                <a:lnTo>
                  <a:pt x="4897" y="49748"/>
                </a:lnTo>
                <a:lnTo>
                  <a:pt x="5121" y="49767"/>
                </a:lnTo>
                <a:lnTo>
                  <a:pt x="5325" y="49767"/>
                </a:lnTo>
                <a:lnTo>
                  <a:pt x="5605" y="49786"/>
                </a:lnTo>
                <a:lnTo>
                  <a:pt x="5754" y="49786"/>
                </a:lnTo>
                <a:lnTo>
                  <a:pt x="5884" y="49767"/>
                </a:lnTo>
                <a:lnTo>
                  <a:pt x="5977" y="49730"/>
                </a:lnTo>
                <a:lnTo>
                  <a:pt x="6014" y="49711"/>
                </a:lnTo>
                <a:lnTo>
                  <a:pt x="6052" y="49674"/>
                </a:lnTo>
                <a:lnTo>
                  <a:pt x="6089" y="49618"/>
                </a:lnTo>
                <a:lnTo>
                  <a:pt x="6089" y="49581"/>
                </a:lnTo>
                <a:lnTo>
                  <a:pt x="6089" y="49543"/>
                </a:lnTo>
                <a:lnTo>
                  <a:pt x="6070" y="49506"/>
                </a:lnTo>
                <a:lnTo>
                  <a:pt x="5996" y="49450"/>
                </a:lnTo>
                <a:lnTo>
                  <a:pt x="5884" y="49432"/>
                </a:lnTo>
                <a:lnTo>
                  <a:pt x="5754" y="49413"/>
                </a:lnTo>
                <a:lnTo>
                  <a:pt x="5623" y="49395"/>
                </a:lnTo>
                <a:lnTo>
                  <a:pt x="5418" y="49395"/>
                </a:lnTo>
                <a:lnTo>
                  <a:pt x="5158" y="49357"/>
                </a:lnTo>
                <a:lnTo>
                  <a:pt x="4785" y="49301"/>
                </a:lnTo>
                <a:close/>
                <a:moveTo>
                  <a:pt x="317" y="49376"/>
                </a:moveTo>
                <a:lnTo>
                  <a:pt x="150" y="49413"/>
                </a:lnTo>
                <a:lnTo>
                  <a:pt x="94" y="49450"/>
                </a:lnTo>
                <a:lnTo>
                  <a:pt x="38" y="49488"/>
                </a:lnTo>
                <a:lnTo>
                  <a:pt x="1" y="49543"/>
                </a:lnTo>
                <a:lnTo>
                  <a:pt x="1" y="49599"/>
                </a:lnTo>
                <a:lnTo>
                  <a:pt x="1" y="49674"/>
                </a:lnTo>
                <a:lnTo>
                  <a:pt x="38" y="49767"/>
                </a:lnTo>
                <a:lnTo>
                  <a:pt x="75" y="49804"/>
                </a:lnTo>
                <a:lnTo>
                  <a:pt x="131" y="49841"/>
                </a:lnTo>
                <a:lnTo>
                  <a:pt x="187" y="49841"/>
                </a:lnTo>
                <a:lnTo>
                  <a:pt x="261" y="49823"/>
                </a:lnTo>
                <a:lnTo>
                  <a:pt x="392" y="49786"/>
                </a:lnTo>
                <a:lnTo>
                  <a:pt x="485" y="49748"/>
                </a:lnTo>
                <a:lnTo>
                  <a:pt x="596" y="49711"/>
                </a:lnTo>
                <a:lnTo>
                  <a:pt x="764" y="49655"/>
                </a:lnTo>
                <a:lnTo>
                  <a:pt x="838" y="49599"/>
                </a:lnTo>
                <a:lnTo>
                  <a:pt x="894" y="49562"/>
                </a:lnTo>
                <a:lnTo>
                  <a:pt x="913" y="49506"/>
                </a:lnTo>
                <a:lnTo>
                  <a:pt x="913" y="49488"/>
                </a:lnTo>
                <a:lnTo>
                  <a:pt x="894" y="49450"/>
                </a:lnTo>
                <a:lnTo>
                  <a:pt x="801" y="49413"/>
                </a:lnTo>
                <a:lnTo>
                  <a:pt x="671" y="49395"/>
                </a:lnTo>
                <a:lnTo>
                  <a:pt x="503" y="49376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50"/>
          </a:p>
        </p:txBody>
      </p:sp>
      <p:sp>
        <p:nvSpPr>
          <p:cNvPr id="44" name="Google Shape;44;p8"/>
          <p:cNvSpPr txBox="1">
            <a:spLocks noGrp="1"/>
          </p:cNvSpPr>
          <p:nvPr>
            <p:ph type="title"/>
          </p:nvPr>
        </p:nvSpPr>
        <p:spPr>
          <a:xfrm>
            <a:off x="667727" y="205975"/>
            <a:ext cx="5522625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45" name="Google Shape;45;p8"/>
          <p:cNvSpPr txBox="1">
            <a:spLocks noGrp="1"/>
          </p:cNvSpPr>
          <p:nvPr>
            <p:ph type="sldNum" idx="12"/>
          </p:nvPr>
        </p:nvSpPr>
        <p:spPr>
          <a:xfrm>
            <a:off x="0" y="4521250"/>
            <a:ext cx="68580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1_Title onl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8"/>
          <p:cNvSpPr/>
          <p:nvPr/>
        </p:nvSpPr>
        <p:spPr>
          <a:xfrm>
            <a:off x="108171" y="157130"/>
            <a:ext cx="6641591" cy="4829191"/>
          </a:xfrm>
          <a:custGeom>
            <a:avLst/>
            <a:gdLst/>
            <a:ahLst/>
            <a:cxnLst/>
            <a:rect l="l" t="t" r="r" b="b"/>
            <a:pathLst>
              <a:path w="91397" h="49842" extrusionOk="0">
                <a:moveTo>
                  <a:pt x="37497" y="57"/>
                </a:moveTo>
                <a:lnTo>
                  <a:pt x="37348" y="75"/>
                </a:lnTo>
                <a:lnTo>
                  <a:pt x="37218" y="94"/>
                </a:lnTo>
                <a:lnTo>
                  <a:pt x="37106" y="150"/>
                </a:lnTo>
                <a:lnTo>
                  <a:pt x="37069" y="168"/>
                </a:lnTo>
                <a:lnTo>
                  <a:pt x="37051" y="206"/>
                </a:lnTo>
                <a:lnTo>
                  <a:pt x="37051" y="243"/>
                </a:lnTo>
                <a:lnTo>
                  <a:pt x="37051" y="280"/>
                </a:lnTo>
                <a:lnTo>
                  <a:pt x="37069" y="317"/>
                </a:lnTo>
                <a:lnTo>
                  <a:pt x="37125" y="336"/>
                </a:lnTo>
                <a:lnTo>
                  <a:pt x="37237" y="373"/>
                </a:lnTo>
                <a:lnTo>
                  <a:pt x="37888" y="373"/>
                </a:lnTo>
                <a:lnTo>
                  <a:pt x="38075" y="392"/>
                </a:lnTo>
                <a:lnTo>
                  <a:pt x="38372" y="410"/>
                </a:lnTo>
                <a:lnTo>
                  <a:pt x="38521" y="410"/>
                </a:lnTo>
                <a:lnTo>
                  <a:pt x="38652" y="392"/>
                </a:lnTo>
                <a:lnTo>
                  <a:pt x="38726" y="355"/>
                </a:lnTo>
                <a:lnTo>
                  <a:pt x="38763" y="317"/>
                </a:lnTo>
                <a:lnTo>
                  <a:pt x="38782" y="280"/>
                </a:lnTo>
                <a:lnTo>
                  <a:pt x="38763" y="224"/>
                </a:lnTo>
                <a:lnTo>
                  <a:pt x="38745" y="187"/>
                </a:lnTo>
                <a:lnTo>
                  <a:pt x="38726" y="168"/>
                </a:lnTo>
                <a:lnTo>
                  <a:pt x="38689" y="131"/>
                </a:lnTo>
                <a:lnTo>
                  <a:pt x="38577" y="94"/>
                </a:lnTo>
                <a:lnTo>
                  <a:pt x="38466" y="75"/>
                </a:lnTo>
                <a:lnTo>
                  <a:pt x="38205" y="57"/>
                </a:lnTo>
                <a:close/>
                <a:moveTo>
                  <a:pt x="22305" y="1"/>
                </a:moveTo>
                <a:lnTo>
                  <a:pt x="22156" y="19"/>
                </a:lnTo>
                <a:lnTo>
                  <a:pt x="22026" y="38"/>
                </a:lnTo>
                <a:lnTo>
                  <a:pt x="21989" y="57"/>
                </a:lnTo>
                <a:lnTo>
                  <a:pt x="21951" y="75"/>
                </a:lnTo>
                <a:lnTo>
                  <a:pt x="21914" y="131"/>
                </a:lnTo>
                <a:lnTo>
                  <a:pt x="21895" y="168"/>
                </a:lnTo>
                <a:lnTo>
                  <a:pt x="21877" y="206"/>
                </a:lnTo>
                <a:lnTo>
                  <a:pt x="21895" y="243"/>
                </a:lnTo>
                <a:lnTo>
                  <a:pt x="21951" y="299"/>
                </a:lnTo>
                <a:lnTo>
                  <a:pt x="22026" y="336"/>
                </a:lnTo>
                <a:lnTo>
                  <a:pt x="22138" y="373"/>
                </a:lnTo>
                <a:lnTo>
                  <a:pt x="22249" y="392"/>
                </a:lnTo>
                <a:lnTo>
                  <a:pt x="22435" y="410"/>
                </a:lnTo>
                <a:lnTo>
                  <a:pt x="22696" y="429"/>
                </a:lnTo>
                <a:lnTo>
                  <a:pt x="22975" y="466"/>
                </a:lnTo>
                <a:lnTo>
                  <a:pt x="23124" y="466"/>
                </a:lnTo>
                <a:lnTo>
                  <a:pt x="23255" y="448"/>
                </a:lnTo>
                <a:lnTo>
                  <a:pt x="23385" y="429"/>
                </a:lnTo>
                <a:lnTo>
                  <a:pt x="23497" y="392"/>
                </a:lnTo>
                <a:lnTo>
                  <a:pt x="23571" y="355"/>
                </a:lnTo>
                <a:lnTo>
                  <a:pt x="23608" y="317"/>
                </a:lnTo>
                <a:lnTo>
                  <a:pt x="23627" y="299"/>
                </a:lnTo>
                <a:lnTo>
                  <a:pt x="23608" y="261"/>
                </a:lnTo>
                <a:lnTo>
                  <a:pt x="23590" y="243"/>
                </a:lnTo>
                <a:lnTo>
                  <a:pt x="23552" y="206"/>
                </a:lnTo>
                <a:lnTo>
                  <a:pt x="23459" y="168"/>
                </a:lnTo>
                <a:lnTo>
                  <a:pt x="23199" y="94"/>
                </a:lnTo>
                <a:lnTo>
                  <a:pt x="23031" y="57"/>
                </a:lnTo>
                <a:lnTo>
                  <a:pt x="22789" y="38"/>
                </a:lnTo>
                <a:lnTo>
                  <a:pt x="22473" y="1"/>
                </a:lnTo>
                <a:close/>
                <a:moveTo>
                  <a:pt x="30553" y="94"/>
                </a:moveTo>
                <a:lnTo>
                  <a:pt x="30367" y="113"/>
                </a:lnTo>
                <a:lnTo>
                  <a:pt x="30199" y="113"/>
                </a:lnTo>
                <a:lnTo>
                  <a:pt x="29901" y="150"/>
                </a:lnTo>
                <a:lnTo>
                  <a:pt x="29734" y="168"/>
                </a:lnTo>
                <a:lnTo>
                  <a:pt x="29603" y="187"/>
                </a:lnTo>
                <a:lnTo>
                  <a:pt x="29510" y="224"/>
                </a:lnTo>
                <a:lnTo>
                  <a:pt x="29492" y="243"/>
                </a:lnTo>
                <a:lnTo>
                  <a:pt x="29473" y="261"/>
                </a:lnTo>
                <a:lnTo>
                  <a:pt x="29492" y="299"/>
                </a:lnTo>
                <a:lnTo>
                  <a:pt x="29510" y="336"/>
                </a:lnTo>
                <a:lnTo>
                  <a:pt x="29585" y="373"/>
                </a:lnTo>
                <a:lnTo>
                  <a:pt x="29696" y="410"/>
                </a:lnTo>
                <a:lnTo>
                  <a:pt x="29827" y="429"/>
                </a:lnTo>
                <a:lnTo>
                  <a:pt x="30106" y="448"/>
                </a:lnTo>
                <a:lnTo>
                  <a:pt x="30478" y="448"/>
                </a:lnTo>
                <a:lnTo>
                  <a:pt x="30758" y="466"/>
                </a:lnTo>
                <a:lnTo>
                  <a:pt x="30907" y="448"/>
                </a:lnTo>
                <a:lnTo>
                  <a:pt x="31018" y="429"/>
                </a:lnTo>
                <a:lnTo>
                  <a:pt x="31111" y="373"/>
                </a:lnTo>
                <a:lnTo>
                  <a:pt x="31149" y="355"/>
                </a:lnTo>
                <a:lnTo>
                  <a:pt x="31167" y="317"/>
                </a:lnTo>
                <a:lnTo>
                  <a:pt x="31167" y="261"/>
                </a:lnTo>
                <a:lnTo>
                  <a:pt x="31167" y="206"/>
                </a:lnTo>
                <a:lnTo>
                  <a:pt x="31130" y="168"/>
                </a:lnTo>
                <a:lnTo>
                  <a:pt x="31093" y="150"/>
                </a:lnTo>
                <a:lnTo>
                  <a:pt x="30981" y="113"/>
                </a:lnTo>
                <a:lnTo>
                  <a:pt x="30851" y="94"/>
                </a:lnTo>
                <a:close/>
                <a:moveTo>
                  <a:pt x="40756" y="113"/>
                </a:moveTo>
                <a:lnTo>
                  <a:pt x="40495" y="131"/>
                </a:lnTo>
                <a:lnTo>
                  <a:pt x="40309" y="131"/>
                </a:lnTo>
                <a:lnTo>
                  <a:pt x="39992" y="168"/>
                </a:lnTo>
                <a:lnTo>
                  <a:pt x="39843" y="187"/>
                </a:lnTo>
                <a:lnTo>
                  <a:pt x="39713" y="224"/>
                </a:lnTo>
                <a:lnTo>
                  <a:pt x="39638" y="261"/>
                </a:lnTo>
                <a:lnTo>
                  <a:pt x="39601" y="280"/>
                </a:lnTo>
                <a:lnTo>
                  <a:pt x="39601" y="317"/>
                </a:lnTo>
                <a:lnTo>
                  <a:pt x="39620" y="355"/>
                </a:lnTo>
                <a:lnTo>
                  <a:pt x="39676" y="373"/>
                </a:lnTo>
                <a:lnTo>
                  <a:pt x="39843" y="429"/>
                </a:lnTo>
                <a:lnTo>
                  <a:pt x="40067" y="448"/>
                </a:lnTo>
                <a:lnTo>
                  <a:pt x="40346" y="466"/>
                </a:lnTo>
                <a:lnTo>
                  <a:pt x="40867" y="448"/>
                </a:lnTo>
                <a:lnTo>
                  <a:pt x="41053" y="429"/>
                </a:lnTo>
                <a:lnTo>
                  <a:pt x="41165" y="410"/>
                </a:lnTo>
                <a:lnTo>
                  <a:pt x="41240" y="373"/>
                </a:lnTo>
                <a:lnTo>
                  <a:pt x="41277" y="317"/>
                </a:lnTo>
                <a:lnTo>
                  <a:pt x="41258" y="280"/>
                </a:lnTo>
                <a:lnTo>
                  <a:pt x="41221" y="243"/>
                </a:lnTo>
                <a:lnTo>
                  <a:pt x="41091" y="168"/>
                </a:lnTo>
                <a:lnTo>
                  <a:pt x="41016" y="131"/>
                </a:lnTo>
                <a:lnTo>
                  <a:pt x="40886" y="113"/>
                </a:lnTo>
                <a:close/>
                <a:moveTo>
                  <a:pt x="17539" y="113"/>
                </a:moveTo>
                <a:lnTo>
                  <a:pt x="17260" y="131"/>
                </a:lnTo>
                <a:lnTo>
                  <a:pt x="17129" y="168"/>
                </a:lnTo>
                <a:lnTo>
                  <a:pt x="17036" y="206"/>
                </a:lnTo>
                <a:lnTo>
                  <a:pt x="16943" y="261"/>
                </a:lnTo>
                <a:lnTo>
                  <a:pt x="16906" y="317"/>
                </a:lnTo>
                <a:lnTo>
                  <a:pt x="16906" y="336"/>
                </a:lnTo>
                <a:lnTo>
                  <a:pt x="16906" y="355"/>
                </a:lnTo>
                <a:lnTo>
                  <a:pt x="16962" y="392"/>
                </a:lnTo>
                <a:lnTo>
                  <a:pt x="17111" y="429"/>
                </a:lnTo>
                <a:lnTo>
                  <a:pt x="17297" y="448"/>
                </a:lnTo>
                <a:lnTo>
                  <a:pt x="17576" y="485"/>
                </a:lnTo>
                <a:lnTo>
                  <a:pt x="18135" y="485"/>
                </a:lnTo>
                <a:lnTo>
                  <a:pt x="18284" y="466"/>
                </a:lnTo>
                <a:lnTo>
                  <a:pt x="18395" y="429"/>
                </a:lnTo>
                <a:lnTo>
                  <a:pt x="18470" y="410"/>
                </a:lnTo>
                <a:lnTo>
                  <a:pt x="18488" y="355"/>
                </a:lnTo>
                <a:lnTo>
                  <a:pt x="18488" y="280"/>
                </a:lnTo>
                <a:lnTo>
                  <a:pt x="18470" y="224"/>
                </a:lnTo>
                <a:lnTo>
                  <a:pt x="18451" y="187"/>
                </a:lnTo>
                <a:lnTo>
                  <a:pt x="18395" y="168"/>
                </a:lnTo>
                <a:lnTo>
                  <a:pt x="18284" y="131"/>
                </a:lnTo>
                <a:lnTo>
                  <a:pt x="18042" y="131"/>
                </a:lnTo>
                <a:lnTo>
                  <a:pt x="17818" y="113"/>
                </a:lnTo>
                <a:close/>
                <a:moveTo>
                  <a:pt x="20536" y="113"/>
                </a:moveTo>
                <a:lnTo>
                  <a:pt x="20425" y="131"/>
                </a:lnTo>
                <a:lnTo>
                  <a:pt x="20220" y="150"/>
                </a:lnTo>
                <a:lnTo>
                  <a:pt x="20052" y="168"/>
                </a:lnTo>
                <a:lnTo>
                  <a:pt x="19829" y="187"/>
                </a:lnTo>
                <a:lnTo>
                  <a:pt x="19717" y="206"/>
                </a:lnTo>
                <a:lnTo>
                  <a:pt x="19661" y="224"/>
                </a:lnTo>
                <a:lnTo>
                  <a:pt x="19624" y="243"/>
                </a:lnTo>
                <a:lnTo>
                  <a:pt x="19587" y="299"/>
                </a:lnTo>
                <a:lnTo>
                  <a:pt x="19550" y="355"/>
                </a:lnTo>
                <a:lnTo>
                  <a:pt x="19550" y="392"/>
                </a:lnTo>
                <a:lnTo>
                  <a:pt x="19568" y="410"/>
                </a:lnTo>
                <a:lnTo>
                  <a:pt x="19587" y="448"/>
                </a:lnTo>
                <a:lnTo>
                  <a:pt x="19624" y="466"/>
                </a:lnTo>
                <a:lnTo>
                  <a:pt x="19922" y="485"/>
                </a:lnTo>
                <a:lnTo>
                  <a:pt x="20164" y="485"/>
                </a:lnTo>
                <a:lnTo>
                  <a:pt x="20387" y="466"/>
                </a:lnTo>
                <a:lnTo>
                  <a:pt x="20611" y="448"/>
                </a:lnTo>
                <a:lnTo>
                  <a:pt x="20685" y="410"/>
                </a:lnTo>
                <a:lnTo>
                  <a:pt x="20760" y="392"/>
                </a:lnTo>
                <a:lnTo>
                  <a:pt x="20816" y="355"/>
                </a:lnTo>
                <a:lnTo>
                  <a:pt x="20834" y="299"/>
                </a:lnTo>
                <a:lnTo>
                  <a:pt x="20816" y="261"/>
                </a:lnTo>
                <a:lnTo>
                  <a:pt x="20778" y="187"/>
                </a:lnTo>
                <a:lnTo>
                  <a:pt x="20723" y="150"/>
                </a:lnTo>
                <a:lnTo>
                  <a:pt x="20629" y="131"/>
                </a:lnTo>
                <a:lnTo>
                  <a:pt x="20536" y="113"/>
                </a:lnTo>
                <a:close/>
                <a:moveTo>
                  <a:pt x="15509" y="150"/>
                </a:moveTo>
                <a:lnTo>
                  <a:pt x="15342" y="187"/>
                </a:lnTo>
                <a:lnTo>
                  <a:pt x="15118" y="168"/>
                </a:lnTo>
                <a:lnTo>
                  <a:pt x="14783" y="187"/>
                </a:lnTo>
                <a:lnTo>
                  <a:pt x="14634" y="187"/>
                </a:lnTo>
                <a:lnTo>
                  <a:pt x="14485" y="224"/>
                </a:lnTo>
                <a:lnTo>
                  <a:pt x="14374" y="261"/>
                </a:lnTo>
                <a:lnTo>
                  <a:pt x="14337" y="299"/>
                </a:lnTo>
                <a:lnTo>
                  <a:pt x="14299" y="336"/>
                </a:lnTo>
                <a:lnTo>
                  <a:pt x="14299" y="373"/>
                </a:lnTo>
                <a:lnTo>
                  <a:pt x="14299" y="392"/>
                </a:lnTo>
                <a:lnTo>
                  <a:pt x="14318" y="429"/>
                </a:lnTo>
                <a:lnTo>
                  <a:pt x="14355" y="448"/>
                </a:lnTo>
                <a:lnTo>
                  <a:pt x="14448" y="466"/>
                </a:lnTo>
                <a:lnTo>
                  <a:pt x="14579" y="485"/>
                </a:lnTo>
                <a:lnTo>
                  <a:pt x="14821" y="504"/>
                </a:lnTo>
                <a:lnTo>
                  <a:pt x="14988" y="485"/>
                </a:lnTo>
                <a:lnTo>
                  <a:pt x="15212" y="504"/>
                </a:lnTo>
                <a:lnTo>
                  <a:pt x="15696" y="504"/>
                </a:lnTo>
                <a:lnTo>
                  <a:pt x="15826" y="485"/>
                </a:lnTo>
                <a:lnTo>
                  <a:pt x="15938" y="448"/>
                </a:lnTo>
                <a:lnTo>
                  <a:pt x="15975" y="410"/>
                </a:lnTo>
                <a:lnTo>
                  <a:pt x="15994" y="373"/>
                </a:lnTo>
                <a:lnTo>
                  <a:pt x="16012" y="317"/>
                </a:lnTo>
                <a:lnTo>
                  <a:pt x="16012" y="261"/>
                </a:lnTo>
                <a:lnTo>
                  <a:pt x="15994" y="224"/>
                </a:lnTo>
                <a:lnTo>
                  <a:pt x="15975" y="206"/>
                </a:lnTo>
                <a:lnTo>
                  <a:pt x="15882" y="168"/>
                </a:lnTo>
                <a:lnTo>
                  <a:pt x="15770" y="150"/>
                </a:lnTo>
                <a:close/>
                <a:moveTo>
                  <a:pt x="25414" y="113"/>
                </a:moveTo>
                <a:lnTo>
                  <a:pt x="25135" y="150"/>
                </a:lnTo>
                <a:lnTo>
                  <a:pt x="24837" y="168"/>
                </a:lnTo>
                <a:lnTo>
                  <a:pt x="24595" y="224"/>
                </a:lnTo>
                <a:lnTo>
                  <a:pt x="24409" y="280"/>
                </a:lnTo>
                <a:lnTo>
                  <a:pt x="24353" y="317"/>
                </a:lnTo>
                <a:lnTo>
                  <a:pt x="24334" y="355"/>
                </a:lnTo>
                <a:lnTo>
                  <a:pt x="24334" y="373"/>
                </a:lnTo>
                <a:lnTo>
                  <a:pt x="24353" y="392"/>
                </a:lnTo>
                <a:lnTo>
                  <a:pt x="24446" y="429"/>
                </a:lnTo>
                <a:lnTo>
                  <a:pt x="24558" y="466"/>
                </a:lnTo>
                <a:lnTo>
                  <a:pt x="24707" y="485"/>
                </a:lnTo>
                <a:lnTo>
                  <a:pt x="24986" y="504"/>
                </a:lnTo>
                <a:lnTo>
                  <a:pt x="25154" y="504"/>
                </a:lnTo>
                <a:lnTo>
                  <a:pt x="25452" y="466"/>
                </a:lnTo>
                <a:lnTo>
                  <a:pt x="25656" y="448"/>
                </a:lnTo>
                <a:lnTo>
                  <a:pt x="25880" y="392"/>
                </a:lnTo>
                <a:lnTo>
                  <a:pt x="26066" y="355"/>
                </a:lnTo>
                <a:lnTo>
                  <a:pt x="26122" y="317"/>
                </a:lnTo>
                <a:lnTo>
                  <a:pt x="26159" y="280"/>
                </a:lnTo>
                <a:lnTo>
                  <a:pt x="26178" y="243"/>
                </a:lnTo>
                <a:lnTo>
                  <a:pt x="26159" y="206"/>
                </a:lnTo>
                <a:lnTo>
                  <a:pt x="26103" y="168"/>
                </a:lnTo>
                <a:lnTo>
                  <a:pt x="26010" y="131"/>
                </a:lnTo>
                <a:lnTo>
                  <a:pt x="25898" y="113"/>
                </a:lnTo>
                <a:close/>
                <a:moveTo>
                  <a:pt x="12624" y="187"/>
                </a:moveTo>
                <a:lnTo>
                  <a:pt x="12233" y="206"/>
                </a:lnTo>
                <a:lnTo>
                  <a:pt x="12009" y="224"/>
                </a:lnTo>
                <a:lnTo>
                  <a:pt x="11935" y="243"/>
                </a:lnTo>
                <a:lnTo>
                  <a:pt x="11898" y="261"/>
                </a:lnTo>
                <a:lnTo>
                  <a:pt x="11879" y="317"/>
                </a:lnTo>
                <a:lnTo>
                  <a:pt x="11898" y="373"/>
                </a:lnTo>
                <a:lnTo>
                  <a:pt x="11953" y="410"/>
                </a:lnTo>
                <a:lnTo>
                  <a:pt x="12028" y="448"/>
                </a:lnTo>
                <a:lnTo>
                  <a:pt x="12233" y="504"/>
                </a:lnTo>
                <a:lnTo>
                  <a:pt x="12493" y="522"/>
                </a:lnTo>
                <a:lnTo>
                  <a:pt x="12996" y="522"/>
                </a:lnTo>
                <a:lnTo>
                  <a:pt x="13201" y="485"/>
                </a:lnTo>
                <a:lnTo>
                  <a:pt x="13313" y="448"/>
                </a:lnTo>
                <a:lnTo>
                  <a:pt x="13368" y="410"/>
                </a:lnTo>
                <a:lnTo>
                  <a:pt x="13387" y="373"/>
                </a:lnTo>
                <a:lnTo>
                  <a:pt x="13387" y="336"/>
                </a:lnTo>
                <a:lnTo>
                  <a:pt x="13368" y="317"/>
                </a:lnTo>
                <a:lnTo>
                  <a:pt x="13275" y="261"/>
                </a:lnTo>
                <a:lnTo>
                  <a:pt x="13145" y="224"/>
                </a:lnTo>
                <a:lnTo>
                  <a:pt x="12828" y="187"/>
                </a:lnTo>
                <a:close/>
                <a:moveTo>
                  <a:pt x="27295" y="150"/>
                </a:moveTo>
                <a:lnTo>
                  <a:pt x="27164" y="168"/>
                </a:lnTo>
                <a:lnTo>
                  <a:pt x="27053" y="187"/>
                </a:lnTo>
                <a:lnTo>
                  <a:pt x="26997" y="224"/>
                </a:lnTo>
                <a:lnTo>
                  <a:pt x="26960" y="243"/>
                </a:lnTo>
                <a:lnTo>
                  <a:pt x="26941" y="280"/>
                </a:lnTo>
                <a:lnTo>
                  <a:pt x="26941" y="336"/>
                </a:lnTo>
                <a:lnTo>
                  <a:pt x="26941" y="373"/>
                </a:lnTo>
                <a:lnTo>
                  <a:pt x="26960" y="410"/>
                </a:lnTo>
                <a:lnTo>
                  <a:pt x="26997" y="429"/>
                </a:lnTo>
                <a:lnTo>
                  <a:pt x="27053" y="466"/>
                </a:lnTo>
                <a:lnTo>
                  <a:pt x="27164" y="504"/>
                </a:lnTo>
                <a:lnTo>
                  <a:pt x="27295" y="504"/>
                </a:lnTo>
                <a:lnTo>
                  <a:pt x="27593" y="522"/>
                </a:lnTo>
                <a:lnTo>
                  <a:pt x="27779" y="504"/>
                </a:lnTo>
                <a:lnTo>
                  <a:pt x="27984" y="522"/>
                </a:lnTo>
                <a:lnTo>
                  <a:pt x="28263" y="522"/>
                </a:lnTo>
                <a:lnTo>
                  <a:pt x="28412" y="504"/>
                </a:lnTo>
                <a:lnTo>
                  <a:pt x="28524" y="485"/>
                </a:lnTo>
                <a:lnTo>
                  <a:pt x="28579" y="448"/>
                </a:lnTo>
                <a:lnTo>
                  <a:pt x="28617" y="410"/>
                </a:lnTo>
                <a:lnTo>
                  <a:pt x="28635" y="373"/>
                </a:lnTo>
                <a:lnTo>
                  <a:pt x="28654" y="336"/>
                </a:lnTo>
                <a:lnTo>
                  <a:pt x="28635" y="280"/>
                </a:lnTo>
                <a:lnTo>
                  <a:pt x="28617" y="243"/>
                </a:lnTo>
                <a:lnTo>
                  <a:pt x="28579" y="224"/>
                </a:lnTo>
                <a:lnTo>
                  <a:pt x="28524" y="187"/>
                </a:lnTo>
                <a:lnTo>
                  <a:pt x="28412" y="150"/>
                </a:lnTo>
                <a:close/>
                <a:moveTo>
                  <a:pt x="50456" y="113"/>
                </a:moveTo>
                <a:lnTo>
                  <a:pt x="50307" y="150"/>
                </a:lnTo>
                <a:lnTo>
                  <a:pt x="50046" y="243"/>
                </a:lnTo>
                <a:lnTo>
                  <a:pt x="49916" y="299"/>
                </a:lnTo>
                <a:lnTo>
                  <a:pt x="49841" y="355"/>
                </a:lnTo>
                <a:lnTo>
                  <a:pt x="49823" y="373"/>
                </a:lnTo>
                <a:lnTo>
                  <a:pt x="49823" y="410"/>
                </a:lnTo>
                <a:lnTo>
                  <a:pt x="49841" y="429"/>
                </a:lnTo>
                <a:lnTo>
                  <a:pt x="49897" y="448"/>
                </a:lnTo>
                <a:lnTo>
                  <a:pt x="50009" y="485"/>
                </a:lnTo>
                <a:lnTo>
                  <a:pt x="50120" y="504"/>
                </a:lnTo>
                <a:lnTo>
                  <a:pt x="50400" y="522"/>
                </a:lnTo>
                <a:lnTo>
                  <a:pt x="50660" y="522"/>
                </a:lnTo>
                <a:lnTo>
                  <a:pt x="50921" y="504"/>
                </a:lnTo>
                <a:lnTo>
                  <a:pt x="51051" y="504"/>
                </a:lnTo>
                <a:lnTo>
                  <a:pt x="51126" y="485"/>
                </a:lnTo>
                <a:lnTo>
                  <a:pt x="51200" y="448"/>
                </a:lnTo>
                <a:lnTo>
                  <a:pt x="51238" y="410"/>
                </a:lnTo>
                <a:lnTo>
                  <a:pt x="51275" y="355"/>
                </a:lnTo>
                <a:lnTo>
                  <a:pt x="51256" y="280"/>
                </a:lnTo>
                <a:lnTo>
                  <a:pt x="51182" y="206"/>
                </a:lnTo>
                <a:lnTo>
                  <a:pt x="51126" y="150"/>
                </a:lnTo>
                <a:lnTo>
                  <a:pt x="51033" y="131"/>
                </a:lnTo>
                <a:lnTo>
                  <a:pt x="50828" y="113"/>
                </a:lnTo>
                <a:close/>
                <a:moveTo>
                  <a:pt x="4543" y="131"/>
                </a:moveTo>
                <a:lnTo>
                  <a:pt x="4413" y="168"/>
                </a:lnTo>
                <a:lnTo>
                  <a:pt x="4320" y="206"/>
                </a:lnTo>
                <a:lnTo>
                  <a:pt x="4246" y="261"/>
                </a:lnTo>
                <a:lnTo>
                  <a:pt x="4246" y="299"/>
                </a:lnTo>
                <a:lnTo>
                  <a:pt x="4227" y="336"/>
                </a:lnTo>
                <a:lnTo>
                  <a:pt x="4246" y="373"/>
                </a:lnTo>
                <a:lnTo>
                  <a:pt x="4264" y="410"/>
                </a:lnTo>
                <a:lnTo>
                  <a:pt x="4357" y="448"/>
                </a:lnTo>
                <a:lnTo>
                  <a:pt x="4488" y="485"/>
                </a:lnTo>
                <a:lnTo>
                  <a:pt x="5158" y="485"/>
                </a:lnTo>
                <a:lnTo>
                  <a:pt x="5325" y="522"/>
                </a:lnTo>
                <a:lnTo>
                  <a:pt x="5530" y="541"/>
                </a:lnTo>
                <a:lnTo>
                  <a:pt x="5642" y="541"/>
                </a:lnTo>
                <a:lnTo>
                  <a:pt x="5735" y="504"/>
                </a:lnTo>
                <a:lnTo>
                  <a:pt x="5809" y="448"/>
                </a:lnTo>
                <a:lnTo>
                  <a:pt x="5828" y="410"/>
                </a:lnTo>
                <a:lnTo>
                  <a:pt x="5847" y="373"/>
                </a:lnTo>
                <a:lnTo>
                  <a:pt x="5847" y="317"/>
                </a:lnTo>
                <a:lnTo>
                  <a:pt x="5828" y="280"/>
                </a:lnTo>
                <a:lnTo>
                  <a:pt x="5809" y="243"/>
                </a:lnTo>
                <a:lnTo>
                  <a:pt x="5754" y="206"/>
                </a:lnTo>
                <a:lnTo>
                  <a:pt x="5642" y="168"/>
                </a:lnTo>
                <a:lnTo>
                  <a:pt x="5493" y="131"/>
                </a:lnTo>
                <a:close/>
                <a:moveTo>
                  <a:pt x="42506" y="187"/>
                </a:moveTo>
                <a:lnTo>
                  <a:pt x="42375" y="206"/>
                </a:lnTo>
                <a:lnTo>
                  <a:pt x="42264" y="224"/>
                </a:lnTo>
                <a:lnTo>
                  <a:pt x="42171" y="261"/>
                </a:lnTo>
                <a:lnTo>
                  <a:pt x="42133" y="280"/>
                </a:lnTo>
                <a:lnTo>
                  <a:pt x="42133" y="317"/>
                </a:lnTo>
                <a:lnTo>
                  <a:pt x="42133" y="336"/>
                </a:lnTo>
                <a:lnTo>
                  <a:pt x="42171" y="373"/>
                </a:lnTo>
                <a:lnTo>
                  <a:pt x="42319" y="429"/>
                </a:lnTo>
                <a:lnTo>
                  <a:pt x="42431" y="466"/>
                </a:lnTo>
                <a:lnTo>
                  <a:pt x="42543" y="504"/>
                </a:lnTo>
                <a:lnTo>
                  <a:pt x="42822" y="522"/>
                </a:lnTo>
                <a:lnTo>
                  <a:pt x="43083" y="522"/>
                </a:lnTo>
                <a:lnTo>
                  <a:pt x="43325" y="541"/>
                </a:lnTo>
                <a:lnTo>
                  <a:pt x="43548" y="541"/>
                </a:lnTo>
                <a:lnTo>
                  <a:pt x="43679" y="522"/>
                </a:lnTo>
                <a:lnTo>
                  <a:pt x="43716" y="504"/>
                </a:lnTo>
                <a:lnTo>
                  <a:pt x="43753" y="485"/>
                </a:lnTo>
                <a:lnTo>
                  <a:pt x="43790" y="429"/>
                </a:lnTo>
                <a:lnTo>
                  <a:pt x="43809" y="355"/>
                </a:lnTo>
                <a:lnTo>
                  <a:pt x="43790" y="336"/>
                </a:lnTo>
                <a:lnTo>
                  <a:pt x="43790" y="299"/>
                </a:lnTo>
                <a:lnTo>
                  <a:pt x="43753" y="280"/>
                </a:lnTo>
                <a:lnTo>
                  <a:pt x="43716" y="261"/>
                </a:lnTo>
                <a:lnTo>
                  <a:pt x="43474" y="206"/>
                </a:lnTo>
                <a:lnTo>
                  <a:pt x="43232" y="187"/>
                </a:lnTo>
                <a:close/>
                <a:moveTo>
                  <a:pt x="45094" y="150"/>
                </a:moveTo>
                <a:lnTo>
                  <a:pt x="44926" y="168"/>
                </a:lnTo>
                <a:lnTo>
                  <a:pt x="44777" y="187"/>
                </a:lnTo>
                <a:lnTo>
                  <a:pt x="44647" y="224"/>
                </a:lnTo>
                <a:lnTo>
                  <a:pt x="44610" y="261"/>
                </a:lnTo>
                <a:lnTo>
                  <a:pt x="44591" y="299"/>
                </a:lnTo>
                <a:lnTo>
                  <a:pt x="44572" y="336"/>
                </a:lnTo>
                <a:lnTo>
                  <a:pt x="44591" y="373"/>
                </a:lnTo>
                <a:lnTo>
                  <a:pt x="44610" y="410"/>
                </a:lnTo>
                <a:lnTo>
                  <a:pt x="44647" y="429"/>
                </a:lnTo>
                <a:lnTo>
                  <a:pt x="44758" y="466"/>
                </a:lnTo>
                <a:lnTo>
                  <a:pt x="44889" y="466"/>
                </a:lnTo>
                <a:lnTo>
                  <a:pt x="45187" y="485"/>
                </a:lnTo>
                <a:lnTo>
                  <a:pt x="45373" y="466"/>
                </a:lnTo>
                <a:lnTo>
                  <a:pt x="45596" y="504"/>
                </a:lnTo>
                <a:lnTo>
                  <a:pt x="45931" y="541"/>
                </a:lnTo>
                <a:lnTo>
                  <a:pt x="46229" y="541"/>
                </a:lnTo>
                <a:lnTo>
                  <a:pt x="46341" y="504"/>
                </a:lnTo>
                <a:lnTo>
                  <a:pt x="46378" y="466"/>
                </a:lnTo>
                <a:lnTo>
                  <a:pt x="46397" y="429"/>
                </a:lnTo>
                <a:lnTo>
                  <a:pt x="46415" y="373"/>
                </a:lnTo>
                <a:lnTo>
                  <a:pt x="46415" y="317"/>
                </a:lnTo>
                <a:lnTo>
                  <a:pt x="46397" y="280"/>
                </a:lnTo>
                <a:lnTo>
                  <a:pt x="46360" y="243"/>
                </a:lnTo>
                <a:lnTo>
                  <a:pt x="46267" y="187"/>
                </a:lnTo>
                <a:lnTo>
                  <a:pt x="46136" y="168"/>
                </a:lnTo>
                <a:lnTo>
                  <a:pt x="45987" y="150"/>
                </a:lnTo>
                <a:close/>
                <a:moveTo>
                  <a:pt x="2868" y="187"/>
                </a:moveTo>
                <a:lnTo>
                  <a:pt x="2663" y="206"/>
                </a:lnTo>
                <a:lnTo>
                  <a:pt x="2495" y="224"/>
                </a:lnTo>
                <a:lnTo>
                  <a:pt x="2347" y="224"/>
                </a:lnTo>
                <a:lnTo>
                  <a:pt x="2104" y="243"/>
                </a:lnTo>
                <a:lnTo>
                  <a:pt x="1974" y="280"/>
                </a:lnTo>
                <a:lnTo>
                  <a:pt x="1881" y="299"/>
                </a:lnTo>
                <a:lnTo>
                  <a:pt x="1825" y="355"/>
                </a:lnTo>
                <a:lnTo>
                  <a:pt x="1807" y="373"/>
                </a:lnTo>
                <a:lnTo>
                  <a:pt x="1788" y="410"/>
                </a:lnTo>
                <a:lnTo>
                  <a:pt x="1807" y="429"/>
                </a:lnTo>
                <a:lnTo>
                  <a:pt x="1825" y="466"/>
                </a:lnTo>
                <a:lnTo>
                  <a:pt x="1900" y="504"/>
                </a:lnTo>
                <a:lnTo>
                  <a:pt x="1993" y="541"/>
                </a:lnTo>
                <a:lnTo>
                  <a:pt x="2104" y="541"/>
                </a:lnTo>
                <a:lnTo>
                  <a:pt x="2328" y="559"/>
                </a:lnTo>
                <a:lnTo>
                  <a:pt x="2663" y="559"/>
                </a:lnTo>
                <a:lnTo>
                  <a:pt x="2961" y="541"/>
                </a:lnTo>
                <a:lnTo>
                  <a:pt x="3073" y="522"/>
                </a:lnTo>
                <a:lnTo>
                  <a:pt x="3184" y="466"/>
                </a:lnTo>
                <a:lnTo>
                  <a:pt x="3203" y="448"/>
                </a:lnTo>
                <a:lnTo>
                  <a:pt x="3222" y="410"/>
                </a:lnTo>
                <a:lnTo>
                  <a:pt x="3222" y="355"/>
                </a:lnTo>
                <a:lnTo>
                  <a:pt x="3203" y="299"/>
                </a:lnTo>
                <a:lnTo>
                  <a:pt x="3147" y="243"/>
                </a:lnTo>
                <a:lnTo>
                  <a:pt x="3073" y="206"/>
                </a:lnTo>
                <a:lnTo>
                  <a:pt x="2980" y="187"/>
                </a:lnTo>
                <a:close/>
                <a:moveTo>
                  <a:pt x="35114" y="113"/>
                </a:moveTo>
                <a:lnTo>
                  <a:pt x="34891" y="150"/>
                </a:lnTo>
                <a:lnTo>
                  <a:pt x="34798" y="168"/>
                </a:lnTo>
                <a:lnTo>
                  <a:pt x="34723" y="206"/>
                </a:lnTo>
                <a:lnTo>
                  <a:pt x="34612" y="299"/>
                </a:lnTo>
                <a:lnTo>
                  <a:pt x="34612" y="336"/>
                </a:lnTo>
                <a:lnTo>
                  <a:pt x="34612" y="355"/>
                </a:lnTo>
                <a:lnTo>
                  <a:pt x="34630" y="373"/>
                </a:lnTo>
                <a:lnTo>
                  <a:pt x="34649" y="392"/>
                </a:lnTo>
                <a:lnTo>
                  <a:pt x="34742" y="429"/>
                </a:lnTo>
                <a:lnTo>
                  <a:pt x="35003" y="448"/>
                </a:lnTo>
                <a:lnTo>
                  <a:pt x="35207" y="448"/>
                </a:lnTo>
                <a:lnTo>
                  <a:pt x="35412" y="485"/>
                </a:lnTo>
                <a:lnTo>
                  <a:pt x="35691" y="541"/>
                </a:lnTo>
                <a:lnTo>
                  <a:pt x="35822" y="559"/>
                </a:lnTo>
                <a:lnTo>
                  <a:pt x="35952" y="559"/>
                </a:lnTo>
                <a:lnTo>
                  <a:pt x="36045" y="541"/>
                </a:lnTo>
                <a:lnTo>
                  <a:pt x="36120" y="504"/>
                </a:lnTo>
                <a:lnTo>
                  <a:pt x="36176" y="466"/>
                </a:lnTo>
                <a:lnTo>
                  <a:pt x="36194" y="410"/>
                </a:lnTo>
                <a:lnTo>
                  <a:pt x="36194" y="373"/>
                </a:lnTo>
                <a:lnTo>
                  <a:pt x="36176" y="336"/>
                </a:lnTo>
                <a:lnTo>
                  <a:pt x="36138" y="299"/>
                </a:lnTo>
                <a:lnTo>
                  <a:pt x="36101" y="261"/>
                </a:lnTo>
                <a:lnTo>
                  <a:pt x="35989" y="224"/>
                </a:lnTo>
                <a:lnTo>
                  <a:pt x="35840" y="187"/>
                </a:lnTo>
                <a:lnTo>
                  <a:pt x="35710" y="168"/>
                </a:lnTo>
                <a:lnTo>
                  <a:pt x="35524" y="150"/>
                </a:lnTo>
                <a:lnTo>
                  <a:pt x="35338" y="131"/>
                </a:lnTo>
                <a:lnTo>
                  <a:pt x="35114" y="113"/>
                </a:lnTo>
                <a:close/>
                <a:moveTo>
                  <a:pt x="47849" y="206"/>
                </a:moveTo>
                <a:lnTo>
                  <a:pt x="47719" y="224"/>
                </a:lnTo>
                <a:lnTo>
                  <a:pt x="47495" y="261"/>
                </a:lnTo>
                <a:lnTo>
                  <a:pt x="47384" y="299"/>
                </a:lnTo>
                <a:lnTo>
                  <a:pt x="47328" y="355"/>
                </a:lnTo>
                <a:lnTo>
                  <a:pt x="47328" y="373"/>
                </a:lnTo>
                <a:lnTo>
                  <a:pt x="47328" y="392"/>
                </a:lnTo>
                <a:lnTo>
                  <a:pt x="47365" y="429"/>
                </a:lnTo>
                <a:lnTo>
                  <a:pt x="47421" y="448"/>
                </a:lnTo>
                <a:lnTo>
                  <a:pt x="47533" y="485"/>
                </a:lnTo>
                <a:lnTo>
                  <a:pt x="47737" y="522"/>
                </a:lnTo>
                <a:lnTo>
                  <a:pt x="47979" y="559"/>
                </a:lnTo>
                <a:lnTo>
                  <a:pt x="48221" y="578"/>
                </a:lnTo>
                <a:lnTo>
                  <a:pt x="48445" y="578"/>
                </a:lnTo>
                <a:lnTo>
                  <a:pt x="48519" y="559"/>
                </a:lnTo>
                <a:lnTo>
                  <a:pt x="48594" y="541"/>
                </a:lnTo>
                <a:lnTo>
                  <a:pt x="48631" y="504"/>
                </a:lnTo>
                <a:lnTo>
                  <a:pt x="48650" y="466"/>
                </a:lnTo>
                <a:lnTo>
                  <a:pt x="48631" y="410"/>
                </a:lnTo>
                <a:lnTo>
                  <a:pt x="48575" y="336"/>
                </a:lnTo>
                <a:lnTo>
                  <a:pt x="48501" y="280"/>
                </a:lnTo>
                <a:lnTo>
                  <a:pt x="48426" y="261"/>
                </a:lnTo>
                <a:lnTo>
                  <a:pt x="48221" y="224"/>
                </a:lnTo>
                <a:lnTo>
                  <a:pt x="48017" y="206"/>
                </a:lnTo>
                <a:close/>
                <a:moveTo>
                  <a:pt x="57940" y="113"/>
                </a:moveTo>
                <a:lnTo>
                  <a:pt x="57679" y="131"/>
                </a:lnTo>
                <a:lnTo>
                  <a:pt x="57586" y="150"/>
                </a:lnTo>
                <a:lnTo>
                  <a:pt x="57493" y="168"/>
                </a:lnTo>
                <a:lnTo>
                  <a:pt x="57419" y="224"/>
                </a:lnTo>
                <a:lnTo>
                  <a:pt x="57363" y="261"/>
                </a:lnTo>
                <a:lnTo>
                  <a:pt x="57344" y="317"/>
                </a:lnTo>
                <a:lnTo>
                  <a:pt x="57381" y="373"/>
                </a:lnTo>
                <a:lnTo>
                  <a:pt x="57437" y="410"/>
                </a:lnTo>
                <a:lnTo>
                  <a:pt x="57568" y="466"/>
                </a:lnTo>
                <a:lnTo>
                  <a:pt x="57847" y="504"/>
                </a:lnTo>
                <a:lnTo>
                  <a:pt x="58145" y="522"/>
                </a:lnTo>
                <a:lnTo>
                  <a:pt x="58443" y="541"/>
                </a:lnTo>
                <a:lnTo>
                  <a:pt x="58722" y="578"/>
                </a:lnTo>
                <a:lnTo>
                  <a:pt x="58815" y="578"/>
                </a:lnTo>
                <a:lnTo>
                  <a:pt x="58890" y="541"/>
                </a:lnTo>
                <a:lnTo>
                  <a:pt x="58908" y="504"/>
                </a:lnTo>
                <a:lnTo>
                  <a:pt x="58927" y="429"/>
                </a:lnTo>
                <a:lnTo>
                  <a:pt x="58890" y="373"/>
                </a:lnTo>
                <a:lnTo>
                  <a:pt x="58852" y="299"/>
                </a:lnTo>
                <a:lnTo>
                  <a:pt x="58796" y="243"/>
                </a:lnTo>
                <a:lnTo>
                  <a:pt x="58722" y="206"/>
                </a:lnTo>
                <a:lnTo>
                  <a:pt x="58610" y="168"/>
                </a:lnTo>
                <a:lnTo>
                  <a:pt x="58499" y="150"/>
                </a:lnTo>
                <a:lnTo>
                  <a:pt x="58219" y="113"/>
                </a:lnTo>
                <a:close/>
                <a:moveTo>
                  <a:pt x="65238" y="168"/>
                </a:moveTo>
                <a:lnTo>
                  <a:pt x="65071" y="187"/>
                </a:lnTo>
                <a:lnTo>
                  <a:pt x="64922" y="224"/>
                </a:lnTo>
                <a:lnTo>
                  <a:pt x="64791" y="280"/>
                </a:lnTo>
                <a:lnTo>
                  <a:pt x="64754" y="317"/>
                </a:lnTo>
                <a:lnTo>
                  <a:pt x="64736" y="355"/>
                </a:lnTo>
                <a:lnTo>
                  <a:pt x="64736" y="392"/>
                </a:lnTo>
                <a:lnTo>
                  <a:pt x="64754" y="410"/>
                </a:lnTo>
                <a:lnTo>
                  <a:pt x="64829" y="466"/>
                </a:lnTo>
                <a:lnTo>
                  <a:pt x="64940" y="485"/>
                </a:lnTo>
                <a:lnTo>
                  <a:pt x="65108" y="504"/>
                </a:lnTo>
                <a:lnTo>
                  <a:pt x="65406" y="522"/>
                </a:lnTo>
                <a:lnTo>
                  <a:pt x="65592" y="522"/>
                </a:lnTo>
                <a:lnTo>
                  <a:pt x="65834" y="541"/>
                </a:lnTo>
                <a:lnTo>
                  <a:pt x="66169" y="578"/>
                </a:lnTo>
                <a:lnTo>
                  <a:pt x="66504" y="578"/>
                </a:lnTo>
                <a:lnTo>
                  <a:pt x="66579" y="559"/>
                </a:lnTo>
                <a:lnTo>
                  <a:pt x="66616" y="541"/>
                </a:lnTo>
                <a:lnTo>
                  <a:pt x="66653" y="504"/>
                </a:lnTo>
                <a:lnTo>
                  <a:pt x="66672" y="466"/>
                </a:lnTo>
                <a:lnTo>
                  <a:pt x="66691" y="410"/>
                </a:lnTo>
                <a:lnTo>
                  <a:pt x="66672" y="355"/>
                </a:lnTo>
                <a:lnTo>
                  <a:pt x="66653" y="317"/>
                </a:lnTo>
                <a:lnTo>
                  <a:pt x="66597" y="280"/>
                </a:lnTo>
                <a:lnTo>
                  <a:pt x="66486" y="224"/>
                </a:lnTo>
                <a:lnTo>
                  <a:pt x="66337" y="187"/>
                </a:lnTo>
                <a:lnTo>
                  <a:pt x="66188" y="168"/>
                </a:lnTo>
                <a:close/>
                <a:moveTo>
                  <a:pt x="7560" y="206"/>
                </a:moveTo>
                <a:lnTo>
                  <a:pt x="7038" y="224"/>
                </a:lnTo>
                <a:lnTo>
                  <a:pt x="6908" y="243"/>
                </a:lnTo>
                <a:lnTo>
                  <a:pt x="6833" y="280"/>
                </a:lnTo>
                <a:lnTo>
                  <a:pt x="6778" y="317"/>
                </a:lnTo>
                <a:lnTo>
                  <a:pt x="6740" y="355"/>
                </a:lnTo>
                <a:lnTo>
                  <a:pt x="6722" y="410"/>
                </a:lnTo>
                <a:lnTo>
                  <a:pt x="6759" y="448"/>
                </a:lnTo>
                <a:lnTo>
                  <a:pt x="6852" y="485"/>
                </a:lnTo>
                <a:lnTo>
                  <a:pt x="7150" y="559"/>
                </a:lnTo>
                <a:lnTo>
                  <a:pt x="7448" y="597"/>
                </a:lnTo>
                <a:lnTo>
                  <a:pt x="7746" y="597"/>
                </a:lnTo>
                <a:lnTo>
                  <a:pt x="7913" y="578"/>
                </a:lnTo>
                <a:lnTo>
                  <a:pt x="8062" y="559"/>
                </a:lnTo>
                <a:lnTo>
                  <a:pt x="8174" y="522"/>
                </a:lnTo>
                <a:lnTo>
                  <a:pt x="8267" y="466"/>
                </a:lnTo>
                <a:lnTo>
                  <a:pt x="8323" y="410"/>
                </a:lnTo>
                <a:lnTo>
                  <a:pt x="8360" y="355"/>
                </a:lnTo>
                <a:lnTo>
                  <a:pt x="8360" y="317"/>
                </a:lnTo>
                <a:lnTo>
                  <a:pt x="8323" y="261"/>
                </a:lnTo>
                <a:lnTo>
                  <a:pt x="8230" y="243"/>
                </a:lnTo>
                <a:lnTo>
                  <a:pt x="8081" y="224"/>
                </a:lnTo>
                <a:lnTo>
                  <a:pt x="7560" y="206"/>
                </a:lnTo>
                <a:close/>
                <a:moveTo>
                  <a:pt x="10706" y="261"/>
                </a:moveTo>
                <a:lnTo>
                  <a:pt x="10576" y="280"/>
                </a:lnTo>
                <a:lnTo>
                  <a:pt x="10445" y="317"/>
                </a:lnTo>
                <a:lnTo>
                  <a:pt x="10334" y="355"/>
                </a:lnTo>
                <a:lnTo>
                  <a:pt x="10129" y="336"/>
                </a:lnTo>
                <a:lnTo>
                  <a:pt x="9794" y="317"/>
                </a:lnTo>
                <a:lnTo>
                  <a:pt x="9477" y="317"/>
                </a:lnTo>
                <a:lnTo>
                  <a:pt x="9384" y="336"/>
                </a:lnTo>
                <a:lnTo>
                  <a:pt x="9347" y="336"/>
                </a:lnTo>
                <a:lnTo>
                  <a:pt x="9328" y="355"/>
                </a:lnTo>
                <a:lnTo>
                  <a:pt x="9310" y="429"/>
                </a:lnTo>
                <a:lnTo>
                  <a:pt x="9328" y="485"/>
                </a:lnTo>
                <a:lnTo>
                  <a:pt x="9384" y="522"/>
                </a:lnTo>
                <a:lnTo>
                  <a:pt x="9459" y="559"/>
                </a:lnTo>
                <a:lnTo>
                  <a:pt x="9552" y="578"/>
                </a:lnTo>
                <a:lnTo>
                  <a:pt x="9663" y="597"/>
                </a:lnTo>
                <a:lnTo>
                  <a:pt x="10203" y="597"/>
                </a:lnTo>
                <a:lnTo>
                  <a:pt x="10464" y="578"/>
                </a:lnTo>
                <a:lnTo>
                  <a:pt x="10780" y="522"/>
                </a:lnTo>
                <a:lnTo>
                  <a:pt x="10836" y="504"/>
                </a:lnTo>
                <a:lnTo>
                  <a:pt x="10855" y="485"/>
                </a:lnTo>
                <a:lnTo>
                  <a:pt x="10874" y="448"/>
                </a:lnTo>
                <a:lnTo>
                  <a:pt x="10874" y="410"/>
                </a:lnTo>
                <a:lnTo>
                  <a:pt x="10855" y="336"/>
                </a:lnTo>
                <a:lnTo>
                  <a:pt x="10836" y="299"/>
                </a:lnTo>
                <a:lnTo>
                  <a:pt x="10799" y="261"/>
                </a:lnTo>
                <a:close/>
                <a:moveTo>
                  <a:pt x="32284" y="206"/>
                </a:moveTo>
                <a:lnTo>
                  <a:pt x="32173" y="224"/>
                </a:lnTo>
                <a:lnTo>
                  <a:pt x="32080" y="261"/>
                </a:lnTo>
                <a:lnTo>
                  <a:pt x="32061" y="280"/>
                </a:lnTo>
                <a:lnTo>
                  <a:pt x="32042" y="317"/>
                </a:lnTo>
                <a:lnTo>
                  <a:pt x="32042" y="373"/>
                </a:lnTo>
                <a:lnTo>
                  <a:pt x="32080" y="429"/>
                </a:lnTo>
                <a:lnTo>
                  <a:pt x="32154" y="466"/>
                </a:lnTo>
                <a:lnTo>
                  <a:pt x="32247" y="504"/>
                </a:lnTo>
                <a:lnTo>
                  <a:pt x="32471" y="559"/>
                </a:lnTo>
                <a:lnTo>
                  <a:pt x="32750" y="597"/>
                </a:lnTo>
                <a:lnTo>
                  <a:pt x="33290" y="597"/>
                </a:lnTo>
                <a:lnTo>
                  <a:pt x="33495" y="578"/>
                </a:lnTo>
                <a:lnTo>
                  <a:pt x="33606" y="559"/>
                </a:lnTo>
                <a:lnTo>
                  <a:pt x="33643" y="522"/>
                </a:lnTo>
                <a:lnTo>
                  <a:pt x="33662" y="485"/>
                </a:lnTo>
                <a:lnTo>
                  <a:pt x="33662" y="448"/>
                </a:lnTo>
                <a:lnTo>
                  <a:pt x="33643" y="429"/>
                </a:lnTo>
                <a:lnTo>
                  <a:pt x="33550" y="373"/>
                </a:lnTo>
                <a:lnTo>
                  <a:pt x="33401" y="336"/>
                </a:lnTo>
                <a:lnTo>
                  <a:pt x="33085" y="280"/>
                </a:lnTo>
                <a:lnTo>
                  <a:pt x="32880" y="261"/>
                </a:lnTo>
                <a:lnTo>
                  <a:pt x="32713" y="243"/>
                </a:lnTo>
                <a:lnTo>
                  <a:pt x="32433" y="206"/>
                </a:lnTo>
                <a:close/>
                <a:moveTo>
                  <a:pt x="53602" y="187"/>
                </a:moveTo>
                <a:lnTo>
                  <a:pt x="53360" y="206"/>
                </a:lnTo>
                <a:lnTo>
                  <a:pt x="53118" y="206"/>
                </a:lnTo>
                <a:lnTo>
                  <a:pt x="52857" y="224"/>
                </a:lnTo>
                <a:lnTo>
                  <a:pt x="52597" y="261"/>
                </a:lnTo>
                <a:lnTo>
                  <a:pt x="52485" y="280"/>
                </a:lnTo>
                <a:lnTo>
                  <a:pt x="52392" y="336"/>
                </a:lnTo>
                <a:lnTo>
                  <a:pt x="52280" y="410"/>
                </a:lnTo>
                <a:lnTo>
                  <a:pt x="52262" y="448"/>
                </a:lnTo>
                <a:lnTo>
                  <a:pt x="52262" y="466"/>
                </a:lnTo>
                <a:lnTo>
                  <a:pt x="52262" y="485"/>
                </a:lnTo>
                <a:lnTo>
                  <a:pt x="52280" y="522"/>
                </a:lnTo>
                <a:lnTo>
                  <a:pt x="52355" y="541"/>
                </a:lnTo>
                <a:lnTo>
                  <a:pt x="52466" y="559"/>
                </a:lnTo>
                <a:lnTo>
                  <a:pt x="52578" y="578"/>
                </a:lnTo>
                <a:lnTo>
                  <a:pt x="52783" y="578"/>
                </a:lnTo>
                <a:lnTo>
                  <a:pt x="53043" y="597"/>
                </a:lnTo>
                <a:lnTo>
                  <a:pt x="53323" y="615"/>
                </a:lnTo>
                <a:lnTo>
                  <a:pt x="53583" y="597"/>
                </a:lnTo>
                <a:lnTo>
                  <a:pt x="53714" y="559"/>
                </a:lnTo>
                <a:lnTo>
                  <a:pt x="53825" y="522"/>
                </a:lnTo>
                <a:lnTo>
                  <a:pt x="53881" y="504"/>
                </a:lnTo>
                <a:lnTo>
                  <a:pt x="53919" y="466"/>
                </a:lnTo>
                <a:lnTo>
                  <a:pt x="53937" y="429"/>
                </a:lnTo>
                <a:lnTo>
                  <a:pt x="53937" y="392"/>
                </a:lnTo>
                <a:lnTo>
                  <a:pt x="53900" y="317"/>
                </a:lnTo>
                <a:lnTo>
                  <a:pt x="53825" y="243"/>
                </a:lnTo>
                <a:lnTo>
                  <a:pt x="53788" y="224"/>
                </a:lnTo>
                <a:lnTo>
                  <a:pt x="53732" y="206"/>
                </a:lnTo>
                <a:lnTo>
                  <a:pt x="53602" y="187"/>
                </a:lnTo>
                <a:close/>
                <a:moveTo>
                  <a:pt x="83000" y="243"/>
                </a:moveTo>
                <a:lnTo>
                  <a:pt x="82814" y="261"/>
                </a:lnTo>
                <a:lnTo>
                  <a:pt x="82646" y="280"/>
                </a:lnTo>
                <a:lnTo>
                  <a:pt x="82516" y="336"/>
                </a:lnTo>
                <a:lnTo>
                  <a:pt x="82479" y="355"/>
                </a:lnTo>
                <a:lnTo>
                  <a:pt x="82479" y="392"/>
                </a:lnTo>
                <a:lnTo>
                  <a:pt x="82479" y="429"/>
                </a:lnTo>
                <a:lnTo>
                  <a:pt x="82535" y="448"/>
                </a:lnTo>
                <a:lnTo>
                  <a:pt x="82702" y="504"/>
                </a:lnTo>
                <a:lnTo>
                  <a:pt x="82963" y="541"/>
                </a:lnTo>
                <a:lnTo>
                  <a:pt x="83279" y="578"/>
                </a:lnTo>
                <a:lnTo>
                  <a:pt x="83875" y="615"/>
                </a:lnTo>
                <a:lnTo>
                  <a:pt x="84098" y="615"/>
                </a:lnTo>
                <a:lnTo>
                  <a:pt x="84229" y="597"/>
                </a:lnTo>
                <a:lnTo>
                  <a:pt x="84285" y="578"/>
                </a:lnTo>
                <a:lnTo>
                  <a:pt x="84322" y="541"/>
                </a:lnTo>
                <a:lnTo>
                  <a:pt x="84322" y="504"/>
                </a:lnTo>
                <a:lnTo>
                  <a:pt x="84322" y="466"/>
                </a:lnTo>
                <a:lnTo>
                  <a:pt x="84285" y="373"/>
                </a:lnTo>
                <a:lnTo>
                  <a:pt x="84229" y="317"/>
                </a:lnTo>
                <a:lnTo>
                  <a:pt x="84173" y="280"/>
                </a:lnTo>
                <a:lnTo>
                  <a:pt x="84098" y="261"/>
                </a:lnTo>
                <a:lnTo>
                  <a:pt x="83931" y="243"/>
                </a:lnTo>
                <a:close/>
                <a:moveTo>
                  <a:pt x="62650" y="206"/>
                </a:moveTo>
                <a:lnTo>
                  <a:pt x="62501" y="224"/>
                </a:lnTo>
                <a:lnTo>
                  <a:pt x="62371" y="243"/>
                </a:lnTo>
                <a:lnTo>
                  <a:pt x="62334" y="261"/>
                </a:lnTo>
                <a:lnTo>
                  <a:pt x="62297" y="299"/>
                </a:lnTo>
                <a:lnTo>
                  <a:pt x="62297" y="336"/>
                </a:lnTo>
                <a:lnTo>
                  <a:pt x="62334" y="392"/>
                </a:lnTo>
                <a:lnTo>
                  <a:pt x="62390" y="429"/>
                </a:lnTo>
                <a:lnTo>
                  <a:pt x="62483" y="466"/>
                </a:lnTo>
                <a:lnTo>
                  <a:pt x="62725" y="541"/>
                </a:lnTo>
                <a:lnTo>
                  <a:pt x="63041" y="597"/>
                </a:lnTo>
                <a:lnTo>
                  <a:pt x="63358" y="634"/>
                </a:lnTo>
                <a:lnTo>
                  <a:pt x="63656" y="634"/>
                </a:lnTo>
                <a:lnTo>
                  <a:pt x="63898" y="615"/>
                </a:lnTo>
                <a:lnTo>
                  <a:pt x="63991" y="597"/>
                </a:lnTo>
                <a:lnTo>
                  <a:pt x="64047" y="559"/>
                </a:lnTo>
                <a:lnTo>
                  <a:pt x="64084" y="522"/>
                </a:lnTo>
                <a:lnTo>
                  <a:pt x="64103" y="504"/>
                </a:lnTo>
                <a:lnTo>
                  <a:pt x="64103" y="466"/>
                </a:lnTo>
                <a:lnTo>
                  <a:pt x="64084" y="429"/>
                </a:lnTo>
                <a:lnTo>
                  <a:pt x="63991" y="392"/>
                </a:lnTo>
                <a:lnTo>
                  <a:pt x="63879" y="355"/>
                </a:lnTo>
                <a:lnTo>
                  <a:pt x="63600" y="299"/>
                </a:lnTo>
                <a:lnTo>
                  <a:pt x="63432" y="280"/>
                </a:lnTo>
                <a:lnTo>
                  <a:pt x="63209" y="261"/>
                </a:lnTo>
                <a:lnTo>
                  <a:pt x="62837" y="224"/>
                </a:lnTo>
                <a:lnTo>
                  <a:pt x="62650" y="206"/>
                </a:lnTo>
                <a:close/>
                <a:moveTo>
                  <a:pt x="559" y="224"/>
                </a:moveTo>
                <a:lnTo>
                  <a:pt x="410" y="261"/>
                </a:lnTo>
                <a:lnTo>
                  <a:pt x="299" y="280"/>
                </a:lnTo>
                <a:lnTo>
                  <a:pt x="94" y="280"/>
                </a:lnTo>
                <a:lnTo>
                  <a:pt x="56" y="299"/>
                </a:lnTo>
                <a:lnTo>
                  <a:pt x="38" y="336"/>
                </a:lnTo>
                <a:lnTo>
                  <a:pt x="19" y="392"/>
                </a:lnTo>
                <a:lnTo>
                  <a:pt x="1" y="448"/>
                </a:lnTo>
                <a:lnTo>
                  <a:pt x="1" y="504"/>
                </a:lnTo>
                <a:lnTo>
                  <a:pt x="38" y="559"/>
                </a:lnTo>
                <a:lnTo>
                  <a:pt x="112" y="597"/>
                </a:lnTo>
                <a:lnTo>
                  <a:pt x="205" y="634"/>
                </a:lnTo>
                <a:lnTo>
                  <a:pt x="336" y="652"/>
                </a:lnTo>
                <a:lnTo>
                  <a:pt x="596" y="652"/>
                </a:lnTo>
                <a:lnTo>
                  <a:pt x="652" y="615"/>
                </a:lnTo>
                <a:lnTo>
                  <a:pt x="690" y="597"/>
                </a:lnTo>
                <a:lnTo>
                  <a:pt x="727" y="541"/>
                </a:lnTo>
                <a:lnTo>
                  <a:pt x="764" y="485"/>
                </a:lnTo>
                <a:lnTo>
                  <a:pt x="783" y="429"/>
                </a:lnTo>
                <a:lnTo>
                  <a:pt x="764" y="336"/>
                </a:lnTo>
                <a:lnTo>
                  <a:pt x="745" y="280"/>
                </a:lnTo>
                <a:lnTo>
                  <a:pt x="708" y="243"/>
                </a:lnTo>
                <a:lnTo>
                  <a:pt x="634" y="224"/>
                </a:lnTo>
                <a:close/>
                <a:moveTo>
                  <a:pt x="67863" y="299"/>
                </a:moveTo>
                <a:lnTo>
                  <a:pt x="67696" y="317"/>
                </a:lnTo>
                <a:lnTo>
                  <a:pt x="67547" y="336"/>
                </a:lnTo>
                <a:lnTo>
                  <a:pt x="67454" y="373"/>
                </a:lnTo>
                <a:lnTo>
                  <a:pt x="67417" y="410"/>
                </a:lnTo>
                <a:lnTo>
                  <a:pt x="67398" y="429"/>
                </a:lnTo>
                <a:lnTo>
                  <a:pt x="67417" y="466"/>
                </a:lnTo>
                <a:lnTo>
                  <a:pt x="67454" y="504"/>
                </a:lnTo>
                <a:lnTo>
                  <a:pt x="67603" y="559"/>
                </a:lnTo>
                <a:lnTo>
                  <a:pt x="67845" y="597"/>
                </a:lnTo>
                <a:lnTo>
                  <a:pt x="68124" y="634"/>
                </a:lnTo>
                <a:lnTo>
                  <a:pt x="68403" y="652"/>
                </a:lnTo>
                <a:lnTo>
                  <a:pt x="68869" y="652"/>
                </a:lnTo>
                <a:lnTo>
                  <a:pt x="68981" y="634"/>
                </a:lnTo>
                <a:lnTo>
                  <a:pt x="69036" y="597"/>
                </a:lnTo>
                <a:lnTo>
                  <a:pt x="69074" y="578"/>
                </a:lnTo>
                <a:lnTo>
                  <a:pt x="69092" y="541"/>
                </a:lnTo>
                <a:lnTo>
                  <a:pt x="69074" y="522"/>
                </a:lnTo>
                <a:lnTo>
                  <a:pt x="68999" y="466"/>
                </a:lnTo>
                <a:lnTo>
                  <a:pt x="68887" y="410"/>
                </a:lnTo>
                <a:lnTo>
                  <a:pt x="68590" y="336"/>
                </a:lnTo>
                <a:lnTo>
                  <a:pt x="68403" y="317"/>
                </a:lnTo>
                <a:lnTo>
                  <a:pt x="68180" y="317"/>
                </a:lnTo>
                <a:lnTo>
                  <a:pt x="67863" y="299"/>
                </a:lnTo>
                <a:close/>
                <a:moveTo>
                  <a:pt x="56376" y="280"/>
                </a:moveTo>
                <a:lnTo>
                  <a:pt x="55129" y="299"/>
                </a:lnTo>
                <a:lnTo>
                  <a:pt x="54998" y="317"/>
                </a:lnTo>
                <a:lnTo>
                  <a:pt x="54887" y="336"/>
                </a:lnTo>
                <a:lnTo>
                  <a:pt x="54775" y="373"/>
                </a:lnTo>
                <a:lnTo>
                  <a:pt x="54719" y="410"/>
                </a:lnTo>
                <a:lnTo>
                  <a:pt x="54700" y="429"/>
                </a:lnTo>
                <a:lnTo>
                  <a:pt x="54682" y="466"/>
                </a:lnTo>
                <a:lnTo>
                  <a:pt x="54700" y="485"/>
                </a:lnTo>
                <a:lnTo>
                  <a:pt x="54719" y="504"/>
                </a:lnTo>
                <a:lnTo>
                  <a:pt x="54812" y="559"/>
                </a:lnTo>
                <a:lnTo>
                  <a:pt x="54961" y="615"/>
                </a:lnTo>
                <a:lnTo>
                  <a:pt x="55259" y="671"/>
                </a:lnTo>
                <a:lnTo>
                  <a:pt x="55892" y="671"/>
                </a:lnTo>
                <a:lnTo>
                  <a:pt x="56190" y="634"/>
                </a:lnTo>
                <a:lnTo>
                  <a:pt x="56358" y="615"/>
                </a:lnTo>
                <a:lnTo>
                  <a:pt x="56451" y="578"/>
                </a:lnTo>
                <a:lnTo>
                  <a:pt x="56488" y="559"/>
                </a:lnTo>
                <a:lnTo>
                  <a:pt x="56506" y="522"/>
                </a:lnTo>
                <a:lnTo>
                  <a:pt x="56525" y="429"/>
                </a:lnTo>
                <a:lnTo>
                  <a:pt x="56506" y="355"/>
                </a:lnTo>
                <a:lnTo>
                  <a:pt x="56451" y="299"/>
                </a:lnTo>
                <a:lnTo>
                  <a:pt x="56413" y="280"/>
                </a:lnTo>
                <a:close/>
                <a:moveTo>
                  <a:pt x="60323" y="206"/>
                </a:moveTo>
                <a:lnTo>
                  <a:pt x="60211" y="224"/>
                </a:lnTo>
                <a:lnTo>
                  <a:pt x="60118" y="243"/>
                </a:lnTo>
                <a:lnTo>
                  <a:pt x="60025" y="299"/>
                </a:lnTo>
                <a:lnTo>
                  <a:pt x="59951" y="373"/>
                </a:lnTo>
                <a:lnTo>
                  <a:pt x="59914" y="429"/>
                </a:lnTo>
                <a:lnTo>
                  <a:pt x="59932" y="466"/>
                </a:lnTo>
                <a:lnTo>
                  <a:pt x="59969" y="504"/>
                </a:lnTo>
                <a:lnTo>
                  <a:pt x="60044" y="522"/>
                </a:lnTo>
                <a:lnTo>
                  <a:pt x="60137" y="541"/>
                </a:lnTo>
                <a:lnTo>
                  <a:pt x="60323" y="559"/>
                </a:lnTo>
                <a:lnTo>
                  <a:pt x="60565" y="578"/>
                </a:lnTo>
                <a:lnTo>
                  <a:pt x="60863" y="634"/>
                </a:lnTo>
                <a:lnTo>
                  <a:pt x="61031" y="652"/>
                </a:lnTo>
                <a:lnTo>
                  <a:pt x="61161" y="671"/>
                </a:lnTo>
                <a:lnTo>
                  <a:pt x="61291" y="652"/>
                </a:lnTo>
                <a:lnTo>
                  <a:pt x="61329" y="634"/>
                </a:lnTo>
                <a:lnTo>
                  <a:pt x="61366" y="615"/>
                </a:lnTo>
                <a:lnTo>
                  <a:pt x="61403" y="559"/>
                </a:lnTo>
                <a:lnTo>
                  <a:pt x="61440" y="522"/>
                </a:lnTo>
                <a:lnTo>
                  <a:pt x="61440" y="466"/>
                </a:lnTo>
                <a:lnTo>
                  <a:pt x="61440" y="429"/>
                </a:lnTo>
                <a:lnTo>
                  <a:pt x="61422" y="392"/>
                </a:lnTo>
                <a:lnTo>
                  <a:pt x="61384" y="373"/>
                </a:lnTo>
                <a:lnTo>
                  <a:pt x="61291" y="317"/>
                </a:lnTo>
                <a:lnTo>
                  <a:pt x="61180" y="280"/>
                </a:lnTo>
                <a:lnTo>
                  <a:pt x="61049" y="261"/>
                </a:lnTo>
                <a:lnTo>
                  <a:pt x="60863" y="243"/>
                </a:lnTo>
                <a:lnTo>
                  <a:pt x="60677" y="206"/>
                </a:lnTo>
                <a:close/>
                <a:moveTo>
                  <a:pt x="71010" y="243"/>
                </a:moveTo>
                <a:lnTo>
                  <a:pt x="70768" y="261"/>
                </a:lnTo>
                <a:lnTo>
                  <a:pt x="70544" y="280"/>
                </a:lnTo>
                <a:lnTo>
                  <a:pt x="70321" y="299"/>
                </a:lnTo>
                <a:lnTo>
                  <a:pt x="70191" y="336"/>
                </a:lnTo>
                <a:lnTo>
                  <a:pt x="70079" y="373"/>
                </a:lnTo>
                <a:lnTo>
                  <a:pt x="70005" y="410"/>
                </a:lnTo>
                <a:lnTo>
                  <a:pt x="69986" y="429"/>
                </a:lnTo>
                <a:lnTo>
                  <a:pt x="69986" y="466"/>
                </a:lnTo>
                <a:lnTo>
                  <a:pt x="70005" y="485"/>
                </a:lnTo>
                <a:lnTo>
                  <a:pt x="70042" y="522"/>
                </a:lnTo>
                <a:lnTo>
                  <a:pt x="70191" y="578"/>
                </a:lnTo>
                <a:lnTo>
                  <a:pt x="70284" y="615"/>
                </a:lnTo>
                <a:lnTo>
                  <a:pt x="70414" y="634"/>
                </a:lnTo>
                <a:lnTo>
                  <a:pt x="70675" y="671"/>
                </a:lnTo>
                <a:lnTo>
                  <a:pt x="70935" y="671"/>
                </a:lnTo>
                <a:lnTo>
                  <a:pt x="71177" y="652"/>
                </a:lnTo>
                <a:lnTo>
                  <a:pt x="71326" y="615"/>
                </a:lnTo>
                <a:lnTo>
                  <a:pt x="71420" y="578"/>
                </a:lnTo>
                <a:lnTo>
                  <a:pt x="71513" y="522"/>
                </a:lnTo>
                <a:lnTo>
                  <a:pt x="71568" y="466"/>
                </a:lnTo>
                <a:lnTo>
                  <a:pt x="71587" y="448"/>
                </a:lnTo>
                <a:lnTo>
                  <a:pt x="71606" y="410"/>
                </a:lnTo>
                <a:lnTo>
                  <a:pt x="71587" y="392"/>
                </a:lnTo>
                <a:lnTo>
                  <a:pt x="71568" y="355"/>
                </a:lnTo>
                <a:lnTo>
                  <a:pt x="71475" y="299"/>
                </a:lnTo>
                <a:lnTo>
                  <a:pt x="71364" y="280"/>
                </a:lnTo>
                <a:lnTo>
                  <a:pt x="71252" y="261"/>
                </a:lnTo>
                <a:lnTo>
                  <a:pt x="71010" y="243"/>
                </a:lnTo>
                <a:close/>
                <a:moveTo>
                  <a:pt x="75478" y="243"/>
                </a:moveTo>
                <a:lnTo>
                  <a:pt x="75348" y="261"/>
                </a:lnTo>
                <a:lnTo>
                  <a:pt x="75218" y="299"/>
                </a:lnTo>
                <a:lnTo>
                  <a:pt x="75125" y="336"/>
                </a:lnTo>
                <a:lnTo>
                  <a:pt x="75031" y="410"/>
                </a:lnTo>
                <a:lnTo>
                  <a:pt x="74994" y="466"/>
                </a:lnTo>
                <a:lnTo>
                  <a:pt x="74994" y="485"/>
                </a:lnTo>
                <a:lnTo>
                  <a:pt x="75013" y="504"/>
                </a:lnTo>
                <a:lnTo>
                  <a:pt x="75069" y="541"/>
                </a:lnTo>
                <a:lnTo>
                  <a:pt x="75143" y="578"/>
                </a:lnTo>
                <a:lnTo>
                  <a:pt x="75236" y="597"/>
                </a:lnTo>
                <a:lnTo>
                  <a:pt x="75422" y="615"/>
                </a:lnTo>
                <a:lnTo>
                  <a:pt x="75702" y="652"/>
                </a:lnTo>
                <a:lnTo>
                  <a:pt x="76000" y="671"/>
                </a:lnTo>
                <a:lnTo>
                  <a:pt x="76279" y="652"/>
                </a:lnTo>
                <a:lnTo>
                  <a:pt x="76428" y="652"/>
                </a:lnTo>
                <a:lnTo>
                  <a:pt x="76558" y="615"/>
                </a:lnTo>
                <a:lnTo>
                  <a:pt x="76614" y="597"/>
                </a:lnTo>
                <a:lnTo>
                  <a:pt x="76651" y="578"/>
                </a:lnTo>
                <a:lnTo>
                  <a:pt x="76651" y="541"/>
                </a:lnTo>
                <a:lnTo>
                  <a:pt x="76670" y="504"/>
                </a:lnTo>
                <a:lnTo>
                  <a:pt x="76633" y="429"/>
                </a:lnTo>
                <a:lnTo>
                  <a:pt x="76595" y="355"/>
                </a:lnTo>
                <a:lnTo>
                  <a:pt x="76558" y="317"/>
                </a:lnTo>
                <a:lnTo>
                  <a:pt x="76502" y="299"/>
                </a:lnTo>
                <a:lnTo>
                  <a:pt x="76391" y="261"/>
                </a:lnTo>
                <a:lnTo>
                  <a:pt x="76149" y="261"/>
                </a:lnTo>
                <a:lnTo>
                  <a:pt x="75906" y="243"/>
                </a:lnTo>
                <a:close/>
                <a:moveTo>
                  <a:pt x="78755" y="224"/>
                </a:moveTo>
                <a:lnTo>
                  <a:pt x="78476" y="243"/>
                </a:lnTo>
                <a:lnTo>
                  <a:pt x="78271" y="280"/>
                </a:lnTo>
                <a:lnTo>
                  <a:pt x="78122" y="299"/>
                </a:lnTo>
                <a:lnTo>
                  <a:pt x="77861" y="336"/>
                </a:lnTo>
                <a:lnTo>
                  <a:pt x="77731" y="373"/>
                </a:lnTo>
                <a:lnTo>
                  <a:pt x="77619" y="410"/>
                </a:lnTo>
                <a:lnTo>
                  <a:pt x="77563" y="466"/>
                </a:lnTo>
                <a:lnTo>
                  <a:pt x="77545" y="504"/>
                </a:lnTo>
                <a:lnTo>
                  <a:pt x="77526" y="522"/>
                </a:lnTo>
                <a:lnTo>
                  <a:pt x="77545" y="559"/>
                </a:lnTo>
                <a:lnTo>
                  <a:pt x="77563" y="597"/>
                </a:lnTo>
                <a:lnTo>
                  <a:pt x="77657" y="634"/>
                </a:lnTo>
                <a:lnTo>
                  <a:pt x="77750" y="652"/>
                </a:lnTo>
                <a:lnTo>
                  <a:pt x="77880" y="671"/>
                </a:lnTo>
                <a:lnTo>
                  <a:pt x="78122" y="652"/>
                </a:lnTo>
                <a:lnTo>
                  <a:pt x="78476" y="652"/>
                </a:lnTo>
                <a:lnTo>
                  <a:pt x="78792" y="634"/>
                </a:lnTo>
                <a:lnTo>
                  <a:pt x="78941" y="597"/>
                </a:lnTo>
                <a:lnTo>
                  <a:pt x="79053" y="559"/>
                </a:lnTo>
                <a:lnTo>
                  <a:pt x="79109" y="522"/>
                </a:lnTo>
                <a:lnTo>
                  <a:pt x="79127" y="485"/>
                </a:lnTo>
                <a:lnTo>
                  <a:pt x="79146" y="448"/>
                </a:lnTo>
                <a:lnTo>
                  <a:pt x="79146" y="392"/>
                </a:lnTo>
                <a:lnTo>
                  <a:pt x="79127" y="336"/>
                </a:lnTo>
                <a:lnTo>
                  <a:pt x="79109" y="299"/>
                </a:lnTo>
                <a:lnTo>
                  <a:pt x="79072" y="261"/>
                </a:lnTo>
                <a:lnTo>
                  <a:pt x="79016" y="243"/>
                </a:lnTo>
                <a:lnTo>
                  <a:pt x="78904" y="224"/>
                </a:lnTo>
                <a:close/>
                <a:moveTo>
                  <a:pt x="72853" y="261"/>
                </a:moveTo>
                <a:lnTo>
                  <a:pt x="72667" y="299"/>
                </a:lnTo>
                <a:lnTo>
                  <a:pt x="72537" y="317"/>
                </a:lnTo>
                <a:lnTo>
                  <a:pt x="72481" y="355"/>
                </a:lnTo>
                <a:lnTo>
                  <a:pt x="72462" y="392"/>
                </a:lnTo>
                <a:lnTo>
                  <a:pt x="72481" y="410"/>
                </a:lnTo>
                <a:lnTo>
                  <a:pt x="72518" y="448"/>
                </a:lnTo>
                <a:lnTo>
                  <a:pt x="72592" y="504"/>
                </a:lnTo>
                <a:lnTo>
                  <a:pt x="72723" y="541"/>
                </a:lnTo>
                <a:lnTo>
                  <a:pt x="72890" y="578"/>
                </a:lnTo>
                <a:lnTo>
                  <a:pt x="73132" y="634"/>
                </a:lnTo>
                <a:lnTo>
                  <a:pt x="73393" y="671"/>
                </a:lnTo>
                <a:lnTo>
                  <a:pt x="73654" y="690"/>
                </a:lnTo>
                <a:lnTo>
                  <a:pt x="73914" y="671"/>
                </a:lnTo>
                <a:lnTo>
                  <a:pt x="73989" y="652"/>
                </a:lnTo>
                <a:lnTo>
                  <a:pt x="74045" y="615"/>
                </a:lnTo>
                <a:lnTo>
                  <a:pt x="74101" y="559"/>
                </a:lnTo>
                <a:lnTo>
                  <a:pt x="74138" y="504"/>
                </a:lnTo>
                <a:lnTo>
                  <a:pt x="74156" y="448"/>
                </a:lnTo>
                <a:lnTo>
                  <a:pt x="74138" y="392"/>
                </a:lnTo>
                <a:lnTo>
                  <a:pt x="74082" y="355"/>
                </a:lnTo>
                <a:lnTo>
                  <a:pt x="73989" y="336"/>
                </a:lnTo>
                <a:lnTo>
                  <a:pt x="73430" y="280"/>
                </a:lnTo>
                <a:lnTo>
                  <a:pt x="73132" y="261"/>
                </a:lnTo>
                <a:close/>
                <a:moveTo>
                  <a:pt x="80393" y="261"/>
                </a:moveTo>
                <a:lnTo>
                  <a:pt x="80282" y="280"/>
                </a:lnTo>
                <a:lnTo>
                  <a:pt x="80170" y="299"/>
                </a:lnTo>
                <a:lnTo>
                  <a:pt x="80040" y="336"/>
                </a:lnTo>
                <a:lnTo>
                  <a:pt x="79947" y="373"/>
                </a:lnTo>
                <a:lnTo>
                  <a:pt x="79891" y="429"/>
                </a:lnTo>
                <a:lnTo>
                  <a:pt x="79872" y="448"/>
                </a:lnTo>
                <a:lnTo>
                  <a:pt x="79891" y="485"/>
                </a:lnTo>
                <a:lnTo>
                  <a:pt x="79909" y="504"/>
                </a:lnTo>
                <a:lnTo>
                  <a:pt x="79947" y="541"/>
                </a:lnTo>
                <a:lnTo>
                  <a:pt x="80114" y="615"/>
                </a:lnTo>
                <a:lnTo>
                  <a:pt x="80226" y="634"/>
                </a:lnTo>
                <a:lnTo>
                  <a:pt x="80375" y="652"/>
                </a:lnTo>
                <a:lnTo>
                  <a:pt x="80673" y="671"/>
                </a:lnTo>
                <a:lnTo>
                  <a:pt x="81231" y="671"/>
                </a:lnTo>
                <a:lnTo>
                  <a:pt x="81548" y="690"/>
                </a:lnTo>
                <a:lnTo>
                  <a:pt x="81734" y="671"/>
                </a:lnTo>
                <a:lnTo>
                  <a:pt x="81808" y="652"/>
                </a:lnTo>
                <a:lnTo>
                  <a:pt x="81846" y="615"/>
                </a:lnTo>
                <a:lnTo>
                  <a:pt x="81883" y="541"/>
                </a:lnTo>
                <a:lnTo>
                  <a:pt x="81883" y="448"/>
                </a:lnTo>
                <a:lnTo>
                  <a:pt x="81846" y="373"/>
                </a:lnTo>
                <a:lnTo>
                  <a:pt x="81827" y="355"/>
                </a:lnTo>
                <a:lnTo>
                  <a:pt x="81771" y="336"/>
                </a:lnTo>
                <a:lnTo>
                  <a:pt x="81436" y="280"/>
                </a:lnTo>
                <a:lnTo>
                  <a:pt x="81082" y="261"/>
                </a:lnTo>
                <a:close/>
                <a:moveTo>
                  <a:pt x="88846" y="261"/>
                </a:moveTo>
                <a:lnTo>
                  <a:pt x="88604" y="280"/>
                </a:lnTo>
                <a:lnTo>
                  <a:pt x="88436" y="317"/>
                </a:lnTo>
                <a:lnTo>
                  <a:pt x="88269" y="336"/>
                </a:lnTo>
                <a:lnTo>
                  <a:pt x="88064" y="373"/>
                </a:lnTo>
                <a:lnTo>
                  <a:pt x="87952" y="392"/>
                </a:lnTo>
                <a:lnTo>
                  <a:pt x="87859" y="429"/>
                </a:lnTo>
                <a:lnTo>
                  <a:pt x="87785" y="485"/>
                </a:lnTo>
                <a:lnTo>
                  <a:pt x="87748" y="541"/>
                </a:lnTo>
                <a:lnTo>
                  <a:pt x="87748" y="578"/>
                </a:lnTo>
                <a:lnTo>
                  <a:pt x="87766" y="615"/>
                </a:lnTo>
                <a:lnTo>
                  <a:pt x="87785" y="634"/>
                </a:lnTo>
                <a:lnTo>
                  <a:pt x="87822" y="671"/>
                </a:lnTo>
                <a:lnTo>
                  <a:pt x="87934" y="690"/>
                </a:lnTo>
                <a:lnTo>
                  <a:pt x="88045" y="708"/>
                </a:lnTo>
                <a:lnTo>
                  <a:pt x="88306" y="708"/>
                </a:lnTo>
                <a:lnTo>
                  <a:pt x="88455" y="690"/>
                </a:lnTo>
                <a:lnTo>
                  <a:pt x="88641" y="690"/>
                </a:lnTo>
                <a:lnTo>
                  <a:pt x="88883" y="671"/>
                </a:lnTo>
                <a:lnTo>
                  <a:pt x="88995" y="634"/>
                </a:lnTo>
                <a:lnTo>
                  <a:pt x="89088" y="597"/>
                </a:lnTo>
                <a:lnTo>
                  <a:pt x="89125" y="559"/>
                </a:lnTo>
                <a:lnTo>
                  <a:pt x="89144" y="522"/>
                </a:lnTo>
                <a:lnTo>
                  <a:pt x="89163" y="485"/>
                </a:lnTo>
                <a:lnTo>
                  <a:pt x="89163" y="429"/>
                </a:lnTo>
                <a:lnTo>
                  <a:pt x="89163" y="392"/>
                </a:lnTo>
                <a:lnTo>
                  <a:pt x="89125" y="336"/>
                </a:lnTo>
                <a:lnTo>
                  <a:pt x="89107" y="317"/>
                </a:lnTo>
                <a:lnTo>
                  <a:pt x="89051" y="299"/>
                </a:lnTo>
                <a:lnTo>
                  <a:pt x="88958" y="261"/>
                </a:lnTo>
                <a:close/>
                <a:moveTo>
                  <a:pt x="86184" y="299"/>
                </a:moveTo>
                <a:lnTo>
                  <a:pt x="85849" y="336"/>
                </a:lnTo>
                <a:lnTo>
                  <a:pt x="85551" y="373"/>
                </a:lnTo>
                <a:lnTo>
                  <a:pt x="85346" y="373"/>
                </a:lnTo>
                <a:lnTo>
                  <a:pt x="85234" y="392"/>
                </a:lnTo>
                <a:lnTo>
                  <a:pt x="85122" y="429"/>
                </a:lnTo>
                <a:lnTo>
                  <a:pt x="85029" y="466"/>
                </a:lnTo>
                <a:lnTo>
                  <a:pt x="85011" y="485"/>
                </a:lnTo>
                <a:lnTo>
                  <a:pt x="84992" y="504"/>
                </a:lnTo>
                <a:lnTo>
                  <a:pt x="84992" y="541"/>
                </a:lnTo>
                <a:lnTo>
                  <a:pt x="84992" y="578"/>
                </a:lnTo>
                <a:lnTo>
                  <a:pt x="85029" y="634"/>
                </a:lnTo>
                <a:lnTo>
                  <a:pt x="85085" y="671"/>
                </a:lnTo>
                <a:lnTo>
                  <a:pt x="85178" y="727"/>
                </a:lnTo>
                <a:lnTo>
                  <a:pt x="85290" y="746"/>
                </a:lnTo>
                <a:lnTo>
                  <a:pt x="85420" y="764"/>
                </a:lnTo>
                <a:lnTo>
                  <a:pt x="85551" y="764"/>
                </a:lnTo>
                <a:lnTo>
                  <a:pt x="86053" y="727"/>
                </a:lnTo>
                <a:lnTo>
                  <a:pt x="86370" y="727"/>
                </a:lnTo>
                <a:lnTo>
                  <a:pt x="86537" y="708"/>
                </a:lnTo>
                <a:lnTo>
                  <a:pt x="86686" y="652"/>
                </a:lnTo>
                <a:lnTo>
                  <a:pt x="86779" y="597"/>
                </a:lnTo>
                <a:lnTo>
                  <a:pt x="86873" y="504"/>
                </a:lnTo>
                <a:lnTo>
                  <a:pt x="86910" y="466"/>
                </a:lnTo>
                <a:lnTo>
                  <a:pt x="86910" y="410"/>
                </a:lnTo>
                <a:lnTo>
                  <a:pt x="86873" y="373"/>
                </a:lnTo>
                <a:lnTo>
                  <a:pt x="86798" y="336"/>
                </a:lnTo>
                <a:lnTo>
                  <a:pt x="86649" y="299"/>
                </a:lnTo>
                <a:close/>
                <a:moveTo>
                  <a:pt x="90689" y="280"/>
                </a:moveTo>
                <a:lnTo>
                  <a:pt x="90503" y="299"/>
                </a:lnTo>
                <a:lnTo>
                  <a:pt x="90354" y="317"/>
                </a:lnTo>
                <a:lnTo>
                  <a:pt x="90261" y="373"/>
                </a:lnTo>
                <a:lnTo>
                  <a:pt x="90205" y="410"/>
                </a:lnTo>
                <a:lnTo>
                  <a:pt x="90168" y="466"/>
                </a:lnTo>
                <a:lnTo>
                  <a:pt x="90168" y="522"/>
                </a:lnTo>
                <a:lnTo>
                  <a:pt x="90187" y="559"/>
                </a:lnTo>
                <a:lnTo>
                  <a:pt x="90242" y="615"/>
                </a:lnTo>
                <a:lnTo>
                  <a:pt x="90298" y="652"/>
                </a:lnTo>
                <a:lnTo>
                  <a:pt x="90373" y="671"/>
                </a:lnTo>
                <a:lnTo>
                  <a:pt x="90522" y="708"/>
                </a:lnTo>
                <a:lnTo>
                  <a:pt x="90671" y="727"/>
                </a:lnTo>
                <a:lnTo>
                  <a:pt x="90820" y="783"/>
                </a:lnTo>
                <a:lnTo>
                  <a:pt x="90894" y="801"/>
                </a:lnTo>
                <a:lnTo>
                  <a:pt x="90931" y="820"/>
                </a:lnTo>
                <a:lnTo>
                  <a:pt x="90968" y="801"/>
                </a:lnTo>
                <a:lnTo>
                  <a:pt x="91006" y="764"/>
                </a:lnTo>
                <a:lnTo>
                  <a:pt x="91043" y="727"/>
                </a:lnTo>
                <a:lnTo>
                  <a:pt x="91062" y="671"/>
                </a:lnTo>
                <a:lnTo>
                  <a:pt x="91080" y="615"/>
                </a:lnTo>
                <a:lnTo>
                  <a:pt x="91080" y="559"/>
                </a:lnTo>
                <a:lnTo>
                  <a:pt x="91062" y="504"/>
                </a:lnTo>
                <a:lnTo>
                  <a:pt x="91043" y="448"/>
                </a:lnTo>
                <a:lnTo>
                  <a:pt x="91006" y="392"/>
                </a:lnTo>
                <a:lnTo>
                  <a:pt x="90950" y="336"/>
                </a:lnTo>
                <a:lnTo>
                  <a:pt x="90857" y="317"/>
                </a:lnTo>
                <a:lnTo>
                  <a:pt x="90782" y="299"/>
                </a:lnTo>
                <a:lnTo>
                  <a:pt x="90689" y="280"/>
                </a:lnTo>
                <a:close/>
                <a:moveTo>
                  <a:pt x="90838" y="1416"/>
                </a:moveTo>
                <a:lnTo>
                  <a:pt x="90782" y="1472"/>
                </a:lnTo>
                <a:lnTo>
                  <a:pt x="90726" y="1565"/>
                </a:lnTo>
                <a:lnTo>
                  <a:pt x="90708" y="1658"/>
                </a:lnTo>
                <a:lnTo>
                  <a:pt x="90708" y="1770"/>
                </a:lnTo>
                <a:lnTo>
                  <a:pt x="90726" y="2012"/>
                </a:lnTo>
                <a:lnTo>
                  <a:pt x="90782" y="2254"/>
                </a:lnTo>
                <a:lnTo>
                  <a:pt x="90820" y="2477"/>
                </a:lnTo>
                <a:lnTo>
                  <a:pt x="90838" y="2700"/>
                </a:lnTo>
                <a:lnTo>
                  <a:pt x="90857" y="2812"/>
                </a:lnTo>
                <a:lnTo>
                  <a:pt x="90894" y="2924"/>
                </a:lnTo>
                <a:lnTo>
                  <a:pt x="90931" y="2998"/>
                </a:lnTo>
                <a:lnTo>
                  <a:pt x="90968" y="3017"/>
                </a:lnTo>
                <a:lnTo>
                  <a:pt x="90987" y="3017"/>
                </a:lnTo>
                <a:lnTo>
                  <a:pt x="91024" y="2998"/>
                </a:lnTo>
                <a:lnTo>
                  <a:pt x="91062" y="2961"/>
                </a:lnTo>
                <a:lnTo>
                  <a:pt x="91136" y="2849"/>
                </a:lnTo>
                <a:lnTo>
                  <a:pt x="91192" y="2719"/>
                </a:lnTo>
                <a:lnTo>
                  <a:pt x="91229" y="2589"/>
                </a:lnTo>
                <a:lnTo>
                  <a:pt x="91229" y="2440"/>
                </a:lnTo>
                <a:lnTo>
                  <a:pt x="91229" y="2291"/>
                </a:lnTo>
                <a:lnTo>
                  <a:pt x="91211" y="1974"/>
                </a:lnTo>
                <a:lnTo>
                  <a:pt x="91155" y="1714"/>
                </a:lnTo>
                <a:lnTo>
                  <a:pt x="91080" y="1583"/>
                </a:lnTo>
                <a:lnTo>
                  <a:pt x="91024" y="1509"/>
                </a:lnTo>
                <a:lnTo>
                  <a:pt x="90968" y="1453"/>
                </a:lnTo>
                <a:lnTo>
                  <a:pt x="90913" y="1416"/>
                </a:lnTo>
                <a:close/>
                <a:moveTo>
                  <a:pt x="299" y="1565"/>
                </a:moveTo>
                <a:lnTo>
                  <a:pt x="224" y="1583"/>
                </a:lnTo>
                <a:lnTo>
                  <a:pt x="168" y="1621"/>
                </a:lnTo>
                <a:lnTo>
                  <a:pt x="150" y="1658"/>
                </a:lnTo>
                <a:lnTo>
                  <a:pt x="131" y="1714"/>
                </a:lnTo>
                <a:lnTo>
                  <a:pt x="131" y="2012"/>
                </a:lnTo>
                <a:lnTo>
                  <a:pt x="131" y="2309"/>
                </a:lnTo>
                <a:lnTo>
                  <a:pt x="187" y="2905"/>
                </a:lnTo>
                <a:lnTo>
                  <a:pt x="205" y="3129"/>
                </a:lnTo>
                <a:lnTo>
                  <a:pt x="224" y="3240"/>
                </a:lnTo>
                <a:lnTo>
                  <a:pt x="243" y="3333"/>
                </a:lnTo>
                <a:lnTo>
                  <a:pt x="280" y="3389"/>
                </a:lnTo>
                <a:lnTo>
                  <a:pt x="299" y="3389"/>
                </a:lnTo>
                <a:lnTo>
                  <a:pt x="317" y="3371"/>
                </a:lnTo>
                <a:lnTo>
                  <a:pt x="373" y="3315"/>
                </a:lnTo>
                <a:lnTo>
                  <a:pt x="447" y="3166"/>
                </a:lnTo>
                <a:lnTo>
                  <a:pt x="485" y="3036"/>
                </a:lnTo>
                <a:lnTo>
                  <a:pt x="503" y="2905"/>
                </a:lnTo>
                <a:lnTo>
                  <a:pt x="522" y="2607"/>
                </a:lnTo>
                <a:lnTo>
                  <a:pt x="522" y="2309"/>
                </a:lnTo>
                <a:lnTo>
                  <a:pt x="503" y="2030"/>
                </a:lnTo>
                <a:lnTo>
                  <a:pt x="485" y="1807"/>
                </a:lnTo>
                <a:lnTo>
                  <a:pt x="447" y="1676"/>
                </a:lnTo>
                <a:lnTo>
                  <a:pt x="429" y="1621"/>
                </a:lnTo>
                <a:lnTo>
                  <a:pt x="392" y="1602"/>
                </a:lnTo>
                <a:lnTo>
                  <a:pt x="299" y="1565"/>
                </a:lnTo>
                <a:close/>
                <a:moveTo>
                  <a:pt x="91062" y="4022"/>
                </a:moveTo>
                <a:lnTo>
                  <a:pt x="91024" y="4041"/>
                </a:lnTo>
                <a:lnTo>
                  <a:pt x="90968" y="4078"/>
                </a:lnTo>
                <a:lnTo>
                  <a:pt x="90931" y="4134"/>
                </a:lnTo>
                <a:lnTo>
                  <a:pt x="90894" y="4208"/>
                </a:lnTo>
                <a:lnTo>
                  <a:pt x="90857" y="4395"/>
                </a:lnTo>
                <a:lnTo>
                  <a:pt x="90820" y="4637"/>
                </a:lnTo>
                <a:lnTo>
                  <a:pt x="90820" y="4879"/>
                </a:lnTo>
                <a:lnTo>
                  <a:pt x="90820" y="5121"/>
                </a:lnTo>
                <a:lnTo>
                  <a:pt x="90857" y="5307"/>
                </a:lnTo>
                <a:lnTo>
                  <a:pt x="90894" y="5363"/>
                </a:lnTo>
                <a:lnTo>
                  <a:pt x="90913" y="5400"/>
                </a:lnTo>
                <a:lnTo>
                  <a:pt x="90968" y="5419"/>
                </a:lnTo>
                <a:lnTo>
                  <a:pt x="91006" y="5419"/>
                </a:lnTo>
                <a:lnTo>
                  <a:pt x="91062" y="5363"/>
                </a:lnTo>
                <a:lnTo>
                  <a:pt x="91099" y="5288"/>
                </a:lnTo>
                <a:lnTo>
                  <a:pt x="91136" y="5195"/>
                </a:lnTo>
                <a:lnTo>
                  <a:pt x="91155" y="5084"/>
                </a:lnTo>
                <a:lnTo>
                  <a:pt x="91192" y="4879"/>
                </a:lnTo>
                <a:lnTo>
                  <a:pt x="91211" y="4711"/>
                </a:lnTo>
                <a:lnTo>
                  <a:pt x="91211" y="4544"/>
                </a:lnTo>
                <a:lnTo>
                  <a:pt x="91211" y="4395"/>
                </a:lnTo>
                <a:lnTo>
                  <a:pt x="91192" y="4264"/>
                </a:lnTo>
                <a:lnTo>
                  <a:pt x="91173" y="4134"/>
                </a:lnTo>
                <a:lnTo>
                  <a:pt x="91117" y="4041"/>
                </a:lnTo>
                <a:lnTo>
                  <a:pt x="91099" y="4022"/>
                </a:lnTo>
                <a:close/>
                <a:moveTo>
                  <a:pt x="261" y="4171"/>
                </a:moveTo>
                <a:lnTo>
                  <a:pt x="224" y="4190"/>
                </a:lnTo>
                <a:lnTo>
                  <a:pt x="187" y="4208"/>
                </a:lnTo>
                <a:lnTo>
                  <a:pt x="150" y="4246"/>
                </a:lnTo>
                <a:lnTo>
                  <a:pt x="131" y="4302"/>
                </a:lnTo>
                <a:lnTo>
                  <a:pt x="112" y="4413"/>
                </a:lnTo>
                <a:lnTo>
                  <a:pt x="112" y="4562"/>
                </a:lnTo>
                <a:lnTo>
                  <a:pt x="131" y="4842"/>
                </a:lnTo>
                <a:lnTo>
                  <a:pt x="150" y="5046"/>
                </a:lnTo>
                <a:lnTo>
                  <a:pt x="150" y="5214"/>
                </a:lnTo>
                <a:lnTo>
                  <a:pt x="168" y="5493"/>
                </a:lnTo>
                <a:lnTo>
                  <a:pt x="187" y="5642"/>
                </a:lnTo>
                <a:lnTo>
                  <a:pt x="224" y="5754"/>
                </a:lnTo>
                <a:lnTo>
                  <a:pt x="280" y="5828"/>
                </a:lnTo>
                <a:lnTo>
                  <a:pt x="317" y="5866"/>
                </a:lnTo>
                <a:lnTo>
                  <a:pt x="373" y="5866"/>
                </a:lnTo>
                <a:lnTo>
                  <a:pt x="410" y="5828"/>
                </a:lnTo>
                <a:lnTo>
                  <a:pt x="447" y="5735"/>
                </a:lnTo>
                <a:lnTo>
                  <a:pt x="466" y="5605"/>
                </a:lnTo>
                <a:lnTo>
                  <a:pt x="485" y="5437"/>
                </a:lnTo>
                <a:lnTo>
                  <a:pt x="466" y="5102"/>
                </a:lnTo>
                <a:lnTo>
                  <a:pt x="466" y="4879"/>
                </a:lnTo>
                <a:lnTo>
                  <a:pt x="466" y="4711"/>
                </a:lnTo>
                <a:lnTo>
                  <a:pt x="447" y="4469"/>
                </a:lnTo>
                <a:lnTo>
                  <a:pt x="429" y="4357"/>
                </a:lnTo>
                <a:lnTo>
                  <a:pt x="392" y="4246"/>
                </a:lnTo>
                <a:lnTo>
                  <a:pt x="336" y="4190"/>
                </a:lnTo>
                <a:lnTo>
                  <a:pt x="317" y="4171"/>
                </a:lnTo>
                <a:close/>
                <a:moveTo>
                  <a:pt x="91062" y="6331"/>
                </a:moveTo>
                <a:lnTo>
                  <a:pt x="90987" y="6350"/>
                </a:lnTo>
                <a:lnTo>
                  <a:pt x="90931" y="6387"/>
                </a:lnTo>
                <a:lnTo>
                  <a:pt x="90894" y="6480"/>
                </a:lnTo>
                <a:lnTo>
                  <a:pt x="90838" y="6592"/>
                </a:lnTo>
                <a:lnTo>
                  <a:pt x="90782" y="6871"/>
                </a:lnTo>
                <a:lnTo>
                  <a:pt x="90745" y="7206"/>
                </a:lnTo>
                <a:lnTo>
                  <a:pt x="90745" y="7541"/>
                </a:lnTo>
                <a:lnTo>
                  <a:pt x="90764" y="7858"/>
                </a:lnTo>
                <a:lnTo>
                  <a:pt x="90801" y="8007"/>
                </a:lnTo>
                <a:lnTo>
                  <a:pt x="90838" y="8118"/>
                </a:lnTo>
                <a:lnTo>
                  <a:pt x="90894" y="8211"/>
                </a:lnTo>
                <a:lnTo>
                  <a:pt x="90950" y="8249"/>
                </a:lnTo>
                <a:lnTo>
                  <a:pt x="90987" y="8267"/>
                </a:lnTo>
                <a:lnTo>
                  <a:pt x="91006" y="8249"/>
                </a:lnTo>
                <a:lnTo>
                  <a:pt x="91043" y="8230"/>
                </a:lnTo>
                <a:lnTo>
                  <a:pt x="91062" y="8174"/>
                </a:lnTo>
                <a:lnTo>
                  <a:pt x="91099" y="8044"/>
                </a:lnTo>
                <a:lnTo>
                  <a:pt x="91117" y="7895"/>
                </a:lnTo>
                <a:lnTo>
                  <a:pt x="91136" y="7578"/>
                </a:lnTo>
                <a:lnTo>
                  <a:pt x="91155" y="7392"/>
                </a:lnTo>
                <a:lnTo>
                  <a:pt x="91192" y="7150"/>
                </a:lnTo>
                <a:lnTo>
                  <a:pt x="91229" y="6796"/>
                </a:lnTo>
                <a:lnTo>
                  <a:pt x="91229" y="6629"/>
                </a:lnTo>
                <a:lnTo>
                  <a:pt x="91192" y="6480"/>
                </a:lnTo>
                <a:lnTo>
                  <a:pt x="91173" y="6424"/>
                </a:lnTo>
                <a:lnTo>
                  <a:pt x="91155" y="6368"/>
                </a:lnTo>
                <a:lnTo>
                  <a:pt x="91099" y="6350"/>
                </a:lnTo>
                <a:lnTo>
                  <a:pt x="91062" y="6331"/>
                </a:lnTo>
                <a:close/>
                <a:moveTo>
                  <a:pt x="336" y="6703"/>
                </a:moveTo>
                <a:lnTo>
                  <a:pt x="280" y="6722"/>
                </a:lnTo>
                <a:lnTo>
                  <a:pt x="243" y="6815"/>
                </a:lnTo>
                <a:lnTo>
                  <a:pt x="224" y="6927"/>
                </a:lnTo>
                <a:lnTo>
                  <a:pt x="205" y="7113"/>
                </a:lnTo>
                <a:lnTo>
                  <a:pt x="187" y="7634"/>
                </a:lnTo>
                <a:lnTo>
                  <a:pt x="205" y="7895"/>
                </a:lnTo>
                <a:lnTo>
                  <a:pt x="224" y="8137"/>
                </a:lnTo>
                <a:lnTo>
                  <a:pt x="280" y="8304"/>
                </a:lnTo>
                <a:lnTo>
                  <a:pt x="299" y="8342"/>
                </a:lnTo>
                <a:lnTo>
                  <a:pt x="336" y="8379"/>
                </a:lnTo>
                <a:lnTo>
                  <a:pt x="373" y="8360"/>
                </a:lnTo>
                <a:lnTo>
                  <a:pt x="392" y="8342"/>
                </a:lnTo>
                <a:lnTo>
                  <a:pt x="447" y="8249"/>
                </a:lnTo>
                <a:lnTo>
                  <a:pt x="466" y="8118"/>
                </a:lnTo>
                <a:lnTo>
                  <a:pt x="503" y="7969"/>
                </a:lnTo>
                <a:lnTo>
                  <a:pt x="522" y="7653"/>
                </a:lnTo>
                <a:lnTo>
                  <a:pt x="522" y="7485"/>
                </a:lnTo>
                <a:lnTo>
                  <a:pt x="541" y="7225"/>
                </a:lnTo>
                <a:lnTo>
                  <a:pt x="541" y="7094"/>
                </a:lnTo>
                <a:lnTo>
                  <a:pt x="522" y="6964"/>
                </a:lnTo>
                <a:lnTo>
                  <a:pt x="485" y="6871"/>
                </a:lnTo>
                <a:lnTo>
                  <a:pt x="410" y="6759"/>
                </a:lnTo>
                <a:lnTo>
                  <a:pt x="373" y="6722"/>
                </a:lnTo>
                <a:lnTo>
                  <a:pt x="336" y="6703"/>
                </a:lnTo>
                <a:close/>
                <a:moveTo>
                  <a:pt x="91006" y="8882"/>
                </a:moveTo>
                <a:lnTo>
                  <a:pt x="90968" y="8900"/>
                </a:lnTo>
                <a:lnTo>
                  <a:pt x="90931" y="8937"/>
                </a:lnTo>
                <a:lnTo>
                  <a:pt x="90913" y="8993"/>
                </a:lnTo>
                <a:lnTo>
                  <a:pt x="90894" y="9105"/>
                </a:lnTo>
                <a:lnTo>
                  <a:pt x="90894" y="9347"/>
                </a:lnTo>
                <a:lnTo>
                  <a:pt x="90931" y="9943"/>
                </a:lnTo>
                <a:lnTo>
                  <a:pt x="90950" y="10259"/>
                </a:lnTo>
                <a:lnTo>
                  <a:pt x="91006" y="10520"/>
                </a:lnTo>
                <a:lnTo>
                  <a:pt x="91062" y="10688"/>
                </a:lnTo>
                <a:lnTo>
                  <a:pt x="91080" y="10743"/>
                </a:lnTo>
                <a:lnTo>
                  <a:pt x="91117" y="10743"/>
                </a:lnTo>
                <a:lnTo>
                  <a:pt x="91155" y="10725"/>
                </a:lnTo>
                <a:lnTo>
                  <a:pt x="91173" y="10688"/>
                </a:lnTo>
                <a:lnTo>
                  <a:pt x="91229" y="10576"/>
                </a:lnTo>
                <a:lnTo>
                  <a:pt x="91248" y="10408"/>
                </a:lnTo>
                <a:lnTo>
                  <a:pt x="91266" y="10222"/>
                </a:lnTo>
                <a:lnTo>
                  <a:pt x="91266" y="9850"/>
                </a:lnTo>
                <a:lnTo>
                  <a:pt x="91266" y="9608"/>
                </a:lnTo>
                <a:lnTo>
                  <a:pt x="91266" y="9291"/>
                </a:lnTo>
                <a:lnTo>
                  <a:pt x="91248" y="9105"/>
                </a:lnTo>
                <a:lnTo>
                  <a:pt x="91229" y="9049"/>
                </a:lnTo>
                <a:lnTo>
                  <a:pt x="91192" y="8993"/>
                </a:lnTo>
                <a:lnTo>
                  <a:pt x="91136" y="8937"/>
                </a:lnTo>
                <a:lnTo>
                  <a:pt x="91043" y="8882"/>
                </a:lnTo>
                <a:close/>
                <a:moveTo>
                  <a:pt x="354" y="9198"/>
                </a:moveTo>
                <a:lnTo>
                  <a:pt x="336" y="9217"/>
                </a:lnTo>
                <a:lnTo>
                  <a:pt x="299" y="9273"/>
                </a:lnTo>
                <a:lnTo>
                  <a:pt x="261" y="9366"/>
                </a:lnTo>
                <a:lnTo>
                  <a:pt x="261" y="9589"/>
                </a:lnTo>
                <a:lnTo>
                  <a:pt x="261" y="9757"/>
                </a:lnTo>
                <a:lnTo>
                  <a:pt x="261" y="10334"/>
                </a:lnTo>
                <a:lnTo>
                  <a:pt x="280" y="10632"/>
                </a:lnTo>
                <a:lnTo>
                  <a:pt x="317" y="10911"/>
                </a:lnTo>
                <a:lnTo>
                  <a:pt x="336" y="10948"/>
                </a:lnTo>
                <a:lnTo>
                  <a:pt x="373" y="10967"/>
                </a:lnTo>
                <a:lnTo>
                  <a:pt x="392" y="10930"/>
                </a:lnTo>
                <a:lnTo>
                  <a:pt x="429" y="10892"/>
                </a:lnTo>
                <a:lnTo>
                  <a:pt x="503" y="10762"/>
                </a:lnTo>
                <a:lnTo>
                  <a:pt x="522" y="10688"/>
                </a:lnTo>
                <a:lnTo>
                  <a:pt x="578" y="10427"/>
                </a:lnTo>
                <a:lnTo>
                  <a:pt x="596" y="10166"/>
                </a:lnTo>
                <a:lnTo>
                  <a:pt x="596" y="9961"/>
                </a:lnTo>
                <a:lnTo>
                  <a:pt x="615" y="9682"/>
                </a:lnTo>
                <a:lnTo>
                  <a:pt x="596" y="9552"/>
                </a:lnTo>
                <a:lnTo>
                  <a:pt x="578" y="9422"/>
                </a:lnTo>
                <a:lnTo>
                  <a:pt x="541" y="9310"/>
                </a:lnTo>
                <a:lnTo>
                  <a:pt x="485" y="9235"/>
                </a:lnTo>
                <a:lnTo>
                  <a:pt x="429" y="9217"/>
                </a:lnTo>
                <a:lnTo>
                  <a:pt x="392" y="9198"/>
                </a:lnTo>
                <a:close/>
                <a:moveTo>
                  <a:pt x="90968" y="11321"/>
                </a:moveTo>
                <a:lnTo>
                  <a:pt x="90894" y="11358"/>
                </a:lnTo>
                <a:lnTo>
                  <a:pt x="90857" y="11414"/>
                </a:lnTo>
                <a:lnTo>
                  <a:pt x="90838" y="11488"/>
                </a:lnTo>
                <a:lnTo>
                  <a:pt x="90820" y="11656"/>
                </a:lnTo>
                <a:lnTo>
                  <a:pt x="90838" y="11991"/>
                </a:lnTo>
                <a:lnTo>
                  <a:pt x="90838" y="12549"/>
                </a:lnTo>
                <a:lnTo>
                  <a:pt x="90838" y="12847"/>
                </a:lnTo>
                <a:lnTo>
                  <a:pt x="90875" y="12978"/>
                </a:lnTo>
                <a:lnTo>
                  <a:pt x="90894" y="13108"/>
                </a:lnTo>
                <a:lnTo>
                  <a:pt x="90968" y="13257"/>
                </a:lnTo>
                <a:lnTo>
                  <a:pt x="91006" y="13313"/>
                </a:lnTo>
                <a:lnTo>
                  <a:pt x="91024" y="13331"/>
                </a:lnTo>
                <a:lnTo>
                  <a:pt x="91080" y="13331"/>
                </a:lnTo>
                <a:lnTo>
                  <a:pt x="91136" y="13275"/>
                </a:lnTo>
                <a:lnTo>
                  <a:pt x="91173" y="13164"/>
                </a:lnTo>
                <a:lnTo>
                  <a:pt x="91211" y="13052"/>
                </a:lnTo>
                <a:lnTo>
                  <a:pt x="91229" y="12922"/>
                </a:lnTo>
                <a:lnTo>
                  <a:pt x="91248" y="12829"/>
                </a:lnTo>
                <a:lnTo>
                  <a:pt x="91248" y="12121"/>
                </a:lnTo>
                <a:lnTo>
                  <a:pt x="91229" y="11767"/>
                </a:lnTo>
                <a:lnTo>
                  <a:pt x="91173" y="11432"/>
                </a:lnTo>
                <a:lnTo>
                  <a:pt x="91155" y="11395"/>
                </a:lnTo>
                <a:lnTo>
                  <a:pt x="91136" y="11358"/>
                </a:lnTo>
                <a:lnTo>
                  <a:pt x="91062" y="11321"/>
                </a:lnTo>
                <a:close/>
                <a:moveTo>
                  <a:pt x="280" y="11786"/>
                </a:moveTo>
                <a:lnTo>
                  <a:pt x="224" y="11805"/>
                </a:lnTo>
                <a:lnTo>
                  <a:pt x="187" y="11823"/>
                </a:lnTo>
                <a:lnTo>
                  <a:pt x="150" y="11842"/>
                </a:lnTo>
                <a:lnTo>
                  <a:pt x="131" y="11898"/>
                </a:lnTo>
                <a:lnTo>
                  <a:pt x="112" y="11991"/>
                </a:lnTo>
                <a:lnTo>
                  <a:pt x="94" y="12121"/>
                </a:lnTo>
                <a:lnTo>
                  <a:pt x="112" y="12270"/>
                </a:lnTo>
                <a:lnTo>
                  <a:pt x="168" y="12568"/>
                </a:lnTo>
                <a:lnTo>
                  <a:pt x="205" y="12773"/>
                </a:lnTo>
                <a:lnTo>
                  <a:pt x="205" y="12959"/>
                </a:lnTo>
                <a:lnTo>
                  <a:pt x="224" y="13182"/>
                </a:lnTo>
                <a:lnTo>
                  <a:pt x="243" y="13294"/>
                </a:lnTo>
                <a:lnTo>
                  <a:pt x="280" y="13350"/>
                </a:lnTo>
                <a:lnTo>
                  <a:pt x="299" y="13369"/>
                </a:lnTo>
                <a:lnTo>
                  <a:pt x="336" y="13369"/>
                </a:lnTo>
                <a:lnTo>
                  <a:pt x="373" y="13350"/>
                </a:lnTo>
                <a:lnTo>
                  <a:pt x="410" y="13313"/>
                </a:lnTo>
                <a:lnTo>
                  <a:pt x="466" y="13238"/>
                </a:lnTo>
                <a:lnTo>
                  <a:pt x="503" y="13145"/>
                </a:lnTo>
                <a:lnTo>
                  <a:pt x="522" y="13015"/>
                </a:lnTo>
                <a:lnTo>
                  <a:pt x="541" y="12903"/>
                </a:lnTo>
                <a:lnTo>
                  <a:pt x="522" y="12642"/>
                </a:lnTo>
                <a:lnTo>
                  <a:pt x="503" y="12456"/>
                </a:lnTo>
                <a:lnTo>
                  <a:pt x="503" y="12270"/>
                </a:lnTo>
                <a:lnTo>
                  <a:pt x="485" y="12140"/>
                </a:lnTo>
                <a:lnTo>
                  <a:pt x="447" y="12028"/>
                </a:lnTo>
                <a:lnTo>
                  <a:pt x="410" y="11916"/>
                </a:lnTo>
                <a:lnTo>
                  <a:pt x="354" y="11823"/>
                </a:lnTo>
                <a:lnTo>
                  <a:pt x="317" y="11805"/>
                </a:lnTo>
                <a:lnTo>
                  <a:pt x="280" y="11786"/>
                </a:lnTo>
                <a:close/>
                <a:moveTo>
                  <a:pt x="91099" y="14039"/>
                </a:moveTo>
                <a:lnTo>
                  <a:pt x="91062" y="14057"/>
                </a:lnTo>
                <a:lnTo>
                  <a:pt x="91006" y="14095"/>
                </a:lnTo>
                <a:lnTo>
                  <a:pt x="90987" y="14151"/>
                </a:lnTo>
                <a:lnTo>
                  <a:pt x="90950" y="14225"/>
                </a:lnTo>
                <a:lnTo>
                  <a:pt x="90913" y="14430"/>
                </a:lnTo>
                <a:lnTo>
                  <a:pt x="90875" y="14690"/>
                </a:lnTo>
                <a:lnTo>
                  <a:pt x="90857" y="14970"/>
                </a:lnTo>
                <a:lnTo>
                  <a:pt x="90857" y="15249"/>
                </a:lnTo>
                <a:lnTo>
                  <a:pt x="90894" y="15472"/>
                </a:lnTo>
                <a:lnTo>
                  <a:pt x="90913" y="15547"/>
                </a:lnTo>
                <a:lnTo>
                  <a:pt x="90950" y="15603"/>
                </a:lnTo>
                <a:lnTo>
                  <a:pt x="90987" y="15640"/>
                </a:lnTo>
                <a:lnTo>
                  <a:pt x="91024" y="15640"/>
                </a:lnTo>
                <a:lnTo>
                  <a:pt x="91080" y="15603"/>
                </a:lnTo>
                <a:lnTo>
                  <a:pt x="91136" y="15510"/>
                </a:lnTo>
                <a:lnTo>
                  <a:pt x="91155" y="15417"/>
                </a:lnTo>
                <a:lnTo>
                  <a:pt x="91192" y="15286"/>
                </a:lnTo>
                <a:lnTo>
                  <a:pt x="91211" y="15044"/>
                </a:lnTo>
                <a:lnTo>
                  <a:pt x="91229" y="14877"/>
                </a:lnTo>
                <a:lnTo>
                  <a:pt x="91248" y="14672"/>
                </a:lnTo>
                <a:lnTo>
                  <a:pt x="91229" y="14337"/>
                </a:lnTo>
                <a:lnTo>
                  <a:pt x="91211" y="14188"/>
                </a:lnTo>
                <a:lnTo>
                  <a:pt x="91155" y="14076"/>
                </a:lnTo>
                <a:lnTo>
                  <a:pt x="91136" y="14039"/>
                </a:lnTo>
                <a:close/>
                <a:moveTo>
                  <a:pt x="187" y="14318"/>
                </a:moveTo>
                <a:lnTo>
                  <a:pt x="150" y="14337"/>
                </a:lnTo>
                <a:lnTo>
                  <a:pt x="94" y="14355"/>
                </a:lnTo>
                <a:lnTo>
                  <a:pt x="75" y="14393"/>
                </a:lnTo>
                <a:lnTo>
                  <a:pt x="38" y="14448"/>
                </a:lnTo>
                <a:lnTo>
                  <a:pt x="19" y="14579"/>
                </a:lnTo>
                <a:lnTo>
                  <a:pt x="19" y="14728"/>
                </a:lnTo>
                <a:lnTo>
                  <a:pt x="56" y="15044"/>
                </a:lnTo>
                <a:lnTo>
                  <a:pt x="75" y="15249"/>
                </a:lnTo>
                <a:lnTo>
                  <a:pt x="94" y="15417"/>
                </a:lnTo>
                <a:lnTo>
                  <a:pt x="131" y="15640"/>
                </a:lnTo>
                <a:lnTo>
                  <a:pt x="150" y="15752"/>
                </a:lnTo>
                <a:lnTo>
                  <a:pt x="205" y="15863"/>
                </a:lnTo>
                <a:lnTo>
                  <a:pt x="261" y="15919"/>
                </a:lnTo>
                <a:lnTo>
                  <a:pt x="280" y="15938"/>
                </a:lnTo>
                <a:lnTo>
                  <a:pt x="317" y="15938"/>
                </a:lnTo>
                <a:lnTo>
                  <a:pt x="354" y="15919"/>
                </a:lnTo>
                <a:lnTo>
                  <a:pt x="392" y="15901"/>
                </a:lnTo>
                <a:lnTo>
                  <a:pt x="429" y="15826"/>
                </a:lnTo>
                <a:lnTo>
                  <a:pt x="447" y="15733"/>
                </a:lnTo>
                <a:lnTo>
                  <a:pt x="447" y="15621"/>
                </a:lnTo>
                <a:lnTo>
                  <a:pt x="429" y="15379"/>
                </a:lnTo>
                <a:lnTo>
                  <a:pt x="392" y="15230"/>
                </a:lnTo>
                <a:lnTo>
                  <a:pt x="410" y="15026"/>
                </a:lnTo>
                <a:lnTo>
                  <a:pt x="392" y="14709"/>
                </a:lnTo>
                <a:lnTo>
                  <a:pt x="373" y="14560"/>
                </a:lnTo>
                <a:lnTo>
                  <a:pt x="336" y="14448"/>
                </a:lnTo>
                <a:lnTo>
                  <a:pt x="317" y="14393"/>
                </a:lnTo>
                <a:lnTo>
                  <a:pt x="280" y="14355"/>
                </a:lnTo>
                <a:lnTo>
                  <a:pt x="243" y="14337"/>
                </a:lnTo>
                <a:lnTo>
                  <a:pt x="187" y="14318"/>
                </a:lnTo>
                <a:close/>
                <a:moveTo>
                  <a:pt x="91062" y="16552"/>
                </a:moveTo>
                <a:lnTo>
                  <a:pt x="91006" y="16571"/>
                </a:lnTo>
                <a:lnTo>
                  <a:pt x="90950" y="16627"/>
                </a:lnTo>
                <a:lnTo>
                  <a:pt x="90931" y="16701"/>
                </a:lnTo>
                <a:lnTo>
                  <a:pt x="90894" y="16813"/>
                </a:lnTo>
                <a:lnTo>
                  <a:pt x="90875" y="16943"/>
                </a:lnTo>
                <a:lnTo>
                  <a:pt x="90857" y="17241"/>
                </a:lnTo>
                <a:lnTo>
                  <a:pt x="90875" y="17558"/>
                </a:lnTo>
                <a:lnTo>
                  <a:pt x="90913" y="17837"/>
                </a:lnTo>
                <a:lnTo>
                  <a:pt x="90950" y="18079"/>
                </a:lnTo>
                <a:lnTo>
                  <a:pt x="91006" y="18228"/>
                </a:lnTo>
                <a:lnTo>
                  <a:pt x="91024" y="18247"/>
                </a:lnTo>
                <a:lnTo>
                  <a:pt x="91043" y="18265"/>
                </a:lnTo>
                <a:lnTo>
                  <a:pt x="91080" y="18247"/>
                </a:lnTo>
                <a:lnTo>
                  <a:pt x="91099" y="18209"/>
                </a:lnTo>
                <a:lnTo>
                  <a:pt x="91136" y="18116"/>
                </a:lnTo>
                <a:lnTo>
                  <a:pt x="91173" y="17986"/>
                </a:lnTo>
                <a:lnTo>
                  <a:pt x="91229" y="17707"/>
                </a:lnTo>
                <a:lnTo>
                  <a:pt x="91248" y="17576"/>
                </a:lnTo>
                <a:lnTo>
                  <a:pt x="91266" y="17353"/>
                </a:lnTo>
                <a:lnTo>
                  <a:pt x="91266" y="17055"/>
                </a:lnTo>
                <a:lnTo>
                  <a:pt x="91266" y="16906"/>
                </a:lnTo>
                <a:lnTo>
                  <a:pt x="91248" y="16757"/>
                </a:lnTo>
                <a:lnTo>
                  <a:pt x="91192" y="16645"/>
                </a:lnTo>
                <a:lnTo>
                  <a:pt x="91173" y="16608"/>
                </a:lnTo>
                <a:lnTo>
                  <a:pt x="91136" y="16571"/>
                </a:lnTo>
                <a:lnTo>
                  <a:pt x="91062" y="16552"/>
                </a:lnTo>
                <a:close/>
                <a:moveTo>
                  <a:pt x="429" y="16776"/>
                </a:moveTo>
                <a:lnTo>
                  <a:pt x="410" y="16794"/>
                </a:lnTo>
                <a:lnTo>
                  <a:pt x="354" y="16850"/>
                </a:lnTo>
                <a:lnTo>
                  <a:pt x="299" y="16943"/>
                </a:lnTo>
                <a:lnTo>
                  <a:pt x="243" y="17204"/>
                </a:lnTo>
                <a:lnTo>
                  <a:pt x="205" y="17371"/>
                </a:lnTo>
                <a:lnTo>
                  <a:pt x="205" y="17595"/>
                </a:lnTo>
                <a:lnTo>
                  <a:pt x="187" y="17893"/>
                </a:lnTo>
                <a:lnTo>
                  <a:pt x="187" y="18060"/>
                </a:lnTo>
                <a:lnTo>
                  <a:pt x="205" y="18191"/>
                </a:lnTo>
                <a:lnTo>
                  <a:pt x="243" y="18302"/>
                </a:lnTo>
                <a:lnTo>
                  <a:pt x="280" y="18395"/>
                </a:lnTo>
                <a:lnTo>
                  <a:pt x="354" y="18451"/>
                </a:lnTo>
                <a:lnTo>
                  <a:pt x="373" y="18470"/>
                </a:lnTo>
                <a:lnTo>
                  <a:pt x="410" y="18451"/>
                </a:lnTo>
                <a:lnTo>
                  <a:pt x="447" y="18414"/>
                </a:lnTo>
                <a:lnTo>
                  <a:pt x="466" y="18340"/>
                </a:lnTo>
                <a:lnTo>
                  <a:pt x="503" y="18135"/>
                </a:lnTo>
                <a:lnTo>
                  <a:pt x="522" y="17930"/>
                </a:lnTo>
                <a:lnTo>
                  <a:pt x="541" y="17688"/>
                </a:lnTo>
                <a:lnTo>
                  <a:pt x="578" y="17409"/>
                </a:lnTo>
                <a:lnTo>
                  <a:pt x="559" y="17129"/>
                </a:lnTo>
                <a:lnTo>
                  <a:pt x="541" y="16999"/>
                </a:lnTo>
                <a:lnTo>
                  <a:pt x="503" y="16887"/>
                </a:lnTo>
                <a:lnTo>
                  <a:pt x="485" y="16832"/>
                </a:lnTo>
                <a:lnTo>
                  <a:pt x="447" y="16794"/>
                </a:lnTo>
                <a:lnTo>
                  <a:pt x="429" y="16776"/>
                </a:lnTo>
                <a:close/>
                <a:moveTo>
                  <a:pt x="90950" y="19066"/>
                </a:moveTo>
                <a:lnTo>
                  <a:pt x="90875" y="19103"/>
                </a:lnTo>
                <a:lnTo>
                  <a:pt x="90838" y="19177"/>
                </a:lnTo>
                <a:lnTo>
                  <a:pt x="90820" y="19271"/>
                </a:lnTo>
                <a:lnTo>
                  <a:pt x="90820" y="19401"/>
                </a:lnTo>
                <a:lnTo>
                  <a:pt x="90820" y="19531"/>
                </a:lnTo>
                <a:lnTo>
                  <a:pt x="90857" y="19810"/>
                </a:lnTo>
                <a:lnTo>
                  <a:pt x="90875" y="19997"/>
                </a:lnTo>
                <a:lnTo>
                  <a:pt x="90913" y="20239"/>
                </a:lnTo>
                <a:lnTo>
                  <a:pt x="90968" y="20499"/>
                </a:lnTo>
                <a:lnTo>
                  <a:pt x="90987" y="20592"/>
                </a:lnTo>
                <a:lnTo>
                  <a:pt x="91062" y="20723"/>
                </a:lnTo>
                <a:lnTo>
                  <a:pt x="91099" y="20779"/>
                </a:lnTo>
                <a:lnTo>
                  <a:pt x="91136" y="20797"/>
                </a:lnTo>
                <a:lnTo>
                  <a:pt x="91173" y="20797"/>
                </a:lnTo>
                <a:lnTo>
                  <a:pt x="91192" y="20741"/>
                </a:lnTo>
                <a:lnTo>
                  <a:pt x="91211" y="20592"/>
                </a:lnTo>
                <a:lnTo>
                  <a:pt x="91211" y="20350"/>
                </a:lnTo>
                <a:lnTo>
                  <a:pt x="91229" y="20034"/>
                </a:lnTo>
                <a:lnTo>
                  <a:pt x="91211" y="19717"/>
                </a:lnTo>
                <a:lnTo>
                  <a:pt x="91173" y="19419"/>
                </a:lnTo>
                <a:lnTo>
                  <a:pt x="91136" y="19289"/>
                </a:lnTo>
                <a:lnTo>
                  <a:pt x="91099" y="19177"/>
                </a:lnTo>
                <a:lnTo>
                  <a:pt x="91062" y="19103"/>
                </a:lnTo>
                <a:lnTo>
                  <a:pt x="91006" y="19066"/>
                </a:lnTo>
                <a:close/>
                <a:moveTo>
                  <a:pt x="336" y="19308"/>
                </a:moveTo>
                <a:lnTo>
                  <a:pt x="317" y="19326"/>
                </a:lnTo>
                <a:lnTo>
                  <a:pt x="280" y="19345"/>
                </a:lnTo>
                <a:lnTo>
                  <a:pt x="243" y="19438"/>
                </a:lnTo>
                <a:lnTo>
                  <a:pt x="205" y="19568"/>
                </a:lnTo>
                <a:lnTo>
                  <a:pt x="150" y="19866"/>
                </a:lnTo>
                <a:lnTo>
                  <a:pt x="150" y="20052"/>
                </a:lnTo>
                <a:lnTo>
                  <a:pt x="131" y="20276"/>
                </a:lnTo>
                <a:lnTo>
                  <a:pt x="131" y="20555"/>
                </a:lnTo>
                <a:lnTo>
                  <a:pt x="131" y="20704"/>
                </a:lnTo>
                <a:lnTo>
                  <a:pt x="150" y="20834"/>
                </a:lnTo>
                <a:lnTo>
                  <a:pt x="205" y="20946"/>
                </a:lnTo>
                <a:lnTo>
                  <a:pt x="224" y="20983"/>
                </a:lnTo>
                <a:lnTo>
                  <a:pt x="261" y="21002"/>
                </a:lnTo>
                <a:lnTo>
                  <a:pt x="317" y="21021"/>
                </a:lnTo>
                <a:lnTo>
                  <a:pt x="373" y="21002"/>
                </a:lnTo>
                <a:lnTo>
                  <a:pt x="410" y="20928"/>
                </a:lnTo>
                <a:lnTo>
                  <a:pt x="447" y="20853"/>
                </a:lnTo>
                <a:lnTo>
                  <a:pt x="485" y="20611"/>
                </a:lnTo>
                <a:lnTo>
                  <a:pt x="503" y="20332"/>
                </a:lnTo>
                <a:lnTo>
                  <a:pt x="503" y="20015"/>
                </a:lnTo>
                <a:lnTo>
                  <a:pt x="485" y="19736"/>
                </a:lnTo>
                <a:lnTo>
                  <a:pt x="447" y="19513"/>
                </a:lnTo>
                <a:lnTo>
                  <a:pt x="429" y="19419"/>
                </a:lnTo>
                <a:lnTo>
                  <a:pt x="410" y="19382"/>
                </a:lnTo>
                <a:lnTo>
                  <a:pt x="373" y="19326"/>
                </a:lnTo>
                <a:lnTo>
                  <a:pt x="336" y="19308"/>
                </a:lnTo>
                <a:close/>
                <a:moveTo>
                  <a:pt x="90987" y="21616"/>
                </a:moveTo>
                <a:lnTo>
                  <a:pt x="90968" y="21654"/>
                </a:lnTo>
                <a:lnTo>
                  <a:pt x="90913" y="21747"/>
                </a:lnTo>
                <a:lnTo>
                  <a:pt x="90875" y="21858"/>
                </a:lnTo>
                <a:lnTo>
                  <a:pt x="90857" y="21970"/>
                </a:lnTo>
                <a:lnTo>
                  <a:pt x="90857" y="22212"/>
                </a:lnTo>
                <a:lnTo>
                  <a:pt x="90857" y="22436"/>
                </a:lnTo>
                <a:lnTo>
                  <a:pt x="90875" y="22678"/>
                </a:lnTo>
                <a:lnTo>
                  <a:pt x="90913" y="22901"/>
                </a:lnTo>
                <a:lnTo>
                  <a:pt x="90931" y="23031"/>
                </a:lnTo>
                <a:lnTo>
                  <a:pt x="90968" y="23143"/>
                </a:lnTo>
                <a:lnTo>
                  <a:pt x="91006" y="23218"/>
                </a:lnTo>
                <a:lnTo>
                  <a:pt x="91043" y="23236"/>
                </a:lnTo>
                <a:lnTo>
                  <a:pt x="91062" y="23236"/>
                </a:lnTo>
                <a:lnTo>
                  <a:pt x="91099" y="23218"/>
                </a:lnTo>
                <a:lnTo>
                  <a:pt x="91117" y="23180"/>
                </a:lnTo>
                <a:lnTo>
                  <a:pt x="91192" y="23031"/>
                </a:lnTo>
                <a:lnTo>
                  <a:pt x="91211" y="22920"/>
                </a:lnTo>
                <a:lnTo>
                  <a:pt x="91248" y="22808"/>
                </a:lnTo>
                <a:lnTo>
                  <a:pt x="91266" y="22547"/>
                </a:lnTo>
                <a:lnTo>
                  <a:pt x="91266" y="22268"/>
                </a:lnTo>
                <a:lnTo>
                  <a:pt x="91248" y="22045"/>
                </a:lnTo>
                <a:lnTo>
                  <a:pt x="91211" y="21896"/>
                </a:lnTo>
                <a:lnTo>
                  <a:pt x="91173" y="21803"/>
                </a:lnTo>
                <a:lnTo>
                  <a:pt x="91136" y="21709"/>
                </a:lnTo>
                <a:lnTo>
                  <a:pt x="91080" y="21635"/>
                </a:lnTo>
                <a:lnTo>
                  <a:pt x="91043" y="21616"/>
                </a:lnTo>
                <a:close/>
                <a:moveTo>
                  <a:pt x="392" y="21803"/>
                </a:moveTo>
                <a:lnTo>
                  <a:pt x="354" y="21821"/>
                </a:lnTo>
                <a:lnTo>
                  <a:pt x="299" y="21840"/>
                </a:lnTo>
                <a:lnTo>
                  <a:pt x="261" y="21877"/>
                </a:lnTo>
                <a:lnTo>
                  <a:pt x="224" y="21914"/>
                </a:lnTo>
                <a:lnTo>
                  <a:pt x="187" y="22026"/>
                </a:lnTo>
                <a:lnTo>
                  <a:pt x="168" y="22156"/>
                </a:lnTo>
                <a:lnTo>
                  <a:pt x="150" y="22305"/>
                </a:lnTo>
                <a:lnTo>
                  <a:pt x="150" y="22603"/>
                </a:lnTo>
                <a:lnTo>
                  <a:pt x="150" y="22827"/>
                </a:lnTo>
                <a:lnTo>
                  <a:pt x="168" y="22994"/>
                </a:lnTo>
                <a:lnTo>
                  <a:pt x="224" y="23292"/>
                </a:lnTo>
                <a:lnTo>
                  <a:pt x="280" y="23553"/>
                </a:lnTo>
                <a:lnTo>
                  <a:pt x="317" y="23627"/>
                </a:lnTo>
                <a:lnTo>
                  <a:pt x="336" y="23609"/>
                </a:lnTo>
                <a:lnTo>
                  <a:pt x="392" y="23478"/>
                </a:lnTo>
                <a:lnTo>
                  <a:pt x="429" y="23329"/>
                </a:lnTo>
                <a:lnTo>
                  <a:pt x="466" y="23013"/>
                </a:lnTo>
                <a:lnTo>
                  <a:pt x="503" y="22398"/>
                </a:lnTo>
                <a:lnTo>
                  <a:pt x="522" y="22212"/>
                </a:lnTo>
                <a:lnTo>
                  <a:pt x="541" y="22100"/>
                </a:lnTo>
                <a:lnTo>
                  <a:pt x="522" y="21970"/>
                </a:lnTo>
                <a:lnTo>
                  <a:pt x="503" y="21877"/>
                </a:lnTo>
                <a:lnTo>
                  <a:pt x="466" y="21821"/>
                </a:lnTo>
                <a:lnTo>
                  <a:pt x="429" y="21803"/>
                </a:lnTo>
                <a:close/>
                <a:moveTo>
                  <a:pt x="91043" y="24167"/>
                </a:moveTo>
                <a:lnTo>
                  <a:pt x="90987" y="24186"/>
                </a:lnTo>
                <a:lnTo>
                  <a:pt x="90931" y="24223"/>
                </a:lnTo>
                <a:lnTo>
                  <a:pt x="90913" y="24297"/>
                </a:lnTo>
                <a:lnTo>
                  <a:pt x="90894" y="24390"/>
                </a:lnTo>
                <a:lnTo>
                  <a:pt x="90875" y="24521"/>
                </a:lnTo>
                <a:lnTo>
                  <a:pt x="90875" y="24819"/>
                </a:lnTo>
                <a:lnTo>
                  <a:pt x="90913" y="25117"/>
                </a:lnTo>
                <a:lnTo>
                  <a:pt x="90950" y="25414"/>
                </a:lnTo>
                <a:lnTo>
                  <a:pt x="90987" y="25657"/>
                </a:lnTo>
                <a:lnTo>
                  <a:pt x="91024" y="25787"/>
                </a:lnTo>
                <a:lnTo>
                  <a:pt x="91043" y="25805"/>
                </a:lnTo>
                <a:lnTo>
                  <a:pt x="91080" y="25750"/>
                </a:lnTo>
                <a:lnTo>
                  <a:pt x="91136" y="25545"/>
                </a:lnTo>
                <a:lnTo>
                  <a:pt x="91173" y="25284"/>
                </a:lnTo>
                <a:lnTo>
                  <a:pt x="91192" y="25135"/>
                </a:lnTo>
                <a:lnTo>
                  <a:pt x="91211" y="24930"/>
                </a:lnTo>
                <a:lnTo>
                  <a:pt x="91211" y="24651"/>
                </a:lnTo>
                <a:lnTo>
                  <a:pt x="91211" y="24502"/>
                </a:lnTo>
                <a:lnTo>
                  <a:pt x="91192" y="24390"/>
                </a:lnTo>
                <a:lnTo>
                  <a:pt x="91155" y="24279"/>
                </a:lnTo>
                <a:lnTo>
                  <a:pt x="91099" y="24204"/>
                </a:lnTo>
                <a:lnTo>
                  <a:pt x="91043" y="24167"/>
                </a:lnTo>
                <a:close/>
                <a:moveTo>
                  <a:pt x="373" y="24390"/>
                </a:moveTo>
                <a:lnTo>
                  <a:pt x="336" y="24428"/>
                </a:lnTo>
                <a:lnTo>
                  <a:pt x="243" y="24539"/>
                </a:lnTo>
                <a:lnTo>
                  <a:pt x="205" y="24651"/>
                </a:lnTo>
                <a:lnTo>
                  <a:pt x="187" y="24763"/>
                </a:lnTo>
                <a:lnTo>
                  <a:pt x="187" y="24893"/>
                </a:lnTo>
                <a:lnTo>
                  <a:pt x="187" y="25042"/>
                </a:lnTo>
                <a:lnTo>
                  <a:pt x="224" y="25321"/>
                </a:lnTo>
                <a:lnTo>
                  <a:pt x="243" y="25545"/>
                </a:lnTo>
                <a:lnTo>
                  <a:pt x="280" y="25805"/>
                </a:lnTo>
                <a:lnTo>
                  <a:pt x="299" y="25973"/>
                </a:lnTo>
                <a:lnTo>
                  <a:pt x="336" y="26029"/>
                </a:lnTo>
                <a:lnTo>
                  <a:pt x="354" y="26047"/>
                </a:lnTo>
                <a:lnTo>
                  <a:pt x="429" y="26085"/>
                </a:lnTo>
                <a:lnTo>
                  <a:pt x="522" y="26085"/>
                </a:lnTo>
                <a:lnTo>
                  <a:pt x="559" y="26066"/>
                </a:lnTo>
                <a:lnTo>
                  <a:pt x="578" y="26029"/>
                </a:lnTo>
                <a:lnTo>
                  <a:pt x="596" y="25973"/>
                </a:lnTo>
                <a:lnTo>
                  <a:pt x="615" y="25731"/>
                </a:lnTo>
                <a:lnTo>
                  <a:pt x="615" y="25470"/>
                </a:lnTo>
                <a:lnTo>
                  <a:pt x="596" y="24949"/>
                </a:lnTo>
                <a:lnTo>
                  <a:pt x="578" y="24726"/>
                </a:lnTo>
                <a:lnTo>
                  <a:pt x="541" y="24614"/>
                </a:lnTo>
                <a:lnTo>
                  <a:pt x="503" y="24502"/>
                </a:lnTo>
                <a:lnTo>
                  <a:pt x="466" y="24409"/>
                </a:lnTo>
                <a:lnTo>
                  <a:pt x="429" y="24390"/>
                </a:lnTo>
                <a:close/>
                <a:moveTo>
                  <a:pt x="392" y="27127"/>
                </a:moveTo>
                <a:lnTo>
                  <a:pt x="354" y="27146"/>
                </a:lnTo>
                <a:lnTo>
                  <a:pt x="317" y="27183"/>
                </a:lnTo>
                <a:lnTo>
                  <a:pt x="280" y="27239"/>
                </a:lnTo>
                <a:lnTo>
                  <a:pt x="224" y="27425"/>
                </a:lnTo>
                <a:lnTo>
                  <a:pt x="168" y="27649"/>
                </a:lnTo>
                <a:lnTo>
                  <a:pt x="150" y="27872"/>
                </a:lnTo>
                <a:lnTo>
                  <a:pt x="150" y="28095"/>
                </a:lnTo>
                <a:lnTo>
                  <a:pt x="168" y="28282"/>
                </a:lnTo>
                <a:lnTo>
                  <a:pt x="187" y="28338"/>
                </a:lnTo>
                <a:lnTo>
                  <a:pt x="224" y="28375"/>
                </a:lnTo>
                <a:lnTo>
                  <a:pt x="280" y="28393"/>
                </a:lnTo>
                <a:lnTo>
                  <a:pt x="317" y="28375"/>
                </a:lnTo>
                <a:lnTo>
                  <a:pt x="354" y="28338"/>
                </a:lnTo>
                <a:lnTo>
                  <a:pt x="392" y="28282"/>
                </a:lnTo>
                <a:lnTo>
                  <a:pt x="447" y="28114"/>
                </a:lnTo>
                <a:lnTo>
                  <a:pt x="503" y="27891"/>
                </a:lnTo>
                <a:lnTo>
                  <a:pt x="522" y="27667"/>
                </a:lnTo>
                <a:lnTo>
                  <a:pt x="522" y="27444"/>
                </a:lnTo>
                <a:lnTo>
                  <a:pt x="485" y="27258"/>
                </a:lnTo>
                <a:lnTo>
                  <a:pt x="466" y="27183"/>
                </a:lnTo>
                <a:lnTo>
                  <a:pt x="429" y="27146"/>
                </a:lnTo>
                <a:lnTo>
                  <a:pt x="392" y="27127"/>
                </a:lnTo>
                <a:close/>
                <a:moveTo>
                  <a:pt x="91043" y="26513"/>
                </a:moveTo>
                <a:lnTo>
                  <a:pt x="91024" y="26550"/>
                </a:lnTo>
                <a:lnTo>
                  <a:pt x="90987" y="26606"/>
                </a:lnTo>
                <a:lnTo>
                  <a:pt x="90950" y="26736"/>
                </a:lnTo>
                <a:lnTo>
                  <a:pt x="90931" y="26885"/>
                </a:lnTo>
                <a:lnTo>
                  <a:pt x="90931" y="27034"/>
                </a:lnTo>
                <a:lnTo>
                  <a:pt x="90931" y="27183"/>
                </a:lnTo>
                <a:lnTo>
                  <a:pt x="90968" y="27481"/>
                </a:lnTo>
                <a:lnTo>
                  <a:pt x="90987" y="27760"/>
                </a:lnTo>
                <a:lnTo>
                  <a:pt x="90987" y="27984"/>
                </a:lnTo>
                <a:lnTo>
                  <a:pt x="91006" y="28263"/>
                </a:lnTo>
                <a:lnTo>
                  <a:pt x="91043" y="28375"/>
                </a:lnTo>
                <a:lnTo>
                  <a:pt x="91062" y="28412"/>
                </a:lnTo>
                <a:lnTo>
                  <a:pt x="91080" y="28449"/>
                </a:lnTo>
                <a:lnTo>
                  <a:pt x="91136" y="28449"/>
                </a:lnTo>
                <a:lnTo>
                  <a:pt x="91173" y="28412"/>
                </a:lnTo>
                <a:lnTo>
                  <a:pt x="91229" y="28375"/>
                </a:lnTo>
                <a:lnTo>
                  <a:pt x="91285" y="28263"/>
                </a:lnTo>
                <a:lnTo>
                  <a:pt x="91322" y="28133"/>
                </a:lnTo>
                <a:lnTo>
                  <a:pt x="91341" y="27984"/>
                </a:lnTo>
                <a:lnTo>
                  <a:pt x="91359" y="27835"/>
                </a:lnTo>
                <a:lnTo>
                  <a:pt x="91359" y="27518"/>
                </a:lnTo>
                <a:lnTo>
                  <a:pt x="91341" y="27258"/>
                </a:lnTo>
                <a:lnTo>
                  <a:pt x="91304" y="27071"/>
                </a:lnTo>
                <a:lnTo>
                  <a:pt x="91229" y="26755"/>
                </a:lnTo>
                <a:lnTo>
                  <a:pt x="91173" y="26625"/>
                </a:lnTo>
                <a:lnTo>
                  <a:pt x="91117" y="26532"/>
                </a:lnTo>
                <a:lnTo>
                  <a:pt x="91080" y="26513"/>
                </a:lnTo>
                <a:close/>
                <a:moveTo>
                  <a:pt x="91006" y="29138"/>
                </a:moveTo>
                <a:lnTo>
                  <a:pt x="90950" y="29175"/>
                </a:lnTo>
                <a:lnTo>
                  <a:pt x="90913" y="29231"/>
                </a:lnTo>
                <a:lnTo>
                  <a:pt x="90894" y="29324"/>
                </a:lnTo>
                <a:lnTo>
                  <a:pt x="90875" y="29455"/>
                </a:lnTo>
                <a:lnTo>
                  <a:pt x="90875" y="29585"/>
                </a:lnTo>
                <a:lnTo>
                  <a:pt x="90894" y="29901"/>
                </a:lnTo>
                <a:lnTo>
                  <a:pt x="90931" y="30237"/>
                </a:lnTo>
                <a:lnTo>
                  <a:pt x="90987" y="30553"/>
                </a:lnTo>
                <a:lnTo>
                  <a:pt x="91043" y="30795"/>
                </a:lnTo>
                <a:lnTo>
                  <a:pt x="91099" y="30925"/>
                </a:lnTo>
                <a:lnTo>
                  <a:pt x="91117" y="30944"/>
                </a:lnTo>
                <a:lnTo>
                  <a:pt x="91136" y="30944"/>
                </a:lnTo>
                <a:lnTo>
                  <a:pt x="91173" y="30888"/>
                </a:lnTo>
                <a:lnTo>
                  <a:pt x="91211" y="30776"/>
                </a:lnTo>
                <a:lnTo>
                  <a:pt x="91229" y="30609"/>
                </a:lnTo>
                <a:lnTo>
                  <a:pt x="91248" y="30292"/>
                </a:lnTo>
                <a:lnTo>
                  <a:pt x="91248" y="30088"/>
                </a:lnTo>
                <a:lnTo>
                  <a:pt x="91248" y="29883"/>
                </a:lnTo>
                <a:lnTo>
                  <a:pt x="91248" y="29585"/>
                </a:lnTo>
                <a:lnTo>
                  <a:pt x="91229" y="29436"/>
                </a:lnTo>
                <a:lnTo>
                  <a:pt x="91192" y="29306"/>
                </a:lnTo>
                <a:lnTo>
                  <a:pt x="91155" y="29213"/>
                </a:lnTo>
                <a:lnTo>
                  <a:pt x="91117" y="29175"/>
                </a:lnTo>
                <a:lnTo>
                  <a:pt x="91080" y="29138"/>
                </a:lnTo>
                <a:close/>
                <a:moveTo>
                  <a:pt x="336" y="29473"/>
                </a:moveTo>
                <a:lnTo>
                  <a:pt x="261" y="29492"/>
                </a:lnTo>
                <a:lnTo>
                  <a:pt x="224" y="29529"/>
                </a:lnTo>
                <a:lnTo>
                  <a:pt x="205" y="29585"/>
                </a:lnTo>
                <a:lnTo>
                  <a:pt x="187" y="29697"/>
                </a:lnTo>
                <a:lnTo>
                  <a:pt x="168" y="29920"/>
                </a:lnTo>
                <a:lnTo>
                  <a:pt x="168" y="30162"/>
                </a:lnTo>
                <a:lnTo>
                  <a:pt x="168" y="30441"/>
                </a:lnTo>
                <a:lnTo>
                  <a:pt x="187" y="30721"/>
                </a:lnTo>
                <a:lnTo>
                  <a:pt x="205" y="30832"/>
                </a:lnTo>
                <a:lnTo>
                  <a:pt x="243" y="30944"/>
                </a:lnTo>
                <a:lnTo>
                  <a:pt x="317" y="31037"/>
                </a:lnTo>
                <a:lnTo>
                  <a:pt x="354" y="31074"/>
                </a:lnTo>
                <a:lnTo>
                  <a:pt x="392" y="31074"/>
                </a:lnTo>
                <a:lnTo>
                  <a:pt x="429" y="31019"/>
                </a:lnTo>
                <a:lnTo>
                  <a:pt x="466" y="30851"/>
                </a:lnTo>
                <a:lnTo>
                  <a:pt x="503" y="30665"/>
                </a:lnTo>
                <a:lnTo>
                  <a:pt x="522" y="30404"/>
                </a:lnTo>
                <a:lnTo>
                  <a:pt x="541" y="30125"/>
                </a:lnTo>
                <a:lnTo>
                  <a:pt x="522" y="29827"/>
                </a:lnTo>
                <a:lnTo>
                  <a:pt x="503" y="29697"/>
                </a:lnTo>
                <a:lnTo>
                  <a:pt x="485" y="29566"/>
                </a:lnTo>
                <a:lnTo>
                  <a:pt x="447" y="29510"/>
                </a:lnTo>
                <a:lnTo>
                  <a:pt x="392" y="29492"/>
                </a:lnTo>
                <a:lnTo>
                  <a:pt x="336" y="29473"/>
                </a:lnTo>
                <a:close/>
                <a:moveTo>
                  <a:pt x="91024" y="31782"/>
                </a:moveTo>
                <a:lnTo>
                  <a:pt x="90987" y="31800"/>
                </a:lnTo>
                <a:lnTo>
                  <a:pt x="90931" y="31838"/>
                </a:lnTo>
                <a:lnTo>
                  <a:pt x="90894" y="31856"/>
                </a:lnTo>
                <a:lnTo>
                  <a:pt x="90875" y="31912"/>
                </a:lnTo>
                <a:lnTo>
                  <a:pt x="90857" y="32024"/>
                </a:lnTo>
                <a:lnTo>
                  <a:pt x="90857" y="32173"/>
                </a:lnTo>
                <a:lnTo>
                  <a:pt x="90875" y="32322"/>
                </a:lnTo>
                <a:lnTo>
                  <a:pt x="90913" y="32657"/>
                </a:lnTo>
                <a:lnTo>
                  <a:pt x="90950" y="32880"/>
                </a:lnTo>
                <a:lnTo>
                  <a:pt x="90968" y="33066"/>
                </a:lnTo>
                <a:lnTo>
                  <a:pt x="91006" y="33234"/>
                </a:lnTo>
                <a:lnTo>
                  <a:pt x="91024" y="33290"/>
                </a:lnTo>
                <a:lnTo>
                  <a:pt x="91062" y="33309"/>
                </a:lnTo>
                <a:lnTo>
                  <a:pt x="91136" y="33290"/>
                </a:lnTo>
                <a:lnTo>
                  <a:pt x="91192" y="33234"/>
                </a:lnTo>
                <a:lnTo>
                  <a:pt x="91248" y="33141"/>
                </a:lnTo>
                <a:lnTo>
                  <a:pt x="91285" y="33029"/>
                </a:lnTo>
                <a:lnTo>
                  <a:pt x="91304" y="32918"/>
                </a:lnTo>
                <a:lnTo>
                  <a:pt x="91304" y="32787"/>
                </a:lnTo>
                <a:lnTo>
                  <a:pt x="91304" y="32545"/>
                </a:lnTo>
                <a:lnTo>
                  <a:pt x="91266" y="32340"/>
                </a:lnTo>
                <a:lnTo>
                  <a:pt x="91248" y="32154"/>
                </a:lnTo>
                <a:lnTo>
                  <a:pt x="91229" y="32042"/>
                </a:lnTo>
                <a:lnTo>
                  <a:pt x="91211" y="31949"/>
                </a:lnTo>
                <a:lnTo>
                  <a:pt x="91173" y="31856"/>
                </a:lnTo>
                <a:lnTo>
                  <a:pt x="91099" y="31800"/>
                </a:lnTo>
                <a:lnTo>
                  <a:pt x="91062" y="31782"/>
                </a:lnTo>
                <a:close/>
                <a:moveTo>
                  <a:pt x="354" y="31968"/>
                </a:moveTo>
                <a:lnTo>
                  <a:pt x="280" y="31987"/>
                </a:lnTo>
                <a:lnTo>
                  <a:pt x="224" y="32024"/>
                </a:lnTo>
                <a:lnTo>
                  <a:pt x="205" y="32061"/>
                </a:lnTo>
                <a:lnTo>
                  <a:pt x="187" y="32098"/>
                </a:lnTo>
                <a:lnTo>
                  <a:pt x="150" y="32694"/>
                </a:lnTo>
                <a:lnTo>
                  <a:pt x="150" y="32973"/>
                </a:lnTo>
                <a:lnTo>
                  <a:pt x="150" y="33271"/>
                </a:lnTo>
                <a:lnTo>
                  <a:pt x="187" y="33495"/>
                </a:lnTo>
                <a:lnTo>
                  <a:pt x="205" y="33569"/>
                </a:lnTo>
                <a:lnTo>
                  <a:pt x="243" y="33644"/>
                </a:lnTo>
                <a:lnTo>
                  <a:pt x="299" y="33662"/>
                </a:lnTo>
                <a:lnTo>
                  <a:pt x="317" y="33662"/>
                </a:lnTo>
                <a:lnTo>
                  <a:pt x="336" y="33644"/>
                </a:lnTo>
                <a:lnTo>
                  <a:pt x="373" y="33569"/>
                </a:lnTo>
                <a:lnTo>
                  <a:pt x="429" y="33420"/>
                </a:lnTo>
                <a:lnTo>
                  <a:pt x="466" y="33141"/>
                </a:lnTo>
                <a:lnTo>
                  <a:pt x="485" y="32843"/>
                </a:lnTo>
                <a:lnTo>
                  <a:pt x="485" y="32285"/>
                </a:lnTo>
                <a:lnTo>
                  <a:pt x="503" y="32117"/>
                </a:lnTo>
                <a:lnTo>
                  <a:pt x="485" y="32024"/>
                </a:lnTo>
                <a:lnTo>
                  <a:pt x="466" y="32005"/>
                </a:lnTo>
                <a:lnTo>
                  <a:pt x="429" y="31968"/>
                </a:lnTo>
                <a:close/>
                <a:moveTo>
                  <a:pt x="91117" y="34277"/>
                </a:moveTo>
                <a:lnTo>
                  <a:pt x="91080" y="34295"/>
                </a:lnTo>
                <a:lnTo>
                  <a:pt x="91006" y="34333"/>
                </a:lnTo>
                <a:lnTo>
                  <a:pt x="90950" y="34407"/>
                </a:lnTo>
                <a:lnTo>
                  <a:pt x="90931" y="34444"/>
                </a:lnTo>
                <a:lnTo>
                  <a:pt x="90931" y="34500"/>
                </a:lnTo>
                <a:lnTo>
                  <a:pt x="90968" y="34761"/>
                </a:lnTo>
                <a:lnTo>
                  <a:pt x="90987" y="35040"/>
                </a:lnTo>
                <a:lnTo>
                  <a:pt x="91006" y="35319"/>
                </a:lnTo>
                <a:lnTo>
                  <a:pt x="91043" y="35580"/>
                </a:lnTo>
                <a:lnTo>
                  <a:pt x="91080" y="35710"/>
                </a:lnTo>
                <a:lnTo>
                  <a:pt x="91136" y="35803"/>
                </a:lnTo>
                <a:lnTo>
                  <a:pt x="91173" y="35859"/>
                </a:lnTo>
                <a:lnTo>
                  <a:pt x="91229" y="35859"/>
                </a:lnTo>
                <a:lnTo>
                  <a:pt x="91285" y="35822"/>
                </a:lnTo>
                <a:lnTo>
                  <a:pt x="91322" y="35766"/>
                </a:lnTo>
                <a:lnTo>
                  <a:pt x="91359" y="35654"/>
                </a:lnTo>
                <a:lnTo>
                  <a:pt x="91378" y="35524"/>
                </a:lnTo>
                <a:lnTo>
                  <a:pt x="91397" y="35301"/>
                </a:lnTo>
                <a:lnTo>
                  <a:pt x="91397" y="35059"/>
                </a:lnTo>
                <a:lnTo>
                  <a:pt x="91359" y="34798"/>
                </a:lnTo>
                <a:lnTo>
                  <a:pt x="91322" y="34575"/>
                </a:lnTo>
                <a:lnTo>
                  <a:pt x="91285" y="34407"/>
                </a:lnTo>
                <a:lnTo>
                  <a:pt x="91248" y="34333"/>
                </a:lnTo>
                <a:lnTo>
                  <a:pt x="91211" y="34295"/>
                </a:lnTo>
                <a:lnTo>
                  <a:pt x="91173" y="34277"/>
                </a:lnTo>
                <a:close/>
                <a:moveTo>
                  <a:pt x="299" y="34593"/>
                </a:moveTo>
                <a:lnTo>
                  <a:pt x="261" y="34612"/>
                </a:lnTo>
                <a:lnTo>
                  <a:pt x="205" y="34686"/>
                </a:lnTo>
                <a:lnTo>
                  <a:pt x="168" y="34817"/>
                </a:lnTo>
                <a:lnTo>
                  <a:pt x="112" y="35114"/>
                </a:lnTo>
                <a:lnTo>
                  <a:pt x="112" y="35319"/>
                </a:lnTo>
                <a:lnTo>
                  <a:pt x="112" y="35487"/>
                </a:lnTo>
                <a:lnTo>
                  <a:pt x="131" y="35747"/>
                </a:lnTo>
                <a:lnTo>
                  <a:pt x="150" y="35878"/>
                </a:lnTo>
                <a:lnTo>
                  <a:pt x="187" y="35990"/>
                </a:lnTo>
                <a:lnTo>
                  <a:pt x="243" y="36064"/>
                </a:lnTo>
                <a:lnTo>
                  <a:pt x="280" y="36083"/>
                </a:lnTo>
                <a:lnTo>
                  <a:pt x="317" y="36101"/>
                </a:lnTo>
                <a:lnTo>
                  <a:pt x="354" y="36083"/>
                </a:lnTo>
                <a:lnTo>
                  <a:pt x="392" y="36045"/>
                </a:lnTo>
                <a:lnTo>
                  <a:pt x="410" y="35990"/>
                </a:lnTo>
                <a:lnTo>
                  <a:pt x="447" y="35915"/>
                </a:lnTo>
                <a:lnTo>
                  <a:pt x="466" y="35692"/>
                </a:lnTo>
                <a:lnTo>
                  <a:pt x="485" y="35450"/>
                </a:lnTo>
                <a:lnTo>
                  <a:pt x="485" y="35208"/>
                </a:lnTo>
                <a:lnTo>
                  <a:pt x="466" y="34966"/>
                </a:lnTo>
                <a:lnTo>
                  <a:pt x="447" y="34779"/>
                </a:lnTo>
                <a:lnTo>
                  <a:pt x="410" y="34668"/>
                </a:lnTo>
                <a:lnTo>
                  <a:pt x="373" y="34612"/>
                </a:lnTo>
                <a:lnTo>
                  <a:pt x="336" y="34593"/>
                </a:lnTo>
                <a:close/>
                <a:moveTo>
                  <a:pt x="91080" y="36678"/>
                </a:moveTo>
                <a:lnTo>
                  <a:pt x="91006" y="36716"/>
                </a:lnTo>
                <a:lnTo>
                  <a:pt x="90950" y="36771"/>
                </a:lnTo>
                <a:lnTo>
                  <a:pt x="90913" y="36865"/>
                </a:lnTo>
                <a:lnTo>
                  <a:pt x="90894" y="36976"/>
                </a:lnTo>
                <a:lnTo>
                  <a:pt x="90857" y="37125"/>
                </a:lnTo>
                <a:lnTo>
                  <a:pt x="90857" y="37442"/>
                </a:lnTo>
                <a:lnTo>
                  <a:pt x="90857" y="37795"/>
                </a:lnTo>
                <a:lnTo>
                  <a:pt x="90894" y="38112"/>
                </a:lnTo>
                <a:lnTo>
                  <a:pt x="90950" y="38373"/>
                </a:lnTo>
                <a:lnTo>
                  <a:pt x="90968" y="38466"/>
                </a:lnTo>
                <a:lnTo>
                  <a:pt x="91006" y="38522"/>
                </a:lnTo>
                <a:lnTo>
                  <a:pt x="91043" y="38559"/>
                </a:lnTo>
                <a:lnTo>
                  <a:pt x="91062" y="38559"/>
                </a:lnTo>
                <a:lnTo>
                  <a:pt x="91099" y="38540"/>
                </a:lnTo>
                <a:lnTo>
                  <a:pt x="91117" y="38522"/>
                </a:lnTo>
                <a:lnTo>
                  <a:pt x="91136" y="38410"/>
                </a:lnTo>
                <a:lnTo>
                  <a:pt x="91173" y="38280"/>
                </a:lnTo>
                <a:lnTo>
                  <a:pt x="91192" y="37982"/>
                </a:lnTo>
                <a:lnTo>
                  <a:pt x="91192" y="37795"/>
                </a:lnTo>
                <a:lnTo>
                  <a:pt x="91211" y="37572"/>
                </a:lnTo>
                <a:lnTo>
                  <a:pt x="91248" y="37218"/>
                </a:lnTo>
                <a:lnTo>
                  <a:pt x="91248" y="37051"/>
                </a:lnTo>
                <a:lnTo>
                  <a:pt x="91229" y="36883"/>
                </a:lnTo>
                <a:lnTo>
                  <a:pt x="91211" y="36771"/>
                </a:lnTo>
                <a:lnTo>
                  <a:pt x="91173" y="36734"/>
                </a:lnTo>
                <a:lnTo>
                  <a:pt x="91155" y="36697"/>
                </a:lnTo>
                <a:lnTo>
                  <a:pt x="91080" y="36678"/>
                </a:lnTo>
                <a:close/>
                <a:moveTo>
                  <a:pt x="224" y="37107"/>
                </a:moveTo>
                <a:lnTo>
                  <a:pt x="150" y="37125"/>
                </a:lnTo>
                <a:lnTo>
                  <a:pt x="94" y="37181"/>
                </a:lnTo>
                <a:lnTo>
                  <a:pt x="56" y="37256"/>
                </a:lnTo>
                <a:lnTo>
                  <a:pt x="19" y="37349"/>
                </a:lnTo>
                <a:lnTo>
                  <a:pt x="1" y="37442"/>
                </a:lnTo>
                <a:lnTo>
                  <a:pt x="1" y="37572"/>
                </a:lnTo>
                <a:lnTo>
                  <a:pt x="1" y="37833"/>
                </a:lnTo>
                <a:lnTo>
                  <a:pt x="38" y="38093"/>
                </a:lnTo>
                <a:lnTo>
                  <a:pt x="94" y="38335"/>
                </a:lnTo>
                <a:lnTo>
                  <a:pt x="150" y="38522"/>
                </a:lnTo>
                <a:lnTo>
                  <a:pt x="187" y="38596"/>
                </a:lnTo>
                <a:lnTo>
                  <a:pt x="224" y="38652"/>
                </a:lnTo>
                <a:lnTo>
                  <a:pt x="243" y="38671"/>
                </a:lnTo>
                <a:lnTo>
                  <a:pt x="261" y="38652"/>
                </a:lnTo>
                <a:lnTo>
                  <a:pt x="280" y="38577"/>
                </a:lnTo>
                <a:lnTo>
                  <a:pt x="299" y="38298"/>
                </a:lnTo>
                <a:lnTo>
                  <a:pt x="280" y="37833"/>
                </a:lnTo>
                <a:lnTo>
                  <a:pt x="317" y="37628"/>
                </a:lnTo>
                <a:lnTo>
                  <a:pt x="373" y="37386"/>
                </a:lnTo>
                <a:lnTo>
                  <a:pt x="392" y="37256"/>
                </a:lnTo>
                <a:lnTo>
                  <a:pt x="373" y="37162"/>
                </a:lnTo>
                <a:lnTo>
                  <a:pt x="336" y="37144"/>
                </a:lnTo>
                <a:lnTo>
                  <a:pt x="317" y="37107"/>
                </a:lnTo>
                <a:close/>
                <a:moveTo>
                  <a:pt x="91080" y="39285"/>
                </a:moveTo>
                <a:lnTo>
                  <a:pt x="91043" y="39304"/>
                </a:lnTo>
                <a:lnTo>
                  <a:pt x="91006" y="39322"/>
                </a:lnTo>
                <a:lnTo>
                  <a:pt x="90987" y="39378"/>
                </a:lnTo>
                <a:lnTo>
                  <a:pt x="90950" y="39508"/>
                </a:lnTo>
                <a:lnTo>
                  <a:pt x="90913" y="39639"/>
                </a:lnTo>
                <a:lnTo>
                  <a:pt x="90894" y="39899"/>
                </a:lnTo>
                <a:lnTo>
                  <a:pt x="90913" y="40179"/>
                </a:lnTo>
                <a:lnTo>
                  <a:pt x="90913" y="40421"/>
                </a:lnTo>
                <a:lnTo>
                  <a:pt x="90931" y="40644"/>
                </a:lnTo>
                <a:lnTo>
                  <a:pt x="90950" y="40756"/>
                </a:lnTo>
                <a:lnTo>
                  <a:pt x="90968" y="40867"/>
                </a:lnTo>
                <a:lnTo>
                  <a:pt x="90987" y="40942"/>
                </a:lnTo>
                <a:lnTo>
                  <a:pt x="91006" y="40961"/>
                </a:lnTo>
                <a:lnTo>
                  <a:pt x="91062" y="40961"/>
                </a:lnTo>
                <a:lnTo>
                  <a:pt x="91099" y="40942"/>
                </a:lnTo>
                <a:lnTo>
                  <a:pt x="91173" y="40830"/>
                </a:lnTo>
                <a:lnTo>
                  <a:pt x="91229" y="40737"/>
                </a:lnTo>
                <a:lnTo>
                  <a:pt x="91248" y="40625"/>
                </a:lnTo>
                <a:lnTo>
                  <a:pt x="91285" y="40365"/>
                </a:lnTo>
                <a:lnTo>
                  <a:pt x="91304" y="40085"/>
                </a:lnTo>
                <a:lnTo>
                  <a:pt x="91304" y="39862"/>
                </a:lnTo>
                <a:lnTo>
                  <a:pt x="91322" y="39620"/>
                </a:lnTo>
                <a:lnTo>
                  <a:pt x="91304" y="39490"/>
                </a:lnTo>
                <a:lnTo>
                  <a:pt x="91285" y="39434"/>
                </a:lnTo>
                <a:lnTo>
                  <a:pt x="91266" y="39378"/>
                </a:lnTo>
                <a:lnTo>
                  <a:pt x="91192" y="39322"/>
                </a:lnTo>
                <a:lnTo>
                  <a:pt x="91117" y="39285"/>
                </a:lnTo>
                <a:close/>
                <a:moveTo>
                  <a:pt x="261" y="39601"/>
                </a:moveTo>
                <a:lnTo>
                  <a:pt x="187" y="39639"/>
                </a:lnTo>
                <a:lnTo>
                  <a:pt x="150" y="39695"/>
                </a:lnTo>
                <a:lnTo>
                  <a:pt x="131" y="39750"/>
                </a:lnTo>
                <a:lnTo>
                  <a:pt x="94" y="39918"/>
                </a:lnTo>
                <a:lnTo>
                  <a:pt x="75" y="40085"/>
                </a:lnTo>
                <a:lnTo>
                  <a:pt x="56" y="40216"/>
                </a:lnTo>
                <a:lnTo>
                  <a:pt x="56" y="40439"/>
                </a:lnTo>
                <a:lnTo>
                  <a:pt x="56" y="40737"/>
                </a:lnTo>
                <a:lnTo>
                  <a:pt x="75" y="40886"/>
                </a:lnTo>
                <a:lnTo>
                  <a:pt x="112" y="41016"/>
                </a:lnTo>
                <a:lnTo>
                  <a:pt x="150" y="41128"/>
                </a:lnTo>
                <a:lnTo>
                  <a:pt x="168" y="41165"/>
                </a:lnTo>
                <a:lnTo>
                  <a:pt x="205" y="41184"/>
                </a:lnTo>
                <a:lnTo>
                  <a:pt x="280" y="41221"/>
                </a:lnTo>
                <a:lnTo>
                  <a:pt x="373" y="41221"/>
                </a:lnTo>
                <a:lnTo>
                  <a:pt x="410" y="41184"/>
                </a:lnTo>
                <a:lnTo>
                  <a:pt x="429" y="41072"/>
                </a:lnTo>
                <a:lnTo>
                  <a:pt x="429" y="40942"/>
                </a:lnTo>
                <a:lnTo>
                  <a:pt x="447" y="40328"/>
                </a:lnTo>
                <a:lnTo>
                  <a:pt x="429" y="39713"/>
                </a:lnTo>
                <a:lnTo>
                  <a:pt x="429" y="39657"/>
                </a:lnTo>
                <a:lnTo>
                  <a:pt x="410" y="39620"/>
                </a:lnTo>
                <a:lnTo>
                  <a:pt x="373" y="39601"/>
                </a:lnTo>
                <a:close/>
                <a:moveTo>
                  <a:pt x="91099" y="41985"/>
                </a:moveTo>
                <a:lnTo>
                  <a:pt x="91043" y="42022"/>
                </a:lnTo>
                <a:lnTo>
                  <a:pt x="91006" y="42059"/>
                </a:lnTo>
                <a:lnTo>
                  <a:pt x="90968" y="42133"/>
                </a:lnTo>
                <a:lnTo>
                  <a:pt x="90950" y="42245"/>
                </a:lnTo>
                <a:lnTo>
                  <a:pt x="90968" y="42543"/>
                </a:lnTo>
                <a:lnTo>
                  <a:pt x="91006" y="43046"/>
                </a:lnTo>
                <a:lnTo>
                  <a:pt x="91024" y="43195"/>
                </a:lnTo>
                <a:lnTo>
                  <a:pt x="91062" y="43288"/>
                </a:lnTo>
                <a:lnTo>
                  <a:pt x="91099" y="43344"/>
                </a:lnTo>
                <a:lnTo>
                  <a:pt x="91155" y="43344"/>
                </a:lnTo>
                <a:lnTo>
                  <a:pt x="91211" y="43325"/>
                </a:lnTo>
                <a:lnTo>
                  <a:pt x="91266" y="43251"/>
                </a:lnTo>
                <a:lnTo>
                  <a:pt x="91304" y="43157"/>
                </a:lnTo>
                <a:lnTo>
                  <a:pt x="91341" y="43046"/>
                </a:lnTo>
                <a:lnTo>
                  <a:pt x="91397" y="42822"/>
                </a:lnTo>
                <a:lnTo>
                  <a:pt x="91397" y="42599"/>
                </a:lnTo>
                <a:lnTo>
                  <a:pt x="91378" y="42376"/>
                </a:lnTo>
                <a:lnTo>
                  <a:pt x="91359" y="42152"/>
                </a:lnTo>
                <a:lnTo>
                  <a:pt x="91341" y="42078"/>
                </a:lnTo>
                <a:lnTo>
                  <a:pt x="91322" y="42022"/>
                </a:lnTo>
                <a:lnTo>
                  <a:pt x="91266" y="42003"/>
                </a:lnTo>
                <a:lnTo>
                  <a:pt x="91211" y="41985"/>
                </a:lnTo>
                <a:close/>
                <a:moveTo>
                  <a:pt x="261" y="42115"/>
                </a:moveTo>
                <a:lnTo>
                  <a:pt x="224" y="42152"/>
                </a:lnTo>
                <a:lnTo>
                  <a:pt x="187" y="42171"/>
                </a:lnTo>
                <a:lnTo>
                  <a:pt x="150" y="42264"/>
                </a:lnTo>
                <a:lnTo>
                  <a:pt x="131" y="42357"/>
                </a:lnTo>
                <a:lnTo>
                  <a:pt x="131" y="42487"/>
                </a:lnTo>
                <a:lnTo>
                  <a:pt x="131" y="42599"/>
                </a:lnTo>
                <a:lnTo>
                  <a:pt x="168" y="42766"/>
                </a:lnTo>
                <a:lnTo>
                  <a:pt x="150" y="42990"/>
                </a:lnTo>
                <a:lnTo>
                  <a:pt x="150" y="43251"/>
                </a:lnTo>
                <a:lnTo>
                  <a:pt x="150" y="43400"/>
                </a:lnTo>
                <a:lnTo>
                  <a:pt x="168" y="43511"/>
                </a:lnTo>
                <a:lnTo>
                  <a:pt x="205" y="43623"/>
                </a:lnTo>
                <a:lnTo>
                  <a:pt x="261" y="43679"/>
                </a:lnTo>
                <a:lnTo>
                  <a:pt x="299" y="43716"/>
                </a:lnTo>
                <a:lnTo>
                  <a:pt x="373" y="43716"/>
                </a:lnTo>
                <a:lnTo>
                  <a:pt x="410" y="43697"/>
                </a:lnTo>
                <a:lnTo>
                  <a:pt x="447" y="43623"/>
                </a:lnTo>
                <a:lnTo>
                  <a:pt x="485" y="43530"/>
                </a:lnTo>
                <a:lnTo>
                  <a:pt x="503" y="43400"/>
                </a:lnTo>
                <a:lnTo>
                  <a:pt x="522" y="43288"/>
                </a:lnTo>
                <a:lnTo>
                  <a:pt x="522" y="43102"/>
                </a:lnTo>
                <a:lnTo>
                  <a:pt x="522" y="42878"/>
                </a:lnTo>
                <a:lnTo>
                  <a:pt x="522" y="42562"/>
                </a:lnTo>
                <a:lnTo>
                  <a:pt x="503" y="42413"/>
                </a:lnTo>
                <a:lnTo>
                  <a:pt x="485" y="42264"/>
                </a:lnTo>
                <a:lnTo>
                  <a:pt x="429" y="42171"/>
                </a:lnTo>
                <a:lnTo>
                  <a:pt x="410" y="42133"/>
                </a:lnTo>
                <a:lnTo>
                  <a:pt x="373" y="42115"/>
                </a:lnTo>
                <a:close/>
                <a:moveTo>
                  <a:pt x="91006" y="44572"/>
                </a:moveTo>
                <a:lnTo>
                  <a:pt x="90968" y="44628"/>
                </a:lnTo>
                <a:lnTo>
                  <a:pt x="90950" y="44684"/>
                </a:lnTo>
                <a:lnTo>
                  <a:pt x="90931" y="44777"/>
                </a:lnTo>
                <a:lnTo>
                  <a:pt x="90931" y="44982"/>
                </a:lnTo>
                <a:lnTo>
                  <a:pt x="90950" y="45243"/>
                </a:lnTo>
                <a:lnTo>
                  <a:pt x="90987" y="45485"/>
                </a:lnTo>
                <a:lnTo>
                  <a:pt x="91024" y="45671"/>
                </a:lnTo>
                <a:lnTo>
                  <a:pt x="91062" y="45801"/>
                </a:lnTo>
                <a:lnTo>
                  <a:pt x="91099" y="45876"/>
                </a:lnTo>
                <a:lnTo>
                  <a:pt x="91136" y="45894"/>
                </a:lnTo>
                <a:lnTo>
                  <a:pt x="91155" y="45876"/>
                </a:lnTo>
                <a:lnTo>
                  <a:pt x="91192" y="45838"/>
                </a:lnTo>
                <a:lnTo>
                  <a:pt x="91229" y="45764"/>
                </a:lnTo>
                <a:lnTo>
                  <a:pt x="91285" y="45578"/>
                </a:lnTo>
                <a:lnTo>
                  <a:pt x="91304" y="45447"/>
                </a:lnTo>
                <a:lnTo>
                  <a:pt x="91304" y="45261"/>
                </a:lnTo>
                <a:lnTo>
                  <a:pt x="91285" y="45038"/>
                </a:lnTo>
                <a:lnTo>
                  <a:pt x="91248" y="44814"/>
                </a:lnTo>
                <a:lnTo>
                  <a:pt x="91229" y="44721"/>
                </a:lnTo>
                <a:lnTo>
                  <a:pt x="91173" y="44647"/>
                </a:lnTo>
                <a:lnTo>
                  <a:pt x="91099" y="44591"/>
                </a:lnTo>
                <a:lnTo>
                  <a:pt x="91043" y="44572"/>
                </a:lnTo>
                <a:close/>
                <a:moveTo>
                  <a:pt x="299" y="44721"/>
                </a:moveTo>
                <a:lnTo>
                  <a:pt x="243" y="44796"/>
                </a:lnTo>
                <a:lnTo>
                  <a:pt x="205" y="44889"/>
                </a:lnTo>
                <a:lnTo>
                  <a:pt x="131" y="45150"/>
                </a:lnTo>
                <a:lnTo>
                  <a:pt x="94" y="45336"/>
                </a:lnTo>
                <a:lnTo>
                  <a:pt x="94" y="45503"/>
                </a:lnTo>
                <a:lnTo>
                  <a:pt x="94" y="45727"/>
                </a:lnTo>
                <a:lnTo>
                  <a:pt x="94" y="45838"/>
                </a:lnTo>
                <a:lnTo>
                  <a:pt x="112" y="45950"/>
                </a:lnTo>
                <a:lnTo>
                  <a:pt x="131" y="46043"/>
                </a:lnTo>
                <a:lnTo>
                  <a:pt x="168" y="46099"/>
                </a:lnTo>
                <a:lnTo>
                  <a:pt x="243" y="46136"/>
                </a:lnTo>
                <a:lnTo>
                  <a:pt x="299" y="46136"/>
                </a:lnTo>
                <a:lnTo>
                  <a:pt x="336" y="46099"/>
                </a:lnTo>
                <a:lnTo>
                  <a:pt x="373" y="46025"/>
                </a:lnTo>
                <a:lnTo>
                  <a:pt x="410" y="45876"/>
                </a:lnTo>
                <a:lnTo>
                  <a:pt x="429" y="45708"/>
                </a:lnTo>
                <a:lnTo>
                  <a:pt x="447" y="45503"/>
                </a:lnTo>
                <a:lnTo>
                  <a:pt x="466" y="45280"/>
                </a:lnTo>
                <a:lnTo>
                  <a:pt x="466" y="45038"/>
                </a:lnTo>
                <a:lnTo>
                  <a:pt x="447" y="44945"/>
                </a:lnTo>
                <a:lnTo>
                  <a:pt x="410" y="44833"/>
                </a:lnTo>
                <a:lnTo>
                  <a:pt x="392" y="44777"/>
                </a:lnTo>
                <a:lnTo>
                  <a:pt x="354" y="44740"/>
                </a:lnTo>
                <a:lnTo>
                  <a:pt x="336" y="44721"/>
                </a:lnTo>
                <a:close/>
                <a:moveTo>
                  <a:pt x="91155" y="46807"/>
                </a:moveTo>
                <a:lnTo>
                  <a:pt x="91080" y="46825"/>
                </a:lnTo>
                <a:lnTo>
                  <a:pt x="91024" y="46862"/>
                </a:lnTo>
                <a:lnTo>
                  <a:pt x="91006" y="46900"/>
                </a:lnTo>
                <a:lnTo>
                  <a:pt x="90987" y="46956"/>
                </a:lnTo>
                <a:lnTo>
                  <a:pt x="90987" y="47253"/>
                </a:lnTo>
                <a:lnTo>
                  <a:pt x="90987" y="47551"/>
                </a:lnTo>
                <a:lnTo>
                  <a:pt x="91043" y="48147"/>
                </a:lnTo>
                <a:lnTo>
                  <a:pt x="91062" y="48371"/>
                </a:lnTo>
                <a:lnTo>
                  <a:pt x="91080" y="48482"/>
                </a:lnTo>
                <a:lnTo>
                  <a:pt x="91099" y="48575"/>
                </a:lnTo>
                <a:lnTo>
                  <a:pt x="91136" y="48631"/>
                </a:lnTo>
                <a:lnTo>
                  <a:pt x="91155" y="48631"/>
                </a:lnTo>
                <a:lnTo>
                  <a:pt x="91173" y="48613"/>
                </a:lnTo>
                <a:lnTo>
                  <a:pt x="91229" y="48557"/>
                </a:lnTo>
                <a:lnTo>
                  <a:pt x="91304" y="48408"/>
                </a:lnTo>
                <a:lnTo>
                  <a:pt x="91341" y="48277"/>
                </a:lnTo>
                <a:lnTo>
                  <a:pt x="91359" y="48147"/>
                </a:lnTo>
                <a:lnTo>
                  <a:pt x="91378" y="47849"/>
                </a:lnTo>
                <a:lnTo>
                  <a:pt x="91378" y="47551"/>
                </a:lnTo>
                <a:lnTo>
                  <a:pt x="91359" y="47272"/>
                </a:lnTo>
                <a:lnTo>
                  <a:pt x="91341" y="47049"/>
                </a:lnTo>
                <a:lnTo>
                  <a:pt x="91304" y="46918"/>
                </a:lnTo>
                <a:lnTo>
                  <a:pt x="91266" y="46862"/>
                </a:lnTo>
                <a:lnTo>
                  <a:pt x="91248" y="46825"/>
                </a:lnTo>
                <a:lnTo>
                  <a:pt x="91155" y="46807"/>
                </a:lnTo>
                <a:close/>
                <a:moveTo>
                  <a:pt x="224" y="47309"/>
                </a:moveTo>
                <a:lnTo>
                  <a:pt x="168" y="47328"/>
                </a:lnTo>
                <a:lnTo>
                  <a:pt x="112" y="47384"/>
                </a:lnTo>
                <a:lnTo>
                  <a:pt x="56" y="47440"/>
                </a:lnTo>
                <a:lnTo>
                  <a:pt x="38" y="47533"/>
                </a:lnTo>
                <a:lnTo>
                  <a:pt x="1" y="47626"/>
                </a:lnTo>
                <a:lnTo>
                  <a:pt x="1" y="47849"/>
                </a:lnTo>
                <a:lnTo>
                  <a:pt x="1" y="48091"/>
                </a:lnTo>
                <a:lnTo>
                  <a:pt x="19" y="48315"/>
                </a:lnTo>
                <a:lnTo>
                  <a:pt x="56" y="48501"/>
                </a:lnTo>
                <a:lnTo>
                  <a:pt x="94" y="48613"/>
                </a:lnTo>
                <a:lnTo>
                  <a:pt x="131" y="48668"/>
                </a:lnTo>
                <a:lnTo>
                  <a:pt x="150" y="48706"/>
                </a:lnTo>
                <a:lnTo>
                  <a:pt x="187" y="48706"/>
                </a:lnTo>
                <a:lnTo>
                  <a:pt x="205" y="48687"/>
                </a:lnTo>
                <a:lnTo>
                  <a:pt x="261" y="48631"/>
                </a:lnTo>
                <a:lnTo>
                  <a:pt x="299" y="48519"/>
                </a:lnTo>
                <a:lnTo>
                  <a:pt x="354" y="48277"/>
                </a:lnTo>
                <a:lnTo>
                  <a:pt x="373" y="48147"/>
                </a:lnTo>
                <a:lnTo>
                  <a:pt x="392" y="47961"/>
                </a:lnTo>
                <a:lnTo>
                  <a:pt x="429" y="47682"/>
                </a:lnTo>
                <a:lnTo>
                  <a:pt x="429" y="47551"/>
                </a:lnTo>
                <a:lnTo>
                  <a:pt x="410" y="47440"/>
                </a:lnTo>
                <a:lnTo>
                  <a:pt x="373" y="47365"/>
                </a:lnTo>
                <a:lnTo>
                  <a:pt x="354" y="47328"/>
                </a:lnTo>
                <a:lnTo>
                  <a:pt x="317" y="47309"/>
                </a:lnTo>
                <a:close/>
                <a:moveTo>
                  <a:pt x="53062" y="49078"/>
                </a:moveTo>
                <a:lnTo>
                  <a:pt x="52764" y="49097"/>
                </a:lnTo>
                <a:lnTo>
                  <a:pt x="52634" y="49097"/>
                </a:lnTo>
                <a:lnTo>
                  <a:pt x="52522" y="49134"/>
                </a:lnTo>
                <a:lnTo>
                  <a:pt x="52429" y="49152"/>
                </a:lnTo>
                <a:lnTo>
                  <a:pt x="52355" y="49208"/>
                </a:lnTo>
                <a:lnTo>
                  <a:pt x="52317" y="49264"/>
                </a:lnTo>
                <a:lnTo>
                  <a:pt x="52317" y="49339"/>
                </a:lnTo>
                <a:lnTo>
                  <a:pt x="52336" y="49376"/>
                </a:lnTo>
                <a:lnTo>
                  <a:pt x="52373" y="49395"/>
                </a:lnTo>
                <a:lnTo>
                  <a:pt x="52466" y="49432"/>
                </a:lnTo>
                <a:lnTo>
                  <a:pt x="52578" y="49450"/>
                </a:lnTo>
                <a:lnTo>
                  <a:pt x="52727" y="49450"/>
                </a:lnTo>
                <a:lnTo>
                  <a:pt x="53006" y="49413"/>
                </a:lnTo>
                <a:lnTo>
                  <a:pt x="53192" y="49395"/>
                </a:lnTo>
                <a:lnTo>
                  <a:pt x="53788" y="49395"/>
                </a:lnTo>
                <a:lnTo>
                  <a:pt x="53956" y="49357"/>
                </a:lnTo>
                <a:lnTo>
                  <a:pt x="54030" y="49339"/>
                </a:lnTo>
                <a:lnTo>
                  <a:pt x="54067" y="49301"/>
                </a:lnTo>
                <a:lnTo>
                  <a:pt x="54086" y="49283"/>
                </a:lnTo>
                <a:lnTo>
                  <a:pt x="54086" y="49264"/>
                </a:lnTo>
                <a:lnTo>
                  <a:pt x="54030" y="49227"/>
                </a:lnTo>
                <a:lnTo>
                  <a:pt x="53900" y="49190"/>
                </a:lnTo>
                <a:lnTo>
                  <a:pt x="53658" y="49152"/>
                </a:lnTo>
                <a:lnTo>
                  <a:pt x="53379" y="49115"/>
                </a:lnTo>
                <a:lnTo>
                  <a:pt x="53062" y="49078"/>
                </a:lnTo>
                <a:close/>
                <a:moveTo>
                  <a:pt x="50176" y="49134"/>
                </a:moveTo>
                <a:lnTo>
                  <a:pt x="50083" y="49152"/>
                </a:lnTo>
                <a:lnTo>
                  <a:pt x="49990" y="49171"/>
                </a:lnTo>
                <a:lnTo>
                  <a:pt x="49916" y="49227"/>
                </a:lnTo>
                <a:lnTo>
                  <a:pt x="49860" y="49283"/>
                </a:lnTo>
                <a:lnTo>
                  <a:pt x="49841" y="49320"/>
                </a:lnTo>
                <a:lnTo>
                  <a:pt x="49878" y="49376"/>
                </a:lnTo>
                <a:lnTo>
                  <a:pt x="49916" y="49395"/>
                </a:lnTo>
                <a:lnTo>
                  <a:pt x="49972" y="49432"/>
                </a:lnTo>
                <a:lnTo>
                  <a:pt x="50139" y="49469"/>
                </a:lnTo>
                <a:lnTo>
                  <a:pt x="50418" y="49488"/>
                </a:lnTo>
                <a:lnTo>
                  <a:pt x="50865" y="49488"/>
                </a:lnTo>
                <a:lnTo>
                  <a:pt x="51089" y="49469"/>
                </a:lnTo>
                <a:lnTo>
                  <a:pt x="51275" y="49450"/>
                </a:lnTo>
                <a:lnTo>
                  <a:pt x="51424" y="49395"/>
                </a:lnTo>
                <a:lnTo>
                  <a:pt x="51461" y="49376"/>
                </a:lnTo>
                <a:lnTo>
                  <a:pt x="51480" y="49339"/>
                </a:lnTo>
                <a:lnTo>
                  <a:pt x="51480" y="49320"/>
                </a:lnTo>
                <a:lnTo>
                  <a:pt x="51461" y="49301"/>
                </a:lnTo>
                <a:lnTo>
                  <a:pt x="51386" y="49246"/>
                </a:lnTo>
                <a:lnTo>
                  <a:pt x="51275" y="49227"/>
                </a:lnTo>
                <a:lnTo>
                  <a:pt x="51163" y="49208"/>
                </a:lnTo>
                <a:lnTo>
                  <a:pt x="50902" y="49171"/>
                </a:lnTo>
                <a:lnTo>
                  <a:pt x="50753" y="49171"/>
                </a:lnTo>
                <a:lnTo>
                  <a:pt x="50381" y="49134"/>
                </a:lnTo>
                <a:close/>
                <a:moveTo>
                  <a:pt x="60305" y="49152"/>
                </a:moveTo>
                <a:lnTo>
                  <a:pt x="60193" y="49171"/>
                </a:lnTo>
                <a:lnTo>
                  <a:pt x="60081" y="49190"/>
                </a:lnTo>
                <a:lnTo>
                  <a:pt x="60007" y="49227"/>
                </a:lnTo>
                <a:lnTo>
                  <a:pt x="59951" y="49264"/>
                </a:lnTo>
                <a:lnTo>
                  <a:pt x="59932" y="49301"/>
                </a:lnTo>
                <a:lnTo>
                  <a:pt x="59951" y="49376"/>
                </a:lnTo>
                <a:lnTo>
                  <a:pt x="59988" y="49413"/>
                </a:lnTo>
                <a:lnTo>
                  <a:pt x="60025" y="49432"/>
                </a:lnTo>
                <a:lnTo>
                  <a:pt x="60137" y="49469"/>
                </a:lnTo>
                <a:lnTo>
                  <a:pt x="60249" y="49488"/>
                </a:lnTo>
                <a:lnTo>
                  <a:pt x="60677" y="49488"/>
                </a:lnTo>
                <a:lnTo>
                  <a:pt x="60882" y="49469"/>
                </a:lnTo>
                <a:lnTo>
                  <a:pt x="61124" y="49469"/>
                </a:lnTo>
                <a:lnTo>
                  <a:pt x="61235" y="49450"/>
                </a:lnTo>
                <a:lnTo>
                  <a:pt x="61347" y="49432"/>
                </a:lnTo>
                <a:lnTo>
                  <a:pt x="61552" y="49376"/>
                </a:lnTo>
                <a:lnTo>
                  <a:pt x="61608" y="49339"/>
                </a:lnTo>
                <a:lnTo>
                  <a:pt x="61626" y="49320"/>
                </a:lnTo>
                <a:lnTo>
                  <a:pt x="61626" y="49301"/>
                </a:lnTo>
                <a:lnTo>
                  <a:pt x="61589" y="49264"/>
                </a:lnTo>
                <a:lnTo>
                  <a:pt x="61440" y="49246"/>
                </a:lnTo>
                <a:lnTo>
                  <a:pt x="61198" y="49208"/>
                </a:lnTo>
                <a:lnTo>
                  <a:pt x="60919" y="49171"/>
                </a:lnTo>
                <a:lnTo>
                  <a:pt x="60602" y="49152"/>
                </a:lnTo>
                <a:close/>
                <a:moveTo>
                  <a:pt x="68571" y="49059"/>
                </a:moveTo>
                <a:lnTo>
                  <a:pt x="68068" y="49078"/>
                </a:lnTo>
                <a:lnTo>
                  <a:pt x="67845" y="49115"/>
                </a:lnTo>
                <a:lnTo>
                  <a:pt x="67715" y="49134"/>
                </a:lnTo>
                <a:lnTo>
                  <a:pt x="67603" y="49171"/>
                </a:lnTo>
                <a:lnTo>
                  <a:pt x="67528" y="49227"/>
                </a:lnTo>
                <a:lnTo>
                  <a:pt x="67510" y="49246"/>
                </a:lnTo>
                <a:lnTo>
                  <a:pt x="67510" y="49283"/>
                </a:lnTo>
                <a:lnTo>
                  <a:pt x="67510" y="49320"/>
                </a:lnTo>
                <a:lnTo>
                  <a:pt x="67547" y="49357"/>
                </a:lnTo>
                <a:lnTo>
                  <a:pt x="67659" y="49450"/>
                </a:lnTo>
                <a:lnTo>
                  <a:pt x="67752" y="49488"/>
                </a:lnTo>
                <a:lnTo>
                  <a:pt x="67882" y="49506"/>
                </a:lnTo>
                <a:lnTo>
                  <a:pt x="68012" y="49506"/>
                </a:lnTo>
                <a:lnTo>
                  <a:pt x="68143" y="49488"/>
                </a:lnTo>
                <a:lnTo>
                  <a:pt x="68422" y="49469"/>
                </a:lnTo>
                <a:lnTo>
                  <a:pt x="68645" y="49432"/>
                </a:lnTo>
                <a:lnTo>
                  <a:pt x="68925" y="49413"/>
                </a:lnTo>
                <a:lnTo>
                  <a:pt x="69074" y="49376"/>
                </a:lnTo>
                <a:lnTo>
                  <a:pt x="69129" y="49357"/>
                </a:lnTo>
                <a:lnTo>
                  <a:pt x="69167" y="49320"/>
                </a:lnTo>
                <a:lnTo>
                  <a:pt x="69185" y="49246"/>
                </a:lnTo>
                <a:lnTo>
                  <a:pt x="69204" y="49190"/>
                </a:lnTo>
                <a:lnTo>
                  <a:pt x="69204" y="49152"/>
                </a:lnTo>
                <a:lnTo>
                  <a:pt x="69185" y="49134"/>
                </a:lnTo>
                <a:lnTo>
                  <a:pt x="69148" y="49097"/>
                </a:lnTo>
                <a:lnTo>
                  <a:pt x="69092" y="49097"/>
                </a:lnTo>
                <a:lnTo>
                  <a:pt x="68832" y="49078"/>
                </a:lnTo>
                <a:lnTo>
                  <a:pt x="68571" y="49059"/>
                </a:lnTo>
                <a:close/>
                <a:moveTo>
                  <a:pt x="72779" y="49152"/>
                </a:moveTo>
                <a:lnTo>
                  <a:pt x="72686" y="49190"/>
                </a:lnTo>
                <a:lnTo>
                  <a:pt x="72630" y="49227"/>
                </a:lnTo>
                <a:lnTo>
                  <a:pt x="72611" y="49246"/>
                </a:lnTo>
                <a:lnTo>
                  <a:pt x="72592" y="49301"/>
                </a:lnTo>
                <a:lnTo>
                  <a:pt x="72592" y="49357"/>
                </a:lnTo>
                <a:lnTo>
                  <a:pt x="72592" y="49395"/>
                </a:lnTo>
                <a:lnTo>
                  <a:pt x="72630" y="49432"/>
                </a:lnTo>
                <a:lnTo>
                  <a:pt x="72723" y="49469"/>
                </a:lnTo>
                <a:lnTo>
                  <a:pt x="72853" y="49506"/>
                </a:lnTo>
                <a:lnTo>
                  <a:pt x="73765" y="49506"/>
                </a:lnTo>
                <a:lnTo>
                  <a:pt x="73896" y="49488"/>
                </a:lnTo>
                <a:lnTo>
                  <a:pt x="74026" y="49469"/>
                </a:lnTo>
                <a:lnTo>
                  <a:pt x="74119" y="49432"/>
                </a:lnTo>
                <a:lnTo>
                  <a:pt x="74138" y="49413"/>
                </a:lnTo>
                <a:lnTo>
                  <a:pt x="74175" y="49376"/>
                </a:lnTo>
                <a:lnTo>
                  <a:pt x="74175" y="49339"/>
                </a:lnTo>
                <a:lnTo>
                  <a:pt x="74175" y="49320"/>
                </a:lnTo>
                <a:lnTo>
                  <a:pt x="74138" y="49264"/>
                </a:lnTo>
                <a:lnTo>
                  <a:pt x="74063" y="49227"/>
                </a:lnTo>
                <a:lnTo>
                  <a:pt x="73970" y="49208"/>
                </a:lnTo>
                <a:lnTo>
                  <a:pt x="73747" y="49190"/>
                </a:lnTo>
                <a:lnTo>
                  <a:pt x="73579" y="49190"/>
                </a:lnTo>
                <a:lnTo>
                  <a:pt x="73374" y="49171"/>
                </a:lnTo>
                <a:lnTo>
                  <a:pt x="73077" y="49152"/>
                </a:lnTo>
                <a:close/>
                <a:moveTo>
                  <a:pt x="70712" y="49171"/>
                </a:moveTo>
                <a:lnTo>
                  <a:pt x="70507" y="49190"/>
                </a:lnTo>
                <a:lnTo>
                  <a:pt x="70414" y="49190"/>
                </a:lnTo>
                <a:lnTo>
                  <a:pt x="70340" y="49227"/>
                </a:lnTo>
                <a:lnTo>
                  <a:pt x="70284" y="49246"/>
                </a:lnTo>
                <a:lnTo>
                  <a:pt x="70265" y="49301"/>
                </a:lnTo>
                <a:lnTo>
                  <a:pt x="70265" y="49339"/>
                </a:lnTo>
                <a:lnTo>
                  <a:pt x="70284" y="49413"/>
                </a:lnTo>
                <a:lnTo>
                  <a:pt x="70340" y="49469"/>
                </a:lnTo>
                <a:lnTo>
                  <a:pt x="70414" y="49488"/>
                </a:lnTo>
                <a:lnTo>
                  <a:pt x="70526" y="49506"/>
                </a:lnTo>
                <a:lnTo>
                  <a:pt x="70619" y="49525"/>
                </a:lnTo>
                <a:lnTo>
                  <a:pt x="71364" y="49525"/>
                </a:lnTo>
                <a:lnTo>
                  <a:pt x="71420" y="49506"/>
                </a:lnTo>
                <a:lnTo>
                  <a:pt x="71457" y="49488"/>
                </a:lnTo>
                <a:lnTo>
                  <a:pt x="71494" y="49432"/>
                </a:lnTo>
                <a:lnTo>
                  <a:pt x="71531" y="49376"/>
                </a:lnTo>
                <a:lnTo>
                  <a:pt x="71531" y="49339"/>
                </a:lnTo>
                <a:lnTo>
                  <a:pt x="71531" y="49320"/>
                </a:lnTo>
                <a:lnTo>
                  <a:pt x="71494" y="49283"/>
                </a:lnTo>
                <a:lnTo>
                  <a:pt x="71457" y="49264"/>
                </a:lnTo>
                <a:lnTo>
                  <a:pt x="71159" y="49208"/>
                </a:lnTo>
                <a:lnTo>
                  <a:pt x="70954" y="49190"/>
                </a:lnTo>
                <a:lnTo>
                  <a:pt x="70712" y="49171"/>
                </a:lnTo>
                <a:close/>
                <a:moveTo>
                  <a:pt x="65089" y="49152"/>
                </a:moveTo>
                <a:lnTo>
                  <a:pt x="64996" y="49171"/>
                </a:lnTo>
                <a:lnTo>
                  <a:pt x="64940" y="49227"/>
                </a:lnTo>
                <a:lnTo>
                  <a:pt x="64922" y="49246"/>
                </a:lnTo>
                <a:lnTo>
                  <a:pt x="64922" y="49283"/>
                </a:lnTo>
                <a:lnTo>
                  <a:pt x="64922" y="49339"/>
                </a:lnTo>
                <a:lnTo>
                  <a:pt x="64959" y="49395"/>
                </a:lnTo>
                <a:lnTo>
                  <a:pt x="64978" y="49432"/>
                </a:lnTo>
                <a:lnTo>
                  <a:pt x="65034" y="49450"/>
                </a:lnTo>
                <a:lnTo>
                  <a:pt x="65127" y="49488"/>
                </a:lnTo>
                <a:lnTo>
                  <a:pt x="65276" y="49525"/>
                </a:lnTo>
                <a:lnTo>
                  <a:pt x="65425" y="49525"/>
                </a:lnTo>
                <a:lnTo>
                  <a:pt x="65722" y="49543"/>
                </a:lnTo>
                <a:lnTo>
                  <a:pt x="65927" y="49525"/>
                </a:lnTo>
                <a:lnTo>
                  <a:pt x="66113" y="49506"/>
                </a:lnTo>
                <a:lnTo>
                  <a:pt x="66411" y="49469"/>
                </a:lnTo>
                <a:lnTo>
                  <a:pt x="66672" y="49395"/>
                </a:lnTo>
                <a:lnTo>
                  <a:pt x="66728" y="49376"/>
                </a:lnTo>
                <a:lnTo>
                  <a:pt x="66746" y="49357"/>
                </a:lnTo>
                <a:lnTo>
                  <a:pt x="66728" y="49357"/>
                </a:lnTo>
                <a:lnTo>
                  <a:pt x="66579" y="49301"/>
                </a:lnTo>
                <a:lnTo>
                  <a:pt x="66430" y="49264"/>
                </a:lnTo>
                <a:lnTo>
                  <a:pt x="66132" y="49208"/>
                </a:lnTo>
                <a:lnTo>
                  <a:pt x="65518" y="49171"/>
                </a:lnTo>
                <a:lnTo>
                  <a:pt x="65331" y="49152"/>
                </a:lnTo>
                <a:close/>
                <a:moveTo>
                  <a:pt x="75404" y="49152"/>
                </a:moveTo>
                <a:lnTo>
                  <a:pt x="75255" y="49171"/>
                </a:lnTo>
                <a:lnTo>
                  <a:pt x="75143" y="49208"/>
                </a:lnTo>
                <a:lnTo>
                  <a:pt x="75106" y="49227"/>
                </a:lnTo>
                <a:lnTo>
                  <a:pt x="75087" y="49264"/>
                </a:lnTo>
                <a:lnTo>
                  <a:pt x="75069" y="49320"/>
                </a:lnTo>
                <a:lnTo>
                  <a:pt x="75069" y="49376"/>
                </a:lnTo>
                <a:lnTo>
                  <a:pt x="75087" y="49413"/>
                </a:lnTo>
                <a:lnTo>
                  <a:pt x="75106" y="49432"/>
                </a:lnTo>
                <a:lnTo>
                  <a:pt x="75199" y="49488"/>
                </a:lnTo>
                <a:lnTo>
                  <a:pt x="75311" y="49506"/>
                </a:lnTo>
                <a:lnTo>
                  <a:pt x="75441" y="49525"/>
                </a:lnTo>
                <a:lnTo>
                  <a:pt x="75571" y="49525"/>
                </a:lnTo>
                <a:lnTo>
                  <a:pt x="75758" y="49506"/>
                </a:lnTo>
                <a:lnTo>
                  <a:pt x="75962" y="49525"/>
                </a:lnTo>
                <a:lnTo>
                  <a:pt x="76297" y="49543"/>
                </a:lnTo>
                <a:lnTo>
                  <a:pt x="76446" y="49543"/>
                </a:lnTo>
                <a:lnTo>
                  <a:pt x="76595" y="49525"/>
                </a:lnTo>
                <a:lnTo>
                  <a:pt x="76707" y="49488"/>
                </a:lnTo>
                <a:lnTo>
                  <a:pt x="76744" y="49469"/>
                </a:lnTo>
                <a:lnTo>
                  <a:pt x="76782" y="49432"/>
                </a:lnTo>
                <a:lnTo>
                  <a:pt x="76800" y="49395"/>
                </a:lnTo>
                <a:lnTo>
                  <a:pt x="76782" y="49376"/>
                </a:lnTo>
                <a:lnTo>
                  <a:pt x="76763" y="49339"/>
                </a:lnTo>
                <a:lnTo>
                  <a:pt x="76726" y="49320"/>
                </a:lnTo>
                <a:lnTo>
                  <a:pt x="76633" y="49283"/>
                </a:lnTo>
                <a:lnTo>
                  <a:pt x="76521" y="49264"/>
                </a:lnTo>
                <a:lnTo>
                  <a:pt x="76260" y="49227"/>
                </a:lnTo>
                <a:lnTo>
                  <a:pt x="76111" y="49227"/>
                </a:lnTo>
                <a:lnTo>
                  <a:pt x="75888" y="49208"/>
                </a:lnTo>
                <a:lnTo>
                  <a:pt x="75571" y="49171"/>
                </a:lnTo>
                <a:lnTo>
                  <a:pt x="75404" y="49152"/>
                </a:lnTo>
                <a:close/>
                <a:moveTo>
                  <a:pt x="40123" y="49134"/>
                </a:moveTo>
                <a:lnTo>
                  <a:pt x="40029" y="49171"/>
                </a:lnTo>
                <a:lnTo>
                  <a:pt x="39955" y="49190"/>
                </a:lnTo>
                <a:lnTo>
                  <a:pt x="39881" y="49246"/>
                </a:lnTo>
                <a:lnTo>
                  <a:pt x="39862" y="49301"/>
                </a:lnTo>
                <a:lnTo>
                  <a:pt x="39843" y="49376"/>
                </a:lnTo>
                <a:lnTo>
                  <a:pt x="39862" y="49469"/>
                </a:lnTo>
                <a:lnTo>
                  <a:pt x="39918" y="49525"/>
                </a:lnTo>
                <a:lnTo>
                  <a:pt x="39974" y="49543"/>
                </a:lnTo>
                <a:lnTo>
                  <a:pt x="40067" y="49562"/>
                </a:lnTo>
                <a:lnTo>
                  <a:pt x="40253" y="49543"/>
                </a:lnTo>
                <a:lnTo>
                  <a:pt x="40402" y="49543"/>
                </a:lnTo>
                <a:lnTo>
                  <a:pt x="40588" y="49525"/>
                </a:lnTo>
                <a:lnTo>
                  <a:pt x="40923" y="49506"/>
                </a:lnTo>
                <a:lnTo>
                  <a:pt x="41091" y="49488"/>
                </a:lnTo>
                <a:lnTo>
                  <a:pt x="41202" y="49450"/>
                </a:lnTo>
                <a:lnTo>
                  <a:pt x="41240" y="49432"/>
                </a:lnTo>
                <a:lnTo>
                  <a:pt x="41258" y="49395"/>
                </a:lnTo>
                <a:lnTo>
                  <a:pt x="41258" y="49357"/>
                </a:lnTo>
                <a:lnTo>
                  <a:pt x="41221" y="49320"/>
                </a:lnTo>
                <a:lnTo>
                  <a:pt x="41091" y="49264"/>
                </a:lnTo>
                <a:lnTo>
                  <a:pt x="40923" y="49208"/>
                </a:lnTo>
                <a:lnTo>
                  <a:pt x="40681" y="49152"/>
                </a:lnTo>
                <a:lnTo>
                  <a:pt x="40439" y="49134"/>
                </a:lnTo>
                <a:close/>
                <a:moveTo>
                  <a:pt x="63134" y="49190"/>
                </a:moveTo>
                <a:lnTo>
                  <a:pt x="62837" y="49208"/>
                </a:lnTo>
                <a:lnTo>
                  <a:pt x="62613" y="49264"/>
                </a:lnTo>
                <a:lnTo>
                  <a:pt x="62539" y="49301"/>
                </a:lnTo>
                <a:lnTo>
                  <a:pt x="62483" y="49339"/>
                </a:lnTo>
                <a:lnTo>
                  <a:pt x="62464" y="49395"/>
                </a:lnTo>
                <a:lnTo>
                  <a:pt x="62483" y="49450"/>
                </a:lnTo>
                <a:lnTo>
                  <a:pt x="62520" y="49488"/>
                </a:lnTo>
                <a:lnTo>
                  <a:pt x="62557" y="49506"/>
                </a:lnTo>
                <a:lnTo>
                  <a:pt x="62669" y="49543"/>
                </a:lnTo>
                <a:lnTo>
                  <a:pt x="62799" y="49562"/>
                </a:lnTo>
                <a:lnTo>
                  <a:pt x="63228" y="49562"/>
                </a:lnTo>
                <a:lnTo>
                  <a:pt x="63451" y="49543"/>
                </a:lnTo>
                <a:lnTo>
                  <a:pt x="63619" y="49525"/>
                </a:lnTo>
                <a:lnTo>
                  <a:pt x="63898" y="49488"/>
                </a:lnTo>
                <a:lnTo>
                  <a:pt x="64028" y="49450"/>
                </a:lnTo>
                <a:lnTo>
                  <a:pt x="64121" y="49395"/>
                </a:lnTo>
                <a:lnTo>
                  <a:pt x="64158" y="49376"/>
                </a:lnTo>
                <a:lnTo>
                  <a:pt x="64158" y="49357"/>
                </a:lnTo>
                <a:lnTo>
                  <a:pt x="64158" y="49320"/>
                </a:lnTo>
                <a:lnTo>
                  <a:pt x="64121" y="49283"/>
                </a:lnTo>
                <a:lnTo>
                  <a:pt x="64065" y="49264"/>
                </a:lnTo>
                <a:lnTo>
                  <a:pt x="63972" y="49246"/>
                </a:lnTo>
                <a:lnTo>
                  <a:pt x="63730" y="49208"/>
                </a:lnTo>
                <a:lnTo>
                  <a:pt x="63451" y="49190"/>
                </a:lnTo>
                <a:close/>
                <a:moveTo>
                  <a:pt x="85997" y="49152"/>
                </a:moveTo>
                <a:lnTo>
                  <a:pt x="85681" y="49171"/>
                </a:lnTo>
                <a:lnTo>
                  <a:pt x="85513" y="49171"/>
                </a:lnTo>
                <a:lnTo>
                  <a:pt x="85383" y="49208"/>
                </a:lnTo>
                <a:lnTo>
                  <a:pt x="85271" y="49246"/>
                </a:lnTo>
                <a:lnTo>
                  <a:pt x="85253" y="49283"/>
                </a:lnTo>
                <a:lnTo>
                  <a:pt x="85234" y="49320"/>
                </a:lnTo>
                <a:lnTo>
                  <a:pt x="85234" y="49376"/>
                </a:lnTo>
                <a:lnTo>
                  <a:pt x="85234" y="49432"/>
                </a:lnTo>
                <a:lnTo>
                  <a:pt x="85253" y="49469"/>
                </a:lnTo>
                <a:lnTo>
                  <a:pt x="85290" y="49488"/>
                </a:lnTo>
                <a:lnTo>
                  <a:pt x="85364" y="49543"/>
                </a:lnTo>
                <a:lnTo>
                  <a:pt x="85476" y="49562"/>
                </a:lnTo>
                <a:lnTo>
                  <a:pt x="85588" y="49562"/>
                </a:lnTo>
                <a:lnTo>
                  <a:pt x="85718" y="49543"/>
                </a:lnTo>
                <a:lnTo>
                  <a:pt x="85886" y="49525"/>
                </a:lnTo>
                <a:lnTo>
                  <a:pt x="86091" y="49525"/>
                </a:lnTo>
                <a:lnTo>
                  <a:pt x="86370" y="49543"/>
                </a:lnTo>
                <a:lnTo>
                  <a:pt x="86500" y="49525"/>
                </a:lnTo>
                <a:lnTo>
                  <a:pt x="86630" y="49525"/>
                </a:lnTo>
                <a:lnTo>
                  <a:pt x="86724" y="49488"/>
                </a:lnTo>
                <a:lnTo>
                  <a:pt x="86798" y="49432"/>
                </a:lnTo>
                <a:lnTo>
                  <a:pt x="86817" y="49376"/>
                </a:lnTo>
                <a:lnTo>
                  <a:pt x="86835" y="49339"/>
                </a:lnTo>
                <a:lnTo>
                  <a:pt x="86835" y="49301"/>
                </a:lnTo>
                <a:lnTo>
                  <a:pt x="86817" y="49283"/>
                </a:lnTo>
                <a:lnTo>
                  <a:pt x="86742" y="49227"/>
                </a:lnTo>
                <a:lnTo>
                  <a:pt x="86630" y="49190"/>
                </a:lnTo>
                <a:lnTo>
                  <a:pt x="86519" y="49171"/>
                </a:lnTo>
                <a:lnTo>
                  <a:pt x="86407" y="49152"/>
                </a:lnTo>
                <a:close/>
                <a:moveTo>
                  <a:pt x="32917" y="49152"/>
                </a:moveTo>
                <a:lnTo>
                  <a:pt x="32619" y="49171"/>
                </a:lnTo>
                <a:lnTo>
                  <a:pt x="32471" y="49190"/>
                </a:lnTo>
                <a:lnTo>
                  <a:pt x="32340" y="49227"/>
                </a:lnTo>
                <a:lnTo>
                  <a:pt x="32228" y="49264"/>
                </a:lnTo>
                <a:lnTo>
                  <a:pt x="32191" y="49301"/>
                </a:lnTo>
                <a:lnTo>
                  <a:pt x="32173" y="49339"/>
                </a:lnTo>
                <a:lnTo>
                  <a:pt x="32154" y="49395"/>
                </a:lnTo>
                <a:lnTo>
                  <a:pt x="32135" y="49450"/>
                </a:lnTo>
                <a:lnTo>
                  <a:pt x="32154" y="49488"/>
                </a:lnTo>
                <a:lnTo>
                  <a:pt x="32173" y="49525"/>
                </a:lnTo>
                <a:lnTo>
                  <a:pt x="32191" y="49543"/>
                </a:lnTo>
                <a:lnTo>
                  <a:pt x="32228" y="49562"/>
                </a:lnTo>
                <a:lnTo>
                  <a:pt x="32340" y="49581"/>
                </a:lnTo>
                <a:lnTo>
                  <a:pt x="32545" y="49581"/>
                </a:lnTo>
                <a:lnTo>
                  <a:pt x="32713" y="49543"/>
                </a:lnTo>
                <a:lnTo>
                  <a:pt x="33197" y="49543"/>
                </a:lnTo>
                <a:lnTo>
                  <a:pt x="33457" y="49525"/>
                </a:lnTo>
                <a:lnTo>
                  <a:pt x="33550" y="49488"/>
                </a:lnTo>
                <a:lnTo>
                  <a:pt x="33643" y="49450"/>
                </a:lnTo>
                <a:lnTo>
                  <a:pt x="33699" y="49413"/>
                </a:lnTo>
                <a:lnTo>
                  <a:pt x="33737" y="49357"/>
                </a:lnTo>
                <a:lnTo>
                  <a:pt x="33755" y="49320"/>
                </a:lnTo>
                <a:lnTo>
                  <a:pt x="33755" y="49301"/>
                </a:lnTo>
                <a:lnTo>
                  <a:pt x="33737" y="49264"/>
                </a:lnTo>
                <a:lnTo>
                  <a:pt x="33699" y="49246"/>
                </a:lnTo>
                <a:lnTo>
                  <a:pt x="33588" y="49208"/>
                </a:lnTo>
                <a:lnTo>
                  <a:pt x="33476" y="49171"/>
                </a:lnTo>
                <a:lnTo>
                  <a:pt x="33327" y="49171"/>
                </a:lnTo>
                <a:lnTo>
                  <a:pt x="33122" y="49152"/>
                </a:lnTo>
                <a:close/>
                <a:moveTo>
                  <a:pt x="45410" y="49208"/>
                </a:moveTo>
                <a:lnTo>
                  <a:pt x="45094" y="49227"/>
                </a:lnTo>
                <a:lnTo>
                  <a:pt x="44963" y="49246"/>
                </a:lnTo>
                <a:lnTo>
                  <a:pt x="44852" y="49264"/>
                </a:lnTo>
                <a:lnTo>
                  <a:pt x="44758" y="49301"/>
                </a:lnTo>
                <a:lnTo>
                  <a:pt x="44703" y="49357"/>
                </a:lnTo>
                <a:lnTo>
                  <a:pt x="44684" y="49413"/>
                </a:lnTo>
                <a:lnTo>
                  <a:pt x="44721" y="49488"/>
                </a:lnTo>
                <a:lnTo>
                  <a:pt x="44740" y="49525"/>
                </a:lnTo>
                <a:lnTo>
                  <a:pt x="44777" y="49543"/>
                </a:lnTo>
                <a:lnTo>
                  <a:pt x="44889" y="49562"/>
                </a:lnTo>
                <a:lnTo>
                  <a:pt x="45038" y="49581"/>
                </a:lnTo>
                <a:lnTo>
                  <a:pt x="45187" y="49562"/>
                </a:lnTo>
                <a:lnTo>
                  <a:pt x="45485" y="49525"/>
                </a:lnTo>
                <a:lnTo>
                  <a:pt x="45708" y="49506"/>
                </a:lnTo>
                <a:lnTo>
                  <a:pt x="45876" y="49488"/>
                </a:lnTo>
                <a:lnTo>
                  <a:pt x="46211" y="49450"/>
                </a:lnTo>
                <a:lnTo>
                  <a:pt x="46360" y="49432"/>
                </a:lnTo>
                <a:lnTo>
                  <a:pt x="46471" y="49395"/>
                </a:lnTo>
                <a:lnTo>
                  <a:pt x="46509" y="49376"/>
                </a:lnTo>
                <a:lnTo>
                  <a:pt x="46527" y="49357"/>
                </a:lnTo>
                <a:lnTo>
                  <a:pt x="46527" y="49339"/>
                </a:lnTo>
                <a:lnTo>
                  <a:pt x="46509" y="49320"/>
                </a:lnTo>
                <a:lnTo>
                  <a:pt x="46341" y="49283"/>
                </a:lnTo>
                <a:lnTo>
                  <a:pt x="46080" y="49227"/>
                </a:lnTo>
                <a:lnTo>
                  <a:pt x="45764" y="49208"/>
                </a:lnTo>
                <a:close/>
                <a:moveTo>
                  <a:pt x="48277" y="49227"/>
                </a:moveTo>
                <a:lnTo>
                  <a:pt x="47961" y="49246"/>
                </a:lnTo>
                <a:lnTo>
                  <a:pt x="47663" y="49264"/>
                </a:lnTo>
                <a:lnTo>
                  <a:pt x="47439" y="49320"/>
                </a:lnTo>
                <a:lnTo>
                  <a:pt x="47346" y="49357"/>
                </a:lnTo>
                <a:lnTo>
                  <a:pt x="47291" y="49395"/>
                </a:lnTo>
                <a:lnTo>
                  <a:pt x="47272" y="49432"/>
                </a:lnTo>
                <a:lnTo>
                  <a:pt x="47309" y="49488"/>
                </a:lnTo>
                <a:lnTo>
                  <a:pt x="47328" y="49525"/>
                </a:lnTo>
                <a:lnTo>
                  <a:pt x="47384" y="49543"/>
                </a:lnTo>
                <a:lnTo>
                  <a:pt x="47495" y="49581"/>
                </a:lnTo>
                <a:lnTo>
                  <a:pt x="47793" y="49581"/>
                </a:lnTo>
                <a:lnTo>
                  <a:pt x="48091" y="49562"/>
                </a:lnTo>
                <a:lnTo>
                  <a:pt x="48315" y="49525"/>
                </a:lnTo>
                <a:lnTo>
                  <a:pt x="48482" y="49488"/>
                </a:lnTo>
                <a:lnTo>
                  <a:pt x="48743" y="49413"/>
                </a:lnTo>
                <a:lnTo>
                  <a:pt x="48873" y="49376"/>
                </a:lnTo>
                <a:lnTo>
                  <a:pt x="48948" y="49339"/>
                </a:lnTo>
                <a:lnTo>
                  <a:pt x="48966" y="49320"/>
                </a:lnTo>
                <a:lnTo>
                  <a:pt x="48985" y="49301"/>
                </a:lnTo>
                <a:lnTo>
                  <a:pt x="48966" y="49283"/>
                </a:lnTo>
                <a:lnTo>
                  <a:pt x="48929" y="49264"/>
                </a:lnTo>
                <a:lnTo>
                  <a:pt x="48799" y="49246"/>
                </a:lnTo>
                <a:lnTo>
                  <a:pt x="48575" y="49246"/>
                </a:lnTo>
                <a:lnTo>
                  <a:pt x="48277" y="49227"/>
                </a:lnTo>
                <a:close/>
                <a:moveTo>
                  <a:pt x="55613" y="49171"/>
                </a:moveTo>
                <a:lnTo>
                  <a:pt x="55334" y="49190"/>
                </a:lnTo>
                <a:lnTo>
                  <a:pt x="55185" y="49208"/>
                </a:lnTo>
                <a:lnTo>
                  <a:pt x="55054" y="49246"/>
                </a:lnTo>
                <a:lnTo>
                  <a:pt x="54961" y="49301"/>
                </a:lnTo>
                <a:lnTo>
                  <a:pt x="54924" y="49320"/>
                </a:lnTo>
                <a:lnTo>
                  <a:pt x="54905" y="49357"/>
                </a:lnTo>
                <a:lnTo>
                  <a:pt x="54905" y="49432"/>
                </a:lnTo>
                <a:lnTo>
                  <a:pt x="54905" y="49469"/>
                </a:lnTo>
                <a:lnTo>
                  <a:pt x="54924" y="49506"/>
                </a:lnTo>
                <a:lnTo>
                  <a:pt x="54961" y="49543"/>
                </a:lnTo>
                <a:lnTo>
                  <a:pt x="55054" y="49562"/>
                </a:lnTo>
                <a:lnTo>
                  <a:pt x="55185" y="49581"/>
                </a:lnTo>
                <a:lnTo>
                  <a:pt x="55315" y="49562"/>
                </a:lnTo>
                <a:lnTo>
                  <a:pt x="55445" y="49543"/>
                </a:lnTo>
                <a:lnTo>
                  <a:pt x="55631" y="49506"/>
                </a:lnTo>
                <a:lnTo>
                  <a:pt x="56115" y="49488"/>
                </a:lnTo>
                <a:lnTo>
                  <a:pt x="56264" y="49469"/>
                </a:lnTo>
                <a:lnTo>
                  <a:pt x="56395" y="49450"/>
                </a:lnTo>
                <a:lnTo>
                  <a:pt x="56488" y="49413"/>
                </a:lnTo>
                <a:lnTo>
                  <a:pt x="56506" y="49395"/>
                </a:lnTo>
                <a:lnTo>
                  <a:pt x="56525" y="49357"/>
                </a:lnTo>
                <a:lnTo>
                  <a:pt x="56506" y="49320"/>
                </a:lnTo>
                <a:lnTo>
                  <a:pt x="56488" y="49301"/>
                </a:lnTo>
                <a:lnTo>
                  <a:pt x="56413" y="49246"/>
                </a:lnTo>
                <a:lnTo>
                  <a:pt x="56320" y="49208"/>
                </a:lnTo>
                <a:lnTo>
                  <a:pt x="56209" y="49190"/>
                </a:lnTo>
                <a:lnTo>
                  <a:pt x="55985" y="49171"/>
                </a:lnTo>
                <a:close/>
                <a:moveTo>
                  <a:pt x="88120" y="49208"/>
                </a:moveTo>
                <a:lnTo>
                  <a:pt x="88008" y="49227"/>
                </a:lnTo>
                <a:lnTo>
                  <a:pt x="87934" y="49264"/>
                </a:lnTo>
                <a:lnTo>
                  <a:pt x="87897" y="49301"/>
                </a:lnTo>
                <a:lnTo>
                  <a:pt x="87878" y="49339"/>
                </a:lnTo>
                <a:lnTo>
                  <a:pt x="87878" y="49395"/>
                </a:lnTo>
                <a:lnTo>
                  <a:pt x="87878" y="49432"/>
                </a:lnTo>
                <a:lnTo>
                  <a:pt x="87897" y="49469"/>
                </a:lnTo>
                <a:lnTo>
                  <a:pt x="87915" y="49506"/>
                </a:lnTo>
                <a:lnTo>
                  <a:pt x="88008" y="49543"/>
                </a:lnTo>
                <a:lnTo>
                  <a:pt x="88101" y="49581"/>
                </a:lnTo>
                <a:lnTo>
                  <a:pt x="89032" y="49581"/>
                </a:lnTo>
                <a:lnTo>
                  <a:pt x="89144" y="49562"/>
                </a:lnTo>
                <a:lnTo>
                  <a:pt x="89218" y="49525"/>
                </a:lnTo>
                <a:lnTo>
                  <a:pt x="89256" y="49506"/>
                </a:lnTo>
                <a:lnTo>
                  <a:pt x="89274" y="49469"/>
                </a:lnTo>
                <a:lnTo>
                  <a:pt x="89274" y="49450"/>
                </a:lnTo>
                <a:lnTo>
                  <a:pt x="89274" y="49413"/>
                </a:lnTo>
                <a:lnTo>
                  <a:pt x="89218" y="49357"/>
                </a:lnTo>
                <a:lnTo>
                  <a:pt x="89144" y="49320"/>
                </a:lnTo>
                <a:lnTo>
                  <a:pt x="89032" y="49283"/>
                </a:lnTo>
                <a:lnTo>
                  <a:pt x="88809" y="49264"/>
                </a:lnTo>
                <a:lnTo>
                  <a:pt x="88660" y="49246"/>
                </a:lnTo>
                <a:lnTo>
                  <a:pt x="88492" y="49227"/>
                </a:lnTo>
                <a:lnTo>
                  <a:pt x="88232" y="49208"/>
                </a:lnTo>
                <a:close/>
                <a:moveTo>
                  <a:pt x="78327" y="49190"/>
                </a:moveTo>
                <a:lnTo>
                  <a:pt x="78066" y="49227"/>
                </a:lnTo>
                <a:lnTo>
                  <a:pt x="77954" y="49264"/>
                </a:lnTo>
                <a:lnTo>
                  <a:pt x="77861" y="49301"/>
                </a:lnTo>
                <a:lnTo>
                  <a:pt x="77787" y="49339"/>
                </a:lnTo>
                <a:lnTo>
                  <a:pt x="77750" y="49376"/>
                </a:lnTo>
                <a:lnTo>
                  <a:pt x="77750" y="49432"/>
                </a:lnTo>
                <a:lnTo>
                  <a:pt x="77768" y="49488"/>
                </a:lnTo>
                <a:lnTo>
                  <a:pt x="77824" y="49525"/>
                </a:lnTo>
                <a:lnTo>
                  <a:pt x="77899" y="49562"/>
                </a:lnTo>
                <a:lnTo>
                  <a:pt x="78085" y="49599"/>
                </a:lnTo>
                <a:lnTo>
                  <a:pt x="78327" y="49599"/>
                </a:lnTo>
                <a:lnTo>
                  <a:pt x="78587" y="49581"/>
                </a:lnTo>
                <a:lnTo>
                  <a:pt x="78830" y="49543"/>
                </a:lnTo>
                <a:lnTo>
                  <a:pt x="79034" y="49488"/>
                </a:lnTo>
                <a:lnTo>
                  <a:pt x="79109" y="49450"/>
                </a:lnTo>
                <a:lnTo>
                  <a:pt x="79165" y="49395"/>
                </a:lnTo>
                <a:lnTo>
                  <a:pt x="79183" y="49357"/>
                </a:lnTo>
                <a:lnTo>
                  <a:pt x="79183" y="49301"/>
                </a:lnTo>
                <a:lnTo>
                  <a:pt x="79146" y="49264"/>
                </a:lnTo>
                <a:lnTo>
                  <a:pt x="79072" y="49227"/>
                </a:lnTo>
                <a:lnTo>
                  <a:pt x="78867" y="49190"/>
                </a:lnTo>
                <a:close/>
                <a:moveTo>
                  <a:pt x="25191" y="49190"/>
                </a:moveTo>
                <a:lnTo>
                  <a:pt x="24856" y="49208"/>
                </a:lnTo>
                <a:lnTo>
                  <a:pt x="24688" y="49227"/>
                </a:lnTo>
                <a:lnTo>
                  <a:pt x="24539" y="49264"/>
                </a:lnTo>
                <a:lnTo>
                  <a:pt x="24483" y="49283"/>
                </a:lnTo>
                <a:lnTo>
                  <a:pt x="24428" y="49320"/>
                </a:lnTo>
                <a:lnTo>
                  <a:pt x="24409" y="49357"/>
                </a:lnTo>
                <a:lnTo>
                  <a:pt x="24390" y="49413"/>
                </a:lnTo>
                <a:lnTo>
                  <a:pt x="24409" y="49469"/>
                </a:lnTo>
                <a:lnTo>
                  <a:pt x="24428" y="49506"/>
                </a:lnTo>
                <a:lnTo>
                  <a:pt x="24465" y="49543"/>
                </a:lnTo>
                <a:lnTo>
                  <a:pt x="24521" y="49581"/>
                </a:lnTo>
                <a:lnTo>
                  <a:pt x="24651" y="49599"/>
                </a:lnTo>
                <a:lnTo>
                  <a:pt x="24800" y="49618"/>
                </a:lnTo>
                <a:lnTo>
                  <a:pt x="25116" y="49581"/>
                </a:lnTo>
                <a:lnTo>
                  <a:pt x="25340" y="49562"/>
                </a:lnTo>
                <a:lnTo>
                  <a:pt x="25563" y="49562"/>
                </a:lnTo>
                <a:lnTo>
                  <a:pt x="25898" y="49543"/>
                </a:lnTo>
                <a:lnTo>
                  <a:pt x="26085" y="49543"/>
                </a:lnTo>
                <a:lnTo>
                  <a:pt x="26233" y="49506"/>
                </a:lnTo>
                <a:lnTo>
                  <a:pt x="26327" y="49469"/>
                </a:lnTo>
                <a:lnTo>
                  <a:pt x="26364" y="49450"/>
                </a:lnTo>
                <a:lnTo>
                  <a:pt x="26364" y="49413"/>
                </a:lnTo>
                <a:lnTo>
                  <a:pt x="26364" y="49376"/>
                </a:lnTo>
                <a:lnTo>
                  <a:pt x="26327" y="49339"/>
                </a:lnTo>
                <a:lnTo>
                  <a:pt x="26233" y="49283"/>
                </a:lnTo>
                <a:lnTo>
                  <a:pt x="26103" y="49246"/>
                </a:lnTo>
                <a:lnTo>
                  <a:pt x="25936" y="49227"/>
                </a:lnTo>
                <a:lnTo>
                  <a:pt x="25619" y="49208"/>
                </a:lnTo>
                <a:lnTo>
                  <a:pt x="25414" y="49208"/>
                </a:lnTo>
                <a:lnTo>
                  <a:pt x="25191" y="49190"/>
                </a:lnTo>
                <a:close/>
                <a:moveTo>
                  <a:pt x="83056" y="49227"/>
                </a:moveTo>
                <a:lnTo>
                  <a:pt x="82888" y="49246"/>
                </a:lnTo>
                <a:lnTo>
                  <a:pt x="82758" y="49283"/>
                </a:lnTo>
                <a:lnTo>
                  <a:pt x="82721" y="49320"/>
                </a:lnTo>
                <a:lnTo>
                  <a:pt x="82702" y="49357"/>
                </a:lnTo>
                <a:lnTo>
                  <a:pt x="82702" y="49395"/>
                </a:lnTo>
                <a:lnTo>
                  <a:pt x="82721" y="49432"/>
                </a:lnTo>
                <a:lnTo>
                  <a:pt x="82739" y="49469"/>
                </a:lnTo>
                <a:lnTo>
                  <a:pt x="82777" y="49506"/>
                </a:lnTo>
                <a:lnTo>
                  <a:pt x="82888" y="49562"/>
                </a:lnTo>
                <a:lnTo>
                  <a:pt x="83019" y="49599"/>
                </a:lnTo>
                <a:lnTo>
                  <a:pt x="83298" y="49618"/>
                </a:lnTo>
                <a:lnTo>
                  <a:pt x="83689" y="49618"/>
                </a:lnTo>
                <a:lnTo>
                  <a:pt x="83949" y="49599"/>
                </a:lnTo>
                <a:lnTo>
                  <a:pt x="84080" y="49581"/>
                </a:lnTo>
                <a:lnTo>
                  <a:pt x="84192" y="49543"/>
                </a:lnTo>
                <a:lnTo>
                  <a:pt x="84285" y="49488"/>
                </a:lnTo>
                <a:lnTo>
                  <a:pt x="84322" y="49450"/>
                </a:lnTo>
                <a:lnTo>
                  <a:pt x="84340" y="49413"/>
                </a:lnTo>
                <a:lnTo>
                  <a:pt x="84340" y="49339"/>
                </a:lnTo>
                <a:lnTo>
                  <a:pt x="84322" y="49283"/>
                </a:lnTo>
                <a:lnTo>
                  <a:pt x="84285" y="49264"/>
                </a:lnTo>
                <a:lnTo>
                  <a:pt x="84210" y="49246"/>
                </a:lnTo>
                <a:lnTo>
                  <a:pt x="84061" y="49246"/>
                </a:lnTo>
                <a:lnTo>
                  <a:pt x="83931" y="49264"/>
                </a:lnTo>
                <a:lnTo>
                  <a:pt x="83670" y="49264"/>
                </a:lnTo>
                <a:lnTo>
                  <a:pt x="83261" y="49227"/>
                </a:lnTo>
                <a:close/>
                <a:moveTo>
                  <a:pt x="30255" y="49227"/>
                </a:moveTo>
                <a:lnTo>
                  <a:pt x="30069" y="49246"/>
                </a:lnTo>
                <a:lnTo>
                  <a:pt x="29920" y="49264"/>
                </a:lnTo>
                <a:lnTo>
                  <a:pt x="29790" y="49301"/>
                </a:lnTo>
                <a:lnTo>
                  <a:pt x="29752" y="49339"/>
                </a:lnTo>
                <a:lnTo>
                  <a:pt x="29715" y="49376"/>
                </a:lnTo>
                <a:lnTo>
                  <a:pt x="29659" y="49432"/>
                </a:lnTo>
                <a:lnTo>
                  <a:pt x="29641" y="49488"/>
                </a:lnTo>
                <a:lnTo>
                  <a:pt x="29641" y="49525"/>
                </a:lnTo>
                <a:lnTo>
                  <a:pt x="29641" y="49562"/>
                </a:lnTo>
                <a:lnTo>
                  <a:pt x="29659" y="49581"/>
                </a:lnTo>
                <a:lnTo>
                  <a:pt x="29696" y="49599"/>
                </a:lnTo>
                <a:lnTo>
                  <a:pt x="29771" y="49637"/>
                </a:lnTo>
                <a:lnTo>
                  <a:pt x="29864" y="49655"/>
                </a:lnTo>
                <a:lnTo>
                  <a:pt x="29976" y="49655"/>
                </a:lnTo>
                <a:lnTo>
                  <a:pt x="30143" y="49637"/>
                </a:lnTo>
                <a:lnTo>
                  <a:pt x="30367" y="49637"/>
                </a:lnTo>
                <a:lnTo>
                  <a:pt x="30683" y="49618"/>
                </a:lnTo>
                <a:lnTo>
                  <a:pt x="30832" y="49618"/>
                </a:lnTo>
                <a:lnTo>
                  <a:pt x="30981" y="49599"/>
                </a:lnTo>
                <a:lnTo>
                  <a:pt x="31093" y="49562"/>
                </a:lnTo>
                <a:lnTo>
                  <a:pt x="31130" y="49543"/>
                </a:lnTo>
                <a:lnTo>
                  <a:pt x="31167" y="49506"/>
                </a:lnTo>
                <a:lnTo>
                  <a:pt x="31186" y="49450"/>
                </a:lnTo>
                <a:lnTo>
                  <a:pt x="31186" y="49395"/>
                </a:lnTo>
                <a:lnTo>
                  <a:pt x="31149" y="49357"/>
                </a:lnTo>
                <a:lnTo>
                  <a:pt x="31093" y="49320"/>
                </a:lnTo>
                <a:lnTo>
                  <a:pt x="30962" y="49283"/>
                </a:lnTo>
                <a:lnTo>
                  <a:pt x="30832" y="49264"/>
                </a:lnTo>
                <a:lnTo>
                  <a:pt x="30571" y="49246"/>
                </a:lnTo>
                <a:lnTo>
                  <a:pt x="30255" y="49227"/>
                </a:lnTo>
                <a:close/>
                <a:moveTo>
                  <a:pt x="37516" y="49227"/>
                </a:moveTo>
                <a:lnTo>
                  <a:pt x="37386" y="49246"/>
                </a:lnTo>
                <a:lnTo>
                  <a:pt x="37255" y="49283"/>
                </a:lnTo>
                <a:lnTo>
                  <a:pt x="37181" y="49301"/>
                </a:lnTo>
                <a:lnTo>
                  <a:pt x="37144" y="49339"/>
                </a:lnTo>
                <a:lnTo>
                  <a:pt x="37125" y="49357"/>
                </a:lnTo>
                <a:lnTo>
                  <a:pt x="37125" y="49395"/>
                </a:lnTo>
                <a:lnTo>
                  <a:pt x="37144" y="49413"/>
                </a:lnTo>
                <a:lnTo>
                  <a:pt x="37181" y="49450"/>
                </a:lnTo>
                <a:lnTo>
                  <a:pt x="37274" y="49506"/>
                </a:lnTo>
                <a:lnTo>
                  <a:pt x="37535" y="49599"/>
                </a:lnTo>
                <a:lnTo>
                  <a:pt x="37702" y="49637"/>
                </a:lnTo>
                <a:lnTo>
                  <a:pt x="37926" y="49637"/>
                </a:lnTo>
                <a:lnTo>
                  <a:pt x="38205" y="49655"/>
                </a:lnTo>
                <a:lnTo>
                  <a:pt x="38466" y="49637"/>
                </a:lnTo>
                <a:lnTo>
                  <a:pt x="38577" y="49599"/>
                </a:lnTo>
                <a:lnTo>
                  <a:pt x="38689" y="49562"/>
                </a:lnTo>
                <a:lnTo>
                  <a:pt x="38801" y="49506"/>
                </a:lnTo>
                <a:lnTo>
                  <a:pt x="38819" y="49469"/>
                </a:lnTo>
                <a:lnTo>
                  <a:pt x="38838" y="49450"/>
                </a:lnTo>
                <a:lnTo>
                  <a:pt x="38838" y="49413"/>
                </a:lnTo>
                <a:lnTo>
                  <a:pt x="38819" y="49395"/>
                </a:lnTo>
                <a:lnTo>
                  <a:pt x="38763" y="49357"/>
                </a:lnTo>
                <a:lnTo>
                  <a:pt x="38670" y="49339"/>
                </a:lnTo>
                <a:lnTo>
                  <a:pt x="38559" y="49320"/>
                </a:lnTo>
                <a:lnTo>
                  <a:pt x="38354" y="49283"/>
                </a:lnTo>
                <a:lnTo>
                  <a:pt x="38075" y="49246"/>
                </a:lnTo>
                <a:lnTo>
                  <a:pt x="37795" y="49227"/>
                </a:lnTo>
                <a:close/>
                <a:moveTo>
                  <a:pt x="58741" y="49246"/>
                </a:moveTo>
                <a:lnTo>
                  <a:pt x="58499" y="49264"/>
                </a:lnTo>
                <a:lnTo>
                  <a:pt x="58350" y="49283"/>
                </a:lnTo>
                <a:lnTo>
                  <a:pt x="57828" y="49283"/>
                </a:lnTo>
                <a:lnTo>
                  <a:pt x="57679" y="49301"/>
                </a:lnTo>
                <a:lnTo>
                  <a:pt x="57549" y="49339"/>
                </a:lnTo>
                <a:lnTo>
                  <a:pt x="57512" y="49376"/>
                </a:lnTo>
                <a:lnTo>
                  <a:pt x="57475" y="49395"/>
                </a:lnTo>
                <a:lnTo>
                  <a:pt x="57437" y="49450"/>
                </a:lnTo>
                <a:lnTo>
                  <a:pt x="57437" y="49488"/>
                </a:lnTo>
                <a:lnTo>
                  <a:pt x="57437" y="49543"/>
                </a:lnTo>
                <a:lnTo>
                  <a:pt x="57475" y="49581"/>
                </a:lnTo>
                <a:lnTo>
                  <a:pt x="57512" y="49618"/>
                </a:lnTo>
                <a:lnTo>
                  <a:pt x="57568" y="49637"/>
                </a:lnTo>
                <a:lnTo>
                  <a:pt x="57698" y="49655"/>
                </a:lnTo>
                <a:lnTo>
                  <a:pt x="57847" y="49655"/>
                </a:lnTo>
                <a:lnTo>
                  <a:pt x="58163" y="49637"/>
                </a:lnTo>
                <a:lnTo>
                  <a:pt x="58368" y="49599"/>
                </a:lnTo>
                <a:lnTo>
                  <a:pt x="58536" y="49581"/>
                </a:lnTo>
                <a:lnTo>
                  <a:pt x="58759" y="49562"/>
                </a:lnTo>
                <a:lnTo>
                  <a:pt x="58871" y="49525"/>
                </a:lnTo>
                <a:lnTo>
                  <a:pt x="58964" y="49488"/>
                </a:lnTo>
                <a:lnTo>
                  <a:pt x="59020" y="49432"/>
                </a:lnTo>
                <a:lnTo>
                  <a:pt x="59039" y="49395"/>
                </a:lnTo>
                <a:lnTo>
                  <a:pt x="59057" y="49357"/>
                </a:lnTo>
                <a:lnTo>
                  <a:pt x="59039" y="49320"/>
                </a:lnTo>
                <a:lnTo>
                  <a:pt x="59020" y="49301"/>
                </a:lnTo>
                <a:lnTo>
                  <a:pt x="58945" y="49264"/>
                </a:lnTo>
                <a:lnTo>
                  <a:pt x="58852" y="49246"/>
                </a:lnTo>
                <a:close/>
                <a:moveTo>
                  <a:pt x="43306" y="49246"/>
                </a:moveTo>
                <a:lnTo>
                  <a:pt x="43064" y="49264"/>
                </a:lnTo>
                <a:lnTo>
                  <a:pt x="42822" y="49301"/>
                </a:lnTo>
                <a:lnTo>
                  <a:pt x="42617" y="49357"/>
                </a:lnTo>
                <a:lnTo>
                  <a:pt x="42543" y="49395"/>
                </a:lnTo>
                <a:lnTo>
                  <a:pt x="42487" y="49432"/>
                </a:lnTo>
                <a:lnTo>
                  <a:pt x="42450" y="49469"/>
                </a:lnTo>
                <a:lnTo>
                  <a:pt x="42450" y="49525"/>
                </a:lnTo>
                <a:lnTo>
                  <a:pt x="42487" y="49581"/>
                </a:lnTo>
                <a:lnTo>
                  <a:pt x="42562" y="49637"/>
                </a:lnTo>
                <a:lnTo>
                  <a:pt x="42636" y="49674"/>
                </a:lnTo>
                <a:lnTo>
                  <a:pt x="42710" y="49674"/>
                </a:lnTo>
                <a:lnTo>
                  <a:pt x="42934" y="49655"/>
                </a:lnTo>
                <a:lnTo>
                  <a:pt x="43139" y="49618"/>
                </a:lnTo>
                <a:lnTo>
                  <a:pt x="43306" y="49581"/>
                </a:lnTo>
                <a:lnTo>
                  <a:pt x="43418" y="49543"/>
                </a:lnTo>
                <a:lnTo>
                  <a:pt x="43623" y="49450"/>
                </a:lnTo>
                <a:lnTo>
                  <a:pt x="43716" y="49395"/>
                </a:lnTo>
                <a:lnTo>
                  <a:pt x="43753" y="49339"/>
                </a:lnTo>
                <a:lnTo>
                  <a:pt x="43753" y="49320"/>
                </a:lnTo>
                <a:lnTo>
                  <a:pt x="43734" y="49283"/>
                </a:lnTo>
                <a:lnTo>
                  <a:pt x="43697" y="49264"/>
                </a:lnTo>
                <a:lnTo>
                  <a:pt x="43641" y="49246"/>
                </a:lnTo>
                <a:close/>
                <a:moveTo>
                  <a:pt x="7485" y="49301"/>
                </a:moveTo>
                <a:lnTo>
                  <a:pt x="7169" y="49320"/>
                </a:lnTo>
                <a:lnTo>
                  <a:pt x="7038" y="49339"/>
                </a:lnTo>
                <a:lnTo>
                  <a:pt x="6927" y="49376"/>
                </a:lnTo>
                <a:lnTo>
                  <a:pt x="6833" y="49413"/>
                </a:lnTo>
                <a:lnTo>
                  <a:pt x="6796" y="49469"/>
                </a:lnTo>
                <a:lnTo>
                  <a:pt x="6778" y="49488"/>
                </a:lnTo>
                <a:lnTo>
                  <a:pt x="6778" y="49525"/>
                </a:lnTo>
                <a:lnTo>
                  <a:pt x="6815" y="49599"/>
                </a:lnTo>
                <a:lnTo>
                  <a:pt x="6852" y="49637"/>
                </a:lnTo>
                <a:lnTo>
                  <a:pt x="6889" y="49655"/>
                </a:lnTo>
                <a:lnTo>
                  <a:pt x="7001" y="49674"/>
                </a:lnTo>
                <a:lnTo>
                  <a:pt x="7150" y="49692"/>
                </a:lnTo>
                <a:lnTo>
                  <a:pt x="7299" y="49674"/>
                </a:lnTo>
                <a:lnTo>
                  <a:pt x="7597" y="49637"/>
                </a:lnTo>
                <a:lnTo>
                  <a:pt x="7802" y="49618"/>
                </a:lnTo>
                <a:lnTo>
                  <a:pt x="8267" y="49506"/>
                </a:lnTo>
                <a:lnTo>
                  <a:pt x="8528" y="49432"/>
                </a:lnTo>
                <a:lnTo>
                  <a:pt x="8584" y="49413"/>
                </a:lnTo>
                <a:lnTo>
                  <a:pt x="8602" y="49395"/>
                </a:lnTo>
                <a:lnTo>
                  <a:pt x="8435" y="49357"/>
                </a:lnTo>
                <a:lnTo>
                  <a:pt x="8174" y="49320"/>
                </a:lnTo>
                <a:lnTo>
                  <a:pt x="7839" y="49301"/>
                </a:lnTo>
                <a:close/>
                <a:moveTo>
                  <a:pt x="12214" y="49246"/>
                </a:moveTo>
                <a:lnTo>
                  <a:pt x="12084" y="49283"/>
                </a:lnTo>
                <a:lnTo>
                  <a:pt x="12028" y="49301"/>
                </a:lnTo>
                <a:lnTo>
                  <a:pt x="11991" y="49320"/>
                </a:lnTo>
                <a:lnTo>
                  <a:pt x="11953" y="49376"/>
                </a:lnTo>
                <a:lnTo>
                  <a:pt x="11935" y="49432"/>
                </a:lnTo>
                <a:lnTo>
                  <a:pt x="11935" y="49469"/>
                </a:lnTo>
                <a:lnTo>
                  <a:pt x="11953" y="49506"/>
                </a:lnTo>
                <a:lnTo>
                  <a:pt x="11972" y="49543"/>
                </a:lnTo>
                <a:lnTo>
                  <a:pt x="12009" y="49581"/>
                </a:lnTo>
                <a:lnTo>
                  <a:pt x="12121" y="49618"/>
                </a:lnTo>
                <a:lnTo>
                  <a:pt x="12270" y="49655"/>
                </a:lnTo>
                <a:lnTo>
                  <a:pt x="12549" y="49674"/>
                </a:lnTo>
                <a:lnTo>
                  <a:pt x="12735" y="49674"/>
                </a:lnTo>
                <a:lnTo>
                  <a:pt x="12903" y="49692"/>
                </a:lnTo>
                <a:lnTo>
                  <a:pt x="13294" y="49692"/>
                </a:lnTo>
                <a:lnTo>
                  <a:pt x="13424" y="49674"/>
                </a:lnTo>
                <a:lnTo>
                  <a:pt x="13499" y="49618"/>
                </a:lnTo>
                <a:lnTo>
                  <a:pt x="13536" y="49599"/>
                </a:lnTo>
                <a:lnTo>
                  <a:pt x="13555" y="49562"/>
                </a:lnTo>
                <a:lnTo>
                  <a:pt x="13555" y="49525"/>
                </a:lnTo>
                <a:lnTo>
                  <a:pt x="13536" y="49506"/>
                </a:lnTo>
                <a:lnTo>
                  <a:pt x="13480" y="49450"/>
                </a:lnTo>
                <a:lnTo>
                  <a:pt x="13368" y="49413"/>
                </a:lnTo>
                <a:lnTo>
                  <a:pt x="13257" y="49395"/>
                </a:lnTo>
                <a:lnTo>
                  <a:pt x="13015" y="49339"/>
                </a:lnTo>
                <a:lnTo>
                  <a:pt x="12884" y="49339"/>
                </a:lnTo>
                <a:lnTo>
                  <a:pt x="12661" y="49283"/>
                </a:lnTo>
                <a:lnTo>
                  <a:pt x="12363" y="49246"/>
                </a:lnTo>
                <a:close/>
                <a:moveTo>
                  <a:pt x="14728" y="49283"/>
                </a:moveTo>
                <a:lnTo>
                  <a:pt x="14597" y="49320"/>
                </a:lnTo>
                <a:lnTo>
                  <a:pt x="14485" y="49376"/>
                </a:lnTo>
                <a:lnTo>
                  <a:pt x="14467" y="49413"/>
                </a:lnTo>
                <a:lnTo>
                  <a:pt x="14430" y="49450"/>
                </a:lnTo>
                <a:lnTo>
                  <a:pt x="14430" y="49506"/>
                </a:lnTo>
                <a:lnTo>
                  <a:pt x="14430" y="49562"/>
                </a:lnTo>
                <a:lnTo>
                  <a:pt x="14448" y="49599"/>
                </a:lnTo>
                <a:lnTo>
                  <a:pt x="14485" y="49637"/>
                </a:lnTo>
                <a:lnTo>
                  <a:pt x="14597" y="49674"/>
                </a:lnTo>
                <a:lnTo>
                  <a:pt x="14728" y="49692"/>
                </a:lnTo>
                <a:lnTo>
                  <a:pt x="15007" y="49692"/>
                </a:lnTo>
                <a:lnTo>
                  <a:pt x="15212" y="49674"/>
                </a:lnTo>
                <a:lnTo>
                  <a:pt x="15398" y="49674"/>
                </a:lnTo>
                <a:lnTo>
                  <a:pt x="15696" y="49655"/>
                </a:lnTo>
                <a:lnTo>
                  <a:pt x="15826" y="49655"/>
                </a:lnTo>
                <a:lnTo>
                  <a:pt x="15956" y="49637"/>
                </a:lnTo>
                <a:lnTo>
                  <a:pt x="16049" y="49599"/>
                </a:lnTo>
                <a:lnTo>
                  <a:pt x="16068" y="49562"/>
                </a:lnTo>
                <a:lnTo>
                  <a:pt x="16087" y="49543"/>
                </a:lnTo>
                <a:lnTo>
                  <a:pt x="16105" y="49488"/>
                </a:lnTo>
                <a:lnTo>
                  <a:pt x="16087" y="49450"/>
                </a:lnTo>
                <a:lnTo>
                  <a:pt x="16068" y="49413"/>
                </a:lnTo>
                <a:lnTo>
                  <a:pt x="16031" y="49395"/>
                </a:lnTo>
                <a:lnTo>
                  <a:pt x="15938" y="49357"/>
                </a:lnTo>
                <a:lnTo>
                  <a:pt x="15826" y="49320"/>
                </a:lnTo>
                <a:lnTo>
                  <a:pt x="15565" y="49301"/>
                </a:lnTo>
                <a:lnTo>
                  <a:pt x="15379" y="49301"/>
                </a:lnTo>
                <a:lnTo>
                  <a:pt x="15156" y="49283"/>
                </a:lnTo>
                <a:close/>
                <a:moveTo>
                  <a:pt x="19885" y="49283"/>
                </a:moveTo>
                <a:lnTo>
                  <a:pt x="19773" y="49301"/>
                </a:lnTo>
                <a:lnTo>
                  <a:pt x="19661" y="49339"/>
                </a:lnTo>
                <a:lnTo>
                  <a:pt x="19587" y="49376"/>
                </a:lnTo>
                <a:lnTo>
                  <a:pt x="19550" y="49432"/>
                </a:lnTo>
                <a:lnTo>
                  <a:pt x="19531" y="49488"/>
                </a:lnTo>
                <a:lnTo>
                  <a:pt x="19531" y="49562"/>
                </a:lnTo>
                <a:lnTo>
                  <a:pt x="19550" y="49599"/>
                </a:lnTo>
                <a:lnTo>
                  <a:pt x="19587" y="49637"/>
                </a:lnTo>
                <a:lnTo>
                  <a:pt x="19680" y="49674"/>
                </a:lnTo>
                <a:lnTo>
                  <a:pt x="19792" y="49692"/>
                </a:lnTo>
                <a:lnTo>
                  <a:pt x="19922" y="49692"/>
                </a:lnTo>
                <a:lnTo>
                  <a:pt x="20183" y="49674"/>
                </a:lnTo>
                <a:lnTo>
                  <a:pt x="20350" y="49674"/>
                </a:lnTo>
                <a:lnTo>
                  <a:pt x="20592" y="49655"/>
                </a:lnTo>
                <a:lnTo>
                  <a:pt x="20816" y="49637"/>
                </a:lnTo>
                <a:lnTo>
                  <a:pt x="20909" y="49599"/>
                </a:lnTo>
                <a:lnTo>
                  <a:pt x="21058" y="49543"/>
                </a:lnTo>
                <a:lnTo>
                  <a:pt x="21114" y="49506"/>
                </a:lnTo>
                <a:lnTo>
                  <a:pt x="21151" y="49469"/>
                </a:lnTo>
                <a:lnTo>
                  <a:pt x="21151" y="49450"/>
                </a:lnTo>
                <a:lnTo>
                  <a:pt x="21151" y="49432"/>
                </a:lnTo>
                <a:lnTo>
                  <a:pt x="21076" y="49395"/>
                </a:lnTo>
                <a:lnTo>
                  <a:pt x="20946" y="49357"/>
                </a:lnTo>
                <a:lnTo>
                  <a:pt x="20723" y="49320"/>
                </a:lnTo>
                <a:lnTo>
                  <a:pt x="20443" y="49301"/>
                </a:lnTo>
                <a:lnTo>
                  <a:pt x="20164" y="49283"/>
                </a:lnTo>
                <a:close/>
                <a:moveTo>
                  <a:pt x="80300" y="49339"/>
                </a:moveTo>
                <a:lnTo>
                  <a:pt x="80244" y="49357"/>
                </a:lnTo>
                <a:lnTo>
                  <a:pt x="80226" y="49395"/>
                </a:lnTo>
                <a:lnTo>
                  <a:pt x="80226" y="49432"/>
                </a:lnTo>
                <a:lnTo>
                  <a:pt x="80263" y="49506"/>
                </a:lnTo>
                <a:lnTo>
                  <a:pt x="80356" y="49562"/>
                </a:lnTo>
                <a:lnTo>
                  <a:pt x="80431" y="49618"/>
                </a:lnTo>
                <a:lnTo>
                  <a:pt x="80524" y="49637"/>
                </a:lnTo>
                <a:lnTo>
                  <a:pt x="80766" y="49674"/>
                </a:lnTo>
                <a:lnTo>
                  <a:pt x="80989" y="49692"/>
                </a:lnTo>
                <a:lnTo>
                  <a:pt x="81194" y="49674"/>
                </a:lnTo>
                <a:lnTo>
                  <a:pt x="81324" y="49637"/>
                </a:lnTo>
                <a:lnTo>
                  <a:pt x="81566" y="49525"/>
                </a:lnTo>
                <a:lnTo>
                  <a:pt x="81678" y="49488"/>
                </a:lnTo>
                <a:lnTo>
                  <a:pt x="81753" y="49432"/>
                </a:lnTo>
                <a:lnTo>
                  <a:pt x="81771" y="49395"/>
                </a:lnTo>
                <a:lnTo>
                  <a:pt x="81771" y="49376"/>
                </a:lnTo>
                <a:lnTo>
                  <a:pt x="81734" y="49376"/>
                </a:lnTo>
                <a:lnTo>
                  <a:pt x="81604" y="49339"/>
                </a:lnTo>
                <a:lnTo>
                  <a:pt x="81455" y="49339"/>
                </a:lnTo>
                <a:lnTo>
                  <a:pt x="81157" y="49357"/>
                </a:lnTo>
                <a:lnTo>
                  <a:pt x="80710" y="49357"/>
                </a:lnTo>
                <a:lnTo>
                  <a:pt x="80561" y="49339"/>
                </a:lnTo>
                <a:close/>
                <a:moveTo>
                  <a:pt x="9756" y="49283"/>
                </a:moveTo>
                <a:lnTo>
                  <a:pt x="9552" y="49301"/>
                </a:lnTo>
                <a:lnTo>
                  <a:pt x="9403" y="49339"/>
                </a:lnTo>
                <a:lnTo>
                  <a:pt x="9328" y="49357"/>
                </a:lnTo>
                <a:lnTo>
                  <a:pt x="9272" y="49395"/>
                </a:lnTo>
                <a:lnTo>
                  <a:pt x="9235" y="49432"/>
                </a:lnTo>
                <a:lnTo>
                  <a:pt x="9198" y="49488"/>
                </a:lnTo>
                <a:lnTo>
                  <a:pt x="9198" y="49543"/>
                </a:lnTo>
                <a:lnTo>
                  <a:pt x="9198" y="49581"/>
                </a:lnTo>
                <a:lnTo>
                  <a:pt x="9217" y="49637"/>
                </a:lnTo>
                <a:lnTo>
                  <a:pt x="9272" y="49655"/>
                </a:lnTo>
                <a:lnTo>
                  <a:pt x="9384" y="49692"/>
                </a:lnTo>
                <a:lnTo>
                  <a:pt x="9533" y="49711"/>
                </a:lnTo>
                <a:lnTo>
                  <a:pt x="9831" y="49711"/>
                </a:lnTo>
                <a:lnTo>
                  <a:pt x="10036" y="49692"/>
                </a:lnTo>
                <a:lnTo>
                  <a:pt x="10278" y="49692"/>
                </a:lnTo>
                <a:lnTo>
                  <a:pt x="10594" y="49711"/>
                </a:lnTo>
                <a:lnTo>
                  <a:pt x="10743" y="49692"/>
                </a:lnTo>
                <a:lnTo>
                  <a:pt x="10892" y="49674"/>
                </a:lnTo>
                <a:lnTo>
                  <a:pt x="11004" y="49637"/>
                </a:lnTo>
                <a:lnTo>
                  <a:pt x="11116" y="49581"/>
                </a:lnTo>
                <a:lnTo>
                  <a:pt x="11171" y="49525"/>
                </a:lnTo>
                <a:lnTo>
                  <a:pt x="11190" y="49488"/>
                </a:lnTo>
                <a:lnTo>
                  <a:pt x="11209" y="49450"/>
                </a:lnTo>
                <a:lnTo>
                  <a:pt x="11190" y="49413"/>
                </a:lnTo>
                <a:lnTo>
                  <a:pt x="11153" y="49376"/>
                </a:lnTo>
                <a:lnTo>
                  <a:pt x="11097" y="49357"/>
                </a:lnTo>
                <a:lnTo>
                  <a:pt x="10967" y="49320"/>
                </a:lnTo>
                <a:lnTo>
                  <a:pt x="10799" y="49320"/>
                </a:lnTo>
                <a:lnTo>
                  <a:pt x="10650" y="49301"/>
                </a:lnTo>
                <a:lnTo>
                  <a:pt x="10129" y="49301"/>
                </a:lnTo>
                <a:lnTo>
                  <a:pt x="9756" y="49283"/>
                </a:lnTo>
                <a:close/>
                <a:moveTo>
                  <a:pt x="28095" y="49283"/>
                </a:moveTo>
                <a:lnTo>
                  <a:pt x="27760" y="49301"/>
                </a:lnTo>
                <a:lnTo>
                  <a:pt x="27444" y="49339"/>
                </a:lnTo>
                <a:lnTo>
                  <a:pt x="27313" y="49357"/>
                </a:lnTo>
                <a:lnTo>
                  <a:pt x="27202" y="49395"/>
                </a:lnTo>
                <a:lnTo>
                  <a:pt x="27109" y="49432"/>
                </a:lnTo>
                <a:lnTo>
                  <a:pt x="27053" y="49469"/>
                </a:lnTo>
                <a:lnTo>
                  <a:pt x="27015" y="49525"/>
                </a:lnTo>
                <a:lnTo>
                  <a:pt x="27034" y="49599"/>
                </a:lnTo>
                <a:lnTo>
                  <a:pt x="27071" y="49637"/>
                </a:lnTo>
                <a:lnTo>
                  <a:pt x="27109" y="49674"/>
                </a:lnTo>
                <a:lnTo>
                  <a:pt x="27220" y="49711"/>
                </a:lnTo>
                <a:lnTo>
                  <a:pt x="27537" y="49711"/>
                </a:lnTo>
                <a:lnTo>
                  <a:pt x="27853" y="49655"/>
                </a:lnTo>
                <a:lnTo>
                  <a:pt x="28077" y="49618"/>
                </a:lnTo>
                <a:lnTo>
                  <a:pt x="28244" y="49581"/>
                </a:lnTo>
                <a:lnTo>
                  <a:pt x="28542" y="49506"/>
                </a:lnTo>
                <a:lnTo>
                  <a:pt x="28672" y="49450"/>
                </a:lnTo>
                <a:lnTo>
                  <a:pt x="28766" y="49395"/>
                </a:lnTo>
                <a:lnTo>
                  <a:pt x="28821" y="49357"/>
                </a:lnTo>
                <a:lnTo>
                  <a:pt x="28803" y="49339"/>
                </a:lnTo>
                <a:lnTo>
                  <a:pt x="28784" y="49320"/>
                </a:lnTo>
                <a:lnTo>
                  <a:pt x="28635" y="49301"/>
                </a:lnTo>
                <a:lnTo>
                  <a:pt x="28393" y="49283"/>
                </a:lnTo>
                <a:close/>
                <a:moveTo>
                  <a:pt x="34816" y="49301"/>
                </a:moveTo>
                <a:lnTo>
                  <a:pt x="34686" y="49320"/>
                </a:lnTo>
                <a:lnTo>
                  <a:pt x="34630" y="49339"/>
                </a:lnTo>
                <a:lnTo>
                  <a:pt x="34593" y="49357"/>
                </a:lnTo>
                <a:lnTo>
                  <a:pt x="34574" y="49395"/>
                </a:lnTo>
                <a:lnTo>
                  <a:pt x="34556" y="49432"/>
                </a:lnTo>
                <a:lnTo>
                  <a:pt x="34556" y="49488"/>
                </a:lnTo>
                <a:lnTo>
                  <a:pt x="34574" y="49543"/>
                </a:lnTo>
                <a:lnTo>
                  <a:pt x="34612" y="49599"/>
                </a:lnTo>
                <a:lnTo>
                  <a:pt x="34649" y="49618"/>
                </a:lnTo>
                <a:lnTo>
                  <a:pt x="34761" y="49674"/>
                </a:lnTo>
                <a:lnTo>
                  <a:pt x="34909" y="49711"/>
                </a:lnTo>
                <a:lnTo>
                  <a:pt x="35077" y="49711"/>
                </a:lnTo>
                <a:lnTo>
                  <a:pt x="35431" y="49692"/>
                </a:lnTo>
                <a:lnTo>
                  <a:pt x="35673" y="49674"/>
                </a:lnTo>
                <a:lnTo>
                  <a:pt x="35840" y="49655"/>
                </a:lnTo>
                <a:lnTo>
                  <a:pt x="36157" y="49581"/>
                </a:lnTo>
                <a:lnTo>
                  <a:pt x="36287" y="49543"/>
                </a:lnTo>
                <a:lnTo>
                  <a:pt x="36380" y="49488"/>
                </a:lnTo>
                <a:lnTo>
                  <a:pt x="36418" y="49469"/>
                </a:lnTo>
                <a:lnTo>
                  <a:pt x="36436" y="49450"/>
                </a:lnTo>
                <a:lnTo>
                  <a:pt x="36418" y="49432"/>
                </a:lnTo>
                <a:lnTo>
                  <a:pt x="36399" y="49413"/>
                </a:lnTo>
                <a:lnTo>
                  <a:pt x="36269" y="49357"/>
                </a:lnTo>
                <a:lnTo>
                  <a:pt x="36138" y="49339"/>
                </a:lnTo>
                <a:lnTo>
                  <a:pt x="35989" y="49320"/>
                </a:lnTo>
                <a:lnTo>
                  <a:pt x="35859" y="49320"/>
                </a:lnTo>
                <a:lnTo>
                  <a:pt x="35561" y="49339"/>
                </a:lnTo>
                <a:lnTo>
                  <a:pt x="35282" y="49339"/>
                </a:lnTo>
                <a:lnTo>
                  <a:pt x="35096" y="49320"/>
                </a:lnTo>
                <a:lnTo>
                  <a:pt x="34965" y="49301"/>
                </a:lnTo>
                <a:close/>
                <a:moveTo>
                  <a:pt x="90466" y="49227"/>
                </a:moveTo>
                <a:lnTo>
                  <a:pt x="90391" y="49246"/>
                </a:lnTo>
                <a:lnTo>
                  <a:pt x="90335" y="49283"/>
                </a:lnTo>
                <a:lnTo>
                  <a:pt x="90298" y="49339"/>
                </a:lnTo>
                <a:lnTo>
                  <a:pt x="90298" y="49395"/>
                </a:lnTo>
                <a:lnTo>
                  <a:pt x="90298" y="49450"/>
                </a:lnTo>
                <a:lnTo>
                  <a:pt x="90317" y="49506"/>
                </a:lnTo>
                <a:lnTo>
                  <a:pt x="90391" y="49599"/>
                </a:lnTo>
                <a:lnTo>
                  <a:pt x="90466" y="49655"/>
                </a:lnTo>
                <a:lnTo>
                  <a:pt x="90578" y="49692"/>
                </a:lnTo>
                <a:lnTo>
                  <a:pt x="90689" y="49711"/>
                </a:lnTo>
                <a:lnTo>
                  <a:pt x="90801" y="49711"/>
                </a:lnTo>
                <a:lnTo>
                  <a:pt x="90894" y="49674"/>
                </a:lnTo>
                <a:lnTo>
                  <a:pt x="90968" y="49599"/>
                </a:lnTo>
                <a:lnTo>
                  <a:pt x="91062" y="49506"/>
                </a:lnTo>
                <a:lnTo>
                  <a:pt x="91080" y="49450"/>
                </a:lnTo>
                <a:lnTo>
                  <a:pt x="91080" y="49395"/>
                </a:lnTo>
                <a:lnTo>
                  <a:pt x="91062" y="49357"/>
                </a:lnTo>
                <a:lnTo>
                  <a:pt x="91006" y="49339"/>
                </a:lnTo>
                <a:lnTo>
                  <a:pt x="90857" y="49301"/>
                </a:lnTo>
                <a:lnTo>
                  <a:pt x="90671" y="49246"/>
                </a:lnTo>
                <a:lnTo>
                  <a:pt x="90559" y="49227"/>
                </a:lnTo>
                <a:close/>
                <a:moveTo>
                  <a:pt x="17911" y="49320"/>
                </a:moveTo>
                <a:lnTo>
                  <a:pt x="17576" y="49339"/>
                </a:lnTo>
                <a:lnTo>
                  <a:pt x="17278" y="49376"/>
                </a:lnTo>
                <a:lnTo>
                  <a:pt x="17148" y="49395"/>
                </a:lnTo>
                <a:lnTo>
                  <a:pt x="17055" y="49432"/>
                </a:lnTo>
                <a:lnTo>
                  <a:pt x="16980" y="49469"/>
                </a:lnTo>
                <a:lnTo>
                  <a:pt x="16943" y="49525"/>
                </a:lnTo>
                <a:lnTo>
                  <a:pt x="16943" y="49599"/>
                </a:lnTo>
                <a:lnTo>
                  <a:pt x="16980" y="49674"/>
                </a:lnTo>
                <a:lnTo>
                  <a:pt x="17036" y="49711"/>
                </a:lnTo>
                <a:lnTo>
                  <a:pt x="17148" y="49730"/>
                </a:lnTo>
                <a:lnTo>
                  <a:pt x="17260" y="49730"/>
                </a:lnTo>
                <a:lnTo>
                  <a:pt x="17409" y="49711"/>
                </a:lnTo>
                <a:lnTo>
                  <a:pt x="17669" y="49692"/>
                </a:lnTo>
                <a:lnTo>
                  <a:pt x="17855" y="49655"/>
                </a:lnTo>
                <a:lnTo>
                  <a:pt x="18116" y="49637"/>
                </a:lnTo>
                <a:lnTo>
                  <a:pt x="18377" y="49581"/>
                </a:lnTo>
                <a:lnTo>
                  <a:pt x="18451" y="49543"/>
                </a:lnTo>
                <a:lnTo>
                  <a:pt x="18581" y="49469"/>
                </a:lnTo>
                <a:lnTo>
                  <a:pt x="18637" y="49432"/>
                </a:lnTo>
                <a:lnTo>
                  <a:pt x="18675" y="49413"/>
                </a:lnTo>
                <a:lnTo>
                  <a:pt x="18675" y="49395"/>
                </a:lnTo>
                <a:lnTo>
                  <a:pt x="18675" y="49376"/>
                </a:lnTo>
                <a:lnTo>
                  <a:pt x="18619" y="49357"/>
                </a:lnTo>
                <a:lnTo>
                  <a:pt x="18470" y="49339"/>
                </a:lnTo>
                <a:lnTo>
                  <a:pt x="18228" y="49320"/>
                </a:lnTo>
                <a:close/>
                <a:moveTo>
                  <a:pt x="22715" y="49357"/>
                </a:moveTo>
                <a:lnTo>
                  <a:pt x="22417" y="49376"/>
                </a:lnTo>
                <a:lnTo>
                  <a:pt x="22193" y="49413"/>
                </a:lnTo>
                <a:lnTo>
                  <a:pt x="22100" y="49450"/>
                </a:lnTo>
                <a:lnTo>
                  <a:pt x="22044" y="49488"/>
                </a:lnTo>
                <a:lnTo>
                  <a:pt x="22026" y="49543"/>
                </a:lnTo>
                <a:lnTo>
                  <a:pt x="22044" y="49599"/>
                </a:lnTo>
                <a:lnTo>
                  <a:pt x="22063" y="49637"/>
                </a:lnTo>
                <a:lnTo>
                  <a:pt x="22100" y="49674"/>
                </a:lnTo>
                <a:lnTo>
                  <a:pt x="22212" y="49711"/>
                </a:lnTo>
                <a:lnTo>
                  <a:pt x="22324" y="49730"/>
                </a:lnTo>
                <a:lnTo>
                  <a:pt x="22473" y="49711"/>
                </a:lnTo>
                <a:lnTo>
                  <a:pt x="22752" y="49692"/>
                </a:lnTo>
                <a:lnTo>
                  <a:pt x="22957" y="49655"/>
                </a:lnTo>
                <a:lnTo>
                  <a:pt x="23106" y="49618"/>
                </a:lnTo>
                <a:lnTo>
                  <a:pt x="23385" y="49562"/>
                </a:lnTo>
                <a:lnTo>
                  <a:pt x="23608" y="49488"/>
                </a:lnTo>
                <a:lnTo>
                  <a:pt x="23664" y="49450"/>
                </a:lnTo>
                <a:lnTo>
                  <a:pt x="23664" y="49432"/>
                </a:lnTo>
                <a:lnTo>
                  <a:pt x="23646" y="49432"/>
                </a:lnTo>
                <a:lnTo>
                  <a:pt x="23515" y="49395"/>
                </a:lnTo>
                <a:lnTo>
                  <a:pt x="23292" y="49376"/>
                </a:lnTo>
                <a:lnTo>
                  <a:pt x="23013" y="49357"/>
                </a:lnTo>
                <a:close/>
                <a:moveTo>
                  <a:pt x="2272" y="49283"/>
                </a:moveTo>
                <a:lnTo>
                  <a:pt x="2142" y="49301"/>
                </a:lnTo>
                <a:lnTo>
                  <a:pt x="2030" y="49320"/>
                </a:lnTo>
                <a:lnTo>
                  <a:pt x="1993" y="49339"/>
                </a:lnTo>
                <a:lnTo>
                  <a:pt x="1956" y="49376"/>
                </a:lnTo>
                <a:lnTo>
                  <a:pt x="1937" y="49413"/>
                </a:lnTo>
                <a:lnTo>
                  <a:pt x="1918" y="49469"/>
                </a:lnTo>
                <a:lnTo>
                  <a:pt x="1918" y="49506"/>
                </a:lnTo>
                <a:lnTo>
                  <a:pt x="1937" y="49543"/>
                </a:lnTo>
                <a:lnTo>
                  <a:pt x="1993" y="49618"/>
                </a:lnTo>
                <a:lnTo>
                  <a:pt x="2067" y="49655"/>
                </a:lnTo>
                <a:lnTo>
                  <a:pt x="2179" y="49692"/>
                </a:lnTo>
                <a:lnTo>
                  <a:pt x="2402" y="49711"/>
                </a:lnTo>
                <a:lnTo>
                  <a:pt x="2551" y="49711"/>
                </a:lnTo>
                <a:lnTo>
                  <a:pt x="2719" y="49730"/>
                </a:lnTo>
                <a:lnTo>
                  <a:pt x="2961" y="49748"/>
                </a:lnTo>
                <a:lnTo>
                  <a:pt x="3091" y="49748"/>
                </a:lnTo>
                <a:lnTo>
                  <a:pt x="3184" y="49730"/>
                </a:lnTo>
                <a:lnTo>
                  <a:pt x="3277" y="49692"/>
                </a:lnTo>
                <a:lnTo>
                  <a:pt x="3315" y="49674"/>
                </a:lnTo>
                <a:lnTo>
                  <a:pt x="3333" y="49637"/>
                </a:lnTo>
                <a:lnTo>
                  <a:pt x="3333" y="49599"/>
                </a:lnTo>
                <a:lnTo>
                  <a:pt x="3333" y="49562"/>
                </a:lnTo>
                <a:lnTo>
                  <a:pt x="3277" y="49506"/>
                </a:lnTo>
                <a:lnTo>
                  <a:pt x="3203" y="49469"/>
                </a:lnTo>
                <a:lnTo>
                  <a:pt x="3091" y="49432"/>
                </a:lnTo>
                <a:lnTo>
                  <a:pt x="2868" y="49376"/>
                </a:lnTo>
                <a:lnTo>
                  <a:pt x="2719" y="49357"/>
                </a:lnTo>
                <a:lnTo>
                  <a:pt x="2533" y="49320"/>
                </a:lnTo>
                <a:lnTo>
                  <a:pt x="2272" y="49283"/>
                </a:lnTo>
                <a:close/>
                <a:moveTo>
                  <a:pt x="4599" y="49301"/>
                </a:moveTo>
                <a:lnTo>
                  <a:pt x="4432" y="49320"/>
                </a:lnTo>
                <a:lnTo>
                  <a:pt x="4357" y="49320"/>
                </a:lnTo>
                <a:lnTo>
                  <a:pt x="4283" y="49357"/>
                </a:lnTo>
                <a:lnTo>
                  <a:pt x="4246" y="49395"/>
                </a:lnTo>
                <a:lnTo>
                  <a:pt x="4208" y="49432"/>
                </a:lnTo>
                <a:lnTo>
                  <a:pt x="4190" y="49488"/>
                </a:lnTo>
                <a:lnTo>
                  <a:pt x="4190" y="49543"/>
                </a:lnTo>
                <a:lnTo>
                  <a:pt x="4208" y="49581"/>
                </a:lnTo>
                <a:lnTo>
                  <a:pt x="4246" y="49618"/>
                </a:lnTo>
                <a:lnTo>
                  <a:pt x="4376" y="49674"/>
                </a:lnTo>
                <a:lnTo>
                  <a:pt x="4543" y="49711"/>
                </a:lnTo>
                <a:lnTo>
                  <a:pt x="4711" y="49748"/>
                </a:lnTo>
                <a:lnTo>
                  <a:pt x="4897" y="49748"/>
                </a:lnTo>
                <a:lnTo>
                  <a:pt x="5121" y="49767"/>
                </a:lnTo>
                <a:lnTo>
                  <a:pt x="5325" y="49767"/>
                </a:lnTo>
                <a:lnTo>
                  <a:pt x="5605" y="49786"/>
                </a:lnTo>
                <a:lnTo>
                  <a:pt x="5754" y="49786"/>
                </a:lnTo>
                <a:lnTo>
                  <a:pt x="5884" y="49767"/>
                </a:lnTo>
                <a:lnTo>
                  <a:pt x="5977" y="49730"/>
                </a:lnTo>
                <a:lnTo>
                  <a:pt x="6014" y="49711"/>
                </a:lnTo>
                <a:lnTo>
                  <a:pt x="6052" y="49674"/>
                </a:lnTo>
                <a:lnTo>
                  <a:pt x="6089" y="49618"/>
                </a:lnTo>
                <a:lnTo>
                  <a:pt x="6089" y="49581"/>
                </a:lnTo>
                <a:lnTo>
                  <a:pt x="6089" y="49543"/>
                </a:lnTo>
                <a:lnTo>
                  <a:pt x="6070" y="49506"/>
                </a:lnTo>
                <a:lnTo>
                  <a:pt x="5996" y="49450"/>
                </a:lnTo>
                <a:lnTo>
                  <a:pt x="5884" y="49432"/>
                </a:lnTo>
                <a:lnTo>
                  <a:pt x="5754" y="49413"/>
                </a:lnTo>
                <a:lnTo>
                  <a:pt x="5623" y="49395"/>
                </a:lnTo>
                <a:lnTo>
                  <a:pt x="5418" y="49395"/>
                </a:lnTo>
                <a:lnTo>
                  <a:pt x="5158" y="49357"/>
                </a:lnTo>
                <a:lnTo>
                  <a:pt x="4785" y="49301"/>
                </a:lnTo>
                <a:close/>
                <a:moveTo>
                  <a:pt x="317" y="49376"/>
                </a:moveTo>
                <a:lnTo>
                  <a:pt x="150" y="49413"/>
                </a:lnTo>
                <a:lnTo>
                  <a:pt x="94" y="49450"/>
                </a:lnTo>
                <a:lnTo>
                  <a:pt x="38" y="49488"/>
                </a:lnTo>
                <a:lnTo>
                  <a:pt x="1" y="49543"/>
                </a:lnTo>
                <a:lnTo>
                  <a:pt x="1" y="49599"/>
                </a:lnTo>
                <a:lnTo>
                  <a:pt x="1" y="49674"/>
                </a:lnTo>
                <a:lnTo>
                  <a:pt x="38" y="49767"/>
                </a:lnTo>
                <a:lnTo>
                  <a:pt x="75" y="49804"/>
                </a:lnTo>
                <a:lnTo>
                  <a:pt x="131" y="49841"/>
                </a:lnTo>
                <a:lnTo>
                  <a:pt x="187" y="49841"/>
                </a:lnTo>
                <a:lnTo>
                  <a:pt x="261" y="49823"/>
                </a:lnTo>
                <a:lnTo>
                  <a:pt x="392" y="49786"/>
                </a:lnTo>
                <a:lnTo>
                  <a:pt x="485" y="49748"/>
                </a:lnTo>
                <a:lnTo>
                  <a:pt x="596" y="49711"/>
                </a:lnTo>
                <a:lnTo>
                  <a:pt x="764" y="49655"/>
                </a:lnTo>
                <a:lnTo>
                  <a:pt x="838" y="49599"/>
                </a:lnTo>
                <a:lnTo>
                  <a:pt x="894" y="49562"/>
                </a:lnTo>
                <a:lnTo>
                  <a:pt x="913" y="49506"/>
                </a:lnTo>
                <a:lnTo>
                  <a:pt x="913" y="49488"/>
                </a:lnTo>
                <a:lnTo>
                  <a:pt x="894" y="49450"/>
                </a:lnTo>
                <a:lnTo>
                  <a:pt x="801" y="49413"/>
                </a:lnTo>
                <a:lnTo>
                  <a:pt x="671" y="49395"/>
                </a:lnTo>
                <a:lnTo>
                  <a:pt x="503" y="49376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50"/>
          </a:p>
        </p:txBody>
      </p:sp>
      <p:sp>
        <p:nvSpPr>
          <p:cNvPr id="44" name="Google Shape;44;p8"/>
          <p:cNvSpPr txBox="1">
            <a:spLocks noGrp="1"/>
          </p:cNvSpPr>
          <p:nvPr>
            <p:ph type="title"/>
          </p:nvPr>
        </p:nvSpPr>
        <p:spPr>
          <a:xfrm>
            <a:off x="667727" y="205975"/>
            <a:ext cx="5522625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45" name="Google Shape;45;p8"/>
          <p:cNvSpPr txBox="1">
            <a:spLocks noGrp="1"/>
          </p:cNvSpPr>
          <p:nvPr>
            <p:ph type="sldNum" idx="12"/>
          </p:nvPr>
        </p:nvSpPr>
        <p:spPr>
          <a:xfrm>
            <a:off x="0" y="4521250"/>
            <a:ext cx="68580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2709570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1_Title onl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8"/>
          <p:cNvSpPr/>
          <p:nvPr/>
        </p:nvSpPr>
        <p:spPr>
          <a:xfrm>
            <a:off x="108171" y="157130"/>
            <a:ext cx="6641591" cy="4829191"/>
          </a:xfrm>
          <a:custGeom>
            <a:avLst/>
            <a:gdLst/>
            <a:ahLst/>
            <a:cxnLst/>
            <a:rect l="l" t="t" r="r" b="b"/>
            <a:pathLst>
              <a:path w="91397" h="49842" extrusionOk="0">
                <a:moveTo>
                  <a:pt x="37497" y="57"/>
                </a:moveTo>
                <a:lnTo>
                  <a:pt x="37348" y="75"/>
                </a:lnTo>
                <a:lnTo>
                  <a:pt x="37218" y="94"/>
                </a:lnTo>
                <a:lnTo>
                  <a:pt x="37106" y="150"/>
                </a:lnTo>
                <a:lnTo>
                  <a:pt x="37069" y="168"/>
                </a:lnTo>
                <a:lnTo>
                  <a:pt x="37051" y="206"/>
                </a:lnTo>
                <a:lnTo>
                  <a:pt x="37051" y="243"/>
                </a:lnTo>
                <a:lnTo>
                  <a:pt x="37051" y="280"/>
                </a:lnTo>
                <a:lnTo>
                  <a:pt x="37069" y="317"/>
                </a:lnTo>
                <a:lnTo>
                  <a:pt x="37125" y="336"/>
                </a:lnTo>
                <a:lnTo>
                  <a:pt x="37237" y="373"/>
                </a:lnTo>
                <a:lnTo>
                  <a:pt x="37888" y="373"/>
                </a:lnTo>
                <a:lnTo>
                  <a:pt x="38075" y="392"/>
                </a:lnTo>
                <a:lnTo>
                  <a:pt x="38372" y="410"/>
                </a:lnTo>
                <a:lnTo>
                  <a:pt x="38521" y="410"/>
                </a:lnTo>
                <a:lnTo>
                  <a:pt x="38652" y="392"/>
                </a:lnTo>
                <a:lnTo>
                  <a:pt x="38726" y="355"/>
                </a:lnTo>
                <a:lnTo>
                  <a:pt x="38763" y="317"/>
                </a:lnTo>
                <a:lnTo>
                  <a:pt x="38782" y="280"/>
                </a:lnTo>
                <a:lnTo>
                  <a:pt x="38763" y="224"/>
                </a:lnTo>
                <a:lnTo>
                  <a:pt x="38745" y="187"/>
                </a:lnTo>
                <a:lnTo>
                  <a:pt x="38726" y="168"/>
                </a:lnTo>
                <a:lnTo>
                  <a:pt x="38689" y="131"/>
                </a:lnTo>
                <a:lnTo>
                  <a:pt x="38577" y="94"/>
                </a:lnTo>
                <a:lnTo>
                  <a:pt x="38466" y="75"/>
                </a:lnTo>
                <a:lnTo>
                  <a:pt x="38205" y="57"/>
                </a:lnTo>
                <a:close/>
                <a:moveTo>
                  <a:pt x="22305" y="1"/>
                </a:moveTo>
                <a:lnTo>
                  <a:pt x="22156" y="19"/>
                </a:lnTo>
                <a:lnTo>
                  <a:pt x="22026" y="38"/>
                </a:lnTo>
                <a:lnTo>
                  <a:pt x="21989" y="57"/>
                </a:lnTo>
                <a:lnTo>
                  <a:pt x="21951" y="75"/>
                </a:lnTo>
                <a:lnTo>
                  <a:pt x="21914" y="131"/>
                </a:lnTo>
                <a:lnTo>
                  <a:pt x="21895" y="168"/>
                </a:lnTo>
                <a:lnTo>
                  <a:pt x="21877" y="206"/>
                </a:lnTo>
                <a:lnTo>
                  <a:pt x="21895" y="243"/>
                </a:lnTo>
                <a:lnTo>
                  <a:pt x="21951" y="299"/>
                </a:lnTo>
                <a:lnTo>
                  <a:pt x="22026" y="336"/>
                </a:lnTo>
                <a:lnTo>
                  <a:pt x="22138" y="373"/>
                </a:lnTo>
                <a:lnTo>
                  <a:pt x="22249" y="392"/>
                </a:lnTo>
                <a:lnTo>
                  <a:pt x="22435" y="410"/>
                </a:lnTo>
                <a:lnTo>
                  <a:pt x="22696" y="429"/>
                </a:lnTo>
                <a:lnTo>
                  <a:pt x="22975" y="466"/>
                </a:lnTo>
                <a:lnTo>
                  <a:pt x="23124" y="466"/>
                </a:lnTo>
                <a:lnTo>
                  <a:pt x="23255" y="448"/>
                </a:lnTo>
                <a:lnTo>
                  <a:pt x="23385" y="429"/>
                </a:lnTo>
                <a:lnTo>
                  <a:pt x="23497" y="392"/>
                </a:lnTo>
                <a:lnTo>
                  <a:pt x="23571" y="355"/>
                </a:lnTo>
                <a:lnTo>
                  <a:pt x="23608" y="317"/>
                </a:lnTo>
                <a:lnTo>
                  <a:pt x="23627" y="299"/>
                </a:lnTo>
                <a:lnTo>
                  <a:pt x="23608" y="261"/>
                </a:lnTo>
                <a:lnTo>
                  <a:pt x="23590" y="243"/>
                </a:lnTo>
                <a:lnTo>
                  <a:pt x="23552" y="206"/>
                </a:lnTo>
                <a:lnTo>
                  <a:pt x="23459" y="168"/>
                </a:lnTo>
                <a:lnTo>
                  <a:pt x="23199" y="94"/>
                </a:lnTo>
                <a:lnTo>
                  <a:pt x="23031" y="57"/>
                </a:lnTo>
                <a:lnTo>
                  <a:pt x="22789" y="38"/>
                </a:lnTo>
                <a:lnTo>
                  <a:pt x="22473" y="1"/>
                </a:lnTo>
                <a:close/>
                <a:moveTo>
                  <a:pt x="30553" y="94"/>
                </a:moveTo>
                <a:lnTo>
                  <a:pt x="30367" y="113"/>
                </a:lnTo>
                <a:lnTo>
                  <a:pt x="30199" y="113"/>
                </a:lnTo>
                <a:lnTo>
                  <a:pt x="29901" y="150"/>
                </a:lnTo>
                <a:lnTo>
                  <a:pt x="29734" y="168"/>
                </a:lnTo>
                <a:lnTo>
                  <a:pt x="29603" y="187"/>
                </a:lnTo>
                <a:lnTo>
                  <a:pt x="29510" y="224"/>
                </a:lnTo>
                <a:lnTo>
                  <a:pt x="29492" y="243"/>
                </a:lnTo>
                <a:lnTo>
                  <a:pt x="29473" y="261"/>
                </a:lnTo>
                <a:lnTo>
                  <a:pt x="29492" y="299"/>
                </a:lnTo>
                <a:lnTo>
                  <a:pt x="29510" y="336"/>
                </a:lnTo>
                <a:lnTo>
                  <a:pt x="29585" y="373"/>
                </a:lnTo>
                <a:lnTo>
                  <a:pt x="29696" y="410"/>
                </a:lnTo>
                <a:lnTo>
                  <a:pt x="29827" y="429"/>
                </a:lnTo>
                <a:lnTo>
                  <a:pt x="30106" y="448"/>
                </a:lnTo>
                <a:lnTo>
                  <a:pt x="30478" y="448"/>
                </a:lnTo>
                <a:lnTo>
                  <a:pt x="30758" y="466"/>
                </a:lnTo>
                <a:lnTo>
                  <a:pt x="30907" y="448"/>
                </a:lnTo>
                <a:lnTo>
                  <a:pt x="31018" y="429"/>
                </a:lnTo>
                <a:lnTo>
                  <a:pt x="31111" y="373"/>
                </a:lnTo>
                <a:lnTo>
                  <a:pt x="31149" y="355"/>
                </a:lnTo>
                <a:lnTo>
                  <a:pt x="31167" y="317"/>
                </a:lnTo>
                <a:lnTo>
                  <a:pt x="31167" y="261"/>
                </a:lnTo>
                <a:lnTo>
                  <a:pt x="31167" y="206"/>
                </a:lnTo>
                <a:lnTo>
                  <a:pt x="31130" y="168"/>
                </a:lnTo>
                <a:lnTo>
                  <a:pt x="31093" y="150"/>
                </a:lnTo>
                <a:lnTo>
                  <a:pt x="30981" y="113"/>
                </a:lnTo>
                <a:lnTo>
                  <a:pt x="30851" y="94"/>
                </a:lnTo>
                <a:close/>
                <a:moveTo>
                  <a:pt x="40756" y="113"/>
                </a:moveTo>
                <a:lnTo>
                  <a:pt x="40495" y="131"/>
                </a:lnTo>
                <a:lnTo>
                  <a:pt x="40309" y="131"/>
                </a:lnTo>
                <a:lnTo>
                  <a:pt x="39992" y="168"/>
                </a:lnTo>
                <a:lnTo>
                  <a:pt x="39843" y="187"/>
                </a:lnTo>
                <a:lnTo>
                  <a:pt x="39713" y="224"/>
                </a:lnTo>
                <a:lnTo>
                  <a:pt x="39638" y="261"/>
                </a:lnTo>
                <a:lnTo>
                  <a:pt x="39601" y="280"/>
                </a:lnTo>
                <a:lnTo>
                  <a:pt x="39601" y="317"/>
                </a:lnTo>
                <a:lnTo>
                  <a:pt x="39620" y="355"/>
                </a:lnTo>
                <a:lnTo>
                  <a:pt x="39676" y="373"/>
                </a:lnTo>
                <a:lnTo>
                  <a:pt x="39843" y="429"/>
                </a:lnTo>
                <a:lnTo>
                  <a:pt x="40067" y="448"/>
                </a:lnTo>
                <a:lnTo>
                  <a:pt x="40346" y="466"/>
                </a:lnTo>
                <a:lnTo>
                  <a:pt x="40867" y="448"/>
                </a:lnTo>
                <a:lnTo>
                  <a:pt x="41053" y="429"/>
                </a:lnTo>
                <a:lnTo>
                  <a:pt x="41165" y="410"/>
                </a:lnTo>
                <a:lnTo>
                  <a:pt x="41240" y="373"/>
                </a:lnTo>
                <a:lnTo>
                  <a:pt x="41277" y="317"/>
                </a:lnTo>
                <a:lnTo>
                  <a:pt x="41258" y="280"/>
                </a:lnTo>
                <a:lnTo>
                  <a:pt x="41221" y="243"/>
                </a:lnTo>
                <a:lnTo>
                  <a:pt x="41091" y="168"/>
                </a:lnTo>
                <a:lnTo>
                  <a:pt x="41016" y="131"/>
                </a:lnTo>
                <a:lnTo>
                  <a:pt x="40886" y="113"/>
                </a:lnTo>
                <a:close/>
                <a:moveTo>
                  <a:pt x="17539" y="113"/>
                </a:moveTo>
                <a:lnTo>
                  <a:pt x="17260" y="131"/>
                </a:lnTo>
                <a:lnTo>
                  <a:pt x="17129" y="168"/>
                </a:lnTo>
                <a:lnTo>
                  <a:pt x="17036" y="206"/>
                </a:lnTo>
                <a:lnTo>
                  <a:pt x="16943" y="261"/>
                </a:lnTo>
                <a:lnTo>
                  <a:pt x="16906" y="317"/>
                </a:lnTo>
                <a:lnTo>
                  <a:pt x="16906" y="336"/>
                </a:lnTo>
                <a:lnTo>
                  <a:pt x="16906" y="355"/>
                </a:lnTo>
                <a:lnTo>
                  <a:pt x="16962" y="392"/>
                </a:lnTo>
                <a:lnTo>
                  <a:pt x="17111" y="429"/>
                </a:lnTo>
                <a:lnTo>
                  <a:pt x="17297" y="448"/>
                </a:lnTo>
                <a:lnTo>
                  <a:pt x="17576" y="485"/>
                </a:lnTo>
                <a:lnTo>
                  <a:pt x="18135" y="485"/>
                </a:lnTo>
                <a:lnTo>
                  <a:pt x="18284" y="466"/>
                </a:lnTo>
                <a:lnTo>
                  <a:pt x="18395" y="429"/>
                </a:lnTo>
                <a:lnTo>
                  <a:pt x="18470" y="410"/>
                </a:lnTo>
                <a:lnTo>
                  <a:pt x="18488" y="355"/>
                </a:lnTo>
                <a:lnTo>
                  <a:pt x="18488" y="280"/>
                </a:lnTo>
                <a:lnTo>
                  <a:pt x="18470" y="224"/>
                </a:lnTo>
                <a:lnTo>
                  <a:pt x="18451" y="187"/>
                </a:lnTo>
                <a:lnTo>
                  <a:pt x="18395" y="168"/>
                </a:lnTo>
                <a:lnTo>
                  <a:pt x="18284" y="131"/>
                </a:lnTo>
                <a:lnTo>
                  <a:pt x="18042" y="131"/>
                </a:lnTo>
                <a:lnTo>
                  <a:pt x="17818" y="113"/>
                </a:lnTo>
                <a:close/>
                <a:moveTo>
                  <a:pt x="20536" y="113"/>
                </a:moveTo>
                <a:lnTo>
                  <a:pt x="20425" y="131"/>
                </a:lnTo>
                <a:lnTo>
                  <a:pt x="20220" y="150"/>
                </a:lnTo>
                <a:lnTo>
                  <a:pt x="20052" y="168"/>
                </a:lnTo>
                <a:lnTo>
                  <a:pt x="19829" y="187"/>
                </a:lnTo>
                <a:lnTo>
                  <a:pt x="19717" y="206"/>
                </a:lnTo>
                <a:lnTo>
                  <a:pt x="19661" y="224"/>
                </a:lnTo>
                <a:lnTo>
                  <a:pt x="19624" y="243"/>
                </a:lnTo>
                <a:lnTo>
                  <a:pt x="19587" y="299"/>
                </a:lnTo>
                <a:lnTo>
                  <a:pt x="19550" y="355"/>
                </a:lnTo>
                <a:lnTo>
                  <a:pt x="19550" y="392"/>
                </a:lnTo>
                <a:lnTo>
                  <a:pt x="19568" y="410"/>
                </a:lnTo>
                <a:lnTo>
                  <a:pt x="19587" y="448"/>
                </a:lnTo>
                <a:lnTo>
                  <a:pt x="19624" y="466"/>
                </a:lnTo>
                <a:lnTo>
                  <a:pt x="19922" y="485"/>
                </a:lnTo>
                <a:lnTo>
                  <a:pt x="20164" y="485"/>
                </a:lnTo>
                <a:lnTo>
                  <a:pt x="20387" y="466"/>
                </a:lnTo>
                <a:lnTo>
                  <a:pt x="20611" y="448"/>
                </a:lnTo>
                <a:lnTo>
                  <a:pt x="20685" y="410"/>
                </a:lnTo>
                <a:lnTo>
                  <a:pt x="20760" y="392"/>
                </a:lnTo>
                <a:lnTo>
                  <a:pt x="20816" y="355"/>
                </a:lnTo>
                <a:lnTo>
                  <a:pt x="20834" y="299"/>
                </a:lnTo>
                <a:lnTo>
                  <a:pt x="20816" y="261"/>
                </a:lnTo>
                <a:lnTo>
                  <a:pt x="20778" y="187"/>
                </a:lnTo>
                <a:lnTo>
                  <a:pt x="20723" y="150"/>
                </a:lnTo>
                <a:lnTo>
                  <a:pt x="20629" y="131"/>
                </a:lnTo>
                <a:lnTo>
                  <a:pt x="20536" y="113"/>
                </a:lnTo>
                <a:close/>
                <a:moveTo>
                  <a:pt x="15509" y="150"/>
                </a:moveTo>
                <a:lnTo>
                  <a:pt x="15342" y="187"/>
                </a:lnTo>
                <a:lnTo>
                  <a:pt x="15118" y="168"/>
                </a:lnTo>
                <a:lnTo>
                  <a:pt x="14783" y="187"/>
                </a:lnTo>
                <a:lnTo>
                  <a:pt x="14634" y="187"/>
                </a:lnTo>
                <a:lnTo>
                  <a:pt x="14485" y="224"/>
                </a:lnTo>
                <a:lnTo>
                  <a:pt x="14374" y="261"/>
                </a:lnTo>
                <a:lnTo>
                  <a:pt x="14337" y="299"/>
                </a:lnTo>
                <a:lnTo>
                  <a:pt x="14299" y="336"/>
                </a:lnTo>
                <a:lnTo>
                  <a:pt x="14299" y="373"/>
                </a:lnTo>
                <a:lnTo>
                  <a:pt x="14299" y="392"/>
                </a:lnTo>
                <a:lnTo>
                  <a:pt x="14318" y="429"/>
                </a:lnTo>
                <a:lnTo>
                  <a:pt x="14355" y="448"/>
                </a:lnTo>
                <a:lnTo>
                  <a:pt x="14448" y="466"/>
                </a:lnTo>
                <a:lnTo>
                  <a:pt x="14579" y="485"/>
                </a:lnTo>
                <a:lnTo>
                  <a:pt x="14821" y="504"/>
                </a:lnTo>
                <a:lnTo>
                  <a:pt x="14988" y="485"/>
                </a:lnTo>
                <a:lnTo>
                  <a:pt x="15212" y="504"/>
                </a:lnTo>
                <a:lnTo>
                  <a:pt x="15696" y="504"/>
                </a:lnTo>
                <a:lnTo>
                  <a:pt x="15826" y="485"/>
                </a:lnTo>
                <a:lnTo>
                  <a:pt x="15938" y="448"/>
                </a:lnTo>
                <a:lnTo>
                  <a:pt x="15975" y="410"/>
                </a:lnTo>
                <a:lnTo>
                  <a:pt x="15994" y="373"/>
                </a:lnTo>
                <a:lnTo>
                  <a:pt x="16012" y="317"/>
                </a:lnTo>
                <a:lnTo>
                  <a:pt x="16012" y="261"/>
                </a:lnTo>
                <a:lnTo>
                  <a:pt x="15994" y="224"/>
                </a:lnTo>
                <a:lnTo>
                  <a:pt x="15975" y="206"/>
                </a:lnTo>
                <a:lnTo>
                  <a:pt x="15882" y="168"/>
                </a:lnTo>
                <a:lnTo>
                  <a:pt x="15770" y="150"/>
                </a:lnTo>
                <a:close/>
                <a:moveTo>
                  <a:pt x="25414" y="113"/>
                </a:moveTo>
                <a:lnTo>
                  <a:pt x="25135" y="150"/>
                </a:lnTo>
                <a:lnTo>
                  <a:pt x="24837" y="168"/>
                </a:lnTo>
                <a:lnTo>
                  <a:pt x="24595" y="224"/>
                </a:lnTo>
                <a:lnTo>
                  <a:pt x="24409" y="280"/>
                </a:lnTo>
                <a:lnTo>
                  <a:pt x="24353" y="317"/>
                </a:lnTo>
                <a:lnTo>
                  <a:pt x="24334" y="355"/>
                </a:lnTo>
                <a:lnTo>
                  <a:pt x="24334" y="373"/>
                </a:lnTo>
                <a:lnTo>
                  <a:pt x="24353" y="392"/>
                </a:lnTo>
                <a:lnTo>
                  <a:pt x="24446" y="429"/>
                </a:lnTo>
                <a:lnTo>
                  <a:pt x="24558" y="466"/>
                </a:lnTo>
                <a:lnTo>
                  <a:pt x="24707" y="485"/>
                </a:lnTo>
                <a:lnTo>
                  <a:pt x="24986" y="504"/>
                </a:lnTo>
                <a:lnTo>
                  <a:pt x="25154" y="504"/>
                </a:lnTo>
                <a:lnTo>
                  <a:pt x="25452" y="466"/>
                </a:lnTo>
                <a:lnTo>
                  <a:pt x="25656" y="448"/>
                </a:lnTo>
                <a:lnTo>
                  <a:pt x="25880" y="392"/>
                </a:lnTo>
                <a:lnTo>
                  <a:pt x="26066" y="355"/>
                </a:lnTo>
                <a:lnTo>
                  <a:pt x="26122" y="317"/>
                </a:lnTo>
                <a:lnTo>
                  <a:pt x="26159" y="280"/>
                </a:lnTo>
                <a:lnTo>
                  <a:pt x="26178" y="243"/>
                </a:lnTo>
                <a:lnTo>
                  <a:pt x="26159" y="206"/>
                </a:lnTo>
                <a:lnTo>
                  <a:pt x="26103" y="168"/>
                </a:lnTo>
                <a:lnTo>
                  <a:pt x="26010" y="131"/>
                </a:lnTo>
                <a:lnTo>
                  <a:pt x="25898" y="113"/>
                </a:lnTo>
                <a:close/>
                <a:moveTo>
                  <a:pt x="12624" y="187"/>
                </a:moveTo>
                <a:lnTo>
                  <a:pt x="12233" y="206"/>
                </a:lnTo>
                <a:lnTo>
                  <a:pt x="12009" y="224"/>
                </a:lnTo>
                <a:lnTo>
                  <a:pt x="11935" y="243"/>
                </a:lnTo>
                <a:lnTo>
                  <a:pt x="11898" y="261"/>
                </a:lnTo>
                <a:lnTo>
                  <a:pt x="11879" y="317"/>
                </a:lnTo>
                <a:lnTo>
                  <a:pt x="11898" y="373"/>
                </a:lnTo>
                <a:lnTo>
                  <a:pt x="11953" y="410"/>
                </a:lnTo>
                <a:lnTo>
                  <a:pt x="12028" y="448"/>
                </a:lnTo>
                <a:lnTo>
                  <a:pt x="12233" y="504"/>
                </a:lnTo>
                <a:lnTo>
                  <a:pt x="12493" y="522"/>
                </a:lnTo>
                <a:lnTo>
                  <a:pt x="12996" y="522"/>
                </a:lnTo>
                <a:lnTo>
                  <a:pt x="13201" y="485"/>
                </a:lnTo>
                <a:lnTo>
                  <a:pt x="13313" y="448"/>
                </a:lnTo>
                <a:lnTo>
                  <a:pt x="13368" y="410"/>
                </a:lnTo>
                <a:lnTo>
                  <a:pt x="13387" y="373"/>
                </a:lnTo>
                <a:lnTo>
                  <a:pt x="13387" y="336"/>
                </a:lnTo>
                <a:lnTo>
                  <a:pt x="13368" y="317"/>
                </a:lnTo>
                <a:lnTo>
                  <a:pt x="13275" y="261"/>
                </a:lnTo>
                <a:lnTo>
                  <a:pt x="13145" y="224"/>
                </a:lnTo>
                <a:lnTo>
                  <a:pt x="12828" y="187"/>
                </a:lnTo>
                <a:close/>
                <a:moveTo>
                  <a:pt x="27295" y="150"/>
                </a:moveTo>
                <a:lnTo>
                  <a:pt x="27164" y="168"/>
                </a:lnTo>
                <a:lnTo>
                  <a:pt x="27053" y="187"/>
                </a:lnTo>
                <a:lnTo>
                  <a:pt x="26997" y="224"/>
                </a:lnTo>
                <a:lnTo>
                  <a:pt x="26960" y="243"/>
                </a:lnTo>
                <a:lnTo>
                  <a:pt x="26941" y="280"/>
                </a:lnTo>
                <a:lnTo>
                  <a:pt x="26941" y="336"/>
                </a:lnTo>
                <a:lnTo>
                  <a:pt x="26941" y="373"/>
                </a:lnTo>
                <a:lnTo>
                  <a:pt x="26960" y="410"/>
                </a:lnTo>
                <a:lnTo>
                  <a:pt x="26997" y="429"/>
                </a:lnTo>
                <a:lnTo>
                  <a:pt x="27053" y="466"/>
                </a:lnTo>
                <a:lnTo>
                  <a:pt x="27164" y="504"/>
                </a:lnTo>
                <a:lnTo>
                  <a:pt x="27295" y="504"/>
                </a:lnTo>
                <a:lnTo>
                  <a:pt x="27593" y="522"/>
                </a:lnTo>
                <a:lnTo>
                  <a:pt x="27779" y="504"/>
                </a:lnTo>
                <a:lnTo>
                  <a:pt x="27984" y="522"/>
                </a:lnTo>
                <a:lnTo>
                  <a:pt x="28263" y="522"/>
                </a:lnTo>
                <a:lnTo>
                  <a:pt x="28412" y="504"/>
                </a:lnTo>
                <a:lnTo>
                  <a:pt x="28524" y="485"/>
                </a:lnTo>
                <a:lnTo>
                  <a:pt x="28579" y="448"/>
                </a:lnTo>
                <a:lnTo>
                  <a:pt x="28617" y="410"/>
                </a:lnTo>
                <a:lnTo>
                  <a:pt x="28635" y="373"/>
                </a:lnTo>
                <a:lnTo>
                  <a:pt x="28654" y="336"/>
                </a:lnTo>
                <a:lnTo>
                  <a:pt x="28635" y="280"/>
                </a:lnTo>
                <a:lnTo>
                  <a:pt x="28617" y="243"/>
                </a:lnTo>
                <a:lnTo>
                  <a:pt x="28579" y="224"/>
                </a:lnTo>
                <a:lnTo>
                  <a:pt x="28524" y="187"/>
                </a:lnTo>
                <a:lnTo>
                  <a:pt x="28412" y="150"/>
                </a:lnTo>
                <a:close/>
                <a:moveTo>
                  <a:pt x="50456" y="113"/>
                </a:moveTo>
                <a:lnTo>
                  <a:pt x="50307" y="150"/>
                </a:lnTo>
                <a:lnTo>
                  <a:pt x="50046" y="243"/>
                </a:lnTo>
                <a:lnTo>
                  <a:pt x="49916" y="299"/>
                </a:lnTo>
                <a:lnTo>
                  <a:pt x="49841" y="355"/>
                </a:lnTo>
                <a:lnTo>
                  <a:pt x="49823" y="373"/>
                </a:lnTo>
                <a:lnTo>
                  <a:pt x="49823" y="410"/>
                </a:lnTo>
                <a:lnTo>
                  <a:pt x="49841" y="429"/>
                </a:lnTo>
                <a:lnTo>
                  <a:pt x="49897" y="448"/>
                </a:lnTo>
                <a:lnTo>
                  <a:pt x="50009" y="485"/>
                </a:lnTo>
                <a:lnTo>
                  <a:pt x="50120" y="504"/>
                </a:lnTo>
                <a:lnTo>
                  <a:pt x="50400" y="522"/>
                </a:lnTo>
                <a:lnTo>
                  <a:pt x="50660" y="522"/>
                </a:lnTo>
                <a:lnTo>
                  <a:pt x="50921" y="504"/>
                </a:lnTo>
                <a:lnTo>
                  <a:pt x="51051" y="504"/>
                </a:lnTo>
                <a:lnTo>
                  <a:pt x="51126" y="485"/>
                </a:lnTo>
                <a:lnTo>
                  <a:pt x="51200" y="448"/>
                </a:lnTo>
                <a:lnTo>
                  <a:pt x="51238" y="410"/>
                </a:lnTo>
                <a:lnTo>
                  <a:pt x="51275" y="355"/>
                </a:lnTo>
                <a:lnTo>
                  <a:pt x="51256" y="280"/>
                </a:lnTo>
                <a:lnTo>
                  <a:pt x="51182" y="206"/>
                </a:lnTo>
                <a:lnTo>
                  <a:pt x="51126" y="150"/>
                </a:lnTo>
                <a:lnTo>
                  <a:pt x="51033" y="131"/>
                </a:lnTo>
                <a:lnTo>
                  <a:pt x="50828" y="113"/>
                </a:lnTo>
                <a:close/>
                <a:moveTo>
                  <a:pt x="4543" y="131"/>
                </a:moveTo>
                <a:lnTo>
                  <a:pt x="4413" y="168"/>
                </a:lnTo>
                <a:lnTo>
                  <a:pt x="4320" y="206"/>
                </a:lnTo>
                <a:lnTo>
                  <a:pt x="4246" y="261"/>
                </a:lnTo>
                <a:lnTo>
                  <a:pt x="4246" y="299"/>
                </a:lnTo>
                <a:lnTo>
                  <a:pt x="4227" y="336"/>
                </a:lnTo>
                <a:lnTo>
                  <a:pt x="4246" y="373"/>
                </a:lnTo>
                <a:lnTo>
                  <a:pt x="4264" y="410"/>
                </a:lnTo>
                <a:lnTo>
                  <a:pt x="4357" y="448"/>
                </a:lnTo>
                <a:lnTo>
                  <a:pt x="4488" y="485"/>
                </a:lnTo>
                <a:lnTo>
                  <a:pt x="5158" y="485"/>
                </a:lnTo>
                <a:lnTo>
                  <a:pt x="5325" y="522"/>
                </a:lnTo>
                <a:lnTo>
                  <a:pt x="5530" y="541"/>
                </a:lnTo>
                <a:lnTo>
                  <a:pt x="5642" y="541"/>
                </a:lnTo>
                <a:lnTo>
                  <a:pt x="5735" y="504"/>
                </a:lnTo>
                <a:lnTo>
                  <a:pt x="5809" y="448"/>
                </a:lnTo>
                <a:lnTo>
                  <a:pt x="5828" y="410"/>
                </a:lnTo>
                <a:lnTo>
                  <a:pt x="5847" y="373"/>
                </a:lnTo>
                <a:lnTo>
                  <a:pt x="5847" y="317"/>
                </a:lnTo>
                <a:lnTo>
                  <a:pt x="5828" y="280"/>
                </a:lnTo>
                <a:lnTo>
                  <a:pt x="5809" y="243"/>
                </a:lnTo>
                <a:lnTo>
                  <a:pt x="5754" y="206"/>
                </a:lnTo>
                <a:lnTo>
                  <a:pt x="5642" y="168"/>
                </a:lnTo>
                <a:lnTo>
                  <a:pt x="5493" y="131"/>
                </a:lnTo>
                <a:close/>
                <a:moveTo>
                  <a:pt x="42506" y="187"/>
                </a:moveTo>
                <a:lnTo>
                  <a:pt x="42375" y="206"/>
                </a:lnTo>
                <a:lnTo>
                  <a:pt x="42264" y="224"/>
                </a:lnTo>
                <a:lnTo>
                  <a:pt x="42171" y="261"/>
                </a:lnTo>
                <a:lnTo>
                  <a:pt x="42133" y="280"/>
                </a:lnTo>
                <a:lnTo>
                  <a:pt x="42133" y="317"/>
                </a:lnTo>
                <a:lnTo>
                  <a:pt x="42133" y="336"/>
                </a:lnTo>
                <a:lnTo>
                  <a:pt x="42171" y="373"/>
                </a:lnTo>
                <a:lnTo>
                  <a:pt x="42319" y="429"/>
                </a:lnTo>
                <a:lnTo>
                  <a:pt x="42431" y="466"/>
                </a:lnTo>
                <a:lnTo>
                  <a:pt x="42543" y="504"/>
                </a:lnTo>
                <a:lnTo>
                  <a:pt x="42822" y="522"/>
                </a:lnTo>
                <a:lnTo>
                  <a:pt x="43083" y="522"/>
                </a:lnTo>
                <a:lnTo>
                  <a:pt x="43325" y="541"/>
                </a:lnTo>
                <a:lnTo>
                  <a:pt x="43548" y="541"/>
                </a:lnTo>
                <a:lnTo>
                  <a:pt x="43679" y="522"/>
                </a:lnTo>
                <a:lnTo>
                  <a:pt x="43716" y="504"/>
                </a:lnTo>
                <a:lnTo>
                  <a:pt x="43753" y="485"/>
                </a:lnTo>
                <a:lnTo>
                  <a:pt x="43790" y="429"/>
                </a:lnTo>
                <a:lnTo>
                  <a:pt x="43809" y="355"/>
                </a:lnTo>
                <a:lnTo>
                  <a:pt x="43790" y="336"/>
                </a:lnTo>
                <a:lnTo>
                  <a:pt x="43790" y="299"/>
                </a:lnTo>
                <a:lnTo>
                  <a:pt x="43753" y="280"/>
                </a:lnTo>
                <a:lnTo>
                  <a:pt x="43716" y="261"/>
                </a:lnTo>
                <a:lnTo>
                  <a:pt x="43474" y="206"/>
                </a:lnTo>
                <a:lnTo>
                  <a:pt x="43232" y="187"/>
                </a:lnTo>
                <a:close/>
                <a:moveTo>
                  <a:pt x="45094" y="150"/>
                </a:moveTo>
                <a:lnTo>
                  <a:pt x="44926" y="168"/>
                </a:lnTo>
                <a:lnTo>
                  <a:pt x="44777" y="187"/>
                </a:lnTo>
                <a:lnTo>
                  <a:pt x="44647" y="224"/>
                </a:lnTo>
                <a:lnTo>
                  <a:pt x="44610" y="261"/>
                </a:lnTo>
                <a:lnTo>
                  <a:pt x="44591" y="299"/>
                </a:lnTo>
                <a:lnTo>
                  <a:pt x="44572" y="336"/>
                </a:lnTo>
                <a:lnTo>
                  <a:pt x="44591" y="373"/>
                </a:lnTo>
                <a:lnTo>
                  <a:pt x="44610" y="410"/>
                </a:lnTo>
                <a:lnTo>
                  <a:pt x="44647" y="429"/>
                </a:lnTo>
                <a:lnTo>
                  <a:pt x="44758" y="466"/>
                </a:lnTo>
                <a:lnTo>
                  <a:pt x="44889" y="466"/>
                </a:lnTo>
                <a:lnTo>
                  <a:pt x="45187" y="485"/>
                </a:lnTo>
                <a:lnTo>
                  <a:pt x="45373" y="466"/>
                </a:lnTo>
                <a:lnTo>
                  <a:pt x="45596" y="504"/>
                </a:lnTo>
                <a:lnTo>
                  <a:pt x="45931" y="541"/>
                </a:lnTo>
                <a:lnTo>
                  <a:pt x="46229" y="541"/>
                </a:lnTo>
                <a:lnTo>
                  <a:pt x="46341" y="504"/>
                </a:lnTo>
                <a:lnTo>
                  <a:pt x="46378" y="466"/>
                </a:lnTo>
                <a:lnTo>
                  <a:pt x="46397" y="429"/>
                </a:lnTo>
                <a:lnTo>
                  <a:pt x="46415" y="373"/>
                </a:lnTo>
                <a:lnTo>
                  <a:pt x="46415" y="317"/>
                </a:lnTo>
                <a:lnTo>
                  <a:pt x="46397" y="280"/>
                </a:lnTo>
                <a:lnTo>
                  <a:pt x="46360" y="243"/>
                </a:lnTo>
                <a:lnTo>
                  <a:pt x="46267" y="187"/>
                </a:lnTo>
                <a:lnTo>
                  <a:pt x="46136" y="168"/>
                </a:lnTo>
                <a:lnTo>
                  <a:pt x="45987" y="150"/>
                </a:lnTo>
                <a:close/>
                <a:moveTo>
                  <a:pt x="2868" y="187"/>
                </a:moveTo>
                <a:lnTo>
                  <a:pt x="2663" y="206"/>
                </a:lnTo>
                <a:lnTo>
                  <a:pt x="2495" y="224"/>
                </a:lnTo>
                <a:lnTo>
                  <a:pt x="2347" y="224"/>
                </a:lnTo>
                <a:lnTo>
                  <a:pt x="2104" y="243"/>
                </a:lnTo>
                <a:lnTo>
                  <a:pt x="1974" y="280"/>
                </a:lnTo>
                <a:lnTo>
                  <a:pt x="1881" y="299"/>
                </a:lnTo>
                <a:lnTo>
                  <a:pt x="1825" y="355"/>
                </a:lnTo>
                <a:lnTo>
                  <a:pt x="1807" y="373"/>
                </a:lnTo>
                <a:lnTo>
                  <a:pt x="1788" y="410"/>
                </a:lnTo>
                <a:lnTo>
                  <a:pt x="1807" y="429"/>
                </a:lnTo>
                <a:lnTo>
                  <a:pt x="1825" y="466"/>
                </a:lnTo>
                <a:lnTo>
                  <a:pt x="1900" y="504"/>
                </a:lnTo>
                <a:lnTo>
                  <a:pt x="1993" y="541"/>
                </a:lnTo>
                <a:lnTo>
                  <a:pt x="2104" y="541"/>
                </a:lnTo>
                <a:lnTo>
                  <a:pt x="2328" y="559"/>
                </a:lnTo>
                <a:lnTo>
                  <a:pt x="2663" y="559"/>
                </a:lnTo>
                <a:lnTo>
                  <a:pt x="2961" y="541"/>
                </a:lnTo>
                <a:lnTo>
                  <a:pt x="3073" y="522"/>
                </a:lnTo>
                <a:lnTo>
                  <a:pt x="3184" y="466"/>
                </a:lnTo>
                <a:lnTo>
                  <a:pt x="3203" y="448"/>
                </a:lnTo>
                <a:lnTo>
                  <a:pt x="3222" y="410"/>
                </a:lnTo>
                <a:lnTo>
                  <a:pt x="3222" y="355"/>
                </a:lnTo>
                <a:lnTo>
                  <a:pt x="3203" y="299"/>
                </a:lnTo>
                <a:lnTo>
                  <a:pt x="3147" y="243"/>
                </a:lnTo>
                <a:lnTo>
                  <a:pt x="3073" y="206"/>
                </a:lnTo>
                <a:lnTo>
                  <a:pt x="2980" y="187"/>
                </a:lnTo>
                <a:close/>
                <a:moveTo>
                  <a:pt x="35114" y="113"/>
                </a:moveTo>
                <a:lnTo>
                  <a:pt x="34891" y="150"/>
                </a:lnTo>
                <a:lnTo>
                  <a:pt x="34798" y="168"/>
                </a:lnTo>
                <a:lnTo>
                  <a:pt x="34723" y="206"/>
                </a:lnTo>
                <a:lnTo>
                  <a:pt x="34612" y="299"/>
                </a:lnTo>
                <a:lnTo>
                  <a:pt x="34612" y="336"/>
                </a:lnTo>
                <a:lnTo>
                  <a:pt x="34612" y="355"/>
                </a:lnTo>
                <a:lnTo>
                  <a:pt x="34630" y="373"/>
                </a:lnTo>
                <a:lnTo>
                  <a:pt x="34649" y="392"/>
                </a:lnTo>
                <a:lnTo>
                  <a:pt x="34742" y="429"/>
                </a:lnTo>
                <a:lnTo>
                  <a:pt x="35003" y="448"/>
                </a:lnTo>
                <a:lnTo>
                  <a:pt x="35207" y="448"/>
                </a:lnTo>
                <a:lnTo>
                  <a:pt x="35412" y="485"/>
                </a:lnTo>
                <a:lnTo>
                  <a:pt x="35691" y="541"/>
                </a:lnTo>
                <a:lnTo>
                  <a:pt x="35822" y="559"/>
                </a:lnTo>
                <a:lnTo>
                  <a:pt x="35952" y="559"/>
                </a:lnTo>
                <a:lnTo>
                  <a:pt x="36045" y="541"/>
                </a:lnTo>
                <a:lnTo>
                  <a:pt x="36120" y="504"/>
                </a:lnTo>
                <a:lnTo>
                  <a:pt x="36176" y="466"/>
                </a:lnTo>
                <a:lnTo>
                  <a:pt x="36194" y="410"/>
                </a:lnTo>
                <a:lnTo>
                  <a:pt x="36194" y="373"/>
                </a:lnTo>
                <a:lnTo>
                  <a:pt x="36176" y="336"/>
                </a:lnTo>
                <a:lnTo>
                  <a:pt x="36138" y="299"/>
                </a:lnTo>
                <a:lnTo>
                  <a:pt x="36101" y="261"/>
                </a:lnTo>
                <a:lnTo>
                  <a:pt x="35989" y="224"/>
                </a:lnTo>
                <a:lnTo>
                  <a:pt x="35840" y="187"/>
                </a:lnTo>
                <a:lnTo>
                  <a:pt x="35710" y="168"/>
                </a:lnTo>
                <a:lnTo>
                  <a:pt x="35524" y="150"/>
                </a:lnTo>
                <a:lnTo>
                  <a:pt x="35338" y="131"/>
                </a:lnTo>
                <a:lnTo>
                  <a:pt x="35114" y="113"/>
                </a:lnTo>
                <a:close/>
                <a:moveTo>
                  <a:pt x="47849" y="206"/>
                </a:moveTo>
                <a:lnTo>
                  <a:pt x="47719" y="224"/>
                </a:lnTo>
                <a:lnTo>
                  <a:pt x="47495" y="261"/>
                </a:lnTo>
                <a:lnTo>
                  <a:pt x="47384" y="299"/>
                </a:lnTo>
                <a:lnTo>
                  <a:pt x="47328" y="355"/>
                </a:lnTo>
                <a:lnTo>
                  <a:pt x="47328" y="373"/>
                </a:lnTo>
                <a:lnTo>
                  <a:pt x="47328" y="392"/>
                </a:lnTo>
                <a:lnTo>
                  <a:pt x="47365" y="429"/>
                </a:lnTo>
                <a:lnTo>
                  <a:pt x="47421" y="448"/>
                </a:lnTo>
                <a:lnTo>
                  <a:pt x="47533" y="485"/>
                </a:lnTo>
                <a:lnTo>
                  <a:pt x="47737" y="522"/>
                </a:lnTo>
                <a:lnTo>
                  <a:pt x="47979" y="559"/>
                </a:lnTo>
                <a:lnTo>
                  <a:pt x="48221" y="578"/>
                </a:lnTo>
                <a:lnTo>
                  <a:pt x="48445" y="578"/>
                </a:lnTo>
                <a:lnTo>
                  <a:pt x="48519" y="559"/>
                </a:lnTo>
                <a:lnTo>
                  <a:pt x="48594" y="541"/>
                </a:lnTo>
                <a:lnTo>
                  <a:pt x="48631" y="504"/>
                </a:lnTo>
                <a:lnTo>
                  <a:pt x="48650" y="466"/>
                </a:lnTo>
                <a:lnTo>
                  <a:pt x="48631" y="410"/>
                </a:lnTo>
                <a:lnTo>
                  <a:pt x="48575" y="336"/>
                </a:lnTo>
                <a:lnTo>
                  <a:pt x="48501" y="280"/>
                </a:lnTo>
                <a:lnTo>
                  <a:pt x="48426" y="261"/>
                </a:lnTo>
                <a:lnTo>
                  <a:pt x="48221" y="224"/>
                </a:lnTo>
                <a:lnTo>
                  <a:pt x="48017" y="206"/>
                </a:lnTo>
                <a:close/>
                <a:moveTo>
                  <a:pt x="57940" y="113"/>
                </a:moveTo>
                <a:lnTo>
                  <a:pt x="57679" y="131"/>
                </a:lnTo>
                <a:lnTo>
                  <a:pt x="57586" y="150"/>
                </a:lnTo>
                <a:lnTo>
                  <a:pt x="57493" y="168"/>
                </a:lnTo>
                <a:lnTo>
                  <a:pt x="57419" y="224"/>
                </a:lnTo>
                <a:lnTo>
                  <a:pt x="57363" y="261"/>
                </a:lnTo>
                <a:lnTo>
                  <a:pt x="57344" y="317"/>
                </a:lnTo>
                <a:lnTo>
                  <a:pt x="57381" y="373"/>
                </a:lnTo>
                <a:lnTo>
                  <a:pt x="57437" y="410"/>
                </a:lnTo>
                <a:lnTo>
                  <a:pt x="57568" y="466"/>
                </a:lnTo>
                <a:lnTo>
                  <a:pt x="57847" y="504"/>
                </a:lnTo>
                <a:lnTo>
                  <a:pt x="58145" y="522"/>
                </a:lnTo>
                <a:lnTo>
                  <a:pt x="58443" y="541"/>
                </a:lnTo>
                <a:lnTo>
                  <a:pt x="58722" y="578"/>
                </a:lnTo>
                <a:lnTo>
                  <a:pt x="58815" y="578"/>
                </a:lnTo>
                <a:lnTo>
                  <a:pt x="58890" y="541"/>
                </a:lnTo>
                <a:lnTo>
                  <a:pt x="58908" y="504"/>
                </a:lnTo>
                <a:lnTo>
                  <a:pt x="58927" y="429"/>
                </a:lnTo>
                <a:lnTo>
                  <a:pt x="58890" y="373"/>
                </a:lnTo>
                <a:lnTo>
                  <a:pt x="58852" y="299"/>
                </a:lnTo>
                <a:lnTo>
                  <a:pt x="58796" y="243"/>
                </a:lnTo>
                <a:lnTo>
                  <a:pt x="58722" y="206"/>
                </a:lnTo>
                <a:lnTo>
                  <a:pt x="58610" y="168"/>
                </a:lnTo>
                <a:lnTo>
                  <a:pt x="58499" y="150"/>
                </a:lnTo>
                <a:lnTo>
                  <a:pt x="58219" y="113"/>
                </a:lnTo>
                <a:close/>
                <a:moveTo>
                  <a:pt x="65238" y="168"/>
                </a:moveTo>
                <a:lnTo>
                  <a:pt x="65071" y="187"/>
                </a:lnTo>
                <a:lnTo>
                  <a:pt x="64922" y="224"/>
                </a:lnTo>
                <a:lnTo>
                  <a:pt x="64791" y="280"/>
                </a:lnTo>
                <a:lnTo>
                  <a:pt x="64754" y="317"/>
                </a:lnTo>
                <a:lnTo>
                  <a:pt x="64736" y="355"/>
                </a:lnTo>
                <a:lnTo>
                  <a:pt x="64736" y="392"/>
                </a:lnTo>
                <a:lnTo>
                  <a:pt x="64754" y="410"/>
                </a:lnTo>
                <a:lnTo>
                  <a:pt x="64829" y="466"/>
                </a:lnTo>
                <a:lnTo>
                  <a:pt x="64940" y="485"/>
                </a:lnTo>
                <a:lnTo>
                  <a:pt x="65108" y="504"/>
                </a:lnTo>
                <a:lnTo>
                  <a:pt x="65406" y="522"/>
                </a:lnTo>
                <a:lnTo>
                  <a:pt x="65592" y="522"/>
                </a:lnTo>
                <a:lnTo>
                  <a:pt x="65834" y="541"/>
                </a:lnTo>
                <a:lnTo>
                  <a:pt x="66169" y="578"/>
                </a:lnTo>
                <a:lnTo>
                  <a:pt x="66504" y="578"/>
                </a:lnTo>
                <a:lnTo>
                  <a:pt x="66579" y="559"/>
                </a:lnTo>
                <a:lnTo>
                  <a:pt x="66616" y="541"/>
                </a:lnTo>
                <a:lnTo>
                  <a:pt x="66653" y="504"/>
                </a:lnTo>
                <a:lnTo>
                  <a:pt x="66672" y="466"/>
                </a:lnTo>
                <a:lnTo>
                  <a:pt x="66691" y="410"/>
                </a:lnTo>
                <a:lnTo>
                  <a:pt x="66672" y="355"/>
                </a:lnTo>
                <a:lnTo>
                  <a:pt x="66653" y="317"/>
                </a:lnTo>
                <a:lnTo>
                  <a:pt x="66597" y="280"/>
                </a:lnTo>
                <a:lnTo>
                  <a:pt x="66486" y="224"/>
                </a:lnTo>
                <a:lnTo>
                  <a:pt x="66337" y="187"/>
                </a:lnTo>
                <a:lnTo>
                  <a:pt x="66188" y="168"/>
                </a:lnTo>
                <a:close/>
                <a:moveTo>
                  <a:pt x="7560" y="206"/>
                </a:moveTo>
                <a:lnTo>
                  <a:pt x="7038" y="224"/>
                </a:lnTo>
                <a:lnTo>
                  <a:pt x="6908" y="243"/>
                </a:lnTo>
                <a:lnTo>
                  <a:pt x="6833" y="280"/>
                </a:lnTo>
                <a:lnTo>
                  <a:pt x="6778" y="317"/>
                </a:lnTo>
                <a:lnTo>
                  <a:pt x="6740" y="355"/>
                </a:lnTo>
                <a:lnTo>
                  <a:pt x="6722" y="410"/>
                </a:lnTo>
                <a:lnTo>
                  <a:pt x="6759" y="448"/>
                </a:lnTo>
                <a:lnTo>
                  <a:pt x="6852" y="485"/>
                </a:lnTo>
                <a:lnTo>
                  <a:pt x="7150" y="559"/>
                </a:lnTo>
                <a:lnTo>
                  <a:pt x="7448" y="597"/>
                </a:lnTo>
                <a:lnTo>
                  <a:pt x="7746" y="597"/>
                </a:lnTo>
                <a:lnTo>
                  <a:pt x="7913" y="578"/>
                </a:lnTo>
                <a:lnTo>
                  <a:pt x="8062" y="559"/>
                </a:lnTo>
                <a:lnTo>
                  <a:pt x="8174" y="522"/>
                </a:lnTo>
                <a:lnTo>
                  <a:pt x="8267" y="466"/>
                </a:lnTo>
                <a:lnTo>
                  <a:pt x="8323" y="410"/>
                </a:lnTo>
                <a:lnTo>
                  <a:pt x="8360" y="355"/>
                </a:lnTo>
                <a:lnTo>
                  <a:pt x="8360" y="317"/>
                </a:lnTo>
                <a:lnTo>
                  <a:pt x="8323" y="261"/>
                </a:lnTo>
                <a:lnTo>
                  <a:pt x="8230" y="243"/>
                </a:lnTo>
                <a:lnTo>
                  <a:pt x="8081" y="224"/>
                </a:lnTo>
                <a:lnTo>
                  <a:pt x="7560" y="206"/>
                </a:lnTo>
                <a:close/>
                <a:moveTo>
                  <a:pt x="10706" y="261"/>
                </a:moveTo>
                <a:lnTo>
                  <a:pt x="10576" y="280"/>
                </a:lnTo>
                <a:lnTo>
                  <a:pt x="10445" y="317"/>
                </a:lnTo>
                <a:lnTo>
                  <a:pt x="10334" y="355"/>
                </a:lnTo>
                <a:lnTo>
                  <a:pt x="10129" y="336"/>
                </a:lnTo>
                <a:lnTo>
                  <a:pt x="9794" y="317"/>
                </a:lnTo>
                <a:lnTo>
                  <a:pt x="9477" y="317"/>
                </a:lnTo>
                <a:lnTo>
                  <a:pt x="9384" y="336"/>
                </a:lnTo>
                <a:lnTo>
                  <a:pt x="9347" y="336"/>
                </a:lnTo>
                <a:lnTo>
                  <a:pt x="9328" y="355"/>
                </a:lnTo>
                <a:lnTo>
                  <a:pt x="9310" y="429"/>
                </a:lnTo>
                <a:lnTo>
                  <a:pt x="9328" y="485"/>
                </a:lnTo>
                <a:lnTo>
                  <a:pt x="9384" y="522"/>
                </a:lnTo>
                <a:lnTo>
                  <a:pt x="9459" y="559"/>
                </a:lnTo>
                <a:lnTo>
                  <a:pt x="9552" y="578"/>
                </a:lnTo>
                <a:lnTo>
                  <a:pt x="9663" y="597"/>
                </a:lnTo>
                <a:lnTo>
                  <a:pt x="10203" y="597"/>
                </a:lnTo>
                <a:lnTo>
                  <a:pt x="10464" y="578"/>
                </a:lnTo>
                <a:lnTo>
                  <a:pt x="10780" y="522"/>
                </a:lnTo>
                <a:lnTo>
                  <a:pt x="10836" y="504"/>
                </a:lnTo>
                <a:lnTo>
                  <a:pt x="10855" y="485"/>
                </a:lnTo>
                <a:lnTo>
                  <a:pt x="10874" y="448"/>
                </a:lnTo>
                <a:lnTo>
                  <a:pt x="10874" y="410"/>
                </a:lnTo>
                <a:lnTo>
                  <a:pt x="10855" y="336"/>
                </a:lnTo>
                <a:lnTo>
                  <a:pt x="10836" y="299"/>
                </a:lnTo>
                <a:lnTo>
                  <a:pt x="10799" y="261"/>
                </a:lnTo>
                <a:close/>
                <a:moveTo>
                  <a:pt x="32284" y="206"/>
                </a:moveTo>
                <a:lnTo>
                  <a:pt x="32173" y="224"/>
                </a:lnTo>
                <a:lnTo>
                  <a:pt x="32080" y="261"/>
                </a:lnTo>
                <a:lnTo>
                  <a:pt x="32061" y="280"/>
                </a:lnTo>
                <a:lnTo>
                  <a:pt x="32042" y="317"/>
                </a:lnTo>
                <a:lnTo>
                  <a:pt x="32042" y="373"/>
                </a:lnTo>
                <a:lnTo>
                  <a:pt x="32080" y="429"/>
                </a:lnTo>
                <a:lnTo>
                  <a:pt x="32154" y="466"/>
                </a:lnTo>
                <a:lnTo>
                  <a:pt x="32247" y="504"/>
                </a:lnTo>
                <a:lnTo>
                  <a:pt x="32471" y="559"/>
                </a:lnTo>
                <a:lnTo>
                  <a:pt x="32750" y="597"/>
                </a:lnTo>
                <a:lnTo>
                  <a:pt x="33290" y="597"/>
                </a:lnTo>
                <a:lnTo>
                  <a:pt x="33495" y="578"/>
                </a:lnTo>
                <a:lnTo>
                  <a:pt x="33606" y="559"/>
                </a:lnTo>
                <a:lnTo>
                  <a:pt x="33643" y="522"/>
                </a:lnTo>
                <a:lnTo>
                  <a:pt x="33662" y="485"/>
                </a:lnTo>
                <a:lnTo>
                  <a:pt x="33662" y="448"/>
                </a:lnTo>
                <a:lnTo>
                  <a:pt x="33643" y="429"/>
                </a:lnTo>
                <a:lnTo>
                  <a:pt x="33550" y="373"/>
                </a:lnTo>
                <a:lnTo>
                  <a:pt x="33401" y="336"/>
                </a:lnTo>
                <a:lnTo>
                  <a:pt x="33085" y="280"/>
                </a:lnTo>
                <a:lnTo>
                  <a:pt x="32880" y="261"/>
                </a:lnTo>
                <a:lnTo>
                  <a:pt x="32713" y="243"/>
                </a:lnTo>
                <a:lnTo>
                  <a:pt x="32433" y="206"/>
                </a:lnTo>
                <a:close/>
                <a:moveTo>
                  <a:pt x="53602" y="187"/>
                </a:moveTo>
                <a:lnTo>
                  <a:pt x="53360" y="206"/>
                </a:lnTo>
                <a:lnTo>
                  <a:pt x="53118" y="206"/>
                </a:lnTo>
                <a:lnTo>
                  <a:pt x="52857" y="224"/>
                </a:lnTo>
                <a:lnTo>
                  <a:pt x="52597" y="261"/>
                </a:lnTo>
                <a:lnTo>
                  <a:pt x="52485" y="280"/>
                </a:lnTo>
                <a:lnTo>
                  <a:pt x="52392" y="336"/>
                </a:lnTo>
                <a:lnTo>
                  <a:pt x="52280" y="410"/>
                </a:lnTo>
                <a:lnTo>
                  <a:pt x="52262" y="448"/>
                </a:lnTo>
                <a:lnTo>
                  <a:pt x="52262" y="466"/>
                </a:lnTo>
                <a:lnTo>
                  <a:pt x="52262" y="485"/>
                </a:lnTo>
                <a:lnTo>
                  <a:pt x="52280" y="522"/>
                </a:lnTo>
                <a:lnTo>
                  <a:pt x="52355" y="541"/>
                </a:lnTo>
                <a:lnTo>
                  <a:pt x="52466" y="559"/>
                </a:lnTo>
                <a:lnTo>
                  <a:pt x="52578" y="578"/>
                </a:lnTo>
                <a:lnTo>
                  <a:pt x="52783" y="578"/>
                </a:lnTo>
                <a:lnTo>
                  <a:pt x="53043" y="597"/>
                </a:lnTo>
                <a:lnTo>
                  <a:pt x="53323" y="615"/>
                </a:lnTo>
                <a:lnTo>
                  <a:pt x="53583" y="597"/>
                </a:lnTo>
                <a:lnTo>
                  <a:pt x="53714" y="559"/>
                </a:lnTo>
                <a:lnTo>
                  <a:pt x="53825" y="522"/>
                </a:lnTo>
                <a:lnTo>
                  <a:pt x="53881" y="504"/>
                </a:lnTo>
                <a:lnTo>
                  <a:pt x="53919" y="466"/>
                </a:lnTo>
                <a:lnTo>
                  <a:pt x="53937" y="429"/>
                </a:lnTo>
                <a:lnTo>
                  <a:pt x="53937" y="392"/>
                </a:lnTo>
                <a:lnTo>
                  <a:pt x="53900" y="317"/>
                </a:lnTo>
                <a:lnTo>
                  <a:pt x="53825" y="243"/>
                </a:lnTo>
                <a:lnTo>
                  <a:pt x="53788" y="224"/>
                </a:lnTo>
                <a:lnTo>
                  <a:pt x="53732" y="206"/>
                </a:lnTo>
                <a:lnTo>
                  <a:pt x="53602" y="187"/>
                </a:lnTo>
                <a:close/>
                <a:moveTo>
                  <a:pt x="83000" y="243"/>
                </a:moveTo>
                <a:lnTo>
                  <a:pt x="82814" y="261"/>
                </a:lnTo>
                <a:lnTo>
                  <a:pt x="82646" y="280"/>
                </a:lnTo>
                <a:lnTo>
                  <a:pt x="82516" y="336"/>
                </a:lnTo>
                <a:lnTo>
                  <a:pt x="82479" y="355"/>
                </a:lnTo>
                <a:lnTo>
                  <a:pt x="82479" y="392"/>
                </a:lnTo>
                <a:lnTo>
                  <a:pt x="82479" y="429"/>
                </a:lnTo>
                <a:lnTo>
                  <a:pt x="82535" y="448"/>
                </a:lnTo>
                <a:lnTo>
                  <a:pt x="82702" y="504"/>
                </a:lnTo>
                <a:lnTo>
                  <a:pt x="82963" y="541"/>
                </a:lnTo>
                <a:lnTo>
                  <a:pt x="83279" y="578"/>
                </a:lnTo>
                <a:lnTo>
                  <a:pt x="83875" y="615"/>
                </a:lnTo>
                <a:lnTo>
                  <a:pt x="84098" y="615"/>
                </a:lnTo>
                <a:lnTo>
                  <a:pt x="84229" y="597"/>
                </a:lnTo>
                <a:lnTo>
                  <a:pt x="84285" y="578"/>
                </a:lnTo>
                <a:lnTo>
                  <a:pt x="84322" y="541"/>
                </a:lnTo>
                <a:lnTo>
                  <a:pt x="84322" y="504"/>
                </a:lnTo>
                <a:lnTo>
                  <a:pt x="84322" y="466"/>
                </a:lnTo>
                <a:lnTo>
                  <a:pt x="84285" y="373"/>
                </a:lnTo>
                <a:lnTo>
                  <a:pt x="84229" y="317"/>
                </a:lnTo>
                <a:lnTo>
                  <a:pt x="84173" y="280"/>
                </a:lnTo>
                <a:lnTo>
                  <a:pt x="84098" y="261"/>
                </a:lnTo>
                <a:lnTo>
                  <a:pt x="83931" y="243"/>
                </a:lnTo>
                <a:close/>
                <a:moveTo>
                  <a:pt x="62650" y="206"/>
                </a:moveTo>
                <a:lnTo>
                  <a:pt x="62501" y="224"/>
                </a:lnTo>
                <a:lnTo>
                  <a:pt x="62371" y="243"/>
                </a:lnTo>
                <a:lnTo>
                  <a:pt x="62334" y="261"/>
                </a:lnTo>
                <a:lnTo>
                  <a:pt x="62297" y="299"/>
                </a:lnTo>
                <a:lnTo>
                  <a:pt x="62297" y="336"/>
                </a:lnTo>
                <a:lnTo>
                  <a:pt x="62334" y="392"/>
                </a:lnTo>
                <a:lnTo>
                  <a:pt x="62390" y="429"/>
                </a:lnTo>
                <a:lnTo>
                  <a:pt x="62483" y="466"/>
                </a:lnTo>
                <a:lnTo>
                  <a:pt x="62725" y="541"/>
                </a:lnTo>
                <a:lnTo>
                  <a:pt x="63041" y="597"/>
                </a:lnTo>
                <a:lnTo>
                  <a:pt x="63358" y="634"/>
                </a:lnTo>
                <a:lnTo>
                  <a:pt x="63656" y="634"/>
                </a:lnTo>
                <a:lnTo>
                  <a:pt x="63898" y="615"/>
                </a:lnTo>
                <a:lnTo>
                  <a:pt x="63991" y="597"/>
                </a:lnTo>
                <a:lnTo>
                  <a:pt x="64047" y="559"/>
                </a:lnTo>
                <a:lnTo>
                  <a:pt x="64084" y="522"/>
                </a:lnTo>
                <a:lnTo>
                  <a:pt x="64103" y="504"/>
                </a:lnTo>
                <a:lnTo>
                  <a:pt x="64103" y="466"/>
                </a:lnTo>
                <a:lnTo>
                  <a:pt x="64084" y="429"/>
                </a:lnTo>
                <a:lnTo>
                  <a:pt x="63991" y="392"/>
                </a:lnTo>
                <a:lnTo>
                  <a:pt x="63879" y="355"/>
                </a:lnTo>
                <a:lnTo>
                  <a:pt x="63600" y="299"/>
                </a:lnTo>
                <a:lnTo>
                  <a:pt x="63432" y="280"/>
                </a:lnTo>
                <a:lnTo>
                  <a:pt x="63209" y="261"/>
                </a:lnTo>
                <a:lnTo>
                  <a:pt x="62837" y="224"/>
                </a:lnTo>
                <a:lnTo>
                  <a:pt x="62650" y="206"/>
                </a:lnTo>
                <a:close/>
                <a:moveTo>
                  <a:pt x="559" y="224"/>
                </a:moveTo>
                <a:lnTo>
                  <a:pt x="410" y="261"/>
                </a:lnTo>
                <a:lnTo>
                  <a:pt x="299" y="280"/>
                </a:lnTo>
                <a:lnTo>
                  <a:pt x="94" y="280"/>
                </a:lnTo>
                <a:lnTo>
                  <a:pt x="56" y="299"/>
                </a:lnTo>
                <a:lnTo>
                  <a:pt x="38" y="336"/>
                </a:lnTo>
                <a:lnTo>
                  <a:pt x="19" y="392"/>
                </a:lnTo>
                <a:lnTo>
                  <a:pt x="1" y="448"/>
                </a:lnTo>
                <a:lnTo>
                  <a:pt x="1" y="504"/>
                </a:lnTo>
                <a:lnTo>
                  <a:pt x="38" y="559"/>
                </a:lnTo>
                <a:lnTo>
                  <a:pt x="112" y="597"/>
                </a:lnTo>
                <a:lnTo>
                  <a:pt x="205" y="634"/>
                </a:lnTo>
                <a:lnTo>
                  <a:pt x="336" y="652"/>
                </a:lnTo>
                <a:lnTo>
                  <a:pt x="596" y="652"/>
                </a:lnTo>
                <a:lnTo>
                  <a:pt x="652" y="615"/>
                </a:lnTo>
                <a:lnTo>
                  <a:pt x="690" y="597"/>
                </a:lnTo>
                <a:lnTo>
                  <a:pt x="727" y="541"/>
                </a:lnTo>
                <a:lnTo>
                  <a:pt x="764" y="485"/>
                </a:lnTo>
                <a:lnTo>
                  <a:pt x="783" y="429"/>
                </a:lnTo>
                <a:lnTo>
                  <a:pt x="764" y="336"/>
                </a:lnTo>
                <a:lnTo>
                  <a:pt x="745" y="280"/>
                </a:lnTo>
                <a:lnTo>
                  <a:pt x="708" y="243"/>
                </a:lnTo>
                <a:lnTo>
                  <a:pt x="634" y="224"/>
                </a:lnTo>
                <a:close/>
                <a:moveTo>
                  <a:pt x="67863" y="299"/>
                </a:moveTo>
                <a:lnTo>
                  <a:pt x="67696" y="317"/>
                </a:lnTo>
                <a:lnTo>
                  <a:pt x="67547" y="336"/>
                </a:lnTo>
                <a:lnTo>
                  <a:pt x="67454" y="373"/>
                </a:lnTo>
                <a:lnTo>
                  <a:pt x="67417" y="410"/>
                </a:lnTo>
                <a:lnTo>
                  <a:pt x="67398" y="429"/>
                </a:lnTo>
                <a:lnTo>
                  <a:pt x="67417" y="466"/>
                </a:lnTo>
                <a:lnTo>
                  <a:pt x="67454" y="504"/>
                </a:lnTo>
                <a:lnTo>
                  <a:pt x="67603" y="559"/>
                </a:lnTo>
                <a:lnTo>
                  <a:pt x="67845" y="597"/>
                </a:lnTo>
                <a:lnTo>
                  <a:pt x="68124" y="634"/>
                </a:lnTo>
                <a:lnTo>
                  <a:pt x="68403" y="652"/>
                </a:lnTo>
                <a:lnTo>
                  <a:pt x="68869" y="652"/>
                </a:lnTo>
                <a:lnTo>
                  <a:pt x="68981" y="634"/>
                </a:lnTo>
                <a:lnTo>
                  <a:pt x="69036" y="597"/>
                </a:lnTo>
                <a:lnTo>
                  <a:pt x="69074" y="578"/>
                </a:lnTo>
                <a:lnTo>
                  <a:pt x="69092" y="541"/>
                </a:lnTo>
                <a:lnTo>
                  <a:pt x="69074" y="522"/>
                </a:lnTo>
                <a:lnTo>
                  <a:pt x="68999" y="466"/>
                </a:lnTo>
                <a:lnTo>
                  <a:pt x="68887" y="410"/>
                </a:lnTo>
                <a:lnTo>
                  <a:pt x="68590" y="336"/>
                </a:lnTo>
                <a:lnTo>
                  <a:pt x="68403" y="317"/>
                </a:lnTo>
                <a:lnTo>
                  <a:pt x="68180" y="317"/>
                </a:lnTo>
                <a:lnTo>
                  <a:pt x="67863" y="299"/>
                </a:lnTo>
                <a:close/>
                <a:moveTo>
                  <a:pt x="56376" y="280"/>
                </a:moveTo>
                <a:lnTo>
                  <a:pt x="55129" y="299"/>
                </a:lnTo>
                <a:lnTo>
                  <a:pt x="54998" y="317"/>
                </a:lnTo>
                <a:lnTo>
                  <a:pt x="54887" y="336"/>
                </a:lnTo>
                <a:lnTo>
                  <a:pt x="54775" y="373"/>
                </a:lnTo>
                <a:lnTo>
                  <a:pt x="54719" y="410"/>
                </a:lnTo>
                <a:lnTo>
                  <a:pt x="54700" y="429"/>
                </a:lnTo>
                <a:lnTo>
                  <a:pt x="54682" y="466"/>
                </a:lnTo>
                <a:lnTo>
                  <a:pt x="54700" y="485"/>
                </a:lnTo>
                <a:lnTo>
                  <a:pt x="54719" y="504"/>
                </a:lnTo>
                <a:lnTo>
                  <a:pt x="54812" y="559"/>
                </a:lnTo>
                <a:lnTo>
                  <a:pt x="54961" y="615"/>
                </a:lnTo>
                <a:lnTo>
                  <a:pt x="55259" y="671"/>
                </a:lnTo>
                <a:lnTo>
                  <a:pt x="55892" y="671"/>
                </a:lnTo>
                <a:lnTo>
                  <a:pt x="56190" y="634"/>
                </a:lnTo>
                <a:lnTo>
                  <a:pt x="56358" y="615"/>
                </a:lnTo>
                <a:lnTo>
                  <a:pt x="56451" y="578"/>
                </a:lnTo>
                <a:lnTo>
                  <a:pt x="56488" y="559"/>
                </a:lnTo>
                <a:lnTo>
                  <a:pt x="56506" y="522"/>
                </a:lnTo>
                <a:lnTo>
                  <a:pt x="56525" y="429"/>
                </a:lnTo>
                <a:lnTo>
                  <a:pt x="56506" y="355"/>
                </a:lnTo>
                <a:lnTo>
                  <a:pt x="56451" y="299"/>
                </a:lnTo>
                <a:lnTo>
                  <a:pt x="56413" y="280"/>
                </a:lnTo>
                <a:close/>
                <a:moveTo>
                  <a:pt x="60323" y="206"/>
                </a:moveTo>
                <a:lnTo>
                  <a:pt x="60211" y="224"/>
                </a:lnTo>
                <a:lnTo>
                  <a:pt x="60118" y="243"/>
                </a:lnTo>
                <a:lnTo>
                  <a:pt x="60025" y="299"/>
                </a:lnTo>
                <a:lnTo>
                  <a:pt x="59951" y="373"/>
                </a:lnTo>
                <a:lnTo>
                  <a:pt x="59914" y="429"/>
                </a:lnTo>
                <a:lnTo>
                  <a:pt x="59932" y="466"/>
                </a:lnTo>
                <a:lnTo>
                  <a:pt x="59969" y="504"/>
                </a:lnTo>
                <a:lnTo>
                  <a:pt x="60044" y="522"/>
                </a:lnTo>
                <a:lnTo>
                  <a:pt x="60137" y="541"/>
                </a:lnTo>
                <a:lnTo>
                  <a:pt x="60323" y="559"/>
                </a:lnTo>
                <a:lnTo>
                  <a:pt x="60565" y="578"/>
                </a:lnTo>
                <a:lnTo>
                  <a:pt x="60863" y="634"/>
                </a:lnTo>
                <a:lnTo>
                  <a:pt x="61031" y="652"/>
                </a:lnTo>
                <a:lnTo>
                  <a:pt x="61161" y="671"/>
                </a:lnTo>
                <a:lnTo>
                  <a:pt x="61291" y="652"/>
                </a:lnTo>
                <a:lnTo>
                  <a:pt x="61329" y="634"/>
                </a:lnTo>
                <a:lnTo>
                  <a:pt x="61366" y="615"/>
                </a:lnTo>
                <a:lnTo>
                  <a:pt x="61403" y="559"/>
                </a:lnTo>
                <a:lnTo>
                  <a:pt x="61440" y="522"/>
                </a:lnTo>
                <a:lnTo>
                  <a:pt x="61440" y="466"/>
                </a:lnTo>
                <a:lnTo>
                  <a:pt x="61440" y="429"/>
                </a:lnTo>
                <a:lnTo>
                  <a:pt x="61422" y="392"/>
                </a:lnTo>
                <a:lnTo>
                  <a:pt x="61384" y="373"/>
                </a:lnTo>
                <a:lnTo>
                  <a:pt x="61291" y="317"/>
                </a:lnTo>
                <a:lnTo>
                  <a:pt x="61180" y="280"/>
                </a:lnTo>
                <a:lnTo>
                  <a:pt x="61049" y="261"/>
                </a:lnTo>
                <a:lnTo>
                  <a:pt x="60863" y="243"/>
                </a:lnTo>
                <a:lnTo>
                  <a:pt x="60677" y="206"/>
                </a:lnTo>
                <a:close/>
                <a:moveTo>
                  <a:pt x="71010" y="243"/>
                </a:moveTo>
                <a:lnTo>
                  <a:pt x="70768" y="261"/>
                </a:lnTo>
                <a:lnTo>
                  <a:pt x="70544" y="280"/>
                </a:lnTo>
                <a:lnTo>
                  <a:pt x="70321" y="299"/>
                </a:lnTo>
                <a:lnTo>
                  <a:pt x="70191" y="336"/>
                </a:lnTo>
                <a:lnTo>
                  <a:pt x="70079" y="373"/>
                </a:lnTo>
                <a:lnTo>
                  <a:pt x="70005" y="410"/>
                </a:lnTo>
                <a:lnTo>
                  <a:pt x="69986" y="429"/>
                </a:lnTo>
                <a:lnTo>
                  <a:pt x="69986" y="466"/>
                </a:lnTo>
                <a:lnTo>
                  <a:pt x="70005" y="485"/>
                </a:lnTo>
                <a:lnTo>
                  <a:pt x="70042" y="522"/>
                </a:lnTo>
                <a:lnTo>
                  <a:pt x="70191" y="578"/>
                </a:lnTo>
                <a:lnTo>
                  <a:pt x="70284" y="615"/>
                </a:lnTo>
                <a:lnTo>
                  <a:pt x="70414" y="634"/>
                </a:lnTo>
                <a:lnTo>
                  <a:pt x="70675" y="671"/>
                </a:lnTo>
                <a:lnTo>
                  <a:pt x="70935" y="671"/>
                </a:lnTo>
                <a:lnTo>
                  <a:pt x="71177" y="652"/>
                </a:lnTo>
                <a:lnTo>
                  <a:pt x="71326" y="615"/>
                </a:lnTo>
                <a:lnTo>
                  <a:pt x="71420" y="578"/>
                </a:lnTo>
                <a:lnTo>
                  <a:pt x="71513" y="522"/>
                </a:lnTo>
                <a:lnTo>
                  <a:pt x="71568" y="466"/>
                </a:lnTo>
                <a:lnTo>
                  <a:pt x="71587" y="448"/>
                </a:lnTo>
                <a:lnTo>
                  <a:pt x="71606" y="410"/>
                </a:lnTo>
                <a:lnTo>
                  <a:pt x="71587" y="392"/>
                </a:lnTo>
                <a:lnTo>
                  <a:pt x="71568" y="355"/>
                </a:lnTo>
                <a:lnTo>
                  <a:pt x="71475" y="299"/>
                </a:lnTo>
                <a:lnTo>
                  <a:pt x="71364" y="280"/>
                </a:lnTo>
                <a:lnTo>
                  <a:pt x="71252" y="261"/>
                </a:lnTo>
                <a:lnTo>
                  <a:pt x="71010" y="243"/>
                </a:lnTo>
                <a:close/>
                <a:moveTo>
                  <a:pt x="75478" y="243"/>
                </a:moveTo>
                <a:lnTo>
                  <a:pt x="75348" y="261"/>
                </a:lnTo>
                <a:lnTo>
                  <a:pt x="75218" y="299"/>
                </a:lnTo>
                <a:lnTo>
                  <a:pt x="75125" y="336"/>
                </a:lnTo>
                <a:lnTo>
                  <a:pt x="75031" y="410"/>
                </a:lnTo>
                <a:lnTo>
                  <a:pt x="74994" y="466"/>
                </a:lnTo>
                <a:lnTo>
                  <a:pt x="74994" y="485"/>
                </a:lnTo>
                <a:lnTo>
                  <a:pt x="75013" y="504"/>
                </a:lnTo>
                <a:lnTo>
                  <a:pt x="75069" y="541"/>
                </a:lnTo>
                <a:lnTo>
                  <a:pt x="75143" y="578"/>
                </a:lnTo>
                <a:lnTo>
                  <a:pt x="75236" y="597"/>
                </a:lnTo>
                <a:lnTo>
                  <a:pt x="75422" y="615"/>
                </a:lnTo>
                <a:lnTo>
                  <a:pt x="75702" y="652"/>
                </a:lnTo>
                <a:lnTo>
                  <a:pt x="76000" y="671"/>
                </a:lnTo>
                <a:lnTo>
                  <a:pt x="76279" y="652"/>
                </a:lnTo>
                <a:lnTo>
                  <a:pt x="76428" y="652"/>
                </a:lnTo>
                <a:lnTo>
                  <a:pt x="76558" y="615"/>
                </a:lnTo>
                <a:lnTo>
                  <a:pt x="76614" y="597"/>
                </a:lnTo>
                <a:lnTo>
                  <a:pt x="76651" y="578"/>
                </a:lnTo>
                <a:lnTo>
                  <a:pt x="76651" y="541"/>
                </a:lnTo>
                <a:lnTo>
                  <a:pt x="76670" y="504"/>
                </a:lnTo>
                <a:lnTo>
                  <a:pt x="76633" y="429"/>
                </a:lnTo>
                <a:lnTo>
                  <a:pt x="76595" y="355"/>
                </a:lnTo>
                <a:lnTo>
                  <a:pt x="76558" y="317"/>
                </a:lnTo>
                <a:lnTo>
                  <a:pt x="76502" y="299"/>
                </a:lnTo>
                <a:lnTo>
                  <a:pt x="76391" y="261"/>
                </a:lnTo>
                <a:lnTo>
                  <a:pt x="76149" y="261"/>
                </a:lnTo>
                <a:lnTo>
                  <a:pt x="75906" y="243"/>
                </a:lnTo>
                <a:close/>
                <a:moveTo>
                  <a:pt x="78755" y="224"/>
                </a:moveTo>
                <a:lnTo>
                  <a:pt x="78476" y="243"/>
                </a:lnTo>
                <a:lnTo>
                  <a:pt x="78271" y="280"/>
                </a:lnTo>
                <a:lnTo>
                  <a:pt x="78122" y="299"/>
                </a:lnTo>
                <a:lnTo>
                  <a:pt x="77861" y="336"/>
                </a:lnTo>
                <a:lnTo>
                  <a:pt x="77731" y="373"/>
                </a:lnTo>
                <a:lnTo>
                  <a:pt x="77619" y="410"/>
                </a:lnTo>
                <a:lnTo>
                  <a:pt x="77563" y="466"/>
                </a:lnTo>
                <a:lnTo>
                  <a:pt x="77545" y="504"/>
                </a:lnTo>
                <a:lnTo>
                  <a:pt x="77526" y="522"/>
                </a:lnTo>
                <a:lnTo>
                  <a:pt x="77545" y="559"/>
                </a:lnTo>
                <a:lnTo>
                  <a:pt x="77563" y="597"/>
                </a:lnTo>
                <a:lnTo>
                  <a:pt x="77657" y="634"/>
                </a:lnTo>
                <a:lnTo>
                  <a:pt x="77750" y="652"/>
                </a:lnTo>
                <a:lnTo>
                  <a:pt x="77880" y="671"/>
                </a:lnTo>
                <a:lnTo>
                  <a:pt x="78122" y="652"/>
                </a:lnTo>
                <a:lnTo>
                  <a:pt x="78476" y="652"/>
                </a:lnTo>
                <a:lnTo>
                  <a:pt x="78792" y="634"/>
                </a:lnTo>
                <a:lnTo>
                  <a:pt x="78941" y="597"/>
                </a:lnTo>
                <a:lnTo>
                  <a:pt x="79053" y="559"/>
                </a:lnTo>
                <a:lnTo>
                  <a:pt x="79109" y="522"/>
                </a:lnTo>
                <a:lnTo>
                  <a:pt x="79127" y="485"/>
                </a:lnTo>
                <a:lnTo>
                  <a:pt x="79146" y="448"/>
                </a:lnTo>
                <a:lnTo>
                  <a:pt x="79146" y="392"/>
                </a:lnTo>
                <a:lnTo>
                  <a:pt x="79127" y="336"/>
                </a:lnTo>
                <a:lnTo>
                  <a:pt x="79109" y="299"/>
                </a:lnTo>
                <a:lnTo>
                  <a:pt x="79072" y="261"/>
                </a:lnTo>
                <a:lnTo>
                  <a:pt x="79016" y="243"/>
                </a:lnTo>
                <a:lnTo>
                  <a:pt x="78904" y="224"/>
                </a:lnTo>
                <a:close/>
                <a:moveTo>
                  <a:pt x="72853" y="261"/>
                </a:moveTo>
                <a:lnTo>
                  <a:pt x="72667" y="299"/>
                </a:lnTo>
                <a:lnTo>
                  <a:pt x="72537" y="317"/>
                </a:lnTo>
                <a:lnTo>
                  <a:pt x="72481" y="355"/>
                </a:lnTo>
                <a:lnTo>
                  <a:pt x="72462" y="392"/>
                </a:lnTo>
                <a:lnTo>
                  <a:pt x="72481" y="410"/>
                </a:lnTo>
                <a:lnTo>
                  <a:pt x="72518" y="448"/>
                </a:lnTo>
                <a:lnTo>
                  <a:pt x="72592" y="504"/>
                </a:lnTo>
                <a:lnTo>
                  <a:pt x="72723" y="541"/>
                </a:lnTo>
                <a:lnTo>
                  <a:pt x="72890" y="578"/>
                </a:lnTo>
                <a:lnTo>
                  <a:pt x="73132" y="634"/>
                </a:lnTo>
                <a:lnTo>
                  <a:pt x="73393" y="671"/>
                </a:lnTo>
                <a:lnTo>
                  <a:pt x="73654" y="690"/>
                </a:lnTo>
                <a:lnTo>
                  <a:pt x="73914" y="671"/>
                </a:lnTo>
                <a:lnTo>
                  <a:pt x="73989" y="652"/>
                </a:lnTo>
                <a:lnTo>
                  <a:pt x="74045" y="615"/>
                </a:lnTo>
                <a:lnTo>
                  <a:pt x="74101" y="559"/>
                </a:lnTo>
                <a:lnTo>
                  <a:pt x="74138" y="504"/>
                </a:lnTo>
                <a:lnTo>
                  <a:pt x="74156" y="448"/>
                </a:lnTo>
                <a:lnTo>
                  <a:pt x="74138" y="392"/>
                </a:lnTo>
                <a:lnTo>
                  <a:pt x="74082" y="355"/>
                </a:lnTo>
                <a:lnTo>
                  <a:pt x="73989" y="336"/>
                </a:lnTo>
                <a:lnTo>
                  <a:pt x="73430" y="280"/>
                </a:lnTo>
                <a:lnTo>
                  <a:pt x="73132" y="261"/>
                </a:lnTo>
                <a:close/>
                <a:moveTo>
                  <a:pt x="80393" y="261"/>
                </a:moveTo>
                <a:lnTo>
                  <a:pt x="80282" y="280"/>
                </a:lnTo>
                <a:lnTo>
                  <a:pt x="80170" y="299"/>
                </a:lnTo>
                <a:lnTo>
                  <a:pt x="80040" y="336"/>
                </a:lnTo>
                <a:lnTo>
                  <a:pt x="79947" y="373"/>
                </a:lnTo>
                <a:lnTo>
                  <a:pt x="79891" y="429"/>
                </a:lnTo>
                <a:lnTo>
                  <a:pt x="79872" y="448"/>
                </a:lnTo>
                <a:lnTo>
                  <a:pt x="79891" y="485"/>
                </a:lnTo>
                <a:lnTo>
                  <a:pt x="79909" y="504"/>
                </a:lnTo>
                <a:lnTo>
                  <a:pt x="79947" y="541"/>
                </a:lnTo>
                <a:lnTo>
                  <a:pt x="80114" y="615"/>
                </a:lnTo>
                <a:lnTo>
                  <a:pt x="80226" y="634"/>
                </a:lnTo>
                <a:lnTo>
                  <a:pt x="80375" y="652"/>
                </a:lnTo>
                <a:lnTo>
                  <a:pt x="80673" y="671"/>
                </a:lnTo>
                <a:lnTo>
                  <a:pt x="81231" y="671"/>
                </a:lnTo>
                <a:lnTo>
                  <a:pt x="81548" y="690"/>
                </a:lnTo>
                <a:lnTo>
                  <a:pt x="81734" y="671"/>
                </a:lnTo>
                <a:lnTo>
                  <a:pt x="81808" y="652"/>
                </a:lnTo>
                <a:lnTo>
                  <a:pt x="81846" y="615"/>
                </a:lnTo>
                <a:lnTo>
                  <a:pt x="81883" y="541"/>
                </a:lnTo>
                <a:lnTo>
                  <a:pt x="81883" y="448"/>
                </a:lnTo>
                <a:lnTo>
                  <a:pt x="81846" y="373"/>
                </a:lnTo>
                <a:lnTo>
                  <a:pt x="81827" y="355"/>
                </a:lnTo>
                <a:lnTo>
                  <a:pt x="81771" y="336"/>
                </a:lnTo>
                <a:lnTo>
                  <a:pt x="81436" y="280"/>
                </a:lnTo>
                <a:lnTo>
                  <a:pt x="81082" y="261"/>
                </a:lnTo>
                <a:close/>
                <a:moveTo>
                  <a:pt x="88846" y="261"/>
                </a:moveTo>
                <a:lnTo>
                  <a:pt x="88604" y="280"/>
                </a:lnTo>
                <a:lnTo>
                  <a:pt x="88436" y="317"/>
                </a:lnTo>
                <a:lnTo>
                  <a:pt x="88269" y="336"/>
                </a:lnTo>
                <a:lnTo>
                  <a:pt x="88064" y="373"/>
                </a:lnTo>
                <a:lnTo>
                  <a:pt x="87952" y="392"/>
                </a:lnTo>
                <a:lnTo>
                  <a:pt x="87859" y="429"/>
                </a:lnTo>
                <a:lnTo>
                  <a:pt x="87785" y="485"/>
                </a:lnTo>
                <a:lnTo>
                  <a:pt x="87748" y="541"/>
                </a:lnTo>
                <a:lnTo>
                  <a:pt x="87748" y="578"/>
                </a:lnTo>
                <a:lnTo>
                  <a:pt x="87766" y="615"/>
                </a:lnTo>
                <a:lnTo>
                  <a:pt x="87785" y="634"/>
                </a:lnTo>
                <a:lnTo>
                  <a:pt x="87822" y="671"/>
                </a:lnTo>
                <a:lnTo>
                  <a:pt x="87934" y="690"/>
                </a:lnTo>
                <a:lnTo>
                  <a:pt x="88045" y="708"/>
                </a:lnTo>
                <a:lnTo>
                  <a:pt x="88306" y="708"/>
                </a:lnTo>
                <a:lnTo>
                  <a:pt x="88455" y="690"/>
                </a:lnTo>
                <a:lnTo>
                  <a:pt x="88641" y="690"/>
                </a:lnTo>
                <a:lnTo>
                  <a:pt x="88883" y="671"/>
                </a:lnTo>
                <a:lnTo>
                  <a:pt x="88995" y="634"/>
                </a:lnTo>
                <a:lnTo>
                  <a:pt x="89088" y="597"/>
                </a:lnTo>
                <a:lnTo>
                  <a:pt x="89125" y="559"/>
                </a:lnTo>
                <a:lnTo>
                  <a:pt x="89144" y="522"/>
                </a:lnTo>
                <a:lnTo>
                  <a:pt x="89163" y="485"/>
                </a:lnTo>
                <a:lnTo>
                  <a:pt x="89163" y="429"/>
                </a:lnTo>
                <a:lnTo>
                  <a:pt x="89163" y="392"/>
                </a:lnTo>
                <a:lnTo>
                  <a:pt x="89125" y="336"/>
                </a:lnTo>
                <a:lnTo>
                  <a:pt x="89107" y="317"/>
                </a:lnTo>
                <a:lnTo>
                  <a:pt x="89051" y="299"/>
                </a:lnTo>
                <a:lnTo>
                  <a:pt x="88958" y="261"/>
                </a:lnTo>
                <a:close/>
                <a:moveTo>
                  <a:pt x="86184" y="299"/>
                </a:moveTo>
                <a:lnTo>
                  <a:pt x="85849" y="336"/>
                </a:lnTo>
                <a:lnTo>
                  <a:pt x="85551" y="373"/>
                </a:lnTo>
                <a:lnTo>
                  <a:pt x="85346" y="373"/>
                </a:lnTo>
                <a:lnTo>
                  <a:pt x="85234" y="392"/>
                </a:lnTo>
                <a:lnTo>
                  <a:pt x="85122" y="429"/>
                </a:lnTo>
                <a:lnTo>
                  <a:pt x="85029" y="466"/>
                </a:lnTo>
                <a:lnTo>
                  <a:pt x="85011" y="485"/>
                </a:lnTo>
                <a:lnTo>
                  <a:pt x="84992" y="504"/>
                </a:lnTo>
                <a:lnTo>
                  <a:pt x="84992" y="541"/>
                </a:lnTo>
                <a:lnTo>
                  <a:pt x="84992" y="578"/>
                </a:lnTo>
                <a:lnTo>
                  <a:pt x="85029" y="634"/>
                </a:lnTo>
                <a:lnTo>
                  <a:pt x="85085" y="671"/>
                </a:lnTo>
                <a:lnTo>
                  <a:pt x="85178" y="727"/>
                </a:lnTo>
                <a:lnTo>
                  <a:pt x="85290" y="746"/>
                </a:lnTo>
                <a:lnTo>
                  <a:pt x="85420" y="764"/>
                </a:lnTo>
                <a:lnTo>
                  <a:pt x="85551" y="764"/>
                </a:lnTo>
                <a:lnTo>
                  <a:pt x="86053" y="727"/>
                </a:lnTo>
                <a:lnTo>
                  <a:pt x="86370" y="727"/>
                </a:lnTo>
                <a:lnTo>
                  <a:pt x="86537" y="708"/>
                </a:lnTo>
                <a:lnTo>
                  <a:pt x="86686" y="652"/>
                </a:lnTo>
                <a:lnTo>
                  <a:pt x="86779" y="597"/>
                </a:lnTo>
                <a:lnTo>
                  <a:pt x="86873" y="504"/>
                </a:lnTo>
                <a:lnTo>
                  <a:pt x="86910" y="466"/>
                </a:lnTo>
                <a:lnTo>
                  <a:pt x="86910" y="410"/>
                </a:lnTo>
                <a:lnTo>
                  <a:pt x="86873" y="373"/>
                </a:lnTo>
                <a:lnTo>
                  <a:pt x="86798" y="336"/>
                </a:lnTo>
                <a:lnTo>
                  <a:pt x="86649" y="299"/>
                </a:lnTo>
                <a:close/>
                <a:moveTo>
                  <a:pt x="90689" y="280"/>
                </a:moveTo>
                <a:lnTo>
                  <a:pt x="90503" y="299"/>
                </a:lnTo>
                <a:lnTo>
                  <a:pt x="90354" y="317"/>
                </a:lnTo>
                <a:lnTo>
                  <a:pt x="90261" y="373"/>
                </a:lnTo>
                <a:lnTo>
                  <a:pt x="90205" y="410"/>
                </a:lnTo>
                <a:lnTo>
                  <a:pt x="90168" y="466"/>
                </a:lnTo>
                <a:lnTo>
                  <a:pt x="90168" y="522"/>
                </a:lnTo>
                <a:lnTo>
                  <a:pt x="90187" y="559"/>
                </a:lnTo>
                <a:lnTo>
                  <a:pt x="90242" y="615"/>
                </a:lnTo>
                <a:lnTo>
                  <a:pt x="90298" y="652"/>
                </a:lnTo>
                <a:lnTo>
                  <a:pt x="90373" y="671"/>
                </a:lnTo>
                <a:lnTo>
                  <a:pt x="90522" y="708"/>
                </a:lnTo>
                <a:lnTo>
                  <a:pt x="90671" y="727"/>
                </a:lnTo>
                <a:lnTo>
                  <a:pt x="90820" y="783"/>
                </a:lnTo>
                <a:lnTo>
                  <a:pt x="90894" y="801"/>
                </a:lnTo>
                <a:lnTo>
                  <a:pt x="90931" y="820"/>
                </a:lnTo>
                <a:lnTo>
                  <a:pt x="90968" y="801"/>
                </a:lnTo>
                <a:lnTo>
                  <a:pt x="91006" y="764"/>
                </a:lnTo>
                <a:lnTo>
                  <a:pt x="91043" y="727"/>
                </a:lnTo>
                <a:lnTo>
                  <a:pt x="91062" y="671"/>
                </a:lnTo>
                <a:lnTo>
                  <a:pt x="91080" y="615"/>
                </a:lnTo>
                <a:lnTo>
                  <a:pt x="91080" y="559"/>
                </a:lnTo>
                <a:lnTo>
                  <a:pt x="91062" y="504"/>
                </a:lnTo>
                <a:lnTo>
                  <a:pt x="91043" y="448"/>
                </a:lnTo>
                <a:lnTo>
                  <a:pt x="91006" y="392"/>
                </a:lnTo>
                <a:lnTo>
                  <a:pt x="90950" y="336"/>
                </a:lnTo>
                <a:lnTo>
                  <a:pt x="90857" y="317"/>
                </a:lnTo>
                <a:lnTo>
                  <a:pt x="90782" y="299"/>
                </a:lnTo>
                <a:lnTo>
                  <a:pt x="90689" y="280"/>
                </a:lnTo>
                <a:close/>
                <a:moveTo>
                  <a:pt x="90838" y="1416"/>
                </a:moveTo>
                <a:lnTo>
                  <a:pt x="90782" y="1472"/>
                </a:lnTo>
                <a:lnTo>
                  <a:pt x="90726" y="1565"/>
                </a:lnTo>
                <a:lnTo>
                  <a:pt x="90708" y="1658"/>
                </a:lnTo>
                <a:lnTo>
                  <a:pt x="90708" y="1770"/>
                </a:lnTo>
                <a:lnTo>
                  <a:pt x="90726" y="2012"/>
                </a:lnTo>
                <a:lnTo>
                  <a:pt x="90782" y="2254"/>
                </a:lnTo>
                <a:lnTo>
                  <a:pt x="90820" y="2477"/>
                </a:lnTo>
                <a:lnTo>
                  <a:pt x="90838" y="2700"/>
                </a:lnTo>
                <a:lnTo>
                  <a:pt x="90857" y="2812"/>
                </a:lnTo>
                <a:lnTo>
                  <a:pt x="90894" y="2924"/>
                </a:lnTo>
                <a:lnTo>
                  <a:pt x="90931" y="2998"/>
                </a:lnTo>
                <a:lnTo>
                  <a:pt x="90968" y="3017"/>
                </a:lnTo>
                <a:lnTo>
                  <a:pt x="90987" y="3017"/>
                </a:lnTo>
                <a:lnTo>
                  <a:pt x="91024" y="2998"/>
                </a:lnTo>
                <a:lnTo>
                  <a:pt x="91062" y="2961"/>
                </a:lnTo>
                <a:lnTo>
                  <a:pt x="91136" y="2849"/>
                </a:lnTo>
                <a:lnTo>
                  <a:pt x="91192" y="2719"/>
                </a:lnTo>
                <a:lnTo>
                  <a:pt x="91229" y="2589"/>
                </a:lnTo>
                <a:lnTo>
                  <a:pt x="91229" y="2440"/>
                </a:lnTo>
                <a:lnTo>
                  <a:pt x="91229" y="2291"/>
                </a:lnTo>
                <a:lnTo>
                  <a:pt x="91211" y="1974"/>
                </a:lnTo>
                <a:lnTo>
                  <a:pt x="91155" y="1714"/>
                </a:lnTo>
                <a:lnTo>
                  <a:pt x="91080" y="1583"/>
                </a:lnTo>
                <a:lnTo>
                  <a:pt x="91024" y="1509"/>
                </a:lnTo>
                <a:lnTo>
                  <a:pt x="90968" y="1453"/>
                </a:lnTo>
                <a:lnTo>
                  <a:pt x="90913" y="1416"/>
                </a:lnTo>
                <a:close/>
                <a:moveTo>
                  <a:pt x="299" y="1565"/>
                </a:moveTo>
                <a:lnTo>
                  <a:pt x="224" y="1583"/>
                </a:lnTo>
                <a:lnTo>
                  <a:pt x="168" y="1621"/>
                </a:lnTo>
                <a:lnTo>
                  <a:pt x="150" y="1658"/>
                </a:lnTo>
                <a:lnTo>
                  <a:pt x="131" y="1714"/>
                </a:lnTo>
                <a:lnTo>
                  <a:pt x="131" y="2012"/>
                </a:lnTo>
                <a:lnTo>
                  <a:pt x="131" y="2309"/>
                </a:lnTo>
                <a:lnTo>
                  <a:pt x="187" y="2905"/>
                </a:lnTo>
                <a:lnTo>
                  <a:pt x="205" y="3129"/>
                </a:lnTo>
                <a:lnTo>
                  <a:pt x="224" y="3240"/>
                </a:lnTo>
                <a:lnTo>
                  <a:pt x="243" y="3333"/>
                </a:lnTo>
                <a:lnTo>
                  <a:pt x="280" y="3389"/>
                </a:lnTo>
                <a:lnTo>
                  <a:pt x="299" y="3389"/>
                </a:lnTo>
                <a:lnTo>
                  <a:pt x="317" y="3371"/>
                </a:lnTo>
                <a:lnTo>
                  <a:pt x="373" y="3315"/>
                </a:lnTo>
                <a:lnTo>
                  <a:pt x="447" y="3166"/>
                </a:lnTo>
                <a:lnTo>
                  <a:pt x="485" y="3036"/>
                </a:lnTo>
                <a:lnTo>
                  <a:pt x="503" y="2905"/>
                </a:lnTo>
                <a:lnTo>
                  <a:pt x="522" y="2607"/>
                </a:lnTo>
                <a:lnTo>
                  <a:pt x="522" y="2309"/>
                </a:lnTo>
                <a:lnTo>
                  <a:pt x="503" y="2030"/>
                </a:lnTo>
                <a:lnTo>
                  <a:pt x="485" y="1807"/>
                </a:lnTo>
                <a:lnTo>
                  <a:pt x="447" y="1676"/>
                </a:lnTo>
                <a:lnTo>
                  <a:pt x="429" y="1621"/>
                </a:lnTo>
                <a:lnTo>
                  <a:pt x="392" y="1602"/>
                </a:lnTo>
                <a:lnTo>
                  <a:pt x="299" y="1565"/>
                </a:lnTo>
                <a:close/>
                <a:moveTo>
                  <a:pt x="91062" y="4022"/>
                </a:moveTo>
                <a:lnTo>
                  <a:pt x="91024" y="4041"/>
                </a:lnTo>
                <a:lnTo>
                  <a:pt x="90968" y="4078"/>
                </a:lnTo>
                <a:lnTo>
                  <a:pt x="90931" y="4134"/>
                </a:lnTo>
                <a:lnTo>
                  <a:pt x="90894" y="4208"/>
                </a:lnTo>
                <a:lnTo>
                  <a:pt x="90857" y="4395"/>
                </a:lnTo>
                <a:lnTo>
                  <a:pt x="90820" y="4637"/>
                </a:lnTo>
                <a:lnTo>
                  <a:pt x="90820" y="4879"/>
                </a:lnTo>
                <a:lnTo>
                  <a:pt x="90820" y="5121"/>
                </a:lnTo>
                <a:lnTo>
                  <a:pt x="90857" y="5307"/>
                </a:lnTo>
                <a:lnTo>
                  <a:pt x="90894" y="5363"/>
                </a:lnTo>
                <a:lnTo>
                  <a:pt x="90913" y="5400"/>
                </a:lnTo>
                <a:lnTo>
                  <a:pt x="90968" y="5419"/>
                </a:lnTo>
                <a:lnTo>
                  <a:pt x="91006" y="5419"/>
                </a:lnTo>
                <a:lnTo>
                  <a:pt x="91062" y="5363"/>
                </a:lnTo>
                <a:lnTo>
                  <a:pt x="91099" y="5288"/>
                </a:lnTo>
                <a:lnTo>
                  <a:pt x="91136" y="5195"/>
                </a:lnTo>
                <a:lnTo>
                  <a:pt x="91155" y="5084"/>
                </a:lnTo>
                <a:lnTo>
                  <a:pt x="91192" y="4879"/>
                </a:lnTo>
                <a:lnTo>
                  <a:pt x="91211" y="4711"/>
                </a:lnTo>
                <a:lnTo>
                  <a:pt x="91211" y="4544"/>
                </a:lnTo>
                <a:lnTo>
                  <a:pt x="91211" y="4395"/>
                </a:lnTo>
                <a:lnTo>
                  <a:pt x="91192" y="4264"/>
                </a:lnTo>
                <a:lnTo>
                  <a:pt x="91173" y="4134"/>
                </a:lnTo>
                <a:lnTo>
                  <a:pt x="91117" y="4041"/>
                </a:lnTo>
                <a:lnTo>
                  <a:pt x="91099" y="4022"/>
                </a:lnTo>
                <a:close/>
                <a:moveTo>
                  <a:pt x="261" y="4171"/>
                </a:moveTo>
                <a:lnTo>
                  <a:pt x="224" y="4190"/>
                </a:lnTo>
                <a:lnTo>
                  <a:pt x="187" y="4208"/>
                </a:lnTo>
                <a:lnTo>
                  <a:pt x="150" y="4246"/>
                </a:lnTo>
                <a:lnTo>
                  <a:pt x="131" y="4302"/>
                </a:lnTo>
                <a:lnTo>
                  <a:pt x="112" y="4413"/>
                </a:lnTo>
                <a:lnTo>
                  <a:pt x="112" y="4562"/>
                </a:lnTo>
                <a:lnTo>
                  <a:pt x="131" y="4842"/>
                </a:lnTo>
                <a:lnTo>
                  <a:pt x="150" y="5046"/>
                </a:lnTo>
                <a:lnTo>
                  <a:pt x="150" y="5214"/>
                </a:lnTo>
                <a:lnTo>
                  <a:pt x="168" y="5493"/>
                </a:lnTo>
                <a:lnTo>
                  <a:pt x="187" y="5642"/>
                </a:lnTo>
                <a:lnTo>
                  <a:pt x="224" y="5754"/>
                </a:lnTo>
                <a:lnTo>
                  <a:pt x="280" y="5828"/>
                </a:lnTo>
                <a:lnTo>
                  <a:pt x="317" y="5866"/>
                </a:lnTo>
                <a:lnTo>
                  <a:pt x="373" y="5866"/>
                </a:lnTo>
                <a:lnTo>
                  <a:pt x="410" y="5828"/>
                </a:lnTo>
                <a:lnTo>
                  <a:pt x="447" y="5735"/>
                </a:lnTo>
                <a:lnTo>
                  <a:pt x="466" y="5605"/>
                </a:lnTo>
                <a:lnTo>
                  <a:pt x="485" y="5437"/>
                </a:lnTo>
                <a:lnTo>
                  <a:pt x="466" y="5102"/>
                </a:lnTo>
                <a:lnTo>
                  <a:pt x="466" y="4879"/>
                </a:lnTo>
                <a:lnTo>
                  <a:pt x="466" y="4711"/>
                </a:lnTo>
                <a:lnTo>
                  <a:pt x="447" y="4469"/>
                </a:lnTo>
                <a:lnTo>
                  <a:pt x="429" y="4357"/>
                </a:lnTo>
                <a:lnTo>
                  <a:pt x="392" y="4246"/>
                </a:lnTo>
                <a:lnTo>
                  <a:pt x="336" y="4190"/>
                </a:lnTo>
                <a:lnTo>
                  <a:pt x="317" y="4171"/>
                </a:lnTo>
                <a:close/>
                <a:moveTo>
                  <a:pt x="91062" y="6331"/>
                </a:moveTo>
                <a:lnTo>
                  <a:pt x="90987" y="6350"/>
                </a:lnTo>
                <a:lnTo>
                  <a:pt x="90931" y="6387"/>
                </a:lnTo>
                <a:lnTo>
                  <a:pt x="90894" y="6480"/>
                </a:lnTo>
                <a:lnTo>
                  <a:pt x="90838" y="6592"/>
                </a:lnTo>
                <a:lnTo>
                  <a:pt x="90782" y="6871"/>
                </a:lnTo>
                <a:lnTo>
                  <a:pt x="90745" y="7206"/>
                </a:lnTo>
                <a:lnTo>
                  <a:pt x="90745" y="7541"/>
                </a:lnTo>
                <a:lnTo>
                  <a:pt x="90764" y="7858"/>
                </a:lnTo>
                <a:lnTo>
                  <a:pt x="90801" y="8007"/>
                </a:lnTo>
                <a:lnTo>
                  <a:pt x="90838" y="8118"/>
                </a:lnTo>
                <a:lnTo>
                  <a:pt x="90894" y="8211"/>
                </a:lnTo>
                <a:lnTo>
                  <a:pt x="90950" y="8249"/>
                </a:lnTo>
                <a:lnTo>
                  <a:pt x="90987" y="8267"/>
                </a:lnTo>
                <a:lnTo>
                  <a:pt x="91006" y="8249"/>
                </a:lnTo>
                <a:lnTo>
                  <a:pt x="91043" y="8230"/>
                </a:lnTo>
                <a:lnTo>
                  <a:pt x="91062" y="8174"/>
                </a:lnTo>
                <a:lnTo>
                  <a:pt x="91099" y="8044"/>
                </a:lnTo>
                <a:lnTo>
                  <a:pt x="91117" y="7895"/>
                </a:lnTo>
                <a:lnTo>
                  <a:pt x="91136" y="7578"/>
                </a:lnTo>
                <a:lnTo>
                  <a:pt x="91155" y="7392"/>
                </a:lnTo>
                <a:lnTo>
                  <a:pt x="91192" y="7150"/>
                </a:lnTo>
                <a:lnTo>
                  <a:pt x="91229" y="6796"/>
                </a:lnTo>
                <a:lnTo>
                  <a:pt x="91229" y="6629"/>
                </a:lnTo>
                <a:lnTo>
                  <a:pt x="91192" y="6480"/>
                </a:lnTo>
                <a:lnTo>
                  <a:pt x="91173" y="6424"/>
                </a:lnTo>
                <a:lnTo>
                  <a:pt x="91155" y="6368"/>
                </a:lnTo>
                <a:lnTo>
                  <a:pt x="91099" y="6350"/>
                </a:lnTo>
                <a:lnTo>
                  <a:pt x="91062" y="6331"/>
                </a:lnTo>
                <a:close/>
                <a:moveTo>
                  <a:pt x="336" y="6703"/>
                </a:moveTo>
                <a:lnTo>
                  <a:pt x="280" y="6722"/>
                </a:lnTo>
                <a:lnTo>
                  <a:pt x="243" y="6815"/>
                </a:lnTo>
                <a:lnTo>
                  <a:pt x="224" y="6927"/>
                </a:lnTo>
                <a:lnTo>
                  <a:pt x="205" y="7113"/>
                </a:lnTo>
                <a:lnTo>
                  <a:pt x="187" y="7634"/>
                </a:lnTo>
                <a:lnTo>
                  <a:pt x="205" y="7895"/>
                </a:lnTo>
                <a:lnTo>
                  <a:pt x="224" y="8137"/>
                </a:lnTo>
                <a:lnTo>
                  <a:pt x="280" y="8304"/>
                </a:lnTo>
                <a:lnTo>
                  <a:pt x="299" y="8342"/>
                </a:lnTo>
                <a:lnTo>
                  <a:pt x="336" y="8379"/>
                </a:lnTo>
                <a:lnTo>
                  <a:pt x="373" y="8360"/>
                </a:lnTo>
                <a:lnTo>
                  <a:pt x="392" y="8342"/>
                </a:lnTo>
                <a:lnTo>
                  <a:pt x="447" y="8249"/>
                </a:lnTo>
                <a:lnTo>
                  <a:pt x="466" y="8118"/>
                </a:lnTo>
                <a:lnTo>
                  <a:pt x="503" y="7969"/>
                </a:lnTo>
                <a:lnTo>
                  <a:pt x="522" y="7653"/>
                </a:lnTo>
                <a:lnTo>
                  <a:pt x="522" y="7485"/>
                </a:lnTo>
                <a:lnTo>
                  <a:pt x="541" y="7225"/>
                </a:lnTo>
                <a:lnTo>
                  <a:pt x="541" y="7094"/>
                </a:lnTo>
                <a:lnTo>
                  <a:pt x="522" y="6964"/>
                </a:lnTo>
                <a:lnTo>
                  <a:pt x="485" y="6871"/>
                </a:lnTo>
                <a:lnTo>
                  <a:pt x="410" y="6759"/>
                </a:lnTo>
                <a:lnTo>
                  <a:pt x="373" y="6722"/>
                </a:lnTo>
                <a:lnTo>
                  <a:pt x="336" y="6703"/>
                </a:lnTo>
                <a:close/>
                <a:moveTo>
                  <a:pt x="91006" y="8882"/>
                </a:moveTo>
                <a:lnTo>
                  <a:pt x="90968" y="8900"/>
                </a:lnTo>
                <a:lnTo>
                  <a:pt x="90931" y="8937"/>
                </a:lnTo>
                <a:lnTo>
                  <a:pt x="90913" y="8993"/>
                </a:lnTo>
                <a:lnTo>
                  <a:pt x="90894" y="9105"/>
                </a:lnTo>
                <a:lnTo>
                  <a:pt x="90894" y="9347"/>
                </a:lnTo>
                <a:lnTo>
                  <a:pt x="90931" y="9943"/>
                </a:lnTo>
                <a:lnTo>
                  <a:pt x="90950" y="10259"/>
                </a:lnTo>
                <a:lnTo>
                  <a:pt x="91006" y="10520"/>
                </a:lnTo>
                <a:lnTo>
                  <a:pt x="91062" y="10688"/>
                </a:lnTo>
                <a:lnTo>
                  <a:pt x="91080" y="10743"/>
                </a:lnTo>
                <a:lnTo>
                  <a:pt x="91117" y="10743"/>
                </a:lnTo>
                <a:lnTo>
                  <a:pt x="91155" y="10725"/>
                </a:lnTo>
                <a:lnTo>
                  <a:pt x="91173" y="10688"/>
                </a:lnTo>
                <a:lnTo>
                  <a:pt x="91229" y="10576"/>
                </a:lnTo>
                <a:lnTo>
                  <a:pt x="91248" y="10408"/>
                </a:lnTo>
                <a:lnTo>
                  <a:pt x="91266" y="10222"/>
                </a:lnTo>
                <a:lnTo>
                  <a:pt x="91266" y="9850"/>
                </a:lnTo>
                <a:lnTo>
                  <a:pt x="91266" y="9608"/>
                </a:lnTo>
                <a:lnTo>
                  <a:pt x="91266" y="9291"/>
                </a:lnTo>
                <a:lnTo>
                  <a:pt x="91248" y="9105"/>
                </a:lnTo>
                <a:lnTo>
                  <a:pt x="91229" y="9049"/>
                </a:lnTo>
                <a:lnTo>
                  <a:pt x="91192" y="8993"/>
                </a:lnTo>
                <a:lnTo>
                  <a:pt x="91136" y="8937"/>
                </a:lnTo>
                <a:lnTo>
                  <a:pt x="91043" y="8882"/>
                </a:lnTo>
                <a:close/>
                <a:moveTo>
                  <a:pt x="354" y="9198"/>
                </a:moveTo>
                <a:lnTo>
                  <a:pt x="336" y="9217"/>
                </a:lnTo>
                <a:lnTo>
                  <a:pt x="299" y="9273"/>
                </a:lnTo>
                <a:lnTo>
                  <a:pt x="261" y="9366"/>
                </a:lnTo>
                <a:lnTo>
                  <a:pt x="261" y="9589"/>
                </a:lnTo>
                <a:lnTo>
                  <a:pt x="261" y="9757"/>
                </a:lnTo>
                <a:lnTo>
                  <a:pt x="261" y="10334"/>
                </a:lnTo>
                <a:lnTo>
                  <a:pt x="280" y="10632"/>
                </a:lnTo>
                <a:lnTo>
                  <a:pt x="317" y="10911"/>
                </a:lnTo>
                <a:lnTo>
                  <a:pt x="336" y="10948"/>
                </a:lnTo>
                <a:lnTo>
                  <a:pt x="373" y="10967"/>
                </a:lnTo>
                <a:lnTo>
                  <a:pt x="392" y="10930"/>
                </a:lnTo>
                <a:lnTo>
                  <a:pt x="429" y="10892"/>
                </a:lnTo>
                <a:lnTo>
                  <a:pt x="503" y="10762"/>
                </a:lnTo>
                <a:lnTo>
                  <a:pt x="522" y="10688"/>
                </a:lnTo>
                <a:lnTo>
                  <a:pt x="578" y="10427"/>
                </a:lnTo>
                <a:lnTo>
                  <a:pt x="596" y="10166"/>
                </a:lnTo>
                <a:lnTo>
                  <a:pt x="596" y="9961"/>
                </a:lnTo>
                <a:lnTo>
                  <a:pt x="615" y="9682"/>
                </a:lnTo>
                <a:lnTo>
                  <a:pt x="596" y="9552"/>
                </a:lnTo>
                <a:lnTo>
                  <a:pt x="578" y="9422"/>
                </a:lnTo>
                <a:lnTo>
                  <a:pt x="541" y="9310"/>
                </a:lnTo>
                <a:lnTo>
                  <a:pt x="485" y="9235"/>
                </a:lnTo>
                <a:lnTo>
                  <a:pt x="429" y="9217"/>
                </a:lnTo>
                <a:lnTo>
                  <a:pt x="392" y="9198"/>
                </a:lnTo>
                <a:close/>
                <a:moveTo>
                  <a:pt x="90968" y="11321"/>
                </a:moveTo>
                <a:lnTo>
                  <a:pt x="90894" y="11358"/>
                </a:lnTo>
                <a:lnTo>
                  <a:pt x="90857" y="11414"/>
                </a:lnTo>
                <a:lnTo>
                  <a:pt x="90838" y="11488"/>
                </a:lnTo>
                <a:lnTo>
                  <a:pt x="90820" y="11656"/>
                </a:lnTo>
                <a:lnTo>
                  <a:pt x="90838" y="11991"/>
                </a:lnTo>
                <a:lnTo>
                  <a:pt x="90838" y="12549"/>
                </a:lnTo>
                <a:lnTo>
                  <a:pt x="90838" y="12847"/>
                </a:lnTo>
                <a:lnTo>
                  <a:pt x="90875" y="12978"/>
                </a:lnTo>
                <a:lnTo>
                  <a:pt x="90894" y="13108"/>
                </a:lnTo>
                <a:lnTo>
                  <a:pt x="90968" y="13257"/>
                </a:lnTo>
                <a:lnTo>
                  <a:pt x="91006" y="13313"/>
                </a:lnTo>
                <a:lnTo>
                  <a:pt x="91024" y="13331"/>
                </a:lnTo>
                <a:lnTo>
                  <a:pt x="91080" y="13331"/>
                </a:lnTo>
                <a:lnTo>
                  <a:pt x="91136" y="13275"/>
                </a:lnTo>
                <a:lnTo>
                  <a:pt x="91173" y="13164"/>
                </a:lnTo>
                <a:lnTo>
                  <a:pt x="91211" y="13052"/>
                </a:lnTo>
                <a:lnTo>
                  <a:pt x="91229" y="12922"/>
                </a:lnTo>
                <a:lnTo>
                  <a:pt x="91248" y="12829"/>
                </a:lnTo>
                <a:lnTo>
                  <a:pt x="91248" y="12121"/>
                </a:lnTo>
                <a:lnTo>
                  <a:pt x="91229" y="11767"/>
                </a:lnTo>
                <a:lnTo>
                  <a:pt x="91173" y="11432"/>
                </a:lnTo>
                <a:lnTo>
                  <a:pt x="91155" y="11395"/>
                </a:lnTo>
                <a:lnTo>
                  <a:pt x="91136" y="11358"/>
                </a:lnTo>
                <a:lnTo>
                  <a:pt x="91062" y="11321"/>
                </a:lnTo>
                <a:close/>
                <a:moveTo>
                  <a:pt x="280" y="11786"/>
                </a:moveTo>
                <a:lnTo>
                  <a:pt x="224" y="11805"/>
                </a:lnTo>
                <a:lnTo>
                  <a:pt x="187" y="11823"/>
                </a:lnTo>
                <a:lnTo>
                  <a:pt x="150" y="11842"/>
                </a:lnTo>
                <a:lnTo>
                  <a:pt x="131" y="11898"/>
                </a:lnTo>
                <a:lnTo>
                  <a:pt x="112" y="11991"/>
                </a:lnTo>
                <a:lnTo>
                  <a:pt x="94" y="12121"/>
                </a:lnTo>
                <a:lnTo>
                  <a:pt x="112" y="12270"/>
                </a:lnTo>
                <a:lnTo>
                  <a:pt x="168" y="12568"/>
                </a:lnTo>
                <a:lnTo>
                  <a:pt x="205" y="12773"/>
                </a:lnTo>
                <a:lnTo>
                  <a:pt x="205" y="12959"/>
                </a:lnTo>
                <a:lnTo>
                  <a:pt x="224" y="13182"/>
                </a:lnTo>
                <a:lnTo>
                  <a:pt x="243" y="13294"/>
                </a:lnTo>
                <a:lnTo>
                  <a:pt x="280" y="13350"/>
                </a:lnTo>
                <a:lnTo>
                  <a:pt x="299" y="13369"/>
                </a:lnTo>
                <a:lnTo>
                  <a:pt x="336" y="13369"/>
                </a:lnTo>
                <a:lnTo>
                  <a:pt x="373" y="13350"/>
                </a:lnTo>
                <a:lnTo>
                  <a:pt x="410" y="13313"/>
                </a:lnTo>
                <a:lnTo>
                  <a:pt x="466" y="13238"/>
                </a:lnTo>
                <a:lnTo>
                  <a:pt x="503" y="13145"/>
                </a:lnTo>
                <a:lnTo>
                  <a:pt x="522" y="13015"/>
                </a:lnTo>
                <a:lnTo>
                  <a:pt x="541" y="12903"/>
                </a:lnTo>
                <a:lnTo>
                  <a:pt x="522" y="12642"/>
                </a:lnTo>
                <a:lnTo>
                  <a:pt x="503" y="12456"/>
                </a:lnTo>
                <a:lnTo>
                  <a:pt x="503" y="12270"/>
                </a:lnTo>
                <a:lnTo>
                  <a:pt x="485" y="12140"/>
                </a:lnTo>
                <a:lnTo>
                  <a:pt x="447" y="12028"/>
                </a:lnTo>
                <a:lnTo>
                  <a:pt x="410" y="11916"/>
                </a:lnTo>
                <a:lnTo>
                  <a:pt x="354" y="11823"/>
                </a:lnTo>
                <a:lnTo>
                  <a:pt x="317" y="11805"/>
                </a:lnTo>
                <a:lnTo>
                  <a:pt x="280" y="11786"/>
                </a:lnTo>
                <a:close/>
                <a:moveTo>
                  <a:pt x="91099" y="14039"/>
                </a:moveTo>
                <a:lnTo>
                  <a:pt x="91062" y="14057"/>
                </a:lnTo>
                <a:lnTo>
                  <a:pt x="91006" y="14095"/>
                </a:lnTo>
                <a:lnTo>
                  <a:pt x="90987" y="14151"/>
                </a:lnTo>
                <a:lnTo>
                  <a:pt x="90950" y="14225"/>
                </a:lnTo>
                <a:lnTo>
                  <a:pt x="90913" y="14430"/>
                </a:lnTo>
                <a:lnTo>
                  <a:pt x="90875" y="14690"/>
                </a:lnTo>
                <a:lnTo>
                  <a:pt x="90857" y="14970"/>
                </a:lnTo>
                <a:lnTo>
                  <a:pt x="90857" y="15249"/>
                </a:lnTo>
                <a:lnTo>
                  <a:pt x="90894" y="15472"/>
                </a:lnTo>
                <a:lnTo>
                  <a:pt x="90913" y="15547"/>
                </a:lnTo>
                <a:lnTo>
                  <a:pt x="90950" y="15603"/>
                </a:lnTo>
                <a:lnTo>
                  <a:pt x="90987" y="15640"/>
                </a:lnTo>
                <a:lnTo>
                  <a:pt x="91024" y="15640"/>
                </a:lnTo>
                <a:lnTo>
                  <a:pt x="91080" y="15603"/>
                </a:lnTo>
                <a:lnTo>
                  <a:pt x="91136" y="15510"/>
                </a:lnTo>
                <a:lnTo>
                  <a:pt x="91155" y="15417"/>
                </a:lnTo>
                <a:lnTo>
                  <a:pt x="91192" y="15286"/>
                </a:lnTo>
                <a:lnTo>
                  <a:pt x="91211" y="15044"/>
                </a:lnTo>
                <a:lnTo>
                  <a:pt x="91229" y="14877"/>
                </a:lnTo>
                <a:lnTo>
                  <a:pt x="91248" y="14672"/>
                </a:lnTo>
                <a:lnTo>
                  <a:pt x="91229" y="14337"/>
                </a:lnTo>
                <a:lnTo>
                  <a:pt x="91211" y="14188"/>
                </a:lnTo>
                <a:lnTo>
                  <a:pt x="91155" y="14076"/>
                </a:lnTo>
                <a:lnTo>
                  <a:pt x="91136" y="14039"/>
                </a:lnTo>
                <a:close/>
                <a:moveTo>
                  <a:pt x="187" y="14318"/>
                </a:moveTo>
                <a:lnTo>
                  <a:pt x="150" y="14337"/>
                </a:lnTo>
                <a:lnTo>
                  <a:pt x="94" y="14355"/>
                </a:lnTo>
                <a:lnTo>
                  <a:pt x="75" y="14393"/>
                </a:lnTo>
                <a:lnTo>
                  <a:pt x="38" y="14448"/>
                </a:lnTo>
                <a:lnTo>
                  <a:pt x="19" y="14579"/>
                </a:lnTo>
                <a:lnTo>
                  <a:pt x="19" y="14728"/>
                </a:lnTo>
                <a:lnTo>
                  <a:pt x="56" y="15044"/>
                </a:lnTo>
                <a:lnTo>
                  <a:pt x="75" y="15249"/>
                </a:lnTo>
                <a:lnTo>
                  <a:pt x="94" y="15417"/>
                </a:lnTo>
                <a:lnTo>
                  <a:pt x="131" y="15640"/>
                </a:lnTo>
                <a:lnTo>
                  <a:pt x="150" y="15752"/>
                </a:lnTo>
                <a:lnTo>
                  <a:pt x="205" y="15863"/>
                </a:lnTo>
                <a:lnTo>
                  <a:pt x="261" y="15919"/>
                </a:lnTo>
                <a:lnTo>
                  <a:pt x="280" y="15938"/>
                </a:lnTo>
                <a:lnTo>
                  <a:pt x="317" y="15938"/>
                </a:lnTo>
                <a:lnTo>
                  <a:pt x="354" y="15919"/>
                </a:lnTo>
                <a:lnTo>
                  <a:pt x="392" y="15901"/>
                </a:lnTo>
                <a:lnTo>
                  <a:pt x="429" y="15826"/>
                </a:lnTo>
                <a:lnTo>
                  <a:pt x="447" y="15733"/>
                </a:lnTo>
                <a:lnTo>
                  <a:pt x="447" y="15621"/>
                </a:lnTo>
                <a:lnTo>
                  <a:pt x="429" y="15379"/>
                </a:lnTo>
                <a:lnTo>
                  <a:pt x="392" y="15230"/>
                </a:lnTo>
                <a:lnTo>
                  <a:pt x="410" y="15026"/>
                </a:lnTo>
                <a:lnTo>
                  <a:pt x="392" y="14709"/>
                </a:lnTo>
                <a:lnTo>
                  <a:pt x="373" y="14560"/>
                </a:lnTo>
                <a:lnTo>
                  <a:pt x="336" y="14448"/>
                </a:lnTo>
                <a:lnTo>
                  <a:pt x="317" y="14393"/>
                </a:lnTo>
                <a:lnTo>
                  <a:pt x="280" y="14355"/>
                </a:lnTo>
                <a:lnTo>
                  <a:pt x="243" y="14337"/>
                </a:lnTo>
                <a:lnTo>
                  <a:pt x="187" y="14318"/>
                </a:lnTo>
                <a:close/>
                <a:moveTo>
                  <a:pt x="91062" y="16552"/>
                </a:moveTo>
                <a:lnTo>
                  <a:pt x="91006" y="16571"/>
                </a:lnTo>
                <a:lnTo>
                  <a:pt x="90950" y="16627"/>
                </a:lnTo>
                <a:lnTo>
                  <a:pt x="90931" y="16701"/>
                </a:lnTo>
                <a:lnTo>
                  <a:pt x="90894" y="16813"/>
                </a:lnTo>
                <a:lnTo>
                  <a:pt x="90875" y="16943"/>
                </a:lnTo>
                <a:lnTo>
                  <a:pt x="90857" y="17241"/>
                </a:lnTo>
                <a:lnTo>
                  <a:pt x="90875" y="17558"/>
                </a:lnTo>
                <a:lnTo>
                  <a:pt x="90913" y="17837"/>
                </a:lnTo>
                <a:lnTo>
                  <a:pt x="90950" y="18079"/>
                </a:lnTo>
                <a:lnTo>
                  <a:pt x="91006" y="18228"/>
                </a:lnTo>
                <a:lnTo>
                  <a:pt x="91024" y="18247"/>
                </a:lnTo>
                <a:lnTo>
                  <a:pt x="91043" y="18265"/>
                </a:lnTo>
                <a:lnTo>
                  <a:pt x="91080" y="18247"/>
                </a:lnTo>
                <a:lnTo>
                  <a:pt x="91099" y="18209"/>
                </a:lnTo>
                <a:lnTo>
                  <a:pt x="91136" y="18116"/>
                </a:lnTo>
                <a:lnTo>
                  <a:pt x="91173" y="17986"/>
                </a:lnTo>
                <a:lnTo>
                  <a:pt x="91229" y="17707"/>
                </a:lnTo>
                <a:lnTo>
                  <a:pt x="91248" y="17576"/>
                </a:lnTo>
                <a:lnTo>
                  <a:pt x="91266" y="17353"/>
                </a:lnTo>
                <a:lnTo>
                  <a:pt x="91266" y="17055"/>
                </a:lnTo>
                <a:lnTo>
                  <a:pt x="91266" y="16906"/>
                </a:lnTo>
                <a:lnTo>
                  <a:pt x="91248" y="16757"/>
                </a:lnTo>
                <a:lnTo>
                  <a:pt x="91192" y="16645"/>
                </a:lnTo>
                <a:lnTo>
                  <a:pt x="91173" y="16608"/>
                </a:lnTo>
                <a:lnTo>
                  <a:pt x="91136" y="16571"/>
                </a:lnTo>
                <a:lnTo>
                  <a:pt x="91062" y="16552"/>
                </a:lnTo>
                <a:close/>
                <a:moveTo>
                  <a:pt x="429" y="16776"/>
                </a:moveTo>
                <a:lnTo>
                  <a:pt x="410" y="16794"/>
                </a:lnTo>
                <a:lnTo>
                  <a:pt x="354" y="16850"/>
                </a:lnTo>
                <a:lnTo>
                  <a:pt x="299" y="16943"/>
                </a:lnTo>
                <a:lnTo>
                  <a:pt x="243" y="17204"/>
                </a:lnTo>
                <a:lnTo>
                  <a:pt x="205" y="17371"/>
                </a:lnTo>
                <a:lnTo>
                  <a:pt x="205" y="17595"/>
                </a:lnTo>
                <a:lnTo>
                  <a:pt x="187" y="17893"/>
                </a:lnTo>
                <a:lnTo>
                  <a:pt x="187" y="18060"/>
                </a:lnTo>
                <a:lnTo>
                  <a:pt x="205" y="18191"/>
                </a:lnTo>
                <a:lnTo>
                  <a:pt x="243" y="18302"/>
                </a:lnTo>
                <a:lnTo>
                  <a:pt x="280" y="18395"/>
                </a:lnTo>
                <a:lnTo>
                  <a:pt x="354" y="18451"/>
                </a:lnTo>
                <a:lnTo>
                  <a:pt x="373" y="18470"/>
                </a:lnTo>
                <a:lnTo>
                  <a:pt x="410" y="18451"/>
                </a:lnTo>
                <a:lnTo>
                  <a:pt x="447" y="18414"/>
                </a:lnTo>
                <a:lnTo>
                  <a:pt x="466" y="18340"/>
                </a:lnTo>
                <a:lnTo>
                  <a:pt x="503" y="18135"/>
                </a:lnTo>
                <a:lnTo>
                  <a:pt x="522" y="17930"/>
                </a:lnTo>
                <a:lnTo>
                  <a:pt x="541" y="17688"/>
                </a:lnTo>
                <a:lnTo>
                  <a:pt x="578" y="17409"/>
                </a:lnTo>
                <a:lnTo>
                  <a:pt x="559" y="17129"/>
                </a:lnTo>
                <a:lnTo>
                  <a:pt x="541" y="16999"/>
                </a:lnTo>
                <a:lnTo>
                  <a:pt x="503" y="16887"/>
                </a:lnTo>
                <a:lnTo>
                  <a:pt x="485" y="16832"/>
                </a:lnTo>
                <a:lnTo>
                  <a:pt x="447" y="16794"/>
                </a:lnTo>
                <a:lnTo>
                  <a:pt x="429" y="16776"/>
                </a:lnTo>
                <a:close/>
                <a:moveTo>
                  <a:pt x="90950" y="19066"/>
                </a:moveTo>
                <a:lnTo>
                  <a:pt x="90875" y="19103"/>
                </a:lnTo>
                <a:lnTo>
                  <a:pt x="90838" y="19177"/>
                </a:lnTo>
                <a:lnTo>
                  <a:pt x="90820" y="19271"/>
                </a:lnTo>
                <a:lnTo>
                  <a:pt x="90820" y="19401"/>
                </a:lnTo>
                <a:lnTo>
                  <a:pt x="90820" y="19531"/>
                </a:lnTo>
                <a:lnTo>
                  <a:pt x="90857" y="19810"/>
                </a:lnTo>
                <a:lnTo>
                  <a:pt x="90875" y="19997"/>
                </a:lnTo>
                <a:lnTo>
                  <a:pt x="90913" y="20239"/>
                </a:lnTo>
                <a:lnTo>
                  <a:pt x="90968" y="20499"/>
                </a:lnTo>
                <a:lnTo>
                  <a:pt x="90987" y="20592"/>
                </a:lnTo>
                <a:lnTo>
                  <a:pt x="91062" y="20723"/>
                </a:lnTo>
                <a:lnTo>
                  <a:pt x="91099" y="20779"/>
                </a:lnTo>
                <a:lnTo>
                  <a:pt x="91136" y="20797"/>
                </a:lnTo>
                <a:lnTo>
                  <a:pt x="91173" y="20797"/>
                </a:lnTo>
                <a:lnTo>
                  <a:pt x="91192" y="20741"/>
                </a:lnTo>
                <a:lnTo>
                  <a:pt x="91211" y="20592"/>
                </a:lnTo>
                <a:lnTo>
                  <a:pt x="91211" y="20350"/>
                </a:lnTo>
                <a:lnTo>
                  <a:pt x="91229" y="20034"/>
                </a:lnTo>
                <a:lnTo>
                  <a:pt x="91211" y="19717"/>
                </a:lnTo>
                <a:lnTo>
                  <a:pt x="91173" y="19419"/>
                </a:lnTo>
                <a:lnTo>
                  <a:pt x="91136" y="19289"/>
                </a:lnTo>
                <a:lnTo>
                  <a:pt x="91099" y="19177"/>
                </a:lnTo>
                <a:lnTo>
                  <a:pt x="91062" y="19103"/>
                </a:lnTo>
                <a:lnTo>
                  <a:pt x="91006" y="19066"/>
                </a:lnTo>
                <a:close/>
                <a:moveTo>
                  <a:pt x="336" y="19308"/>
                </a:moveTo>
                <a:lnTo>
                  <a:pt x="317" y="19326"/>
                </a:lnTo>
                <a:lnTo>
                  <a:pt x="280" y="19345"/>
                </a:lnTo>
                <a:lnTo>
                  <a:pt x="243" y="19438"/>
                </a:lnTo>
                <a:lnTo>
                  <a:pt x="205" y="19568"/>
                </a:lnTo>
                <a:lnTo>
                  <a:pt x="150" y="19866"/>
                </a:lnTo>
                <a:lnTo>
                  <a:pt x="150" y="20052"/>
                </a:lnTo>
                <a:lnTo>
                  <a:pt x="131" y="20276"/>
                </a:lnTo>
                <a:lnTo>
                  <a:pt x="131" y="20555"/>
                </a:lnTo>
                <a:lnTo>
                  <a:pt x="131" y="20704"/>
                </a:lnTo>
                <a:lnTo>
                  <a:pt x="150" y="20834"/>
                </a:lnTo>
                <a:lnTo>
                  <a:pt x="205" y="20946"/>
                </a:lnTo>
                <a:lnTo>
                  <a:pt x="224" y="20983"/>
                </a:lnTo>
                <a:lnTo>
                  <a:pt x="261" y="21002"/>
                </a:lnTo>
                <a:lnTo>
                  <a:pt x="317" y="21021"/>
                </a:lnTo>
                <a:lnTo>
                  <a:pt x="373" y="21002"/>
                </a:lnTo>
                <a:lnTo>
                  <a:pt x="410" y="20928"/>
                </a:lnTo>
                <a:lnTo>
                  <a:pt x="447" y="20853"/>
                </a:lnTo>
                <a:lnTo>
                  <a:pt x="485" y="20611"/>
                </a:lnTo>
                <a:lnTo>
                  <a:pt x="503" y="20332"/>
                </a:lnTo>
                <a:lnTo>
                  <a:pt x="503" y="20015"/>
                </a:lnTo>
                <a:lnTo>
                  <a:pt x="485" y="19736"/>
                </a:lnTo>
                <a:lnTo>
                  <a:pt x="447" y="19513"/>
                </a:lnTo>
                <a:lnTo>
                  <a:pt x="429" y="19419"/>
                </a:lnTo>
                <a:lnTo>
                  <a:pt x="410" y="19382"/>
                </a:lnTo>
                <a:lnTo>
                  <a:pt x="373" y="19326"/>
                </a:lnTo>
                <a:lnTo>
                  <a:pt x="336" y="19308"/>
                </a:lnTo>
                <a:close/>
                <a:moveTo>
                  <a:pt x="90987" y="21616"/>
                </a:moveTo>
                <a:lnTo>
                  <a:pt x="90968" y="21654"/>
                </a:lnTo>
                <a:lnTo>
                  <a:pt x="90913" y="21747"/>
                </a:lnTo>
                <a:lnTo>
                  <a:pt x="90875" y="21858"/>
                </a:lnTo>
                <a:lnTo>
                  <a:pt x="90857" y="21970"/>
                </a:lnTo>
                <a:lnTo>
                  <a:pt x="90857" y="22212"/>
                </a:lnTo>
                <a:lnTo>
                  <a:pt x="90857" y="22436"/>
                </a:lnTo>
                <a:lnTo>
                  <a:pt x="90875" y="22678"/>
                </a:lnTo>
                <a:lnTo>
                  <a:pt x="90913" y="22901"/>
                </a:lnTo>
                <a:lnTo>
                  <a:pt x="90931" y="23031"/>
                </a:lnTo>
                <a:lnTo>
                  <a:pt x="90968" y="23143"/>
                </a:lnTo>
                <a:lnTo>
                  <a:pt x="91006" y="23218"/>
                </a:lnTo>
                <a:lnTo>
                  <a:pt x="91043" y="23236"/>
                </a:lnTo>
                <a:lnTo>
                  <a:pt x="91062" y="23236"/>
                </a:lnTo>
                <a:lnTo>
                  <a:pt x="91099" y="23218"/>
                </a:lnTo>
                <a:lnTo>
                  <a:pt x="91117" y="23180"/>
                </a:lnTo>
                <a:lnTo>
                  <a:pt x="91192" y="23031"/>
                </a:lnTo>
                <a:lnTo>
                  <a:pt x="91211" y="22920"/>
                </a:lnTo>
                <a:lnTo>
                  <a:pt x="91248" y="22808"/>
                </a:lnTo>
                <a:lnTo>
                  <a:pt x="91266" y="22547"/>
                </a:lnTo>
                <a:lnTo>
                  <a:pt x="91266" y="22268"/>
                </a:lnTo>
                <a:lnTo>
                  <a:pt x="91248" y="22045"/>
                </a:lnTo>
                <a:lnTo>
                  <a:pt x="91211" y="21896"/>
                </a:lnTo>
                <a:lnTo>
                  <a:pt x="91173" y="21803"/>
                </a:lnTo>
                <a:lnTo>
                  <a:pt x="91136" y="21709"/>
                </a:lnTo>
                <a:lnTo>
                  <a:pt x="91080" y="21635"/>
                </a:lnTo>
                <a:lnTo>
                  <a:pt x="91043" y="21616"/>
                </a:lnTo>
                <a:close/>
                <a:moveTo>
                  <a:pt x="392" y="21803"/>
                </a:moveTo>
                <a:lnTo>
                  <a:pt x="354" y="21821"/>
                </a:lnTo>
                <a:lnTo>
                  <a:pt x="299" y="21840"/>
                </a:lnTo>
                <a:lnTo>
                  <a:pt x="261" y="21877"/>
                </a:lnTo>
                <a:lnTo>
                  <a:pt x="224" y="21914"/>
                </a:lnTo>
                <a:lnTo>
                  <a:pt x="187" y="22026"/>
                </a:lnTo>
                <a:lnTo>
                  <a:pt x="168" y="22156"/>
                </a:lnTo>
                <a:lnTo>
                  <a:pt x="150" y="22305"/>
                </a:lnTo>
                <a:lnTo>
                  <a:pt x="150" y="22603"/>
                </a:lnTo>
                <a:lnTo>
                  <a:pt x="150" y="22827"/>
                </a:lnTo>
                <a:lnTo>
                  <a:pt x="168" y="22994"/>
                </a:lnTo>
                <a:lnTo>
                  <a:pt x="224" y="23292"/>
                </a:lnTo>
                <a:lnTo>
                  <a:pt x="280" y="23553"/>
                </a:lnTo>
                <a:lnTo>
                  <a:pt x="317" y="23627"/>
                </a:lnTo>
                <a:lnTo>
                  <a:pt x="336" y="23609"/>
                </a:lnTo>
                <a:lnTo>
                  <a:pt x="392" y="23478"/>
                </a:lnTo>
                <a:lnTo>
                  <a:pt x="429" y="23329"/>
                </a:lnTo>
                <a:lnTo>
                  <a:pt x="466" y="23013"/>
                </a:lnTo>
                <a:lnTo>
                  <a:pt x="503" y="22398"/>
                </a:lnTo>
                <a:lnTo>
                  <a:pt x="522" y="22212"/>
                </a:lnTo>
                <a:lnTo>
                  <a:pt x="541" y="22100"/>
                </a:lnTo>
                <a:lnTo>
                  <a:pt x="522" y="21970"/>
                </a:lnTo>
                <a:lnTo>
                  <a:pt x="503" y="21877"/>
                </a:lnTo>
                <a:lnTo>
                  <a:pt x="466" y="21821"/>
                </a:lnTo>
                <a:lnTo>
                  <a:pt x="429" y="21803"/>
                </a:lnTo>
                <a:close/>
                <a:moveTo>
                  <a:pt x="91043" y="24167"/>
                </a:moveTo>
                <a:lnTo>
                  <a:pt x="90987" y="24186"/>
                </a:lnTo>
                <a:lnTo>
                  <a:pt x="90931" y="24223"/>
                </a:lnTo>
                <a:lnTo>
                  <a:pt x="90913" y="24297"/>
                </a:lnTo>
                <a:lnTo>
                  <a:pt x="90894" y="24390"/>
                </a:lnTo>
                <a:lnTo>
                  <a:pt x="90875" y="24521"/>
                </a:lnTo>
                <a:lnTo>
                  <a:pt x="90875" y="24819"/>
                </a:lnTo>
                <a:lnTo>
                  <a:pt x="90913" y="25117"/>
                </a:lnTo>
                <a:lnTo>
                  <a:pt x="90950" y="25414"/>
                </a:lnTo>
                <a:lnTo>
                  <a:pt x="90987" y="25657"/>
                </a:lnTo>
                <a:lnTo>
                  <a:pt x="91024" y="25787"/>
                </a:lnTo>
                <a:lnTo>
                  <a:pt x="91043" y="25805"/>
                </a:lnTo>
                <a:lnTo>
                  <a:pt x="91080" y="25750"/>
                </a:lnTo>
                <a:lnTo>
                  <a:pt x="91136" y="25545"/>
                </a:lnTo>
                <a:lnTo>
                  <a:pt x="91173" y="25284"/>
                </a:lnTo>
                <a:lnTo>
                  <a:pt x="91192" y="25135"/>
                </a:lnTo>
                <a:lnTo>
                  <a:pt x="91211" y="24930"/>
                </a:lnTo>
                <a:lnTo>
                  <a:pt x="91211" y="24651"/>
                </a:lnTo>
                <a:lnTo>
                  <a:pt x="91211" y="24502"/>
                </a:lnTo>
                <a:lnTo>
                  <a:pt x="91192" y="24390"/>
                </a:lnTo>
                <a:lnTo>
                  <a:pt x="91155" y="24279"/>
                </a:lnTo>
                <a:lnTo>
                  <a:pt x="91099" y="24204"/>
                </a:lnTo>
                <a:lnTo>
                  <a:pt x="91043" y="24167"/>
                </a:lnTo>
                <a:close/>
                <a:moveTo>
                  <a:pt x="373" y="24390"/>
                </a:moveTo>
                <a:lnTo>
                  <a:pt x="336" y="24428"/>
                </a:lnTo>
                <a:lnTo>
                  <a:pt x="243" y="24539"/>
                </a:lnTo>
                <a:lnTo>
                  <a:pt x="205" y="24651"/>
                </a:lnTo>
                <a:lnTo>
                  <a:pt x="187" y="24763"/>
                </a:lnTo>
                <a:lnTo>
                  <a:pt x="187" y="24893"/>
                </a:lnTo>
                <a:lnTo>
                  <a:pt x="187" y="25042"/>
                </a:lnTo>
                <a:lnTo>
                  <a:pt x="224" y="25321"/>
                </a:lnTo>
                <a:lnTo>
                  <a:pt x="243" y="25545"/>
                </a:lnTo>
                <a:lnTo>
                  <a:pt x="280" y="25805"/>
                </a:lnTo>
                <a:lnTo>
                  <a:pt x="299" y="25973"/>
                </a:lnTo>
                <a:lnTo>
                  <a:pt x="336" y="26029"/>
                </a:lnTo>
                <a:lnTo>
                  <a:pt x="354" y="26047"/>
                </a:lnTo>
                <a:lnTo>
                  <a:pt x="429" y="26085"/>
                </a:lnTo>
                <a:lnTo>
                  <a:pt x="522" y="26085"/>
                </a:lnTo>
                <a:lnTo>
                  <a:pt x="559" y="26066"/>
                </a:lnTo>
                <a:lnTo>
                  <a:pt x="578" y="26029"/>
                </a:lnTo>
                <a:lnTo>
                  <a:pt x="596" y="25973"/>
                </a:lnTo>
                <a:lnTo>
                  <a:pt x="615" y="25731"/>
                </a:lnTo>
                <a:lnTo>
                  <a:pt x="615" y="25470"/>
                </a:lnTo>
                <a:lnTo>
                  <a:pt x="596" y="24949"/>
                </a:lnTo>
                <a:lnTo>
                  <a:pt x="578" y="24726"/>
                </a:lnTo>
                <a:lnTo>
                  <a:pt x="541" y="24614"/>
                </a:lnTo>
                <a:lnTo>
                  <a:pt x="503" y="24502"/>
                </a:lnTo>
                <a:lnTo>
                  <a:pt x="466" y="24409"/>
                </a:lnTo>
                <a:lnTo>
                  <a:pt x="429" y="24390"/>
                </a:lnTo>
                <a:close/>
                <a:moveTo>
                  <a:pt x="392" y="27127"/>
                </a:moveTo>
                <a:lnTo>
                  <a:pt x="354" y="27146"/>
                </a:lnTo>
                <a:lnTo>
                  <a:pt x="317" y="27183"/>
                </a:lnTo>
                <a:lnTo>
                  <a:pt x="280" y="27239"/>
                </a:lnTo>
                <a:lnTo>
                  <a:pt x="224" y="27425"/>
                </a:lnTo>
                <a:lnTo>
                  <a:pt x="168" y="27649"/>
                </a:lnTo>
                <a:lnTo>
                  <a:pt x="150" y="27872"/>
                </a:lnTo>
                <a:lnTo>
                  <a:pt x="150" y="28095"/>
                </a:lnTo>
                <a:lnTo>
                  <a:pt x="168" y="28282"/>
                </a:lnTo>
                <a:lnTo>
                  <a:pt x="187" y="28338"/>
                </a:lnTo>
                <a:lnTo>
                  <a:pt x="224" y="28375"/>
                </a:lnTo>
                <a:lnTo>
                  <a:pt x="280" y="28393"/>
                </a:lnTo>
                <a:lnTo>
                  <a:pt x="317" y="28375"/>
                </a:lnTo>
                <a:lnTo>
                  <a:pt x="354" y="28338"/>
                </a:lnTo>
                <a:lnTo>
                  <a:pt x="392" y="28282"/>
                </a:lnTo>
                <a:lnTo>
                  <a:pt x="447" y="28114"/>
                </a:lnTo>
                <a:lnTo>
                  <a:pt x="503" y="27891"/>
                </a:lnTo>
                <a:lnTo>
                  <a:pt x="522" y="27667"/>
                </a:lnTo>
                <a:lnTo>
                  <a:pt x="522" y="27444"/>
                </a:lnTo>
                <a:lnTo>
                  <a:pt x="485" y="27258"/>
                </a:lnTo>
                <a:lnTo>
                  <a:pt x="466" y="27183"/>
                </a:lnTo>
                <a:lnTo>
                  <a:pt x="429" y="27146"/>
                </a:lnTo>
                <a:lnTo>
                  <a:pt x="392" y="27127"/>
                </a:lnTo>
                <a:close/>
                <a:moveTo>
                  <a:pt x="91043" y="26513"/>
                </a:moveTo>
                <a:lnTo>
                  <a:pt x="91024" y="26550"/>
                </a:lnTo>
                <a:lnTo>
                  <a:pt x="90987" y="26606"/>
                </a:lnTo>
                <a:lnTo>
                  <a:pt x="90950" y="26736"/>
                </a:lnTo>
                <a:lnTo>
                  <a:pt x="90931" y="26885"/>
                </a:lnTo>
                <a:lnTo>
                  <a:pt x="90931" y="27034"/>
                </a:lnTo>
                <a:lnTo>
                  <a:pt x="90931" y="27183"/>
                </a:lnTo>
                <a:lnTo>
                  <a:pt x="90968" y="27481"/>
                </a:lnTo>
                <a:lnTo>
                  <a:pt x="90987" y="27760"/>
                </a:lnTo>
                <a:lnTo>
                  <a:pt x="90987" y="27984"/>
                </a:lnTo>
                <a:lnTo>
                  <a:pt x="91006" y="28263"/>
                </a:lnTo>
                <a:lnTo>
                  <a:pt x="91043" y="28375"/>
                </a:lnTo>
                <a:lnTo>
                  <a:pt x="91062" y="28412"/>
                </a:lnTo>
                <a:lnTo>
                  <a:pt x="91080" y="28449"/>
                </a:lnTo>
                <a:lnTo>
                  <a:pt x="91136" y="28449"/>
                </a:lnTo>
                <a:lnTo>
                  <a:pt x="91173" y="28412"/>
                </a:lnTo>
                <a:lnTo>
                  <a:pt x="91229" y="28375"/>
                </a:lnTo>
                <a:lnTo>
                  <a:pt x="91285" y="28263"/>
                </a:lnTo>
                <a:lnTo>
                  <a:pt x="91322" y="28133"/>
                </a:lnTo>
                <a:lnTo>
                  <a:pt x="91341" y="27984"/>
                </a:lnTo>
                <a:lnTo>
                  <a:pt x="91359" y="27835"/>
                </a:lnTo>
                <a:lnTo>
                  <a:pt x="91359" y="27518"/>
                </a:lnTo>
                <a:lnTo>
                  <a:pt x="91341" y="27258"/>
                </a:lnTo>
                <a:lnTo>
                  <a:pt x="91304" y="27071"/>
                </a:lnTo>
                <a:lnTo>
                  <a:pt x="91229" y="26755"/>
                </a:lnTo>
                <a:lnTo>
                  <a:pt x="91173" y="26625"/>
                </a:lnTo>
                <a:lnTo>
                  <a:pt x="91117" y="26532"/>
                </a:lnTo>
                <a:lnTo>
                  <a:pt x="91080" y="26513"/>
                </a:lnTo>
                <a:close/>
                <a:moveTo>
                  <a:pt x="91006" y="29138"/>
                </a:moveTo>
                <a:lnTo>
                  <a:pt x="90950" y="29175"/>
                </a:lnTo>
                <a:lnTo>
                  <a:pt x="90913" y="29231"/>
                </a:lnTo>
                <a:lnTo>
                  <a:pt x="90894" y="29324"/>
                </a:lnTo>
                <a:lnTo>
                  <a:pt x="90875" y="29455"/>
                </a:lnTo>
                <a:lnTo>
                  <a:pt x="90875" y="29585"/>
                </a:lnTo>
                <a:lnTo>
                  <a:pt x="90894" y="29901"/>
                </a:lnTo>
                <a:lnTo>
                  <a:pt x="90931" y="30237"/>
                </a:lnTo>
                <a:lnTo>
                  <a:pt x="90987" y="30553"/>
                </a:lnTo>
                <a:lnTo>
                  <a:pt x="91043" y="30795"/>
                </a:lnTo>
                <a:lnTo>
                  <a:pt x="91099" y="30925"/>
                </a:lnTo>
                <a:lnTo>
                  <a:pt x="91117" y="30944"/>
                </a:lnTo>
                <a:lnTo>
                  <a:pt x="91136" y="30944"/>
                </a:lnTo>
                <a:lnTo>
                  <a:pt x="91173" y="30888"/>
                </a:lnTo>
                <a:lnTo>
                  <a:pt x="91211" y="30776"/>
                </a:lnTo>
                <a:lnTo>
                  <a:pt x="91229" y="30609"/>
                </a:lnTo>
                <a:lnTo>
                  <a:pt x="91248" y="30292"/>
                </a:lnTo>
                <a:lnTo>
                  <a:pt x="91248" y="30088"/>
                </a:lnTo>
                <a:lnTo>
                  <a:pt x="91248" y="29883"/>
                </a:lnTo>
                <a:lnTo>
                  <a:pt x="91248" y="29585"/>
                </a:lnTo>
                <a:lnTo>
                  <a:pt x="91229" y="29436"/>
                </a:lnTo>
                <a:lnTo>
                  <a:pt x="91192" y="29306"/>
                </a:lnTo>
                <a:lnTo>
                  <a:pt x="91155" y="29213"/>
                </a:lnTo>
                <a:lnTo>
                  <a:pt x="91117" y="29175"/>
                </a:lnTo>
                <a:lnTo>
                  <a:pt x="91080" y="29138"/>
                </a:lnTo>
                <a:close/>
                <a:moveTo>
                  <a:pt x="336" y="29473"/>
                </a:moveTo>
                <a:lnTo>
                  <a:pt x="261" y="29492"/>
                </a:lnTo>
                <a:lnTo>
                  <a:pt x="224" y="29529"/>
                </a:lnTo>
                <a:lnTo>
                  <a:pt x="205" y="29585"/>
                </a:lnTo>
                <a:lnTo>
                  <a:pt x="187" y="29697"/>
                </a:lnTo>
                <a:lnTo>
                  <a:pt x="168" y="29920"/>
                </a:lnTo>
                <a:lnTo>
                  <a:pt x="168" y="30162"/>
                </a:lnTo>
                <a:lnTo>
                  <a:pt x="168" y="30441"/>
                </a:lnTo>
                <a:lnTo>
                  <a:pt x="187" y="30721"/>
                </a:lnTo>
                <a:lnTo>
                  <a:pt x="205" y="30832"/>
                </a:lnTo>
                <a:lnTo>
                  <a:pt x="243" y="30944"/>
                </a:lnTo>
                <a:lnTo>
                  <a:pt x="317" y="31037"/>
                </a:lnTo>
                <a:lnTo>
                  <a:pt x="354" y="31074"/>
                </a:lnTo>
                <a:lnTo>
                  <a:pt x="392" y="31074"/>
                </a:lnTo>
                <a:lnTo>
                  <a:pt x="429" y="31019"/>
                </a:lnTo>
                <a:lnTo>
                  <a:pt x="466" y="30851"/>
                </a:lnTo>
                <a:lnTo>
                  <a:pt x="503" y="30665"/>
                </a:lnTo>
                <a:lnTo>
                  <a:pt x="522" y="30404"/>
                </a:lnTo>
                <a:lnTo>
                  <a:pt x="541" y="30125"/>
                </a:lnTo>
                <a:lnTo>
                  <a:pt x="522" y="29827"/>
                </a:lnTo>
                <a:lnTo>
                  <a:pt x="503" y="29697"/>
                </a:lnTo>
                <a:lnTo>
                  <a:pt x="485" y="29566"/>
                </a:lnTo>
                <a:lnTo>
                  <a:pt x="447" y="29510"/>
                </a:lnTo>
                <a:lnTo>
                  <a:pt x="392" y="29492"/>
                </a:lnTo>
                <a:lnTo>
                  <a:pt x="336" y="29473"/>
                </a:lnTo>
                <a:close/>
                <a:moveTo>
                  <a:pt x="91024" y="31782"/>
                </a:moveTo>
                <a:lnTo>
                  <a:pt x="90987" y="31800"/>
                </a:lnTo>
                <a:lnTo>
                  <a:pt x="90931" y="31838"/>
                </a:lnTo>
                <a:lnTo>
                  <a:pt x="90894" y="31856"/>
                </a:lnTo>
                <a:lnTo>
                  <a:pt x="90875" y="31912"/>
                </a:lnTo>
                <a:lnTo>
                  <a:pt x="90857" y="32024"/>
                </a:lnTo>
                <a:lnTo>
                  <a:pt x="90857" y="32173"/>
                </a:lnTo>
                <a:lnTo>
                  <a:pt x="90875" y="32322"/>
                </a:lnTo>
                <a:lnTo>
                  <a:pt x="90913" y="32657"/>
                </a:lnTo>
                <a:lnTo>
                  <a:pt x="90950" y="32880"/>
                </a:lnTo>
                <a:lnTo>
                  <a:pt x="90968" y="33066"/>
                </a:lnTo>
                <a:lnTo>
                  <a:pt x="91006" y="33234"/>
                </a:lnTo>
                <a:lnTo>
                  <a:pt x="91024" y="33290"/>
                </a:lnTo>
                <a:lnTo>
                  <a:pt x="91062" y="33309"/>
                </a:lnTo>
                <a:lnTo>
                  <a:pt x="91136" y="33290"/>
                </a:lnTo>
                <a:lnTo>
                  <a:pt x="91192" y="33234"/>
                </a:lnTo>
                <a:lnTo>
                  <a:pt x="91248" y="33141"/>
                </a:lnTo>
                <a:lnTo>
                  <a:pt x="91285" y="33029"/>
                </a:lnTo>
                <a:lnTo>
                  <a:pt x="91304" y="32918"/>
                </a:lnTo>
                <a:lnTo>
                  <a:pt x="91304" y="32787"/>
                </a:lnTo>
                <a:lnTo>
                  <a:pt x="91304" y="32545"/>
                </a:lnTo>
                <a:lnTo>
                  <a:pt x="91266" y="32340"/>
                </a:lnTo>
                <a:lnTo>
                  <a:pt x="91248" y="32154"/>
                </a:lnTo>
                <a:lnTo>
                  <a:pt x="91229" y="32042"/>
                </a:lnTo>
                <a:lnTo>
                  <a:pt x="91211" y="31949"/>
                </a:lnTo>
                <a:lnTo>
                  <a:pt x="91173" y="31856"/>
                </a:lnTo>
                <a:lnTo>
                  <a:pt x="91099" y="31800"/>
                </a:lnTo>
                <a:lnTo>
                  <a:pt x="91062" y="31782"/>
                </a:lnTo>
                <a:close/>
                <a:moveTo>
                  <a:pt x="354" y="31968"/>
                </a:moveTo>
                <a:lnTo>
                  <a:pt x="280" y="31987"/>
                </a:lnTo>
                <a:lnTo>
                  <a:pt x="224" y="32024"/>
                </a:lnTo>
                <a:lnTo>
                  <a:pt x="205" y="32061"/>
                </a:lnTo>
                <a:lnTo>
                  <a:pt x="187" y="32098"/>
                </a:lnTo>
                <a:lnTo>
                  <a:pt x="150" y="32694"/>
                </a:lnTo>
                <a:lnTo>
                  <a:pt x="150" y="32973"/>
                </a:lnTo>
                <a:lnTo>
                  <a:pt x="150" y="33271"/>
                </a:lnTo>
                <a:lnTo>
                  <a:pt x="187" y="33495"/>
                </a:lnTo>
                <a:lnTo>
                  <a:pt x="205" y="33569"/>
                </a:lnTo>
                <a:lnTo>
                  <a:pt x="243" y="33644"/>
                </a:lnTo>
                <a:lnTo>
                  <a:pt x="299" y="33662"/>
                </a:lnTo>
                <a:lnTo>
                  <a:pt x="317" y="33662"/>
                </a:lnTo>
                <a:lnTo>
                  <a:pt x="336" y="33644"/>
                </a:lnTo>
                <a:lnTo>
                  <a:pt x="373" y="33569"/>
                </a:lnTo>
                <a:lnTo>
                  <a:pt x="429" y="33420"/>
                </a:lnTo>
                <a:lnTo>
                  <a:pt x="466" y="33141"/>
                </a:lnTo>
                <a:lnTo>
                  <a:pt x="485" y="32843"/>
                </a:lnTo>
                <a:lnTo>
                  <a:pt x="485" y="32285"/>
                </a:lnTo>
                <a:lnTo>
                  <a:pt x="503" y="32117"/>
                </a:lnTo>
                <a:lnTo>
                  <a:pt x="485" y="32024"/>
                </a:lnTo>
                <a:lnTo>
                  <a:pt x="466" y="32005"/>
                </a:lnTo>
                <a:lnTo>
                  <a:pt x="429" y="31968"/>
                </a:lnTo>
                <a:close/>
                <a:moveTo>
                  <a:pt x="91117" y="34277"/>
                </a:moveTo>
                <a:lnTo>
                  <a:pt x="91080" y="34295"/>
                </a:lnTo>
                <a:lnTo>
                  <a:pt x="91006" y="34333"/>
                </a:lnTo>
                <a:lnTo>
                  <a:pt x="90950" y="34407"/>
                </a:lnTo>
                <a:lnTo>
                  <a:pt x="90931" y="34444"/>
                </a:lnTo>
                <a:lnTo>
                  <a:pt x="90931" y="34500"/>
                </a:lnTo>
                <a:lnTo>
                  <a:pt x="90968" y="34761"/>
                </a:lnTo>
                <a:lnTo>
                  <a:pt x="90987" y="35040"/>
                </a:lnTo>
                <a:lnTo>
                  <a:pt x="91006" y="35319"/>
                </a:lnTo>
                <a:lnTo>
                  <a:pt x="91043" y="35580"/>
                </a:lnTo>
                <a:lnTo>
                  <a:pt x="91080" y="35710"/>
                </a:lnTo>
                <a:lnTo>
                  <a:pt x="91136" y="35803"/>
                </a:lnTo>
                <a:lnTo>
                  <a:pt x="91173" y="35859"/>
                </a:lnTo>
                <a:lnTo>
                  <a:pt x="91229" y="35859"/>
                </a:lnTo>
                <a:lnTo>
                  <a:pt x="91285" y="35822"/>
                </a:lnTo>
                <a:lnTo>
                  <a:pt x="91322" y="35766"/>
                </a:lnTo>
                <a:lnTo>
                  <a:pt x="91359" y="35654"/>
                </a:lnTo>
                <a:lnTo>
                  <a:pt x="91378" y="35524"/>
                </a:lnTo>
                <a:lnTo>
                  <a:pt x="91397" y="35301"/>
                </a:lnTo>
                <a:lnTo>
                  <a:pt x="91397" y="35059"/>
                </a:lnTo>
                <a:lnTo>
                  <a:pt x="91359" y="34798"/>
                </a:lnTo>
                <a:lnTo>
                  <a:pt x="91322" y="34575"/>
                </a:lnTo>
                <a:lnTo>
                  <a:pt x="91285" y="34407"/>
                </a:lnTo>
                <a:lnTo>
                  <a:pt x="91248" y="34333"/>
                </a:lnTo>
                <a:lnTo>
                  <a:pt x="91211" y="34295"/>
                </a:lnTo>
                <a:lnTo>
                  <a:pt x="91173" y="34277"/>
                </a:lnTo>
                <a:close/>
                <a:moveTo>
                  <a:pt x="299" y="34593"/>
                </a:moveTo>
                <a:lnTo>
                  <a:pt x="261" y="34612"/>
                </a:lnTo>
                <a:lnTo>
                  <a:pt x="205" y="34686"/>
                </a:lnTo>
                <a:lnTo>
                  <a:pt x="168" y="34817"/>
                </a:lnTo>
                <a:lnTo>
                  <a:pt x="112" y="35114"/>
                </a:lnTo>
                <a:lnTo>
                  <a:pt x="112" y="35319"/>
                </a:lnTo>
                <a:lnTo>
                  <a:pt x="112" y="35487"/>
                </a:lnTo>
                <a:lnTo>
                  <a:pt x="131" y="35747"/>
                </a:lnTo>
                <a:lnTo>
                  <a:pt x="150" y="35878"/>
                </a:lnTo>
                <a:lnTo>
                  <a:pt x="187" y="35990"/>
                </a:lnTo>
                <a:lnTo>
                  <a:pt x="243" y="36064"/>
                </a:lnTo>
                <a:lnTo>
                  <a:pt x="280" y="36083"/>
                </a:lnTo>
                <a:lnTo>
                  <a:pt x="317" y="36101"/>
                </a:lnTo>
                <a:lnTo>
                  <a:pt x="354" y="36083"/>
                </a:lnTo>
                <a:lnTo>
                  <a:pt x="392" y="36045"/>
                </a:lnTo>
                <a:lnTo>
                  <a:pt x="410" y="35990"/>
                </a:lnTo>
                <a:lnTo>
                  <a:pt x="447" y="35915"/>
                </a:lnTo>
                <a:lnTo>
                  <a:pt x="466" y="35692"/>
                </a:lnTo>
                <a:lnTo>
                  <a:pt x="485" y="35450"/>
                </a:lnTo>
                <a:lnTo>
                  <a:pt x="485" y="35208"/>
                </a:lnTo>
                <a:lnTo>
                  <a:pt x="466" y="34966"/>
                </a:lnTo>
                <a:lnTo>
                  <a:pt x="447" y="34779"/>
                </a:lnTo>
                <a:lnTo>
                  <a:pt x="410" y="34668"/>
                </a:lnTo>
                <a:lnTo>
                  <a:pt x="373" y="34612"/>
                </a:lnTo>
                <a:lnTo>
                  <a:pt x="336" y="34593"/>
                </a:lnTo>
                <a:close/>
                <a:moveTo>
                  <a:pt x="91080" y="36678"/>
                </a:moveTo>
                <a:lnTo>
                  <a:pt x="91006" y="36716"/>
                </a:lnTo>
                <a:lnTo>
                  <a:pt x="90950" y="36771"/>
                </a:lnTo>
                <a:lnTo>
                  <a:pt x="90913" y="36865"/>
                </a:lnTo>
                <a:lnTo>
                  <a:pt x="90894" y="36976"/>
                </a:lnTo>
                <a:lnTo>
                  <a:pt x="90857" y="37125"/>
                </a:lnTo>
                <a:lnTo>
                  <a:pt x="90857" y="37442"/>
                </a:lnTo>
                <a:lnTo>
                  <a:pt x="90857" y="37795"/>
                </a:lnTo>
                <a:lnTo>
                  <a:pt x="90894" y="38112"/>
                </a:lnTo>
                <a:lnTo>
                  <a:pt x="90950" y="38373"/>
                </a:lnTo>
                <a:lnTo>
                  <a:pt x="90968" y="38466"/>
                </a:lnTo>
                <a:lnTo>
                  <a:pt x="91006" y="38522"/>
                </a:lnTo>
                <a:lnTo>
                  <a:pt x="91043" y="38559"/>
                </a:lnTo>
                <a:lnTo>
                  <a:pt x="91062" y="38559"/>
                </a:lnTo>
                <a:lnTo>
                  <a:pt x="91099" y="38540"/>
                </a:lnTo>
                <a:lnTo>
                  <a:pt x="91117" y="38522"/>
                </a:lnTo>
                <a:lnTo>
                  <a:pt x="91136" y="38410"/>
                </a:lnTo>
                <a:lnTo>
                  <a:pt x="91173" y="38280"/>
                </a:lnTo>
                <a:lnTo>
                  <a:pt x="91192" y="37982"/>
                </a:lnTo>
                <a:lnTo>
                  <a:pt x="91192" y="37795"/>
                </a:lnTo>
                <a:lnTo>
                  <a:pt x="91211" y="37572"/>
                </a:lnTo>
                <a:lnTo>
                  <a:pt x="91248" y="37218"/>
                </a:lnTo>
                <a:lnTo>
                  <a:pt x="91248" y="37051"/>
                </a:lnTo>
                <a:lnTo>
                  <a:pt x="91229" y="36883"/>
                </a:lnTo>
                <a:lnTo>
                  <a:pt x="91211" y="36771"/>
                </a:lnTo>
                <a:lnTo>
                  <a:pt x="91173" y="36734"/>
                </a:lnTo>
                <a:lnTo>
                  <a:pt x="91155" y="36697"/>
                </a:lnTo>
                <a:lnTo>
                  <a:pt x="91080" y="36678"/>
                </a:lnTo>
                <a:close/>
                <a:moveTo>
                  <a:pt x="224" y="37107"/>
                </a:moveTo>
                <a:lnTo>
                  <a:pt x="150" y="37125"/>
                </a:lnTo>
                <a:lnTo>
                  <a:pt x="94" y="37181"/>
                </a:lnTo>
                <a:lnTo>
                  <a:pt x="56" y="37256"/>
                </a:lnTo>
                <a:lnTo>
                  <a:pt x="19" y="37349"/>
                </a:lnTo>
                <a:lnTo>
                  <a:pt x="1" y="37442"/>
                </a:lnTo>
                <a:lnTo>
                  <a:pt x="1" y="37572"/>
                </a:lnTo>
                <a:lnTo>
                  <a:pt x="1" y="37833"/>
                </a:lnTo>
                <a:lnTo>
                  <a:pt x="38" y="38093"/>
                </a:lnTo>
                <a:lnTo>
                  <a:pt x="94" y="38335"/>
                </a:lnTo>
                <a:lnTo>
                  <a:pt x="150" y="38522"/>
                </a:lnTo>
                <a:lnTo>
                  <a:pt x="187" y="38596"/>
                </a:lnTo>
                <a:lnTo>
                  <a:pt x="224" y="38652"/>
                </a:lnTo>
                <a:lnTo>
                  <a:pt x="243" y="38671"/>
                </a:lnTo>
                <a:lnTo>
                  <a:pt x="261" y="38652"/>
                </a:lnTo>
                <a:lnTo>
                  <a:pt x="280" y="38577"/>
                </a:lnTo>
                <a:lnTo>
                  <a:pt x="299" y="38298"/>
                </a:lnTo>
                <a:lnTo>
                  <a:pt x="280" y="37833"/>
                </a:lnTo>
                <a:lnTo>
                  <a:pt x="317" y="37628"/>
                </a:lnTo>
                <a:lnTo>
                  <a:pt x="373" y="37386"/>
                </a:lnTo>
                <a:lnTo>
                  <a:pt x="392" y="37256"/>
                </a:lnTo>
                <a:lnTo>
                  <a:pt x="373" y="37162"/>
                </a:lnTo>
                <a:lnTo>
                  <a:pt x="336" y="37144"/>
                </a:lnTo>
                <a:lnTo>
                  <a:pt x="317" y="37107"/>
                </a:lnTo>
                <a:close/>
                <a:moveTo>
                  <a:pt x="91080" y="39285"/>
                </a:moveTo>
                <a:lnTo>
                  <a:pt x="91043" y="39304"/>
                </a:lnTo>
                <a:lnTo>
                  <a:pt x="91006" y="39322"/>
                </a:lnTo>
                <a:lnTo>
                  <a:pt x="90987" y="39378"/>
                </a:lnTo>
                <a:lnTo>
                  <a:pt x="90950" y="39508"/>
                </a:lnTo>
                <a:lnTo>
                  <a:pt x="90913" y="39639"/>
                </a:lnTo>
                <a:lnTo>
                  <a:pt x="90894" y="39899"/>
                </a:lnTo>
                <a:lnTo>
                  <a:pt x="90913" y="40179"/>
                </a:lnTo>
                <a:lnTo>
                  <a:pt x="90913" y="40421"/>
                </a:lnTo>
                <a:lnTo>
                  <a:pt x="90931" y="40644"/>
                </a:lnTo>
                <a:lnTo>
                  <a:pt x="90950" y="40756"/>
                </a:lnTo>
                <a:lnTo>
                  <a:pt x="90968" y="40867"/>
                </a:lnTo>
                <a:lnTo>
                  <a:pt x="90987" y="40942"/>
                </a:lnTo>
                <a:lnTo>
                  <a:pt x="91006" y="40961"/>
                </a:lnTo>
                <a:lnTo>
                  <a:pt x="91062" y="40961"/>
                </a:lnTo>
                <a:lnTo>
                  <a:pt x="91099" y="40942"/>
                </a:lnTo>
                <a:lnTo>
                  <a:pt x="91173" y="40830"/>
                </a:lnTo>
                <a:lnTo>
                  <a:pt x="91229" y="40737"/>
                </a:lnTo>
                <a:lnTo>
                  <a:pt x="91248" y="40625"/>
                </a:lnTo>
                <a:lnTo>
                  <a:pt x="91285" y="40365"/>
                </a:lnTo>
                <a:lnTo>
                  <a:pt x="91304" y="40085"/>
                </a:lnTo>
                <a:lnTo>
                  <a:pt x="91304" y="39862"/>
                </a:lnTo>
                <a:lnTo>
                  <a:pt x="91322" y="39620"/>
                </a:lnTo>
                <a:lnTo>
                  <a:pt x="91304" y="39490"/>
                </a:lnTo>
                <a:lnTo>
                  <a:pt x="91285" y="39434"/>
                </a:lnTo>
                <a:lnTo>
                  <a:pt x="91266" y="39378"/>
                </a:lnTo>
                <a:lnTo>
                  <a:pt x="91192" y="39322"/>
                </a:lnTo>
                <a:lnTo>
                  <a:pt x="91117" y="39285"/>
                </a:lnTo>
                <a:close/>
                <a:moveTo>
                  <a:pt x="261" y="39601"/>
                </a:moveTo>
                <a:lnTo>
                  <a:pt x="187" y="39639"/>
                </a:lnTo>
                <a:lnTo>
                  <a:pt x="150" y="39695"/>
                </a:lnTo>
                <a:lnTo>
                  <a:pt x="131" y="39750"/>
                </a:lnTo>
                <a:lnTo>
                  <a:pt x="94" y="39918"/>
                </a:lnTo>
                <a:lnTo>
                  <a:pt x="75" y="40085"/>
                </a:lnTo>
                <a:lnTo>
                  <a:pt x="56" y="40216"/>
                </a:lnTo>
                <a:lnTo>
                  <a:pt x="56" y="40439"/>
                </a:lnTo>
                <a:lnTo>
                  <a:pt x="56" y="40737"/>
                </a:lnTo>
                <a:lnTo>
                  <a:pt x="75" y="40886"/>
                </a:lnTo>
                <a:lnTo>
                  <a:pt x="112" y="41016"/>
                </a:lnTo>
                <a:lnTo>
                  <a:pt x="150" y="41128"/>
                </a:lnTo>
                <a:lnTo>
                  <a:pt x="168" y="41165"/>
                </a:lnTo>
                <a:lnTo>
                  <a:pt x="205" y="41184"/>
                </a:lnTo>
                <a:lnTo>
                  <a:pt x="280" y="41221"/>
                </a:lnTo>
                <a:lnTo>
                  <a:pt x="373" y="41221"/>
                </a:lnTo>
                <a:lnTo>
                  <a:pt x="410" y="41184"/>
                </a:lnTo>
                <a:lnTo>
                  <a:pt x="429" y="41072"/>
                </a:lnTo>
                <a:lnTo>
                  <a:pt x="429" y="40942"/>
                </a:lnTo>
                <a:lnTo>
                  <a:pt x="447" y="40328"/>
                </a:lnTo>
                <a:lnTo>
                  <a:pt x="429" y="39713"/>
                </a:lnTo>
                <a:lnTo>
                  <a:pt x="429" y="39657"/>
                </a:lnTo>
                <a:lnTo>
                  <a:pt x="410" y="39620"/>
                </a:lnTo>
                <a:lnTo>
                  <a:pt x="373" y="39601"/>
                </a:lnTo>
                <a:close/>
                <a:moveTo>
                  <a:pt x="91099" y="41985"/>
                </a:moveTo>
                <a:lnTo>
                  <a:pt x="91043" y="42022"/>
                </a:lnTo>
                <a:lnTo>
                  <a:pt x="91006" y="42059"/>
                </a:lnTo>
                <a:lnTo>
                  <a:pt x="90968" y="42133"/>
                </a:lnTo>
                <a:lnTo>
                  <a:pt x="90950" y="42245"/>
                </a:lnTo>
                <a:lnTo>
                  <a:pt x="90968" y="42543"/>
                </a:lnTo>
                <a:lnTo>
                  <a:pt x="91006" y="43046"/>
                </a:lnTo>
                <a:lnTo>
                  <a:pt x="91024" y="43195"/>
                </a:lnTo>
                <a:lnTo>
                  <a:pt x="91062" y="43288"/>
                </a:lnTo>
                <a:lnTo>
                  <a:pt x="91099" y="43344"/>
                </a:lnTo>
                <a:lnTo>
                  <a:pt x="91155" y="43344"/>
                </a:lnTo>
                <a:lnTo>
                  <a:pt x="91211" y="43325"/>
                </a:lnTo>
                <a:lnTo>
                  <a:pt x="91266" y="43251"/>
                </a:lnTo>
                <a:lnTo>
                  <a:pt x="91304" y="43157"/>
                </a:lnTo>
                <a:lnTo>
                  <a:pt x="91341" y="43046"/>
                </a:lnTo>
                <a:lnTo>
                  <a:pt x="91397" y="42822"/>
                </a:lnTo>
                <a:lnTo>
                  <a:pt x="91397" y="42599"/>
                </a:lnTo>
                <a:lnTo>
                  <a:pt x="91378" y="42376"/>
                </a:lnTo>
                <a:lnTo>
                  <a:pt x="91359" y="42152"/>
                </a:lnTo>
                <a:lnTo>
                  <a:pt x="91341" y="42078"/>
                </a:lnTo>
                <a:lnTo>
                  <a:pt x="91322" y="42022"/>
                </a:lnTo>
                <a:lnTo>
                  <a:pt x="91266" y="42003"/>
                </a:lnTo>
                <a:lnTo>
                  <a:pt x="91211" y="41985"/>
                </a:lnTo>
                <a:close/>
                <a:moveTo>
                  <a:pt x="261" y="42115"/>
                </a:moveTo>
                <a:lnTo>
                  <a:pt x="224" y="42152"/>
                </a:lnTo>
                <a:lnTo>
                  <a:pt x="187" y="42171"/>
                </a:lnTo>
                <a:lnTo>
                  <a:pt x="150" y="42264"/>
                </a:lnTo>
                <a:lnTo>
                  <a:pt x="131" y="42357"/>
                </a:lnTo>
                <a:lnTo>
                  <a:pt x="131" y="42487"/>
                </a:lnTo>
                <a:lnTo>
                  <a:pt x="131" y="42599"/>
                </a:lnTo>
                <a:lnTo>
                  <a:pt x="168" y="42766"/>
                </a:lnTo>
                <a:lnTo>
                  <a:pt x="150" y="42990"/>
                </a:lnTo>
                <a:lnTo>
                  <a:pt x="150" y="43251"/>
                </a:lnTo>
                <a:lnTo>
                  <a:pt x="150" y="43400"/>
                </a:lnTo>
                <a:lnTo>
                  <a:pt x="168" y="43511"/>
                </a:lnTo>
                <a:lnTo>
                  <a:pt x="205" y="43623"/>
                </a:lnTo>
                <a:lnTo>
                  <a:pt x="261" y="43679"/>
                </a:lnTo>
                <a:lnTo>
                  <a:pt x="299" y="43716"/>
                </a:lnTo>
                <a:lnTo>
                  <a:pt x="373" y="43716"/>
                </a:lnTo>
                <a:lnTo>
                  <a:pt x="410" y="43697"/>
                </a:lnTo>
                <a:lnTo>
                  <a:pt x="447" y="43623"/>
                </a:lnTo>
                <a:lnTo>
                  <a:pt x="485" y="43530"/>
                </a:lnTo>
                <a:lnTo>
                  <a:pt x="503" y="43400"/>
                </a:lnTo>
                <a:lnTo>
                  <a:pt x="522" y="43288"/>
                </a:lnTo>
                <a:lnTo>
                  <a:pt x="522" y="43102"/>
                </a:lnTo>
                <a:lnTo>
                  <a:pt x="522" y="42878"/>
                </a:lnTo>
                <a:lnTo>
                  <a:pt x="522" y="42562"/>
                </a:lnTo>
                <a:lnTo>
                  <a:pt x="503" y="42413"/>
                </a:lnTo>
                <a:lnTo>
                  <a:pt x="485" y="42264"/>
                </a:lnTo>
                <a:lnTo>
                  <a:pt x="429" y="42171"/>
                </a:lnTo>
                <a:lnTo>
                  <a:pt x="410" y="42133"/>
                </a:lnTo>
                <a:lnTo>
                  <a:pt x="373" y="42115"/>
                </a:lnTo>
                <a:close/>
                <a:moveTo>
                  <a:pt x="91006" y="44572"/>
                </a:moveTo>
                <a:lnTo>
                  <a:pt x="90968" y="44628"/>
                </a:lnTo>
                <a:lnTo>
                  <a:pt x="90950" y="44684"/>
                </a:lnTo>
                <a:lnTo>
                  <a:pt x="90931" y="44777"/>
                </a:lnTo>
                <a:lnTo>
                  <a:pt x="90931" y="44982"/>
                </a:lnTo>
                <a:lnTo>
                  <a:pt x="90950" y="45243"/>
                </a:lnTo>
                <a:lnTo>
                  <a:pt x="90987" y="45485"/>
                </a:lnTo>
                <a:lnTo>
                  <a:pt x="91024" y="45671"/>
                </a:lnTo>
                <a:lnTo>
                  <a:pt x="91062" y="45801"/>
                </a:lnTo>
                <a:lnTo>
                  <a:pt x="91099" y="45876"/>
                </a:lnTo>
                <a:lnTo>
                  <a:pt x="91136" y="45894"/>
                </a:lnTo>
                <a:lnTo>
                  <a:pt x="91155" y="45876"/>
                </a:lnTo>
                <a:lnTo>
                  <a:pt x="91192" y="45838"/>
                </a:lnTo>
                <a:lnTo>
                  <a:pt x="91229" y="45764"/>
                </a:lnTo>
                <a:lnTo>
                  <a:pt x="91285" y="45578"/>
                </a:lnTo>
                <a:lnTo>
                  <a:pt x="91304" y="45447"/>
                </a:lnTo>
                <a:lnTo>
                  <a:pt x="91304" y="45261"/>
                </a:lnTo>
                <a:lnTo>
                  <a:pt x="91285" y="45038"/>
                </a:lnTo>
                <a:lnTo>
                  <a:pt x="91248" y="44814"/>
                </a:lnTo>
                <a:lnTo>
                  <a:pt x="91229" y="44721"/>
                </a:lnTo>
                <a:lnTo>
                  <a:pt x="91173" y="44647"/>
                </a:lnTo>
                <a:lnTo>
                  <a:pt x="91099" y="44591"/>
                </a:lnTo>
                <a:lnTo>
                  <a:pt x="91043" y="44572"/>
                </a:lnTo>
                <a:close/>
                <a:moveTo>
                  <a:pt x="299" y="44721"/>
                </a:moveTo>
                <a:lnTo>
                  <a:pt x="243" y="44796"/>
                </a:lnTo>
                <a:lnTo>
                  <a:pt x="205" y="44889"/>
                </a:lnTo>
                <a:lnTo>
                  <a:pt x="131" y="45150"/>
                </a:lnTo>
                <a:lnTo>
                  <a:pt x="94" y="45336"/>
                </a:lnTo>
                <a:lnTo>
                  <a:pt x="94" y="45503"/>
                </a:lnTo>
                <a:lnTo>
                  <a:pt x="94" y="45727"/>
                </a:lnTo>
                <a:lnTo>
                  <a:pt x="94" y="45838"/>
                </a:lnTo>
                <a:lnTo>
                  <a:pt x="112" y="45950"/>
                </a:lnTo>
                <a:lnTo>
                  <a:pt x="131" y="46043"/>
                </a:lnTo>
                <a:lnTo>
                  <a:pt x="168" y="46099"/>
                </a:lnTo>
                <a:lnTo>
                  <a:pt x="243" y="46136"/>
                </a:lnTo>
                <a:lnTo>
                  <a:pt x="299" y="46136"/>
                </a:lnTo>
                <a:lnTo>
                  <a:pt x="336" y="46099"/>
                </a:lnTo>
                <a:lnTo>
                  <a:pt x="373" y="46025"/>
                </a:lnTo>
                <a:lnTo>
                  <a:pt x="410" y="45876"/>
                </a:lnTo>
                <a:lnTo>
                  <a:pt x="429" y="45708"/>
                </a:lnTo>
                <a:lnTo>
                  <a:pt x="447" y="45503"/>
                </a:lnTo>
                <a:lnTo>
                  <a:pt x="466" y="45280"/>
                </a:lnTo>
                <a:lnTo>
                  <a:pt x="466" y="45038"/>
                </a:lnTo>
                <a:lnTo>
                  <a:pt x="447" y="44945"/>
                </a:lnTo>
                <a:lnTo>
                  <a:pt x="410" y="44833"/>
                </a:lnTo>
                <a:lnTo>
                  <a:pt x="392" y="44777"/>
                </a:lnTo>
                <a:lnTo>
                  <a:pt x="354" y="44740"/>
                </a:lnTo>
                <a:lnTo>
                  <a:pt x="336" y="44721"/>
                </a:lnTo>
                <a:close/>
                <a:moveTo>
                  <a:pt x="91155" y="46807"/>
                </a:moveTo>
                <a:lnTo>
                  <a:pt x="91080" y="46825"/>
                </a:lnTo>
                <a:lnTo>
                  <a:pt x="91024" y="46862"/>
                </a:lnTo>
                <a:lnTo>
                  <a:pt x="91006" y="46900"/>
                </a:lnTo>
                <a:lnTo>
                  <a:pt x="90987" y="46956"/>
                </a:lnTo>
                <a:lnTo>
                  <a:pt x="90987" y="47253"/>
                </a:lnTo>
                <a:lnTo>
                  <a:pt x="90987" y="47551"/>
                </a:lnTo>
                <a:lnTo>
                  <a:pt x="91043" y="48147"/>
                </a:lnTo>
                <a:lnTo>
                  <a:pt x="91062" y="48371"/>
                </a:lnTo>
                <a:lnTo>
                  <a:pt x="91080" y="48482"/>
                </a:lnTo>
                <a:lnTo>
                  <a:pt x="91099" y="48575"/>
                </a:lnTo>
                <a:lnTo>
                  <a:pt x="91136" y="48631"/>
                </a:lnTo>
                <a:lnTo>
                  <a:pt x="91155" y="48631"/>
                </a:lnTo>
                <a:lnTo>
                  <a:pt x="91173" y="48613"/>
                </a:lnTo>
                <a:lnTo>
                  <a:pt x="91229" y="48557"/>
                </a:lnTo>
                <a:lnTo>
                  <a:pt x="91304" y="48408"/>
                </a:lnTo>
                <a:lnTo>
                  <a:pt x="91341" y="48277"/>
                </a:lnTo>
                <a:lnTo>
                  <a:pt x="91359" y="48147"/>
                </a:lnTo>
                <a:lnTo>
                  <a:pt x="91378" y="47849"/>
                </a:lnTo>
                <a:lnTo>
                  <a:pt x="91378" y="47551"/>
                </a:lnTo>
                <a:lnTo>
                  <a:pt x="91359" y="47272"/>
                </a:lnTo>
                <a:lnTo>
                  <a:pt x="91341" y="47049"/>
                </a:lnTo>
                <a:lnTo>
                  <a:pt x="91304" y="46918"/>
                </a:lnTo>
                <a:lnTo>
                  <a:pt x="91266" y="46862"/>
                </a:lnTo>
                <a:lnTo>
                  <a:pt x="91248" y="46825"/>
                </a:lnTo>
                <a:lnTo>
                  <a:pt x="91155" y="46807"/>
                </a:lnTo>
                <a:close/>
                <a:moveTo>
                  <a:pt x="224" y="47309"/>
                </a:moveTo>
                <a:lnTo>
                  <a:pt x="168" y="47328"/>
                </a:lnTo>
                <a:lnTo>
                  <a:pt x="112" y="47384"/>
                </a:lnTo>
                <a:lnTo>
                  <a:pt x="56" y="47440"/>
                </a:lnTo>
                <a:lnTo>
                  <a:pt x="38" y="47533"/>
                </a:lnTo>
                <a:lnTo>
                  <a:pt x="1" y="47626"/>
                </a:lnTo>
                <a:lnTo>
                  <a:pt x="1" y="47849"/>
                </a:lnTo>
                <a:lnTo>
                  <a:pt x="1" y="48091"/>
                </a:lnTo>
                <a:lnTo>
                  <a:pt x="19" y="48315"/>
                </a:lnTo>
                <a:lnTo>
                  <a:pt x="56" y="48501"/>
                </a:lnTo>
                <a:lnTo>
                  <a:pt x="94" y="48613"/>
                </a:lnTo>
                <a:lnTo>
                  <a:pt x="131" y="48668"/>
                </a:lnTo>
                <a:lnTo>
                  <a:pt x="150" y="48706"/>
                </a:lnTo>
                <a:lnTo>
                  <a:pt x="187" y="48706"/>
                </a:lnTo>
                <a:lnTo>
                  <a:pt x="205" y="48687"/>
                </a:lnTo>
                <a:lnTo>
                  <a:pt x="261" y="48631"/>
                </a:lnTo>
                <a:lnTo>
                  <a:pt x="299" y="48519"/>
                </a:lnTo>
                <a:lnTo>
                  <a:pt x="354" y="48277"/>
                </a:lnTo>
                <a:lnTo>
                  <a:pt x="373" y="48147"/>
                </a:lnTo>
                <a:lnTo>
                  <a:pt x="392" y="47961"/>
                </a:lnTo>
                <a:lnTo>
                  <a:pt x="429" y="47682"/>
                </a:lnTo>
                <a:lnTo>
                  <a:pt x="429" y="47551"/>
                </a:lnTo>
                <a:lnTo>
                  <a:pt x="410" y="47440"/>
                </a:lnTo>
                <a:lnTo>
                  <a:pt x="373" y="47365"/>
                </a:lnTo>
                <a:lnTo>
                  <a:pt x="354" y="47328"/>
                </a:lnTo>
                <a:lnTo>
                  <a:pt x="317" y="47309"/>
                </a:lnTo>
                <a:close/>
                <a:moveTo>
                  <a:pt x="53062" y="49078"/>
                </a:moveTo>
                <a:lnTo>
                  <a:pt x="52764" y="49097"/>
                </a:lnTo>
                <a:lnTo>
                  <a:pt x="52634" y="49097"/>
                </a:lnTo>
                <a:lnTo>
                  <a:pt x="52522" y="49134"/>
                </a:lnTo>
                <a:lnTo>
                  <a:pt x="52429" y="49152"/>
                </a:lnTo>
                <a:lnTo>
                  <a:pt x="52355" y="49208"/>
                </a:lnTo>
                <a:lnTo>
                  <a:pt x="52317" y="49264"/>
                </a:lnTo>
                <a:lnTo>
                  <a:pt x="52317" y="49339"/>
                </a:lnTo>
                <a:lnTo>
                  <a:pt x="52336" y="49376"/>
                </a:lnTo>
                <a:lnTo>
                  <a:pt x="52373" y="49395"/>
                </a:lnTo>
                <a:lnTo>
                  <a:pt x="52466" y="49432"/>
                </a:lnTo>
                <a:lnTo>
                  <a:pt x="52578" y="49450"/>
                </a:lnTo>
                <a:lnTo>
                  <a:pt x="52727" y="49450"/>
                </a:lnTo>
                <a:lnTo>
                  <a:pt x="53006" y="49413"/>
                </a:lnTo>
                <a:lnTo>
                  <a:pt x="53192" y="49395"/>
                </a:lnTo>
                <a:lnTo>
                  <a:pt x="53788" y="49395"/>
                </a:lnTo>
                <a:lnTo>
                  <a:pt x="53956" y="49357"/>
                </a:lnTo>
                <a:lnTo>
                  <a:pt x="54030" y="49339"/>
                </a:lnTo>
                <a:lnTo>
                  <a:pt x="54067" y="49301"/>
                </a:lnTo>
                <a:lnTo>
                  <a:pt x="54086" y="49283"/>
                </a:lnTo>
                <a:lnTo>
                  <a:pt x="54086" y="49264"/>
                </a:lnTo>
                <a:lnTo>
                  <a:pt x="54030" y="49227"/>
                </a:lnTo>
                <a:lnTo>
                  <a:pt x="53900" y="49190"/>
                </a:lnTo>
                <a:lnTo>
                  <a:pt x="53658" y="49152"/>
                </a:lnTo>
                <a:lnTo>
                  <a:pt x="53379" y="49115"/>
                </a:lnTo>
                <a:lnTo>
                  <a:pt x="53062" y="49078"/>
                </a:lnTo>
                <a:close/>
                <a:moveTo>
                  <a:pt x="50176" y="49134"/>
                </a:moveTo>
                <a:lnTo>
                  <a:pt x="50083" y="49152"/>
                </a:lnTo>
                <a:lnTo>
                  <a:pt x="49990" y="49171"/>
                </a:lnTo>
                <a:lnTo>
                  <a:pt x="49916" y="49227"/>
                </a:lnTo>
                <a:lnTo>
                  <a:pt x="49860" y="49283"/>
                </a:lnTo>
                <a:lnTo>
                  <a:pt x="49841" y="49320"/>
                </a:lnTo>
                <a:lnTo>
                  <a:pt x="49878" y="49376"/>
                </a:lnTo>
                <a:lnTo>
                  <a:pt x="49916" y="49395"/>
                </a:lnTo>
                <a:lnTo>
                  <a:pt x="49972" y="49432"/>
                </a:lnTo>
                <a:lnTo>
                  <a:pt x="50139" y="49469"/>
                </a:lnTo>
                <a:lnTo>
                  <a:pt x="50418" y="49488"/>
                </a:lnTo>
                <a:lnTo>
                  <a:pt x="50865" y="49488"/>
                </a:lnTo>
                <a:lnTo>
                  <a:pt x="51089" y="49469"/>
                </a:lnTo>
                <a:lnTo>
                  <a:pt x="51275" y="49450"/>
                </a:lnTo>
                <a:lnTo>
                  <a:pt x="51424" y="49395"/>
                </a:lnTo>
                <a:lnTo>
                  <a:pt x="51461" y="49376"/>
                </a:lnTo>
                <a:lnTo>
                  <a:pt x="51480" y="49339"/>
                </a:lnTo>
                <a:lnTo>
                  <a:pt x="51480" y="49320"/>
                </a:lnTo>
                <a:lnTo>
                  <a:pt x="51461" y="49301"/>
                </a:lnTo>
                <a:lnTo>
                  <a:pt x="51386" y="49246"/>
                </a:lnTo>
                <a:lnTo>
                  <a:pt x="51275" y="49227"/>
                </a:lnTo>
                <a:lnTo>
                  <a:pt x="51163" y="49208"/>
                </a:lnTo>
                <a:lnTo>
                  <a:pt x="50902" y="49171"/>
                </a:lnTo>
                <a:lnTo>
                  <a:pt x="50753" y="49171"/>
                </a:lnTo>
                <a:lnTo>
                  <a:pt x="50381" y="49134"/>
                </a:lnTo>
                <a:close/>
                <a:moveTo>
                  <a:pt x="60305" y="49152"/>
                </a:moveTo>
                <a:lnTo>
                  <a:pt x="60193" y="49171"/>
                </a:lnTo>
                <a:lnTo>
                  <a:pt x="60081" y="49190"/>
                </a:lnTo>
                <a:lnTo>
                  <a:pt x="60007" y="49227"/>
                </a:lnTo>
                <a:lnTo>
                  <a:pt x="59951" y="49264"/>
                </a:lnTo>
                <a:lnTo>
                  <a:pt x="59932" y="49301"/>
                </a:lnTo>
                <a:lnTo>
                  <a:pt x="59951" y="49376"/>
                </a:lnTo>
                <a:lnTo>
                  <a:pt x="59988" y="49413"/>
                </a:lnTo>
                <a:lnTo>
                  <a:pt x="60025" y="49432"/>
                </a:lnTo>
                <a:lnTo>
                  <a:pt x="60137" y="49469"/>
                </a:lnTo>
                <a:lnTo>
                  <a:pt x="60249" y="49488"/>
                </a:lnTo>
                <a:lnTo>
                  <a:pt x="60677" y="49488"/>
                </a:lnTo>
                <a:lnTo>
                  <a:pt x="60882" y="49469"/>
                </a:lnTo>
                <a:lnTo>
                  <a:pt x="61124" y="49469"/>
                </a:lnTo>
                <a:lnTo>
                  <a:pt x="61235" y="49450"/>
                </a:lnTo>
                <a:lnTo>
                  <a:pt x="61347" y="49432"/>
                </a:lnTo>
                <a:lnTo>
                  <a:pt x="61552" y="49376"/>
                </a:lnTo>
                <a:lnTo>
                  <a:pt x="61608" y="49339"/>
                </a:lnTo>
                <a:lnTo>
                  <a:pt x="61626" y="49320"/>
                </a:lnTo>
                <a:lnTo>
                  <a:pt x="61626" y="49301"/>
                </a:lnTo>
                <a:lnTo>
                  <a:pt x="61589" y="49264"/>
                </a:lnTo>
                <a:lnTo>
                  <a:pt x="61440" y="49246"/>
                </a:lnTo>
                <a:lnTo>
                  <a:pt x="61198" y="49208"/>
                </a:lnTo>
                <a:lnTo>
                  <a:pt x="60919" y="49171"/>
                </a:lnTo>
                <a:lnTo>
                  <a:pt x="60602" y="49152"/>
                </a:lnTo>
                <a:close/>
                <a:moveTo>
                  <a:pt x="68571" y="49059"/>
                </a:moveTo>
                <a:lnTo>
                  <a:pt x="68068" y="49078"/>
                </a:lnTo>
                <a:lnTo>
                  <a:pt x="67845" y="49115"/>
                </a:lnTo>
                <a:lnTo>
                  <a:pt x="67715" y="49134"/>
                </a:lnTo>
                <a:lnTo>
                  <a:pt x="67603" y="49171"/>
                </a:lnTo>
                <a:lnTo>
                  <a:pt x="67528" y="49227"/>
                </a:lnTo>
                <a:lnTo>
                  <a:pt x="67510" y="49246"/>
                </a:lnTo>
                <a:lnTo>
                  <a:pt x="67510" y="49283"/>
                </a:lnTo>
                <a:lnTo>
                  <a:pt x="67510" y="49320"/>
                </a:lnTo>
                <a:lnTo>
                  <a:pt x="67547" y="49357"/>
                </a:lnTo>
                <a:lnTo>
                  <a:pt x="67659" y="49450"/>
                </a:lnTo>
                <a:lnTo>
                  <a:pt x="67752" y="49488"/>
                </a:lnTo>
                <a:lnTo>
                  <a:pt x="67882" y="49506"/>
                </a:lnTo>
                <a:lnTo>
                  <a:pt x="68012" y="49506"/>
                </a:lnTo>
                <a:lnTo>
                  <a:pt x="68143" y="49488"/>
                </a:lnTo>
                <a:lnTo>
                  <a:pt x="68422" y="49469"/>
                </a:lnTo>
                <a:lnTo>
                  <a:pt x="68645" y="49432"/>
                </a:lnTo>
                <a:lnTo>
                  <a:pt x="68925" y="49413"/>
                </a:lnTo>
                <a:lnTo>
                  <a:pt x="69074" y="49376"/>
                </a:lnTo>
                <a:lnTo>
                  <a:pt x="69129" y="49357"/>
                </a:lnTo>
                <a:lnTo>
                  <a:pt x="69167" y="49320"/>
                </a:lnTo>
                <a:lnTo>
                  <a:pt x="69185" y="49246"/>
                </a:lnTo>
                <a:lnTo>
                  <a:pt x="69204" y="49190"/>
                </a:lnTo>
                <a:lnTo>
                  <a:pt x="69204" y="49152"/>
                </a:lnTo>
                <a:lnTo>
                  <a:pt x="69185" y="49134"/>
                </a:lnTo>
                <a:lnTo>
                  <a:pt x="69148" y="49097"/>
                </a:lnTo>
                <a:lnTo>
                  <a:pt x="69092" y="49097"/>
                </a:lnTo>
                <a:lnTo>
                  <a:pt x="68832" y="49078"/>
                </a:lnTo>
                <a:lnTo>
                  <a:pt x="68571" y="49059"/>
                </a:lnTo>
                <a:close/>
                <a:moveTo>
                  <a:pt x="72779" y="49152"/>
                </a:moveTo>
                <a:lnTo>
                  <a:pt x="72686" y="49190"/>
                </a:lnTo>
                <a:lnTo>
                  <a:pt x="72630" y="49227"/>
                </a:lnTo>
                <a:lnTo>
                  <a:pt x="72611" y="49246"/>
                </a:lnTo>
                <a:lnTo>
                  <a:pt x="72592" y="49301"/>
                </a:lnTo>
                <a:lnTo>
                  <a:pt x="72592" y="49357"/>
                </a:lnTo>
                <a:lnTo>
                  <a:pt x="72592" y="49395"/>
                </a:lnTo>
                <a:lnTo>
                  <a:pt x="72630" y="49432"/>
                </a:lnTo>
                <a:lnTo>
                  <a:pt x="72723" y="49469"/>
                </a:lnTo>
                <a:lnTo>
                  <a:pt x="72853" y="49506"/>
                </a:lnTo>
                <a:lnTo>
                  <a:pt x="73765" y="49506"/>
                </a:lnTo>
                <a:lnTo>
                  <a:pt x="73896" y="49488"/>
                </a:lnTo>
                <a:lnTo>
                  <a:pt x="74026" y="49469"/>
                </a:lnTo>
                <a:lnTo>
                  <a:pt x="74119" y="49432"/>
                </a:lnTo>
                <a:lnTo>
                  <a:pt x="74138" y="49413"/>
                </a:lnTo>
                <a:lnTo>
                  <a:pt x="74175" y="49376"/>
                </a:lnTo>
                <a:lnTo>
                  <a:pt x="74175" y="49339"/>
                </a:lnTo>
                <a:lnTo>
                  <a:pt x="74175" y="49320"/>
                </a:lnTo>
                <a:lnTo>
                  <a:pt x="74138" y="49264"/>
                </a:lnTo>
                <a:lnTo>
                  <a:pt x="74063" y="49227"/>
                </a:lnTo>
                <a:lnTo>
                  <a:pt x="73970" y="49208"/>
                </a:lnTo>
                <a:lnTo>
                  <a:pt x="73747" y="49190"/>
                </a:lnTo>
                <a:lnTo>
                  <a:pt x="73579" y="49190"/>
                </a:lnTo>
                <a:lnTo>
                  <a:pt x="73374" y="49171"/>
                </a:lnTo>
                <a:lnTo>
                  <a:pt x="73077" y="49152"/>
                </a:lnTo>
                <a:close/>
                <a:moveTo>
                  <a:pt x="70712" y="49171"/>
                </a:moveTo>
                <a:lnTo>
                  <a:pt x="70507" y="49190"/>
                </a:lnTo>
                <a:lnTo>
                  <a:pt x="70414" y="49190"/>
                </a:lnTo>
                <a:lnTo>
                  <a:pt x="70340" y="49227"/>
                </a:lnTo>
                <a:lnTo>
                  <a:pt x="70284" y="49246"/>
                </a:lnTo>
                <a:lnTo>
                  <a:pt x="70265" y="49301"/>
                </a:lnTo>
                <a:lnTo>
                  <a:pt x="70265" y="49339"/>
                </a:lnTo>
                <a:lnTo>
                  <a:pt x="70284" y="49413"/>
                </a:lnTo>
                <a:lnTo>
                  <a:pt x="70340" y="49469"/>
                </a:lnTo>
                <a:lnTo>
                  <a:pt x="70414" y="49488"/>
                </a:lnTo>
                <a:lnTo>
                  <a:pt x="70526" y="49506"/>
                </a:lnTo>
                <a:lnTo>
                  <a:pt x="70619" y="49525"/>
                </a:lnTo>
                <a:lnTo>
                  <a:pt x="71364" y="49525"/>
                </a:lnTo>
                <a:lnTo>
                  <a:pt x="71420" y="49506"/>
                </a:lnTo>
                <a:lnTo>
                  <a:pt x="71457" y="49488"/>
                </a:lnTo>
                <a:lnTo>
                  <a:pt x="71494" y="49432"/>
                </a:lnTo>
                <a:lnTo>
                  <a:pt x="71531" y="49376"/>
                </a:lnTo>
                <a:lnTo>
                  <a:pt x="71531" y="49339"/>
                </a:lnTo>
                <a:lnTo>
                  <a:pt x="71531" y="49320"/>
                </a:lnTo>
                <a:lnTo>
                  <a:pt x="71494" y="49283"/>
                </a:lnTo>
                <a:lnTo>
                  <a:pt x="71457" y="49264"/>
                </a:lnTo>
                <a:lnTo>
                  <a:pt x="71159" y="49208"/>
                </a:lnTo>
                <a:lnTo>
                  <a:pt x="70954" y="49190"/>
                </a:lnTo>
                <a:lnTo>
                  <a:pt x="70712" y="49171"/>
                </a:lnTo>
                <a:close/>
                <a:moveTo>
                  <a:pt x="65089" y="49152"/>
                </a:moveTo>
                <a:lnTo>
                  <a:pt x="64996" y="49171"/>
                </a:lnTo>
                <a:lnTo>
                  <a:pt x="64940" y="49227"/>
                </a:lnTo>
                <a:lnTo>
                  <a:pt x="64922" y="49246"/>
                </a:lnTo>
                <a:lnTo>
                  <a:pt x="64922" y="49283"/>
                </a:lnTo>
                <a:lnTo>
                  <a:pt x="64922" y="49339"/>
                </a:lnTo>
                <a:lnTo>
                  <a:pt x="64959" y="49395"/>
                </a:lnTo>
                <a:lnTo>
                  <a:pt x="64978" y="49432"/>
                </a:lnTo>
                <a:lnTo>
                  <a:pt x="65034" y="49450"/>
                </a:lnTo>
                <a:lnTo>
                  <a:pt x="65127" y="49488"/>
                </a:lnTo>
                <a:lnTo>
                  <a:pt x="65276" y="49525"/>
                </a:lnTo>
                <a:lnTo>
                  <a:pt x="65425" y="49525"/>
                </a:lnTo>
                <a:lnTo>
                  <a:pt x="65722" y="49543"/>
                </a:lnTo>
                <a:lnTo>
                  <a:pt x="65927" y="49525"/>
                </a:lnTo>
                <a:lnTo>
                  <a:pt x="66113" y="49506"/>
                </a:lnTo>
                <a:lnTo>
                  <a:pt x="66411" y="49469"/>
                </a:lnTo>
                <a:lnTo>
                  <a:pt x="66672" y="49395"/>
                </a:lnTo>
                <a:lnTo>
                  <a:pt x="66728" y="49376"/>
                </a:lnTo>
                <a:lnTo>
                  <a:pt x="66746" y="49357"/>
                </a:lnTo>
                <a:lnTo>
                  <a:pt x="66728" y="49357"/>
                </a:lnTo>
                <a:lnTo>
                  <a:pt x="66579" y="49301"/>
                </a:lnTo>
                <a:lnTo>
                  <a:pt x="66430" y="49264"/>
                </a:lnTo>
                <a:lnTo>
                  <a:pt x="66132" y="49208"/>
                </a:lnTo>
                <a:lnTo>
                  <a:pt x="65518" y="49171"/>
                </a:lnTo>
                <a:lnTo>
                  <a:pt x="65331" y="49152"/>
                </a:lnTo>
                <a:close/>
                <a:moveTo>
                  <a:pt x="75404" y="49152"/>
                </a:moveTo>
                <a:lnTo>
                  <a:pt x="75255" y="49171"/>
                </a:lnTo>
                <a:lnTo>
                  <a:pt x="75143" y="49208"/>
                </a:lnTo>
                <a:lnTo>
                  <a:pt x="75106" y="49227"/>
                </a:lnTo>
                <a:lnTo>
                  <a:pt x="75087" y="49264"/>
                </a:lnTo>
                <a:lnTo>
                  <a:pt x="75069" y="49320"/>
                </a:lnTo>
                <a:lnTo>
                  <a:pt x="75069" y="49376"/>
                </a:lnTo>
                <a:lnTo>
                  <a:pt x="75087" y="49413"/>
                </a:lnTo>
                <a:lnTo>
                  <a:pt x="75106" y="49432"/>
                </a:lnTo>
                <a:lnTo>
                  <a:pt x="75199" y="49488"/>
                </a:lnTo>
                <a:lnTo>
                  <a:pt x="75311" y="49506"/>
                </a:lnTo>
                <a:lnTo>
                  <a:pt x="75441" y="49525"/>
                </a:lnTo>
                <a:lnTo>
                  <a:pt x="75571" y="49525"/>
                </a:lnTo>
                <a:lnTo>
                  <a:pt x="75758" y="49506"/>
                </a:lnTo>
                <a:lnTo>
                  <a:pt x="75962" y="49525"/>
                </a:lnTo>
                <a:lnTo>
                  <a:pt x="76297" y="49543"/>
                </a:lnTo>
                <a:lnTo>
                  <a:pt x="76446" y="49543"/>
                </a:lnTo>
                <a:lnTo>
                  <a:pt x="76595" y="49525"/>
                </a:lnTo>
                <a:lnTo>
                  <a:pt x="76707" y="49488"/>
                </a:lnTo>
                <a:lnTo>
                  <a:pt x="76744" y="49469"/>
                </a:lnTo>
                <a:lnTo>
                  <a:pt x="76782" y="49432"/>
                </a:lnTo>
                <a:lnTo>
                  <a:pt x="76800" y="49395"/>
                </a:lnTo>
                <a:lnTo>
                  <a:pt x="76782" y="49376"/>
                </a:lnTo>
                <a:lnTo>
                  <a:pt x="76763" y="49339"/>
                </a:lnTo>
                <a:lnTo>
                  <a:pt x="76726" y="49320"/>
                </a:lnTo>
                <a:lnTo>
                  <a:pt x="76633" y="49283"/>
                </a:lnTo>
                <a:lnTo>
                  <a:pt x="76521" y="49264"/>
                </a:lnTo>
                <a:lnTo>
                  <a:pt x="76260" y="49227"/>
                </a:lnTo>
                <a:lnTo>
                  <a:pt x="76111" y="49227"/>
                </a:lnTo>
                <a:lnTo>
                  <a:pt x="75888" y="49208"/>
                </a:lnTo>
                <a:lnTo>
                  <a:pt x="75571" y="49171"/>
                </a:lnTo>
                <a:lnTo>
                  <a:pt x="75404" y="49152"/>
                </a:lnTo>
                <a:close/>
                <a:moveTo>
                  <a:pt x="40123" y="49134"/>
                </a:moveTo>
                <a:lnTo>
                  <a:pt x="40029" y="49171"/>
                </a:lnTo>
                <a:lnTo>
                  <a:pt x="39955" y="49190"/>
                </a:lnTo>
                <a:lnTo>
                  <a:pt x="39881" y="49246"/>
                </a:lnTo>
                <a:lnTo>
                  <a:pt x="39862" y="49301"/>
                </a:lnTo>
                <a:lnTo>
                  <a:pt x="39843" y="49376"/>
                </a:lnTo>
                <a:lnTo>
                  <a:pt x="39862" y="49469"/>
                </a:lnTo>
                <a:lnTo>
                  <a:pt x="39918" y="49525"/>
                </a:lnTo>
                <a:lnTo>
                  <a:pt x="39974" y="49543"/>
                </a:lnTo>
                <a:lnTo>
                  <a:pt x="40067" y="49562"/>
                </a:lnTo>
                <a:lnTo>
                  <a:pt x="40253" y="49543"/>
                </a:lnTo>
                <a:lnTo>
                  <a:pt x="40402" y="49543"/>
                </a:lnTo>
                <a:lnTo>
                  <a:pt x="40588" y="49525"/>
                </a:lnTo>
                <a:lnTo>
                  <a:pt x="40923" y="49506"/>
                </a:lnTo>
                <a:lnTo>
                  <a:pt x="41091" y="49488"/>
                </a:lnTo>
                <a:lnTo>
                  <a:pt x="41202" y="49450"/>
                </a:lnTo>
                <a:lnTo>
                  <a:pt x="41240" y="49432"/>
                </a:lnTo>
                <a:lnTo>
                  <a:pt x="41258" y="49395"/>
                </a:lnTo>
                <a:lnTo>
                  <a:pt x="41258" y="49357"/>
                </a:lnTo>
                <a:lnTo>
                  <a:pt x="41221" y="49320"/>
                </a:lnTo>
                <a:lnTo>
                  <a:pt x="41091" y="49264"/>
                </a:lnTo>
                <a:lnTo>
                  <a:pt x="40923" y="49208"/>
                </a:lnTo>
                <a:lnTo>
                  <a:pt x="40681" y="49152"/>
                </a:lnTo>
                <a:lnTo>
                  <a:pt x="40439" y="49134"/>
                </a:lnTo>
                <a:close/>
                <a:moveTo>
                  <a:pt x="63134" y="49190"/>
                </a:moveTo>
                <a:lnTo>
                  <a:pt x="62837" y="49208"/>
                </a:lnTo>
                <a:lnTo>
                  <a:pt x="62613" y="49264"/>
                </a:lnTo>
                <a:lnTo>
                  <a:pt x="62539" y="49301"/>
                </a:lnTo>
                <a:lnTo>
                  <a:pt x="62483" y="49339"/>
                </a:lnTo>
                <a:lnTo>
                  <a:pt x="62464" y="49395"/>
                </a:lnTo>
                <a:lnTo>
                  <a:pt x="62483" y="49450"/>
                </a:lnTo>
                <a:lnTo>
                  <a:pt x="62520" y="49488"/>
                </a:lnTo>
                <a:lnTo>
                  <a:pt x="62557" y="49506"/>
                </a:lnTo>
                <a:lnTo>
                  <a:pt x="62669" y="49543"/>
                </a:lnTo>
                <a:lnTo>
                  <a:pt x="62799" y="49562"/>
                </a:lnTo>
                <a:lnTo>
                  <a:pt x="63228" y="49562"/>
                </a:lnTo>
                <a:lnTo>
                  <a:pt x="63451" y="49543"/>
                </a:lnTo>
                <a:lnTo>
                  <a:pt x="63619" y="49525"/>
                </a:lnTo>
                <a:lnTo>
                  <a:pt x="63898" y="49488"/>
                </a:lnTo>
                <a:lnTo>
                  <a:pt x="64028" y="49450"/>
                </a:lnTo>
                <a:lnTo>
                  <a:pt x="64121" y="49395"/>
                </a:lnTo>
                <a:lnTo>
                  <a:pt x="64158" y="49376"/>
                </a:lnTo>
                <a:lnTo>
                  <a:pt x="64158" y="49357"/>
                </a:lnTo>
                <a:lnTo>
                  <a:pt x="64158" y="49320"/>
                </a:lnTo>
                <a:lnTo>
                  <a:pt x="64121" y="49283"/>
                </a:lnTo>
                <a:lnTo>
                  <a:pt x="64065" y="49264"/>
                </a:lnTo>
                <a:lnTo>
                  <a:pt x="63972" y="49246"/>
                </a:lnTo>
                <a:lnTo>
                  <a:pt x="63730" y="49208"/>
                </a:lnTo>
                <a:lnTo>
                  <a:pt x="63451" y="49190"/>
                </a:lnTo>
                <a:close/>
                <a:moveTo>
                  <a:pt x="85997" y="49152"/>
                </a:moveTo>
                <a:lnTo>
                  <a:pt x="85681" y="49171"/>
                </a:lnTo>
                <a:lnTo>
                  <a:pt x="85513" y="49171"/>
                </a:lnTo>
                <a:lnTo>
                  <a:pt x="85383" y="49208"/>
                </a:lnTo>
                <a:lnTo>
                  <a:pt x="85271" y="49246"/>
                </a:lnTo>
                <a:lnTo>
                  <a:pt x="85253" y="49283"/>
                </a:lnTo>
                <a:lnTo>
                  <a:pt x="85234" y="49320"/>
                </a:lnTo>
                <a:lnTo>
                  <a:pt x="85234" y="49376"/>
                </a:lnTo>
                <a:lnTo>
                  <a:pt x="85234" y="49432"/>
                </a:lnTo>
                <a:lnTo>
                  <a:pt x="85253" y="49469"/>
                </a:lnTo>
                <a:lnTo>
                  <a:pt x="85290" y="49488"/>
                </a:lnTo>
                <a:lnTo>
                  <a:pt x="85364" y="49543"/>
                </a:lnTo>
                <a:lnTo>
                  <a:pt x="85476" y="49562"/>
                </a:lnTo>
                <a:lnTo>
                  <a:pt x="85588" y="49562"/>
                </a:lnTo>
                <a:lnTo>
                  <a:pt x="85718" y="49543"/>
                </a:lnTo>
                <a:lnTo>
                  <a:pt x="85886" y="49525"/>
                </a:lnTo>
                <a:lnTo>
                  <a:pt x="86091" y="49525"/>
                </a:lnTo>
                <a:lnTo>
                  <a:pt x="86370" y="49543"/>
                </a:lnTo>
                <a:lnTo>
                  <a:pt x="86500" y="49525"/>
                </a:lnTo>
                <a:lnTo>
                  <a:pt x="86630" y="49525"/>
                </a:lnTo>
                <a:lnTo>
                  <a:pt x="86724" y="49488"/>
                </a:lnTo>
                <a:lnTo>
                  <a:pt x="86798" y="49432"/>
                </a:lnTo>
                <a:lnTo>
                  <a:pt x="86817" y="49376"/>
                </a:lnTo>
                <a:lnTo>
                  <a:pt x="86835" y="49339"/>
                </a:lnTo>
                <a:lnTo>
                  <a:pt x="86835" y="49301"/>
                </a:lnTo>
                <a:lnTo>
                  <a:pt x="86817" y="49283"/>
                </a:lnTo>
                <a:lnTo>
                  <a:pt x="86742" y="49227"/>
                </a:lnTo>
                <a:lnTo>
                  <a:pt x="86630" y="49190"/>
                </a:lnTo>
                <a:lnTo>
                  <a:pt x="86519" y="49171"/>
                </a:lnTo>
                <a:lnTo>
                  <a:pt x="86407" y="49152"/>
                </a:lnTo>
                <a:close/>
                <a:moveTo>
                  <a:pt x="32917" y="49152"/>
                </a:moveTo>
                <a:lnTo>
                  <a:pt x="32619" y="49171"/>
                </a:lnTo>
                <a:lnTo>
                  <a:pt x="32471" y="49190"/>
                </a:lnTo>
                <a:lnTo>
                  <a:pt x="32340" y="49227"/>
                </a:lnTo>
                <a:lnTo>
                  <a:pt x="32228" y="49264"/>
                </a:lnTo>
                <a:lnTo>
                  <a:pt x="32191" y="49301"/>
                </a:lnTo>
                <a:lnTo>
                  <a:pt x="32173" y="49339"/>
                </a:lnTo>
                <a:lnTo>
                  <a:pt x="32154" y="49395"/>
                </a:lnTo>
                <a:lnTo>
                  <a:pt x="32135" y="49450"/>
                </a:lnTo>
                <a:lnTo>
                  <a:pt x="32154" y="49488"/>
                </a:lnTo>
                <a:lnTo>
                  <a:pt x="32173" y="49525"/>
                </a:lnTo>
                <a:lnTo>
                  <a:pt x="32191" y="49543"/>
                </a:lnTo>
                <a:lnTo>
                  <a:pt x="32228" y="49562"/>
                </a:lnTo>
                <a:lnTo>
                  <a:pt x="32340" y="49581"/>
                </a:lnTo>
                <a:lnTo>
                  <a:pt x="32545" y="49581"/>
                </a:lnTo>
                <a:lnTo>
                  <a:pt x="32713" y="49543"/>
                </a:lnTo>
                <a:lnTo>
                  <a:pt x="33197" y="49543"/>
                </a:lnTo>
                <a:lnTo>
                  <a:pt x="33457" y="49525"/>
                </a:lnTo>
                <a:lnTo>
                  <a:pt x="33550" y="49488"/>
                </a:lnTo>
                <a:lnTo>
                  <a:pt x="33643" y="49450"/>
                </a:lnTo>
                <a:lnTo>
                  <a:pt x="33699" y="49413"/>
                </a:lnTo>
                <a:lnTo>
                  <a:pt x="33737" y="49357"/>
                </a:lnTo>
                <a:lnTo>
                  <a:pt x="33755" y="49320"/>
                </a:lnTo>
                <a:lnTo>
                  <a:pt x="33755" y="49301"/>
                </a:lnTo>
                <a:lnTo>
                  <a:pt x="33737" y="49264"/>
                </a:lnTo>
                <a:lnTo>
                  <a:pt x="33699" y="49246"/>
                </a:lnTo>
                <a:lnTo>
                  <a:pt x="33588" y="49208"/>
                </a:lnTo>
                <a:lnTo>
                  <a:pt x="33476" y="49171"/>
                </a:lnTo>
                <a:lnTo>
                  <a:pt x="33327" y="49171"/>
                </a:lnTo>
                <a:lnTo>
                  <a:pt x="33122" y="49152"/>
                </a:lnTo>
                <a:close/>
                <a:moveTo>
                  <a:pt x="45410" y="49208"/>
                </a:moveTo>
                <a:lnTo>
                  <a:pt x="45094" y="49227"/>
                </a:lnTo>
                <a:lnTo>
                  <a:pt x="44963" y="49246"/>
                </a:lnTo>
                <a:lnTo>
                  <a:pt x="44852" y="49264"/>
                </a:lnTo>
                <a:lnTo>
                  <a:pt x="44758" y="49301"/>
                </a:lnTo>
                <a:lnTo>
                  <a:pt x="44703" y="49357"/>
                </a:lnTo>
                <a:lnTo>
                  <a:pt x="44684" y="49413"/>
                </a:lnTo>
                <a:lnTo>
                  <a:pt x="44721" y="49488"/>
                </a:lnTo>
                <a:lnTo>
                  <a:pt x="44740" y="49525"/>
                </a:lnTo>
                <a:lnTo>
                  <a:pt x="44777" y="49543"/>
                </a:lnTo>
                <a:lnTo>
                  <a:pt x="44889" y="49562"/>
                </a:lnTo>
                <a:lnTo>
                  <a:pt x="45038" y="49581"/>
                </a:lnTo>
                <a:lnTo>
                  <a:pt x="45187" y="49562"/>
                </a:lnTo>
                <a:lnTo>
                  <a:pt x="45485" y="49525"/>
                </a:lnTo>
                <a:lnTo>
                  <a:pt x="45708" y="49506"/>
                </a:lnTo>
                <a:lnTo>
                  <a:pt x="45876" y="49488"/>
                </a:lnTo>
                <a:lnTo>
                  <a:pt x="46211" y="49450"/>
                </a:lnTo>
                <a:lnTo>
                  <a:pt x="46360" y="49432"/>
                </a:lnTo>
                <a:lnTo>
                  <a:pt x="46471" y="49395"/>
                </a:lnTo>
                <a:lnTo>
                  <a:pt x="46509" y="49376"/>
                </a:lnTo>
                <a:lnTo>
                  <a:pt x="46527" y="49357"/>
                </a:lnTo>
                <a:lnTo>
                  <a:pt x="46527" y="49339"/>
                </a:lnTo>
                <a:lnTo>
                  <a:pt x="46509" y="49320"/>
                </a:lnTo>
                <a:lnTo>
                  <a:pt x="46341" y="49283"/>
                </a:lnTo>
                <a:lnTo>
                  <a:pt x="46080" y="49227"/>
                </a:lnTo>
                <a:lnTo>
                  <a:pt x="45764" y="49208"/>
                </a:lnTo>
                <a:close/>
                <a:moveTo>
                  <a:pt x="48277" y="49227"/>
                </a:moveTo>
                <a:lnTo>
                  <a:pt x="47961" y="49246"/>
                </a:lnTo>
                <a:lnTo>
                  <a:pt x="47663" y="49264"/>
                </a:lnTo>
                <a:lnTo>
                  <a:pt x="47439" y="49320"/>
                </a:lnTo>
                <a:lnTo>
                  <a:pt x="47346" y="49357"/>
                </a:lnTo>
                <a:lnTo>
                  <a:pt x="47291" y="49395"/>
                </a:lnTo>
                <a:lnTo>
                  <a:pt x="47272" y="49432"/>
                </a:lnTo>
                <a:lnTo>
                  <a:pt x="47309" y="49488"/>
                </a:lnTo>
                <a:lnTo>
                  <a:pt x="47328" y="49525"/>
                </a:lnTo>
                <a:lnTo>
                  <a:pt x="47384" y="49543"/>
                </a:lnTo>
                <a:lnTo>
                  <a:pt x="47495" y="49581"/>
                </a:lnTo>
                <a:lnTo>
                  <a:pt x="47793" y="49581"/>
                </a:lnTo>
                <a:lnTo>
                  <a:pt x="48091" y="49562"/>
                </a:lnTo>
                <a:lnTo>
                  <a:pt x="48315" y="49525"/>
                </a:lnTo>
                <a:lnTo>
                  <a:pt x="48482" y="49488"/>
                </a:lnTo>
                <a:lnTo>
                  <a:pt x="48743" y="49413"/>
                </a:lnTo>
                <a:lnTo>
                  <a:pt x="48873" y="49376"/>
                </a:lnTo>
                <a:lnTo>
                  <a:pt x="48948" y="49339"/>
                </a:lnTo>
                <a:lnTo>
                  <a:pt x="48966" y="49320"/>
                </a:lnTo>
                <a:lnTo>
                  <a:pt x="48985" y="49301"/>
                </a:lnTo>
                <a:lnTo>
                  <a:pt x="48966" y="49283"/>
                </a:lnTo>
                <a:lnTo>
                  <a:pt x="48929" y="49264"/>
                </a:lnTo>
                <a:lnTo>
                  <a:pt x="48799" y="49246"/>
                </a:lnTo>
                <a:lnTo>
                  <a:pt x="48575" y="49246"/>
                </a:lnTo>
                <a:lnTo>
                  <a:pt x="48277" y="49227"/>
                </a:lnTo>
                <a:close/>
                <a:moveTo>
                  <a:pt x="55613" y="49171"/>
                </a:moveTo>
                <a:lnTo>
                  <a:pt x="55334" y="49190"/>
                </a:lnTo>
                <a:lnTo>
                  <a:pt x="55185" y="49208"/>
                </a:lnTo>
                <a:lnTo>
                  <a:pt x="55054" y="49246"/>
                </a:lnTo>
                <a:lnTo>
                  <a:pt x="54961" y="49301"/>
                </a:lnTo>
                <a:lnTo>
                  <a:pt x="54924" y="49320"/>
                </a:lnTo>
                <a:lnTo>
                  <a:pt x="54905" y="49357"/>
                </a:lnTo>
                <a:lnTo>
                  <a:pt x="54905" y="49432"/>
                </a:lnTo>
                <a:lnTo>
                  <a:pt x="54905" y="49469"/>
                </a:lnTo>
                <a:lnTo>
                  <a:pt x="54924" y="49506"/>
                </a:lnTo>
                <a:lnTo>
                  <a:pt x="54961" y="49543"/>
                </a:lnTo>
                <a:lnTo>
                  <a:pt x="55054" y="49562"/>
                </a:lnTo>
                <a:lnTo>
                  <a:pt x="55185" y="49581"/>
                </a:lnTo>
                <a:lnTo>
                  <a:pt x="55315" y="49562"/>
                </a:lnTo>
                <a:lnTo>
                  <a:pt x="55445" y="49543"/>
                </a:lnTo>
                <a:lnTo>
                  <a:pt x="55631" y="49506"/>
                </a:lnTo>
                <a:lnTo>
                  <a:pt x="56115" y="49488"/>
                </a:lnTo>
                <a:lnTo>
                  <a:pt x="56264" y="49469"/>
                </a:lnTo>
                <a:lnTo>
                  <a:pt x="56395" y="49450"/>
                </a:lnTo>
                <a:lnTo>
                  <a:pt x="56488" y="49413"/>
                </a:lnTo>
                <a:lnTo>
                  <a:pt x="56506" y="49395"/>
                </a:lnTo>
                <a:lnTo>
                  <a:pt x="56525" y="49357"/>
                </a:lnTo>
                <a:lnTo>
                  <a:pt x="56506" y="49320"/>
                </a:lnTo>
                <a:lnTo>
                  <a:pt x="56488" y="49301"/>
                </a:lnTo>
                <a:lnTo>
                  <a:pt x="56413" y="49246"/>
                </a:lnTo>
                <a:lnTo>
                  <a:pt x="56320" y="49208"/>
                </a:lnTo>
                <a:lnTo>
                  <a:pt x="56209" y="49190"/>
                </a:lnTo>
                <a:lnTo>
                  <a:pt x="55985" y="49171"/>
                </a:lnTo>
                <a:close/>
                <a:moveTo>
                  <a:pt x="88120" y="49208"/>
                </a:moveTo>
                <a:lnTo>
                  <a:pt x="88008" y="49227"/>
                </a:lnTo>
                <a:lnTo>
                  <a:pt x="87934" y="49264"/>
                </a:lnTo>
                <a:lnTo>
                  <a:pt x="87897" y="49301"/>
                </a:lnTo>
                <a:lnTo>
                  <a:pt x="87878" y="49339"/>
                </a:lnTo>
                <a:lnTo>
                  <a:pt x="87878" y="49395"/>
                </a:lnTo>
                <a:lnTo>
                  <a:pt x="87878" y="49432"/>
                </a:lnTo>
                <a:lnTo>
                  <a:pt x="87897" y="49469"/>
                </a:lnTo>
                <a:lnTo>
                  <a:pt x="87915" y="49506"/>
                </a:lnTo>
                <a:lnTo>
                  <a:pt x="88008" y="49543"/>
                </a:lnTo>
                <a:lnTo>
                  <a:pt x="88101" y="49581"/>
                </a:lnTo>
                <a:lnTo>
                  <a:pt x="89032" y="49581"/>
                </a:lnTo>
                <a:lnTo>
                  <a:pt x="89144" y="49562"/>
                </a:lnTo>
                <a:lnTo>
                  <a:pt x="89218" y="49525"/>
                </a:lnTo>
                <a:lnTo>
                  <a:pt x="89256" y="49506"/>
                </a:lnTo>
                <a:lnTo>
                  <a:pt x="89274" y="49469"/>
                </a:lnTo>
                <a:lnTo>
                  <a:pt x="89274" y="49450"/>
                </a:lnTo>
                <a:lnTo>
                  <a:pt x="89274" y="49413"/>
                </a:lnTo>
                <a:lnTo>
                  <a:pt x="89218" y="49357"/>
                </a:lnTo>
                <a:lnTo>
                  <a:pt x="89144" y="49320"/>
                </a:lnTo>
                <a:lnTo>
                  <a:pt x="89032" y="49283"/>
                </a:lnTo>
                <a:lnTo>
                  <a:pt x="88809" y="49264"/>
                </a:lnTo>
                <a:lnTo>
                  <a:pt x="88660" y="49246"/>
                </a:lnTo>
                <a:lnTo>
                  <a:pt x="88492" y="49227"/>
                </a:lnTo>
                <a:lnTo>
                  <a:pt x="88232" y="49208"/>
                </a:lnTo>
                <a:close/>
                <a:moveTo>
                  <a:pt x="78327" y="49190"/>
                </a:moveTo>
                <a:lnTo>
                  <a:pt x="78066" y="49227"/>
                </a:lnTo>
                <a:lnTo>
                  <a:pt x="77954" y="49264"/>
                </a:lnTo>
                <a:lnTo>
                  <a:pt x="77861" y="49301"/>
                </a:lnTo>
                <a:lnTo>
                  <a:pt x="77787" y="49339"/>
                </a:lnTo>
                <a:lnTo>
                  <a:pt x="77750" y="49376"/>
                </a:lnTo>
                <a:lnTo>
                  <a:pt x="77750" y="49432"/>
                </a:lnTo>
                <a:lnTo>
                  <a:pt x="77768" y="49488"/>
                </a:lnTo>
                <a:lnTo>
                  <a:pt x="77824" y="49525"/>
                </a:lnTo>
                <a:lnTo>
                  <a:pt x="77899" y="49562"/>
                </a:lnTo>
                <a:lnTo>
                  <a:pt x="78085" y="49599"/>
                </a:lnTo>
                <a:lnTo>
                  <a:pt x="78327" y="49599"/>
                </a:lnTo>
                <a:lnTo>
                  <a:pt x="78587" y="49581"/>
                </a:lnTo>
                <a:lnTo>
                  <a:pt x="78830" y="49543"/>
                </a:lnTo>
                <a:lnTo>
                  <a:pt x="79034" y="49488"/>
                </a:lnTo>
                <a:lnTo>
                  <a:pt x="79109" y="49450"/>
                </a:lnTo>
                <a:lnTo>
                  <a:pt x="79165" y="49395"/>
                </a:lnTo>
                <a:lnTo>
                  <a:pt x="79183" y="49357"/>
                </a:lnTo>
                <a:lnTo>
                  <a:pt x="79183" y="49301"/>
                </a:lnTo>
                <a:lnTo>
                  <a:pt x="79146" y="49264"/>
                </a:lnTo>
                <a:lnTo>
                  <a:pt x="79072" y="49227"/>
                </a:lnTo>
                <a:lnTo>
                  <a:pt x="78867" y="49190"/>
                </a:lnTo>
                <a:close/>
                <a:moveTo>
                  <a:pt x="25191" y="49190"/>
                </a:moveTo>
                <a:lnTo>
                  <a:pt x="24856" y="49208"/>
                </a:lnTo>
                <a:lnTo>
                  <a:pt x="24688" y="49227"/>
                </a:lnTo>
                <a:lnTo>
                  <a:pt x="24539" y="49264"/>
                </a:lnTo>
                <a:lnTo>
                  <a:pt x="24483" y="49283"/>
                </a:lnTo>
                <a:lnTo>
                  <a:pt x="24428" y="49320"/>
                </a:lnTo>
                <a:lnTo>
                  <a:pt x="24409" y="49357"/>
                </a:lnTo>
                <a:lnTo>
                  <a:pt x="24390" y="49413"/>
                </a:lnTo>
                <a:lnTo>
                  <a:pt x="24409" y="49469"/>
                </a:lnTo>
                <a:lnTo>
                  <a:pt x="24428" y="49506"/>
                </a:lnTo>
                <a:lnTo>
                  <a:pt x="24465" y="49543"/>
                </a:lnTo>
                <a:lnTo>
                  <a:pt x="24521" y="49581"/>
                </a:lnTo>
                <a:lnTo>
                  <a:pt x="24651" y="49599"/>
                </a:lnTo>
                <a:lnTo>
                  <a:pt x="24800" y="49618"/>
                </a:lnTo>
                <a:lnTo>
                  <a:pt x="25116" y="49581"/>
                </a:lnTo>
                <a:lnTo>
                  <a:pt x="25340" y="49562"/>
                </a:lnTo>
                <a:lnTo>
                  <a:pt x="25563" y="49562"/>
                </a:lnTo>
                <a:lnTo>
                  <a:pt x="25898" y="49543"/>
                </a:lnTo>
                <a:lnTo>
                  <a:pt x="26085" y="49543"/>
                </a:lnTo>
                <a:lnTo>
                  <a:pt x="26233" y="49506"/>
                </a:lnTo>
                <a:lnTo>
                  <a:pt x="26327" y="49469"/>
                </a:lnTo>
                <a:lnTo>
                  <a:pt x="26364" y="49450"/>
                </a:lnTo>
                <a:lnTo>
                  <a:pt x="26364" y="49413"/>
                </a:lnTo>
                <a:lnTo>
                  <a:pt x="26364" y="49376"/>
                </a:lnTo>
                <a:lnTo>
                  <a:pt x="26327" y="49339"/>
                </a:lnTo>
                <a:lnTo>
                  <a:pt x="26233" y="49283"/>
                </a:lnTo>
                <a:lnTo>
                  <a:pt x="26103" y="49246"/>
                </a:lnTo>
                <a:lnTo>
                  <a:pt x="25936" y="49227"/>
                </a:lnTo>
                <a:lnTo>
                  <a:pt x="25619" y="49208"/>
                </a:lnTo>
                <a:lnTo>
                  <a:pt x="25414" y="49208"/>
                </a:lnTo>
                <a:lnTo>
                  <a:pt x="25191" y="49190"/>
                </a:lnTo>
                <a:close/>
                <a:moveTo>
                  <a:pt x="83056" y="49227"/>
                </a:moveTo>
                <a:lnTo>
                  <a:pt x="82888" y="49246"/>
                </a:lnTo>
                <a:lnTo>
                  <a:pt x="82758" y="49283"/>
                </a:lnTo>
                <a:lnTo>
                  <a:pt x="82721" y="49320"/>
                </a:lnTo>
                <a:lnTo>
                  <a:pt x="82702" y="49357"/>
                </a:lnTo>
                <a:lnTo>
                  <a:pt x="82702" y="49395"/>
                </a:lnTo>
                <a:lnTo>
                  <a:pt x="82721" y="49432"/>
                </a:lnTo>
                <a:lnTo>
                  <a:pt x="82739" y="49469"/>
                </a:lnTo>
                <a:lnTo>
                  <a:pt x="82777" y="49506"/>
                </a:lnTo>
                <a:lnTo>
                  <a:pt x="82888" y="49562"/>
                </a:lnTo>
                <a:lnTo>
                  <a:pt x="83019" y="49599"/>
                </a:lnTo>
                <a:lnTo>
                  <a:pt x="83298" y="49618"/>
                </a:lnTo>
                <a:lnTo>
                  <a:pt x="83689" y="49618"/>
                </a:lnTo>
                <a:lnTo>
                  <a:pt x="83949" y="49599"/>
                </a:lnTo>
                <a:lnTo>
                  <a:pt x="84080" y="49581"/>
                </a:lnTo>
                <a:lnTo>
                  <a:pt x="84192" y="49543"/>
                </a:lnTo>
                <a:lnTo>
                  <a:pt x="84285" y="49488"/>
                </a:lnTo>
                <a:lnTo>
                  <a:pt x="84322" y="49450"/>
                </a:lnTo>
                <a:lnTo>
                  <a:pt x="84340" y="49413"/>
                </a:lnTo>
                <a:lnTo>
                  <a:pt x="84340" y="49339"/>
                </a:lnTo>
                <a:lnTo>
                  <a:pt x="84322" y="49283"/>
                </a:lnTo>
                <a:lnTo>
                  <a:pt x="84285" y="49264"/>
                </a:lnTo>
                <a:lnTo>
                  <a:pt x="84210" y="49246"/>
                </a:lnTo>
                <a:lnTo>
                  <a:pt x="84061" y="49246"/>
                </a:lnTo>
                <a:lnTo>
                  <a:pt x="83931" y="49264"/>
                </a:lnTo>
                <a:lnTo>
                  <a:pt x="83670" y="49264"/>
                </a:lnTo>
                <a:lnTo>
                  <a:pt x="83261" y="49227"/>
                </a:lnTo>
                <a:close/>
                <a:moveTo>
                  <a:pt x="30255" y="49227"/>
                </a:moveTo>
                <a:lnTo>
                  <a:pt x="30069" y="49246"/>
                </a:lnTo>
                <a:lnTo>
                  <a:pt x="29920" y="49264"/>
                </a:lnTo>
                <a:lnTo>
                  <a:pt x="29790" y="49301"/>
                </a:lnTo>
                <a:lnTo>
                  <a:pt x="29752" y="49339"/>
                </a:lnTo>
                <a:lnTo>
                  <a:pt x="29715" y="49376"/>
                </a:lnTo>
                <a:lnTo>
                  <a:pt x="29659" y="49432"/>
                </a:lnTo>
                <a:lnTo>
                  <a:pt x="29641" y="49488"/>
                </a:lnTo>
                <a:lnTo>
                  <a:pt x="29641" y="49525"/>
                </a:lnTo>
                <a:lnTo>
                  <a:pt x="29641" y="49562"/>
                </a:lnTo>
                <a:lnTo>
                  <a:pt x="29659" y="49581"/>
                </a:lnTo>
                <a:lnTo>
                  <a:pt x="29696" y="49599"/>
                </a:lnTo>
                <a:lnTo>
                  <a:pt x="29771" y="49637"/>
                </a:lnTo>
                <a:lnTo>
                  <a:pt x="29864" y="49655"/>
                </a:lnTo>
                <a:lnTo>
                  <a:pt x="29976" y="49655"/>
                </a:lnTo>
                <a:lnTo>
                  <a:pt x="30143" y="49637"/>
                </a:lnTo>
                <a:lnTo>
                  <a:pt x="30367" y="49637"/>
                </a:lnTo>
                <a:lnTo>
                  <a:pt x="30683" y="49618"/>
                </a:lnTo>
                <a:lnTo>
                  <a:pt x="30832" y="49618"/>
                </a:lnTo>
                <a:lnTo>
                  <a:pt x="30981" y="49599"/>
                </a:lnTo>
                <a:lnTo>
                  <a:pt x="31093" y="49562"/>
                </a:lnTo>
                <a:lnTo>
                  <a:pt x="31130" y="49543"/>
                </a:lnTo>
                <a:lnTo>
                  <a:pt x="31167" y="49506"/>
                </a:lnTo>
                <a:lnTo>
                  <a:pt x="31186" y="49450"/>
                </a:lnTo>
                <a:lnTo>
                  <a:pt x="31186" y="49395"/>
                </a:lnTo>
                <a:lnTo>
                  <a:pt x="31149" y="49357"/>
                </a:lnTo>
                <a:lnTo>
                  <a:pt x="31093" y="49320"/>
                </a:lnTo>
                <a:lnTo>
                  <a:pt x="30962" y="49283"/>
                </a:lnTo>
                <a:lnTo>
                  <a:pt x="30832" y="49264"/>
                </a:lnTo>
                <a:lnTo>
                  <a:pt x="30571" y="49246"/>
                </a:lnTo>
                <a:lnTo>
                  <a:pt x="30255" y="49227"/>
                </a:lnTo>
                <a:close/>
                <a:moveTo>
                  <a:pt x="37516" y="49227"/>
                </a:moveTo>
                <a:lnTo>
                  <a:pt x="37386" y="49246"/>
                </a:lnTo>
                <a:lnTo>
                  <a:pt x="37255" y="49283"/>
                </a:lnTo>
                <a:lnTo>
                  <a:pt x="37181" y="49301"/>
                </a:lnTo>
                <a:lnTo>
                  <a:pt x="37144" y="49339"/>
                </a:lnTo>
                <a:lnTo>
                  <a:pt x="37125" y="49357"/>
                </a:lnTo>
                <a:lnTo>
                  <a:pt x="37125" y="49395"/>
                </a:lnTo>
                <a:lnTo>
                  <a:pt x="37144" y="49413"/>
                </a:lnTo>
                <a:lnTo>
                  <a:pt x="37181" y="49450"/>
                </a:lnTo>
                <a:lnTo>
                  <a:pt x="37274" y="49506"/>
                </a:lnTo>
                <a:lnTo>
                  <a:pt x="37535" y="49599"/>
                </a:lnTo>
                <a:lnTo>
                  <a:pt x="37702" y="49637"/>
                </a:lnTo>
                <a:lnTo>
                  <a:pt x="37926" y="49637"/>
                </a:lnTo>
                <a:lnTo>
                  <a:pt x="38205" y="49655"/>
                </a:lnTo>
                <a:lnTo>
                  <a:pt x="38466" y="49637"/>
                </a:lnTo>
                <a:lnTo>
                  <a:pt x="38577" y="49599"/>
                </a:lnTo>
                <a:lnTo>
                  <a:pt x="38689" y="49562"/>
                </a:lnTo>
                <a:lnTo>
                  <a:pt x="38801" y="49506"/>
                </a:lnTo>
                <a:lnTo>
                  <a:pt x="38819" y="49469"/>
                </a:lnTo>
                <a:lnTo>
                  <a:pt x="38838" y="49450"/>
                </a:lnTo>
                <a:lnTo>
                  <a:pt x="38838" y="49413"/>
                </a:lnTo>
                <a:lnTo>
                  <a:pt x="38819" y="49395"/>
                </a:lnTo>
                <a:lnTo>
                  <a:pt x="38763" y="49357"/>
                </a:lnTo>
                <a:lnTo>
                  <a:pt x="38670" y="49339"/>
                </a:lnTo>
                <a:lnTo>
                  <a:pt x="38559" y="49320"/>
                </a:lnTo>
                <a:lnTo>
                  <a:pt x="38354" y="49283"/>
                </a:lnTo>
                <a:lnTo>
                  <a:pt x="38075" y="49246"/>
                </a:lnTo>
                <a:lnTo>
                  <a:pt x="37795" y="49227"/>
                </a:lnTo>
                <a:close/>
                <a:moveTo>
                  <a:pt x="58741" y="49246"/>
                </a:moveTo>
                <a:lnTo>
                  <a:pt x="58499" y="49264"/>
                </a:lnTo>
                <a:lnTo>
                  <a:pt x="58350" y="49283"/>
                </a:lnTo>
                <a:lnTo>
                  <a:pt x="57828" y="49283"/>
                </a:lnTo>
                <a:lnTo>
                  <a:pt x="57679" y="49301"/>
                </a:lnTo>
                <a:lnTo>
                  <a:pt x="57549" y="49339"/>
                </a:lnTo>
                <a:lnTo>
                  <a:pt x="57512" y="49376"/>
                </a:lnTo>
                <a:lnTo>
                  <a:pt x="57475" y="49395"/>
                </a:lnTo>
                <a:lnTo>
                  <a:pt x="57437" y="49450"/>
                </a:lnTo>
                <a:lnTo>
                  <a:pt x="57437" y="49488"/>
                </a:lnTo>
                <a:lnTo>
                  <a:pt x="57437" y="49543"/>
                </a:lnTo>
                <a:lnTo>
                  <a:pt x="57475" y="49581"/>
                </a:lnTo>
                <a:lnTo>
                  <a:pt x="57512" y="49618"/>
                </a:lnTo>
                <a:lnTo>
                  <a:pt x="57568" y="49637"/>
                </a:lnTo>
                <a:lnTo>
                  <a:pt x="57698" y="49655"/>
                </a:lnTo>
                <a:lnTo>
                  <a:pt x="57847" y="49655"/>
                </a:lnTo>
                <a:lnTo>
                  <a:pt x="58163" y="49637"/>
                </a:lnTo>
                <a:lnTo>
                  <a:pt x="58368" y="49599"/>
                </a:lnTo>
                <a:lnTo>
                  <a:pt x="58536" y="49581"/>
                </a:lnTo>
                <a:lnTo>
                  <a:pt x="58759" y="49562"/>
                </a:lnTo>
                <a:lnTo>
                  <a:pt x="58871" y="49525"/>
                </a:lnTo>
                <a:lnTo>
                  <a:pt x="58964" y="49488"/>
                </a:lnTo>
                <a:lnTo>
                  <a:pt x="59020" y="49432"/>
                </a:lnTo>
                <a:lnTo>
                  <a:pt x="59039" y="49395"/>
                </a:lnTo>
                <a:lnTo>
                  <a:pt x="59057" y="49357"/>
                </a:lnTo>
                <a:lnTo>
                  <a:pt x="59039" y="49320"/>
                </a:lnTo>
                <a:lnTo>
                  <a:pt x="59020" y="49301"/>
                </a:lnTo>
                <a:lnTo>
                  <a:pt x="58945" y="49264"/>
                </a:lnTo>
                <a:lnTo>
                  <a:pt x="58852" y="49246"/>
                </a:lnTo>
                <a:close/>
                <a:moveTo>
                  <a:pt x="43306" y="49246"/>
                </a:moveTo>
                <a:lnTo>
                  <a:pt x="43064" y="49264"/>
                </a:lnTo>
                <a:lnTo>
                  <a:pt x="42822" y="49301"/>
                </a:lnTo>
                <a:lnTo>
                  <a:pt x="42617" y="49357"/>
                </a:lnTo>
                <a:lnTo>
                  <a:pt x="42543" y="49395"/>
                </a:lnTo>
                <a:lnTo>
                  <a:pt x="42487" y="49432"/>
                </a:lnTo>
                <a:lnTo>
                  <a:pt x="42450" y="49469"/>
                </a:lnTo>
                <a:lnTo>
                  <a:pt x="42450" y="49525"/>
                </a:lnTo>
                <a:lnTo>
                  <a:pt x="42487" y="49581"/>
                </a:lnTo>
                <a:lnTo>
                  <a:pt x="42562" y="49637"/>
                </a:lnTo>
                <a:lnTo>
                  <a:pt x="42636" y="49674"/>
                </a:lnTo>
                <a:lnTo>
                  <a:pt x="42710" y="49674"/>
                </a:lnTo>
                <a:lnTo>
                  <a:pt x="42934" y="49655"/>
                </a:lnTo>
                <a:lnTo>
                  <a:pt x="43139" y="49618"/>
                </a:lnTo>
                <a:lnTo>
                  <a:pt x="43306" y="49581"/>
                </a:lnTo>
                <a:lnTo>
                  <a:pt x="43418" y="49543"/>
                </a:lnTo>
                <a:lnTo>
                  <a:pt x="43623" y="49450"/>
                </a:lnTo>
                <a:lnTo>
                  <a:pt x="43716" y="49395"/>
                </a:lnTo>
                <a:lnTo>
                  <a:pt x="43753" y="49339"/>
                </a:lnTo>
                <a:lnTo>
                  <a:pt x="43753" y="49320"/>
                </a:lnTo>
                <a:lnTo>
                  <a:pt x="43734" y="49283"/>
                </a:lnTo>
                <a:lnTo>
                  <a:pt x="43697" y="49264"/>
                </a:lnTo>
                <a:lnTo>
                  <a:pt x="43641" y="49246"/>
                </a:lnTo>
                <a:close/>
                <a:moveTo>
                  <a:pt x="7485" y="49301"/>
                </a:moveTo>
                <a:lnTo>
                  <a:pt x="7169" y="49320"/>
                </a:lnTo>
                <a:lnTo>
                  <a:pt x="7038" y="49339"/>
                </a:lnTo>
                <a:lnTo>
                  <a:pt x="6927" y="49376"/>
                </a:lnTo>
                <a:lnTo>
                  <a:pt x="6833" y="49413"/>
                </a:lnTo>
                <a:lnTo>
                  <a:pt x="6796" y="49469"/>
                </a:lnTo>
                <a:lnTo>
                  <a:pt x="6778" y="49488"/>
                </a:lnTo>
                <a:lnTo>
                  <a:pt x="6778" y="49525"/>
                </a:lnTo>
                <a:lnTo>
                  <a:pt x="6815" y="49599"/>
                </a:lnTo>
                <a:lnTo>
                  <a:pt x="6852" y="49637"/>
                </a:lnTo>
                <a:lnTo>
                  <a:pt x="6889" y="49655"/>
                </a:lnTo>
                <a:lnTo>
                  <a:pt x="7001" y="49674"/>
                </a:lnTo>
                <a:lnTo>
                  <a:pt x="7150" y="49692"/>
                </a:lnTo>
                <a:lnTo>
                  <a:pt x="7299" y="49674"/>
                </a:lnTo>
                <a:lnTo>
                  <a:pt x="7597" y="49637"/>
                </a:lnTo>
                <a:lnTo>
                  <a:pt x="7802" y="49618"/>
                </a:lnTo>
                <a:lnTo>
                  <a:pt x="8267" y="49506"/>
                </a:lnTo>
                <a:lnTo>
                  <a:pt x="8528" y="49432"/>
                </a:lnTo>
                <a:lnTo>
                  <a:pt x="8584" y="49413"/>
                </a:lnTo>
                <a:lnTo>
                  <a:pt x="8602" y="49395"/>
                </a:lnTo>
                <a:lnTo>
                  <a:pt x="8435" y="49357"/>
                </a:lnTo>
                <a:lnTo>
                  <a:pt x="8174" y="49320"/>
                </a:lnTo>
                <a:lnTo>
                  <a:pt x="7839" y="49301"/>
                </a:lnTo>
                <a:close/>
                <a:moveTo>
                  <a:pt x="12214" y="49246"/>
                </a:moveTo>
                <a:lnTo>
                  <a:pt x="12084" y="49283"/>
                </a:lnTo>
                <a:lnTo>
                  <a:pt x="12028" y="49301"/>
                </a:lnTo>
                <a:lnTo>
                  <a:pt x="11991" y="49320"/>
                </a:lnTo>
                <a:lnTo>
                  <a:pt x="11953" y="49376"/>
                </a:lnTo>
                <a:lnTo>
                  <a:pt x="11935" y="49432"/>
                </a:lnTo>
                <a:lnTo>
                  <a:pt x="11935" y="49469"/>
                </a:lnTo>
                <a:lnTo>
                  <a:pt x="11953" y="49506"/>
                </a:lnTo>
                <a:lnTo>
                  <a:pt x="11972" y="49543"/>
                </a:lnTo>
                <a:lnTo>
                  <a:pt x="12009" y="49581"/>
                </a:lnTo>
                <a:lnTo>
                  <a:pt x="12121" y="49618"/>
                </a:lnTo>
                <a:lnTo>
                  <a:pt x="12270" y="49655"/>
                </a:lnTo>
                <a:lnTo>
                  <a:pt x="12549" y="49674"/>
                </a:lnTo>
                <a:lnTo>
                  <a:pt x="12735" y="49674"/>
                </a:lnTo>
                <a:lnTo>
                  <a:pt x="12903" y="49692"/>
                </a:lnTo>
                <a:lnTo>
                  <a:pt x="13294" y="49692"/>
                </a:lnTo>
                <a:lnTo>
                  <a:pt x="13424" y="49674"/>
                </a:lnTo>
                <a:lnTo>
                  <a:pt x="13499" y="49618"/>
                </a:lnTo>
                <a:lnTo>
                  <a:pt x="13536" y="49599"/>
                </a:lnTo>
                <a:lnTo>
                  <a:pt x="13555" y="49562"/>
                </a:lnTo>
                <a:lnTo>
                  <a:pt x="13555" y="49525"/>
                </a:lnTo>
                <a:lnTo>
                  <a:pt x="13536" y="49506"/>
                </a:lnTo>
                <a:lnTo>
                  <a:pt x="13480" y="49450"/>
                </a:lnTo>
                <a:lnTo>
                  <a:pt x="13368" y="49413"/>
                </a:lnTo>
                <a:lnTo>
                  <a:pt x="13257" y="49395"/>
                </a:lnTo>
                <a:lnTo>
                  <a:pt x="13015" y="49339"/>
                </a:lnTo>
                <a:lnTo>
                  <a:pt x="12884" y="49339"/>
                </a:lnTo>
                <a:lnTo>
                  <a:pt x="12661" y="49283"/>
                </a:lnTo>
                <a:lnTo>
                  <a:pt x="12363" y="49246"/>
                </a:lnTo>
                <a:close/>
                <a:moveTo>
                  <a:pt x="14728" y="49283"/>
                </a:moveTo>
                <a:lnTo>
                  <a:pt x="14597" y="49320"/>
                </a:lnTo>
                <a:lnTo>
                  <a:pt x="14485" y="49376"/>
                </a:lnTo>
                <a:lnTo>
                  <a:pt x="14467" y="49413"/>
                </a:lnTo>
                <a:lnTo>
                  <a:pt x="14430" y="49450"/>
                </a:lnTo>
                <a:lnTo>
                  <a:pt x="14430" y="49506"/>
                </a:lnTo>
                <a:lnTo>
                  <a:pt x="14430" y="49562"/>
                </a:lnTo>
                <a:lnTo>
                  <a:pt x="14448" y="49599"/>
                </a:lnTo>
                <a:lnTo>
                  <a:pt x="14485" y="49637"/>
                </a:lnTo>
                <a:lnTo>
                  <a:pt x="14597" y="49674"/>
                </a:lnTo>
                <a:lnTo>
                  <a:pt x="14728" y="49692"/>
                </a:lnTo>
                <a:lnTo>
                  <a:pt x="15007" y="49692"/>
                </a:lnTo>
                <a:lnTo>
                  <a:pt x="15212" y="49674"/>
                </a:lnTo>
                <a:lnTo>
                  <a:pt x="15398" y="49674"/>
                </a:lnTo>
                <a:lnTo>
                  <a:pt x="15696" y="49655"/>
                </a:lnTo>
                <a:lnTo>
                  <a:pt x="15826" y="49655"/>
                </a:lnTo>
                <a:lnTo>
                  <a:pt x="15956" y="49637"/>
                </a:lnTo>
                <a:lnTo>
                  <a:pt x="16049" y="49599"/>
                </a:lnTo>
                <a:lnTo>
                  <a:pt x="16068" y="49562"/>
                </a:lnTo>
                <a:lnTo>
                  <a:pt x="16087" y="49543"/>
                </a:lnTo>
                <a:lnTo>
                  <a:pt x="16105" y="49488"/>
                </a:lnTo>
                <a:lnTo>
                  <a:pt x="16087" y="49450"/>
                </a:lnTo>
                <a:lnTo>
                  <a:pt x="16068" y="49413"/>
                </a:lnTo>
                <a:lnTo>
                  <a:pt x="16031" y="49395"/>
                </a:lnTo>
                <a:lnTo>
                  <a:pt x="15938" y="49357"/>
                </a:lnTo>
                <a:lnTo>
                  <a:pt x="15826" y="49320"/>
                </a:lnTo>
                <a:lnTo>
                  <a:pt x="15565" y="49301"/>
                </a:lnTo>
                <a:lnTo>
                  <a:pt x="15379" y="49301"/>
                </a:lnTo>
                <a:lnTo>
                  <a:pt x="15156" y="49283"/>
                </a:lnTo>
                <a:close/>
                <a:moveTo>
                  <a:pt x="19885" y="49283"/>
                </a:moveTo>
                <a:lnTo>
                  <a:pt x="19773" y="49301"/>
                </a:lnTo>
                <a:lnTo>
                  <a:pt x="19661" y="49339"/>
                </a:lnTo>
                <a:lnTo>
                  <a:pt x="19587" y="49376"/>
                </a:lnTo>
                <a:lnTo>
                  <a:pt x="19550" y="49432"/>
                </a:lnTo>
                <a:lnTo>
                  <a:pt x="19531" y="49488"/>
                </a:lnTo>
                <a:lnTo>
                  <a:pt x="19531" y="49562"/>
                </a:lnTo>
                <a:lnTo>
                  <a:pt x="19550" y="49599"/>
                </a:lnTo>
                <a:lnTo>
                  <a:pt x="19587" y="49637"/>
                </a:lnTo>
                <a:lnTo>
                  <a:pt x="19680" y="49674"/>
                </a:lnTo>
                <a:lnTo>
                  <a:pt x="19792" y="49692"/>
                </a:lnTo>
                <a:lnTo>
                  <a:pt x="19922" y="49692"/>
                </a:lnTo>
                <a:lnTo>
                  <a:pt x="20183" y="49674"/>
                </a:lnTo>
                <a:lnTo>
                  <a:pt x="20350" y="49674"/>
                </a:lnTo>
                <a:lnTo>
                  <a:pt x="20592" y="49655"/>
                </a:lnTo>
                <a:lnTo>
                  <a:pt x="20816" y="49637"/>
                </a:lnTo>
                <a:lnTo>
                  <a:pt x="20909" y="49599"/>
                </a:lnTo>
                <a:lnTo>
                  <a:pt x="21058" y="49543"/>
                </a:lnTo>
                <a:lnTo>
                  <a:pt x="21114" y="49506"/>
                </a:lnTo>
                <a:lnTo>
                  <a:pt x="21151" y="49469"/>
                </a:lnTo>
                <a:lnTo>
                  <a:pt x="21151" y="49450"/>
                </a:lnTo>
                <a:lnTo>
                  <a:pt x="21151" y="49432"/>
                </a:lnTo>
                <a:lnTo>
                  <a:pt x="21076" y="49395"/>
                </a:lnTo>
                <a:lnTo>
                  <a:pt x="20946" y="49357"/>
                </a:lnTo>
                <a:lnTo>
                  <a:pt x="20723" y="49320"/>
                </a:lnTo>
                <a:lnTo>
                  <a:pt x="20443" y="49301"/>
                </a:lnTo>
                <a:lnTo>
                  <a:pt x="20164" y="49283"/>
                </a:lnTo>
                <a:close/>
                <a:moveTo>
                  <a:pt x="80300" y="49339"/>
                </a:moveTo>
                <a:lnTo>
                  <a:pt x="80244" y="49357"/>
                </a:lnTo>
                <a:lnTo>
                  <a:pt x="80226" y="49395"/>
                </a:lnTo>
                <a:lnTo>
                  <a:pt x="80226" y="49432"/>
                </a:lnTo>
                <a:lnTo>
                  <a:pt x="80263" y="49506"/>
                </a:lnTo>
                <a:lnTo>
                  <a:pt x="80356" y="49562"/>
                </a:lnTo>
                <a:lnTo>
                  <a:pt x="80431" y="49618"/>
                </a:lnTo>
                <a:lnTo>
                  <a:pt x="80524" y="49637"/>
                </a:lnTo>
                <a:lnTo>
                  <a:pt x="80766" y="49674"/>
                </a:lnTo>
                <a:lnTo>
                  <a:pt x="80989" y="49692"/>
                </a:lnTo>
                <a:lnTo>
                  <a:pt x="81194" y="49674"/>
                </a:lnTo>
                <a:lnTo>
                  <a:pt x="81324" y="49637"/>
                </a:lnTo>
                <a:lnTo>
                  <a:pt x="81566" y="49525"/>
                </a:lnTo>
                <a:lnTo>
                  <a:pt x="81678" y="49488"/>
                </a:lnTo>
                <a:lnTo>
                  <a:pt x="81753" y="49432"/>
                </a:lnTo>
                <a:lnTo>
                  <a:pt x="81771" y="49395"/>
                </a:lnTo>
                <a:lnTo>
                  <a:pt x="81771" y="49376"/>
                </a:lnTo>
                <a:lnTo>
                  <a:pt x="81734" y="49376"/>
                </a:lnTo>
                <a:lnTo>
                  <a:pt x="81604" y="49339"/>
                </a:lnTo>
                <a:lnTo>
                  <a:pt x="81455" y="49339"/>
                </a:lnTo>
                <a:lnTo>
                  <a:pt x="81157" y="49357"/>
                </a:lnTo>
                <a:lnTo>
                  <a:pt x="80710" y="49357"/>
                </a:lnTo>
                <a:lnTo>
                  <a:pt x="80561" y="49339"/>
                </a:lnTo>
                <a:close/>
                <a:moveTo>
                  <a:pt x="9756" y="49283"/>
                </a:moveTo>
                <a:lnTo>
                  <a:pt x="9552" y="49301"/>
                </a:lnTo>
                <a:lnTo>
                  <a:pt x="9403" y="49339"/>
                </a:lnTo>
                <a:lnTo>
                  <a:pt x="9328" y="49357"/>
                </a:lnTo>
                <a:lnTo>
                  <a:pt x="9272" y="49395"/>
                </a:lnTo>
                <a:lnTo>
                  <a:pt x="9235" y="49432"/>
                </a:lnTo>
                <a:lnTo>
                  <a:pt x="9198" y="49488"/>
                </a:lnTo>
                <a:lnTo>
                  <a:pt x="9198" y="49543"/>
                </a:lnTo>
                <a:lnTo>
                  <a:pt x="9198" y="49581"/>
                </a:lnTo>
                <a:lnTo>
                  <a:pt x="9217" y="49637"/>
                </a:lnTo>
                <a:lnTo>
                  <a:pt x="9272" y="49655"/>
                </a:lnTo>
                <a:lnTo>
                  <a:pt x="9384" y="49692"/>
                </a:lnTo>
                <a:lnTo>
                  <a:pt x="9533" y="49711"/>
                </a:lnTo>
                <a:lnTo>
                  <a:pt x="9831" y="49711"/>
                </a:lnTo>
                <a:lnTo>
                  <a:pt x="10036" y="49692"/>
                </a:lnTo>
                <a:lnTo>
                  <a:pt x="10278" y="49692"/>
                </a:lnTo>
                <a:lnTo>
                  <a:pt x="10594" y="49711"/>
                </a:lnTo>
                <a:lnTo>
                  <a:pt x="10743" y="49692"/>
                </a:lnTo>
                <a:lnTo>
                  <a:pt x="10892" y="49674"/>
                </a:lnTo>
                <a:lnTo>
                  <a:pt x="11004" y="49637"/>
                </a:lnTo>
                <a:lnTo>
                  <a:pt x="11116" y="49581"/>
                </a:lnTo>
                <a:lnTo>
                  <a:pt x="11171" y="49525"/>
                </a:lnTo>
                <a:lnTo>
                  <a:pt x="11190" y="49488"/>
                </a:lnTo>
                <a:lnTo>
                  <a:pt x="11209" y="49450"/>
                </a:lnTo>
                <a:lnTo>
                  <a:pt x="11190" y="49413"/>
                </a:lnTo>
                <a:lnTo>
                  <a:pt x="11153" y="49376"/>
                </a:lnTo>
                <a:lnTo>
                  <a:pt x="11097" y="49357"/>
                </a:lnTo>
                <a:lnTo>
                  <a:pt x="10967" y="49320"/>
                </a:lnTo>
                <a:lnTo>
                  <a:pt x="10799" y="49320"/>
                </a:lnTo>
                <a:lnTo>
                  <a:pt x="10650" y="49301"/>
                </a:lnTo>
                <a:lnTo>
                  <a:pt x="10129" y="49301"/>
                </a:lnTo>
                <a:lnTo>
                  <a:pt x="9756" y="49283"/>
                </a:lnTo>
                <a:close/>
                <a:moveTo>
                  <a:pt x="28095" y="49283"/>
                </a:moveTo>
                <a:lnTo>
                  <a:pt x="27760" y="49301"/>
                </a:lnTo>
                <a:lnTo>
                  <a:pt x="27444" y="49339"/>
                </a:lnTo>
                <a:lnTo>
                  <a:pt x="27313" y="49357"/>
                </a:lnTo>
                <a:lnTo>
                  <a:pt x="27202" y="49395"/>
                </a:lnTo>
                <a:lnTo>
                  <a:pt x="27109" y="49432"/>
                </a:lnTo>
                <a:lnTo>
                  <a:pt x="27053" y="49469"/>
                </a:lnTo>
                <a:lnTo>
                  <a:pt x="27015" y="49525"/>
                </a:lnTo>
                <a:lnTo>
                  <a:pt x="27034" y="49599"/>
                </a:lnTo>
                <a:lnTo>
                  <a:pt x="27071" y="49637"/>
                </a:lnTo>
                <a:lnTo>
                  <a:pt x="27109" y="49674"/>
                </a:lnTo>
                <a:lnTo>
                  <a:pt x="27220" y="49711"/>
                </a:lnTo>
                <a:lnTo>
                  <a:pt x="27537" y="49711"/>
                </a:lnTo>
                <a:lnTo>
                  <a:pt x="27853" y="49655"/>
                </a:lnTo>
                <a:lnTo>
                  <a:pt x="28077" y="49618"/>
                </a:lnTo>
                <a:lnTo>
                  <a:pt x="28244" y="49581"/>
                </a:lnTo>
                <a:lnTo>
                  <a:pt x="28542" y="49506"/>
                </a:lnTo>
                <a:lnTo>
                  <a:pt x="28672" y="49450"/>
                </a:lnTo>
                <a:lnTo>
                  <a:pt x="28766" y="49395"/>
                </a:lnTo>
                <a:lnTo>
                  <a:pt x="28821" y="49357"/>
                </a:lnTo>
                <a:lnTo>
                  <a:pt x="28803" y="49339"/>
                </a:lnTo>
                <a:lnTo>
                  <a:pt x="28784" y="49320"/>
                </a:lnTo>
                <a:lnTo>
                  <a:pt x="28635" y="49301"/>
                </a:lnTo>
                <a:lnTo>
                  <a:pt x="28393" y="49283"/>
                </a:lnTo>
                <a:close/>
                <a:moveTo>
                  <a:pt x="34816" y="49301"/>
                </a:moveTo>
                <a:lnTo>
                  <a:pt x="34686" y="49320"/>
                </a:lnTo>
                <a:lnTo>
                  <a:pt x="34630" y="49339"/>
                </a:lnTo>
                <a:lnTo>
                  <a:pt x="34593" y="49357"/>
                </a:lnTo>
                <a:lnTo>
                  <a:pt x="34574" y="49395"/>
                </a:lnTo>
                <a:lnTo>
                  <a:pt x="34556" y="49432"/>
                </a:lnTo>
                <a:lnTo>
                  <a:pt x="34556" y="49488"/>
                </a:lnTo>
                <a:lnTo>
                  <a:pt x="34574" y="49543"/>
                </a:lnTo>
                <a:lnTo>
                  <a:pt x="34612" y="49599"/>
                </a:lnTo>
                <a:lnTo>
                  <a:pt x="34649" y="49618"/>
                </a:lnTo>
                <a:lnTo>
                  <a:pt x="34761" y="49674"/>
                </a:lnTo>
                <a:lnTo>
                  <a:pt x="34909" y="49711"/>
                </a:lnTo>
                <a:lnTo>
                  <a:pt x="35077" y="49711"/>
                </a:lnTo>
                <a:lnTo>
                  <a:pt x="35431" y="49692"/>
                </a:lnTo>
                <a:lnTo>
                  <a:pt x="35673" y="49674"/>
                </a:lnTo>
                <a:lnTo>
                  <a:pt x="35840" y="49655"/>
                </a:lnTo>
                <a:lnTo>
                  <a:pt x="36157" y="49581"/>
                </a:lnTo>
                <a:lnTo>
                  <a:pt x="36287" y="49543"/>
                </a:lnTo>
                <a:lnTo>
                  <a:pt x="36380" y="49488"/>
                </a:lnTo>
                <a:lnTo>
                  <a:pt x="36418" y="49469"/>
                </a:lnTo>
                <a:lnTo>
                  <a:pt x="36436" y="49450"/>
                </a:lnTo>
                <a:lnTo>
                  <a:pt x="36418" y="49432"/>
                </a:lnTo>
                <a:lnTo>
                  <a:pt x="36399" y="49413"/>
                </a:lnTo>
                <a:lnTo>
                  <a:pt x="36269" y="49357"/>
                </a:lnTo>
                <a:lnTo>
                  <a:pt x="36138" y="49339"/>
                </a:lnTo>
                <a:lnTo>
                  <a:pt x="35989" y="49320"/>
                </a:lnTo>
                <a:lnTo>
                  <a:pt x="35859" y="49320"/>
                </a:lnTo>
                <a:lnTo>
                  <a:pt x="35561" y="49339"/>
                </a:lnTo>
                <a:lnTo>
                  <a:pt x="35282" y="49339"/>
                </a:lnTo>
                <a:lnTo>
                  <a:pt x="35096" y="49320"/>
                </a:lnTo>
                <a:lnTo>
                  <a:pt x="34965" y="49301"/>
                </a:lnTo>
                <a:close/>
                <a:moveTo>
                  <a:pt x="90466" y="49227"/>
                </a:moveTo>
                <a:lnTo>
                  <a:pt x="90391" y="49246"/>
                </a:lnTo>
                <a:lnTo>
                  <a:pt x="90335" y="49283"/>
                </a:lnTo>
                <a:lnTo>
                  <a:pt x="90298" y="49339"/>
                </a:lnTo>
                <a:lnTo>
                  <a:pt x="90298" y="49395"/>
                </a:lnTo>
                <a:lnTo>
                  <a:pt x="90298" y="49450"/>
                </a:lnTo>
                <a:lnTo>
                  <a:pt x="90317" y="49506"/>
                </a:lnTo>
                <a:lnTo>
                  <a:pt x="90391" y="49599"/>
                </a:lnTo>
                <a:lnTo>
                  <a:pt x="90466" y="49655"/>
                </a:lnTo>
                <a:lnTo>
                  <a:pt x="90578" y="49692"/>
                </a:lnTo>
                <a:lnTo>
                  <a:pt x="90689" y="49711"/>
                </a:lnTo>
                <a:lnTo>
                  <a:pt x="90801" y="49711"/>
                </a:lnTo>
                <a:lnTo>
                  <a:pt x="90894" y="49674"/>
                </a:lnTo>
                <a:lnTo>
                  <a:pt x="90968" y="49599"/>
                </a:lnTo>
                <a:lnTo>
                  <a:pt x="91062" y="49506"/>
                </a:lnTo>
                <a:lnTo>
                  <a:pt x="91080" y="49450"/>
                </a:lnTo>
                <a:lnTo>
                  <a:pt x="91080" y="49395"/>
                </a:lnTo>
                <a:lnTo>
                  <a:pt x="91062" y="49357"/>
                </a:lnTo>
                <a:lnTo>
                  <a:pt x="91006" y="49339"/>
                </a:lnTo>
                <a:lnTo>
                  <a:pt x="90857" y="49301"/>
                </a:lnTo>
                <a:lnTo>
                  <a:pt x="90671" y="49246"/>
                </a:lnTo>
                <a:lnTo>
                  <a:pt x="90559" y="49227"/>
                </a:lnTo>
                <a:close/>
                <a:moveTo>
                  <a:pt x="17911" y="49320"/>
                </a:moveTo>
                <a:lnTo>
                  <a:pt x="17576" y="49339"/>
                </a:lnTo>
                <a:lnTo>
                  <a:pt x="17278" y="49376"/>
                </a:lnTo>
                <a:lnTo>
                  <a:pt x="17148" y="49395"/>
                </a:lnTo>
                <a:lnTo>
                  <a:pt x="17055" y="49432"/>
                </a:lnTo>
                <a:lnTo>
                  <a:pt x="16980" y="49469"/>
                </a:lnTo>
                <a:lnTo>
                  <a:pt x="16943" y="49525"/>
                </a:lnTo>
                <a:lnTo>
                  <a:pt x="16943" y="49599"/>
                </a:lnTo>
                <a:lnTo>
                  <a:pt x="16980" y="49674"/>
                </a:lnTo>
                <a:lnTo>
                  <a:pt x="17036" y="49711"/>
                </a:lnTo>
                <a:lnTo>
                  <a:pt x="17148" y="49730"/>
                </a:lnTo>
                <a:lnTo>
                  <a:pt x="17260" y="49730"/>
                </a:lnTo>
                <a:lnTo>
                  <a:pt x="17409" y="49711"/>
                </a:lnTo>
                <a:lnTo>
                  <a:pt x="17669" y="49692"/>
                </a:lnTo>
                <a:lnTo>
                  <a:pt x="17855" y="49655"/>
                </a:lnTo>
                <a:lnTo>
                  <a:pt x="18116" y="49637"/>
                </a:lnTo>
                <a:lnTo>
                  <a:pt x="18377" y="49581"/>
                </a:lnTo>
                <a:lnTo>
                  <a:pt x="18451" y="49543"/>
                </a:lnTo>
                <a:lnTo>
                  <a:pt x="18581" y="49469"/>
                </a:lnTo>
                <a:lnTo>
                  <a:pt x="18637" y="49432"/>
                </a:lnTo>
                <a:lnTo>
                  <a:pt x="18675" y="49413"/>
                </a:lnTo>
                <a:lnTo>
                  <a:pt x="18675" y="49395"/>
                </a:lnTo>
                <a:lnTo>
                  <a:pt x="18675" y="49376"/>
                </a:lnTo>
                <a:lnTo>
                  <a:pt x="18619" y="49357"/>
                </a:lnTo>
                <a:lnTo>
                  <a:pt x="18470" y="49339"/>
                </a:lnTo>
                <a:lnTo>
                  <a:pt x="18228" y="49320"/>
                </a:lnTo>
                <a:close/>
                <a:moveTo>
                  <a:pt x="22715" y="49357"/>
                </a:moveTo>
                <a:lnTo>
                  <a:pt x="22417" y="49376"/>
                </a:lnTo>
                <a:lnTo>
                  <a:pt x="22193" y="49413"/>
                </a:lnTo>
                <a:lnTo>
                  <a:pt x="22100" y="49450"/>
                </a:lnTo>
                <a:lnTo>
                  <a:pt x="22044" y="49488"/>
                </a:lnTo>
                <a:lnTo>
                  <a:pt x="22026" y="49543"/>
                </a:lnTo>
                <a:lnTo>
                  <a:pt x="22044" y="49599"/>
                </a:lnTo>
                <a:lnTo>
                  <a:pt x="22063" y="49637"/>
                </a:lnTo>
                <a:lnTo>
                  <a:pt x="22100" y="49674"/>
                </a:lnTo>
                <a:lnTo>
                  <a:pt x="22212" y="49711"/>
                </a:lnTo>
                <a:lnTo>
                  <a:pt x="22324" y="49730"/>
                </a:lnTo>
                <a:lnTo>
                  <a:pt x="22473" y="49711"/>
                </a:lnTo>
                <a:lnTo>
                  <a:pt x="22752" y="49692"/>
                </a:lnTo>
                <a:lnTo>
                  <a:pt x="22957" y="49655"/>
                </a:lnTo>
                <a:lnTo>
                  <a:pt x="23106" y="49618"/>
                </a:lnTo>
                <a:lnTo>
                  <a:pt x="23385" y="49562"/>
                </a:lnTo>
                <a:lnTo>
                  <a:pt x="23608" y="49488"/>
                </a:lnTo>
                <a:lnTo>
                  <a:pt x="23664" y="49450"/>
                </a:lnTo>
                <a:lnTo>
                  <a:pt x="23664" y="49432"/>
                </a:lnTo>
                <a:lnTo>
                  <a:pt x="23646" y="49432"/>
                </a:lnTo>
                <a:lnTo>
                  <a:pt x="23515" y="49395"/>
                </a:lnTo>
                <a:lnTo>
                  <a:pt x="23292" y="49376"/>
                </a:lnTo>
                <a:lnTo>
                  <a:pt x="23013" y="49357"/>
                </a:lnTo>
                <a:close/>
                <a:moveTo>
                  <a:pt x="2272" y="49283"/>
                </a:moveTo>
                <a:lnTo>
                  <a:pt x="2142" y="49301"/>
                </a:lnTo>
                <a:lnTo>
                  <a:pt x="2030" y="49320"/>
                </a:lnTo>
                <a:lnTo>
                  <a:pt x="1993" y="49339"/>
                </a:lnTo>
                <a:lnTo>
                  <a:pt x="1956" y="49376"/>
                </a:lnTo>
                <a:lnTo>
                  <a:pt x="1937" y="49413"/>
                </a:lnTo>
                <a:lnTo>
                  <a:pt x="1918" y="49469"/>
                </a:lnTo>
                <a:lnTo>
                  <a:pt x="1918" y="49506"/>
                </a:lnTo>
                <a:lnTo>
                  <a:pt x="1937" y="49543"/>
                </a:lnTo>
                <a:lnTo>
                  <a:pt x="1993" y="49618"/>
                </a:lnTo>
                <a:lnTo>
                  <a:pt x="2067" y="49655"/>
                </a:lnTo>
                <a:lnTo>
                  <a:pt x="2179" y="49692"/>
                </a:lnTo>
                <a:lnTo>
                  <a:pt x="2402" y="49711"/>
                </a:lnTo>
                <a:lnTo>
                  <a:pt x="2551" y="49711"/>
                </a:lnTo>
                <a:lnTo>
                  <a:pt x="2719" y="49730"/>
                </a:lnTo>
                <a:lnTo>
                  <a:pt x="2961" y="49748"/>
                </a:lnTo>
                <a:lnTo>
                  <a:pt x="3091" y="49748"/>
                </a:lnTo>
                <a:lnTo>
                  <a:pt x="3184" y="49730"/>
                </a:lnTo>
                <a:lnTo>
                  <a:pt x="3277" y="49692"/>
                </a:lnTo>
                <a:lnTo>
                  <a:pt x="3315" y="49674"/>
                </a:lnTo>
                <a:lnTo>
                  <a:pt x="3333" y="49637"/>
                </a:lnTo>
                <a:lnTo>
                  <a:pt x="3333" y="49599"/>
                </a:lnTo>
                <a:lnTo>
                  <a:pt x="3333" y="49562"/>
                </a:lnTo>
                <a:lnTo>
                  <a:pt x="3277" y="49506"/>
                </a:lnTo>
                <a:lnTo>
                  <a:pt x="3203" y="49469"/>
                </a:lnTo>
                <a:lnTo>
                  <a:pt x="3091" y="49432"/>
                </a:lnTo>
                <a:lnTo>
                  <a:pt x="2868" y="49376"/>
                </a:lnTo>
                <a:lnTo>
                  <a:pt x="2719" y="49357"/>
                </a:lnTo>
                <a:lnTo>
                  <a:pt x="2533" y="49320"/>
                </a:lnTo>
                <a:lnTo>
                  <a:pt x="2272" y="49283"/>
                </a:lnTo>
                <a:close/>
                <a:moveTo>
                  <a:pt x="4599" y="49301"/>
                </a:moveTo>
                <a:lnTo>
                  <a:pt x="4432" y="49320"/>
                </a:lnTo>
                <a:lnTo>
                  <a:pt x="4357" y="49320"/>
                </a:lnTo>
                <a:lnTo>
                  <a:pt x="4283" y="49357"/>
                </a:lnTo>
                <a:lnTo>
                  <a:pt x="4246" y="49395"/>
                </a:lnTo>
                <a:lnTo>
                  <a:pt x="4208" y="49432"/>
                </a:lnTo>
                <a:lnTo>
                  <a:pt x="4190" y="49488"/>
                </a:lnTo>
                <a:lnTo>
                  <a:pt x="4190" y="49543"/>
                </a:lnTo>
                <a:lnTo>
                  <a:pt x="4208" y="49581"/>
                </a:lnTo>
                <a:lnTo>
                  <a:pt x="4246" y="49618"/>
                </a:lnTo>
                <a:lnTo>
                  <a:pt x="4376" y="49674"/>
                </a:lnTo>
                <a:lnTo>
                  <a:pt x="4543" y="49711"/>
                </a:lnTo>
                <a:lnTo>
                  <a:pt x="4711" y="49748"/>
                </a:lnTo>
                <a:lnTo>
                  <a:pt x="4897" y="49748"/>
                </a:lnTo>
                <a:lnTo>
                  <a:pt x="5121" y="49767"/>
                </a:lnTo>
                <a:lnTo>
                  <a:pt x="5325" y="49767"/>
                </a:lnTo>
                <a:lnTo>
                  <a:pt x="5605" y="49786"/>
                </a:lnTo>
                <a:lnTo>
                  <a:pt x="5754" y="49786"/>
                </a:lnTo>
                <a:lnTo>
                  <a:pt x="5884" y="49767"/>
                </a:lnTo>
                <a:lnTo>
                  <a:pt x="5977" y="49730"/>
                </a:lnTo>
                <a:lnTo>
                  <a:pt x="6014" y="49711"/>
                </a:lnTo>
                <a:lnTo>
                  <a:pt x="6052" y="49674"/>
                </a:lnTo>
                <a:lnTo>
                  <a:pt x="6089" y="49618"/>
                </a:lnTo>
                <a:lnTo>
                  <a:pt x="6089" y="49581"/>
                </a:lnTo>
                <a:lnTo>
                  <a:pt x="6089" y="49543"/>
                </a:lnTo>
                <a:lnTo>
                  <a:pt x="6070" y="49506"/>
                </a:lnTo>
                <a:lnTo>
                  <a:pt x="5996" y="49450"/>
                </a:lnTo>
                <a:lnTo>
                  <a:pt x="5884" y="49432"/>
                </a:lnTo>
                <a:lnTo>
                  <a:pt x="5754" y="49413"/>
                </a:lnTo>
                <a:lnTo>
                  <a:pt x="5623" y="49395"/>
                </a:lnTo>
                <a:lnTo>
                  <a:pt x="5418" y="49395"/>
                </a:lnTo>
                <a:lnTo>
                  <a:pt x="5158" y="49357"/>
                </a:lnTo>
                <a:lnTo>
                  <a:pt x="4785" y="49301"/>
                </a:lnTo>
                <a:close/>
                <a:moveTo>
                  <a:pt x="317" y="49376"/>
                </a:moveTo>
                <a:lnTo>
                  <a:pt x="150" y="49413"/>
                </a:lnTo>
                <a:lnTo>
                  <a:pt x="94" y="49450"/>
                </a:lnTo>
                <a:lnTo>
                  <a:pt x="38" y="49488"/>
                </a:lnTo>
                <a:lnTo>
                  <a:pt x="1" y="49543"/>
                </a:lnTo>
                <a:lnTo>
                  <a:pt x="1" y="49599"/>
                </a:lnTo>
                <a:lnTo>
                  <a:pt x="1" y="49674"/>
                </a:lnTo>
                <a:lnTo>
                  <a:pt x="38" y="49767"/>
                </a:lnTo>
                <a:lnTo>
                  <a:pt x="75" y="49804"/>
                </a:lnTo>
                <a:lnTo>
                  <a:pt x="131" y="49841"/>
                </a:lnTo>
                <a:lnTo>
                  <a:pt x="187" y="49841"/>
                </a:lnTo>
                <a:lnTo>
                  <a:pt x="261" y="49823"/>
                </a:lnTo>
                <a:lnTo>
                  <a:pt x="392" y="49786"/>
                </a:lnTo>
                <a:lnTo>
                  <a:pt x="485" y="49748"/>
                </a:lnTo>
                <a:lnTo>
                  <a:pt x="596" y="49711"/>
                </a:lnTo>
                <a:lnTo>
                  <a:pt x="764" y="49655"/>
                </a:lnTo>
                <a:lnTo>
                  <a:pt x="838" y="49599"/>
                </a:lnTo>
                <a:lnTo>
                  <a:pt x="894" y="49562"/>
                </a:lnTo>
                <a:lnTo>
                  <a:pt x="913" y="49506"/>
                </a:lnTo>
                <a:lnTo>
                  <a:pt x="913" y="49488"/>
                </a:lnTo>
                <a:lnTo>
                  <a:pt x="894" y="49450"/>
                </a:lnTo>
                <a:lnTo>
                  <a:pt x="801" y="49413"/>
                </a:lnTo>
                <a:lnTo>
                  <a:pt x="671" y="49395"/>
                </a:lnTo>
                <a:lnTo>
                  <a:pt x="503" y="49376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50"/>
          </a:p>
        </p:txBody>
      </p:sp>
      <p:sp>
        <p:nvSpPr>
          <p:cNvPr id="44" name="Google Shape;44;p8"/>
          <p:cNvSpPr txBox="1">
            <a:spLocks noGrp="1"/>
          </p:cNvSpPr>
          <p:nvPr>
            <p:ph type="title"/>
          </p:nvPr>
        </p:nvSpPr>
        <p:spPr>
          <a:xfrm>
            <a:off x="667727" y="205975"/>
            <a:ext cx="5522625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45" name="Google Shape;45;p8"/>
          <p:cNvSpPr txBox="1">
            <a:spLocks noGrp="1"/>
          </p:cNvSpPr>
          <p:nvPr>
            <p:ph type="sldNum" idx="12"/>
          </p:nvPr>
        </p:nvSpPr>
        <p:spPr>
          <a:xfrm>
            <a:off x="0" y="4521250"/>
            <a:ext cx="68580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5353904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1_Title onl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8"/>
          <p:cNvSpPr/>
          <p:nvPr/>
        </p:nvSpPr>
        <p:spPr>
          <a:xfrm>
            <a:off x="108171" y="157130"/>
            <a:ext cx="6641591" cy="4829191"/>
          </a:xfrm>
          <a:custGeom>
            <a:avLst/>
            <a:gdLst/>
            <a:ahLst/>
            <a:cxnLst/>
            <a:rect l="l" t="t" r="r" b="b"/>
            <a:pathLst>
              <a:path w="91397" h="49842" extrusionOk="0">
                <a:moveTo>
                  <a:pt x="37497" y="57"/>
                </a:moveTo>
                <a:lnTo>
                  <a:pt x="37348" y="75"/>
                </a:lnTo>
                <a:lnTo>
                  <a:pt x="37218" y="94"/>
                </a:lnTo>
                <a:lnTo>
                  <a:pt x="37106" y="150"/>
                </a:lnTo>
                <a:lnTo>
                  <a:pt x="37069" y="168"/>
                </a:lnTo>
                <a:lnTo>
                  <a:pt x="37051" y="206"/>
                </a:lnTo>
                <a:lnTo>
                  <a:pt x="37051" y="243"/>
                </a:lnTo>
                <a:lnTo>
                  <a:pt x="37051" y="280"/>
                </a:lnTo>
                <a:lnTo>
                  <a:pt x="37069" y="317"/>
                </a:lnTo>
                <a:lnTo>
                  <a:pt x="37125" y="336"/>
                </a:lnTo>
                <a:lnTo>
                  <a:pt x="37237" y="373"/>
                </a:lnTo>
                <a:lnTo>
                  <a:pt x="37888" y="373"/>
                </a:lnTo>
                <a:lnTo>
                  <a:pt x="38075" y="392"/>
                </a:lnTo>
                <a:lnTo>
                  <a:pt x="38372" y="410"/>
                </a:lnTo>
                <a:lnTo>
                  <a:pt x="38521" y="410"/>
                </a:lnTo>
                <a:lnTo>
                  <a:pt x="38652" y="392"/>
                </a:lnTo>
                <a:lnTo>
                  <a:pt x="38726" y="355"/>
                </a:lnTo>
                <a:lnTo>
                  <a:pt x="38763" y="317"/>
                </a:lnTo>
                <a:lnTo>
                  <a:pt x="38782" y="280"/>
                </a:lnTo>
                <a:lnTo>
                  <a:pt x="38763" y="224"/>
                </a:lnTo>
                <a:lnTo>
                  <a:pt x="38745" y="187"/>
                </a:lnTo>
                <a:lnTo>
                  <a:pt x="38726" y="168"/>
                </a:lnTo>
                <a:lnTo>
                  <a:pt x="38689" y="131"/>
                </a:lnTo>
                <a:lnTo>
                  <a:pt x="38577" y="94"/>
                </a:lnTo>
                <a:lnTo>
                  <a:pt x="38466" y="75"/>
                </a:lnTo>
                <a:lnTo>
                  <a:pt x="38205" y="57"/>
                </a:lnTo>
                <a:close/>
                <a:moveTo>
                  <a:pt x="22305" y="1"/>
                </a:moveTo>
                <a:lnTo>
                  <a:pt x="22156" y="19"/>
                </a:lnTo>
                <a:lnTo>
                  <a:pt x="22026" y="38"/>
                </a:lnTo>
                <a:lnTo>
                  <a:pt x="21989" y="57"/>
                </a:lnTo>
                <a:lnTo>
                  <a:pt x="21951" y="75"/>
                </a:lnTo>
                <a:lnTo>
                  <a:pt x="21914" y="131"/>
                </a:lnTo>
                <a:lnTo>
                  <a:pt x="21895" y="168"/>
                </a:lnTo>
                <a:lnTo>
                  <a:pt x="21877" y="206"/>
                </a:lnTo>
                <a:lnTo>
                  <a:pt x="21895" y="243"/>
                </a:lnTo>
                <a:lnTo>
                  <a:pt x="21951" y="299"/>
                </a:lnTo>
                <a:lnTo>
                  <a:pt x="22026" y="336"/>
                </a:lnTo>
                <a:lnTo>
                  <a:pt x="22138" y="373"/>
                </a:lnTo>
                <a:lnTo>
                  <a:pt x="22249" y="392"/>
                </a:lnTo>
                <a:lnTo>
                  <a:pt x="22435" y="410"/>
                </a:lnTo>
                <a:lnTo>
                  <a:pt x="22696" y="429"/>
                </a:lnTo>
                <a:lnTo>
                  <a:pt x="22975" y="466"/>
                </a:lnTo>
                <a:lnTo>
                  <a:pt x="23124" y="466"/>
                </a:lnTo>
                <a:lnTo>
                  <a:pt x="23255" y="448"/>
                </a:lnTo>
                <a:lnTo>
                  <a:pt x="23385" y="429"/>
                </a:lnTo>
                <a:lnTo>
                  <a:pt x="23497" y="392"/>
                </a:lnTo>
                <a:lnTo>
                  <a:pt x="23571" y="355"/>
                </a:lnTo>
                <a:lnTo>
                  <a:pt x="23608" y="317"/>
                </a:lnTo>
                <a:lnTo>
                  <a:pt x="23627" y="299"/>
                </a:lnTo>
                <a:lnTo>
                  <a:pt x="23608" y="261"/>
                </a:lnTo>
                <a:lnTo>
                  <a:pt x="23590" y="243"/>
                </a:lnTo>
                <a:lnTo>
                  <a:pt x="23552" y="206"/>
                </a:lnTo>
                <a:lnTo>
                  <a:pt x="23459" y="168"/>
                </a:lnTo>
                <a:lnTo>
                  <a:pt x="23199" y="94"/>
                </a:lnTo>
                <a:lnTo>
                  <a:pt x="23031" y="57"/>
                </a:lnTo>
                <a:lnTo>
                  <a:pt x="22789" y="38"/>
                </a:lnTo>
                <a:lnTo>
                  <a:pt x="22473" y="1"/>
                </a:lnTo>
                <a:close/>
                <a:moveTo>
                  <a:pt x="30553" y="94"/>
                </a:moveTo>
                <a:lnTo>
                  <a:pt x="30367" y="113"/>
                </a:lnTo>
                <a:lnTo>
                  <a:pt x="30199" y="113"/>
                </a:lnTo>
                <a:lnTo>
                  <a:pt x="29901" y="150"/>
                </a:lnTo>
                <a:lnTo>
                  <a:pt x="29734" y="168"/>
                </a:lnTo>
                <a:lnTo>
                  <a:pt x="29603" y="187"/>
                </a:lnTo>
                <a:lnTo>
                  <a:pt x="29510" y="224"/>
                </a:lnTo>
                <a:lnTo>
                  <a:pt x="29492" y="243"/>
                </a:lnTo>
                <a:lnTo>
                  <a:pt x="29473" y="261"/>
                </a:lnTo>
                <a:lnTo>
                  <a:pt x="29492" y="299"/>
                </a:lnTo>
                <a:lnTo>
                  <a:pt x="29510" y="336"/>
                </a:lnTo>
                <a:lnTo>
                  <a:pt x="29585" y="373"/>
                </a:lnTo>
                <a:lnTo>
                  <a:pt x="29696" y="410"/>
                </a:lnTo>
                <a:lnTo>
                  <a:pt x="29827" y="429"/>
                </a:lnTo>
                <a:lnTo>
                  <a:pt x="30106" y="448"/>
                </a:lnTo>
                <a:lnTo>
                  <a:pt x="30478" y="448"/>
                </a:lnTo>
                <a:lnTo>
                  <a:pt x="30758" y="466"/>
                </a:lnTo>
                <a:lnTo>
                  <a:pt x="30907" y="448"/>
                </a:lnTo>
                <a:lnTo>
                  <a:pt x="31018" y="429"/>
                </a:lnTo>
                <a:lnTo>
                  <a:pt x="31111" y="373"/>
                </a:lnTo>
                <a:lnTo>
                  <a:pt x="31149" y="355"/>
                </a:lnTo>
                <a:lnTo>
                  <a:pt x="31167" y="317"/>
                </a:lnTo>
                <a:lnTo>
                  <a:pt x="31167" y="261"/>
                </a:lnTo>
                <a:lnTo>
                  <a:pt x="31167" y="206"/>
                </a:lnTo>
                <a:lnTo>
                  <a:pt x="31130" y="168"/>
                </a:lnTo>
                <a:lnTo>
                  <a:pt x="31093" y="150"/>
                </a:lnTo>
                <a:lnTo>
                  <a:pt x="30981" y="113"/>
                </a:lnTo>
                <a:lnTo>
                  <a:pt x="30851" y="94"/>
                </a:lnTo>
                <a:close/>
                <a:moveTo>
                  <a:pt x="40756" y="113"/>
                </a:moveTo>
                <a:lnTo>
                  <a:pt x="40495" y="131"/>
                </a:lnTo>
                <a:lnTo>
                  <a:pt x="40309" y="131"/>
                </a:lnTo>
                <a:lnTo>
                  <a:pt x="39992" y="168"/>
                </a:lnTo>
                <a:lnTo>
                  <a:pt x="39843" y="187"/>
                </a:lnTo>
                <a:lnTo>
                  <a:pt x="39713" y="224"/>
                </a:lnTo>
                <a:lnTo>
                  <a:pt x="39638" y="261"/>
                </a:lnTo>
                <a:lnTo>
                  <a:pt x="39601" y="280"/>
                </a:lnTo>
                <a:lnTo>
                  <a:pt x="39601" y="317"/>
                </a:lnTo>
                <a:lnTo>
                  <a:pt x="39620" y="355"/>
                </a:lnTo>
                <a:lnTo>
                  <a:pt x="39676" y="373"/>
                </a:lnTo>
                <a:lnTo>
                  <a:pt x="39843" y="429"/>
                </a:lnTo>
                <a:lnTo>
                  <a:pt x="40067" y="448"/>
                </a:lnTo>
                <a:lnTo>
                  <a:pt x="40346" y="466"/>
                </a:lnTo>
                <a:lnTo>
                  <a:pt x="40867" y="448"/>
                </a:lnTo>
                <a:lnTo>
                  <a:pt x="41053" y="429"/>
                </a:lnTo>
                <a:lnTo>
                  <a:pt x="41165" y="410"/>
                </a:lnTo>
                <a:lnTo>
                  <a:pt x="41240" y="373"/>
                </a:lnTo>
                <a:lnTo>
                  <a:pt x="41277" y="317"/>
                </a:lnTo>
                <a:lnTo>
                  <a:pt x="41258" y="280"/>
                </a:lnTo>
                <a:lnTo>
                  <a:pt x="41221" y="243"/>
                </a:lnTo>
                <a:lnTo>
                  <a:pt x="41091" y="168"/>
                </a:lnTo>
                <a:lnTo>
                  <a:pt x="41016" y="131"/>
                </a:lnTo>
                <a:lnTo>
                  <a:pt x="40886" y="113"/>
                </a:lnTo>
                <a:close/>
                <a:moveTo>
                  <a:pt x="17539" y="113"/>
                </a:moveTo>
                <a:lnTo>
                  <a:pt x="17260" y="131"/>
                </a:lnTo>
                <a:lnTo>
                  <a:pt x="17129" y="168"/>
                </a:lnTo>
                <a:lnTo>
                  <a:pt x="17036" y="206"/>
                </a:lnTo>
                <a:lnTo>
                  <a:pt x="16943" y="261"/>
                </a:lnTo>
                <a:lnTo>
                  <a:pt x="16906" y="317"/>
                </a:lnTo>
                <a:lnTo>
                  <a:pt x="16906" y="336"/>
                </a:lnTo>
                <a:lnTo>
                  <a:pt x="16906" y="355"/>
                </a:lnTo>
                <a:lnTo>
                  <a:pt x="16962" y="392"/>
                </a:lnTo>
                <a:lnTo>
                  <a:pt x="17111" y="429"/>
                </a:lnTo>
                <a:lnTo>
                  <a:pt x="17297" y="448"/>
                </a:lnTo>
                <a:lnTo>
                  <a:pt x="17576" y="485"/>
                </a:lnTo>
                <a:lnTo>
                  <a:pt x="18135" y="485"/>
                </a:lnTo>
                <a:lnTo>
                  <a:pt x="18284" y="466"/>
                </a:lnTo>
                <a:lnTo>
                  <a:pt x="18395" y="429"/>
                </a:lnTo>
                <a:lnTo>
                  <a:pt x="18470" y="410"/>
                </a:lnTo>
                <a:lnTo>
                  <a:pt x="18488" y="355"/>
                </a:lnTo>
                <a:lnTo>
                  <a:pt x="18488" y="280"/>
                </a:lnTo>
                <a:lnTo>
                  <a:pt x="18470" y="224"/>
                </a:lnTo>
                <a:lnTo>
                  <a:pt x="18451" y="187"/>
                </a:lnTo>
                <a:lnTo>
                  <a:pt x="18395" y="168"/>
                </a:lnTo>
                <a:lnTo>
                  <a:pt x="18284" y="131"/>
                </a:lnTo>
                <a:lnTo>
                  <a:pt x="18042" y="131"/>
                </a:lnTo>
                <a:lnTo>
                  <a:pt x="17818" y="113"/>
                </a:lnTo>
                <a:close/>
                <a:moveTo>
                  <a:pt x="20536" y="113"/>
                </a:moveTo>
                <a:lnTo>
                  <a:pt x="20425" y="131"/>
                </a:lnTo>
                <a:lnTo>
                  <a:pt x="20220" y="150"/>
                </a:lnTo>
                <a:lnTo>
                  <a:pt x="20052" y="168"/>
                </a:lnTo>
                <a:lnTo>
                  <a:pt x="19829" y="187"/>
                </a:lnTo>
                <a:lnTo>
                  <a:pt x="19717" y="206"/>
                </a:lnTo>
                <a:lnTo>
                  <a:pt x="19661" y="224"/>
                </a:lnTo>
                <a:lnTo>
                  <a:pt x="19624" y="243"/>
                </a:lnTo>
                <a:lnTo>
                  <a:pt x="19587" y="299"/>
                </a:lnTo>
                <a:lnTo>
                  <a:pt x="19550" y="355"/>
                </a:lnTo>
                <a:lnTo>
                  <a:pt x="19550" y="392"/>
                </a:lnTo>
                <a:lnTo>
                  <a:pt x="19568" y="410"/>
                </a:lnTo>
                <a:lnTo>
                  <a:pt x="19587" y="448"/>
                </a:lnTo>
                <a:lnTo>
                  <a:pt x="19624" y="466"/>
                </a:lnTo>
                <a:lnTo>
                  <a:pt x="19922" y="485"/>
                </a:lnTo>
                <a:lnTo>
                  <a:pt x="20164" y="485"/>
                </a:lnTo>
                <a:lnTo>
                  <a:pt x="20387" y="466"/>
                </a:lnTo>
                <a:lnTo>
                  <a:pt x="20611" y="448"/>
                </a:lnTo>
                <a:lnTo>
                  <a:pt x="20685" y="410"/>
                </a:lnTo>
                <a:lnTo>
                  <a:pt x="20760" y="392"/>
                </a:lnTo>
                <a:lnTo>
                  <a:pt x="20816" y="355"/>
                </a:lnTo>
                <a:lnTo>
                  <a:pt x="20834" y="299"/>
                </a:lnTo>
                <a:lnTo>
                  <a:pt x="20816" y="261"/>
                </a:lnTo>
                <a:lnTo>
                  <a:pt x="20778" y="187"/>
                </a:lnTo>
                <a:lnTo>
                  <a:pt x="20723" y="150"/>
                </a:lnTo>
                <a:lnTo>
                  <a:pt x="20629" y="131"/>
                </a:lnTo>
                <a:lnTo>
                  <a:pt x="20536" y="113"/>
                </a:lnTo>
                <a:close/>
                <a:moveTo>
                  <a:pt x="15509" y="150"/>
                </a:moveTo>
                <a:lnTo>
                  <a:pt x="15342" y="187"/>
                </a:lnTo>
                <a:lnTo>
                  <a:pt x="15118" y="168"/>
                </a:lnTo>
                <a:lnTo>
                  <a:pt x="14783" y="187"/>
                </a:lnTo>
                <a:lnTo>
                  <a:pt x="14634" y="187"/>
                </a:lnTo>
                <a:lnTo>
                  <a:pt x="14485" y="224"/>
                </a:lnTo>
                <a:lnTo>
                  <a:pt x="14374" y="261"/>
                </a:lnTo>
                <a:lnTo>
                  <a:pt x="14337" y="299"/>
                </a:lnTo>
                <a:lnTo>
                  <a:pt x="14299" y="336"/>
                </a:lnTo>
                <a:lnTo>
                  <a:pt x="14299" y="373"/>
                </a:lnTo>
                <a:lnTo>
                  <a:pt x="14299" y="392"/>
                </a:lnTo>
                <a:lnTo>
                  <a:pt x="14318" y="429"/>
                </a:lnTo>
                <a:lnTo>
                  <a:pt x="14355" y="448"/>
                </a:lnTo>
                <a:lnTo>
                  <a:pt x="14448" y="466"/>
                </a:lnTo>
                <a:lnTo>
                  <a:pt x="14579" y="485"/>
                </a:lnTo>
                <a:lnTo>
                  <a:pt x="14821" y="504"/>
                </a:lnTo>
                <a:lnTo>
                  <a:pt x="14988" y="485"/>
                </a:lnTo>
                <a:lnTo>
                  <a:pt x="15212" y="504"/>
                </a:lnTo>
                <a:lnTo>
                  <a:pt x="15696" y="504"/>
                </a:lnTo>
                <a:lnTo>
                  <a:pt x="15826" y="485"/>
                </a:lnTo>
                <a:lnTo>
                  <a:pt x="15938" y="448"/>
                </a:lnTo>
                <a:lnTo>
                  <a:pt x="15975" y="410"/>
                </a:lnTo>
                <a:lnTo>
                  <a:pt x="15994" y="373"/>
                </a:lnTo>
                <a:lnTo>
                  <a:pt x="16012" y="317"/>
                </a:lnTo>
                <a:lnTo>
                  <a:pt x="16012" y="261"/>
                </a:lnTo>
                <a:lnTo>
                  <a:pt x="15994" y="224"/>
                </a:lnTo>
                <a:lnTo>
                  <a:pt x="15975" y="206"/>
                </a:lnTo>
                <a:lnTo>
                  <a:pt x="15882" y="168"/>
                </a:lnTo>
                <a:lnTo>
                  <a:pt x="15770" y="150"/>
                </a:lnTo>
                <a:close/>
                <a:moveTo>
                  <a:pt x="25414" y="113"/>
                </a:moveTo>
                <a:lnTo>
                  <a:pt x="25135" y="150"/>
                </a:lnTo>
                <a:lnTo>
                  <a:pt x="24837" y="168"/>
                </a:lnTo>
                <a:lnTo>
                  <a:pt x="24595" y="224"/>
                </a:lnTo>
                <a:lnTo>
                  <a:pt x="24409" y="280"/>
                </a:lnTo>
                <a:lnTo>
                  <a:pt x="24353" y="317"/>
                </a:lnTo>
                <a:lnTo>
                  <a:pt x="24334" y="355"/>
                </a:lnTo>
                <a:lnTo>
                  <a:pt x="24334" y="373"/>
                </a:lnTo>
                <a:lnTo>
                  <a:pt x="24353" y="392"/>
                </a:lnTo>
                <a:lnTo>
                  <a:pt x="24446" y="429"/>
                </a:lnTo>
                <a:lnTo>
                  <a:pt x="24558" y="466"/>
                </a:lnTo>
                <a:lnTo>
                  <a:pt x="24707" y="485"/>
                </a:lnTo>
                <a:lnTo>
                  <a:pt x="24986" y="504"/>
                </a:lnTo>
                <a:lnTo>
                  <a:pt x="25154" y="504"/>
                </a:lnTo>
                <a:lnTo>
                  <a:pt x="25452" y="466"/>
                </a:lnTo>
                <a:lnTo>
                  <a:pt x="25656" y="448"/>
                </a:lnTo>
                <a:lnTo>
                  <a:pt x="25880" y="392"/>
                </a:lnTo>
                <a:lnTo>
                  <a:pt x="26066" y="355"/>
                </a:lnTo>
                <a:lnTo>
                  <a:pt x="26122" y="317"/>
                </a:lnTo>
                <a:lnTo>
                  <a:pt x="26159" y="280"/>
                </a:lnTo>
                <a:lnTo>
                  <a:pt x="26178" y="243"/>
                </a:lnTo>
                <a:lnTo>
                  <a:pt x="26159" y="206"/>
                </a:lnTo>
                <a:lnTo>
                  <a:pt x="26103" y="168"/>
                </a:lnTo>
                <a:lnTo>
                  <a:pt x="26010" y="131"/>
                </a:lnTo>
                <a:lnTo>
                  <a:pt x="25898" y="113"/>
                </a:lnTo>
                <a:close/>
                <a:moveTo>
                  <a:pt x="12624" y="187"/>
                </a:moveTo>
                <a:lnTo>
                  <a:pt x="12233" y="206"/>
                </a:lnTo>
                <a:lnTo>
                  <a:pt x="12009" y="224"/>
                </a:lnTo>
                <a:lnTo>
                  <a:pt x="11935" y="243"/>
                </a:lnTo>
                <a:lnTo>
                  <a:pt x="11898" y="261"/>
                </a:lnTo>
                <a:lnTo>
                  <a:pt x="11879" y="317"/>
                </a:lnTo>
                <a:lnTo>
                  <a:pt x="11898" y="373"/>
                </a:lnTo>
                <a:lnTo>
                  <a:pt x="11953" y="410"/>
                </a:lnTo>
                <a:lnTo>
                  <a:pt x="12028" y="448"/>
                </a:lnTo>
                <a:lnTo>
                  <a:pt x="12233" y="504"/>
                </a:lnTo>
                <a:lnTo>
                  <a:pt x="12493" y="522"/>
                </a:lnTo>
                <a:lnTo>
                  <a:pt x="12996" y="522"/>
                </a:lnTo>
                <a:lnTo>
                  <a:pt x="13201" y="485"/>
                </a:lnTo>
                <a:lnTo>
                  <a:pt x="13313" y="448"/>
                </a:lnTo>
                <a:lnTo>
                  <a:pt x="13368" y="410"/>
                </a:lnTo>
                <a:lnTo>
                  <a:pt x="13387" y="373"/>
                </a:lnTo>
                <a:lnTo>
                  <a:pt x="13387" y="336"/>
                </a:lnTo>
                <a:lnTo>
                  <a:pt x="13368" y="317"/>
                </a:lnTo>
                <a:lnTo>
                  <a:pt x="13275" y="261"/>
                </a:lnTo>
                <a:lnTo>
                  <a:pt x="13145" y="224"/>
                </a:lnTo>
                <a:lnTo>
                  <a:pt x="12828" y="187"/>
                </a:lnTo>
                <a:close/>
                <a:moveTo>
                  <a:pt x="27295" y="150"/>
                </a:moveTo>
                <a:lnTo>
                  <a:pt x="27164" y="168"/>
                </a:lnTo>
                <a:lnTo>
                  <a:pt x="27053" y="187"/>
                </a:lnTo>
                <a:lnTo>
                  <a:pt x="26997" y="224"/>
                </a:lnTo>
                <a:lnTo>
                  <a:pt x="26960" y="243"/>
                </a:lnTo>
                <a:lnTo>
                  <a:pt x="26941" y="280"/>
                </a:lnTo>
                <a:lnTo>
                  <a:pt x="26941" y="336"/>
                </a:lnTo>
                <a:lnTo>
                  <a:pt x="26941" y="373"/>
                </a:lnTo>
                <a:lnTo>
                  <a:pt x="26960" y="410"/>
                </a:lnTo>
                <a:lnTo>
                  <a:pt x="26997" y="429"/>
                </a:lnTo>
                <a:lnTo>
                  <a:pt x="27053" y="466"/>
                </a:lnTo>
                <a:lnTo>
                  <a:pt x="27164" y="504"/>
                </a:lnTo>
                <a:lnTo>
                  <a:pt x="27295" y="504"/>
                </a:lnTo>
                <a:lnTo>
                  <a:pt x="27593" y="522"/>
                </a:lnTo>
                <a:lnTo>
                  <a:pt x="27779" y="504"/>
                </a:lnTo>
                <a:lnTo>
                  <a:pt x="27984" y="522"/>
                </a:lnTo>
                <a:lnTo>
                  <a:pt x="28263" y="522"/>
                </a:lnTo>
                <a:lnTo>
                  <a:pt x="28412" y="504"/>
                </a:lnTo>
                <a:lnTo>
                  <a:pt x="28524" y="485"/>
                </a:lnTo>
                <a:lnTo>
                  <a:pt x="28579" y="448"/>
                </a:lnTo>
                <a:lnTo>
                  <a:pt x="28617" y="410"/>
                </a:lnTo>
                <a:lnTo>
                  <a:pt x="28635" y="373"/>
                </a:lnTo>
                <a:lnTo>
                  <a:pt x="28654" y="336"/>
                </a:lnTo>
                <a:lnTo>
                  <a:pt x="28635" y="280"/>
                </a:lnTo>
                <a:lnTo>
                  <a:pt x="28617" y="243"/>
                </a:lnTo>
                <a:lnTo>
                  <a:pt x="28579" y="224"/>
                </a:lnTo>
                <a:lnTo>
                  <a:pt x="28524" y="187"/>
                </a:lnTo>
                <a:lnTo>
                  <a:pt x="28412" y="150"/>
                </a:lnTo>
                <a:close/>
                <a:moveTo>
                  <a:pt x="50456" y="113"/>
                </a:moveTo>
                <a:lnTo>
                  <a:pt x="50307" y="150"/>
                </a:lnTo>
                <a:lnTo>
                  <a:pt x="50046" y="243"/>
                </a:lnTo>
                <a:lnTo>
                  <a:pt x="49916" y="299"/>
                </a:lnTo>
                <a:lnTo>
                  <a:pt x="49841" y="355"/>
                </a:lnTo>
                <a:lnTo>
                  <a:pt x="49823" y="373"/>
                </a:lnTo>
                <a:lnTo>
                  <a:pt x="49823" y="410"/>
                </a:lnTo>
                <a:lnTo>
                  <a:pt x="49841" y="429"/>
                </a:lnTo>
                <a:lnTo>
                  <a:pt x="49897" y="448"/>
                </a:lnTo>
                <a:lnTo>
                  <a:pt x="50009" y="485"/>
                </a:lnTo>
                <a:lnTo>
                  <a:pt x="50120" y="504"/>
                </a:lnTo>
                <a:lnTo>
                  <a:pt x="50400" y="522"/>
                </a:lnTo>
                <a:lnTo>
                  <a:pt x="50660" y="522"/>
                </a:lnTo>
                <a:lnTo>
                  <a:pt x="50921" y="504"/>
                </a:lnTo>
                <a:lnTo>
                  <a:pt x="51051" y="504"/>
                </a:lnTo>
                <a:lnTo>
                  <a:pt x="51126" y="485"/>
                </a:lnTo>
                <a:lnTo>
                  <a:pt x="51200" y="448"/>
                </a:lnTo>
                <a:lnTo>
                  <a:pt x="51238" y="410"/>
                </a:lnTo>
                <a:lnTo>
                  <a:pt x="51275" y="355"/>
                </a:lnTo>
                <a:lnTo>
                  <a:pt x="51256" y="280"/>
                </a:lnTo>
                <a:lnTo>
                  <a:pt x="51182" y="206"/>
                </a:lnTo>
                <a:lnTo>
                  <a:pt x="51126" y="150"/>
                </a:lnTo>
                <a:lnTo>
                  <a:pt x="51033" y="131"/>
                </a:lnTo>
                <a:lnTo>
                  <a:pt x="50828" y="113"/>
                </a:lnTo>
                <a:close/>
                <a:moveTo>
                  <a:pt x="4543" y="131"/>
                </a:moveTo>
                <a:lnTo>
                  <a:pt x="4413" y="168"/>
                </a:lnTo>
                <a:lnTo>
                  <a:pt x="4320" y="206"/>
                </a:lnTo>
                <a:lnTo>
                  <a:pt x="4246" y="261"/>
                </a:lnTo>
                <a:lnTo>
                  <a:pt x="4246" y="299"/>
                </a:lnTo>
                <a:lnTo>
                  <a:pt x="4227" y="336"/>
                </a:lnTo>
                <a:lnTo>
                  <a:pt x="4246" y="373"/>
                </a:lnTo>
                <a:lnTo>
                  <a:pt x="4264" y="410"/>
                </a:lnTo>
                <a:lnTo>
                  <a:pt x="4357" y="448"/>
                </a:lnTo>
                <a:lnTo>
                  <a:pt x="4488" y="485"/>
                </a:lnTo>
                <a:lnTo>
                  <a:pt x="5158" y="485"/>
                </a:lnTo>
                <a:lnTo>
                  <a:pt x="5325" y="522"/>
                </a:lnTo>
                <a:lnTo>
                  <a:pt x="5530" y="541"/>
                </a:lnTo>
                <a:lnTo>
                  <a:pt x="5642" y="541"/>
                </a:lnTo>
                <a:lnTo>
                  <a:pt x="5735" y="504"/>
                </a:lnTo>
                <a:lnTo>
                  <a:pt x="5809" y="448"/>
                </a:lnTo>
                <a:lnTo>
                  <a:pt x="5828" y="410"/>
                </a:lnTo>
                <a:lnTo>
                  <a:pt x="5847" y="373"/>
                </a:lnTo>
                <a:lnTo>
                  <a:pt x="5847" y="317"/>
                </a:lnTo>
                <a:lnTo>
                  <a:pt x="5828" y="280"/>
                </a:lnTo>
                <a:lnTo>
                  <a:pt x="5809" y="243"/>
                </a:lnTo>
                <a:lnTo>
                  <a:pt x="5754" y="206"/>
                </a:lnTo>
                <a:lnTo>
                  <a:pt x="5642" y="168"/>
                </a:lnTo>
                <a:lnTo>
                  <a:pt x="5493" y="131"/>
                </a:lnTo>
                <a:close/>
                <a:moveTo>
                  <a:pt x="42506" y="187"/>
                </a:moveTo>
                <a:lnTo>
                  <a:pt x="42375" y="206"/>
                </a:lnTo>
                <a:lnTo>
                  <a:pt x="42264" y="224"/>
                </a:lnTo>
                <a:lnTo>
                  <a:pt x="42171" y="261"/>
                </a:lnTo>
                <a:lnTo>
                  <a:pt x="42133" y="280"/>
                </a:lnTo>
                <a:lnTo>
                  <a:pt x="42133" y="317"/>
                </a:lnTo>
                <a:lnTo>
                  <a:pt x="42133" y="336"/>
                </a:lnTo>
                <a:lnTo>
                  <a:pt x="42171" y="373"/>
                </a:lnTo>
                <a:lnTo>
                  <a:pt x="42319" y="429"/>
                </a:lnTo>
                <a:lnTo>
                  <a:pt x="42431" y="466"/>
                </a:lnTo>
                <a:lnTo>
                  <a:pt x="42543" y="504"/>
                </a:lnTo>
                <a:lnTo>
                  <a:pt x="42822" y="522"/>
                </a:lnTo>
                <a:lnTo>
                  <a:pt x="43083" y="522"/>
                </a:lnTo>
                <a:lnTo>
                  <a:pt x="43325" y="541"/>
                </a:lnTo>
                <a:lnTo>
                  <a:pt x="43548" y="541"/>
                </a:lnTo>
                <a:lnTo>
                  <a:pt x="43679" y="522"/>
                </a:lnTo>
                <a:lnTo>
                  <a:pt x="43716" y="504"/>
                </a:lnTo>
                <a:lnTo>
                  <a:pt x="43753" y="485"/>
                </a:lnTo>
                <a:lnTo>
                  <a:pt x="43790" y="429"/>
                </a:lnTo>
                <a:lnTo>
                  <a:pt x="43809" y="355"/>
                </a:lnTo>
                <a:lnTo>
                  <a:pt x="43790" y="336"/>
                </a:lnTo>
                <a:lnTo>
                  <a:pt x="43790" y="299"/>
                </a:lnTo>
                <a:lnTo>
                  <a:pt x="43753" y="280"/>
                </a:lnTo>
                <a:lnTo>
                  <a:pt x="43716" y="261"/>
                </a:lnTo>
                <a:lnTo>
                  <a:pt x="43474" y="206"/>
                </a:lnTo>
                <a:lnTo>
                  <a:pt x="43232" y="187"/>
                </a:lnTo>
                <a:close/>
                <a:moveTo>
                  <a:pt x="45094" y="150"/>
                </a:moveTo>
                <a:lnTo>
                  <a:pt x="44926" y="168"/>
                </a:lnTo>
                <a:lnTo>
                  <a:pt x="44777" y="187"/>
                </a:lnTo>
                <a:lnTo>
                  <a:pt x="44647" y="224"/>
                </a:lnTo>
                <a:lnTo>
                  <a:pt x="44610" y="261"/>
                </a:lnTo>
                <a:lnTo>
                  <a:pt x="44591" y="299"/>
                </a:lnTo>
                <a:lnTo>
                  <a:pt x="44572" y="336"/>
                </a:lnTo>
                <a:lnTo>
                  <a:pt x="44591" y="373"/>
                </a:lnTo>
                <a:lnTo>
                  <a:pt x="44610" y="410"/>
                </a:lnTo>
                <a:lnTo>
                  <a:pt x="44647" y="429"/>
                </a:lnTo>
                <a:lnTo>
                  <a:pt x="44758" y="466"/>
                </a:lnTo>
                <a:lnTo>
                  <a:pt x="44889" y="466"/>
                </a:lnTo>
                <a:lnTo>
                  <a:pt x="45187" y="485"/>
                </a:lnTo>
                <a:lnTo>
                  <a:pt x="45373" y="466"/>
                </a:lnTo>
                <a:lnTo>
                  <a:pt x="45596" y="504"/>
                </a:lnTo>
                <a:lnTo>
                  <a:pt x="45931" y="541"/>
                </a:lnTo>
                <a:lnTo>
                  <a:pt x="46229" y="541"/>
                </a:lnTo>
                <a:lnTo>
                  <a:pt x="46341" y="504"/>
                </a:lnTo>
                <a:lnTo>
                  <a:pt x="46378" y="466"/>
                </a:lnTo>
                <a:lnTo>
                  <a:pt x="46397" y="429"/>
                </a:lnTo>
                <a:lnTo>
                  <a:pt x="46415" y="373"/>
                </a:lnTo>
                <a:lnTo>
                  <a:pt x="46415" y="317"/>
                </a:lnTo>
                <a:lnTo>
                  <a:pt x="46397" y="280"/>
                </a:lnTo>
                <a:lnTo>
                  <a:pt x="46360" y="243"/>
                </a:lnTo>
                <a:lnTo>
                  <a:pt x="46267" y="187"/>
                </a:lnTo>
                <a:lnTo>
                  <a:pt x="46136" y="168"/>
                </a:lnTo>
                <a:lnTo>
                  <a:pt x="45987" y="150"/>
                </a:lnTo>
                <a:close/>
                <a:moveTo>
                  <a:pt x="2868" y="187"/>
                </a:moveTo>
                <a:lnTo>
                  <a:pt x="2663" y="206"/>
                </a:lnTo>
                <a:lnTo>
                  <a:pt x="2495" y="224"/>
                </a:lnTo>
                <a:lnTo>
                  <a:pt x="2347" y="224"/>
                </a:lnTo>
                <a:lnTo>
                  <a:pt x="2104" y="243"/>
                </a:lnTo>
                <a:lnTo>
                  <a:pt x="1974" y="280"/>
                </a:lnTo>
                <a:lnTo>
                  <a:pt x="1881" y="299"/>
                </a:lnTo>
                <a:lnTo>
                  <a:pt x="1825" y="355"/>
                </a:lnTo>
                <a:lnTo>
                  <a:pt x="1807" y="373"/>
                </a:lnTo>
                <a:lnTo>
                  <a:pt x="1788" y="410"/>
                </a:lnTo>
                <a:lnTo>
                  <a:pt x="1807" y="429"/>
                </a:lnTo>
                <a:lnTo>
                  <a:pt x="1825" y="466"/>
                </a:lnTo>
                <a:lnTo>
                  <a:pt x="1900" y="504"/>
                </a:lnTo>
                <a:lnTo>
                  <a:pt x="1993" y="541"/>
                </a:lnTo>
                <a:lnTo>
                  <a:pt x="2104" y="541"/>
                </a:lnTo>
                <a:lnTo>
                  <a:pt x="2328" y="559"/>
                </a:lnTo>
                <a:lnTo>
                  <a:pt x="2663" y="559"/>
                </a:lnTo>
                <a:lnTo>
                  <a:pt x="2961" y="541"/>
                </a:lnTo>
                <a:lnTo>
                  <a:pt x="3073" y="522"/>
                </a:lnTo>
                <a:lnTo>
                  <a:pt x="3184" y="466"/>
                </a:lnTo>
                <a:lnTo>
                  <a:pt x="3203" y="448"/>
                </a:lnTo>
                <a:lnTo>
                  <a:pt x="3222" y="410"/>
                </a:lnTo>
                <a:lnTo>
                  <a:pt x="3222" y="355"/>
                </a:lnTo>
                <a:lnTo>
                  <a:pt x="3203" y="299"/>
                </a:lnTo>
                <a:lnTo>
                  <a:pt x="3147" y="243"/>
                </a:lnTo>
                <a:lnTo>
                  <a:pt x="3073" y="206"/>
                </a:lnTo>
                <a:lnTo>
                  <a:pt x="2980" y="187"/>
                </a:lnTo>
                <a:close/>
                <a:moveTo>
                  <a:pt x="35114" y="113"/>
                </a:moveTo>
                <a:lnTo>
                  <a:pt x="34891" y="150"/>
                </a:lnTo>
                <a:lnTo>
                  <a:pt x="34798" y="168"/>
                </a:lnTo>
                <a:lnTo>
                  <a:pt x="34723" y="206"/>
                </a:lnTo>
                <a:lnTo>
                  <a:pt x="34612" y="299"/>
                </a:lnTo>
                <a:lnTo>
                  <a:pt x="34612" y="336"/>
                </a:lnTo>
                <a:lnTo>
                  <a:pt x="34612" y="355"/>
                </a:lnTo>
                <a:lnTo>
                  <a:pt x="34630" y="373"/>
                </a:lnTo>
                <a:lnTo>
                  <a:pt x="34649" y="392"/>
                </a:lnTo>
                <a:lnTo>
                  <a:pt x="34742" y="429"/>
                </a:lnTo>
                <a:lnTo>
                  <a:pt x="35003" y="448"/>
                </a:lnTo>
                <a:lnTo>
                  <a:pt x="35207" y="448"/>
                </a:lnTo>
                <a:lnTo>
                  <a:pt x="35412" y="485"/>
                </a:lnTo>
                <a:lnTo>
                  <a:pt x="35691" y="541"/>
                </a:lnTo>
                <a:lnTo>
                  <a:pt x="35822" y="559"/>
                </a:lnTo>
                <a:lnTo>
                  <a:pt x="35952" y="559"/>
                </a:lnTo>
                <a:lnTo>
                  <a:pt x="36045" y="541"/>
                </a:lnTo>
                <a:lnTo>
                  <a:pt x="36120" y="504"/>
                </a:lnTo>
                <a:lnTo>
                  <a:pt x="36176" y="466"/>
                </a:lnTo>
                <a:lnTo>
                  <a:pt x="36194" y="410"/>
                </a:lnTo>
                <a:lnTo>
                  <a:pt x="36194" y="373"/>
                </a:lnTo>
                <a:lnTo>
                  <a:pt x="36176" y="336"/>
                </a:lnTo>
                <a:lnTo>
                  <a:pt x="36138" y="299"/>
                </a:lnTo>
                <a:lnTo>
                  <a:pt x="36101" y="261"/>
                </a:lnTo>
                <a:lnTo>
                  <a:pt x="35989" y="224"/>
                </a:lnTo>
                <a:lnTo>
                  <a:pt x="35840" y="187"/>
                </a:lnTo>
                <a:lnTo>
                  <a:pt x="35710" y="168"/>
                </a:lnTo>
                <a:lnTo>
                  <a:pt x="35524" y="150"/>
                </a:lnTo>
                <a:lnTo>
                  <a:pt x="35338" y="131"/>
                </a:lnTo>
                <a:lnTo>
                  <a:pt x="35114" y="113"/>
                </a:lnTo>
                <a:close/>
                <a:moveTo>
                  <a:pt x="47849" y="206"/>
                </a:moveTo>
                <a:lnTo>
                  <a:pt x="47719" y="224"/>
                </a:lnTo>
                <a:lnTo>
                  <a:pt x="47495" y="261"/>
                </a:lnTo>
                <a:lnTo>
                  <a:pt x="47384" y="299"/>
                </a:lnTo>
                <a:lnTo>
                  <a:pt x="47328" y="355"/>
                </a:lnTo>
                <a:lnTo>
                  <a:pt x="47328" y="373"/>
                </a:lnTo>
                <a:lnTo>
                  <a:pt x="47328" y="392"/>
                </a:lnTo>
                <a:lnTo>
                  <a:pt x="47365" y="429"/>
                </a:lnTo>
                <a:lnTo>
                  <a:pt x="47421" y="448"/>
                </a:lnTo>
                <a:lnTo>
                  <a:pt x="47533" y="485"/>
                </a:lnTo>
                <a:lnTo>
                  <a:pt x="47737" y="522"/>
                </a:lnTo>
                <a:lnTo>
                  <a:pt x="47979" y="559"/>
                </a:lnTo>
                <a:lnTo>
                  <a:pt x="48221" y="578"/>
                </a:lnTo>
                <a:lnTo>
                  <a:pt x="48445" y="578"/>
                </a:lnTo>
                <a:lnTo>
                  <a:pt x="48519" y="559"/>
                </a:lnTo>
                <a:lnTo>
                  <a:pt x="48594" y="541"/>
                </a:lnTo>
                <a:lnTo>
                  <a:pt x="48631" y="504"/>
                </a:lnTo>
                <a:lnTo>
                  <a:pt x="48650" y="466"/>
                </a:lnTo>
                <a:lnTo>
                  <a:pt x="48631" y="410"/>
                </a:lnTo>
                <a:lnTo>
                  <a:pt x="48575" y="336"/>
                </a:lnTo>
                <a:lnTo>
                  <a:pt x="48501" y="280"/>
                </a:lnTo>
                <a:lnTo>
                  <a:pt x="48426" y="261"/>
                </a:lnTo>
                <a:lnTo>
                  <a:pt x="48221" y="224"/>
                </a:lnTo>
                <a:lnTo>
                  <a:pt x="48017" y="206"/>
                </a:lnTo>
                <a:close/>
                <a:moveTo>
                  <a:pt x="57940" y="113"/>
                </a:moveTo>
                <a:lnTo>
                  <a:pt x="57679" y="131"/>
                </a:lnTo>
                <a:lnTo>
                  <a:pt x="57586" y="150"/>
                </a:lnTo>
                <a:lnTo>
                  <a:pt x="57493" y="168"/>
                </a:lnTo>
                <a:lnTo>
                  <a:pt x="57419" y="224"/>
                </a:lnTo>
                <a:lnTo>
                  <a:pt x="57363" y="261"/>
                </a:lnTo>
                <a:lnTo>
                  <a:pt x="57344" y="317"/>
                </a:lnTo>
                <a:lnTo>
                  <a:pt x="57381" y="373"/>
                </a:lnTo>
                <a:lnTo>
                  <a:pt x="57437" y="410"/>
                </a:lnTo>
                <a:lnTo>
                  <a:pt x="57568" y="466"/>
                </a:lnTo>
                <a:lnTo>
                  <a:pt x="57847" y="504"/>
                </a:lnTo>
                <a:lnTo>
                  <a:pt x="58145" y="522"/>
                </a:lnTo>
                <a:lnTo>
                  <a:pt x="58443" y="541"/>
                </a:lnTo>
                <a:lnTo>
                  <a:pt x="58722" y="578"/>
                </a:lnTo>
                <a:lnTo>
                  <a:pt x="58815" y="578"/>
                </a:lnTo>
                <a:lnTo>
                  <a:pt x="58890" y="541"/>
                </a:lnTo>
                <a:lnTo>
                  <a:pt x="58908" y="504"/>
                </a:lnTo>
                <a:lnTo>
                  <a:pt x="58927" y="429"/>
                </a:lnTo>
                <a:lnTo>
                  <a:pt x="58890" y="373"/>
                </a:lnTo>
                <a:lnTo>
                  <a:pt x="58852" y="299"/>
                </a:lnTo>
                <a:lnTo>
                  <a:pt x="58796" y="243"/>
                </a:lnTo>
                <a:lnTo>
                  <a:pt x="58722" y="206"/>
                </a:lnTo>
                <a:lnTo>
                  <a:pt x="58610" y="168"/>
                </a:lnTo>
                <a:lnTo>
                  <a:pt x="58499" y="150"/>
                </a:lnTo>
                <a:lnTo>
                  <a:pt x="58219" y="113"/>
                </a:lnTo>
                <a:close/>
                <a:moveTo>
                  <a:pt x="65238" y="168"/>
                </a:moveTo>
                <a:lnTo>
                  <a:pt x="65071" y="187"/>
                </a:lnTo>
                <a:lnTo>
                  <a:pt x="64922" y="224"/>
                </a:lnTo>
                <a:lnTo>
                  <a:pt x="64791" y="280"/>
                </a:lnTo>
                <a:lnTo>
                  <a:pt x="64754" y="317"/>
                </a:lnTo>
                <a:lnTo>
                  <a:pt x="64736" y="355"/>
                </a:lnTo>
                <a:lnTo>
                  <a:pt x="64736" y="392"/>
                </a:lnTo>
                <a:lnTo>
                  <a:pt x="64754" y="410"/>
                </a:lnTo>
                <a:lnTo>
                  <a:pt x="64829" y="466"/>
                </a:lnTo>
                <a:lnTo>
                  <a:pt x="64940" y="485"/>
                </a:lnTo>
                <a:lnTo>
                  <a:pt x="65108" y="504"/>
                </a:lnTo>
                <a:lnTo>
                  <a:pt x="65406" y="522"/>
                </a:lnTo>
                <a:lnTo>
                  <a:pt x="65592" y="522"/>
                </a:lnTo>
                <a:lnTo>
                  <a:pt x="65834" y="541"/>
                </a:lnTo>
                <a:lnTo>
                  <a:pt x="66169" y="578"/>
                </a:lnTo>
                <a:lnTo>
                  <a:pt x="66504" y="578"/>
                </a:lnTo>
                <a:lnTo>
                  <a:pt x="66579" y="559"/>
                </a:lnTo>
                <a:lnTo>
                  <a:pt x="66616" y="541"/>
                </a:lnTo>
                <a:lnTo>
                  <a:pt x="66653" y="504"/>
                </a:lnTo>
                <a:lnTo>
                  <a:pt x="66672" y="466"/>
                </a:lnTo>
                <a:lnTo>
                  <a:pt x="66691" y="410"/>
                </a:lnTo>
                <a:lnTo>
                  <a:pt x="66672" y="355"/>
                </a:lnTo>
                <a:lnTo>
                  <a:pt x="66653" y="317"/>
                </a:lnTo>
                <a:lnTo>
                  <a:pt x="66597" y="280"/>
                </a:lnTo>
                <a:lnTo>
                  <a:pt x="66486" y="224"/>
                </a:lnTo>
                <a:lnTo>
                  <a:pt x="66337" y="187"/>
                </a:lnTo>
                <a:lnTo>
                  <a:pt x="66188" y="168"/>
                </a:lnTo>
                <a:close/>
                <a:moveTo>
                  <a:pt x="7560" y="206"/>
                </a:moveTo>
                <a:lnTo>
                  <a:pt x="7038" y="224"/>
                </a:lnTo>
                <a:lnTo>
                  <a:pt x="6908" y="243"/>
                </a:lnTo>
                <a:lnTo>
                  <a:pt x="6833" y="280"/>
                </a:lnTo>
                <a:lnTo>
                  <a:pt x="6778" y="317"/>
                </a:lnTo>
                <a:lnTo>
                  <a:pt x="6740" y="355"/>
                </a:lnTo>
                <a:lnTo>
                  <a:pt x="6722" y="410"/>
                </a:lnTo>
                <a:lnTo>
                  <a:pt x="6759" y="448"/>
                </a:lnTo>
                <a:lnTo>
                  <a:pt x="6852" y="485"/>
                </a:lnTo>
                <a:lnTo>
                  <a:pt x="7150" y="559"/>
                </a:lnTo>
                <a:lnTo>
                  <a:pt x="7448" y="597"/>
                </a:lnTo>
                <a:lnTo>
                  <a:pt x="7746" y="597"/>
                </a:lnTo>
                <a:lnTo>
                  <a:pt x="7913" y="578"/>
                </a:lnTo>
                <a:lnTo>
                  <a:pt x="8062" y="559"/>
                </a:lnTo>
                <a:lnTo>
                  <a:pt x="8174" y="522"/>
                </a:lnTo>
                <a:lnTo>
                  <a:pt x="8267" y="466"/>
                </a:lnTo>
                <a:lnTo>
                  <a:pt x="8323" y="410"/>
                </a:lnTo>
                <a:lnTo>
                  <a:pt x="8360" y="355"/>
                </a:lnTo>
                <a:lnTo>
                  <a:pt x="8360" y="317"/>
                </a:lnTo>
                <a:lnTo>
                  <a:pt x="8323" y="261"/>
                </a:lnTo>
                <a:lnTo>
                  <a:pt x="8230" y="243"/>
                </a:lnTo>
                <a:lnTo>
                  <a:pt x="8081" y="224"/>
                </a:lnTo>
                <a:lnTo>
                  <a:pt x="7560" y="206"/>
                </a:lnTo>
                <a:close/>
                <a:moveTo>
                  <a:pt x="10706" y="261"/>
                </a:moveTo>
                <a:lnTo>
                  <a:pt x="10576" y="280"/>
                </a:lnTo>
                <a:lnTo>
                  <a:pt x="10445" y="317"/>
                </a:lnTo>
                <a:lnTo>
                  <a:pt x="10334" y="355"/>
                </a:lnTo>
                <a:lnTo>
                  <a:pt x="10129" y="336"/>
                </a:lnTo>
                <a:lnTo>
                  <a:pt x="9794" y="317"/>
                </a:lnTo>
                <a:lnTo>
                  <a:pt x="9477" y="317"/>
                </a:lnTo>
                <a:lnTo>
                  <a:pt x="9384" y="336"/>
                </a:lnTo>
                <a:lnTo>
                  <a:pt x="9347" y="336"/>
                </a:lnTo>
                <a:lnTo>
                  <a:pt x="9328" y="355"/>
                </a:lnTo>
                <a:lnTo>
                  <a:pt x="9310" y="429"/>
                </a:lnTo>
                <a:lnTo>
                  <a:pt x="9328" y="485"/>
                </a:lnTo>
                <a:lnTo>
                  <a:pt x="9384" y="522"/>
                </a:lnTo>
                <a:lnTo>
                  <a:pt x="9459" y="559"/>
                </a:lnTo>
                <a:lnTo>
                  <a:pt x="9552" y="578"/>
                </a:lnTo>
                <a:lnTo>
                  <a:pt x="9663" y="597"/>
                </a:lnTo>
                <a:lnTo>
                  <a:pt x="10203" y="597"/>
                </a:lnTo>
                <a:lnTo>
                  <a:pt x="10464" y="578"/>
                </a:lnTo>
                <a:lnTo>
                  <a:pt x="10780" y="522"/>
                </a:lnTo>
                <a:lnTo>
                  <a:pt x="10836" y="504"/>
                </a:lnTo>
                <a:lnTo>
                  <a:pt x="10855" y="485"/>
                </a:lnTo>
                <a:lnTo>
                  <a:pt x="10874" y="448"/>
                </a:lnTo>
                <a:lnTo>
                  <a:pt x="10874" y="410"/>
                </a:lnTo>
                <a:lnTo>
                  <a:pt x="10855" y="336"/>
                </a:lnTo>
                <a:lnTo>
                  <a:pt x="10836" y="299"/>
                </a:lnTo>
                <a:lnTo>
                  <a:pt x="10799" y="261"/>
                </a:lnTo>
                <a:close/>
                <a:moveTo>
                  <a:pt x="32284" y="206"/>
                </a:moveTo>
                <a:lnTo>
                  <a:pt x="32173" y="224"/>
                </a:lnTo>
                <a:lnTo>
                  <a:pt x="32080" y="261"/>
                </a:lnTo>
                <a:lnTo>
                  <a:pt x="32061" y="280"/>
                </a:lnTo>
                <a:lnTo>
                  <a:pt x="32042" y="317"/>
                </a:lnTo>
                <a:lnTo>
                  <a:pt x="32042" y="373"/>
                </a:lnTo>
                <a:lnTo>
                  <a:pt x="32080" y="429"/>
                </a:lnTo>
                <a:lnTo>
                  <a:pt x="32154" y="466"/>
                </a:lnTo>
                <a:lnTo>
                  <a:pt x="32247" y="504"/>
                </a:lnTo>
                <a:lnTo>
                  <a:pt x="32471" y="559"/>
                </a:lnTo>
                <a:lnTo>
                  <a:pt x="32750" y="597"/>
                </a:lnTo>
                <a:lnTo>
                  <a:pt x="33290" y="597"/>
                </a:lnTo>
                <a:lnTo>
                  <a:pt x="33495" y="578"/>
                </a:lnTo>
                <a:lnTo>
                  <a:pt x="33606" y="559"/>
                </a:lnTo>
                <a:lnTo>
                  <a:pt x="33643" y="522"/>
                </a:lnTo>
                <a:lnTo>
                  <a:pt x="33662" y="485"/>
                </a:lnTo>
                <a:lnTo>
                  <a:pt x="33662" y="448"/>
                </a:lnTo>
                <a:lnTo>
                  <a:pt x="33643" y="429"/>
                </a:lnTo>
                <a:lnTo>
                  <a:pt x="33550" y="373"/>
                </a:lnTo>
                <a:lnTo>
                  <a:pt x="33401" y="336"/>
                </a:lnTo>
                <a:lnTo>
                  <a:pt x="33085" y="280"/>
                </a:lnTo>
                <a:lnTo>
                  <a:pt x="32880" y="261"/>
                </a:lnTo>
                <a:lnTo>
                  <a:pt x="32713" y="243"/>
                </a:lnTo>
                <a:lnTo>
                  <a:pt x="32433" y="206"/>
                </a:lnTo>
                <a:close/>
                <a:moveTo>
                  <a:pt x="53602" y="187"/>
                </a:moveTo>
                <a:lnTo>
                  <a:pt x="53360" y="206"/>
                </a:lnTo>
                <a:lnTo>
                  <a:pt x="53118" y="206"/>
                </a:lnTo>
                <a:lnTo>
                  <a:pt x="52857" y="224"/>
                </a:lnTo>
                <a:lnTo>
                  <a:pt x="52597" y="261"/>
                </a:lnTo>
                <a:lnTo>
                  <a:pt x="52485" y="280"/>
                </a:lnTo>
                <a:lnTo>
                  <a:pt x="52392" y="336"/>
                </a:lnTo>
                <a:lnTo>
                  <a:pt x="52280" y="410"/>
                </a:lnTo>
                <a:lnTo>
                  <a:pt x="52262" y="448"/>
                </a:lnTo>
                <a:lnTo>
                  <a:pt x="52262" y="466"/>
                </a:lnTo>
                <a:lnTo>
                  <a:pt x="52262" y="485"/>
                </a:lnTo>
                <a:lnTo>
                  <a:pt x="52280" y="522"/>
                </a:lnTo>
                <a:lnTo>
                  <a:pt x="52355" y="541"/>
                </a:lnTo>
                <a:lnTo>
                  <a:pt x="52466" y="559"/>
                </a:lnTo>
                <a:lnTo>
                  <a:pt x="52578" y="578"/>
                </a:lnTo>
                <a:lnTo>
                  <a:pt x="52783" y="578"/>
                </a:lnTo>
                <a:lnTo>
                  <a:pt x="53043" y="597"/>
                </a:lnTo>
                <a:lnTo>
                  <a:pt x="53323" y="615"/>
                </a:lnTo>
                <a:lnTo>
                  <a:pt x="53583" y="597"/>
                </a:lnTo>
                <a:lnTo>
                  <a:pt x="53714" y="559"/>
                </a:lnTo>
                <a:lnTo>
                  <a:pt x="53825" y="522"/>
                </a:lnTo>
                <a:lnTo>
                  <a:pt x="53881" y="504"/>
                </a:lnTo>
                <a:lnTo>
                  <a:pt x="53919" y="466"/>
                </a:lnTo>
                <a:lnTo>
                  <a:pt x="53937" y="429"/>
                </a:lnTo>
                <a:lnTo>
                  <a:pt x="53937" y="392"/>
                </a:lnTo>
                <a:lnTo>
                  <a:pt x="53900" y="317"/>
                </a:lnTo>
                <a:lnTo>
                  <a:pt x="53825" y="243"/>
                </a:lnTo>
                <a:lnTo>
                  <a:pt x="53788" y="224"/>
                </a:lnTo>
                <a:lnTo>
                  <a:pt x="53732" y="206"/>
                </a:lnTo>
                <a:lnTo>
                  <a:pt x="53602" y="187"/>
                </a:lnTo>
                <a:close/>
                <a:moveTo>
                  <a:pt x="83000" y="243"/>
                </a:moveTo>
                <a:lnTo>
                  <a:pt x="82814" y="261"/>
                </a:lnTo>
                <a:lnTo>
                  <a:pt x="82646" y="280"/>
                </a:lnTo>
                <a:lnTo>
                  <a:pt x="82516" y="336"/>
                </a:lnTo>
                <a:lnTo>
                  <a:pt x="82479" y="355"/>
                </a:lnTo>
                <a:lnTo>
                  <a:pt x="82479" y="392"/>
                </a:lnTo>
                <a:lnTo>
                  <a:pt x="82479" y="429"/>
                </a:lnTo>
                <a:lnTo>
                  <a:pt x="82535" y="448"/>
                </a:lnTo>
                <a:lnTo>
                  <a:pt x="82702" y="504"/>
                </a:lnTo>
                <a:lnTo>
                  <a:pt x="82963" y="541"/>
                </a:lnTo>
                <a:lnTo>
                  <a:pt x="83279" y="578"/>
                </a:lnTo>
                <a:lnTo>
                  <a:pt x="83875" y="615"/>
                </a:lnTo>
                <a:lnTo>
                  <a:pt x="84098" y="615"/>
                </a:lnTo>
                <a:lnTo>
                  <a:pt x="84229" y="597"/>
                </a:lnTo>
                <a:lnTo>
                  <a:pt x="84285" y="578"/>
                </a:lnTo>
                <a:lnTo>
                  <a:pt x="84322" y="541"/>
                </a:lnTo>
                <a:lnTo>
                  <a:pt x="84322" y="504"/>
                </a:lnTo>
                <a:lnTo>
                  <a:pt x="84322" y="466"/>
                </a:lnTo>
                <a:lnTo>
                  <a:pt x="84285" y="373"/>
                </a:lnTo>
                <a:lnTo>
                  <a:pt x="84229" y="317"/>
                </a:lnTo>
                <a:lnTo>
                  <a:pt x="84173" y="280"/>
                </a:lnTo>
                <a:lnTo>
                  <a:pt x="84098" y="261"/>
                </a:lnTo>
                <a:lnTo>
                  <a:pt x="83931" y="243"/>
                </a:lnTo>
                <a:close/>
                <a:moveTo>
                  <a:pt x="62650" y="206"/>
                </a:moveTo>
                <a:lnTo>
                  <a:pt x="62501" y="224"/>
                </a:lnTo>
                <a:lnTo>
                  <a:pt x="62371" y="243"/>
                </a:lnTo>
                <a:lnTo>
                  <a:pt x="62334" y="261"/>
                </a:lnTo>
                <a:lnTo>
                  <a:pt x="62297" y="299"/>
                </a:lnTo>
                <a:lnTo>
                  <a:pt x="62297" y="336"/>
                </a:lnTo>
                <a:lnTo>
                  <a:pt x="62334" y="392"/>
                </a:lnTo>
                <a:lnTo>
                  <a:pt x="62390" y="429"/>
                </a:lnTo>
                <a:lnTo>
                  <a:pt x="62483" y="466"/>
                </a:lnTo>
                <a:lnTo>
                  <a:pt x="62725" y="541"/>
                </a:lnTo>
                <a:lnTo>
                  <a:pt x="63041" y="597"/>
                </a:lnTo>
                <a:lnTo>
                  <a:pt x="63358" y="634"/>
                </a:lnTo>
                <a:lnTo>
                  <a:pt x="63656" y="634"/>
                </a:lnTo>
                <a:lnTo>
                  <a:pt x="63898" y="615"/>
                </a:lnTo>
                <a:lnTo>
                  <a:pt x="63991" y="597"/>
                </a:lnTo>
                <a:lnTo>
                  <a:pt x="64047" y="559"/>
                </a:lnTo>
                <a:lnTo>
                  <a:pt x="64084" y="522"/>
                </a:lnTo>
                <a:lnTo>
                  <a:pt x="64103" y="504"/>
                </a:lnTo>
                <a:lnTo>
                  <a:pt x="64103" y="466"/>
                </a:lnTo>
                <a:lnTo>
                  <a:pt x="64084" y="429"/>
                </a:lnTo>
                <a:lnTo>
                  <a:pt x="63991" y="392"/>
                </a:lnTo>
                <a:lnTo>
                  <a:pt x="63879" y="355"/>
                </a:lnTo>
                <a:lnTo>
                  <a:pt x="63600" y="299"/>
                </a:lnTo>
                <a:lnTo>
                  <a:pt x="63432" y="280"/>
                </a:lnTo>
                <a:lnTo>
                  <a:pt x="63209" y="261"/>
                </a:lnTo>
                <a:lnTo>
                  <a:pt x="62837" y="224"/>
                </a:lnTo>
                <a:lnTo>
                  <a:pt x="62650" y="206"/>
                </a:lnTo>
                <a:close/>
                <a:moveTo>
                  <a:pt x="559" y="224"/>
                </a:moveTo>
                <a:lnTo>
                  <a:pt x="410" y="261"/>
                </a:lnTo>
                <a:lnTo>
                  <a:pt x="299" y="280"/>
                </a:lnTo>
                <a:lnTo>
                  <a:pt x="94" y="280"/>
                </a:lnTo>
                <a:lnTo>
                  <a:pt x="56" y="299"/>
                </a:lnTo>
                <a:lnTo>
                  <a:pt x="38" y="336"/>
                </a:lnTo>
                <a:lnTo>
                  <a:pt x="19" y="392"/>
                </a:lnTo>
                <a:lnTo>
                  <a:pt x="1" y="448"/>
                </a:lnTo>
                <a:lnTo>
                  <a:pt x="1" y="504"/>
                </a:lnTo>
                <a:lnTo>
                  <a:pt x="38" y="559"/>
                </a:lnTo>
                <a:lnTo>
                  <a:pt x="112" y="597"/>
                </a:lnTo>
                <a:lnTo>
                  <a:pt x="205" y="634"/>
                </a:lnTo>
                <a:lnTo>
                  <a:pt x="336" y="652"/>
                </a:lnTo>
                <a:lnTo>
                  <a:pt x="596" y="652"/>
                </a:lnTo>
                <a:lnTo>
                  <a:pt x="652" y="615"/>
                </a:lnTo>
                <a:lnTo>
                  <a:pt x="690" y="597"/>
                </a:lnTo>
                <a:lnTo>
                  <a:pt x="727" y="541"/>
                </a:lnTo>
                <a:lnTo>
                  <a:pt x="764" y="485"/>
                </a:lnTo>
                <a:lnTo>
                  <a:pt x="783" y="429"/>
                </a:lnTo>
                <a:lnTo>
                  <a:pt x="764" y="336"/>
                </a:lnTo>
                <a:lnTo>
                  <a:pt x="745" y="280"/>
                </a:lnTo>
                <a:lnTo>
                  <a:pt x="708" y="243"/>
                </a:lnTo>
                <a:lnTo>
                  <a:pt x="634" y="224"/>
                </a:lnTo>
                <a:close/>
                <a:moveTo>
                  <a:pt x="67863" y="299"/>
                </a:moveTo>
                <a:lnTo>
                  <a:pt x="67696" y="317"/>
                </a:lnTo>
                <a:lnTo>
                  <a:pt x="67547" y="336"/>
                </a:lnTo>
                <a:lnTo>
                  <a:pt x="67454" y="373"/>
                </a:lnTo>
                <a:lnTo>
                  <a:pt x="67417" y="410"/>
                </a:lnTo>
                <a:lnTo>
                  <a:pt x="67398" y="429"/>
                </a:lnTo>
                <a:lnTo>
                  <a:pt x="67417" y="466"/>
                </a:lnTo>
                <a:lnTo>
                  <a:pt x="67454" y="504"/>
                </a:lnTo>
                <a:lnTo>
                  <a:pt x="67603" y="559"/>
                </a:lnTo>
                <a:lnTo>
                  <a:pt x="67845" y="597"/>
                </a:lnTo>
                <a:lnTo>
                  <a:pt x="68124" y="634"/>
                </a:lnTo>
                <a:lnTo>
                  <a:pt x="68403" y="652"/>
                </a:lnTo>
                <a:lnTo>
                  <a:pt x="68869" y="652"/>
                </a:lnTo>
                <a:lnTo>
                  <a:pt x="68981" y="634"/>
                </a:lnTo>
                <a:lnTo>
                  <a:pt x="69036" y="597"/>
                </a:lnTo>
                <a:lnTo>
                  <a:pt x="69074" y="578"/>
                </a:lnTo>
                <a:lnTo>
                  <a:pt x="69092" y="541"/>
                </a:lnTo>
                <a:lnTo>
                  <a:pt x="69074" y="522"/>
                </a:lnTo>
                <a:lnTo>
                  <a:pt x="68999" y="466"/>
                </a:lnTo>
                <a:lnTo>
                  <a:pt x="68887" y="410"/>
                </a:lnTo>
                <a:lnTo>
                  <a:pt x="68590" y="336"/>
                </a:lnTo>
                <a:lnTo>
                  <a:pt x="68403" y="317"/>
                </a:lnTo>
                <a:lnTo>
                  <a:pt x="68180" y="317"/>
                </a:lnTo>
                <a:lnTo>
                  <a:pt x="67863" y="299"/>
                </a:lnTo>
                <a:close/>
                <a:moveTo>
                  <a:pt x="56376" y="280"/>
                </a:moveTo>
                <a:lnTo>
                  <a:pt x="55129" y="299"/>
                </a:lnTo>
                <a:lnTo>
                  <a:pt x="54998" y="317"/>
                </a:lnTo>
                <a:lnTo>
                  <a:pt x="54887" y="336"/>
                </a:lnTo>
                <a:lnTo>
                  <a:pt x="54775" y="373"/>
                </a:lnTo>
                <a:lnTo>
                  <a:pt x="54719" y="410"/>
                </a:lnTo>
                <a:lnTo>
                  <a:pt x="54700" y="429"/>
                </a:lnTo>
                <a:lnTo>
                  <a:pt x="54682" y="466"/>
                </a:lnTo>
                <a:lnTo>
                  <a:pt x="54700" y="485"/>
                </a:lnTo>
                <a:lnTo>
                  <a:pt x="54719" y="504"/>
                </a:lnTo>
                <a:lnTo>
                  <a:pt x="54812" y="559"/>
                </a:lnTo>
                <a:lnTo>
                  <a:pt x="54961" y="615"/>
                </a:lnTo>
                <a:lnTo>
                  <a:pt x="55259" y="671"/>
                </a:lnTo>
                <a:lnTo>
                  <a:pt x="55892" y="671"/>
                </a:lnTo>
                <a:lnTo>
                  <a:pt x="56190" y="634"/>
                </a:lnTo>
                <a:lnTo>
                  <a:pt x="56358" y="615"/>
                </a:lnTo>
                <a:lnTo>
                  <a:pt x="56451" y="578"/>
                </a:lnTo>
                <a:lnTo>
                  <a:pt x="56488" y="559"/>
                </a:lnTo>
                <a:lnTo>
                  <a:pt x="56506" y="522"/>
                </a:lnTo>
                <a:lnTo>
                  <a:pt x="56525" y="429"/>
                </a:lnTo>
                <a:lnTo>
                  <a:pt x="56506" y="355"/>
                </a:lnTo>
                <a:lnTo>
                  <a:pt x="56451" y="299"/>
                </a:lnTo>
                <a:lnTo>
                  <a:pt x="56413" y="280"/>
                </a:lnTo>
                <a:close/>
                <a:moveTo>
                  <a:pt x="60323" y="206"/>
                </a:moveTo>
                <a:lnTo>
                  <a:pt x="60211" y="224"/>
                </a:lnTo>
                <a:lnTo>
                  <a:pt x="60118" y="243"/>
                </a:lnTo>
                <a:lnTo>
                  <a:pt x="60025" y="299"/>
                </a:lnTo>
                <a:lnTo>
                  <a:pt x="59951" y="373"/>
                </a:lnTo>
                <a:lnTo>
                  <a:pt x="59914" y="429"/>
                </a:lnTo>
                <a:lnTo>
                  <a:pt x="59932" y="466"/>
                </a:lnTo>
                <a:lnTo>
                  <a:pt x="59969" y="504"/>
                </a:lnTo>
                <a:lnTo>
                  <a:pt x="60044" y="522"/>
                </a:lnTo>
                <a:lnTo>
                  <a:pt x="60137" y="541"/>
                </a:lnTo>
                <a:lnTo>
                  <a:pt x="60323" y="559"/>
                </a:lnTo>
                <a:lnTo>
                  <a:pt x="60565" y="578"/>
                </a:lnTo>
                <a:lnTo>
                  <a:pt x="60863" y="634"/>
                </a:lnTo>
                <a:lnTo>
                  <a:pt x="61031" y="652"/>
                </a:lnTo>
                <a:lnTo>
                  <a:pt x="61161" y="671"/>
                </a:lnTo>
                <a:lnTo>
                  <a:pt x="61291" y="652"/>
                </a:lnTo>
                <a:lnTo>
                  <a:pt x="61329" y="634"/>
                </a:lnTo>
                <a:lnTo>
                  <a:pt x="61366" y="615"/>
                </a:lnTo>
                <a:lnTo>
                  <a:pt x="61403" y="559"/>
                </a:lnTo>
                <a:lnTo>
                  <a:pt x="61440" y="522"/>
                </a:lnTo>
                <a:lnTo>
                  <a:pt x="61440" y="466"/>
                </a:lnTo>
                <a:lnTo>
                  <a:pt x="61440" y="429"/>
                </a:lnTo>
                <a:lnTo>
                  <a:pt x="61422" y="392"/>
                </a:lnTo>
                <a:lnTo>
                  <a:pt x="61384" y="373"/>
                </a:lnTo>
                <a:lnTo>
                  <a:pt x="61291" y="317"/>
                </a:lnTo>
                <a:lnTo>
                  <a:pt x="61180" y="280"/>
                </a:lnTo>
                <a:lnTo>
                  <a:pt x="61049" y="261"/>
                </a:lnTo>
                <a:lnTo>
                  <a:pt x="60863" y="243"/>
                </a:lnTo>
                <a:lnTo>
                  <a:pt x="60677" y="206"/>
                </a:lnTo>
                <a:close/>
                <a:moveTo>
                  <a:pt x="71010" y="243"/>
                </a:moveTo>
                <a:lnTo>
                  <a:pt x="70768" y="261"/>
                </a:lnTo>
                <a:lnTo>
                  <a:pt x="70544" y="280"/>
                </a:lnTo>
                <a:lnTo>
                  <a:pt x="70321" y="299"/>
                </a:lnTo>
                <a:lnTo>
                  <a:pt x="70191" y="336"/>
                </a:lnTo>
                <a:lnTo>
                  <a:pt x="70079" y="373"/>
                </a:lnTo>
                <a:lnTo>
                  <a:pt x="70005" y="410"/>
                </a:lnTo>
                <a:lnTo>
                  <a:pt x="69986" y="429"/>
                </a:lnTo>
                <a:lnTo>
                  <a:pt x="69986" y="466"/>
                </a:lnTo>
                <a:lnTo>
                  <a:pt x="70005" y="485"/>
                </a:lnTo>
                <a:lnTo>
                  <a:pt x="70042" y="522"/>
                </a:lnTo>
                <a:lnTo>
                  <a:pt x="70191" y="578"/>
                </a:lnTo>
                <a:lnTo>
                  <a:pt x="70284" y="615"/>
                </a:lnTo>
                <a:lnTo>
                  <a:pt x="70414" y="634"/>
                </a:lnTo>
                <a:lnTo>
                  <a:pt x="70675" y="671"/>
                </a:lnTo>
                <a:lnTo>
                  <a:pt x="70935" y="671"/>
                </a:lnTo>
                <a:lnTo>
                  <a:pt x="71177" y="652"/>
                </a:lnTo>
                <a:lnTo>
                  <a:pt x="71326" y="615"/>
                </a:lnTo>
                <a:lnTo>
                  <a:pt x="71420" y="578"/>
                </a:lnTo>
                <a:lnTo>
                  <a:pt x="71513" y="522"/>
                </a:lnTo>
                <a:lnTo>
                  <a:pt x="71568" y="466"/>
                </a:lnTo>
                <a:lnTo>
                  <a:pt x="71587" y="448"/>
                </a:lnTo>
                <a:lnTo>
                  <a:pt x="71606" y="410"/>
                </a:lnTo>
                <a:lnTo>
                  <a:pt x="71587" y="392"/>
                </a:lnTo>
                <a:lnTo>
                  <a:pt x="71568" y="355"/>
                </a:lnTo>
                <a:lnTo>
                  <a:pt x="71475" y="299"/>
                </a:lnTo>
                <a:lnTo>
                  <a:pt x="71364" y="280"/>
                </a:lnTo>
                <a:lnTo>
                  <a:pt x="71252" y="261"/>
                </a:lnTo>
                <a:lnTo>
                  <a:pt x="71010" y="243"/>
                </a:lnTo>
                <a:close/>
                <a:moveTo>
                  <a:pt x="75478" y="243"/>
                </a:moveTo>
                <a:lnTo>
                  <a:pt x="75348" y="261"/>
                </a:lnTo>
                <a:lnTo>
                  <a:pt x="75218" y="299"/>
                </a:lnTo>
                <a:lnTo>
                  <a:pt x="75125" y="336"/>
                </a:lnTo>
                <a:lnTo>
                  <a:pt x="75031" y="410"/>
                </a:lnTo>
                <a:lnTo>
                  <a:pt x="74994" y="466"/>
                </a:lnTo>
                <a:lnTo>
                  <a:pt x="74994" y="485"/>
                </a:lnTo>
                <a:lnTo>
                  <a:pt x="75013" y="504"/>
                </a:lnTo>
                <a:lnTo>
                  <a:pt x="75069" y="541"/>
                </a:lnTo>
                <a:lnTo>
                  <a:pt x="75143" y="578"/>
                </a:lnTo>
                <a:lnTo>
                  <a:pt x="75236" y="597"/>
                </a:lnTo>
                <a:lnTo>
                  <a:pt x="75422" y="615"/>
                </a:lnTo>
                <a:lnTo>
                  <a:pt x="75702" y="652"/>
                </a:lnTo>
                <a:lnTo>
                  <a:pt x="76000" y="671"/>
                </a:lnTo>
                <a:lnTo>
                  <a:pt x="76279" y="652"/>
                </a:lnTo>
                <a:lnTo>
                  <a:pt x="76428" y="652"/>
                </a:lnTo>
                <a:lnTo>
                  <a:pt x="76558" y="615"/>
                </a:lnTo>
                <a:lnTo>
                  <a:pt x="76614" y="597"/>
                </a:lnTo>
                <a:lnTo>
                  <a:pt x="76651" y="578"/>
                </a:lnTo>
                <a:lnTo>
                  <a:pt x="76651" y="541"/>
                </a:lnTo>
                <a:lnTo>
                  <a:pt x="76670" y="504"/>
                </a:lnTo>
                <a:lnTo>
                  <a:pt x="76633" y="429"/>
                </a:lnTo>
                <a:lnTo>
                  <a:pt x="76595" y="355"/>
                </a:lnTo>
                <a:lnTo>
                  <a:pt x="76558" y="317"/>
                </a:lnTo>
                <a:lnTo>
                  <a:pt x="76502" y="299"/>
                </a:lnTo>
                <a:lnTo>
                  <a:pt x="76391" y="261"/>
                </a:lnTo>
                <a:lnTo>
                  <a:pt x="76149" y="261"/>
                </a:lnTo>
                <a:lnTo>
                  <a:pt x="75906" y="243"/>
                </a:lnTo>
                <a:close/>
                <a:moveTo>
                  <a:pt x="78755" y="224"/>
                </a:moveTo>
                <a:lnTo>
                  <a:pt x="78476" y="243"/>
                </a:lnTo>
                <a:lnTo>
                  <a:pt x="78271" y="280"/>
                </a:lnTo>
                <a:lnTo>
                  <a:pt x="78122" y="299"/>
                </a:lnTo>
                <a:lnTo>
                  <a:pt x="77861" y="336"/>
                </a:lnTo>
                <a:lnTo>
                  <a:pt x="77731" y="373"/>
                </a:lnTo>
                <a:lnTo>
                  <a:pt x="77619" y="410"/>
                </a:lnTo>
                <a:lnTo>
                  <a:pt x="77563" y="466"/>
                </a:lnTo>
                <a:lnTo>
                  <a:pt x="77545" y="504"/>
                </a:lnTo>
                <a:lnTo>
                  <a:pt x="77526" y="522"/>
                </a:lnTo>
                <a:lnTo>
                  <a:pt x="77545" y="559"/>
                </a:lnTo>
                <a:lnTo>
                  <a:pt x="77563" y="597"/>
                </a:lnTo>
                <a:lnTo>
                  <a:pt x="77657" y="634"/>
                </a:lnTo>
                <a:lnTo>
                  <a:pt x="77750" y="652"/>
                </a:lnTo>
                <a:lnTo>
                  <a:pt x="77880" y="671"/>
                </a:lnTo>
                <a:lnTo>
                  <a:pt x="78122" y="652"/>
                </a:lnTo>
                <a:lnTo>
                  <a:pt x="78476" y="652"/>
                </a:lnTo>
                <a:lnTo>
                  <a:pt x="78792" y="634"/>
                </a:lnTo>
                <a:lnTo>
                  <a:pt x="78941" y="597"/>
                </a:lnTo>
                <a:lnTo>
                  <a:pt x="79053" y="559"/>
                </a:lnTo>
                <a:lnTo>
                  <a:pt x="79109" y="522"/>
                </a:lnTo>
                <a:lnTo>
                  <a:pt x="79127" y="485"/>
                </a:lnTo>
                <a:lnTo>
                  <a:pt x="79146" y="448"/>
                </a:lnTo>
                <a:lnTo>
                  <a:pt x="79146" y="392"/>
                </a:lnTo>
                <a:lnTo>
                  <a:pt x="79127" y="336"/>
                </a:lnTo>
                <a:lnTo>
                  <a:pt x="79109" y="299"/>
                </a:lnTo>
                <a:lnTo>
                  <a:pt x="79072" y="261"/>
                </a:lnTo>
                <a:lnTo>
                  <a:pt x="79016" y="243"/>
                </a:lnTo>
                <a:lnTo>
                  <a:pt x="78904" y="224"/>
                </a:lnTo>
                <a:close/>
                <a:moveTo>
                  <a:pt x="72853" y="261"/>
                </a:moveTo>
                <a:lnTo>
                  <a:pt x="72667" y="299"/>
                </a:lnTo>
                <a:lnTo>
                  <a:pt x="72537" y="317"/>
                </a:lnTo>
                <a:lnTo>
                  <a:pt x="72481" y="355"/>
                </a:lnTo>
                <a:lnTo>
                  <a:pt x="72462" y="392"/>
                </a:lnTo>
                <a:lnTo>
                  <a:pt x="72481" y="410"/>
                </a:lnTo>
                <a:lnTo>
                  <a:pt x="72518" y="448"/>
                </a:lnTo>
                <a:lnTo>
                  <a:pt x="72592" y="504"/>
                </a:lnTo>
                <a:lnTo>
                  <a:pt x="72723" y="541"/>
                </a:lnTo>
                <a:lnTo>
                  <a:pt x="72890" y="578"/>
                </a:lnTo>
                <a:lnTo>
                  <a:pt x="73132" y="634"/>
                </a:lnTo>
                <a:lnTo>
                  <a:pt x="73393" y="671"/>
                </a:lnTo>
                <a:lnTo>
                  <a:pt x="73654" y="690"/>
                </a:lnTo>
                <a:lnTo>
                  <a:pt x="73914" y="671"/>
                </a:lnTo>
                <a:lnTo>
                  <a:pt x="73989" y="652"/>
                </a:lnTo>
                <a:lnTo>
                  <a:pt x="74045" y="615"/>
                </a:lnTo>
                <a:lnTo>
                  <a:pt x="74101" y="559"/>
                </a:lnTo>
                <a:lnTo>
                  <a:pt x="74138" y="504"/>
                </a:lnTo>
                <a:lnTo>
                  <a:pt x="74156" y="448"/>
                </a:lnTo>
                <a:lnTo>
                  <a:pt x="74138" y="392"/>
                </a:lnTo>
                <a:lnTo>
                  <a:pt x="74082" y="355"/>
                </a:lnTo>
                <a:lnTo>
                  <a:pt x="73989" y="336"/>
                </a:lnTo>
                <a:lnTo>
                  <a:pt x="73430" y="280"/>
                </a:lnTo>
                <a:lnTo>
                  <a:pt x="73132" y="261"/>
                </a:lnTo>
                <a:close/>
                <a:moveTo>
                  <a:pt x="80393" y="261"/>
                </a:moveTo>
                <a:lnTo>
                  <a:pt x="80282" y="280"/>
                </a:lnTo>
                <a:lnTo>
                  <a:pt x="80170" y="299"/>
                </a:lnTo>
                <a:lnTo>
                  <a:pt x="80040" y="336"/>
                </a:lnTo>
                <a:lnTo>
                  <a:pt x="79947" y="373"/>
                </a:lnTo>
                <a:lnTo>
                  <a:pt x="79891" y="429"/>
                </a:lnTo>
                <a:lnTo>
                  <a:pt x="79872" y="448"/>
                </a:lnTo>
                <a:lnTo>
                  <a:pt x="79891" y="485"/>
                </a:lnTo>
                <a:lnTo>
                  <a:pt x="79909" y="504"/>
                </a:lnTo>
                <a:lnTo>
                  <a:pt x="79947" y="541"/>
                </a:lnTo>
                <a:lnTo>
                  <a:pt x="80114" y="615"/>
                </a:lnTo>
                <a:lnTo>
                  <a:pt x="80226" y="634"/>
                </a:lnTo>
                <a:lnTo>
                  <a:pt x="80375" y="652"/>
                </a:lnTo>
                <a:lnTo>
                  <a:pt x="80673" y="671"/>
                </a:lnTo>
                <a:lnTo>
                  <a:pt x="81231" y="671"/>
                </a:lnTo>
                <a:lnTo>
                  <a:pt x="81548" y="690"/>
                </a:lnTo>
                <a:lnTo>
                  <a:pt x="81734" y="671"/>
                </a:lnTo>
                <a:lnTo>
                  <a:pt x="81808" y="652"/>
                </a:lnTo>
                <a:lnTo>
                  <a:pt x="81846" y="615"/>
                </a:lnTo>
                <a:lnTo>
                  <a:pt x="81883" y="541"/>
                </a:lnTo>
                <a:lnTo>
                  <a:pt x="81883" y="448"/>
                </a:lnTo>
                <a:lnTo>
                  <a:pt x="81846" y="373"/>
                </a:lnTo>
                <a:lnTo>
                  <a:pt x="81827" y="355"/>
                </a:lnTo>
                <a:lnTo>
                  <a:pt x="81771" y="336"/>
                </a:lnTo>
                <a:lnTo>
                  <a:pt x="81436" y="280"/>
                </a:lnTo>
                <a:lnTo>
                  <a:pt x="81082" y="261"/>
                </a:lnTo>
                <a:close/>
                <a:moveTo>
                  <a:pt x="88846" y="261"/>
                </a:moveTo>
                <a:lnTo>
                  <a:pt x="88604" y="280"/>
                </a:lnTo>
                <a:lnTo>
                  <a:pt x="88436" y="317"/>
                </a:lnTo>
                <a:lnTo>
                  <a:pt x="88269" y="336"/>
                </a:lnTo>
                <a:lnTo>
                  <a:pt x="88064" y="373"/>
                </a:lnTo>
                <a:lnTo>
                  <a:pt x="87952" y="392"/>
                </a:lnTo>
                <a:lnTo>
                  <a:pt x="87859" y="429"/>
                </a:lnTo>
                <a:lnTo>
                  <a:pt x="87785" y="485"/>
                </a:lnTo>
                <a:lnTo>
                  <a:pt x="87748" y="541"/>
                </a:lnTo>
                <a:lnTo>
                  <a:pt x="87748" y="578"/>
                </a:lnTo>
                <a:lnTo>
                  <a:pt x="87766" y="615"/>
                </a:lnTo>
                <a:lnTo>
                  <a:pt x="87785" y="634"/>
                </a:lnTo>
                <a:lnTo>
                  <a:pt x="87822" y="671"/>
                </a:lnTo>
                <a:lnTo>
                  <a:pt x="87934" y="690"/>
                </a:lnTo>
                <a:lnTo>
                  <a:pt x="88045" y="708"/>
                </a:lnTo>
                <a:lnTo>
                  <a:pt x="88306" y="708"/>
                </a:lnTo>
                <a:lnTo>
                  <a:pt x="88455" y="690"/>
                </a:lnTo>
                <a:lnTo>
                  <a:pt x="88641" y="690"/>
                </a:lnTo>
                <a:lnTo>
                  <a:pt x="88883" y="671"/>
                </a:lnTo>
                <a:lnTo>
                  <a:pt x="88995" y="634"/>
                </a:lnTo>
                <a:lnTo>
                  <a:pt x="89088" y="597"/>
                </a:lnTo>
                <a:lnTo>
                  <a:pt x="89125" y="559"/>
                </a:lnTo>
                <a:lnTo>
                  <a:pt x="89144" y="522"/>
                </a:lnTo>
                <a:lnTo>
                  <a:pt x="89163" y="485"/>
                </a:lnTo>
                <a:lnTo>
                  <a:pt x="89163" y="429"/>
                </a:lnTo>
                <a:lnTo>
                  <a:pt x="89163" y="392"/>
                </a:lnTo>
                <a:lnTo>
                  <a:pt x="89125" y="336"/>
                </a:lnTo>
                <a:lnTo>
                  <a:pt x="89107" y="317"/>
                </a:lnTo>
                <a:lnTo>
                  <a:pt x="89051" y="299"/>
                </a:lnTo>
                <a:lnTo>
                  <a:pt x="88958" y="261"/>
                </a:lnTo>
                <a:close/>
                <a:moveTo>
                  <a:pt x="86184" y="299"/>
                </a:moveTo>
                <a:lnTo>
                  <a:pt x="85849" y="336"/>
                </a:lnTo>
                <a:lnTo>
                  <a:pt x="85551" y="373"/>
                </a:lnTo>
                <a:lnTo>
                  <a:pt x="85346" y="373"/>
                </a:lnTo>
                <a:lnTo>
                  <a:pt x="85234" y="392"/>
                </a:lnTo>
                <a:lnTo>
                  <a:pt x="85122" y="429"/>
                </a:lnTo>
                <a:lnTo>
                  <a:pt x="85029" y="466"/>
                </a:lnTo>
                <a:lnTo>
                  <a:pt x="85011" y="485"/>
                </a:lnTo>
                <a:lnTo>
                  <a:pt x="84992" y="504"/>
                </a:lnTo>
                <a:lnTo>
                  <a:pt x="84992" y="541"/>
                </a:lnTo>
                <a:lnTo>
                  <a:pt x="84992" y="578"/>
                </a:lnTo>
                <a:lnTo>
                  <a:pt x="85029" y="634"/>
                </a:lnTo>
                <a:lnTo>
                  <a:pt x="85085" y="671"/>
                </a:lnTo>
                <a:lnTo>
                  <a:pt x="85178" y="727"/>
                </a:lnTo>
                <a:lnTo>
                  <a:pt x="85290" y="746"/>
                </a:lnTo>
                <a:lnTo>
                  <a:pt x="85420" y="764"/>
                </a:lnTo>
                <a:lnTo>
                  <a:pt x="85551" y="764"/>
                </a:lnTo>
                <a:lnTo>
                  <a:pt x="86053" y="727"/>
                </a:lnTo>
                <a:lnTo>
                  <a:pt x="86370" y="727"/>
                </a:lnTo>
                <a:lnTo>
                  <a:pt x="86537" y="708"/>
                </a:lnTo>
                <a:lnTo>
                  <a:pt x="86686" y="652"/>
                </a:lnTo>
                <a:lnTo>
                  <a:pt x="86779" y="597"/>
                </a:lnTo>
                <a:lnTo>
                  <a:pt x="86873" y="504"/>
                </a:lnTo>
                <a:lnTo>
                  <a:pt x="86910" y="466"/>
                </a:lnTo>
                <a:lnTo>
                  <a:pt x="86910" y="410"/>
                </a:lnTo>
                <a:lnTo>
                  <a:pt x="86873" y="373"/>
                </a:lnTo>
                <a:lnTo>
                  <a:pt x="86798" y="336"/>
                </a:lnTo>
                <a:lnTo>
                  <a:pt x="86649" y="299"/>
                </a:lnTo>
                <a:close/>
                <a:moveTo>
                  <a:pt x="90689" y="280"/>
                </a:moveTo>
                <a:lnTo>
                  <a:pt x="90503" y="299"/>
                </a:lnTo>
                <a:lnTo>
                  <a:pt x="90354" y="317"/>
                </a:lnTo>
                <a:lnTo>
                  <a:pt x="90261" y="373"/>
                </a:lnTo>
                <a:lnTo>
                  <a:pt x="90205" y="410"/>
                </a:lnTo>
                <a:lnTo>
                  <a:pt x="90168" y="466"/>
                </a:lnTo>
                <a:lnTo>
                  <a:pt x="90168" y="522"/>
                </a:lnTo>
                <a:lnTo>
                  <a:pt x="90187" y="559"/>
                </a:lnTo>
                <a:lnTo>
                  <a:pt x="90242" y="615"/>
                </a:lnTo>
                <a:lnTo>
                  <a:pt x="90298" y="652"/>
                </a:lnTo>
                <a:lnTo>
                  <a:pt x="90373" y="671"/>
                </a:lnTo>
                <a:lnTo>
                  <a:pt x="90522" y="708"/>
                </a:lnTo>
                <a:lnTo>
                  <a:pt x="90671" y="727"/>
                </a:lnTo>
                <a:lnTo>
                  <a:pt x="90820" y="783"/>
                </a:lnTo>
                <a:lnTo>
                  <a:pt x="90894" y="801"/>
                </a:lnTo>
                <a:lnTo>
                  <a:pt x="90931" y="820"/>
                </a:lnTo>
                <a:lnTo>
                  <a:pt x="90968" y="801"/>
                </a:lnTo>
                <a:lnTo>
                  <a:pt x="91006" y="764"/>
                </a:lnTo>
                <a:lnTo>
                  <a:pt x="91043" y="727"/>
                </a:lnTo>
                <a:lnTo>
                  <a:pt x="91062" y="671"/>
                </a:lnTo>
                <a:lnTo>
                  <a:pt x="91080" y="615"/>
                </a:lnTo>
                <a:lnTo>
                  <a:pt x="91080" y="559"/>
                </a:lnTo>
                <a:lnTo>
                  <a:pt x="91062" y="504"/>
                </a:lnTo>
                <a:lnTo>
                  <a:pt x="91043" y="448"/>
                </a:lnTo>
                <a:lnTo>
                  <a:pt x="91006" y="392"/>
                </a:lnTo>
                <a:lnTo>
                  <a:pt x="90950" y="336"/>
                </a:lnTo>
                <a:lnTo>
                  <a:pt x="90857" y="317"/>
                </a:lnTo>
                <a:lnTo>
                  <a:pt x="90782" y="299"/>
                </a:lnTo>
                <a:lnTo>
                  <a:pt x="90689" y="280"/>
                </a:lnTo>
                <a:close/>
                <a:moveTo>
                  <a:pt x="90838" y="1416"/>
                </a:moveTo>
                <a:lnTo>
                  <a:pt x="90782" y="1472"/>
                </a:lnTo>
                <a:lnTo>
                  <a:pt x="90726" y="1565"/>
                </a:lnTo>
                <a:lnTo>
                  <a:pt x="90708" y="1658"/>
                </a:lnTo>
                <a:lnTo>
                  <a:pt x="90708" y="1770"/>
                </a:lnTo>
                <a:lnTo>
                  <a:pt x="90726" y="2012"/>
                </a:lnTo>
                <a:lnTo>
                  <a:pt x="90782" y="2254"/>
                </a:lnTo>
                <a:lnTo>
                  <a:pt x="90820" y="2477"/>
                </a:lnTo>
                <a:lnTo>
                  <a:pt x="90838" y="2700"/>
                </a:lnTo>
                <a:lnTo>
                  <a:pt x="90857" y="2812"/>
                </a:lnTo>
                <a:lnTo>
                  <a:pt x="90894" y="2924"/>
                </a:lnTo>
                <a:lnTo>
                  <a:pt x="90931" y="2998"/>
                </a:lnTo>
                <a:lnTo>
                  <a:pt x="90968" y="3017"/>
                </a:lnTo>
                <a:lnTo>
                  <a:pt x="90987" y="3017"/>
                </a:lnTo>
                <a:lnTo>
                  <a:pt x="91024" y="2998"/>
                </a:lnTo>
                <a:lnTo>
                  <a:pt x="91062" y="2961"/>
                </a:lnTo>
                <a:lnTo>
                  <a:pt x="91136" y="2849"/>
                </a:lnTo>
                <a:lnTo>
                  <a:pt x="91192" y="2719"/>
                </a:lnTo>
                <a:lnTo>
                  <a:pt x="91229" y="2589"/>
                </a:lnTo>
                <a:lnTo>
                  <a:pt x="91229" y="2440"/>
                </a:lnTo>
                <a:lnTo>
                  <a:pt x="91229" y="2291"/>
                </a:lnTo>
                <a:lnTo>
                  <a:pt x="91211" y="1974"/>
                </a:lnTo>
                <a:lnTo>
                  <a:pt x="91155" y="1714"/>
                </a:lnTo>
                <a:lnTo>
                  <a:pt x="91080" y="1583"/>
                </a:lnTo>
                <a:lnTo>
                  <a:pt x="91024" y="1509"/>
                </a:lnTo>
                <a:lnTo>
                  <a:pt x="90968" y="1453"/>
                </a:lnTo>
                <a:lnTo>
                  <a:pt x="90913" y="1416"/>
                </a:lnTo>
                <a:close/>
                <a:moveTo>
                  <a:pt x="299" y="1565"/>
                </a:moveTo>
                <a:lnTo>
                  <a:pt x="224" y="1583"/>
                </a:lnTo>
                <a:lnTo>
                  <a:pt x="168" y="1621"/>
                </a:lnTo>
                <a:lnTo>
                  <a:pt x="150" y="1658"/>
                </a:lnTo>
                <a:lnTo>
                  <a:pt x="131" y="1714"/>
                </a:lnTo>
                <a:lnTo>
                  <a:pt x="131" y="2012"/>
                </a:lnTo>
                <a:lnTo>
                  <a:pt x="131" y="2309"/>
                </a:lnTo>
                <a:lnTo>
                  <a:pt x="187" y="2905"/>
                </a:lnTo>
                <a:lnTo>
                  <a:pt x="205" y="3129"/>
                </a:lnTo>
                <a:lnTo>
                  <a:pt x="224" y="3240"/>
                </a:lnTo>
                <a:lnTo>
                  <a:pt x="243" y="3333"/>
                </a:lnTo>
                <a:lnTo>
                  <a:pt x="280" y="3389"/>
                </a:lnTo>
                <a:lnTo>
                  <a:pt x="299" y="3389"/>
                </a:lnTo>
                <a:lnTo>
                  <a:pt x="317" y="3371"/>
                </a:lnTo>
                <a:lnTo>
                  <a:pt x="373" y="3315"/>
                </a:lnTo>
                <a:lnTo>
                  <a:pt x="447" y="3166"/>
                </a:lnTo>
                <a:lnTo>
                  <a:pt x="485" y="3036"/>
                </a:lnTo>
                <a:lnTo>
                  <a:pt x="503" y="2905"/>
                </a:lnTo>
                <a:lnTo>
                  <a:pt x="522" y="2607"/>
                </a:lnTo>
                <a:lnTo>
                  <a:pt x="522" y="2309"/>
                </a:lnTo>
                <a:lnTo>
                  <a:pt x="503" y="2030"/>
                </a:lnTo>
                <a:lnTo>
                  <a:pt x="485" y="1807"/>
                </a:lnTo>
                <a:lnTo>
                  <a:pt x="447" y="1676"/>
                </a:lnTo>
                <a:lnTo>
                  <a:pt x="429" y="1621"/>
                </a:lnTo>
                <a:lnTo>
                  <a:pt x="392" y="1602"/>
                </a:lnTo>
                <a:lnTo>
                  <a:pt x="299" y="1565"/>
                </a:lnTo>
                <a:close/>
                <a:moveTo>
                  <a:pt x="91062" y="4022"/>
                </a:moveTo>
                <a:lnTo>
                  <a:pt x="91024" y="4041"/>
                </a:lnTo>
                <a:lnTo>
                  <a:pt x="90968" y="4078"/>
                </a:lnTo>
                <a:lnTo>
                  <a:pt x="90931" y="4134"/>
                </a:lnTo>
                <a:lnTo>
                  <a:pt x="90894" y="4208"/>
                </a:lnTo>
                <a:lnTo>
                  <a:pt x="90857" y="4395"/>
                </a:lnTo>
                <a:lnTo>
                  <a:pt x="90820" y="4637"/>
                </a:lnTo>
                <a:lnTo>
                  <a:pt x="90820" y="4879"/>
                </a:lnTo>
                <a:lnTo>
                  <a:pt x="90820" y="5121"/>
                </a:lnTo>
                <a:lnTo>
                  <a:pt x="90857" y="5307"/>
                </a:lnTo>
                <a:lnTo>
                  <a:pt x="90894" y="5363"/>
                </a:lnTo>
                <a:lnTo>
                  <a:pt x="90913" y="5400"/>
                </a:lnTo>
                <a:lnTo>
                  <a:pt x="90968" y="5419"/>
                </a:lnTo>
                <a:lnTo>
                  <a:pt x="91006" y="5419"/>
                </a:lnTo>
                <a:lnTo>
                  <a:pt x="91062" y="5363"/>
                </a:lnTo>
                <a:lnTo>
                  <a:pt x="91099" y="5288"/>
                </a:lnTo>
                <a:lnTo>
                  <a:pt x="91136" y="5195"/>
                </a:lnTo>
                <a:lnTo>
                  <a:pt x="91155" y="5084"/>
                </a:lnTo>
                <a:lnTo>
                  <a:pt x="91192" y="4879"/>
                </a:lnTo>
                <a:lnTo>
                  <a:pt x="91211" y="4711"/>
                </a:lnTo>
                <a:lnTo>
                  <a:pt x="91211" y="4544"/>
                </a:lnTo>
                <a:lnTo>
                  <a:pt x="91211" y="4395"/>
                </a:lnTo>
                <a:lnTo>
                  <a:pt x="91192" y="4264"/>
                </a:lnTo>
                <a:lnTo>
                  <a:pt x="91173" y="4134"/>
                </a:lnTo>
                <a:lnTo>
                  <a:pt x="91117" y="4041"/>
                </a:lnTo>
                <a:lnTo>
                  <a:pt x="91099" y="4022"/>
                </a:lnTo>
                <a:close/>
                <a:moveTo>
                  <a:pt x="261" y="4171"/>
                </a:moveTo>
                <a:lnTo>
                  <a:pt x="224" y="4190"/>
                </a:lnTo>
                <a:lnTo>
                  <a:pt x="187" y="4208"/>
                </a:lnTo>
                <a:lnTo>
                  <a:pt x="150" y="4246"/>
                </a:lnTo>
                <a:lnTo>
                  <a:pt x="131" y="4302"/>
                </a:lnTo>
                <a:lnTo>
                  <a:pt x="112" y="4413"/>
                </a:lnTo>
                <a:lnTo>
                  <a:pt x="112" y="4562"/>
                </a:lnTo>
                <a:lnTo>
                  <a:pt x="131" y="4842"/>
                </a:lnTo>
                <a:lnTo>
                  <a:pt x="150" y="5046"/>
                </a:lnTo>
                <a:lnTo>
                  <a:pt x="150" y="5214"/>
                </a:lnTo>
                <a:lnTo>
                  <a:pt x="168" y="5493"/>
                </a:lnTo>
                <a:lnTo>
                  <a:pt x="187" y="5642"/>
                </a:lnTo>
                <a:lnTo>
                  <a:pt x="224" y="5754"/>
                </a:lnTo>
                <a:lnTo>
                  <a:pt x="280" y="5828"/>
                </a:lnTo>
                <a:lnTo>
                  <a:pt x="317" y="5866"/>
                </a:lnTo>
                <a:lnTo>
                  <a:pt x="373" y="5866"/>
                </a:lnTo>
                <a:lnTo>
                  <a:pt x="410" y="5828"/>
                </a:lnTo>
                <a:lnTo>
                  <a:pt x="447" y="5735"/>
                </a:lnTo>
                <a:lnTo>
                  <a:pt x="466" y="5605"/>
                </a:lnTo>
                <a:lnTo>
                  <a:pt x="485" y="5437"/>
                </a:lnTo>
                <a:lnTo>
                  <a:pt x="466" y="5102"/>
                </a:lnTo>
                <a:lnTo>
                  <a:pt x="466" y="4879"/>
                </a:lnTo>
                <a:lnTo>
                  <a:pt x="466" y="4711"/>
                </a:lnTo>
                <a:lnTo>
                  <a:pt x="447" y="4469"/>
                </a:lnTo>
                <a:lnTo>
                  <a:pt x="429" y="4357"/>
                </a:lnTo>
                <a:lnTo>
                  <a:pt x="392" y="4246"/>
                </a:lnTo>
                <a:lnTo>
                  <a:pt x="336" y="4190"/>
                </a:lnTo>
                <a:lnTo>
                  <a:pt x="317" y="4171"/>
                </a:lnTo>
                <a:close/>
                <a:moveTo>
                  <a:pt x="91062" y="6331"/>
                </a:moveTo>
                <a:lnTo>
                  <a:pt x="90987" y="6350"/>
                </a:lnTo>
                <a:lnTo>
                  <a:pt x="90931" y="6387"/>
                </a:lnTo>
                <a:lnTo>
                  <a:pt x="90894" y="6480"/>
                </a:lnTo>
                <a:lnTo>
                  <a:pt x="90838" y="6592"/>
                </a:lnTo>
                <a:lnTo>
                  <a:pt x="90782" y="6871"/>
                </a:lnTo>
                <a:lnTo>
                  <a:pt x="90745" y="7206"/>
                </a:lnTo>
                <a:lnTo>
                  <a:pt x="90745" y="7541"/>
                </a:lnTo>
                <a:lnTo>
                  <a:pt x="90764" y="7858"/>
                </a:lnTo>
                <a:lnTo>
                  <a:pt x="90801" y="8007"/>
                </a:lnTo>
                <a:lnTo>
                  <a:pt x="90838" y="8118"/>
                </a:lnTo>
                <a:lnTo>
                  <a:pt x="90894" y="8211"/>
                </a:lnTo>
                <a:lnTo>
                  <a:pt x="90950" y="8249"/>
                </a:lnTo>
                <a:lnTo>
                  <a:pt x="90987" y="8267"/>
                </a:lnTo>
                <a:lnTo>
                  <a:pt x="91006" y="8249"/>
                </a:lnTo>
                <a:lnTo>
                  <a:pt x="91043" y="8230"/>
                </a:lnTo>
                <a:lnTo>
                  <a:pt x="91062" y="8174"/>
                </a:lnTo>
                <a:lnTo>
                  <a:pt x="91099" y="8044"/>
                </a:lnTo>
                <a:lnTo>
                  <a:pt x="91117" y="7895"/>
                </a:lnTo>
                <a:lnTo>
                  <a:pt x="91136" y="7578"/>
                </a:lnTo>
                <a:lnTo>
                  <a:pt x="91155" y="7392"/>
                </a:lnTo>
                <a:lnTo>
                  <a:pt x="91192" y="7150"/>
                </a:lnTo>
                <a:lnTo>
                  <a:pt x="91229" y="6796"/>
                </a:lnTo>
                <a:lnTo>
                  <a:pt x="91229" y="6629"/>
                </a:lnTo>
                <a:lnTo>
                  <a:pt x="91192" y="6480"/>
                </a:lnTo>
                <a:lnTo>
                  <a:pt x="91173" y="6424"/>
                </a:lnTo>
                <a:lnTo>
                  <a:pt x="91155" y="6368"/>
                </a:lnTo>
                <a:lnTo>
                  <a:pt x="91099" y="6350"/>
                </a:lnTo>
                <a:lnTo>
                  <a:pt x="91062" y="6331"/>
                </a:lnTo>
                <a:close/>
                <a:moveTo>
                  <a:pt x="336" y="6703"/>
                </a:moveTo>
                <a:lnTo>
                  <a:pt x="280" y="6722"/>
                </a:lnTo>
                <a:lnTo>
                  <a:pt x="243" y="6815"/>
                </a:lnTo>
                <a:lnTo>
                  <a:pt x="224" y="6927"/>
                </a:lnTo>
                <a:lnTo>
                  <a:pt x="205" y="7113"/>
                </a:lnTo>
                <a:lnTo>
                  <a:pt x="187" y="7634"/>
                </a:lnTo>
                <a:lnTo>
                  <a:pt x="205" y="7895"/>
                </a:lnTo>
                <a:lnTo>
                  <a:pt x="224" y="8137"/>
                </a:lnTo>
                <a:lnTo>
                  <a:pt x="280" y="8304"/>
                </a:lnTo>
                <a:lnTo>
                  <a:pt x="299" y="8342"/>
                </a:lnTo>
                <a:lnTo>
                  <a:pt x="336" y="8379"/>
                </a:lnTo>
                <a:lnTo>
                  <a:pt x="373" y="8360"/>
                </a:lnTo>
                <a:lnTo>
                  <a:pt x="392" y="8342"/>
                </a:lnTo>
                <a:lnTo>
                  <a:pt x="447" y="8249"/>
                </a:lnTo>
                <a:lnTo>
                  <a:pt x="466" y="8118"/>
                </a:lnTo>
                <a:lnTo>
                  <a:pt x="503" y="7969"/>
                </a:lnTo>
                <a:lnTo>
                  <a:pt x="522" y="7653"/>
                </a:lnTo>
                <a:lnTo>
                  <a:pt x="522" y="7485"/>
                </a:lnTo>
                <a:lnTo>
                  <a:pt x="541" y="7225"/>
                </a:lnTo>
                <a:lnTo>
                  <a:pt x="541" y="7094"/>
                </a:lnTo>
                <a:lnTo>
                  <a:pt x="522" y="6964"/>
                </a:lnTo>
                <a:lnTo>
                  <a:pt x="485" y="6871"/>
                </a:lnTo>
                <a:lnTo>
                  <a:pt x="410" y="6759"/>
                </a:lnTo>
                <a:lnTo>
                  <a:pt x="373" y="6722"/>
                </a:lnTo>
                <a:lnTo>
                  <a:pt x="336" y="6703"/>
                </a:lnTo>
                <a:close/>
                <a:moveTo>
                  <a:pt x="91006" y="8882"/>
                </a:moveTo>
                <a:lnTo>
                  <a:pt x="90968" y="8900"/>
                </a:lnTo>
                <a:lnTo>
                  <a:pt x="90931" y="8937"/>
                </a:lnTo>
                <a:lnTo>
                  <a:pt x="90913" y="8993"/>
                </a:lnTo>
                <a:lnTo>
                  <a:pt x="90894" y="9105"/>
                </a:lnTo>
                <a:lnTo>
                  <a:pt x="90894" y="9347"/>
                </a:lnTo>
                <a:lnTo>
                  <a:pt x="90931" y="9943"/>
                </a:lnTo>
                <a:lnTo>
                  <a:pt x="90950" y="10259"/>
                </a:lnTo>
                <a:lnTo>
                  <a:pt x="91006" y="10520"/>
                </a:lnTo>
                <a:lnTo>
                  <a:pt x="91062" y="10688"/>
                </a:lnTo>
                <a:lnTo>
                  <a:pt x="91080" y="10743"/>
                </a:lnTo>
                <a:lnTo>
                  <a:pt x="91117" y="10743"/>
                </a:lnTo>
                <a:lnTo>
                  <a:pt x="91155" y="10725"/>
                </a:lnTo>
                <a:lnTo>
                  <a:pt x="91173" y="10688"/>
                </a:lnTo>
                <a:lnTo>
                  <a:pt x="91229" y="10576"/>
                </a:lnTo>
                <a:lnTo>
                  <a:pt x="91248" y="10408"/>
                </a:lnTo>
                <a:lnTo>
                  <a:pt x="91266" y="10222"/>
                </a:lnTo>
                <a:lnTo>
                  <a:pt x="91266" y="9850"/>
                </a:lnTo>
                <a:lnTo>
                  <a:pt x="91266" y="9608"/>
                </a:lnTo>
                <a:lnTo>
                  <a:pt x="91266" y="9291"/>
                </a:lnTo>
                <a:lnTo>
                  <a:pt x="91248" y="9105"/>
                </a:lnTo>
                <a:lnTo>
                  <a:pt x="91229" y="9049"/>
                </a:lnTo>
                <a:lnTo>
                  <a:pt x="91192" y="8993"/>
                </a:lnTo>
                <a:lnTo>
                  <a:pt x="91136" y="8937"/>
                </a:lnTo>
                <a:lnTo>
                  <a:pt x="91043" y="8882"/>
                </a:lnTo>
                <a:close/>
                <a:moveTo>
                  <a:pt x="354" y="9198"/>
                </a:moveTo>
                <a:lnTo>
                  <a:pt x="336" y="9217"/>
                </a:lnTo>
                <a:lnTo>
                  <a:pt x="299" y="9273"/>
                </a:lnTo>
                <a:lnTo>
                  <a:pt x="261" y="9366"/>
                </a:lnTo>
                <a:lnTo>
                  <a:pt x="261" y="9589"/>
                </a:lnTo>
                <a:lnTo>
                  <a:pt x="261" y="9757"/>
                </a:lnTo>
                <a:lnTo>
                  <a:pt x="261" y="10334"/>
                </a:lnTo>
                <a:lnTo>
                  <a:pt x="280" y="10632"/>
                </a:lnTo>
                <a:lnTo>
                  <a:pt x="317" y="10911"/>
                </a:lnTo>
                <a:lnTo>
                  <a:pt x="336" y="10948"/>
                </a:lnTo>
                <a:lnTo>
                  <a:pt x="373" y="10967"/>
                </a:lnTo>
                <a:lnTo>
                  <a:pt x="392" y="10930"/>
                </a:lnTo>
                <a:lnTo>
                  <a:pt x="429" y="10892"/>
                </a:lnTo>
                <a:lnTo>
                  <a:pt x="503" y="10762"/>
                </a:lnTo>
                <a:lnTo>
                  <a:pt x="522" y="10688"/>
                </a:lnTo>
                <a:lnTo>
                  <a:pt x="578" y="10427"/>
                </a:lnTo>
                <a:lnTo>
                  <a:pt x="596" y="10166"/>
                </a:lnTo>
                <a:lnTo>
                  <a:pt x="596" y="9961"/>
                </a:lnTo>
                <a:lnTo>
                  <a:pt x="615" y="9682"/>
                </a:lnTo>
                <a:lnTo>
                  <a:pt x="596" y="9552"/>
                </a:lnTo>
                <a:lnTo>
                  <a:pt x="578" y="9422"/>
                </a:lnTo>
                <a:lnTo>
                  <a:pt x="541" y="9310"/>
                </a:lnTo>
                <a:lnTo>
                  <a:pt x="485" y="9235"/>
                </a:lnTo>
                <a:lnTo>
                  <a:pt x="429" y="9217"/>
                </a:lnTo>
                <a:lnTo>
                  <a:pt x="392" y="9198"/>
                </a:lnTo>
                <a:close/>
                <a:moveTo>
                  <a:pt x="90968" y="11321"/>
                </a:moveTo>
                <a:lnTo>
                  <a:pt x="90894" y="11358"/>
                </a:lnTo>
                <a:lnTo>
                  <a:pt x="90857" y="11414"/>
                </a:lnTo>
                <a:lnTo>
                  <a:pt x="90838" y="11488"/>
                </a:lnTo>
                <a:lnTo>
                  <a:pt x="90820" y="11656"/>
                </a:lnTo>
                <a:lnTo>
                  <a:pt x="90838" y="11991"/>
                </a:lnTo>
                <a:lnTo>
                  <a:pt x="90838" y="12549"/>
                </a:lnTo>
                <a:lnTo>
                  <a:pt x="90838" y="12847"/>
                </a:lnTo>
                <a:lnTo>
                  <a:pt x="90875" y="12978"/>
                </a:lnTo>
                <a:lnTo>
                  <a:pt x="90894" y="13108"/>
                </a:lnTo>
                <a:lnTo>
                  <a:pt x="90968" y="13257"/>
                </a:lnTo>
                <a:lnTo>
                  <a:pt x="91006" y="13313"/>
                </a:lnTo>
                <a:lnTo>
                  <a:pt x="91024" y="13331"/>
                </a:lnTo>
                <a:lnTo>
                  <a:pt x="91080" y="13331"/>
                </a:lnTo>
                <a:lnTo>
                  <a:pt x="91136" y="13275"/>
                </a:lnTo>
                <a:lnTo>
                  <a:pt x="91173" y="13164"/>
                </a:lnTo>
                <a:lnTo>
                  <a:pt x="91211" y="13052"/>
                </a:lnTo>
                <a:lnTo>
                  <a:pt x="91229" y="12922"/>
                </a:lnTo>
                <a:lnTo>
                  <a:pt x="91248" y="12829"/>
                </a:lnTo>
                <a:lnTo>
                  <a:pt x="91248" y="12121"/>
                </a:lnTo>
                <a:lnTo>
                  <a:pt x="91229" y="11767"/>
                </a:lnTo>
                <a:lnTo>
                  <a:pt x="91173" y="11432"/>
                </a:lnTo>
                <a:lnTo>
                  <a:pt x="91155" y="11395"/>
                </a:lnTo>
                <a:lnTo>
                  <a:pt x="91136" y="11358"/>
                </a:lnTo>
                <a:lnTo>
                  <a:pt x="91062" y="11321"/>
                </a:lnTo>
                <a:close/>
                <a:moveTo>
                  <a:pt x="280" y="11786"/>
                </a:moveTo>
                <a:lnTo>
                  <a:pt x="224" y="11805"/>
                </a:lnTo>
                <a:lnTo>
                  <a:pt x="187" y="11823"/>
                </a:lnTo>
                <a:lnTo>
                  <a:pt x="150" y="11842"/>
                </a:lnTo>
                <a:lnTo>
                  <a:pt x="131" y="11898"/>
                </a:lnTo>
                <a:lnTo>
                  <a:pt x="112" y="11991"/>
                </a:lnTo>
                <a:lnTo>
                  <a:pt x="94" y="12121"/>
                </a:lnTo>
                <a:lnTo>
                  <a:pt x="112" y="12270"/>
                </a:lnTo>
                <a:lnTo>
                  <a:pt x="168" y="12568"/>
                </a:lnTo>
                <a:lnTo>
                  <a:pt x="205" y="12773"/>
                </a:lnTo>
                <a:lnTo>
                  <a:pt x="205" y="12959"/>
                </a:lnTo>
                <a:lnTo>
                  <a:pt x="224" y="13182"/>
                </a:lnTo>
                <a:lnTo>
                  <a:pt x="243" y="13294"/>
                </a:lnTo>
                <a:lnTo>
                  <a:pt x="280" y="13350"/>
                </a:lnTo>
                <a:lnTo>
                  <a:pt x="299" y="13369"/>
                </a:lnTo>
                <a:lnTo>
                  <a:pt x="336" y="13369"/>
                </a:lnTo>
                <a:lnTo>
                  <a:pt x="373" y="13350"/>
                </a:lnTo>
                <a:lnTo>
                  <a:pt x="410" y="13313"/>
                </a:lnTo>
                <a:lnTo>
                  <a:pt x="466" y="13238"/>
                </a:lnTo>
                <a:lnTo>
                  <a:pt x="503" y="13145"/>
                </a:lnTo>
                <a:lnTo>
                  <a:pt x="522" y="13015"/>
                </a:lnTo>
                <a:lnTo>
                  <a:pt x="541" y="12903"/>
                </a:lnTo>
                <a:lnTo>
                  <a:pt x="522" y="12642"/>
                </a:lnTo>
                <a:lnTo>
                  <a:pt x="503" y="12456"/>
                </a:lnTo>
                <a:lnTo>
                  <a:pt x="503" y="12270"/>
                </a:lnTo>
                <a:lnTo>
                  <a:pt x="485" y="12140"/>
                </a:lnTo>
                <a:lnTo>
                  <a:pt x="447" y="12028"/>
                </a:lnTo>
                <a:lnTo>
                  <a:pt x="410" y="11916"/>
                </a:lnTo>
                <a:lnTo>
                  <a:pt x="354" y="11823"/>
                </a:lnTo>
                <a:lnTo>
                  <a:pt x="317" y="11805"/>
                </a:lnTo>
                <a:lnTo>
                  <a:pt x="280" y="11786"/>
                </a:lnTo>
                <a:close/>
                <a:moveTo>
                  <a:pt x="91099" y="14039"/>
                </a:moveTo>
                <a:lnTo>
                  <a:pt x="91062" y="14057"/>
                </a:lnTo>
                <a:lnTo>
                  <a:pt x="91006" y="14095"/>
                </a:lnTo>
                <a:lnTo>
                  <a:pt x="90987" y="14151"/>
                </a:lnTo>
                <a:lnTo>
                  <a:pt x="90950" y="14225"/>
                </a:lnTo>
                <a:lnTo>
                  <a:pt x="90913" y="14430"/>
                </a:lnTo>
                <a:lnTo>
                  <a:pt x="90875" y="14690"/>
                </a:lnTo>
                <a:lnTo>
                  <a:pt x="90857" y="14970"/>
                </a:lnTo>
                <a:lnTo>
                  <a:pt x="90857" y="15249"/>
                </a:lnTo>
                <a:lnTo>
                  <a:pt x="90894" y="15472"/>
                </a:lnTo>
                <a:lnTo>
                  <a:pt x="90913" y="15547"/>
                </a:lnTo>
                <a:lnTo>
                  <a:pt x="90950" y="15603"/>
                </a:lnTo>
                <a:lnTo>
                  <a:pt x="90987" y="15640"/>
                </a:lnTo>
                <a:lnTo>
                  <a:pt x="91024" y="15640"/>
                </a:lnTo>
                <a:lnTo>
                  <a:pt x="91080" y="15603"/>
                </a:lnTo>
                <a:lnTo>
                  <a:pt x="91136" y="15510"/>
                </a:lnTo>
                <a:lnTo>
                  <a:pt x="91155" y="15417"/>
                </a:lnTo>
                <a:lnTo>
                  <a:pt x="91192" y="15286"/>
                </a:lnTo>
                <a:lnTo>
                  <a:pt x="91211" y="15044"/>
                </a:lnTo>
                <a:lnTo>
                  <a:pt x="91229" y="14877"/>
                </a:lnTo>
                <a:lnTo>
                  <a:pt x="91248" y="14672"/>
                </a:lnTo>
                <a:lnTo>
                  <a:pt x="91229" y="14337"/>
                </a:lnTo>
                <a:lnTo>
                  <a:pt x="91211" y="14188"/>
                </a:lnTo>
                <a:lnTo>
                  <a:pt x="91155" y="14076"/>
                </a:lnTo>
                <a:lnTo>
                  <a:pt x="91136" y="14039"/>
                </a:lnTo>
                <a:close/>
                <a:moveTo>
                  <a:pt x="187" y="14318"/>
                </a:moveTo>
                <a:lnTo>
                  <a:pt x="150" y="14337"/>
                </a:lnTo>
                <a:lnTo>
                  <a:pt x="94" y="14355"/>
                </a:lnTo>
                <a:lnTo>
                  <a:pt x="75" y="14393"/>
                </a:lnTo>
                <a:lnTo>
                  <a:pt x="38" y="14448"/>
                </a:lnTo>
                <a:lnTo>
                  <a:pt x="19" y="14579"/>
                </a:lnTo>
                <a:lnTo>
                  <a:pt x="19" y="14728"/>
                </a:lnTo>
                <a:lnTo>
                  <a:pt x="56" y="15044"/>
                </a:lnTo>
                <a:lnTo>
                  <a:pt x="75" y="15249"/>
                </a:lnTo>
                <a:lnTo>
                  <a:pt x="94" y="15417"/>
                </a:lnTo>
                <a:lnTo>
                  <a:pt x="131" y="15640"/>
                </a:lnTo>
                <a:lnTo>
                  <a:pt x="150" y="15752"/>
                </a:lnTo>
                <a:lnTo>
                  <a:pt x="205" y="15863"/>
                </a:lnTo>
                <a:lnTo>
                  <a:pt x="261" y="15919"/>
                </a:lnTo>
                <a:lnTo>
                  <a:pt x="280" y="15938"/>
                </a:lnTo>
                <a:lnTo>
                  <a:pt x="317" y="15938"/>
                </a:lnTo>
                <a:lnTo>
                  <a:pt x="354" y="15919"/>
                </a:lnTo>
                <a:lnTo>
                  <a:pt x="392" y="15901"/>
                </a:lnTo>
                <a:lnTo>
                  <a:pt x="429" y="15826"/>
                </a:lnTo>
                <a:lnTo>
                  <a:pt x="447" y="15733"/>
                </a:lnTo>
                <a:lnTo>
                  <a:pt x="447" y="15621"/>
                </a:lnTo>
                <a:lnTo>
                  <a:pt x="429" y="15379"/>
                </a:lnTo>
                <a:lnTo>
                  <a:pt x="392" y="15230"/>
                </a:lnTo>
                <a:lnTo>
                  <a:pt x="410" y="15026"/>
                </a:lnTo>
                <a:lnTo>
                  <a:pt x="392" y="14709"/>
                </a:lnTo>
                <a:lnTo>
                  <a:pt x="373" y="14560"/>
                </a:lnTo>
                <a:lnTo>
                  <a:pt x="336" y="14448"/>
                </a:lnTo>
                <a:lnTo>
                  <a:pt x="317" y="14393"/>
                </a:lnTo>
                <a:lnTo>
                  <a:pt x="280" y="14355"/>
                </a:lnTo>
                <a:lnTo>
                  <a:pt x="243" y="14337"/>
                </a:lnTo>
                <a:lnTo>
                  <a:pt x="187" y="14318"/>
                </a:lnTo>
                <a:close/>
                <a:moveTo>
                  <a:pt x="91062" y="16552"/>
                </a:moveTo>
                <a:lnTo>
                  <a:pt x="91006" y="16571"/>
                </a:lnTo>
                <a:lnTo>
                  <a:pt x="90950" y="16627"/>
                </a:lnTo>
                <a:lnTo>
                  <a:pt x="90931" y="16701"/>
                </a:lnTo>
                <a:lnTo>
                  <a:pt x="90894" y="16813"/>
                </a:lnTo>
                <a:lnTo>
                  <a:pt x="90875" y="16943"/>
                </a:lnTo>
                <a:lnTo>
                  <a:pt x="90857" y="17241"/>
                </a:lnTo>
                <a:lnTo>
                  <a:pt x="90875" y="17558"/>
                </a:lnTo>
                <a:lnTo>
                  <a:pt x="90913" y="17837"/>
                </a:lnTo>
                <a:lnTo>
                  <a:pt x="90950" y="18079"/>
                </a:lnTo>
                <a:lnTo>
                  <a:pt x="91006" y="18228"/>
                </a:lnTo>
                <a:lnTo>
                  <a:pt x="91024" y="18247"/>
                </a:lnTo>
                <a:lnTo>
                  <a:pt x="91043" y="18265"/>
                </a:lnTo>
                <a:lnTo>
                  <a:pt x="91080" y="18247"/>
                </a:lnTo>
                <a:lnTo>
                  <a:pt x="91099" y="18209"/>
                </a:lnTo>
                <a:lnTo>
                  <a:pt x="91136" y="18116"/>
                </a:lnTo>
                <a:lnTo>
                  <a:pt x="91173" y="17986"/>
                </a:lnTo>
                <a:lnTo>
                  <a:pt x="91229" y="17707"/>
                </a:lnTo>
                <a:lnTo>
                  <a:pt x="91248" y="17576"/>
                </a:lnTo>
                <a:lnTo>
                  <a:pt x="91266" y="17353"/>
                </a:lnTo>
                <a:lnTo>
                  <a:pt x="91266" y="17055"/>
                </a:lnTo>
                <a:lnTo>
                  <a:pt x="91266" y="16906"/>
                </a:lnTo>
                <a:lnTo>
                  <a:pt x="91248" y="16757"/>
                </a:lnTo>
                <a:lnTo>
                  <a:pt x="91192" y="16645"/>
                </a:lnTo>
                <a:lnTo>
                  <a:pt x="91173" y="16608"/>
                </a:lnTo>
                <a:lnTo>
                  <a:pt x="91136" y="16571"/>
                </a:lnTo>
                <a:lnTo>
                  <a:pt x="91062" y="16552"/>
                </a:lnTo>
                <a:close/>
                <a:moveTo>
                  <a:pt x="429" y="16776"/>
                </a:moveTo>
                <a:lnTo>
                  <a:pt x="410" y="16794"/>
                </a:lnTo>
                <a:lnTo>
                  <a:pt x="354" y="16850"/>
                </a:lnTo>
                <a:lnTo>
                  <a:pt x="299" y="16943"/>
                </a:lnTo>
                <a:lnTo>
                  <a:pt x="243" y="17204"/>
                </a:lnTo>
                <a:lnTo>
                  <a:pt x="205" y="17371"/>
                </a:lnTo>
                <a:lnTo>
                  <a:pt x="205" y="17595"/>
                </a:lnTo>
                <a:lnTo>
                  <a:pt x="187" y="17893"/>
                </a:lnTo>
                <a:lnTo>
                  <a:pt x="187" y="18060"/>
                </a:lnTo>
                <a:lnTo>
                  <a:pt x="205" y="18191"/>
                </a:lnTo>
                <a:lnTo>
                  <a:pt x="243" y="18302"/>
                </a:lnTo>
                <a:lnTo>
                  <a:pt x="280" y="18395"/>
                </a:lnTo>
                <a:lnTo>
                  <a:pt x="354" y="18451"/>
                </a:lnTo>
                <a:lnTo>
                  <a:pt x="373" y="18470"/>
                </a:lnTo>
                <a:lnTo>
                  <a:pt x="410" y="18451"/>
                </a:lnTo>
                <a:lnTo>
                  <a:pt x="447" y="18414"/>
                </a:lnTo>
                <a:lnTo>
                  <a:pt x="466" y="18340"/>
                </a:lnTo>
                <a:lnTo>
                  <a:pt x="503" y="18135"/>
                </a:lnTo>
                <a:lnTo>
                  <a:pt x="522" y="17930"/>
                </a:lnTo>
                <a:lnTo>
                  <a:pt x="541" y="17688"/>
                </a:lnTo>
                <a:lnTo>
                  <a:pt x="578" y="17409"/>
                </a:lnTo>
                <a:lnTo>
                  <a:pt x="559" y="17129"/>
                </a:lnTo>
                <a:lnTo>
                  <a:pt x="541" y="16999"/>
                </a:lnTo>
                <a:lnTo>
                  <a:pt x="503" y="16887"/>
                </a:lnTo>
                <a:lnTo>
                  <a:pt x="485" y="16832"/>
                </a:lnTo>
                <a:lnTo>
                  <a:pt x="447" y="16794"/>
                </a:lnTo>
                <a:lnTo>
                  <a:pt x="429" y="16776"/>
                </a:lnTo>
                <a:close/>
                <a:moveTo>
                  <a:pt x="90950" y="19066"/>
                </a:moveTo>
                <a:lnTo>
                  <a:pt x="90875" y="19103"/>
                </a:lnTo>
                <a:lnTo>
                  <a:pt x="90838" y="19177"/>
                </a:lnTo>
                <a:lnTo>
                  <a:pt x="90820" y="19271"/>
                </a:lnTo>
                <a:lnTo>
                  <a:pt x="90820" y="19401"/>
                </a:lnTo>
                <a:lnTo>
                  <a:pt x="90820" y="19531"/>
                </a:lnTo>
                <a:lnTo>
                  <a:pt x="90857" y="19810"/>
                </a:lnTo>
                <a:lnTo>
                  <a:pt x="90875" y="19997"/>
                </a:lnTo>
                <a:lnTo>
                  <a:pt x="90913" y="20239"/>
                </a:lnTo>
                <a:lnTo>
                  <a:pt x="90968" y="20499"/>
                </a:lnTo>
                <a:lnTo>
                  <a:pt x="90987" y="20592"/>
                </a:lnTo>
                <a:lnTo>
                  <a:pt x="91062" y="20723"/>
                </a:lnTo>
                <a:lnTo>
                  <a:pt x="91099" y="20779"/>
                </a:lnTo>
                <a:lnTo>
                  <a:pt x="91136" y="20797"/>
                </a:lnTo>
                <a:lnTo>
                  <a:pt x="91173" y="20797"/>
                </a:lnTo>
                <a:lnTo>
                  <a:pt x="91192" y="20741"/>
                </a:lnTo>
                <a:lnTo>
                  <a:pt x="91211" y="20592"/>
                </a:lnTo>
                <a:lnTo>
                  <a:pt x="91211" y="20350"/>
                </a:lnTo>
                <a:lnTo>
                  <a:pt x="91229" y="20034"/>
                </a:lnTo>
                <a:lnTo>
                  <a:pt x="91211" y="19717"/>
                </a:lnTo>
                <a:lnTo>
                  <a:pt x="91173" y="19419"/>
                </a:lnTo>
                <a:lnTo>
                  <a:pt x="91136" y="19289"/>
                </a:lnTo>
                <a:lnTo>
                  <a:pt x="91099" y="19177"/>
                </a:lnTo>
                <a:lnTo>
                  <a:pt x="91062" y="19103"/>
                </a:lnTo>
                <a:lnTo>
                  <a:pt x="91006" y="19066"/>
                </a:lnTo>
                <a:close/>
                <a:moveTo>
                  <a:pt x="336" y="19308"/>
                </a:moveTo>
                <a:lnTo>
                  <a:pt x="317" y="19326"/>
                </a:lnTo>
                <a:lnTo>
                  <a:pt x="280" y="19345"/>
                </a:lnTo>
                <a:lnTo>
                  <a:pt x="243" y="19438"/>
                </a:lnTo>
                <a:lnTo>
                  <a:pt x="205" y="19568"/>
                </a:lnTo>
                <a:lnTo>
                  <a:pt x="150" y="19866"/>
                </a:lnTo>
                <a:lnTo>
                  <a:pt x="150" y="20052"/>
                </a:lnTo>
                <a:lnTo>
                  <a:pt x="131" y="20276"/>
                </a:lnTo>
                <a:lnTo>
                  <a:pt x="131" y="20555"/>
                </a:lnTo>
                <a:lnTo>
                  <a:pt x="131" y="20704"/>
                </a:lnTo>
                <a:lnTo>
                  <a:pt x="150" y="20834"/>
                </a:lnTo>
                <a:lnTo>
                  <a:pt x="205" y="20946"/>
                </a:lnTo>
                <a:lnTo>
                  <a:pt x="224" y="20983"/>
                </a:lnTo>
                <a:lnTo>
                  <a:pt x="261" y="21002"/>
                </a:lnTo>
                <a:lnTo>
                  <a:pt x="317" y="21021"/>
                </a:lnTo>
                <a:lnTo>
                  <a:pt x="373" y="21002"/>
                </a:lnTo>
                <a:lnTo>
                  <a:pt x="410" y="20928"/>
                </a:lnTo>
                <a:lnTo>
                  <a:pt x="447" y="20853"/>
                </a:lnTo>
                <a:lnTo>
                  <a:pt x="485" y="20611"/>
                </a:lnTo>
                <a:lnTo>
                  <a:pt x="503" y="20332"/>
                </a:lnTo>
                <a:lnTo>
                  <a:pt x="503" y="20015"/>
                </a:lnTo>
                <a:lnTo>
                  <a:pt x="485" y="19736"/>
                </a:lnTo>
                <a:lnTo>
                  <a:pt x="447" y="19513"/>
                </a:lnTo>
                <a:lnTo>
                  <a:pt x="429" y="19419"/>
                </a:lnTo>
                <a:lnTo>
                  <a:pt x="410" y="19382"/>
                </a:lnTo>
                <a:lnTo>
                  <a:pt x="373" y="19326"/>
                </a:lnTo>
                <a:lnTo>
                  <a:pt x="336" y="19308"/>
                </a:lnTo>
                <a:close/>
                <a:moveTo>
                  <a:pt x="90987" y="21616"/>
                </a:moveTo>
                <a:lnTo>
                  <a:pt x="90968" y="21654"/>
                </a:lnTo>
                <a:lnTo>
                  <a:pt x="90913" y="21747"/>
                </a:lnTo>
                <a:lnTo>
                  <a:pt x="90875" y="21858"/>
                </a:lnTo>
                <a:lnTo>
                  <a:pt x="90857" y="21970"/>
                </a:lnTo>
                <a:lnTo>
                  <a:pt x="90857" y="22212"/>
                </a:lnTo>
                <a:lnTo>
                  <a:pt x="90857" y="22436"/>
                </a:lnTo>
                <a:lnTo>
                  <a:pt x="90875" y="22678"/>
                </a:lnTo>
                <a:lnTo>
                  <a:pt x="90913" y="22901"/>
                </a:lnTo>
                <a:lnTo>
                  <a:pt x="90931" y="23031"/>
                </a:lnTo>
                <a:lnTo>
                  <a:pt x="90968" y="23143"/>
                </a:lnTo>
                <a:lnTo>
                  <a:pt x="91006" y="23218"/>
                </a:lnTo>
                <a:lnTo>
                  <a:pt x="91043" y="23236"/>
                </a:lnTo>
                <a:lnTo>
                  <a:pt x="91062" y="23236"/>
                </a:lnTo>
                <a:lnTo>
                  <a:pt x="91099" y="23218"/>
                </a:lnTo>
                <a:lnTo>
                  <a:pt x="91117" y="23180"/>
                </a:lnTo>
                <a:lnTo>
                  <a:pt x="91192" y="23031"/>
                </a:lnTo>
                <a:lnTo>
                  <a:pt x="91211" y="22920"/>
                </a:lnTo>
                <a:lnTo>
                  <a:pt x="91248" y="22808"/>
                </a:lnTo>
                <a:lnTo>
                  <a:pt x="91266" y="22547"/>
                </a:lnTo>
                <a:lnTo>
                  <a:pt x="91266" y="22268"/>
                </a:lnTo>
                <a:lnTo>
                  <a:pt x="91248" y="22045"/>
                </a:lnTo>
                <a:lnTo>
                  <a:pt x="91211" y="21896"/>
                </a:lnTo>
                <a:lnTo>
                  <a:pt x="91173" y="21803"/>
                </a:lnTo>
                <a:lnTo>
                  <a:pt x="91136" y="21709"/>
                </a:lnTo>
                <a:lnTo>
                  <a:pt x="91080" y="21635"/>
                </a:lnTo>
                <a:lnTo>
                  <a:pt x="91043" y="21616"/>
                </a:lnTo>
                <a:close/>
                <a:moveTo>
                  <a:pt x="392" y="21803"/>
                </a:moveTo>
                <a:lnTo>
                  <a:pt x="354" y="21821"/>
                </a:lnTo>
                <a:lnTo>
                  <a:pt x="299" y="21840"/>
                </a:lnTo>
                <a:lnTo>
                  <a:pt x="261" y="21877"/>
                </a:lnTo>
                <a:lnTo>
                  <a:pt x="224" y="21914"/>
                </a:lnTo>
                <a:lnTo>
                  <a:pt x="187" y="22026"/>
                </a:lnTo>
                <a:lnTo>
                  <a:pt x="168" y="22156"/>
                </a:lnTo>
                <a:lnTo>
                  <a:pt x="150" y="22305"/>
                </a:lnTo>
                <a:lnTo>
                  <a:pt x="150" y="22603"/>
                </a:lnTo>
                <a:lnTo>
                  <a:pt x="150" y="22827"/>
                </a:lnTo>
                <a:lnTo>
                  <a:pt x="168" y="22994"/>
                </a:lnTo>
                <a:lnTo>
                  <a:pt x="224" y="23292"/>
                </a:lnTo>
                <a:lnTo>
                  <a:pt x="280" y="23553"/>
                </a:lnTo>
                <a:lnTo>
                  <a:pt x="317" y="23627"/>
                </a:lnTo>
                <a:lnTo>
                  <a:pt x="336" y="23609"/>
                </a:lnTo>
                <a:lnTo>
                  <a:pt x="392" y="23478"/>
                </a:lnTo>
                <a:lnTo>
                  <a:pt x="429" y="23329"/>
                </a:lnTo>
                <a:lnTo>
                  <a:pt x="466" y="23013"/>
                </a:lnTo>
                <a:lnTo>
                  <a:pt x="503" y="22398"/>
                </a:lnTo>
                <a:lnTo>
                  <a:pt x="522" y="22212"/>
                </a:lnTo>
                <a:lnTo>
                  <a:pt x="541" y="22100"/>
                </a:lnTo>
                <a:lnTo>
                  <a:pt x="522" y="21970"/>
                </a:lnTo>
                <a:lnTo>
                  <a:pt x="503" y="21877"/>
                </a:lnTo>
                <a:lnTo>
                  <a:pt x="466" y="21821"/>
                </a:lnTo>
                <a:lnTo>
                  <a:pt x="429" y="21803"/>
                </a:lnTo>
                <a:close/>
                <a:moveTo>
                  <a:pt x="91043" y="24167"/>
                </a:moveTo>
                <a:lnTo>
                  <a:pt x="90987" y="24186"/>
                </a:lnTo>
                <a:lnTo>
                  <a:pt x="90931" y="24223"/>
                </a:lnTo>
                <a:lnTo>
                  <a:pt x="90913" y="24297"/>
                </a:lnTo>
                <a:lnTo>
                  <a:pt x="90894" y="24390"/>
                </a:lnTo>
                <a:lnTo>
                  <a:pt x="90875" y="24521"/>
                </a:lnTo>
                <a:lnTo>
                  <a:pt x="90875" y="24819"/>
                </a:lnTo>
                <a:lnTo>
                  <a:pt x="90913" y="25117"/>
                </a:lnTo>
                <a:lnTo>
                  <a:pt x="90950" y="25414"/>
                </a:lnTo>
                <a:lnTo>
                  <a:pt x="90987" y="25657"/>
                </a:lnTo>
                <a:lnTo>
                  <a:pt x="91024" y="25787"/>
                </a:lnTo>
                <a:lnTo>
                  <a:pt x="91043" y="25805"/>
                </a:lnTo>
                <a:lnTo>
                  <a:pt x="91080" y="25750"/>
                </a:lnTo>
                <a:lnTo>
                  <a:pt x="91136" y="25545"/>
                </a:lnTo>
                <a:lnTo>
                  <a:pt x="91173" y="25284"/>
                </a:lnTo>
                <a:lnTo>
                  <a:pt x="91192" y="25135"/>
                </a:lnTo>
                <a:lnTo>
                  <a:pt x="91211" y="24930"/>
                </a:lnTo>
                <a:lnTo>
                  <a:pt x="91211" y="24651"/>
                </a:lnTo>
                <a:lnTo>
                  <a:pt x="91211" y="24502"/>
                </a:lnTo>
                <a:lnTo>
                  <a:pt x="91192" y="24390"/>
                </a:lnTo>
                <a:lnTo>
                  <a:pt x="91155" y="24279"/>
                </a:lnTo>
                <a:lnTo>
                  <a:pt x="91099" y="24204"/>
                </a:lnTo>
                <a:lnTo>
                  <a:pt x="91043" y="24167"/>
                </a:lnTo>
                <a:close/>
                <a:moveTo>
                  <a:pt x="373" y="24390"/>
                </a:moveTo>
                <a:lnTo>
                  <a:pt x="336" y="24428"/>
                </a:lnTo>
                <a:lnTo>
                  <a:pt x="243" y="24539"/>
                </a:lnTo>
                <a:lnTo>
                  <a:pt x="205" y="24651"/>
                </a:lnTo>
                <a:lnTo>
                  <a:pt x="187" y="24763"/>
                </a:lnTo>
                <a:lnTo>
                  <a:pt x="187" y="24893"/>
                </a:lnTo>
                <a:lnTo>
                  <a:pt x="187" y="25042"/>
                </a:lnTo>
                <a:lnTo>
                  <a:pt x="224" y="25321"/>
                </a:lnTo>
                <a:lnTo>
                  <a:pt x="243" y="25545"/>
                </a:lnTo>
                <a:lnTo>
                  <a:pt x="280" y="25805"/>
                </a:lnTo>
                <a:lnTo>
                  <a:pt x="299" y="25973"/>
                </a:lnTo>
                <a:lnTo>
                  <a:pt x="336" y="26029"/>
                </a:lnTo>
                <a:lnTo>
                  <a:pt x="354" y="26047"/>
                </a:lnTo>
                <a:lnTo>
                  <a:pt x="429" y="26085"/>
                </a:lnTo>
                <a:lnTo>
                  <a:pt x="522" y="26085"/>
                </a:lnTo>
                <a:lnTo>
                  <a:pt x="559" y="26066"/>
                </a:lnTo>
                <a:lnTo>
                  <a:pt x="578" y="26029"/>
                </a:lnTo>
                <a:lnTo>
                  <a:pt x="596" y="25973"/>
                </a:lnTo>
                <a:lnTo>
                  <a:pt x="615" y="25731"/>
                </a:lnTo>
                <a:lnTo>
                  <a:pt x="615" y="25470"/>
                </a:lnTo>
                <a:lnTo>
                  <a:pt x="596" y="24949"/>
                </a:lnTo>
                <a:lnTo>
                  <a:pt x="578" y="24726"/>
                </a:lnTo>
                <a:lnTo>
                  <a:pt x="541" y="24614"/>
                </a:lnTo>
                <a:lnTo>
                  <a:pt x="503" y="24502"/>
                </a:lnTo>
                <a:lnTo>
                  <a:pt x="466" y="24409"/>
                </a:lnTo>
                <a:lnTo>
                  <a:pt x="429" y="24390"/>
                </a:lnTo>
                <a:close/>
                <a:moveTo>
                  <a:pt x="392" y="27127"/>
                </a:moveTo>
                <a:lnTo>
                  <a:pt x="354" y="27146"/>
                </a:lnTo>
                <a:lnTo>
                  <a:pt x="317" y="27183"/>
                </a:lnTo>
                <a:lnTo>
                  <a:pt x="280" y="27239"/>
                </a:lnTo>
                <a:lnTo>
                  <a:pt x="224" y="27425"/>
                </a:lnTo>
                <a:lnTo>
                  <a:pt x="168" y="27649"/>
                </a:lnTo>
                <a:lnTo>
                  <a:pt x="150" y="27872"/>
                </a:lnTo>
                <a:lnTo>
                  <a:pt x="150" y="28095"/>
                </a:lnTo>
                <a:lnTo>
                  <a:pt x="168" y="28282"/>
                </a:lnTo>
                <a:lnTo>
                  <a:pt x="187" y="28338"/>
                </a:lnTo>
                <a:lnTo>
                  <a:pt x="224" y="28375"/>
                </a:lnTo>
                <a:lnTo>
                  <a:pt x="280" y="28393"/>
                </a:lnTo>
                <a:lnTo>
                  <a:pt x="317" y="28375"/>
                </a:lnTo>
                <a:lnTo>
                  <a:pt x="354" y="28338"/>
                </a:lnTo>
                <a:lnTo>
                  <a:pt x="392" y="28282"/>
                </a:lnTo>
                <a:lnTo>
                  <a:pt x="447" y="28114"/>
                </a:lnTo>
                <a:lnTo>
                  <a:pt x="503" y="27891"/>
                </a:lnTo>
                <a:lnTo>
                  <a:pt x="522" y="27667"/>
                </a:lnTo>
                <a:lnTo>
                  <a:pt x="522" y="27444"/>
                </a:lnTo>
                <a:lnTo>
                  <a:pt x="485" y="27258"/>
                </a:lnTo>
                <a:lnTo>
                  <a:pt x="466" y="27183"/>
                </a:lnTo>
                <a:lnTo>
                  <a:pt x="429" y="27146"/>
                </a:lnTo>
                <a:lnTo>
                  <a:pt x="392" y="27127"/>
                </a:lnTo>
                <a:close/>
                <a:moveTo>
                  <a:pt x="91043" y="26513"/>
                </a:moveTo>
                <a:lnTo>
                  <a:pt x="91024" y="26550"/>
                </a:lnTo>
                <a:lnTo>
                  <a:pt x="90987" y="26606"/>
                </a:lnTo>
                <a:lnTo>
                  <a:pt x="90950" y="26736"/>
                </a:lnTo>
                <a:lnTo>
                  <a:pt x="90931" y="26885"/>
                </a:lnTo>
                <a:lnTo>
                  <a:pt x="90931" y="27034"/>
                </a:lnTo>
                <a:lnTo>
                  <a:pt x="90931" y="27183"/>
                </a:lnTo>
                <a:lnTo>
                  <a:pt x="90968" y="27481"/>
                </a:lnTo>
                <a:lnTo>
                  <a:pt x="90987" y="27760"/>
                </a:lnTo>
                <a:lnTo>
                  <a:pt x="90987" y="27984"/>
                </a:lnTo>
                <a:lnTo>
                  <a:pt x="91006" y="28263"/>
                </a:lnTo>
                <a:lnTo>
                  <a:pt x="91043" y="28375"/>
                </a:lnTo>
                <a:lnTo>
                  <a:pt x="91062" y="28412"/>
                </a:lnTo>
                <a:lnTo>
                  <a:pt x="91080" y="28449"/>
                </a:lnTo>
                <a:lnTo>
                  <a:pt x="91136" y="28449"/>
                </a:lnTo>
                <a:lnTo>
                  <a:pt x="91173" y="28412"/>
                </a:lnTo>
                <a:lnTo>
                  <a:pt x="91229" y="28375"/>
                </a:lnTo>
                <a:lnTo>
                  <a:pt x="91285" y="28263"/>
                </a:lnTo>
                <a:lnTo>
                  <a:pt x="91322" y="28133"/>
                </a:lnTo>
                <a:lnTo>
                  <a:pt x="91341" y="27984"/>
                </a:lnTo>
                <a:lnTo>
                  <a:pt x="91359" y="27835"/>
                </a:lnTo>
                <a:lnTo>
                  <a:pt x="91359" y="27518"/>
                </a:lnTo>
                <a:lnTo>
                  <a:pt x="91341" y="27258"/>
                </a:lnTo>
                <a:lnTo>
                  <a:pt x="91304" y="27071"/>
                </a:lnTo>
                <a:lnTo>
                  <a:pt x="91229" y="26755"/>
                </a:lnTo>
                <a:lnTo>
                  <a:pt x="91173" y="26625"/>
                </a:lnTo>
                <a:lnTo>
                  <a:pt x="91117" y="26532"/>
                </a:lnTo>
                <a:lnTo>
                  <a:pt x="91080" y="26513"/>
                </a:lnTo>
                <a:close/>
                <a:moveTo>
                  <a:pt x="91006" y="29138"/>
                </a:moveTo>
                <a:lnTo>
                  <a:pt x="90950" y="29175"/>
                </a:lnTo>
                <a:lnTo>
                  <a:pt x="90913" y="29231"/>
                </a:lnTo>
                <a:lnTo>
                  <a:pt x="90894" y="29324"/>
                </a:lnTo>
                <a:lnTo>
                  <a:pt x="90875" y="29455"/>
                </a:lnTo>
                <a:lnTo>
                  <a:pt x="90875" y="29585"/>
                </a:lnTo>
                <a:lnTo>
                  <a:pt x="90894" y="29901"/>
                </a:lnTo>
                <a:lnTo>
                  <a:pt x="90931" y="30237"/>
                </a:lnTo>
                <a:lnTo>
                  <a:pt x="90987" y="30553"/>
                </a:lnTo>
                <a:lnTo>
                  <a:pt x="91043" y="30795"/>
                </a:lnTo>
                <a:lnTo>
                  <a:pt x="91099" y="30925"/>
                </a:lnTo>
                <a:lnTo>
                  <a:pt x="91117" y="30944"/>
                </a:lnTo>
                <a:lnTo>
                  <a:pt x="91136" y="30944"/>
                </a:lnTo>
                <a:lnTo>
                  <a:pt x="91173" y="30888"/>
                </a:lnTo>
                <a:lnTo>
                  <a:pt x="91211" y="30776"/>
                </a:lnTo>
                <a:lnTo>
                  <a:pt x="91229" y="30609"/>
                </a:lnTo>
                <a:lnTo>
                  <a:pt x="91248" y="30292"/>
                </a:lnTo>
                <a:lnTo>
                  <a:pt x="91248" y="30088"/>
                </a:lnTo>
                <a:lnTo>
                  <a:pt x="91248" y="29883"/>
                </a:lnTo>
                <a:lnTo>
                  <a:pt x="91248" y="29585"/>
                </a:lnTo>
                <a:lnTo>
                  <a:pt x="91229" y="29436"/>
                </a:lnTo>
                <a:lnTo>
                  <a:pt x="91192" y="29306"/>
                </a:lnTo>
                <a:lnTo>
                  <a:pt x="91155" y="29213"/>
                </a:lnTo>
                <a:lnTo>
                  <a:pt x="91117" y="29175"/>
                </a:lnTo>
                <a:lnTo>
                  <a:pt x="91080" y="29138"/>
                </a:lnTo>
                <a:close/>
                <a:moveTo>
                  <a:pt x="336" y="29473"/>
                </a:moveTo>
                <a:lnTo>
                  <a:pt x="261" y="29492"/>
                </a:lnTo>
                <a:lnTo>
                  <a:pt x="224" y="29529"/>
                </a:lnTo>
                <a:lnTo>
                  <a:pt x="205" y="29585"/>
                </a:lnTo>
                <a:lnTo>
                  <a:pt x="187" y="29697"/>
                </a:lnTo>
                <a:lnTo>
                  <a:pt x="168" y="29920"/>
                </a:lnTo>
                <a:lnTo>
                  <a:pt x="168" y="30162"/>
                </a:lnTo>
                <a:lnTo>
                  <a:pt x="168" y="30441"/>
                </a:lnTo>
                <a:lnTo>
                  <a:pt x="187" y="30721"/>
                </a:lnTo>
                <a:lnTo>
                  <a:pt x="205" y="30832"/>
                </a:lnTo>
                <a:lnTo>
                  <a:pt x="243" y="30944"/>
                </a:lnTo>
                <a:lnTo>
                  <a:pt x="317" y="31037"/>
                </a:lnTo>
                <a:lnTo>
                  <a:pt x="354" y="31074"/>
                </a:lnTo>
                <a:lnTo>
                  <a:pt x="392" y="31074"/>
                </a:lnTo>
                <a:lnTo>
                  <a:pt x="429" y="31019"/>
                </a:lnTo>
                <a:lnTo>
                  <a:pt x="466" y="30851"/>
                </a:lnTo>
                <a:lnTo>
                  <a:pt x="503" y="30665"/>
                </a:lnTo>
                <a:lnTo>
                  <a:pt x="522" y="30404"/>
                </a:lnTo>
                <a:lnTo>
                  <a:pt x="541" y="30125"/>
                </a:lnTo>
                <a:lnTo>
                  <a:pt x="522" y="29827"/>
                </a:lnTo>
                <a:lnTo>
                  <a:pt x="503" y="29697"/>
                </a:lnTo>
                <a:lnTo>
                  <a:pt x="485" y="29566"/>
                </a:lnTo>
                <a:lnTo>
                  <a:pt x="447" y="29510"/>
                </a:lnTo>
                <a:lnTo>
                  <a:pt x="392" y="29492"/>
                </a:lnTo>
                <a:lnTo>
                  <a:pt x="336" y="29473"/>
                </a:lnTo>
                <a:close/>
                <a:moveTo>
                  <a:pt x="91024" y="31782"/>
                </a:moveTo>
                <a:lnTo>
                  <a:pt x="90987" y="31800"/>
                </a:lnTo>
                <a:lnTo>
                  <a:pt x="90931" y="31838"/>
                </a:lnTo>
                <a:lnTo>
                  <a:pt x="90894" y="31856"/>
                </a:lnTo>
                <a:lnTo>
                  <a:pt x="90875" y="31912"/>
                </a:lnTo>
                <a:lnTo>
                  <a:pt x="90857" y="32024"/>
                </a:lnTo>
                <a:lnTo>
                  <a:pt x="90857" y="32173"/>
                </a:lnTo>
                <a:lnTo>
                  <a:pt x="90875" y="32322"/>
                </a:lnTo>
                <a:lnTo>
                  <a:pt x="90913" y="32657"/>
                </a:lnTo>
                <a:lnTo>
                  <a:pt x="90950" y="32880"/>
                </a:lnTo>
                <a:lnTo>
                  <a:pt x="90968" y="33066"/>
                </a:lnTo>
                <a:lnTo>
                  <a:pt x="91006" y="33234"/>
                </a:lnTo>
                <a:lnTo>
                  <a:pt x="91024" y="33290"/>
                </a:lnTo>
                <a:lnTo>
                  <a:pt x="91062" y="33309"/>
                </a:lnTo>
                <a:lnTo>
                  <a:pt x="91136" y="33290"/>
                </a:lnTo>
                <a:lnTo>
                  <a:pt x="91192" y="33234"/>
                </a:lnTo>
                <a:lnTo>
                  <a:pt x="91248" y="33141"/>
                </a:lnTo>
                <a:lnTo>
                  <a:pt x="91285" y="33029"/>
                </a:lnTo>
                <a:lnTo>
                  <a:pt x="91304" y="32918"/>
                </a:lnTo>
                <a:lnTo>
                  <a:pt x="91304" y="32787"/>
                </a:lnTo>
                <a:lnTo>
                  <a:pt x="91304" y="32545"/>
                </a:lnTo>
                <a:lnTo>
                  <a:pt x="91266" y="32340"/>
                </a:lnTo>
                <a:lnTo>
                  <a:pt x="91248" y="32154"/>
                </a:lnTo>
                <a:lnTo>
                  <a:pt x="91229" y="32042"/>
                </a:lnTo>
                <a:lnTo>
                  <a:pt x="91211" y="31949"/>
                </a:lnTo>
                <a:lnTo>
                  <a:pt x="91173" y="31856"/>
                </a:lnTo>
                <a:lnTo>
                  <a:pt x="91099" y="31800"/>
                </a:lnTo>
                <a:lnTo>
                  <a:pt x="91062" y="31782"/>
                </a:lnTo>
                <a:close/>
                <a:moveTo>
                  <a:pt x="354" y="31968"/>
                </a:moveTo>
                <a:lnTo>
                  <a:pt x="280" y="31987"/>
                </a:lnTo>
                <a:lnTo>
                  <a:pt x="224" y="32024"/>
                </a:lnTo>
                <a:lnTo>
                  <a:pt x="205" y="32061"/>
                </a:lnTo>
                <a:lnTo>
                  <a:pt x="187" y="32098"/>
                </a:lnTo>
                <a:lnTo>
                  <a:pt x="150" y="32694"/>
                </a:lnTo>
                <a:lnTo>
                  <a:pt x="150" y="32973"/>
                </a:lnTo>
                <a:lnTo>
                  <a:pt x="150" y="33271"/>
                </a:lnTo>
                <a:lnTo>
                  <a:pt x="187" y="33495"/>
                </a:lnTo>
                <a:lnTo>
                  <a:pt x="205" y="33569"/>
                </a:lnTo>
                <a:lnTo>
                  <a:pt x="243" y="33644"/>
                </a:lnTo>
                <a:lnTo>
                  <a:pt x="299" y="33662"/>
                </a:lnTo>
                <a:lnTo>
                  <a:pt x="317" y="33662"/>
                </a:lnTo>
                <a:lnTo>
                  <a:pt x="336" y="33644"/>
                </a:lnTo>
                <a:lnTo>
                  <a:pt x="373" y="33569"/>
                </a:lnTo>
                <a:lnTo>
                  <a:pt x="429" y="33420"/>
                </a:lnTo>
                <a:lnTo>
                  <a:pt x="466" y="33141"/>
                </a:lnTo>
                <a:lnTo>
                  <a:pt x="485" y="32843"/>
                </a:lnTo>
                <a:lnTo>
                  <a:pt x="485" y="32285"/>
                </a:lnTo>
                <a:lnTo>
                  <a:pt x="503" y="32117"/>
                </a:lnTo>
                <a:lnTo>
                  <a:pt x="485" y="32024"/>
                </a:lnTo>
                <a:lnTo>
                  <a:pt x="466" y="32005"/>
                </a:lnTo>
                <a:lnTo>
                  <a:pt x="429" y="31968"/>
                </a:lnTo>
                <a:close/>
                <a:moveTo>
                  <a:pt x="91117" y="34277"/>
                </a:moveTo>
                <a:lnTo>
                  <a:pt x="91080" y="34295"/>
                </a:lnTo>
                <a:lnTo>
                  <a:pt x="91006" y="34333"/>
                </a:lnTo>
                <a:lnTo>
                  <a:pt x="90950" y="34407"/>
                </a:lnTo>
                <a:lnTo>
                  <a:pt x="90931" y="34444"/>
                </a:lnTo>
                <a:lnTo>
                  <a:pt x="90931" y="34500"/>
                </a:lnTo>
                <a:lnTo>
                  <a:pt x="90968" y="34761"/>
                </a:lnTo>
                <a:lnTo>
                  <a:pt x="90987" y="35040"/>
                </a:lnTo>
                <a:lnTo>
                  <a:pt x="91006" y="35319"/>
                </a:lnTo>
                <a:lnTo>
                  <a:pt x="91043" y="35580"/>
                </a:lnTo>
                <a:lnTo>
                  <a:pt x="91080" y="35710"/>
                </a:lnTo>
                <a:lnTo>
                  <a:pt x="91136" y="35803"/>
                </a:lnTo>
                <a:lnTo>
                  <a:pt x="91173" y="35859"/>
                </a:lnTo>
                <a:lnTo>
                  <a:pt x="91229" y="35859"/>
                </a:lnTo>
                <a:lnTo>
                  <a:pt x="91285" y="35822"/>
                </a:lnTo>
                <a:lnTo>
                  <a:pt x="91322" y="35766"/>
                </a:lnTo>
                <a:lnTo>
                  <a:pt x="91359" y="35654"/>
                </a:lnTo>
                <a:lnTo>
                  <a:pt x="91378" y="35524"/>
                </a:lnTo>
                <a:lnTo>
                  <a:pt x="91397" y="35301"/>
                </a:lnTo>
                <a:lnTo>
                  <a:pt x="91397" y="35059"/>
                </a:lnTo>
                <a:lnTo>
                  <a:pt x="91359" y="34798"/>
                </a:lnTo>
                <a:lnTo>
                  <a:pt x="91322" y="34575"/>
                </a:lnTo>
                <a:lnTo>
                  <a:pt x="91285" y="34407"/>
                </a:lnTo>
                <a:lnTo>
                  <a:pt x="91248" y="34333"/>
                </a:lnTo>
                <a:lnTo>
                  <a:pt x="91211" y="34295"/>
                </a:lnTo>
                <a:lnTo>
                  <a:pt x="91173" y="34277"/>
                </a:lnTo>
                <a:close/>
                <a:moveTo>
                  <a:pt x="299" y="34593"/>
                </a:moveTo>
                <a:lnTo>
                  <a:pt x="261" y="34612"/>
                </a:lnTo>
                <a:lnTo>
                  <a:pt x="205" y="34686"/>
                </a:lnTo>
                <a:lnTo>
                  <a:pt x="168" y="34817"/>
                </a:lnTo>
                <a:lnTo>
                  <a:pt x="112" y="35114"/>
                </a:lnTo>
                <a:lnTo>
                  <a:pt x="112" y="35319"/>
                </a:lnTo>
                <a:lnTo>
                  <a:pt x="112" y="35487"/>
                </a:lnTo>
                <a:lnTo>
                  <a:pt x="131" y="35747"/>
                </a:lnTo>
                <a:lnTo>
                  <a:pt x="150" y="35878"/>
                </a:lnTo>
                <a:lnTo>
                  <a:pt x="187" y="35990"/>
                </a:lnTo>
                <a:lnTo>
                  <a:pt x="243" y="36064"/>
                </a:lnTo>
                <a:lnTo>
                  <a:pt x="280" y="36083"/>
                </a:lnTo>
                <a:lnTo>
                  <a:pt x="317" y="36101"/>
                </a:lnTo>
                <a:lnTo>
                  <a:pt x="354" y="36083"/>
                </a:lnTo>
                <a:lnTo>
                  <a:pt x="392" y="36045"/>
                </a:lnTo>
                <a:lnTo>
                  <a:pt x="410" y="35990"/>
                </a:lnTo>
                <a:lnTo>
                  <a:pt x="447" y="35915"/>
                </a:lnTo>
                <a:lnTo>
                  <a:pt x="466" y="35692"/>
                </a:lnTo>
                <a:lnTo>
                  <a:pt x="485" y="35450"/>
                </a:lnTo>
                <a:lnTo>
                  <a:pt x="485" y="35208"/>
                </a:lnTo>
                <a:lnTo>
                  <a:pt x="466" y="34966"/>
                </a:lnTo>
                <a:lnTo>
                  <a:pt x="447" y="34779"/>
                </a:lnTo>
                <a:lnTo>
                  <a:pt x="410" y="34668"/>
                </a:lnTo>
                <a:lnTo>
                  <a:pt x="373" y="34612"/>
                </a:lnTo>
                <a:lnTo>
                  <a:pt x="336" y="34593"/>
                </a:lnTo>
                <a:close/>
                <a:moveTo>
                  <a:pt x="91080" y="36678"/>
                </a:moveTo>
                <a:lnTo>
                  <a:pt x="91006" y="36716"/>
                </a:lnTo>
                <a:lnTo>
                  <a:pt x="90950" y="36771"/>
                </a:lnTo>
                <a:lnTo>
                  <a:pt x="90913" y="36865"/>
                </a:lnTo>
                <a:lnTo>
                  <a:pt x="90894" y="36976"/>
                </a:lnTo>
                <a:lnTo>
                  <a:pt x="90857" y="37125"/>
                </a:lnTo>
                <a:lnTo>
                  <a:pt x="90857" y="37442"/>
                </a:lnTo>
                <a:lnTo>
                  <a:pt x="90857" y="37795"/>
                </a:lnTo>
                <a:lnTo>
                  <a:pt x="90894" y="38112"/>
                </a:lnTo>
                <a:lnTo>
                  <a:pt x="90950" y="38373"/>
                </a:lnTo>
                <a:lnTo>
                  <a:pt x="90968" y="38466"/>
                </a:lnTo>
                <a:lnTo>
                  <a:pt x="91006" y="38522"/>
                </a:lnTo>
                <a:lnTo>
                  <a:pt x="91043" y="38559"/>
                </a:lnTo>
                <a:lnTo>
                  <a:pt x="91062" y="38559"/>
                </a:lnTo>
                <a:lnTo>
                  <a:pt x="91099" y="38540"/>
                </a:lnTo>
                <a:lnTo>
                  <a:pt x="91117" y="38522"/>
                </a:lnTo>
                <a:lnTo>
                  <a:pt x="91136" y="38410"/>
                </a:lnTo>
                <a:lnTo>
                  <a:pt x="91173" y="38280"/>
                </a:lnTo>
                <a:lnTo>
                  <a:pt x="91192" y="37982"/>
                </a:lnTo>
                <a:lnTo>
                  <a:pt x="91192" y="37795"/>
                </a:lnTo>
                <a:lnTo>
                  <a:pt x="91211" y="37572"/>
                </a:lnTo>
                <a:lnTo>
                  <a:pt x="91248" y="37218"/>
                </a:lnTo>
                <a:lnTo>
                  <a:pt x="91248" y="37051"/>
                </a:lnTo>
                <a:lnTo>
                  <a:pt x="91229" y="36883"/>
                </a:lnTo>
                <a:lnTo>
                  <a:pt x="91211" y="36771"/>
                </a:lnTo>
                <a:lnTo>
                  <a:pt x="91173" y="36734"/>
                </a:lnTo>
                <a:lnTo>
                  <a:pt x="91155" y="36697"/>
                </a:lnTo>
                <a:lnTo>
                  <a:pt x="91080" y="36678"/>
                </a:lnTo>
                <a:close/>
                <a:moveTo>
                  <a:pt x="224" y="37107"/>
                </a:moveTo>
                <a:lnTo>
                  <a:pt x="150" y="37125"/>
                </a:lnTo>
                <a:lnTo>
                  <a:pt x="94" y="37181"/>
                </a:lnTo>
                <a:lnTo>
                  <a:pt x="56" y="37256"/>
                </a:lnTo>
                <a:lnTo>
                  <a:pt x="19" y="37349"/>
                </a:lnTo>
                <a:lnTo>
                  <a:pt x="1" y="37442"/>
                </a:lnTo>
                <a:lnTo>
                  <a:pt x="1" y="37572"/>
                </a:lnTo>
                <a:lnTo>
                  <a:pt x="1" y="37833"/>
                </a:lnTo>
                <a:lnTo>
                  <a:pt x="38" y="38093"/>
                </a:lnTo>
                <a:lnTo>
                  <a:pt x="94" y="38335"/>
                </a:lnTo>
                <a:lnTo>
                  <a:pt x="150" y="38522"/>
                </a:lnTo>
                <a:lnTo>
                  <a:pt x="187" y="38596"/>
                </a:lnTo>
                <a:lnTo>
                  <a:pt x="224" y="38652"/>
                </a:lnTo>
                <a:lnTo>
                  <a:pt x="243" y="38671"/>
                </a:lnTo>
                <a:lnTo>
                  <a:pt x="261" y="38652"/>
                </a:lnTo>
                <a:lnTo>
                  <a:pt x="280" y="38577"/>
                </a:lnTo>
                <a:lnTo>
                  <a:pt x="299" y="38298"/>
                </a:lnTo>
                <a:lnTo>
                  <a:pt x="280" y="37833"/>
                </a:lnTo>
                <a:lnTo>
                  <a:pt x="317" y="37628"/>
                </a:lnTo>
                <a:lnTo>
                  <a:pt x="373" y="37386"/>
                </a:lnTo>
                <a:lnTo>
                  <a:pt x="392" y="37256"/>
                </a:lnTo>
                <a:lnTo>
                  <a:pt x="373" y="37162"/>
                </a:lnTo>
                <a:lnTo>
                  <a:pt x="336" y="37144"/>
                </a:lnTo>
                <a:lnTo>
                  <a:pt x="317" y="37107"/>
                </a:lnTo>
                <a:close/>
                <a:moveTo>
                  <a:pt x="91080" y="39285"/>
                </a:moveTo>
                <a:lnTo>
                  <a:pt x="91043" y="39304"/>
                </a:lnTo>
                <a:lnTo>
                  <a:pt x="91006" y="39322"/>
                </a:lnTo>
                <a:lnTo>
                  <a:pt x="90987" y="39378"/>
                </a:lnTo>
                <a:lnTo>
                  <a:pt x="90950" y="39508"/>
                </a:lnTo>
                <a:lnTo>
                  <a:pt x="90913" y="39639"/>
                </a:lnTo>
                <a:lnTo>
                  <a:pt x="90894" y="39899"/>
                </a:lnTo>
                <a:lnTo>
                  <a:pt x="90913" y="40179"/>
                </a:lnTo>
                <a:lnTo>
                  <a:pt x="90913" y="40421"/>
                </a:lnTo>
                <a:lnTo>
                  <a:pt x="90931" y="40644"/>
                </a:lnTo>
                <a:lnTo>
                  <a:pt x="90950" y="40756"/>
                </a:lnTo>
                <a:lnTo>
                  <a:pt x="90968" y="40867"/>
                </a:lnTo>
                <a:lnTo>
                  <a:pt x="90987" y="40942"/>
                </a:lnTo>
                <a:lnTo>
                  <a:pt x="91006" y="40961"/>
                </a:lnTo>
                <a:lnTo>
                  <a:pt x="91062" y="40961"/>
                </a:lnTo>
                <a:lnTo>
                  <a:pt x="91099" y="40942"/>
                </a:lnTo>
                <a:lnTo>
                  <a:pt x="91173" y="40830"/>
                </a:lnTo>
                <a:lnTo>
                  <a:pt x="91229" y="40737"/>
                </a:lnTo>
                <a:lnTo>
                  <a:pt x="91248" y="40625"/>
                </a:lnTo>
                <a:lnTo>
                  <a:pt x="91285" y="40365"/>
                </a:lnTo>
                <a:lnTo>
                  <a:pt x="91304" y="40085"/>
                </a:lnTo>
                <a:lnTo>
                  <a:pt x="91304" y="39862"/>
                </a:lnTo>
                <a:lnTo>
                  <a:pt x="91322" y="39620"/>
                </a:lnTo>
                <a:lnTo>
                  <a:pt x="91304" y="39490"/>
                </a:lnTo>
                <a:lnTo>
                  <a:pt x="91285" y="39434"/>
                </a:lnTo>
                <a:lnTo>
                  <a:pt x="91266" y="39378"/>
                </a:lnTo>
                <a:lnTo>
                  <a:pt x="91192" y="39322"/>
                </a:lnTo>
                <a:lnTo>
                  <a:pt x="91117" y="39285"/>
                </a:lnTo>
                <a:close/>
                <a:moveTo>
                  <a:pt x="261" y="39601"/>
                </a:moveTo>
                <a:lnTo>
                  <a:pt x="187" y="39639"/>
                </a:lnTo>
                <a:lnTo>
                  <a:pt x="150" y="39695"/>
                </a:lnTo>
                <a:lnTo>
                  <a:pt x="131" y="39750"/>
                </a:lnTo>
                <a:lnTo>
                  <a:pt x="94" y="39918"/>
                </a:lnTo>
                <a:lnTo>
                  <a:pt x="75" y="40085"/>
                </a:lnTo>
                <a:lnTo>
                  <a:pt x="56" y="40216"/>
                </a:lnTo>
                <a:lnTo>
                  <a:pt x="56" y="40439"/>
                </a:lnTo>
                <a:lnTo>
                  <a:pt x="56" y="40737"/>
                </a:lnTo>
                <a:lnTo>
                  <a:pt x="75" y="40886"/>
                </a:lnTo>
                <a:lnTo>
                  <a:pt x="112" y="41016"/>
                </a:lnTo>
                <a:lnTo>
                  <a:pt x="150" y="41128"/>
                </a:lnTo>
                <a:lnTo>
                  <a:pt x="168" y="41165"/>
                </a:lnTo>
                <a:lnTo>
                  <a:pt x="205" y="41184"/>
                </a:lnTo>
                <a:lnTo>
                  <a:pt x="280" y="41221"/>
                </a:lnTo>
                <a:lnTo>
                  <a:pt x="373" y="41221"/>
                </a:lnTo>
                <a:lnTo>
                  <a:pt x="410" y="41184"/>
                </a:lnTo>
                <a:lnTo>
                  <a:pt x="429" y="41072"/>
                </a:lnTo>
                <a:lnTo>
                  <a:pt x="429" y="40942"/>
                </a:lnTo>
                <a:lnTo>
                  <a:pt x="447" y="40328"/>
                </a:lnTo>
                <a:lnTo>
                  <a:pt x="429" y="39713"/>
                </a:lnTo>
                <a:lnTo>
                  <a:pt x="429" y="39657"/>
                </a:lnTo>
                <a:lnTo>
                  <a:pt x="410" y="39620"/>
                </a:lnTo>
                <a:lnTo>
                  <a:pt x="373" y="39601"/>
                </a:lnTo>
                <a:close/>
                <a:moveTo>
                  <a:pt x="91099" y="41985"/>
                </a:moveTo>
                <a:lnTo>
                  <a:pt x="91043" y="42022"/>
                </a:lnTo>
                <a:lnTo>
                  <a:pt x="91006" y="42059"/>
                </a:lnTo>
                <a:lnTo>
                  <a:pt x="90968" y="42133"/>
                </a:lnTo>
                <a:lnTo>
                  <a:pt x="90950" y="42245"/>
                </a:lnTo>
                <a:lnTo>
                  <a:pt x="90968" y="42543"/>
                </a:lnTo>
                <a:lnTo>
                  <a:pt x="91006" y="43046"/>
                </a:lnTo>
                <a:lnTo>
                  <a:pt x="91024" y="43195"/>
                </a:lnTo>
                <a:lnTo>
                  <a:pt x="91062" y="43288"/>
                </a:lnTo>
                <a:lnTo>
                  <a:pt x="91099" y="43344"/>
                </a:lnTo>
                <a:lnTo>
                  <a:pt x="91155" y="43344"/>
                </a:lnTo>
                <a:lnTo>
                  <a:pt x="91211" y="43325"/>
                </a:lnTo>
                <a:lnTo>
                  <a:pt x="91266" y="43251"/>
                </a:lnTo>
                <a:lnTo>
                  <a:pt x="91304" y="43157"/>
                </a:lnTo>
                <a:lnTo>
                  <a:pt x="91341" y="43046"/>
                </a:lnTo>
                <a:lnTo>
                  <a:pt x="91397" y="42822"/>
                </a:lnTo>
                <a:lnTo>
                  <a:pt x="91397" y="42599"/>
                </a:lnTo>
                <a:lnTo>
                  <a:pt x="91378" y="42376"/>
                </a:lnTo>
                <a:lnTo>
                  <a:pt x="91359" y="42152"/>
                </a:lnTo>
                <a:lnTo>
                  <a:pt x="91341" y="42078"/>
                </a:lnTo>
                <a:lnTo>
                  <a:pt x="91322" y="42022"/>
                </a:lnTo>
                <a:lnTo>
                  <a:pt x="91266" y="42003"/>
                </a:lnTo>
                <a:lnTo>
                  <a:pt x="91211" y="41985"/>
                </a:lnTo>
                <a:close/>
                <a:moveTo>
                  <a:pt x="261" y="42115"/>
                </a:moveTo>
                <a:lnTo>
                  <a:pt x="224" y="42152"/>
                </a:lnTo>
                <a:lnTo>
                  <a:pt x="187" y="42171"/>
                </a:lnTo>
                <a:lnTo>
                  <a:pt x="150" y="42264"/>
                </a:lnTo>
                <a:lnTo>
                  <a:pt x="131" y="42357"/>
                </a:lnTo>
                <a:lnTo>
                  <a:pt x="131" y="42487"/>
                </a:lnTo>
                <a:lnTo>
                  <a:pt x="131" y="42599"/>
                </a:lnTo>
                <a:lnTo>
                  <a:pt x="168" y="42766"/>
                </a:lnTo>
                <a:lnTo>
                  <a:pt x="150" y="42990"/>
                </a:lnTo>
                <a:lnTo>
                  <a:pt x="150" y="43251"/>
                </a:lnTo>
                <a:lnTo>
                  <a:pt x="150" y="43400"/>
                </a:lnTo>
                <a:lnTo>
                  <a:pt x="168" y="43511"/>
                </a:lnTo>
                <a:lnTo>
                  <a:pt x="205" y="43623"/>
                </a:lnTo>
                <a:lnTo>
                  <a:pt x="261" y="43679"/>
                </a:lnTo>
                <a:lnTo>
                  <a:pt x="299" y="43716"/>
                </a:lnTo>
                <a:lnTo>
                  <a:pt x="373" y="43716"/>
                </a:lnTo>
                <a:lnTo>
                  <a:pt x="410" y="43697"/>
                </a:lnTo>
                <a:lnTo>
                  <a:pt x="447" y="43623"/>
                </a:lnTo>
                <a:lnTo>
                  <a:pt x="485" y="43530"/>
                </a:lnTo>
                <a:lnTo>
                  <a:pt x="503" y="43400"/>
                </a:lnTo>
                <a:lnTo>
                  <a:pt x="522" y="43288"/>
                </a:lnTo>
                <a:lnTo>
                  <a:pt x="522" y="43102"/>
                </a:lnTo>
                <a:lnTo>
                  <a:pt x="522" y="42878"/>
                </a:lnTo>
                <a:lnTo>
                  <a:pt x="522" y="42562"/>
                </a:lnTo>
                <a:lnTo>
                  <a:pt x="503" y="42413"/>
                </a:lnTo>
                <a:lnTo>
                  <a:pt x="485" y="42264"/>
                </a:lnTo>
                <a:lnTo>
                  <a:pt x="429" y="42171"/>
                </a:lnTo>
                <a:lnTo>
                  <a:pt x="410" y="42133"/>
                </a:lnTo>
                <a:lnTo>
                  <a:pt x="373" y="42115"/>
                </a:lnTo>
                <a:close/>
                <a:moveTo>
                  <a:pt x="91006" y="44572"/>
                </a:moveTo>
                <a:lnTo>
                  <a:pt x="90968" y="44628"/>
                </a:lnTo>
                <a:lnTo>
                  <a:pt x="90950" y="44684"/>
                </a:lnTo>
                <a:lnTo>
                  <a:pt x="90931" y="44777"/>
                </a:lnTo>
                <a:lnTo>
                  <a:pt x="90931" y="44982"/>
                </a:lnTo>
                <a:lnTo>
                  <a:pt x="90950" y="45243"/>
                </a:lnTo>
                <a:lnTo>
                  <a:pt x="90987" y="45485"/>
                </a:lnTo>
                <a:lnTo>
                  <a:pt x="91024" y="45671"/>
                </a:lnTo>
                <a:lnTo>
                  <a:pt x="91062" y="45801"/>
                </a:lnTo>
                <a:lnTo>
                  <a:pt x="91099" y="45876"/>
                </a:lnTo>
                <a:lnTo>
                  <a:pt x="91136" y="45894"/>
                </a:lnTo>
                <a:lnTo>
                  <a:pt x="91155" y="45876"/>
                </a:lnTo>
                <a:lnTo>
                  <a:pt x="91192" y="45838"/>
                </a:lnTo>
                <a:lnTo>
                  <a:pt x="91229" y="45764"/>
                </a:lnTo>
                <a:lnTo>
                  <a:pt x="91285" y="45578"/>
                </a:lnTo>
                <a:lnTo>
                  <a:pt x="91304" y="45447"/>
                </a:lnTo>
                <a:lnTo>
                  <a:pt x="91304" y="45261"/>
                </a:lnTo>
                <a:lnTo>
                  <a:pt x="91285" y="45038"/>
                </a:lnTo>
                <a:lnTo>
                  <a:pt x="91248" y="44814"/>
                </a:lnTo>
                <a:lnTo>
                  <a:pt x="91229" y="44721"/>
                </a:lnTo>
                <a:lnTo>
                  <a:pt x="91173" y="44647"/>
                </a:lnTo>
                <a:lnTo>
                  <a:pt x="91099" y="44591"/>
                </a:lnTo>
                <a:lnTo>
                  <a:pt x="91043" y="44572"/>
                </a:lnTo>
                <a:close/>
                <a:moveTo>
                  <a:pt x="299" y="44721"/>
                </a:moveTo>
                <a:lnTo>
                  <a:pt x="243" y="44796"/>
                </a:lnTo>
                <a:lnTo>
                  <a:pt x="205" y="44889"/>
                </a:lnTo>
                <a:lnTo>
                  <a:pt x="131" y="45150"/>
                </a:lnTo>
                <a:lnTo>
                  <a:pt x="94" y="45336"/>
                </a:lnTo>
                <a:lnTo>
                  <a:pt x="94" y="45503"/>
                </a:lnTo>
                <a:lnTo>
                  <a:pt x="94" y="45727"/>
                </a:lnTo>
                <a:lnTo>
                  <a:pt x="94" y="45838"/>
                </a:lnTo>
                <a:lnTo>
                  <a:pt x="112" y="45950"/>
                </a:lnTo>
                <a:lnTo>
                  <a:pt x="131" y="46043"/>
                </a:lnTo>
                <a:lnTo>
                  <a:pt x="168" y="46099"/>
                </a:lnTo>
                <a:lnTo>
                  <a:pt x="243" y="46136"/>
                </a:lnTo>
                <a:lnTo>
                  <a:pt x="299" y="46136"/>
                </a:lnTo>
                <a:lnTo>
                  <a:pt x="336" y="46099"/>
                </a:lnTo>
                <a:lnTo>
                  <a:pt x="373" y="46025"/>
                </a:lnTo>
                <a:lnTo>
                  <a:pt x="410" y="45876"/>
                </a:lnTo>
                <a:lnTo>
                  <a:pt x="429" y="45708"/>
                </a:lnTo>
                <a:lnTo>
                  <a:pt x="447" y="45503"/>
                </a:lnTo>
                <a:lnTo>
                  <a:pt x="466" y="45280"/>
                </a:lnTo>
                <a:lnTo>
                  <a:pt x="466" y="45038"/>
                </a:lnTo>
                <a:lnTo>
                  <a:pt x="447" y="44945"/>
                </a:lnTo>
                <a:lnTo>
                  <a:pt x="410" y="44833"/>
                </a:lnTo>
                <a:lnTo>
                  <a:pt x="392" y="44777"/>
                </a:lnTo>
                <a:lnTo>
                  <a:pt x="354" y="44740"/>
                </a:lnTo>
                <a:lnTo>
                  <a:pt x="336" y="44721"/>
                </a:lnTo>
                <a:close/>
                <a:moveTo>
                  <a:pt x="91155" y="46807"/>
                </a:moveTo>
                <a:lnTo>
                  <a:pt x="91080" y="46825"/>
                </a:lnTo>
                <a:lnTo>
                  <a:pt x="91024" y="46862"/>
                </a:lnTo>
                <a:lnTo>
                  <a:pt x="91006" y="46900"/>
                </a:lnTo>
                <a:lnTo>
                  <a:pt x="90987" y="46956"/>
                </a:lnTo>
                <a:lnTo>
                  <a:pt x="90987" y="47253"/>
                </a:lnTo>
                <a:lnTo>
                  <a:pt x="90987" y="47551"/>
                </a:lnTo>
                <a:lnTo>
                  <a:pt x="91043" y="48147"/>
                </a:lnTo>
                <a:lnTo>
                  <a:pt x="91062" y="48371"/>
                </a:lnTo>
                <a:lnTo>
                  <a:pt x="91080" y="48482"/>
                </a:lnTo>
                <a:lnTo>
                  <a:pt x="91099" y="48575"/>
                </a:lnTo>
                <a:lnTo>
                  <a:pt x="91136" y="48631"/>
                </a:lnTo>
                <a:lnTo>
                  <a:pt x="91155" y="48631"/>
                </a:lnTo>
                <a:lnTo>
                  <a:pt x="91173" y="48613"/>
                </a:lnTo>
                <a:lnTo>
                  <a:pt x="91229" y="48557"/>
                </a:lnTo>
                <a:lnTo>
                  <a:pt x="91304" y="48408"/>
                </a:lnTo>
                <a:lnTo>
                  <a:pt x="91341" y="48277"/>
                </a:lnTo>
                <a:lnTo>
                  <a:pt x="91359" y="48147"/>
                </a:lnTo>
                <a:lnTo>
                  <a:pt x="91378" y="47849"/>
                </a:lnTo>
                <a:lnTo>
                  <a:pt x="91378" y="47551"/>
                </a:lnTo>
                <a:lnTo>
                  <a:pt x="91359" y="47272"/>
                </a:lnTo>
                <a:lnTo>
                  <a:pt x="91341" y="47049"/>
                </a:lnTo>
                <a:lnTo>
                  <a:pt x="91304" y="46918"/>
                </a:lnTo>
                <a:lnTo>
                  <a:pt x="91266" y="46862"/>
                </a:lnTo>
                <a:lnTo>
                  <a:pt x="91248" y="46825"/>
                </a:lnTo>
                <a:lnTo>
                  <a:pt x="91155" y="46807"/>
                </a:lnTo>
                <a:close/>
                <a:moveTo>
                  <a:pt x="224" y="47309"/>
                </a:moveTo>
                <a:lnTo>
                  <a:pt x="168" y="47328"/>
                </a:lnTo>
                <a:lnTo>
                  <a:pt x="112" y="47384"/>
                </a:lnTo>
                <a:lnTo>
                  <a:pt x="56" y="47440"/>
                </a:lnTo>
                <a:lnTo>
                  <a:pt x="38" y="47533"/>
                </a:lnTo>
                <a:lnTo>
                  <a:pt x="1" y="47626"/>
                </a:lnTo>
                <a:lnTo>
                  <a:pt x="1" y="47849"/>
                </a:lnTo>
                <a:lnTo>
                  <a:pt x="1" y="48091"/>
                </a:lnTo>
                <a:lnTo>
                  <a:pt x="19" y="48315"/>
                </a:lnTo>
                <a:lnTo>
                  <a:pt x="56" y="48501"/>
                </a:lnTo>
                <a:lnTo>
                  <a:pt x="94" y="48613"/>
                </a:lnTo>
                <a:lnTo>
                  <a:pt x="131" y="48668"/>
                </a:lnTo>
                <a:lnTo>
                  <a:pt x="150" y="48706"/>
                </a:lnTo>
                <a:lnTo>
                  <a:pt x="187" y="48706"/>
                </a:lnTo>
                <a:lnTo>
                  <a:pt x="205" y="48687"/>
                </a:lnTo>
                <a:lnTo>
                  <a:pt x="261" y="48631"/>
                </a:lnTo>
                <a:lnTo>
                  <a:pt x="299" y="48519"/>
                </a:lnTo>
                <a:lnTo>
                  <a:pt x="354" y="48277"/>
                </a:lnTo>
                <a:lnTo>
                  <a:pt x="373" y="48147"/>
                </a:lnTo>
                <a:lnTo>
                  <a:pt x="392" y="47961"/>
                </a:lnTo>
                <a:lnTo>
                  <a:pt x="429" y="47682"/>
                </a:lnTo>
                <a:lnTo>
                  <a:pt x="429" y="47551"/>
                </a:lnTo>
                <a:lnTo>
                  <a:pt x="410" y="47440"/>
                </a:lnTo>
                <a:lnTo>
                  <a:pt x="373" y="47365"/>
                </a:lnTo>
                <a:lnTo>
                  <a:pt x="354" y="47328"/>
                </a:lnTo>
                <a:lnTo>
                  <a:pt x="317" y="47309"/>
                </a:lnTo>
                <a:close/>
                <a:moveTo>
                  <a:pt x="53062" y="49078"/>
                </a:moveTo>
                <a:lnTo>
                  <a:pt x="52764" y="49097"/>
                </a:lnTo>
                <a:lnTo>
                  <a:pt x="52634" y="49097"/>
                </a:lnTo>
                <a:lnTo>
                  <a:pt x="52522" y="49134"/>
                </a:lnTo>
                <a:lnTo>
                  <a:pt x="52429" y="49152"/>
                </a:lnTo>
                <a:lnTo>
                  <a:pt x="52355" y="49208"/>
                </a:lnTo>
                <a:lnTo>
                  <a:pt x="52317" y="49264"/>
                </a:lnTo>
                <a:lnTo>
                  <a:pt x="52317" y="49339"/>
                </a:lnTo>
                <a:lnTo>
                  <a:pt x="52336" y="49376"/>
                </a:lnTo>
                <a:lnTo>
                  <a:pt x="52373" y="49395"/>
                </a:lnTo>
                <a:lnTo>
                  <a:pt x="52466" y="49432"/>
                </a:lnTo>
                <a:lnTo>
                  <a:pt x="52578" y="49450"/>
                </a:lnTo>
                <a:lnTo>
                  <a:pt x="52727" y="49450"/>
                </a:lnTo>
                <a:lnTo>
                  <a:pt x="53006" y="49413"/>
                </a:lnTo>
                <a:lnTo>
                  <a:pt x="53192" y="49395"/>
                </a:lnTo>
                <a:lnTo>
                  <a:pt x="53788" y="49395"/>
                </a:lnTo>
                <a:lnTo>
                  <a:pt x="53956" y="49357"/>
                </a:lnTo>
                <a:lnTo>
                  <a:pt x="54030" y="49339"/>
                </a:lnTo>
                <a:lnTo>
                  <a:pt x="54067" y="49301"/>
                </a:lnTo>
                <a:lnTo>
                  <a:pt x="54086" y="49283"/>
                </a:lnTo>
                <a:lnTo>
                  <a:pt x="54086" y="49264"/>
                </a:lnTo>
                <a:lnTo>
                  <a:pt x="54030" y="49227"/>
                </a:lnTo>
                <a:lnTo>
                  <a:pt x="53900" y="49190"/>
                </a:lnTo>
                <a:lnTo>
                  <a:pt x="53658" y="49152"/>
                </a:lnTo>
                <a:lnTo>
                  <a:pt x="53379" y="49115"/>
                </a:lnTo>
                <a:lnTo>
                  <a:pt x="53062" y="49078"/>
                </a:lnTo>
                <a:close/>
                <a:moveTo>
                  <a:pt x="50176" y="49134"/>
                </a:moveTo>
                <a:lnTo>
                  <a:pt x="50083" y="49152"/>
                </a:lnTo>
                <a:lnTo>
                  <a:pt x="49990" y="49171"/>
                </a:lnTo>
                <a:lnTo>
                  <a:pt x="49916" y="49227"/>
                </a:lnTo>
                <a:lnTo>
                  <a:pt x="49860" y="49283"/>
                </a:lnTo>
                <a:lnTo>
                  <a:pt x="49841" y="49320"/>
                </a:lnTo>
                <a:lnTo>
                  <a:pt x="49878" y="49376"/>
                </a:lnTo>
                <a:lnTo>
                  <a:pt x="49916" y="49395"/>
                </a:lnTo>
                <a:lnTo>
                  <a:pt x="49972" y="49432"/>
                </a:lnTo>
                <a:lnTo>
                  <a:pt x="50139" y="49469"/>
                </a:lnTo>
                <a:lnTo>
                  <a:pt x="50418" y="49488"/>
                </a:lnTo>
                <a:lnTo>
                  <a:pt x="50865" y="49488"/>
                </a:lnTo>
                <a:lnTo>
                  <a:pt x="51089" y="49469"/>
                </a:lnTo>
                <a:lnTo>
                  <a:pt x="51275" y="49450"/>
                </a:lnTo>
                <a:lnTo>
                  <a:pt x="51424" y="49395"/>
                </a:lnTo>
                <a:lnTo>
                  <a:pt x="51461" y="49376"/>
                </a:lnTo>
                <a:lnTo>
                  <a:pt x="51480" y="49339"/>
                </a:lnTo>
                <a:lnTo>
                  <a:pt x="51480" y="49320"/>
                </a:lnTo>
                <a:lnTo>
                  <a:pt x="51461" y="49301"/>
                </a:lnTo>
                <a:lnTo>
                  <a:pt x="51386" y="49246"/>
                </a:lnTo>
                <a:lnTo>
                  <a:pt x="51275" y="49227"/>
                </a:lnTo>
                <a:lnTo>
                  <a:pt x="51163" y="49208"/>
                </a:lnTo>
                <a:lnTo>
                  <a:pt x="50902" y="49171"/>
                </a:lnTo>
                <a:lnTo>
                  <a:pt x="50753" y="49171"/>
                </a:lnTo>
                <a:lnTo>
                  <a:pt x="50381" y="49134"/>
                </a:lnTo>
                <a:close/>
                <a:moveTo>
                  <a:pt x="60305" y="49152"/>
                </a:moveTo>
                <a:lnTo>
                  <a:pt x="60193" y="49171"/>
                </a:lnTo>
                <a:lnTo>
                  <a:pt x="60081" y="49190"/>
                </a:lnTo>
                <a:lnTo>
                  <a:pt x="60007" y="49227"/>
                </a:lnTo>
                <a:lnTo>
                  <a:pt x="59951" y="49264"/>
                </a:lnTo>
                <a:lnTo>
                  <a:pt x="59932" y="49301"/>
                </a:lnTo>
                <a:lnTo>
                  <a:pt x="59951" y="49376"/>
                </a:lnTo>
                <a:lnTo>
                  <a:pt x="59988" y="49413"/>
                </a:lnTo>
                <a:lnTo>
                  <a:pt x="60025" y="49432"/>
                </a:lnTo>
                <a:lnTo>
                  <a:pt x="60137" y="49469"/>
                </a:lnTo>
                <a:lnTo>
                  <a:pt x="60249" y="49488"/>
                </a:lnTo>
                <a:lnTo>
                  <a:pt x="60677" y="49488"/>
                </a:lnTo>
                <a:lnTo>
                  <a:pt x="60882" y="49469"/>
                </a:lnTo>
                <a:lnTo>
                  <a:pt x="61124" y="49469"/>
                </a:lnTo>
                <a:lnTo>
                  <a:pt x="61235" y="49450"/>
                </a:lnTo>
                <a:lnTo>
                  <a:pt x="61347" y="49432"/>
                </a:lnTo>
                <a:lnTo>
                  <a:pt x="61552" y="49376"/>
                </a:lnTo>
                <a:lnTo>
                  <a:pt x="61608" y="49339"/>
                </a:lnTo>
                <a:lnTo>
                  <a:pt x="61626" y="49320"/>
                </a:lnTo>
                <a:lnTo>
                  <a:pt x="61626" y="49301"/>
                </a:lnTo>
                <a:lnTo>
                  <a:pt x="61589" y="49264"/>
                </a:lnTo>
                <a:lnTo>
                  <a:pt x="61440" y="49246"/>
                </a:lnTo>
                <a:lnTo>
                  <a:pt x="61198" y="49208"/>
                </a:lnTo>
                <a:lnTo>
                  <a:pt x="60919" y="49171"/>
                </a:lnTo>
                <a:lnTo>
                  <a:pt x="60602" y="49152"/>
                </a:lnTo>
                <a:close/>
                <a:moveTo>
                  <a:pt x="68571" y="49059"/>
                </a:moveTo>
                <a:lnTo>
                  <a:pt x="68068" y="49078"/>
                </a:lnTo>
                <a:lnTo>
                  <a:pt x="67845" y="49115"/>
                </a:lnTo>
                <a:lnTo>
                  <a:pt x="67715" y="49134"/>
                </a:lnTo>
                <a:lnTo>
                  <a:pt x="67603" y="49171"/>
                </a:lnTo>
                <a:lnTo>
                  <a:pt x="67528" y="49227"/>
                </a:lnTo>
                <a:lnTo>
                  <a:pt x="67510" y="49246"/>
                </a:lnTo>
                <a:lnTo>
                  <a:pt x="67510" y="49283"/>
                </a:lnTo>
                <a:lnTo>
                  <a:pt x="67510" y="49320"/>
                </a:lnTo>
                <a:lnTo>
                  <a:pt x="67547" y="49357"/>
                </a:lnTo>
                <a:lnTo>
                  <a:pt x="67659" y="49450"/>
                </a:lnTo>
                <a:lnTo>
                  <a:pt x="67752" y="49488"/>
                </a:lnTo>
                <a:lnTo>
                  <a:pt x="67882" y="49506"/>
                </a:lnTo>
                <a:lnTo>
                  <a:pt x="68012" y="49506"/>
                </a:lnTo>
                <a:lnTo>
                  <a:pt x="68143" y="49488"/>
                </a:lnTo>
                <a:lnTo>
                  <a:pt x="68422" y="49469"/>
                </a:lnTo>
                <a:lnTo>
                  <a:pt x="68645" y="49432"/>
                </a:lnTo>
                <a:lnTo>
                  <a:pt x="68925" y="49413"/>
                </a:lnTo>
                <a:lnTo>
                  <a:pt x="69074" y="49376"/>
                </a:lnTo>
                <a:lnTo>
                  <a:pt x="69129" y="49357"/>
                </a:lnTo>
                <a:lnTo>
                  <a:pt x="69167" y="49320"/>
                </a:lnTo>
                <a:lnTo>
                  <a:pt x="69185" y="49246"/>
                </a:lnTo>
                <a:lnTo>
                  <a:pt x="69204" y="49190"/>
                </a:lnTo>
                <a:lnTo>
                  <a:pt x="69204" y="49152"/>
                </a:lnTo>
                <a:lnTo>
                  <a:pt x="69185" y="49134"/>
                </a:lnTo>
                <a:lnTo>
                  <a:pt x="69148" y="49097"/>
                </a:lnTo>
                <a:lnTo>
                  <a:pt x="69092" y="49097"/>
                </a:lnTo>
                <a:lnTo>
                  <a:pt x="68832" y="49078"/>
                </a:lnTo>
                <a:lnTo>
                  <a:pt x="68571" y="49059"/>
                </a:lnTo>
                <a:close/>
                <a:moveTo>
                  <a:pt x="72779" y="49152"/>
                </a:moveTo>
                <a:lnTo>
                  <a:pt x="72686" y="49190"/>
                </a:lnTo>
                <a:lnTo>
                  <a:pt x="72630" y="49227"/>
                </a:lnTo>
                <a:lnTo>
                  <a:pt x="72611" y="49246"/>
                </a:lnTo>
                <a:lnTo>
                  <a:pt x="72592" y="49301"/>
                </a:lnTo>
                <a:lnTo>
                  <a:pt x="72592" y="49357"/>
                </a:lnTo>
                <a:lnTo>
                  <a:pt x="72592" y="49395"/>
                </a:lnTo>
                <a:lnTo>
                  <a:pt x="72630" y="49432"/>
                </a:lnTo>
                <a:lnTo>
                  <a:pt x="72723" y="49469"/>
                </a:lnTo>
                <a:lnTo>
                  <a:pt x="72853" y="49506"/>
                </a:lnTo>
                <a:lnTo>
                  <a:pt x="73765" y="49506"/>
                </a:lnTo>
                <a:lnTo>
                  <a:pt x="73896" y="49488"/>
                </a:lnTo>
                <a:lnTo>
                  <a:pt x="74026" y="49469"/>
                </a:lnTo>
                <a:lnTo>
                  <a:pt x="74119" y="49432"/>
                </a:lnTo>
                <a:lnTo>
                  <a:pt x="74138" y="49413"/>
                </a:lnTo>
                <a:lnTo>
                  <a:pt x="74175" y="49376"/>
                </a:lnTo>
                <a:lnTo>
                  <a:pt x="74175" y="49339"/>
                </a:lnTo>
                <a:lnTo>
                  <a:pt x="74175" y="49320"/>
                </a:lnTo>
                <a:lnTo>
                  <a:pt x="74138" y="49264"/>
                </a:lnTo>
                <a:lnTo>
                  <a:pt x="74063" y="49227"/>
                </a:lnTo>
                <a:lnTo>
                  <a:pt x="73970" y="49208"/>
                </a:lnTo>
                <a:lnTo>
                  <a:pt x="73747" y="49190"/>
                </a:lnTo>
                <a:lnTo>
                  <a:pt x="73579" y="49190"/>
                </a:lnTo>
                <a:lnTo>
                  <a:pt x="73374" y="49171"/>
                </a:lnTo>
                <a:lnTo>
                  <a:pt x="73077" y="49152"/>
                </a:lnTo>
                <a:close/>
                <a:moveTo>
                  <a:pt x="70712" y="49171"/>
                </a:moveTo>
                <a:lnTo>
                  <a:pt x="70507" y="49190"/>
                </a:lnTo>
                <a:lnTo>
                  <a:pt x="70414" y="49190"/>
                </a:lnTo>
                <a:lnTo>
                  <a:pt x="70340" y="49227"/>
                </a:lnTo>
                <a:lnTo>
                  <a:pt x="70284" y="49246"/>
                </a:lnTo>
                <a:lnTo>
                  <a:pt x="70265" y="49301"/>
                </a:lnTo>
                <a:lnTo>
                  <a:pt x="70265" y="49339"/>
                </a:lnTo>
                <a:lnTo>
                  <a:pt x="70284" y="49413"/>
                </a:lnTo>
                <a:lnTo>
                  <a:pt x="70340" y="49469"/>
                </a:lnTo>
                <a:lnTo>
                  <a:pt x="70414" y="49488"/>
                </a:lnTo>
                <a:lnTo>
                  <a:pt x="70526" y="49506"/>
                </a:lnTo>
                <a:lnTo>
                  <a:pt x="70619" y="49525"/>
                </a:lnTo>
                <a:lnTo>
                  <a:pt x="71364" y="49525"/>
                </a:lnTo>
                <a:lnTo>
                  <a:pt x="71420" y="49506"/>
                </a:lnTo>
                <a:lnTo>
                  <a:pt x="71457" y="49488"/>
                </a:lnTo>
                <a:lnTo>
                  <a:pt x="71494" y="49432"/>
                </a:lnTo>
                <a:lnTo>
                  <a:pt x="71531" y="49376"/>
                </a:lnTo>
                <a:lnTo>
                  <a:pt x="71531" y="49339"/>
                </a:lnTo>
                <a:lnTo>
                  <a:pt x="71531" y="49320"/>
                </a:lnTo>
                <a:lnTo>
                  <a:pt x="71494" y="49283"/>
                </a:lnTo>
                <a:lnTo>
                  <a:pt x="71457" y="49264"/>
                </a:lnTo>
                <a:lnTo>
                  <a:pt x="71159" y="49208"/>
                </a:lnTo>
                <a:lnTo>
                  <a:pt x="70954" y="49190"/>
                </a:lnTo>
                <a:lnTo>
                  <a:pt x="70712" y="49171"/>
                </a:lnTo>
                <a:close/>
                <a:moveTo>
                  <a:pt x="65089" y="49152"/>
                </a:moveTo>
                <a:lnTo>
                  <a:pt x="64996" y="49171"/>
                </a:lnTo>
                <a:lnTo>
                  <a:pt x="64940" y="49227"/>
                </a:lnTo>
                <a:lnTo>
                  <a:pt x="64922" y="49246"/>
                </a:lnTo>
                <a:lnTo>
                  <a:pt x="64922" y="49283"/>
                </a:lnTo>
                <a:lnTo>
                  <a:pt x="64922" y="49339"/>
                </a:lnTo>
                <a:lnTo>
                  <a:pt x="64959" y="49395"/>
                </a:lnTo>
                <a:lnTo>
                  <a:pt x="64978" y="49432"/>
                </a:lnTo>
                <a:lnTo>
                  <a:pt x="65034" y="49450"/>
                </a:lnTo>
                <a:lnTo>
                  <a:pt x="65127" y="49488"/>
                </a:lnTo>
                <a:lnTo>
                  <a:pt x="65276" y="49525"/>
                </a:lnTo>
                <a:lnTo>
                  <a:pt x="65425" y="49525"/>
                </a:lnTo>
                <a:lnTo>
                  <a:pt x="65722" y="49543"/>
                </a:lnTo>
                <a:lnTo>
                  <a:pt x="65927" y="49525"/>
                </a:lnTo>
                <a:lnTo>
                  <a:pt x="66113" y="49506"/>
                </a:lnTo>
                <a:lnTo>
                  <a:pt x="66411" y="49469"/>
                </a:lnTo>
                <a:lnTo>
                  <a:pt x="66672" y="49395"/>
                </a:lnTo>
                <a:lnTo>
                  <a:pt x="66728" y="49376"/>
                </a:lnTo>
                <a:lnTo>
                  <a:pt x="66746" y="49357"/>
                </a:lnTo>
                <a:lnTo>
                  <a:pt x="66728" y="49357"/>
                </a:lnTo>
                <a:lnTo>
                  <a:pt x="66579" y="49301"/>
                </a:lnTo>
                <a:lnTo>
                  <a:pt x="66430" y="49264"/>
                </a:lnTo>
                <a:lnTo>
                  <a:pt x="66132" y="49208"/>
                </a:lnTo>
                <a:lnTo>
                  <a:pt x="65518" y="49171"/>
                </a:lnTo>
                <a:lnTo>
                  <a:pt x="65331" y="49152"/>
                </a:lnTo>
                <a:close/>
                <a:moveTo>
                  <a:pt x="75404" y="49152"/>
                </a:moveTo>
                <a:lnTo>
                  <a:pt x="75255" y="49171"/>
                </a:lnTo>
                <a:lnTo>
                  <a:pt x="75143" y="49208"/>
                </a:lnTo>
                <a:lnTo>
                  <a:pt x="75106" y="49227"/>
                </a:lnTo>
                <a:lnTo>
                  <a:pt x="75087" y="49264"/>
                </a:lnTo>
                <a:lnTo>
                  <a:pt x="75069" y="49320"/>
                </a:lnTo>
                <a:lnTo>
                  <a:pt x="75069" y="49376"/>
                </a:lnTo>
                <a:lnTo>
                  <a:pt x="75087" y="49413"/>
                </a:lnTo>
                <a:lnTo>
                  <a:pt x="75106" y="49432"/>
                </a:lnTo>
                <a:lnTo>
                  <a:pt x="75199" y="49488"/>
                </a:lnTo>
                <a:lnTo>
                  <a:pt x="75311" y="49506"/>
                </a:lnTo>
                <a:lnTo>
                  <a:pt x="75441" y="49525"/>
                </a:lnTo>
                <a:lnTo>
                  <a:pt x="75571" y="49525"/>
                </a:lnTo>
                <a:lnTo>
                  <a:pt x="75758" y="49506"/>
                </a:lnTo>
                <a:lnTo>
                  <a:pt x="75962" y="49525"/>
                </a:lnTo>
                <a:lnTo>
                  <a:pt x="76297" y="49543"/>
                </a:lnTo>
                <a:lnTo>
                  <a:pt x="76446" y="49543"/>
                </a:lnTo>
                <a:lnTo>
                  <a:pt x="76595" y="49525"/>
                </a:lnTo>
                <a:lnTo>
                  <a:pt x="76707" y="49488"/>
                </a:lnTo>
                <a:lnTo>
                  <a:pt x="76744" y="49469"/>
                </a:lnTo>
                <a:lnTo>
                  <a:pt x="76782" y="49432"/>
                </a:lnTo>
                <a:lnTo>
                  <a:pt x="76800" y="49395"/>
                </a:lnTo>
                <a:lnTo>
                  <a:pt x="76782" y="49376"/>
                </a:lnTo>
                <a:lnTo>
                  <a:pt x="76763" y="49339"/>
                </a:lnTo>
                <a:lnTo>
                  <a:pt x="76726" y="49320"/>
                </a:lnTo>
                <a:lnTo>
                  <a:pt x="76633" y="49283"/>
                </a:lnTo>
                <a:lnTo>
                  <a:pt x="76521" y="49264"/>
                </a:lnTo>
                <a:lnTo>
                  <a:pt x="76260" y="49227"/>
                </a:lnTo>
                <a:lnTo>
                  <a:pt x="76111" y="49227"/>
                </a:lnTo>
                <a:lnTo>
                  <a:pt x="75888" y="49208"/>
                </a:lnTo>
                <a:lnTo>
                  <a:pt x="75571" y="49171"/>
                </a:lnTo>
                <a:lnTo>
                  <a:pt x="75404" y="49152"/>
                </a:lnTo>
                <a:close/>
                <a:moveTo>
                  <a:pt x="40123" y="49134"/>
                </a:moveTo>
                <a:lnTo>
                  <a:pt x="40029" y="49171"/>
                </a:lnTo>
                <a:lnTo>
                  <a:pt x="39955" y="49190"/>
                </a:lnTo>
                <a:lnTo>
                  <a:pt x="39881" y="49246"/>
                </a:lnTo>
                <a:lnTo>
                  <a:pt x="39862" y="49301"/>
                </a:lnTo>
                <a:lnTo>
                  <a:pt x="39843" y="49376"/>
                </a:lnTo>
                <a:lnTo>
                  <a:pt x="39862" y="49469"/>
                </a:lnTo>
                <a:lnTo>
                  <a:pt x="39918" y="49525"/>
                </a:lnTo>
                <a:lnTo>
                  <a:pt x="39974" y="49543"/>
                </a:lnTo>
                <a:lnTo>
                  <a:pt x="40067" y="49562"/>
                </a:lnTo>
                <a:lnTo>
                  <a:pt x="40253" y="49543"/>
                </a:lnTo>
                <a:lnTo>
                  <a:pt x="40402" y="49543"/>
                </a:lnTo>
                <a:lnTo>
                  <a:pt x="40588" y="49525"/>
                </a:lnTo>
                <a:lnTo>
                  <a:pt x="40923" y="49506"/>
                </a:lnTo>
                <a:lnTo>
                  <a:pt x="41091" y="49488"/>
                </a:lnTo>
                <a:lnTo>
                  <a:pt x="41202" y="49450"/>
                </a:lnTo>
                <a:lnTo>
                  <a:pt x="41240" y="49432"/>
                </a:lnTo>
                <a:lnTo>
                  <a:pt x="41258" y="49395"/>
                </a:lnTo>
                <a:lnTo>
                  <a:pt x="41258" y="49357"/>
                </a:lnTo>
                <a:lnTo>
                  <a:pt x="41221" y="49320"/>
                </a:lnTo>
                <a:lnTo>
                  <a:pt x="41091" y="49264"/>
                </a:lnTo>
                <a:lnTo>
                  <a:pt x="40923" y="49208"/>
                </a:lnTo>
                <a:lnTo>
                  <a:pt x="40681" y="49152"/>
                </a:lnTo>
                <a:lnTo>
                  <a:pt x="40439" y="49134"/>
                </a:lnTo>
                <a:close/>
                <a:moveTo>
                  <a:pt x="63134" y="49190"/>
                </a:moveTo>
                <a:lnTo>
                  <a:pt x="62837" y="49208"/>
                </a:lnTo>
                <a:lnTo>
                  <a:pt x="62613" y="49264"/>
                </a:lnTo>
                <a:lnTo>
                  <a:pt x="62539" y="49301"/>
                </a:lnTo>
                <a:lnTo>
                  <a:pt x="62483" y="49339"/>
                </a:lnTo>
                <a:lnTo>
                  <a:pt x="62464" y="49395"/>
                </a:lnTo>
                <a:lnTo>
                  <a:pt x="62483" y="49450"/>
                </a:lnTo>
                <a:lnTo>
                  <a:pt x="62520" y="49488"/>
                </a:lnTo>
                <a:lnTo>
                  <a:pt x="62557" y="49506"/>
                </a:lnTo>
                <a:lnTo>
                  <a:pt x="62669" y="49543"/>
                </a:lnTo>
                <a:lnTo>
                  <a:pt x="62799" y="49562"/>
                </a:lnTo>
                <a:lnTo>
                  <a:pt x="63228" y="49562"/>
                </a:lnTo>
                <a:lnTo>
                  <a:pt x="63451" y="49543"/>
                </a:lnTo>
                <a:lnTo>
                  <a:pt x="63619" y="49525"/>
                </a:lnTo>
                <a:lnTo>
                  <a:pt x="63898" y="49488"/>
                </a:lnTo>
                <a:lnTo>
                  <a:pt x="64028" y="49450"/>
                </a:lnTo>
                <a:lnTo>
                  <a:pt x="64121" y="49395"/>
                </a:lnTo>
                <a:lnTo>
                  <a:pt x="64158" y="49376"/>
                </a:lnTo>
                <a:lnTo>
                  <a:pt x="64158" y="49357"/>
                </a:lnTo>
                <a:lnTo>
                  <a:pt x="64158" y="49320"/>
                </a:lnTo>
                <a:lnTo>
                  <a:pt x="64121" y="49283"/>
                </a:lnTo>
                <a:lnTo>
                  <a:pt x="64065" y="49264"/>
                </a:lnTo>
                <a:lnTo>
                  <a:pt x="63972" y="49246"/>
                </a:lnTo>
                <a:lnTo>
                  <a:pt x="63730" y="49208"/>
                </a:lnTo>
                <a:lnTo>
                  <a:pt x="63451" y="49190"/>
                </a:lnTo>
                <a:close/>
                <a:moveTo>
                  <a:pt x="85997" y="49152"/>
                </a:moveTo>
                <a:lnTo>
                  <a:pt x="85681" y="49171"/>
                </a:lnTo>
                <a:lnTo>
                  <a:pt x="85513" y="49171"/>
                </a:lnTo>
                <a:lnTo>
                  <a:pt x="85383" y="49208"/>
                </a:lnTo>
                <a:lnTo>
                  <a:pt x="85271" y="49246"/>
                </a:lnTo>
                <a:lnTo>
                  <a:pt x="85253" y="49283"/>
                </a:lnTo>
                <a:lnTo>
                  <a:pt x="85234" y="49320"/>
                </a:lnTo>
                <a:lnTo>
                  <a:pt x="85234" y="49376"/>
                </a:lnTo>
                <a:lnTo>
                  <a:pt x="85234" y="49432"/>
                </a:lnTo>
                <a:lnTo>
                  <a:pt x="85253" y="49469"/>
                </a:lnTo>
                <a:lnTo>
                  <a:pt x="85290" y="49488"/>
                </a:lnTo>
                <a:lnTo>
                  <a:pt x="85364" y="49543"/>
                </a:lnTo>
                <a:lnTo>
                  <a:pt x="85476" y="49562"/>
                </a:lnTo>
                <a:lnTo>
                  <a:pt x="85588" y="49562"/>
                </a:lnTo>
                <a:lnTo>
                  <a:pt x="85718" y="49543"/>
                </a:lnTo>
                <a:lnTo>
                  <a:pt x="85886" y="49525"/>
                </a:lnTo>
                <a:lnTo>
                  <a:pt x="86091" y="49525"/>
                </a:lnTo>
                <a:lnTo>
                  <a:pt x="86370" y="49543"/>
                </a:lnTo>
                <a:lnTo>
                  <a:pt x="86500" y="49525"/>
                </a:lnTo>
                <a:lnTo>
                  <a:pt x="86630" y="49525"/>
                </a:lnTo>
                <a:lnTo>
                  <a:pt x="86724" y="49488"/>
                </a:lnTo>
                <a:lnTo>
                  <a:pt x="86798" y="49432"/>
                </a:lnTo>
                <a:lnTo>
                  <a:pt x="86817" y="49376"/>
                </a:lnTo>
                <a:lnTo>
                  <a:pt x="86835" y="49339"/>
                </a:lnTo>
                <a:lnTo>
                  <a:pt x="86835" y="49301"/>
                </a:lnTo>
                <a:lnTo>
                  <a:pt x="86817" y="49283"/>
                </a:lnTo>
                <a:lnTo>
                  <a:pt x="86742" y="49227"/>
                </a:lnTo>
                <a:lnTo>
                  <a:pt x="86630" y="49190"/>
                </a:lnTo>
                <a:lnTo>
                  <a:pt x="86519" y="49171"/>
                </a:lnTo>
                <a:lnTo>
                  <a:pt x="86407" y="49152"/>
                </a:lnTo>
                <a:close/>
                <a:moveTo>
                  <a:pt x="32917" y="49152"/>
                </a:moveTo>
                <a:lnTo>
                  <a:pt x="32619" y="49171"/>
                </a:lnTo>
                <a:lnTo>
                  <a:pt x="32471" y="49190"/>
                </a:lnTo>
                <a:lnTo>
                  <a:pt x="32340" y="49227"/>
                </a:lnTo>
                <a:lnTo>
                  <a:pt x="32228" y="49264"/>
                </a:lnTo>
                <a:lnTo>
                  <a:pt x="32191" y="49301"/>
                </a:lnTo>
                <a:lnTo>
                  <a:pt x="32173" y="49339"/>
                </a:lnTo>
                <a:lnTo>
                  <a:pt x="32154" y="49395"/>
                </a:lnTo>
                <a:lnTo>
                  <a:pt x="32135" y="49450"/>
                </a:lnTo>
                <a:lnTo>
                  <a:pt x="32154" y="49488"/>
                </a:lnTo>
                <a:lnTo>
                  <a:pt x="32173" y="49525"/>
                </a:lnTo>
                <a:lnTo>
                  <a:pt x="32191" y="49543"/>
                </a:lnTo>
                <a:lnTo>
                  <a:pt x="32228" y="49562"/>
                </a:lnTo>
                <a:lnTo>
                  <a:pt x="32340" y="49581"/>
                </a:lnTo>
                <a:lnTo>
                  <a:pt x="32545" y="49581"/>
                </a:lnTo>
                <a:lnTo>
                  <a:pt x="32713" y="49543"/>
                </a:lnTo>
                <a:lnTo>
                  <a:pt x="33197" y="49543"/>
                </a:lnTo>
                <a:lnTo>
                  <a:pt x="33457" y="49525"/>
                </a:lnTo>
                <a:lnTo>
                  <a:pt x="33550" y="49488"/>
                </a:lnTo>
                <a:lnTo>
                  <a:pt x="33643" y="49450"/>
                </a:lnTo>
                <a:lnTo>
                  <a:pt x="33699" y="49413"/>
                </a:lnTo>
                <a:lnTo>
                  <a:pt x="33737" y="49357"/>
                </a:lnTo>
                <a:lnTo>
                  <a:pt x="33755" y="49320"/>
                </a:lnTo>
                <a:lnTo>
                  <a:pt x="33755" y="49301"/>
                </a:lnTo>
                <a:lnTo>
                  <a:pt x="33737" y="49264"/>
                </a:lnTo>
                <a:lnTo>
                  <a:pt x="33699" y="49246"/>
                </a:lnTo>
                <a:lnTo>
                  <a:pt x="33588" y="49208"/>
                </a:lnTo>
                <a:lnTo>
                  <a:pt x="33476" y="49171"/>
                </a:lnTo>
                <a:lnTo>
                  <a:pt x="33327" y="49171"/>
                </a:lnTo>
                <a:lnTo>
                  <a:pt x="33122" y="49152"/>
                </a:lnTo>
                <a:close/>
                <a:moveTo>
                  <a:pt x="45410" y="49208"/>
                </a:moveTo>
                <a:lnTo>
                  <a:pt x="45094" y="49227"/>
                </a:lnTo>
                <a:lnTo>
                  <a:pt x="44963" y="49246"/>
                </a:lnTo>
                <a:lnTo>
                  <a:pt x="44852" y="49264"/>
                </a:lnTo>
                <a:lnTo>
                  <a:pt x="44758" y="49301"/>
                </a:lnTo>
                <a:lnTo>
                  <a:pt x="44703" y="49357"/>
                </a:lnTo>
                <a:lnTo>
                  <a:pt x="44684" y="49413"/>
                </a:lnTo>
                <a:lnTo>
                  <a:pt x="44721" y="49488"/>
                </a:lnTo>
                <a:lnTo>
                  <a:pt x="44740" y="49525"/>
                </a:lnTo>
                <a:lnTo>
                  <a:pt x="44777" y="49543"/>
                </a:lnTo>
                <a:lnTo>
                  <a:pt x="44889" y="49562"/>
                </a:lnTo>
                <a:lnTo>
                  <a:pt x="45038" y="49581"/>
                </a:lnTo>
                <a:lnTo>
                  <a:pt x="45187" y="49562"/>
                </a:lnTo>
                <a:lnTo>
                  <a:pt x="45485" y="49525"/>
                </a:lnTo>
                <a:lnTo>
                  <a:pt x="45708" y="49506"/>
                </a:lnTo>
                <a:lnTo>
                  <a:pt x="45876" y="49488"/>
                </a:lnTo>
                <a:lnTo>
                  <a:pt x="46211" y="49450"/>
                </a:lnTo>
                <a:lnTo>
                  <a:pt x="46360" y="49432"/>
                </a:lnTo>
                <a:lnTo>
                  <a:pt x="46471" y="49395"/>
                </a:lnTo>
                <a:lnTo>
                  <a:pt x="46509" y="49376"/>
                </a:lnTo>
                <a:lnTo>
                  <a:pt x="46527" y="49357"/>
                </a:lnTo>
                <a:lnTo>
                  <a:pt x="46527" y="49339"/>
                </a:lnTo>
                <a:lnTo>
                  <a:pt x="46509" y="49320"/>
                </a:lnTo>
                <a:lnTo>
                  <a:pt x="46341" y="49283"/>
                </a:lnTo>
                <a:lnTo>
                  <a:pt x="46080" y="49227"/>
                </a:lnTo>
                <a:lnTo>
                  <a:pt x="45764" y="49208"/>
                </a:lnTo>
                <a:close/>
                <a:moveTo>
                  <a:pt x="48277" y="49227"/>
                </a:moveTo>
                <a:lnTo>
                  <a:pt x="47961" y="49246"/>
                </a:lnTo>
                <a:lnTo>
                  <a:pt x="47663" y="49264"/>
                </a:lnTo>
                <a:lnTo>
                  <a:pt x="47439" y="49320"/>
                </a:lnTo>
                <a:lnTo>
                  <a:pt x="47346" y="49357"/>
                </a:lnTo>
                <a:lnTo>
                  <a:pt x="47291" y="49395"/>
                </a:lnTo>
                <a:lnTo>
                  <a:pt x="47272" y="49432"/>
                </a:lnTo>
                <a:lnTo>
                  <a:pt x="47309" y="49488"/>
                </a:lnTo>
                <a:lnTo>
                  <a:pt x="47328" y="49525"/>
                </a:lnTo>
                <a:lnTo>
                  <a:pt x="47384" y="49543"/>
                </a:lnTo>
                <a:lnTo>
                  <a:pt x="47495" y="49581"/>
                </a:lnTo>
                <a:lnTo>
                  <a:pt x="47793" y="49581"/>
                </a:lnTo>
                <a:lnTo>
                  <a:pt x="48091" y="49562"/>
                </a:lnTo>
                <a:lnTo>
                  <a:pt x="48315" y="49525"/>
                </a:lnTo>
                <a:lnTo>
                  <a:pt x="48482" y="49488"/>
                </a:lnTo>
                <a:lnTo>
                  <a:pt x="48743" y="49413"/>
                </a:lnTo>
                <a:lnTo>
                  <a:pt x="48873" y="49376"/>
                </a:lnTo>
                <a:lnTo>
                  <a:pt x="48948" y="49339"/>
                </a:lnTo>
                <a:lnTo>
                  <a:pt x="48966" y="49320"/>
                </a:lnTo>
                <a:lnTo>
                  <a:pt x="48985" y="49301"/>
                </a:lnTo>
                <a:lnTo>
                  <a:pt x="48966" y="49283"/>
                </a:lnTo>
                <a:lnTo>
                  <a:pt x="48929" y="49264"/>
                </a:lnTo>
                <a:lnTo>
                  <a:pt x="48799" y="49246"/>
                </a:lnTo>
                <a:lnTo>
                  <a:pt x="48575" y="49246"/>
                </a:lnTo>
                <a:lnTo>
                  <a:pt x="48277" y="49227"/>
                </a:lnTo>
                <a:close/>
                <a:moveTo>
                  <a:pt x="55613" y="49171"/>
                </a:moveTo>
                <a:lnTo>
                  <a:pt x="55334" y="49190"/>
                </a:lnTo>
                <a:lnTo>
                  <a:pt x="55185" y="49208"/>
                </a:lnTo>
                <a:lnTo>
                  <a:pt x="55054" y="49246"/>
                </a:lnTo>
                <a:lnTo>
                  <a:pt x="54961" y="49301"/>
                </a:lnTo>
                <a:lnTo>
                  <a:pt x="54924" y="49320"/>
                </a:lnTo>
                <a:lnTo>
                  <a:pt x="54905" y="49357"/>
                </a:lnTo>
                <a:lnTo>
                  <a:pt x="54905" y="49432"/>
                </a:lnTo>
                <a:lnTo>
                  <a:pt x="54905" y="49469"/>
                </a:lnTo>
                <a:lnTo>
                  <a:pt x="54924" y="49506"/>
                </a:lnTo>
                <a:lnTo>
                  <a:pt x="54961" y="49543"/>
                </a:lnTo>
                <a:lnTo>
                  <a:pt x="55054" y="49562"/>
                </a:lnTo>
                <a:lnTo>
                  <a:pt x="55185" y="49581"/>
                </a:lnTo>
                <a:lnTo>
                  <a:pt x="55315" y="49562"/>
                </a:lnTo>
                <a:lnTo>
                  <a:pt x="55445" y="49543"/>
                </a:lnTo>
                <a:lnTo>
                  <a:pt x="55631" y="49506"/>
                </a:lnTo>
                <a:lnTo>
                  <a:pt x="56115" y="49488"/>
                </a:lnTo>
                <a:lnTo>
                  <a:pt x="56264" y="49469"/>
                </a:lnTo>
                <a:lnTo>
                  <a:pt x="56395" y="49450"/>
                </a:lnTo>
                <a:lnTo>
                  <a:pt x="56488" y="49413"/>
                </a:lnTo>
                <a:lnTo>
                  <a:pt x="56506" y="49395"/>
                </a:lnTo>
                <a:lnTo>
                  <a:pt x="56525" y="49357"/>
                </a:lnTo>
                <a:lnTo>
                  <a:pt x="56506" y="49320"/>
                </a:lnTo>
                <a:lnTo>
                  <a:pt x="56488" y="49301"/>
                </a:lnTo>
                <a:lnTo>
                  <a:pt x="56413" y="49246"/>
                </a:lnTo>
                <a:lnTo>
                  <a:pt x="56320" y="49208"/>
                </a:lnTo>
                <a:lnTo>
                  <a:pt x="56209" y="49190"/>
                </a:lnTo>
                <a:lnTo>
                  <a:pt x="55985" y="49171"/>
                </a:lnTo>
                <a:close/>
                <a:moveTo>
                  <a:pt x="88120" y="49208"/>
                </a:moveTo>
                <a:lnTo>
                  <a:pt x="88008" y="49227"/>
                </a:lnTo>
                <a:lnTo>
                  <a:pt x="87934" y="49264"/>
                </a:lnTo>
                <a:lnTo>
                  <a:pt x="87897" y="49301"/>
                </a:lnTo>
                <a:lnTo>
                  <a:pt x="87878" y="49339"/>
                </a:lnTo>
                <a:lnTo>
                  <a:pt x="87878" y="49395"/>
                </a:lnTo>
                <a:lnTo>
                  <a:pt x="87878" y="49432"/>
                </a:lnTo>
                <a:lnTo>
                  <a:pt x="87897" y="49469"/>
                </a:lnTo>
                <a:lnTo>
                  <a:pt x="87915" y="49506"/>
                </a:lnTo>
                <a:lnTo>
                  <a:pt x="88008" y="49543"/>
                </a:lnTo>
                <a:lnTo>
                  <a:pt x="88101" y="49581"/>
                </a:lnTo>
                <a:lnTo>
                  <a:pt x="89032" y="49581"/>
                </a:lnTo>
                <a:lnTo>
                  <a:pt x="89144" y="49562"/>
                </a:lnTo>
                <a:lnTo>
                  <a:pt x="89218" y="49525"/>
                </a:lnTo>
                <a:lnTo>
                  <a:pt x="89256" y="49506"/>
                </a:lnTo>
                <a:lnTo>
                  <a:pt x="89274" y="49469"/>
                </a:lnTo>
                <a:lnTo>
                  <a:pt x="89274" y="49450"/>
                </a:lnTo>
                <a:lnTo>
                  <a:pt x="89274" y="49413"/>
                </a:lnTo>
                <a:lnTo>
                  <a:pt x="89218" y="49357"/>
                </a:lnTo>
                <a:lnTo>
                  <a:pt x="89144" y="49320"/>
                </a:lnTo>
                <a:lnTo>
                  <a:pt x="89032" y="49283"/>
                </a:lnTo>
                <a:lnTo>
                  <a:pt x="88809" y="49264"/>
                </a:lnTo>
                <a:lnTo>
                  <a:pt x="88660" y="49246"/>
                </a:lnTo>
                <a:lnTo>
                  <a:pt x="88492" y="49227"/>
                </a:lnTo>
                <a:lnTo>
                  <a:pt x="88232" y="49208"/>
                </a:lnTo>
                <a:close/>
                <a:moveTo>
                  <a:pt x="78327" y="49190"/>
                </a:moveTo>
                <a:lnTo>
                  <a:pt x="78066" y="49227"/>
                </a:lnTo>
                <a:lnTo>
                  <a:pt x="77954" y="49264"/>
                </a:lnTo>
                <a:lnTo>
                  <a:pt x="77861" y="49301"/>
                </a:lnTo>
                <a:lnTo>
                  <a:pt x="77787" y="49339"/>
                </a:lnTo>
                <a:lnTo>
                  <a:pt x="77750" y="49376"/>
                </a:lnTo>
                <a:lnTo>
                  <a:pt x="77750" y="49432"/>
                </a:lnTo>
                <a:lnTo>
                  <a:pt x="77768" y="49488"/>
                </a:lnTo>
                <a:lnTo>
                  <a:pt x="77824" y="49525"/>
                </a:lnTo>
                <a:lnTo>
                  <a:pt x="77899" y="49562"/>
                </a:lnTo>
                <a:lnTo>
                  <a:pt x="78085" y="49599"/>
                </a:lnTo>
                <a:lnTo>
                  <a:pt x="78327" y="49599"/>
                </a:lnTo>
                <a:lnTo>
                  <a:pt x="78587" y="49581"/>
                </a:lnTo>
                <a:lnTo>
                  <a:pt x="78830" y="49543"/>
                </a:lnTo>
                <a:lnTo>
                  <a:pt x="79034" y="49488"/>
                </a:lnTo>
                <a:lnTo>
                  <a:pt x="79109" y="49450"/>
                </a:lnTo>
                <a:lnTo>
                  <a:pt x="79165" y="49395"/>
                </a:lnTo>
                <a:lnTo>
                  <a:pt x="79183" y="49357"/>
                </a:lnTo>
                <a:lnTo>
                  <a:pt x="79183" y="49301"/>
                </a:lnTo>
                <a:lnTo>
                  <a:pt x="79146" y="49264"/>
                </a:lnTo>
                <a:lnTo>
                  <a:pt x="79072" y="49227"/>
                </a:lnTo>
                <a:lnTo>
                  <a:pt x="78867" y="49190"/>
                </a:lnTo>
                <a:close/>
                <a:moveTo>
                  <a:pt x="25191" y="49190"/>
                </a:moveTo>
                <a:lnTo>
                  <a:pt x="24856" y="49208"/>
                </a:lnTo>
                <a:lnTo>
                  <a:pt x="24688" y="49227"/>
                </a:lnTo>
                <a:lnTo>
                  <a:pt x="24539" y="49264"/>
                </a:lnTo>
                <a:lnTo>
                  <a:pt x="24483" y="49283"/>
                </a:lnTo>
                <a:lnTo>
                  <a:pt x="24428" y="49320"/>
                </a:lnTo>
                <a:lnTo>
                  <a:pt x="24409" y="49357"/>
                </a:lnTo>
                <a:lnTo>
                  <a:pt x="24390" y="49413"/>
                </a:lnTo>
                <a:lnTo>
                  <a:pt x="24409" y="49469"/>
                </a:lnTo>
                <a:lnTo>
                  <a:pt x="24428" y="49506"/>
                </a:lnTo>
                <a:lnTo>
                  <a:pt x="24465" y="49543"/>
                </a:lnTo>
                <a:lnTo>
                  <a:pt x="24521" y="49581"/>
                </a:lnTo>
                <a:lnTo>
                  <a:pt x="24651" y="49599"/>
                </a:lnTo>
                <a:lnTo>
                  <a:pt x="24800" y="49618"/>
                </a:lnTo>
                <a:lnTo>
                  <a:pt x="25116" y="49581"/>
                </a:lnTo>
                <a:lnTo>
                  <a:pt x="25340" y="49562"/>
                </a:lnTo>
                <a:lnTo>
                  <a:pt x="25563" y="49562"/>
                </a:lnTo>
                <a:lnTo>
                  <a:pt x="25898" y="49543"/>
                </a:lnTo>
                <a:lnTo>
                  <a:pt x="26085" y="49543"/>
                </a:lnTo>
                <a:lnTo>
                  <a:pt x="26233" y="49506"/>
                </a:lnTo>
                <a:lnTo>
                  <a:pt x="26327" y="49469"/>
                </a:lnTo>
                <a:lnTo>
                  <a:pt x="26364" y="49450"/>
                </a:lnTo>
                <a:lnTo>
                  <a:pt x="26364" y="49413"/>
                </a:lnTo>
                <a:lnTo>
                  <a:pt x="26364" y="49376"/>
                </a:lnTo>
                <a:lnTo>
                  <a:pt x="26327" y="49339"/>
                </a:lnTo>
                <a:lnTo>
                  <a:pt x="26233" y="49283"/>
                </a:lnTo>
                <a:lnTo>
                  <a:pt x="26103" y="49246"/>
                </a:lnTo>
                <a:lnTo>
                  <a:pt x="25936" y="49227"/>
                </a:lnTo>
                <a:lnTo>
                  <a:pt x="25619" y="49208"/>
                </a:lnTo>
                <a:lnTo>
                  <a:pt x="25414" y="49208"/>
                </a:lnTo>
                <a:lnTo>
                  <a:pt x="25191" y="49190"/>
                </a:lnTo>
                <a:close/>
                <a:moveTo>
                  <a:pt x="83056" y="49227"/>
                </a:moveTo>
                <a:lnTo>
                  <a:pt x="82888" y="49246"/>
                </a:lnTo>
                <a:lnTo>
                  <a:pt x="82758" y="49283"/>
                </a:lnTo>
                <a:lnTo>
                  <a:pt x="82721" y="49320"/>
                </a:lnTo>
                <a:lnTo>
                  <a:pt x="82702" y="49357"/>
                </a:lnTo>
                <a:lnTo>
                  <a:pt x="82702" y="49395"/>
                </a:lnTo>
                <a:lnTo>
                  <a:pt x="82721" y="49432"/>
                </a:lnTo>
                <a:lnTo>
                  <a:pt x="82739" y="49469"/>
                </a:lnTo>
                <a:lnTo>
                  <a:pt x="82777" y="49506"/>
                </a:lnTo>
                <a:lnTo>
                  <a:pt x="82888" y="49562"/>
                </a:lnTo>
                <a:lnTo>
                  <a:pt x="83019" y="49599"/>
                </a:lnTo>
                <a:lnTo>
                  <a:pt x="83298" y="49618"/>
                </a:lnTo>
                <a:lnTo>
                  <a:pt x="83689" y="49618"/>
                </a:lnTo>
                <a:lnTo>
                  <a:pt x="83949" y="49599"/>
                </a:lnTo>
                <a:lnTo>
                  <a:pt x="84080" y="49581"/>
                </a:lnTo>
                <a:lnTo>
                  <a:pt x="84192" y="49543"/>
                </a:lnTo>
                <a:lnTo>
                  <a:pt x="84285" y="49488"/>
                </a:lnTo>
                <a:lnTo>
                  <a:pt x="84322" y="49450"/>
                </a:lnTo>
                <a:lnTo>
                  <a:pt x="84340" y="49413"/>
                </a:lnTo>
                <a:lnTo>
                  <a:pt x="84340" y="49339"/>
                </a:lnTo>
                <a:lnTo>
                  <a:pt x="84322" y="49283"/>
                </a:lnTo>
                <a:lnTo>
                  <a:pt x="84285" y="49264"/>
                </a:lnTo>
                <a:lnTo>
                  <a:pt x="84210" y="49246"/>
                </a:lnTo>
                <a:lnTo>
                  <a:pt x="84061" y="49246"/>
                </a:lnTo>
                <a:lnTo>
                  <a:pt x="83931" y="49264"/>
                </a:lnTo>
                <a:lnTo>
                  <a:pt x="83670" y="49264"/>
                </a:lnTo>
                <a:lnTo>
                  <a:pt x="83261" y="49227"/>
                </a:lnTo>
                <a:close/>
                <a:moveTo>
                  <a:pt x="30255" y="49227"/>
                </a:moveTo>
                <a:lnTo>
                  <a:pt x="30069" y="49246"/>
                </a:lnTo>
                <a:lnTo>
                  <a:pt x="29920" y="49264"/>
                </a:lnTo>
                <a:lnTo>
                  <a:pt x="29790" y="49301"/>
                </a:lnTo>
                <a:lnTo>
                  <a:pt x="29752" y="49339"/>
                </a:lnTo>
                <a:lnTo>
                  <a:pt x="29715" y="49376"/>
                </a:lnTo>
                <a:lnTo>
                  <a:pt x="29659" y="49432"/>
                </a:lnTo>
                <a:lnTo>
                  <a:pt x="29641" y="49488"/>
                </a:lnTo>
                <a:lnTo>
                  <a:pt x="29641" y="49525"/>
                </a:lnTo>
                <a:lnTo>
                  <a:pt x="29641" y="49562"/>
                </a:lnTo>
                <a:lnTo>
                  <a:pt x="29659" y="49581"/>
                </a:lnTo>
                <a:lnTo>
                  <a:pt x="29696" y="49599"/>
                </a:lnTo>
                <a:lnTo>
                  <a:pt x="29771" y="49637"/>
                </a:lnTo>
                <a:lnTo>
                  <a:pt x="29864" y="49655"/>
                </a:lnTo>
                <a:lnTo>
                  <a:pt x="29976" y="49655"/>
                </a:lnTo>
                <a:lnTo>
                  <a:pt x="30143" y="49637"/>
                </a:lnTo>
                <a:lnTo>
                  <a:pt x="30367" y="49637"/>
                </a:lnTo>
                <a:lnTo>
                  <a:pt x="30683" y="49618"/>
                </a:lnTo>
                <a:lnTo>
                  <a:pt x="30832" y="49618"/>
                </a:lnTo>
                <a:lnTo>
                  <a:pt x="30981" y="49599"/>
                </a:lnTo>
                <a:lnTo>
                  <a:pt x="31093" y="49562"/>
                </a:lnTo>
                <a:lnTo>
                  <a:pt x="31130" y="49543"/>
                </a:lnTo>
                <a:lnTo>
                  <a:pt x="31167" y="49506"/>
                </a:lnTo>
                <a:lnTo>
                  <a:pt x="31186" y="49450"/>
                </a:lnTo>
                <a:lnTo>
                  <a:pt x="31186" y="49395"/>
                </a:lnTo>
                <a:lnTo>
                  <a:pt x="31149" y="49357"/>
                </a:lnTo>
                <a:lnTo>
                  <a:pt x="31093" y="49320"/>
                </a:lnTo>
                <a:lnTo>
                  <a:pt x="30962" y="49283"/>
                </a:lnTo>
                <a:lnTo>
                  <a:pt x="30832" y="49264"/>
                </a:lnTo>
                <a:lnTo>
                  <a:pt x="30571" y="49246"/>
                </a:lnTo>
                <a:lnTo>
                  <a:pt x="30255" y="49227"/>
                </a:lnTo>
                <a:close/>
                <a:moveTo>
                  <a:pt x="37516" y="49227"/>
                </a:moveTo>
                <a:lnTo>
                  <a:pt x="37386" y="49246"/>
                </a:lnTo>
                <a:lnTo>
                  <a:pt x="37255" y="49283"/>
                </a:lnTo>
                <a:lnTo>
                  <a:pt x="37181" y="49301"/>
                </a:lnTo>
                <a:lnTo>
                  <a:pt x="37144" y="49339"/>
                </a:lnTo>
                <a:lnTo>
                  <a:pt x="37125" y="49357"/>
                </a:lnTo>
                <a:lnTo>
                  <a:pt x="37125" y="49395"/>
                </a:lnTo>
                <a:lnTo>
                  <a:pt x="37144" y="49413"/>
                </a:lnTo>
                <a:lnTo>
                  <a:pt x="37181" y="49450"/>
                </a:lnTo>
                <a:lnTo>
                  <a:pt x="37274" y="49506"/>
                </a:lnTo>
                <a:lnTo>
                  <a:pt x="37535" y="49599"/>
                </a:lnTo>
                <a:lnTo>
                  <a:pt x="37702" y="49637"/>
                </a:lnTo>
                <a:lnTo>
                  <a:pt x="37926" y="49637"/>
                </a:lnTo>
                <a:lnTo>
                  <a:pt x="38205" y="49655"/>
                </a:lnTo>
                <a:lnTo>
                  <a:pt x="38466" y="49637"/>
                </a:lnTo>
                <a:lnTo>
                  <a:pt x="38577" y="49599"/>
                </a:lnTo>
                <a:lnTo>
                  <a:pt x="38689" y="49562"/>
                </a:lnTo>
                <a:lnTo>
                  <a:pt x="38801" y="49506"/>
                </a:lnTo>
                <a:lnTo>
                  <a:pt x="38819" y="49469"/>
                </a:lnTo>
                <a:lnTo>
                  <a:pt x="38838" y="49450"/>
                </a:lnTo>
                <a:lnTo>
                  <a:pt x="38838" y="49413"/>
                </a:lnTo>
                <a:lnTo>
                  <a:pt x="38819" y="49395"/>
                </a:lnTo>
                <a:lnTo>
                  <a:pt x="38763" y="49357"/>
                </a:lnTo>
                <a:lnTo>
                  <a:pt x="38670" y="49339"/>
                </a:lnTo>
                <a:lnTo>
                  <a:pt x="38559" y="49320"/>
                </a:lnTo>
                <a:lnTo>
                  <a:pt x="38354" y="49283"/>
                </a:lnTo>
                <a:lnTo>
                  <a:pt x="38075" y="49246"/>
                </a:lnTo>
                <a:lnTo>
                  <a:pt x="37795" y="49227"/>
                </a:lnTo>
                <a:close/>
                <a:moveTo>
                  <a:pt x="58741" y="49246"/>
                </a:moveTo>
                <a:lnTo>
                  <a:pt x="58499" y="49264"/>
                </a:lnTo>
                <a:lnTo>
                  <a:pt x="58350" y="49283"/>
                </a:lnTo>
                <a:lnTo>
                  <a:pt x="57828" y="49283"/>
                </a:lnTo>
                <a:lnTo>
                  <a:pt x="57679" y="49301"/>
                </a:lnTo>
                <a:lnTo>
                  <a:pt x="57549" y="49339"/>
                </a:lnTo>
                <a:lnTo>
                  <a:pt x="57512" y="49376"/>
                </a:lnTo>
                <a:lnTo>
                  <a:pt x="57475" y="49395"/>
                </a:lnTo>
                <a:lnTo>
                  <a:pt x="57437" y="49450"/>
                </a:lnTo>
                <a:lnTo>
                  <a:pt x="57437" y="49488"/>
                </a:lnTo>
                <a:lnTo>
                  <a:pt x="57437" y="49543"/>
                </a:lnTo>
                <a:lnTo>
                  <a:pt x="57475" y="49581"/>
                </a:lnTo>
                <a:lnTo>
                  <a:pt x="57512" y="49618"/>
                </a:lnTo>
                <a:lnTo>
                  <a:pt x="57568" y="49637"/>
                </a:lnTo>
                <a:lnTo>
                  <a:pt x="57698" y="49655"/>
                </a:lnTo>
                <a:lnTo>
                  <a:pt x="57847" y="49655"/>
                </a:lnTo>
                <a:lnTo>
                  <a:pt x="58163" y="49637"/>
                </a:lnTo>
                <a:lnTo>
                  <a:pt x="58368" y="49599"/>
                </a:lnTo>
                <a:lnTo>
                  <a:pt x="58536" y="49581"/>
                </a:lnTo>
                <a:lnTo>
                  <a:pt x="58759" y="49562"/>
                </a:lnTo>
                <a:lnTo>
                  <a:pt x="58871" y="49525"/>
                </a:lnTo>
                <a:lnTo>
                  <a:pt x="58964" y="49488"/>
                </a:lnTo>
                <a:lnTo>
                  <a:pt x="59020" y="49432"/>
                </a:lnTo>
                <a:lnTo>
                  <a:pt x="59039" y="49395"/>
                </a:lnTo>
                <a:lnTo>
                  <a:pt x="59057" y="49357"/>
                </a:lnTo>
                <a:lnTo>
                  <a:pt x="59039" y="49320"/>
                </a:lnTo>
                <a:lnTo>
                  <a:pt x="59020" y="49301"/>
                </a:lnTo>
                <a:lnTo>
                  <a:pt x="58945" y="49264"/>
                </a:lnTo>
                <a:lnTo>
                  <a:pt x="58852" y="49246"/>
                </a:lnTo>
                <a:close/>
                <a:moveTo>
                  <a:pt x="43306" y="49246"/>
                </a:moveTo>
                <a:lnTo>
                  <a:pt x="43064" y="49264"/>
                </a:lnTo>
                <a:lnTo>
                  <a:pt x="42822" y="49301"/>
                </a:lnTo>
                <a:lnTo>
                  <a:pt x="42617" y="49357"/>
                </a:lnTo>
                <a:lnTo>
                  <a:pt x="42543" y="49395"/>
                </a:lnTo>
                <a:lnTo>
                  <a:pt x="42487" y="49432"/>
                </a:lnTo>
                <a:lnTo>
                  <a:pt x="42450" y="49469"/>
                </a:lnTo>
                <a:lnTo>
                  <a:pt x="42450" y="49525"/>
                </a:lnTo>
                <a:lnTo>
                  <a:pt x="42487" y="49581"/>
                </a:lnTo>
                <a:lnTo>
                  <a:pt x="42562" y="49637"/>
                </a:lnTo>
                <a:lnTo>
                  <a:pt x="42636" y="49674"/>
                </a:lnTo>
                <a:lnTo>
                  <a:pt x="42710" y="49674"/>
                </a:lnTo>
                <a:lnTo>
                  <a:pt x="42934" y="49655"/>
                </a:lnTo>
                <a:lnTo>
                  <a:pt x="43139" y="49618"/>
                </a:lnTo>
                <a:lnTo>
                  <a:pt x="43306" y="49581"/>
                </a:lnTo>
                <a:lnTo>
                  <a:pt x="43418" y="49543"/>
                </a:lnTo>
                <a:lnTo>
                  <a:pt x="43623" y="49450"/>
                </a:lnTo>
                <a:lnTo>
                  <a:pt x="43716" y="49395"/>
                </a:lnTo>
                <a:lnTo>
                  <a:pt x="43753" y="49339"/>
                </a:lnTo>
                <a:lnTo>
                  <a:pt x="43753" y="49320"/>
                </a:lnTo>
                <a:lnTo>
                  <a:pt x="43734" y="49283"/>
                </a:lnTo>
                <a:lnTo>
                  <a:pt x="43697" y="49264"/>
                </a:lnTo>
                <a:lnTo>
                  <a:pt x="43641" y="49246"/>
                </a:lnTo>
                <a:close/>
                <a:moveTo>
                  <a:pt x="7485" y="49301"/>
                </a:moveTo>
                <a:lnTo>
                  <a:pt x="7169" y="49320"/>
                </a:lnTo>
                <a:lnTo>
                  <a:pt x="7038" y="49339"/>
                </a:lnTo>
                <a:lnTo>
                  <a:pt x="6927" y="49376"/>
                </a:lnTo>
                <a:lnTo>
                  <a:pt x="6833" y="49413"/>
                </a:lnTo>
                <a:lnTo>
                  <a:pt x="6796" y="49469"/>
                </a:lnTo>
                <a:lnTo>
                  <a:pt x="6778" y="49488"/>
                </a:lnTo>
                <a:lnTo>
                  <a:pt x="6778" y="49525"/>
                </a:lnTo>
                <a:lnTo>
                  <a:pt x="6815" y="49599"/>
                </a:lnTo>
                <a:lnTo>
                  <a:pt x="6852" y="49637"/>
                </a:lnTo>
                <a:lnTo>
                  <a:pt x="6889" y="49655"/>
                </a:lnTo>
                <a:lnTo>
                  <a:pt x="7001" y="49674"/>
                </a:lnTo>
                <a:lnTo>
                  <a:pt x="7150" y="49692"/>
                </a:lnTo>
                <a:lnTo>
                  <a:pt x="7299" y="49674"/>
                </a:lnTo>
                <a:lnTo>
                  <a:pt x="7597" y="49637"/>
                </a:lnTo>
                <a:lnTo>
                  <a:pt x="7802" y="49618"/>
                </a:lnTo>
                <a:lnTo>
                  <a:pt x="8267" y="49506"/>
                </a:lnTo>
                <a:lnTo>
                  <a:pt x="8528" y="49432"/>
                </a:lnTo>
                <a:lnTo>
                  <a:pt x="8584" y="49413"/>
                </a:lnTo>
                <a:lnTo>
                  <a:pt x="8602" y="49395"/>
                </a:lnTo>
                <a:lnTo>
                  <a:pt x="8435" y="49357"/>
                </a:lnTo>
                <a:lnTo>
                  <a:pt x="8174" y="49320"/>
                </a:lnTo>
                <a:lnTo>
                  <a:pt x="7839" y="49301"/>
                </a:lnTo>
                <a:close/>
                <a:moveTo>
                  <a:pt x="12214" y="49246"/>
                </a:moveTo>
                <a:lnTo>
                  <a:pt x="12084" y="49283"/>
                </a:lnTo>
                <a:lnTo>
                  <a:pt x="12028" y="49301"/>
                </a:lnTo>
                <a:lnTo>
                  <a:pt x="11991" y="49320"/>
                </a:lnTo>
                <a:lnTo>
                  <a:pt x="11953" y="49376"/>
                </a:lnTo>
                <a:lnTo>
                  <a:pt x="11935" y="49432"/>
                </a:lnTo>
                <a:lnTo>
                  <a:pt x="11935" y="49469"/>
                </a:lnTo>
                <a:lnTo>
                  <a:pt x="11953" y="49506"/>
                </a:lnTo>
                <a:lnTo>
                  <a:pt x="11972" y="49543"/>
                </a:lnTo>
                <a:lnTo>
                  <a:pt x="12009" y="49581"/>
                </a:lnTo>
                <a:lnTo>
                  <a:pt x="12121" y="49618"/>
                </a:lnTo>
                <a:lnTo>
                  <a:pt x="12270" y="49655"/>
                </a:lnTo>
                <a:lnTo>
                  <a:pt x="12549" y="49674"/>
                </a:lnTo>
                <a:lnTo>
                  <a:pt x="12735" y="49674"/>
                </a:lnTo>
                <a:lnTo>
                  <a:pt x="12903" y="49692"/>
                </a:lnTo>
                <a:lnTo>
                  <a:pt x="13294" y="49692"/>
                </a:lnTo>
                <a:lnTo>
                  <a:pt x="13424" y="49674"/>
                </a:lnTo>
                <a:lnTo>
                  <a:pt x="13499" y="49618"/>
                </a:lnTo>
                <a:lnTo>
                  <a:pt x="13536" y="49599"/>
                </a:lnTo>
                <a:lnTo>
                  <a:pt x="13555" y="49562"/>
                </a:lnTo>
                <a:lnTo>
                  <a:pt x="13555" y="49525"/>
                </a:lnTo>
                <a:lnTo>
                  <a:pt x="13536" y="49506"/>
                </a:lnTo>
                <a:lnTo>
                  <a:pt x="13480" y="49450"/>
                </a:lnTo>
                <a:lnTo>
                  <a:pt x="13368" y="49413"/>
                </a:lnTo>
                <a:lnTo>
                  <a:pt x="13257" y="49395"/>
                </a:lnTo>
                <a:lnTo>
                  <a:pt x="13015" y="49339"/>
                </a:lnTo>
                <a:lnTo>
                  <a:pt x="12884" y="49339"/>
                </a:lnTo>
                <a:lnTo>
                  <a:pt x="12661" y="49283"/>
                </a:lnTo>
                <a:lnTo>
                  <a:pt x="12363" y="49246"/>
                </a:lnTo>
                <a:close/>
                <a:moveTo>
                  <a:pt x="14728" y="49283"/>
                </a:moveTo>
                <a:lnTo>
                  <a:pt x="14597" y="49320"/>
                </a:lnTo>
                <a:lnTo>
                  <a:pt x="14485" y="49376"/>
                </a:lnTo>
                <a:lnTo>
                  <a:pt x="14467" y="49413"/>
                </a:lnTo>
                <a:lnTo>
                  <a:pt x="14430" y="49450"/>
                </a:lnTo>
                <a:lnTo>
                  <a:pt x="14430" y="49506"/>
                </a:lnTo>
                <a:lnTo>
                  <a:pt x="14430" y="49562"/>
                </a:lnTo>
                <a:lnTo>
                  <a:pt x="14448" y="49599"/>
                </a:lnTo>
                <a:lnTo>
                  <a:pt x="14485" y="49637"/>
                </a:lnTo>
                <a:lnTo>
                  <a:pt x="14597" y="49674"/>
                </a:lnTo>
                <a:lnTo>
                  <a:pt x="14728" y="49692"/>
                </a:lnTo>
                <a:lnTo>
                  <a:pt x="15007" y="49692"/>
                </a:lnTo>
                <a:lnTo>
                  <a:pt x="15212" y="49674"/>
                </a:lnTo>
                <a:lnTo>
                  <a:pt x="15398" y="49674"/>
                </a:lnTo>
                <a:lnTo>
                  <a:pt x="15696" y="49655"/>
                </a:lnTo>
                <a:lnTo>
                  <a:pt x="15826" y="49655"/>
                </a:lnTo>
                <a:lnTo>
                  <a:pt x="15956" y="49637"/>
                </a:lnTo>
                <a:lnTo>
                  <a:pt x="16049" y="49599"/>
                </a:lnTo>
                <a:lnTo>
                  <a:pt x="16068" y="49562"/>
                </a:lnTo>
                <a:lnTo>
                  <a:pt x="16087" y="49543"/>
                </a:lnTo>
                <a:lnTo>
                  <a:pt x="16105" y="49488"/>
                </a:lnTo>
                <a:lnTo>
                  <a:pt x="16087" y="49450"/>
                </a:lnTo>
                <a:lnTo>
                  <a:pt x="16068" y="49413"/>
                </a:lnTo>
                <a:lnTo>
                  <a:pt x="16031" y="49395"/>
                </a:lnTo>
                <a:lnTo>
                  <a:pt x="15938" y="49357"/>
                </a:lnTo>
                <a:lnTo>
                  <a:pt x="15826" y="49320"/>
                </a:lnTo>
                <a:lnTo>
                  <a:pt x="15565" y="49301"/>
                </a:lnTo>
                <a:lnTo>
                  <a:pt x="15379" y="49301"/>
                </a:lnTo>
                <a:lnTo>
                  <a:pt x="15156" y="49283"/>
                </a:lnTo>
                <a:close/>
                <a:moveTo>
                  <a:pt x="19885" y="49283"/>
                </a:moveTo>
                <a:lnTo>
                  <a:pt x="19773" y="49301"/>
                </a:lnTo>
                <a:lnTo>
                  <a:pt x="19661" y="49339"/>
                </a:lnTo>
                <a:lnTo>
                  <a:pt x="19587" y="49376"/>
                </a:lnTo>
                <a:lnTo>
                  <a:pt x="19550" y="49432"/>
                </a:lnTo>
                <a:lnTo>
                  <a:pt x="19531" y="49488"/>
                </a:lnTo>
                <a:lnTo>
                  <a:pt x="19531" y="49562"/>
                </a:lnTo>
                <a:lnTo>
                  <a:pt x="19550" y="49599"/>
                </a:lnTo>
                <a:lnTo>
                  <a:pt x="19587" y="49637"/>
                </a:lnTo>
                <a:lnTo>
                  <a:pt x="19680" y="49674"/>
                </a:lnTo>
                <a:lnTo>
                  <a:pt x="19792" y="49692"/>
                </a:lnTo>
                <a:lnTo>
                  <a:pt x="19922" y="49692"/>
                </a:lnTo>
                <a:lnTo>
                  <a:pt x="20183" y="49674"/>
                </a:lnTo>
                <a:lnTo>
                  <a:pt x="20350" y="49674"/>
                </a:lnTo>
                <a:lnTo>
                  <a:pt x="20592" y="49655"/>
                </a:lnTo>
                <a:lnTo>
                  <a:pt x="20816" y="49637"/>
                </a:lnTo>
                <a:lnTo>
                  <a:pt x="20909" y="49599"/>
                </a:lnTo>
                <a:lnTo>
                  <a:pt x="21058" y="49543"/>
                </a:lnTo>
                <a:lnTo>
                  <a:pt x="21114" y="49506"/>
                </a:lnTo>
                <a:lnTo>
                  <a:pt x="21151" y="49469"/>
                </a:lnTo>
                <a:lnTo>
                  <a:pt x="21151" y="49450"/>
                </a:lnTo>
                <a:lnTo>
                  <a:pt x="21151" y="49432"/>
                </a:lnTo>
                <a:lnTo>
                  <a:pt x="21076" y="49395"/>
                </a:lnTo>
                <a:lnTo>
                  <a:pt x="20946" y="49357"/>
                </a:lnTo>
                <a:lnTo>
                  <a:pt x="20723" y="49320"/>
                </a:lnTo>
                <a:lnTo>
                  <a:pt x="20443" y="49301"/>
                </a:lnTo>
                <a:lnTo>
                  <a:pt x="20164" y="49283"/>
                </a:lnTo>
                <a:close/>
                <a:moveTo>
                  <a:pt x="80300" y="49339"/>
                </a:moveTo>
                <a:lnTo>
                  <a:pt x="80244" y="49357"/>
                </a:lnTo>
                <a:lnTo>
                  <a:pt x="80226" y="49395"/>
                </a:lnTo>
                <a:lnTo>
                  <a:pt x="80226" y="49432"/>
                </a:lnTo>
                <a:lnTo>
                  <a:pt x="80263" y="49506"/>
                </a:lnTo>
                <a:lnTo>
                  <a:pt x="80356" y="49562"/>
                </a:lnTo>
                <a:lnTo>
                  <a:pt x="80431" y="49618"/>
                </a:lnTo>
                <a:lnTo>
                  <a:pt x="80524" y="49637"/>
                </a:lnTo>
                <a:lnTo>
                  <a:pt x="80766" y="49674"/>
                </a:lnTo>
                <a:lnTo>
                  <a:pt x="80989" y="49692"/>
                </a:lnTo>
                <a:lnTo>
                  <a:pt x="81194" y="49674"/>
                </a:lnTo>
                <a:lnTo>
                  <a:pt x="81324" y="49637"/>
                </a:lnTo>
                <a:lnTo>
                  <a:pt x="81566" y="49525"/>
                </a:lnTo>
                <a:lnTo>
                  <a:pt x="81678" y="49488"/>
                </a:lnTo>
                <a:lnTo>
                  <a:pt x="81753" y="49432"/>
                </a:lnTo>
                <a:lnTo>
                  <a:pt x="81771" y="49395"/>
                </a:lnTo>
                <a:lnTo>
                  <a:pt x="81771" y="49376"/>
                </a:lnTo>
                <a:lnTo>
                  <a:pt x="81734" y="49376"/>
                </a:lnTo>
                <a:lnTo>
                  <a:pt x="81604" y="49339"/>
                </a:lnTo>
                <a:lnTo>
                  <a:pt x="81455" y="49339"/>
                </a:lnTo>
                <a:lnTo>
                  <a:pt x="81157" y="49357"/>
                </a:lnTo>
                <a:lnTo>
                  <a:pt x="80710" y="49357"/>
                </a:lnTo>
                <a:lnTo>
                  <a:pt x="80561" y="49339"/>
                </a:lnTo>
                <a:close/>
                <a:moveTo>
                  <a:pt x="9756" y="49283"/>
                </a:moveTo>
                <a:lnTo>
                  <a:pt x="9552" y="49301"/>
                </a:lnTo>
                <a:lnTo>
                  <a:pt x="9403" y="49339"/>
                </a:lnTo>
                <a:lnTo>
                  <a:pt x="9328" y="49357"/>
                </a:lnTo>
                <a:lnTo>
                  <a:pt x="9272" y="49395"/>
                </a:lnTo>
                <a:lnTo>
                  <a:pt x="9235" y="49432"/>
                </a:lnTo>
                <a:lnTo>
                  <a:pt x="9198" y="49488"/>
                </a:lnTo>
                <a:lnTo>
                  <a:pt x="9198" y="49543"/>
                </a:lnTo>
                <a:lnTo>
                  <a:pt x="9198" y="49581"/>
                </a:lnTo>
                <a:lnTo>
                  <a:pt x="9217" y="49637"/>
                </a:lnTo>
                <a:lnTo>
                  <a:pt x="9272" y="49655"/>
                </a:lnTo>
                <a:lnTo>
                  <a:pt x="9384" y="49692"/>
                </a:lnTo>
                <a:lnTo>
                  <a:pt x="9533" y="49711"/>
                </a:lnTo>
                <a:lnTo>
                  <a:pt x="9831" y="49711"/>
                </a:lnTo>
                <a:lnTo>
                  <a:pt x="10036" y="49692"/>
                </a:lnTo>
                <a:lnTo>
                  <a:pt x="10278" y="49692"/>
                </a:lnTo>
                <a:lnTo>
                  <a:pt x="10594" y="49711"/>
                </a:lnTo>
                <a:lnTo>
                  <a:pt x="10743" y="49692"/>
                </a:lnTo>
                <a:lnTo>
                  <a:pt x="10892" y="49674"/>
                </a:lnTo>
                <a:lnTo>
                  <a:pt x="11004" y="49637"/>
                </a:lnTo>
                <a:lnTo>
                  <a:pt x="11116" y="49581"/>
                </a:lnTo>
                <a:lnTo>
                  <a:pt x="11171" y="49525"/>
                </a:lnTo>
                <a:lnTo>
                  <a:pt x="11190" y="49488"/>
                </a:lnTo>
                <a:lnTo>
                  <a:pt x="11209" y="49450"/>
                </a:lnTo>
                <a:lnTo>
                  <a:pt x="11190" y="49413"/>
                </a:lnTo>
                <a:lnTo>
                  <a:pt x="11153" y="49376"/>
                </a:lnTo>
                <a:lnTo>
                  <a:pt x="11097" y="49357"/>
                </a:lnTo>
                <a:lnTo>
                  <a:pt x="10967" y="49320"/>
                </a:lnTo>
                <a:lnTo>
                  <a:pt x="10799" y="49320"/>
                </a:lnTo>
                <a:lnTo>
                  <a:pt x="10650" y="49301"/>
                </a:lnTo>
                <a:lnTo>
                  <a:pt x="10129" y="49301"/>
                </a:lnTo>
                <a:lnTo>
                  <a:pt x="9756" y="49283"/>
                </a:lnTo>
                <a:close/>
                <a:moveTo>
                  <a:pt x="28095" y="49283"/>
                </a:moveTo>
                <a:lnTo>
                  <a:pt x="27760" y="49301"/>
                </a:lnTo>
                <a:lnTo>
                  <a:pt x="27444" y="49339"/>
                </a:lnTo>
                <a:lnTo>
                  <a:pt x="27313" y="49357"/>
                </a:lnTo>
                <a:lnTo>
                  <a:pt x="27202" y="49395"/>
                </a:lnTo>
                <a:lnTo>
                  <a:pt x="27109" y="49432"/>
                </a:lnTo>
                <a:lnTo>
                  <a:pt x="27053" y="49469"/>
                </a:lnTo>
                <a:lnTo>
                  <a:pt x="27015" y="49525"/>
                </a:lnTo>
                <a:lnTo>
                  <a:pt x="27034" y="49599"/>
                </a:lnTo>
                <a:lnTo>
                  <a:pt x="27071" y="49637"/>
                </a:lnTo>
                <a:lnTo>
                  <a:pt x="27109" y="49674"/>
                </a:lnTo>
                <a:lnTo>
                  <a:pt x="27220" y="49711"/>
                </a:lnTo>
                <a:lnTo>
                  <a:pt x="27537" y="49711"/>
                </a:lnTo>
                <a:lnTo>
                  <a:pt x="27853" y="49655"/>
                </a:lnTo>
                <a:lnTo>
                  <a:pt x="28077" y="49618"/>
                </a:lnTo>
                <a:lnTo>
                  <a:pt x="28244" y="49581"/>
                </a:lnTo>
                <a:lnTo>
                  <a:pt x="28542" y="49506"/>
                </a:lnTo>
                <a:lnTo>
                  <a:pt x="28672" y="49450"/>
                </a:lnTo>
                <a:lnTo>
                  <a:pt x="28766" y="49395"/>
                </a:lnTo>
                <a:lnTo>
                  <a:pt x="28821" y="49357"/>
                </a:lnTo>
                <a:lnTo>
                  <a:pt x="28803" y="49339"/>
                </a:lnTo>
                <a:lnTo>
                  <a:pt x="28784" y="49320"/>
                </a:lnTo>
                <a:lnTo>
                  <a:pt x="28635" y="49301"/>
                </a:lnTo>
                <a:lnTo>
                  <a:pt x="28393" y="49283"/>
                </a:lnTo>
                <a:close/>
                <a:moveTo>
                  <a:pt x="34816" y="49301"/>
                </a:moveTo>
                <a:lnTo>
                  <a:pt x="34686" y="49320"/>
                </a:lnTo>
                <a:lnTo>
                  <a:pt x="34630" y="49339"/>
                </a:lnTo>
                <a:lnTo>
                  <a:pt x="34593" y="49357"/>
                </a:lnTo>
                <a:lnTo>
                  <a:pt x="34574" y="49395"/>
                </a:lnTo>
                <a:lnTo>
                  <a:pt x="34556" y="49432"/>
                </a:lnTo>
                <a:lnTo>
                  <a:pt x="34556" y="49488"/>
                </a:lnTo>
                <a:lnTo>
                  <a:pt x="34574" y="49543"/>
                </a:lnTo>
                <a:lnTo>
                  <a:pt x="34612" y="49599"/>
                </a:lnTo>
                <a:lnTo>
                  <a:pt x="34649" y="49618"/>
                </a:lnTo>
                <a:lnTo>
                  <a:pt x="34761" y="49674"/>
                </a:lnTo>
                <a:lnTo>
                  <a:pt x="34909" y="49711"/>
                </a:lnTo>
                <a:lnTo>
                  <a:pt x="35077" y="49711"/>
                </a:lnTo>
                <a:lnTo>
                  <a:pt x="35431" y="49692"/>
                </a:lnTo>
                <a:lnTo>
                  <a:pt x="35673" y="49674"/>
                </a:lnTo>
                <a:lnTo>
                  <a:pt x="35840" y="49655"/>
                </a:lnTo>
                <a:lnTo>
                  <a:pt x="36157" y="49581"/>
                </a:lnTo>
                <a:lnTo>
                  <a:pt x="36287" y="49543"/>
                </a:lnTo>
                <a:lnTo>
                  <a:pt x="36380" y="49488"/>
                </a:lnTo>
                <a:lnTo>
                  <a:pt x="36418" y="49469"/>
                </a:lnTo>
                <a:lnTo>
                  <a:pt x="36436" y="49450"/>
                </a:lnTo>
                <a:lnTo>
                  <a:pt x="36418" y="49432"/>
                </a:lnTo>
                <a:lnTo>
                  <a:pt x="36399" y="49413"/>
                </a:lnTo>
                <a:lnTo>
                  <a:pt x="36269" y="49357"/>
                </a:lnTo>
                <a:lnTo>
                  <a:pt x="36138" y="49339"/>
                </a:lnTo>
                <a:lnTo>
                  <a:pt x="35989" y="49320"/>
                </a:lnTo>
                <a:lnTo>
                  <a:pt x="35859" y="49320"/>
                </a:lnTo>
                <a:lnTo>
                  <a:pt x="35561" y="49339"/>
                </a:lnTo>
                <a:lnTo>
                  <a:pt x="35282" y="49339"/>
                </a:lnTo>
                <a:lnTo>
                  <a:pt x="35096" y="49320"/>
                </a:lnTo>
                <a:lnTo>
                  <a:pt x="34965" y="49301"/>
                </a:lnTo>
                <a:close/>
                <a:moveTo>
                  <a:pt x="90466" y="49227"/>
                </a:moveTo>
                <a:lnTo>
                  <a:pt x="90391" y="49246"/>
                </a:lnTo>
                <a:lnTo>
                  <a:pt x="90335" y="49283"/>
                </a:lnTo>
                <a:lnTo>
                  <a:pt x="90298" y="49339"/>
                </a:lnTo>
                <a:lnTo>
                  <a:pt x="90298" y="49395"/>
                </a:lnTo>
                <a:lnTo>
                  <a:pt x="90298" y="49450"/>
                </a:lnTo>
                <a:lnTo>
                  <a:pt x="90317" y="49506"/>
                </a:lnTo>
                <a:lnTo>
                  <a:pt x="90391" y="49599"/>
                </a:lnTo>
                <a:lnTo>
                  <a:pt x="90466" y="49655"/>
                </a:lnTo>
                <a:lnTo>
                  <a:pt x="90578" y="49692"/>
                </a:lnTo>
                <a:lnTo>
                  <a:pt x="90689" y="49711"/>
                </a:lnTo>
                <a:lnTo>
                  <a:pt x="90801" y="49711"/>
                </a:lnTo>
                <a:lnTo>
                  <a:pt x="90894" y="49674"/>
                </a:lnTo>
                <a:lnTo>
                  <a:pt x="90968" y="49599"/>
                </a:lnTo>
                <a:lnTo>
                  <a:pt x="91062" y="49506"/>
                </a:lnTo>
                <a:lnTo>
                  <a:pt x="91080" y="49450"/>
                </a:lnTo>
                <a:lnTo>
                  <a:pt x="91080" y="49395"/>
                </a:lnTo>
                <a:lnTo>
                  <a:pt x="91062" y="49357"/>
                </a:lnTo>
                <a:lnTo>
                  <a:pt x="91006" y="49339"/>
                </a:lnTo>
                <a:lnTo>
                  <a:pt x="90857" y="49301"/>
                </a:lnTo>
                <a:lnTo>
                  <a:pt x="90671" y="49246"/>
                </a:lnTo>
                <a:lnTo>
                  <a:pt x="90559" y="49227"/>
                </a:lnTo>
                <a:close/>
                <a:moveTo>
                  <a:pt x="17911" y="49320"/>
                </a:moveTo>
                <a:lnTo>
                  <a:pt x="17576" y="49339"/>
                </a:lnTo>
                <a:lnTo>
                  <a:pt x="17278" y="49376"/>
                </a:lnTo>
                <a:lnTo>
                  <a:pt x="17148" y="49395"/>
                </a:lnTo>
                <a:lnTo>
                  <a:pt x="17055" y="49432"/>
                </a:lnTo>
                <a:lnTo>
                  <a:pt x="16980" y="49469"/>
                </a:lnTo>
                <a:lnTo>
                  <a:pt x="16943" y="49525"/>
                </a:lnTo>
                <a:lnTo>
                  <a:pt x="16943" y="49599"/>
                </a:lnTo>
                <a:lnTo>
                  <a:pt x="16980" y="49674"/>
                </a:lnTo>
                <a:lnTo>
                  <a:pt x="17036" y="49711"/>
                </a:lnTo>
                <a:lnTo>
                  <a:pt x="17148" y="49730"/>
                </a:lnTo>
                <a:lnTo>
                  <a:pt x="17260" y="49730"/>
                </a:lnTo>
                <a:lnTo>
                  <a:pt x="17409" y="49711"/>
                </a:lnTo>
                <a:lnTo>
                  <a:pt x="17669" y="49692"/>
                </a:lnTo>
                <a:lnTo>
                  <a:pt x="17855" y="49655"/>
                </a:lnTo>
                <a:lnTo>
                  <a:pt x="18116" y="49637"/>
                </a:lnTo>
                <a:lnTo>
                  <a:pt x="18377" y="49581"/>
                </a:lnTo>
                <a:lnTo>
                  <a:pt x="18451" y="49543"/>
                </a:lnTo>
                <a:lnTo>
                  <a:pt x="18581" y="49469"/>
                </a:lnTo>
                <a:lnTo>
                  <a:pt x="18637" y="49432"/>
                </a:lnTo>
                <a:lnTo>
                  <a:pt x="18675" y="49413"/>
                </a:lnTo>
                <a:lnTo>
                  <a:pt x="18675" y="49395"/>
                </a:lnTo>
                <a:lnTo>
                  <a:pt x="18675" y="49376"/>
                </a:lnTo>
                <a:lnTo>
                  <a:pt x="18619" y="49357"/>
                </a:lnTo>
                <a:lnTo>
                  <a:pt x="18470" y="49339"/>
                </a:lnTo>
                <a:lnTo>
                  <a:pt x="18228" y="49320"/>
                </a:lnTo>
                <a:close/>
                <a:moveTo>
                  <a:pt x="22715" y="49357"/>
                </a:moveTo>
                <a:lnTo>
                  <a:pt x="22417" y="49376"/>
                </a:lnTo>
                <a:lnTo>
                  <a:pt x="22193" y="49413"/>
                </a:lnTo>
                <a:lnTo>
                  <a:pt x="22100" y="49450"/>
                </a:lnTo>
                <a:lnTo>
                  <a:pt x="22044" y="49488"/>
                </a:lnTo>
                <a:lnTo>
                  <a:pt x="22026" y="49543"/>
                </a:lnTo>
                <a:lnTo>
                  <a:pt x="22044" y="49599"/>
                </a:lnTo>
                <a:lnTo>
                  <a:pt x="22063" y="49637"/>
                </a:lnTo>
                <a:lnTo>
                  <a:pt x="22100" y="49674"/>
                </a:lnTo>
                <a:lnTo>
                  <a:pt x="22212" y="49711"/>
                </a:lnTo>
                <a:lnTo>
                  <a:pt x="22324" y="49730"/>
                </a:lnTo>
                <a:lnTo>
                  <a:pt x="22473" y="49711"/>
                </a:lnTo>
                <a:lnTo>
                  <a:pt x="22752" y="49692"/>
                </a:lnTo>
                <a:lnTo>
                  <a:pt x="22957" y="49655"/>
                </a:lnTo>
                <a:lnTo>
                  <a:pt x="23106" y="49618"/>
                </a:lnTo>
                <a:lnTo>
                  <a:pt x="23385" y="49562"/>
                </a:lnTo>
                <a:lnTo>
                  <a:pt x="23608" y="49488"/>
                </a:lnTo>
                <a:lnTo>
                  <a:pt x="23664" y="49450"/>
                </a:lnTo>
                <a:lnTo>
                  <a:pt x="23664" y="49432"/>
                </a:lnTo>
                <a:lnTo>
                  <a:pt x="23646" y="49432"/>
                </a:lnTo>
                <a:lnTo>
                  <a:pt x="23515" y="49395"/>
                </a:lnTo>
                <a:lnTo>
                  <a:pt x="23292" y="49376"/>
                </a:lnTo>
                <a:lnTo>
                  <a:pt x="23013" y="49357"/>
                </a:lnTo>
                <a:close/>
                <a:moveTo>
                  <a:pt x="2272" y="49283"/>
                </a:moveTo>
                <a:lnTo>
                  <a:pt x="2142" y="49301"/>
                </a:lnTo>
                <a:lnTo>
                  <a:pt x="2030" y="49320"/>
                </a:lnTo>
                <a:lnTo>
                  <a:pt x="1993" y="49339"/>
                </a:lnTo>
                <a:lnTo>
                  <a:pt x="1956" y="49376"/>
                </a:lnTo>
                <a:lnTo>
                  <a:pt x="1937" y="49413"/>
                </a:lnTo>
                <a:lnTo>
                  <a:pt x="1918" y="49469"/>
                </a:lnTo>
                <a:lnTo>
                  <a:pt x="1918" y="49506"/>
                </a:lnTo>
                <a:lnTo>
                  <a:pt x="1937" y="49543"/>
                </a:lnTo>
                <a:lnTo>
                  <a:pt x="1993" y="49618"/>
                </a:lnTo>
                <a:lnTo>
                  <a:pt x="2067" y="49655"/>
                </a:lnTo>
                <a:lnTo>
                  <a:pt x="2179" y="49692"/>
                </a:lnTo>
                <a:lnTo>
                  <a:pt x="2402" y="49711"/>
                </a:lnTo>
                <a:lnTo>
                  <a:pt x="2551" y="49711"/>
                </a:lnTo>
                <a:lnTo>
                  <a:pt x="2719" y="49730"/>
                </a:lnTo>
                <a:lnTo>
                  <a:pt x="2961" y="49748"/>
                </a:lnTo>
                <a:lnTo>
                  <a:pt x="3091" y="49748"/>
                </a:lnTo>
                <a:lnTo>
                  <a:pt x="3184" y="49730"/>
                </a:lnTo>
                <a:lnTo>
                  <a:pt x="3277" y="49692"/>
                </a:lnTo>
                <a:lnTo>
                  <a:pt x="3315" y="49674"/>
                </a:lnTo>
                <a:lnTo>
                  <a:pt x="3333" y="49637"/>
                </a:lnTo>
                <a:lnTo>
                  <a:pt x="3333" y="49599"/>
                </a:lnTo>
                <a:lnTo>
                  <a:pt x="3333" y="49562"/>
                </a:lnTo>
                <a:lnTo>
                  <a:pt x="3277" y="49506"/>
                </a:lnTo>
                <a:lnTo>
                  <a:pt x="3203" y="49469"/>
                </a:lnTo>
                <a:lnTo>
                  <a:pt x="3091" y="49432"/>
                </a:lnTo>
                <a:lnTo>
                  <a:pt x="2868" y="49376"/>
                </a:lnTo>
                <a:lnTo>
                  <a:pt x="2719" y="49357"/>
                </a:lnTo>
                <a:lnTo>
                  <a:pt x="2533" y="49320"/>
                </a:lnTo>
                <a:lnTo>
                  <a:pt x="2272" y="49283"/>
                </a:lnTo>
                <a:close/>
                <a:moveTo>
                  <a:pt x="4599" y="49301"/>
                </a:moveTo>
                <a:lnTo>
                  <a:pt x="4432" y="49320"/>
                </a:lnTo>
                <a:lnTo>
                  <a:pt x="4357" y="49320"/>
                </a:lnTo>
                <a:lnTo>
                  <a:pt x="4283" y="49357"/>
                </a:lnTo>
                <a:lnTo>
                  <a:pt x="4246" y="49395"/>
                </a:lnTo>
                <a:lnTo>
                  <a:pt x="4208" y="49432"/>
                </a:lnTo>
                <a:lnTo>
                  <a:pt x="4190" y="49488"/>
                </a:lnTo>
                <a:lnTo>
                  <a:pt x="4190" y="49543"/>
                </a:lnTo>
                <a:lnTo>
                  <a:pt x="4208" y="49581"/>
                </a:lnTo>
                <a:lnTo>
                  <a:pt x="4246" y="49618"/>
                </a:lnTo>
                <a:lnTo>
                  <a:pt x="4376" y="49674"/>
                </a:lnTo>
                <a:lnTo>
                  <a:pt x="4543" y="49711"/>
                </a:lnTo>
                <a:lnTo>
                  <a:pt x="4711" y="49748"/>
                </a:lnTo>
                <a:lnTo>
                  <a:pt x="4897" y="49748"/>
                </a:lnTo>
                <a:lnTo>
                  <a:pt x="5121" y="49767"/>
                </a:lnTo>
                <a:lnTo>
                  <a:pt x="5325" y="49767"/>
                </a:lnTo>
                <a:lnTo>
                  <a:pt x="5605" y="49786"/>
                </a:lnTo>
                <a:lnTo>
                  <a:pt x="5754" y="49786"/>
                </a:lnTo>
                <a:lnTo>
                  <a:pt x="5884" y="49767"/>
                </a:lnTo>
                <a:lnTo>
                  <a:pt x="5977" y="49730"/>
                </a:lnTo>
                <a:lnTo>
                  <a:pt x="6014" y="49711"/>
                </a:lnTo>
                <a:lnTo>
                  <a:pt x="6052" y="49674"/>
                </a:lnTo>
                <a:lnTo>
                  <a:pt x="6089" y="49618"/>
                </a:lnTo>
                <a:lnTo>
                  <a:pt x="6089" y="49581"/>
                </a:lnTo>
                <a:lnTo>
                  <a:pt x="6089" y="49543"/>
                </a:lnTo>
                <a:lnTo>
                  <a:pt x="6070" y="49506"/>
                </a:lnTo>
                <a:lnTo>
                  <a:pt x="5996" y="49450"/>
                </a:lnTo>
                <a:lnTo>
                  <a:pt x="5884" y="49432"/>
                </a:lnTo>
                <a:lnTo>
                  <a:pt x="5754" y="49413"/>
                </a:lnTo>
                <a:lnTo>
                  <a:pt x="5623" y="49395"/>
                </a:lnTo>
                <a:lnTo>
                  <a:pt x="5418" y="49395"/>
                </a:lnTo>
                <a:lnTo>
                  <a:pt x="5158" y="49357"/>
                </a:lnTo>
                <a:lnTo>
                  <a:pt x="4785" y="49301"/>
                </a:lnTo>
                <a:close/>
                <a:moveTo>
                  <a:pt x="317" y="49376"/>
                </a:moveTo>
                <a:lnTo>
                  <a:pt x="150" y="49413"/>
                </a:lnTo>
                <a:lnTo>
                  <a:pt x="94" y="49450"/>
                </a:lnTo>
                <a:lnTo>
                  <a:pt x="38" y="49488"/>
                </a:lnTo>
                <a:lnTo>
                  <a:pt x="1" y="49543"/>
                </a:lnTo>
                <a:lnTo>
                  <a:pt x="1" y="49599"/>
                </a:lnTo>
                <a:lnTo>
                  <a:pt x="1" y="49674"/>
                </a:lnTo>
                <a:lnTo>
                  <a:pt x="38" y="49767"/>
                </a:lnTo>
                <a:lnTo>
                  <a:pt x="75" y="49804"/>
                </a:lnTo>
                <a:lnTo>
                  <a:pt x="131" y="49841"/>
                </a:lnTo>
                <a:lnTo>
                  <a:pt x="187" y="49841"/>
                </a:lnTo>
                <a:lnTo>
                  <a:pt x="261" y="49823"/>
                </a:lnTo>
                <a:lnTo>
                  <a:pt x="392" y="49786"/>
                </a:lnTo>
                <a:lnTo>
                  <a:pt x="485" y="49748"/>
                </a:lnTo>
                <a:lnTo>
                  <a:pt x="596" y="49711"/>
                </a:lnTo>
                <a:lnTo>
                  <a:pt x="764" y="49655"/>
                </a:lnTo>
                <a:lnTo>
                  <a:pt x="838" y="49599"/>
                </a:lnTo>
                <a:lnTo>
                  <a:pt x="894" y="49562"/>
                </a:lnTo>
                <a:lnTo>
                  <a:pt x="913" y="49506"/>
                </a:lnTo>
                <a:lnTo>
                  <a:pt x="913" y="49488"/>
                </a:lnTo>
                <a:lnTo>
                  <a:pt x="894" y="49450"/>
                </a:lnTo>
                <a:lnTo>
                  <a:pt x="801" y="49413"/>
                </a:lnTo>
                <a:lnTo>
                  <a:pt x="671" y="49395"/>
                </a:lnTo>
                <a:lnTo>
                  <a:pt x="503" y="49376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50"/>
          </a:p>
        </p:txBody>
      </p:sp>
      <p:sp>
        <p:nvSpPr>
          <p:cNvPr id="44" name="Google Shape;44;p8"/>
          <p:cNvSpPr txBox="1">
            <a:spLocks noGrp="1"/>
          </p:cNvSpPr>
          <p:nvPr>
            <p:ph type="title"/>
          </p:nvPr>
        </p:nvSpPr>
        <p:spPr>
          <a:xfrm>
            <a:off x="667727" y="205975"/>
            <a:ext cx="5522625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None/>
              <a:defRPr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45" name="Google Shape;45;p8"/>
          <p:cNvSpPr txBox="1">
            <a:spLocks noGrp="1"/>
          </p:cNvSpPr>
          <p:nvPr>
            <p:ph type="sldNum" idx="12"/>
          </p:nvPr>
        </p:nvSpPr>
        <p:spPr>
          <a:xfrm>
            <a:off x="0" y="4521250"/>
            <a:ext cx="68580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13661439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0"/>
          <p:cNvSpPr/>
          <p:nvPr/>
        </p:nvSpPr>
        <p:spPr>
          <a:xfrm>
            <a:off x="118015" y="125705"/>
            <a:ext cx="6621889" cy="4892151"/>
          </a:xfrm>
          <a:custGeom>
            <a:avLst/>
            <a:gdLst/>
            <a:ahLst/>
            <a:cxnLst/>
            <a:rect l="l" t="t" r="r" b="b"/>
            <a:pathLst>
              <a:path w="92105" h="51033" extrusionOk="0">
                <a:moveTo>
                  <a:pt x="52951" y="93"/>
                </a:moveTo>
                <a:lnTo>
                  <a:pt x="52858" y="130"/>
                </a:lnTo>
                <a:lnTo>
                  <a:pt x="52802" y="168"/>
                </a:lnTo>
                <a:lnTo>
                  <a:pt x="52764" y="205"/>
                </a:lnTo>
                <a:lnTo>
                  <a:pt x="52727" y="242"/>
                </a:lnTo>
                <a:lnTo>
                  <a:pt x="52709" y="298"/>
                </a:lnTo>
                <a:lnTo>
                  <a:pt x="52709" y="354"/>
                </a:lnTo>
                <a:lnTo>
                  <a:pt x="52709" y="410"/>
                </a:lnTo>
                <a:lnTo>
                  <a:pt x="52746" y="521"/>
                </a:lnTo>
                <a:lnTo>
                  <a:pt x="52783" y="559"/>
                </a:lnTo>
                <a:lnTo>
                  <a:pt x="52820" y="596"/>
                </a:lnTo>
                <a:lnTo>
                  <a:pt x="52913" y="633"/>
                </a:lnTo>
                <a:lnTo>
                  <a:pt x="53006" y="652"/>
                </a:lnTo>
                <a:lnTo>
                  <a:pt x="53118" y="614"/>
                </a:lnTo>
                <a:lnTo>
                  <a:pt x="53193" y="559"/>
                </a:lnTo>
                <a:lnTo>
                  <a:pt x="53230" y="521"/>
                </a:lnTo>
                <a:lnTo>
                  <a:pt x="53248" y="465"/>
                </a:lnTo>
                <a:lnTo>
                  <a:pt x="53267" y="410"/>
                </a:lnTo>
                <a:lnTo>
                  <a:pt x="53267" y="354"/>
                </a:lnTo>
                <a:lnTo>
                  <a:pt x="53230" y="242"/>
                </a:lnTo>
                <a:lnTo>
                  <a:pt x="53193" y="186"/>
                </a:lnTo>
                <a:lnTo>
                  <a:pt x="53155" y="149"/>
                </a:lnTo>
                <a:lnTo>
                  <a:pt x="53100" y="130"/>
                </a:lnTo>
                <a:lnTo>
                  <a:pt x="53062" y="112"/>
                </a:lnTo>
                <a:lnTo>
                  <a:pt x="52951" y="93"/>
                </a:lnTo>
                <a:close/>
                <a:moveTo>
                  <a:pt x="49488" y="75"/>
                </a:moveTo>
                <a:lnTo>
                  <a:pt x="49432" y="93"/>
                </a:lnTo>
                <a:lnTo>
                  <a:pt x="49376" y="130"/>
                </a:lnTo>
                <a:lnTo>
                  <a:pt x="49339" y="168"/>
                </a:lnTo>
                <a:lnTo>
                  <a:pt x="49283" y="261"/>
                </a:lnTo>
                <a:lnTo>
                  <a:pt x="49264" y="372"/>
                </a:lnTo>
                <a:lnTo>
                  <a:pt x="49283" y="484"/>
                </a:lnTo>
                <a:lnTo>
                  <a:pt x="49339" y="577"/>
                </a:lnTo>
                <a:lnTo>
                  <a:pt x="49376" y="614"/>
                </a:lnTo>
                <a:lnTo>
                  <a:pt x="49432" y="652"/>
                </a:lnTo>
                <a:lnTo>
                  <a:pt x="49488" y="670"/>
                </a:lnTo>
                <a:lnTo>
                  <a:pt x="49618" y="670"/>
                </a:lnTo>
                <a:lnTo>
                  <a:pt x="49692" y="652"/>
                </a:lnTo>
                <a:lnTo>
                  <a:pt x="49730" y="614"/>
                </a:lnTo>
                <a:lnTo>
                  <a:pt x="49767" y="577"/>
                </a:lnTo>
                <a:lnTo>
                  <a:pt x="49823" y="484"/>
                </a:lnTo>
                <a:lnTo>
                  <a:pt x="49841" y="372"/>
                </a:lnTo>
                <a:lnTo>
                  <a:pt x="49823" y="261"/>
                </a:lnTo>
                <a:lnTo>
                  <a:pt x="49767" y="168"/>
                </a:lnTo>
                <a:lnTo>
                  <a:pt x="49730" y="130"/>
                </a:lnTo>
                <a:lnTo>
                  <a:pt x="49692" y="93"/>
                </a:lnTo>
                <a:lnTo>
                  <a:pt x="49618" y="75"/>
                </a:lnTo>
                <a:close/>
                <a:moveTo>
                  <a:pt x="60286" y="223"/>
                </a:moveTo>
                <a:lnTo>
                  <a:pt x="60193" y="242"/>
                </a:lnTo>
                <a:lnTo>
                  <a:pt x="60100" y="279"/>
                </a:lnTo>
                <a:lnTo>
                  <a:pt x="60063" y="317"/>
                </a:lnTo>
                <a:lnTo>
                  <a:pt x="60044" y="354"/>
                </a:lnTo>
                <a:lnTo>
                  <a:pt x="60025" y="428"/>
                </a:lnTo>
                <a:lnTo>
                  <a:pt x="60025" y="521"/>
                </a:lnTo>
                <a:lnTo>
                  <a:pt x="60063" y="596"/>
                </a:lnTo>
                <a:lnTo>
                  <a:pt x="60119" y="652"/>
                </a:lnTo>
                <a:lnTo>
                  <a:pt x="60212" y="689"/>
                </a:lnTo>
                <a:lnTo>
                  <a:pt x="60305" y="689"/>
                </a:lnTo>
                <a:lnTo>
                  <a:pt x="60379" y="652"/>
                </a:lnTo>
                <a:lnTo>
                  <a:pt x="60454" y="577"/>
                </a:lnTo>
                <a:lnTo>
                  <a:pt x="60491" y="503"/>
                </a:lnTo>
                <a:lnTo>
                  <a:pt x="60491" y="410"/>
                </a:lnTo>
                <a:lnTo>
                  <a:pt x="60454" y="317"/>
                </a:lnTo>
                <a:lnTo>
                  <a:pt x="60416" y="279"/>
                </a:lnTo>
                <a:lnTo>
                  <a:pt x="60379" y="261"/>
                </a:lnTo>
                <a:lnTo>
                  <a:pt x="60286" y="223"/>
                </a:lnTo>
                <a:close/>
                <a:moveTo>
                  <a:pt x="75758" y="56"/>
                </a:moveTo>
                <a:lnTo>
                  <a:pt x="75702" y="75"/>
                </a:lnTo>
                <a:lnTo>
                  <a:pt x="75646" y="112"/>
                </a:lnTo>
                <a:lnTo>
                  <a:pt x="75590" y="149"/>
                </a:lnTo>
                <a:lnTo>
                  <a:pt x="75553" y="205"/>
                </a:lnTo>
                <a:lnTo>
                  <a:pt x="75534" y="261"/>
                </a:lnTo>
                <a:lnTo>
                  <a:pt x="75516" y="317"/>
                </a:lnTo>
                <a:lnTo>
                  <a:pt x="75516" y="391"/>
                </a:lnTo>
                <a:lnTo>
                  <a:pt x="75534" y="503"/>
                </a:lnTo>
                <a:lnTo>
                  <a:pt x="75609" y="596"/>
                </a:lnTo>
                <a:lnTo>
                  <a:pt x="75702" y="670"/>
                </a:lnTo>
                <a:lnTo>
                  <a:pt x="75758" y="689"/>
                </a:lnTo>
                <a:lnTo>
                  <a:pt x="75888" y="689"/>
                </a:lnTo>
                <a:lnTo>
                  <a:pt x="75963" y="652"/>
                </a:lnTo>
                <a:lnTo>
                  <a:pt x="76018" y="633"/>
                </a:lnTo>
                <a:lnTo>
                  <a:pt x="76056" y="577"/>
                </a:lnTo>
                <a:lnTo>
                  <a:pt x="76093" y="521"/>
                </a:lnTo>
                <a:lnTo>
                  <a:pt x="76130" y="465"/>
                </a:lnTo>
                <a:lnTo>
                  <a:pt x="76149" y="410"/>
                </a:lnTo>
                <a:lnTo>
                  <a:pt x="76130" y="335"/>
                </a:lnTo>
                <a:lnTo>
                  <a:pt x="76111" y="223"/>
                </a:lnTo>
                <a:lnTo>
                  <a:pt x="76037" y="130"/>
                </a:lnTo>
                <a:lnTo>
                  <a:pt x="75944" y="75"/>
                </a:lnTo>
                <a:lnTo>
                  <a:pt x="75888" y="56"/>
                </a:lnTo>
                <a:close/>
                <a:moveTo>
                  <a:pt x="43176" y="130"/>
                </a:moveTo>
                <a:lnTo>
                  <a:pt x="43083" y="149"/>
                </a:lnTo>
                <a:lnTo>
                  <a:pt x="42990" y="186"/>
                </a:lnTo>
                <a:lnTo>
                  <a:pt x="42934" y="261"/>
                </a:lnTo>
                <a:lnTo>
                  <a:pt x="42878" y="335"/>
                </a:lnTo>
                <a:lnTo>
                  <a:pt x="42860" y="428"/>
                </a:lnTo>
                <a:lnTo>
                  <a:pt x="42860" y="521"/>
                </a:lnTo>
                <a:lnTo>
                  <a:pt x="42915" y="614"/>
                </a:lnTo>
                <a:lnTo>
                  <a:pt x="42971" y="670"/>
                </a:lnTo>
                <a:lnTo>
                  <a:pt x="43064" y="708"/>
                </a:lnTo>
                <a:lnTo>
                  <a:pt x="43157" y="708"/>
                </a:lnTo>
                <a:lnTo>
                  <a:pt x="43251" y="670"/>
                </a:lnTo>
                <a:lnTo>
                  <a:pt x="43325" y="614"/>
                </a:lnTo>
                <a:lnTo>
                  <a:pt x="43344" y="577"/>
                </a:lnTo>
                <a:lnTo>
                  <a:pt x="43362" y="568"/>
                </a:lnTo>
                <a:lnTo>
                  <a:pt x="43362" y="577"/>
                </a:lnTo>
                <a:lnTo>
                  <a:pt x="43381" y="559"/>
                </a:lnTo>
                <a:lnTo>
                  <a:pt x="43400" y="559"/>
                </a:lnTo>
                <a:lnTo>
                  <a:pt x="43400" y="540"/>
                </a:lnTo>
                <a:lnTo>
                  <a:pt x="43437" y="521"/>
                </a:lnTo>
                <a:lnTo>
                  <a:pt x="43474" y="503"/>
                </a:lnTo>
                <a:lnTo>
                  <a:pt x="43493" y="484"/>
                </a:lnTo>
                <a:lnTo>
                  <a:pt x="43530" y="410"/>
                </a:lnTo>
                <a:lnTo>
                  <a:pt x="43530" y="335"/>
                </a:lnTo>
                <a:lnTo>
                  <a:pt x="43511" y="279"/>
                </a:lnTo>
                <a:lnTo>
                  <a:pt x="43493" y="242"/>
                </a:lnTo>
                <a:lnTo>
                  <a:pt x="43418" y="186"/>
                </a:lnTo>
                <a:lnTo>
                  <a:pt x="43437" y="205"/>
                </a:lnTo>
                <a:lnTo>
                  <a:pt x="43362" y="149"/>
                </a:lnTo>
                <a:lnTo>
                  <a:pt x="43269" y="130"/>
                </a:lnTo>
                <a:close/>
                <a:moveTo>
                  <a:pt x="54570" y="19"/>
                </a:moveTo>
                <a:lnTo>
                  <a:pt x="54496" y="37"/>
                </a:lnTo>
                <a:lnTo>
                  <a:pt x="54421" y="56"/>
                </a:lnTo>
                <a:lnTo>
                  <a:pt x="54366" y="93"/>
                </a:lnTo>
                <a:lnTo>
                  <a:pt x="54328" y="149"/>
                </a:lnTo>
                <a:lnTo>
                  <a:pt x="54291" y="205"/>
                </a:lnTo>
                <a:lnTo>
                  <a:pt x="54254" y="261"/>
                </a:lnTo>
                <a:lnTo>
                  <a:pt x="54235" y="335"/>
                </a:lnTo>
                <a:lnTo>
                  <a:pt x="54235" y="391"/>
                </a:lnTo>
                <a:lnTo>
                  <a:pt x="54254" y="465"/>
                </a:lnTo>
                <a:lnTo>
                  <a:pt x="54272" y="521"/>
                </a:lnTo>
                <a:lnTo>
                  <a:pt x="54310" y="577"/>
                </a:lnTo>
                <a:lnTo>
                  <a:pt x="54347" y="633"/>
                </a:lnTo>
                <a:lnTo>
                  <a:pt x="54403" y="670"/>
                </a:lnTo>
                <a:lnTo>
                  <a:pt x="54459" y="689"/>
                </a:lnTo>
                <a:lnTo>
                  <a:pt x="54533" y="708"/>
                </a:lnTo>
                <a:lnTo>
                  <a:pt x="54663" y="708"/>
                </a:lnTo>
                <a:lnTo>
                  <a:pt x="54719" y="689"/>
                </a:lnTo>
                <a:lnTo>
                  <a:pt x="54775" y="652"/>
                </a:lnTo>
                <a:lnTo>
                  <a:pt x="54831" y="614"/>
                </a:lnTo>
                <a:lnTo>
                  <a:pt x="54887" y="559"/>
                </a:lnTo>
                <a:lnTo>
                  <a:pt x="54924" y="503"/>
                </a:lnTo>
                <a:lnTo>
                  <a:pt x="54943" y="428"/>
                </a:lnTo>
                <a:lnTo>
                  <a:pt x="54943" y="372"/>
                </a:lnTo>
                <a:lnTo>
                  <a:pt x="54943" y="298"/>
                </a:lnTo>
                <a:lnTo>
                  <a:pt x="54905" y="242"/>
                </a:lnTo>
                <a:lnTo>
                  <a:pt x="54868" y="168"/>
                </a:lnTo>
                <a:lnTo>
                  <a:pt x="54831" y="112"/>
                </a:lnTo>
                <a:lnTo>
                  <a:pt x="54775" y="75"/>
                </a:lnTo>
                <a:lnTo>
                  <a:pt x="54701" y="37"/>
                </a:lnTo>
                <a:lnTo>
                  <a:pt x="54645" y="19"/>
                </a:lnTo>
                <a:close/>
                <a:moveTo>
                  <a:pt x="46341" y="186"/>
                </a:moveTo>
                <a:lnTo>
                  <a:pt x="46304" y="205"/>
                </a:lnTo>
                <a:lnTo>
                  <a:pt x="46248" y="242"/>
                </a:lnTo>
                <a:lnTo>
                  <a:pt x="46211" y="279"/>
                </a:lnTo>
                <a:lnTo>
                  <a:pt x="46174" y="354"/>
                </a:lnTo>
                <a:lnTo>
                  <a:pt x="46155" y="465"/>
                </a:lnTo>
                <a:lnTo>
                  <a:pt x="46174" y="559"/>
                </a:lnTo>
                <a:lnTo>
                  <a:pt x="46211" y="652"/>
                </a:lnTo>
                <a:lnTo>
                  <a:pt x="46248" y="670"/>
                </a:lnTo>
                <a:lnTo>
                  <a:pt x="46304" y="708"/>
                </a:lnTo>
                <a:lnTo>
                  <a:pt x="46341" y="726"/>
                </a:lnTo>
                <a:lnTo>
                  <a:pt x="46472" y="726"/>
                </a:lnTo>
                <a:lnTo>
                  <a:pt x="46527" y="708"/>
                </a:lnTo>
                <a:lnTo>
                  <a:pt x="46565" y="670"/>
                </a:lnTo>
                <a:lnTo>
                  <a:pt x="46602" y="652"/>
                </a:lnTo>
                <a:lnTo>
                  <a:pt x="46658" y="559"/>
                </a:lnTo>
                <a:lnTo>
                  <a:pt x="46676" y="465"/>
                </a:lnTo>
                <a:lnTo>
                  <a:pt x="46658" y="354"/>
                </a:lnTo>
                <a:lnTo>
                  <a:pt x="46602" y="279"/>
                </a:lnTo>
                <a:lnTo>
                  <a:pt x="46565" y="242"/>
                </a:lnTo>
                <a:lnTo>
                  <a:pt x="46527" y="205"/>
                </a:lnTo>
                <a:lnTo>
                  <a:pt x="46472" y="186"/>
                </a:lnTo>
                <a:close/>
                <a:moveTo>
                  <a:pt x="61794" y="205"/>
                </a:moveTo>
                <a:lnTo>
                  <a:pt x="61701" y="242"/>
                </a:lnTo>
                <a:lnTo>
                  <a:pt x="61645" y="298"/>
                </a:lnTo>
                <a:lnTo>
                  <a:pt x="61608" y="354"/>
                </a:lnTo>
                <a:lnTo>
                  <a:pt x="61589" y="391"/>
                </a:lnTo>
                <a:lnTo>
                  <a:pt x="61589" y="484"/>
                </a:lnTo>
                <a:lnTo>
                  <a:pt x="61627" y="577"/>
                </a:lnTo>
                <a:lnTo>
                  <a:pt x="61682" y="652"/>
                </a:lnTo>
                <a:lnTo>
                  <a:pt x="61757" y="689"/>
                </a:lnTo>
                <a:lnTo>
                  <a:pt x="61850" y="726"/>
                </a:lnTo>
                <a:lnTo>
                  <a:pt x="61943" y="708"/>
                </a:lnTo>
                <a:lnTo>
                  <a:pt x="61980" y="670"/>
                </a:lnTo>
                <a:lnTo>
                  <a:pt x="62018" y="633"/>
                </a:lnTo>
                <a:lnTo>
                  <a:pt x="62073" y="596"/>
                </a:lnTo>
                <a:lnTo>
                  <a:pt x="62092" y="540"/>
                </a:lnTo>
                <a:lnTo>
                  <a:pt x="62111" y="484"/>
                </a:lnTo>
                <a:lnTo>
                  <a:pt x="62111" y="428"/>
                </a:lnTo>
                <a:lnTo>
                  <a:pt x="62092" y="372"/>
                </a:lnTo>
                <a:lnTo>
                  <a:pt x="62073" y="317"/>
                </a:lnTo>
                <a:lnTo>
                  <a:pt x="62036" y="279"/>
                </a:lnTo>
                <a:lnTo>
                  <a:pt x="61980" y="242"/>
                </a:lnTo>
                <a:lnTo>
                  <a:pt x="61887" y="205"/>
                </a:lnTo>
                <a:close/>
                <a:moveTo>
                  <a:pt x="18023" y="93"/>
                </a:moveTo>
                <a:lnTo>
                  <a:pt x="17967" y="112"/>
                </a:lnTo>
                <a:lnTo>
                  <a:pt x="17911" y="149"/>
                </a:lnTo>
                <a:lnTo>
                  <a:pt x="17856" y="168"/>
                </a:lnTo>
                <a:lnTo>
                  <a:pt x="17818" y="186"/>
                </a:lnTo>
                <a:lnTo>
                  <a:pt x="17744" y="261"/>
                </a:lnTo>
                <a:lnTo>
                  <a:pt x="17707" y="335"/>
                </a:lnTo>
                <a:lnTo>
                  <a:pt x="17688" y="372"/>
                </a:lnTo>
                <a:lnTo>
                  <a:pt x="17707" y="428"/>
                </a:lnTo>
                <a:lnTo>
                  <a:pt x="17725" y="447"/>
                </a:lnTo>
                <a:lnTo>
                  <a:pt x="17762" y="465"/>
                </a:lnTo>
                <a:lnTo>
                  <a:pt x="17762" y="484"/>
                </a:lnTo>
                <a:lnTo>
                  <a:pt x="17781" y="503"/>
                </a:lnTo>
                <a:lnTo>
                  <a:pt x="17818" y="614"/>
                </a:lnTo>
                <a:lnTo>
                  <a:pt x="17911" y="670"/>
                </a:lnTo>
                <a:lnTo>
                  <a:pt x="18004" y="726"/>
                </a:lnTo>
                <a:lnTo>
                  <a:pt x="18116" y="745"/>
                </a:lnTo>
                <a:lnTo>
                  <a:pt x="18228" y="726"/>
                </a:lnTo>
                <a:lnTo>
                  <a:pt x="18321" y="670"/>
                </a:lnTo>
                <a:lnTo>
                  <a:pt x="18358" y="614"/>
                </a:lnTo>
                <a:lnTo>
                  <a:pt x="18377" y="559"/>
                </a:lnTo>
                <a:lnTo>
                  <a:pt x="18414" y="503"/>
                </a:lnTo>
                <a:lnTo>
                  <a:pt x="18414" y="447"/>
                </a:lnTo>
                <a:lnTo>
                  <a:pt x="18395" y="335"/>
                </a:lnTo>
                <a:lnTo>
                  <a:pt x="18340" y="223"/>
                </a:lnTo>
                <a:lnTo>
                  <a:pt x="18265" y="149"/>
                </a:lnTo>
                <a:lnTo>
                  <a:pt x="18209" y="112"/>
                </a:lnTo>
                <a:lnTo>
                  <a:pt x="18153" y="93"/>
                </a:lnTo>
                <a:close/>
                <a:moveTo>
                  <a:pt x="44963" y="168"/>
                </a:moveTo>
                <a:lnTo>
                  <a:pt x="44852" y="205"/>
                </a:lnTo>
                <a:lnTo>
                  <a:pt x="44796" y="223"/>
                </a:lnTo>
                <a:lnTo>
                  <a:pt x="44759" y="261"/>
                </a:lnTo>
                <a:lnTo>
                  <a:pt x="44721" y="317"/>
                </a:lnTo>
                <a:lnTo>
                  <a:pt x="44703" y="372"/>
                </a:lnTo>
                <a:lnTo>
                  <a:pt x="44684" y="465"/>
                </a:lnTo>
                <a:lnTo>
                  <a:pt x="44703" y="577"/>
                </a:lnTo>
                <a:lnTo>
                  <a:pt x="44740" y="633"/>
                </a:lnTo>
                <a:lnTo>
                  <a:pt x="44777" y="670"/>
                </a:lnTo>
                <a:lnTo>
                  <a:pt x="44833" y="708"/>
                </a:lnTo>
                <a:lnTo>
                  <a:pt x="44870" y="726"/>
                </a:lnTo>
                <a:lnTo>
                  <a:pt x="44982" y="745"/>
                </a:lnTo>
                <a:lnTo>
                  <a:pt x="45094" y="708"/>
                </a:lnTo>
                <a:lnTo>
                  <a:pt x="45150" y="689"/>
                </a:lnTo>
                <a:lnTo>
                  <a:pt x="45187" y="652"/>
                </a:lnTo>
                <a:lnTo>
                  <a:pt x="45243" y="540"/>
                </a:lnTo>
                <a:lnTo>
                  <a:pt x="45261" y="447"/>
                </a:lnTo>
                <a:lnTo>
                  <a:pt x="45243" y="354"/>
                </a:lnTo>
                <a:lnTo>
                  <a:pt x="45168" y="261"/>
                </a:lnTo>
                <a:lnTo>
                  <a:pt x="45131" y="205"/>
                </a:lnTo>
                <a:lnTo>
                  <a:pt x="45075" y="186"/>
                </a:lnTo>
                <a:lnTo>
                  <a:pt x="45019" y="168"/>
                </a:lnTo>
                <a:close/>
                <a:moveTo>
                  <a:pt x="86296" y="0"/>
                </a:moveTo>
                <a:lnTo>
                  <a:pt x="86221" y="19"/>
                </a:lnTo>
                <a:lnTo>
                  <a:pt x="86147" y="37"/>
                </a:lnTo>
                <a:lnTo>
                  <a:pt x="86072" y="75"/>
                </a:lnTo>
                <a:lnTo>
                  <a:pt x="86016" y="130"/>
                </a:lnTo>
                <a:lnTo>
                  <a:pt x="85979" y="186"/>
                </a:lnTo>
                <a:lnTo>
                  <a:pt x="85942" y="261"/>
                </a:lnTo>
                <a:lnTo>
                  <a:pt x="85923" y="335"/>
                </a:lnTo>
                <a:lnTo>
                  <a:pt x="85923" y="410"/>
                </a:lnTo>
                <a:lnTo>
                  <a:pt x="85942" y="484"/>
                </a:lnTo>
                <a:lnTo>
                  <a:pt x="85979" y="540"/>
                </a:lnTo>
                <a:lnTo>
                  <a:pt x="86054" y="633"/>
                </a:lnTo>
                <a:lnTo>
                  <a:pt x="86109" y="689"/>
                </a:lnTo>
                <a:lnTo>
                  <a:pt x="86165" y="708"/>
                </a:lnTo>
                <a:lnTo>
                  <a:pt x="86221" y="726"/>
                </a:lnTo>
                <a:lnTo>
                  <a:pt x="86296" y="745"/>
                </a:lnTo>
                <a:lnTo>
                  <a:pt x="86370" y="726"/>
                </a:lnTo>
                <a:lnTo>
                  <a:pt x="86444" y="708"/>
                </a:lnTo>
                <a:lnTo>
                  <a:pt x="86500" y="670"/>
                </a:lnTo>
                <a:lnTo>
                  <a:pt x="86556" y="614"/>
                </a:lnTo>
                <a:lnTo>
                  <a:pt x="86612" y="559"/>
                </a:lnTo>
                <a:lnTo>
                  <a:pt x="86649" y="484"/>
                </a:lnTo>
                <a:lnTo>
                  <a:pt x="86649" y="410"/>
                </a:lnTo>
                <a:lnTo>
                  <a:pt x="86649" y="335"/>
                </a:lnTo>
                <a:lnTo>
                  <a:pt x="86631" y="261"/>
                </a:lnTo>
                <a:lnTo>
                  <a:pt x="86612" y="205"/>
                </a:lnTo>
                <a:lnTo>
                  <a:pt x="86538" y="93"/>
                </a:lnTo>
                <a:lnTo>
                  <a:pt x="86482" y="56"/>
                </a:lnTo>
                <a:lnTo>
                  <a:pt x="86426" y="37"/>
                </a:lnTo>
                <a:lnTo>
                  <a:pt x="86370" y="19"/>
                </a:lnTo>
                <a:lnTo>
                  <a:pt x="86296" y="0"/>
                </a:lnTo>
                <a:close/>
                <a:moveTo>
                  <a:pt x="5344" y="503"/>
                </a:moveTo>
                <a:lnTo>
                  <a:pt x="5307" y="540"/>
                </a:lnTo>
                <a:lnTo>
                  <a:pt x="5288" y="577"/>
                </a:lnTo>
                <a:lnTo>
                  <a:pt x="5270" y="633"/>
                </a:lnTo>
                <a:lnTo>
                  <a:pt x="5288" y="670"/>
                </a:lnTo>
                <a:lnTo>
                  <a:pt x="5307" y="726"/>
                </a:lnTo>
                <a:lnTo>
                  <a:pt x="5344" y="745"/>
                </a:lnTo>
                <a:lnTo>
                  <a:pt x="5400" y="763"/>
                </a:lnTo>
                <a:lnTo>
                  <a:pt x="5456" y="745"/>
                </a:lnTo>
                <a:lnTo>
                  <a:pt x="5493" y="726"/>
                </a:lnTo>
                <a:lnTo>
                  <a:pt x="5530" y="670"/>
                </a:lnTo>
                <a:lnTo>
                  <a:pt x="5530" y="633"/>
                </a:lnTo>
                <a:lnTo>
                  <a:pt x="5530" y="577"/>
                </a:lnTo>
                <a:lnTo>
                  <a:pt x="5493" y="540"/>
                </a:lnTo>
                <a:lnTo>
                  <a:pt x="5456" y="503"/>
                </a:lnTo>
                <a:close/>
                <a:moveTo>
                  <a:pt x="67249" y="75"/>
                </a:moveTo>
                <a:lnTo>
                  <a:pt x="67193" y="93"/>
                </a:lnTo>
                <a:lnTo>
                  <a:pt x="67119" y="112"/>
                </a:lnTo>
                <a:lnTo>
                  <a:pt x="67063" y="149"/>
                </a:lnTo>
                <a:lnTo>
                  <a:pt x="67026" y="186"/>
                </a:lnTo>
                <a:lnTo>
                  <a:pt x="66970" y="242"/>
                </a:lnTo>
                <a:lnTo>
                  <a:pt x="66951" y="298"/>
                </a:lnTo>
                <a:lnTo>
                  <a:pt x="66933" y="372"/>
                </a:lnTo>
                <a:lnTo>
                  <a:pt x="66914" y="428"/>
                </a:lnTo>
                <a:lnTo>
                  <a:pt x="66933" y="484"/>
                </a:lnTo>
                <a:lnTo>
                  <a:pt x="66933" y="559"/>
                </a:lnTo>
                <a:lnTo>
                  <a:pt x="66970" y="614"/>
                </a:lnTo>
                <a:lnTo>
                  <a:pt x="67007" y="652"/>
                </a:lnTo>
                <a:lnTo>
                  <a:pt x="67063" y="708"/>
                </a:lnTo>
                <a:lnTo>
                  <a:pt x="67119" y="726"/>
                </a:lnTo>
                <a:lnTo>
                  <a:pt x="67193" y="763"/>
                </a:lnTo>
                <a:lnTo>
                  <a:pt x="67268" y="763"/>
                </a:lnTo>
                <a:lnTo>
                  <a:pt x="67324" y="745"/>
                </a:lnTo>
                <a:lnTo>
                  <a:pt x="67398" y="726"/>
                </a:lnTo>
                <a:lnTo>
                  <a:pt x="67454" y="689"/>
                </a:lnTo>
                <a:lnTo>
                  <a:pt x="67491" y="633"/>
                </a:lnTo>
                <a:lnTo>
                  <a:pt x="67566" y="521"/>
                </a:lnTo>
                <a:lnTo>
                  <a:pt x="67603" y="372"/>
                </a:lnTo>
                <a:lnTo>
                  <a:pt x="67603" y="317"/>
                </a:lnTo>
                <a:lnTo>
                  <a:pt x="67584" y="242"/>
                </a:lnTo>
                <a:lnTo>
                  <a:pt x="67566" y="186"/>
                </a:lnTo>
                <a:lnTo>
                  <a:pt x="67529" y="149"/>
                </a:lnTo>
                <a:lnTo>
                  <a:pt x="67473" y="112"/>
                </a:lnTo>
                <a:lnTo>
                  <a:pt x="67398" y="75"/>
                </a:lnTo>
                <a:close/>
                <a:moveTo>
                  <a:pt x="81064" y="149"/>
                </a:moveTo>
                <a:lnTo>
                  <a:pt x="81008" y="168"/>
                </a:lnTo>
                <a:lnTo>
                  <a:pt x="80952" y="186"/>
                </a:lnTo>
                <a:lnTo>
                  <a:pt x="80896" y="223"/>
                </a:lnTo>
                <a:lnTo>
                  <a:pt x="80859" y="279"/>
                </a:lnTo>
                <a:lnTo>
                  <a:pt x="80822" y="335"/>
                </a:lnTo>
                <a:lnTo>
                  <a:pt x="80803" y="391"/>
                </a:lnTo>
                <a:lnTo>
                  <a:pt x="80785" y="447"/>
                </a:lnTo>
                <a:lnTo>
                  <a:pt x="80803" y="521"/>
                </a:lnTo>
                <a:lnTo>
                  <a:pt x="80822" y="577"/>
                </a:lnTo>
                <a:lnTo>
                  <a:pt x="80840" y="633"/>
                </a:lnTo>
                <a:lnTo>
                  <a:pt x="80878" y="670"/>
                </a:lnTo>
                <a:lnTo>
                  <a:pt x="80934" y="708"/>
                </a:lnTo>
                <a:lnTo>
                  <a:pt x="80989" y="745"/>
                </a:lnTo>
                <a:lnTo>
                  <a:pt x="81045" y="763"/>
                </a:lnTo>
                <a:lnTo>
                  <a:pt x="81176" y="763"/>
                </a:lnTo>
                <a:lnTo>
                  <a:pt x="81306" y="726"/>
                </a:lnTo>
                <a:lnTo>
                  <a:pt x="81380" y="689"/>
                </a:lnTo>
                <a:lnTo>
                  <a:pt x="81436" y="633"/>
                </a:lnTo>
                <a:lnTo>
                  <a:pt x="81473" y="577"/>
                </a:lnTo>
                <a:lnTo>
                  <a:pt x="81492" y="540"/>
                </a:lnTo>
                <a:lnTo>
                  <a:pt x="81511" y="465"/>
                </a:lnTo>
                <a:lnTo>
                  <a:pt x="81492" y="391"/>
                </a:lnTo>
                <a:lnTo>
                  <a:pt x="81473" y="335"/>
                </a:lnTo>
                <a:lnTo>
                  <a:pt x="81436" y="279"/>
                </a:lnTo>
                <a:lnTo>
                  <a:pt x="81306" y="205"/>
                </a:lnTo>
                <a:lnTo>
                  <a:pt x="81194" y="149"/>
                </a:lnTo>
                <a:close/>
                <a:moveTo>
                  <a:pt x="48445" y="56"/>
                </a:moveTo>
                <a:lnTo>
                  <a:pt x="48371" y="75"/>
                </a:lnTo>
                <a:lnTo>
                  <a:pt x="48296" y="93"/>
                </a:lnTo>
                <a:lnTo>
                  <a:pt x="48222" y="130"/>
                </a:lnTo>
                <a:lnTo>
                  <a:pt x="48166" y="186"/>
                </a:lnTo>
                <a:lnTo>
                  <a:pt x="48129" y="242"/>
                </a:lnTo>
                <a:lnTo>
                  <a:pt x="48091" y="317"/>
                </a:lnTo>
                <a:lnTo>
                  <a:pt x="48091" y="391"/>
                </a:lnTo>
                <a:lnTo>
                  <a:pt x="48091" y="465"/>
                </a:lnTo>
                <a:lnTo>
                  <a:pt x="48110" y="521"/>
                </a:lnTo>
                <a:lnTo>
                  <a:pt x="48129" y="577"/>
                </a:lnTo>
                <a:lnTo>
                  <a:pt x="48203" y="689"/>
                </a:lnTo>
                <a:lnTo>
                  <a:pt x="48259" y="726"/>
                </a:lnTo>
                <a:lnTo>
                  <a:pt x="48315" y="745"/>
                </a:lnTo>
                <a:lnTo>
                  <a:pt x="48371" y="763"/>
                </a:lnTo>
                <a:lnTo>
                  <a:pt x="48445" y="782"/>
                </a:lnTo>
                <a:lnTo>
                  <a:pt x="48520" y="763"/>
                </a:lnTo>
                <a:lnTo>
                  <a:pt x="48594" y="745"/>
                </a:lnTo>
                <a:lnTo>
                  <a:pt x="48650" y="708"/>
                </a:lnTo>
                <a:lnTo>
                  <a:pt x="48706" y="652"/>
                </a:lnTo>
                <a:lnTo>
                  <a:pt x="48743" y="596"/>
                </a:lnTo>
                <a:lnTo>
                  <a:pt x="48780" y="521"/>
                </a:lnTo>
                <a:lnTo>
                  <a:pt x="48799" y="447"/>
                </a:lnTo>
                <a:lnTo>
                  <a:pt x="48799" y="372"/>
                </a:lnTo>
                <a:lnTo>
                  <a:pt x="48780" y="317"/>
                </a:lnTo>
                <a:lnTo>
                  <a:pt x="48743" y="261"/>
                </a:lnTo>
                <a:lnTo>
                  <a:pt x="48668" y="149"/>
                </a:lnTo>
                <a:lnTo>
                  <a:pt x="48631" y="112"/>
                </a:lnTo>
                <a:lnTo>
                  <a:pt x="48575" y="93"/>
                </a:lnTo>
                <a:lnTo>
                  <a:pt x="48501" y="75"/>
                </a:lnTo>
                <a:lnTo>
                  <a:pt x="48445" y="56"/>
                </a:lnTo>
                <a:close/>
                <a:moveTo>
                  <a:pt x="65201" y="37"/>
                </a:moveTo>
                <a:lnTo>
                  <a:pt x="65145" y="56"/>
                </a:lnTo>
                <a:lnTo>
                  <a:pt x="65090" y="93"/>
                </a:lnTo>
                <a:lnTo>
                  <a:pt x="65034" y="130"/>
                </a:lnTo>
                <a:lnTo>
                  <a:pt x="64978" y="186"/>
                </a:lnTo>
                <a:lnTo>
                  <a:pt x="64959" y="242"/>
                </a:lnTo>
                <a:lnTo>
                  <a:pt x="64922" y="354"/>
                </a:lnTo>
                <a:lnTo>
                  <a:pt x="64922" y="484"/>
                </a:lnTo>
                <a:lnTo>
                  <a:pt x="64941" y="540"/>
                </a:lnTo>
                <a:lnTo>
                  <a:pt x="64959" y="596"/>
                </a:lnTo>
                <a:lnTo>
                  <a:pt x="64996" y="652"/>
                </a:lnTo>
                <a:lnTo>
                  <a:pt x="65052" y="708"/>
                </a:lnTo>
                <a:lnTo>
                  <a:pt x="65108" y="726"/>
                </a:lnTo>
                <a:lnTo>
                  <a:pt x="65164" y="763"/>
                </a:lnTo>
                <a:lnTo>
                  <a:pt x="65239" y="782"/>
                </a:lnTo>
                <a:lnTo>
                  <a:pt x="65294" y="782"/>
                </a:lnTo>
                <a:lnTo>
                  <a:pt x="65369" y="763"/>
                </a:lnTo>
                <a:lnTo>
                  <a:pt x="65425" y="745"/>
                </a:lnTo>
                <a:lnTo>
                  <a:pt x="65518" y="689"/>
                </a:lnTo>
                <a:lnTo>
                  <a:pt x="65592" y="596"/>
                </a:lnTo>
                <a:lnTo>
                  <a:pt x="65629" y="521"/>
                </a:lnTo>
                <a:lnTo>
                  <a:pt x="65629" y="465"/>
                </a:lnTo>
                <a:lnTo>
                  <a:pt x="65611" y="335"/>
                </a:lnTo>
                <a:lnTo>
                  <a:pt x="65611" y="279"/>
                </a:lnTo>
                <a:lnTo>
                  <a:pt x="65574" y="242"/>
                </a:lnTo>
                <a:lnTo>
                  <a:pt x="65499" y="149"/>
                </a:lnTo>
                <a:lnTo>
                  <a:pt x="65518" y="149"/>
                </a:lnTo>
                <a:lnTo>
                  <a:pt x="65406" y="75"/>
                </a:lnTo>
                <a:lnTo>
                  <a:pt x="65332" y="56"/>
                </a:lnTo>
                <a:lnTo>
                  <a:pt x="65276" y="37"/>
                </a:lnTo>
                <a:close/>
                <a:moveTo>
                  <a:pt x="88046" y="149"/>
                </a:moveTo>
                <a:lnTo>
                  <a:pt x="87990" y="168"/>
                </a:lnTo>
                <a:lnTo>
                  <a:pt x="87934" y="186"/>
                </a:lnTo>
                <a:lnTo>
                  <a:pt x="87878" y="223"/>
                </a:lnTo>
                <a:lnTo>
                  <a:pt x="87841" y="279"/>
                </a:lnTo>
                <a:lnTo>
                  <a:pt x="87822" y="335"/>
                </a:lnTo>
                <a:lnTo>
                  <a:pt x="87804" y="391"/>
                </a:lnTo>
                <a:lnTo>
                  <a:pt x="87785" y="465"/>
                </a:lnTo>
                <a:lnTo>
                  <a:pt x="87804" y="521"/>
                </a:lnTo>
                <a:lnTo>
                  <a:pt x="87822" y="577"/>
                </a:lnTo>
                <a:lnTo>
                  <a:pt x="87841" y="633"/>
                </a:lnTo>
                <a:lnTo>
                  <a:pt x="87878" y="689"/>
                </a:lnTo>
                <a:lnTo>
                  <a:pt x="87934" y="726"/>
                </a:lnTo>
                <a:lnTo>
                  <a:pt x="87990" y="745"/>
                </a:lnTo>
                <a:lnTo>
                  <a:pt x="88046" y="763"/>
                </a:lnTo>
                <a:lnTo>
                  <a:pt x="88101" y="782"/>
                </a:lnTo>
                <a:lnTo>
                  <a:pt x="88176" y="763"/>
                </a:lnTo>
                <a:lnTo>
                  <a:pt x="88232" y="745"/>
                </a:lnTo>
                <a:lnTo>
                  <a:pt x="88288" y="726"/>
                </a:lnTo>
                <a:lnTo>
                  <a:pt x="88344" y="689"/>
                </a:lnTo>
                <a:lnTo>
                  <a:pt x="88381" y="633"/>
                </a:lnTo>
                <a:lnTo>
                  <a:pt x="88399" y="577"/>
                </a:lnTo>
                <a:lnTo>
                  <a:pt x="88418" y="521"/>
                </a:lnTo>
                <a:lnTo>
                  <a:pt x="88418" y="465"/>
                </a:lnTo>
                <a:lnTo>
                  <a:pt x="88418" y="391"/>
                </a:lnTo>
                <a:lnTo>
                  <a:pt x="88399" y="335"/>
                </a:lnTo>
                <a:lnTo>
                  <a:pt x="88381" y="279"/>
                </a:lnTo>
                <a:lnTo>
                  <a:pt x="88325" y="242"/>
                </a:lnTo>
                <a:lnTo>
                  <a:pt x="88288" y="186"/>
                </a:lnTo>
                <a:lnTo>
                  <a:pt x="88232" y="168"/>
                </a:lnTo>
                <a:lnTo>
                  <a:pt x="88176" y="149"/>
                </a:lnTo>
                <a:close/>
                <a:moveTo>
                  <a:pt x="27053" y="279"/>
                </a:moveTo>
                <a:lnTo>
                  <a:pt x="26960" y="298"/>
                </a:lnTo>
                <a:lnTo>
                  <a:pt x="26885" y="335"/>
                </a:lnTo>
                <a:lnTo>
                  <a:pt x="26811" y="391"/>
                </a:lnTo>
                <a:lnTo>
                  <a:pt x="26774" y="484"/>
                </a:lnTo>
                <a:lnTo>
                  <a:pt x="26774" y="577"/>
                </a:lnTo>
                <a:lnTo>
                  <a:pt x="26811" y="670"/>
                </a:lnTo>
                <a:lnTo>
                  <a:pt x="26867" y="763"/>
                </a:lnTo>
                <a:lnTo>
                  <a:pt x="26904" y="782"/>
                </a:lnTo>
                <a:lnTo>
                  <a:pt x="26960" y="801"/>
                </a:lnTo>
                <a:lnTo>
                  <a:pt x="27071" y="801"/>
                </a:lnTo>
                <a:lnTo>
                  <a:pt x="27183" y="763"/>
                </a:lnTo>
                <a:lnTo>
                  <a:pt x="27258" y="689"/>
                </a:lnTo>
                <a:lnTo>
                  <a:pt x="27276" y="652"/>
                </a:lnTo>
                <a:lnTo>
                  <a:pt x="27295" y="596"/>
                </a:lnTo>
                <a:lnTo>
                  <a:pt x="27295" y="540"/>
                </a:lnTo>
                <a:lnTo>
                  <a:pt x="27295" y="484"/>
                </a:lnTo>
                <a:lnTo>
                  <a:pt x="27239" y="391"/>
                </a:lnTo>
                <a:lnTo>
                  <a:pt x="27165" y="317"/>
                </a:lnTo>
                <a:lnTo>
                  <a:pt x="27109" y="298"/>
                </a:lnTo>
                <a:lnTo>
                  <a:pt x="27053" y="279"/>
                </a:lnTo>
                <a:close/>
                <a:moveTo>
                  <a:pt x="51089" y="112"/>
                </a:moveTo>
                <a:lnTo>
                  <a:pt x="51014" y="130"/>
                </a:lnTo>
                <a:lnTo>
                  <a:pt x="50958" y="149"/>
                </a:lnTo>
                <a:lnTo>
                  <a:pt x="50903" y="168"/>
                </a:lnTo>
                <a:lnTo>
                  <a:pt x="50847" y="223"/>
                </a:lnTo>
                <a:lnTo>
                  <a:pt x="50791" y="261"/>
                </a:lnTo>
                <a:lnTo>
                  <a:pt x="50772" y="335"/>
                </a:lnTo>
                <a:lnTo>
                  <a:pt x="50754" y="391"/>
                </a:lnTo>
                <a:lnTo>
                  <a:pt x="50735" y="465"/>
                </a:lnTo>
                <a:lnTo>
                  <a:pt x="50754" y="521"/>
                </a:lnTo>
                <a:lnTo>
                  <a:pt x="50772" y="596"/>
                </a:lnTo>
                <a:lnTo>
                  <a:pt x="50810" y="652"/>
                </a:lnTo>
                <a:lnTo>
                  <a:pt x="50847" y="689"/>
                </a:lnTo>
                <a:lnTo>
                  <a:pt x="50884" y="745"/>
                </a:lnTo>
                <a:lnTo>
                  <a:pt x="50958" y="763"/>
                </a:lnTo>
                <a:lnTo>
                  <a:pt x="51014" y="801"/>
                </a:lnTo>
                <a:lnTo>
                  <a:pt x="51145" y="801"/>
                </a:lnTo>
                <a:lnTo>
                  <a:pt x="51219" y="763"/>
                </a:lnTo>
                <a:lnTo>
                  <a:pt x="51275" y="745"/>
                </a:lnTo>
                <a:lnTo>
                  <a:pt x="51331" y="689"/>
                </a:lnTo>
                <a:lnTo>
                  <a:pt x="51368" y="652"/>
                </a:lnTo>
                <a:lnTo>
                  <a:pt x="51405" y="596"/>
                </a:lnTo>
                <a:lnTo>
                  <a:pt x="51424" y="521"/>
                </a:lnTo>
                <a:lnTo>
                  <a:pt x="51424" y="465"/>
                </a:lnTo>
                <a:lnTo>
                  <a:pt x="51424" y="391"/>
                </a:lnTo>
                <a:lnTo>
                  <a:pt x="51387" y="335"/>
                </a:lnTo>
                <a:lnTo>
                  <a:pt x="51368" y="261"/>
                </a:lnTo>
                <a:lnTo>
                  <a:pt x="51331" y="223"/>
                </a:lnTo>
                <a:lnTo>
                  <a:pt x="51275" y="168"/>
                </a:lnTo>
                <a:lnTo>
                  <a:pt x="51219" y="149"/>
                </a:lnTo>
                <a:lnTo>
                  <a:pt x="51145" y="130"/>
                </a:lnTo>
                <a:lnTo>
                  <a:pt x="51089" y="112"/>
                </a:lnTo>
                <a:close/>
                <a:moveTo>
                  <a:pt x="72481" y="112"/>
                </a:moveTo>
                <a:lnTo>
                  <a:pt x="72425" y="130"/>
                </a:lnTo>
                <a:lnTo>
                  <a:pt x="72369" y="168"/>
                </a:lnTo>
                <a:lnTo>
                  <a:pt x="72313" y="205"/>
                </a:lnTo>
                <a:lnTo>
                  <a:pt x="72276" y="242"/>
                </a:lnTo>
                <a:lnTo>
                  <a:pt x="72220" y="354"/>
                </a:lnTo>
                <a:lnTo>
                  <a:pt x="72202" y="465"/>
                </a:lnTo>
                <a:lnTo>
                  <a:pt x="72202" y="540"/>
                </a:lnTo>
                <a:lnTo>
                  <a:pt x="72220" y="596"/>
                </a:lnTo>
                <a:lnTo>
                  <a:pt x="72258" y="652"/>
                </a:lnTo>
                <a:lnTo>
                  <a:pt x="72313" y="708"/>
                </a:lnTo>
                <a:lnTo>
                  <a:pt x="72369" y="745"/>
                </a:lnTo>
                <a:lnTo>
                  <a:pt x="72425" y="782"/>
                </a:lnTo>
                <a:lnTo>
                  <a:pt x="72500" y="801"/>
                </a:lnTo>
                <a:lnTo>
                  <a:pt x="72555" y="801"/>
                </a:lnTo>
                <a:lnTo>
                  <a:pt x="72630" y="782"/>
                </a:lnTo>
                <a:lnTo>
                  <a:pt x="72704" y="763"/>
                </a:lnTo>
                <a:lnTo>
                  <a:pt x="72760" y="726"/>
                </a:lnTo>
                <a:lnTo>
                  <a:pt x="72816" y="670"/>
                </a:lnTo>
                <a:lnTo>
                  <a:pt x="72853" y="596"/>
                </a:lnTo>
                <a:lnTo>
                  <a:pt x="72872" y="540"/>
                </a:lnTo>
                <a:lnTo>
                  <a:pt x="72872" y="465"/>
                </a:lnTo>
                <a:lnTo>
                  <a:pt x="72872" y="391"/>
                </a:lnTo>
                <a:lnTo>
                  <a:pt x="72853" y="335"/>
                </a:lnTo>
                <a:lnTo>
                  <a:pt x="72816" y="261"/>
                </a:lnTo>
                <a:lnTo>
                  <a:pt x="72779" y="205"/>
                </a:lnTo>
                <a:lnTo>
                  <a:pt x="72723" y="168"/>
                </a:lnTo>
                <a:lnTo>
                  <a:pt x="72611" y="130"/>
                </a:lnTo>
                <a:lnTo>
                  <a:pt x="72555" y="112"/>
                </a:lnTo>
                <a:close/>
                <a:moveTo>
                  <a:pt x="73915" y="112"/>
                </a:moveTo>
                <a:lnTo>
                  <a:pt x="73840" y="149"/>
                </a:lnTo>
                <a:lnTo>
                  <a:pt x="73784" y="186"/>
                </a:lnTo>
                <a:lnTo>
                  <a:pt x="73728" y="242"/>
                </a:lnTo>
                <a:lnTo>
                  <a:pt x="73691" y="298"/>
                </a:lnTo>
                <a:lnTo>
                  <a:pt x="73654" y="354"/>
                </a:lnTo>
                <a:lnTo>
                  <a:pt x="73635" y="428"/>
                </a:lnTo>
                <a:lnTo>
                  <a:pt x="73635" y="484"/>
                </a:lnTo>
                <a:lnTo>
                  <a:pt x="73654" y="559"/>
                </a:lnTo>
                <a:lnTo>
                  <a:pt x="73691" y="633"/>
                </a:lnTo>
                <a:lnTo>
                  <a:pt x="73728" y="689"/>
                </a:lnTo>
                <a:lnTo>
                  <a:pt x="73784" y="726"/>
                </a:lnTo>
                <a:lnTo>
                  <a:pt x="73840" y="763"/>
                </a:lnTo>
                <a:lnTo>
                  <a:pt x="73915" y="801"/>
                </a:lnTo>
                <a:lnTo>
                  <a:pt x="74119" y="801"/>
                </a:lnTo>
                <a:lnTo>
                  <a:pt x="74175" y="763"/>
                </a:lnTo>
                <a:lnTo>
                  <a:pt x="74324" y="670"/>
                </a:lnTo>
                <a:lnTo>
                  <a:pt x="74380" y="633"/>
                </a:lnTo>
                <a:lnTo>
                  <a:pt x="74417" y="559"/>
                </a:lnTo>
                <a:lnTo>
                  <a:pt x="74436" y="484"/>
                </a:lnTo>
                <a:lnTo>
                  <a:pt x="74436" y="410"/>
                </a:lnTo>
                <a:lnTo>
                  <a:pt x="74399" y="335"/>
                </a:lnTo>
                <a:lnTo>
                  <a:pt x="74361" y="279"/>
                </a:lnTo>
                <a:lnTo>
                  <a:pt x="74250" y="186"/>
                </a:lnTo>
                <a:lnTo>
                  <a:pt x="74119" y="130"/>
                </a:lnTo>
                <a:lnTo>
                  <a:pt x="74045" y="112"/>
                </a:lnTo>
                <a:close/>
                <a:moveTo>
                  <a:pt x="77862" y="447"/>
                </a:moveTo>
                <a:lnTo>
                  <a:pt x="77806" y="484"/>
                </a:lnTo>
                <a:lnTo>
                  <a:pt x="77768" y="540"/>
                </a:lnTo>
                <a:lnTo>
                  <a:pt x="77750" y="596"/>
                </a:lnTo>
                <a:lnTo>
                  <a:pt x="77750" y="670"/>
                </a:lnTo>
                <a:lnTo>
                  <a:pt x="77768" y="726"/>
                </a:lnTo>
                <a:lnTo>
                  <a:pt x="77824" y="782"/>
                </a:lnTo>
                <a:lnTo>
                  <a:pt x="77880" y="801"/>
                </a:lnTo>
                <a:lnTo>
                  <a:pt x="77955" y="782"/>
                </a:lnTo>
                <a:lnTo>
                  <a:pt x="77992" y="763"/>
                </a:lnTo>
                <a:lnTo>
                  <a:pt x="78048" y="708"/>
                </a:lnTo>
                <a:lnTo>
                  <a:pt x="78066" y="652"/>
                </a:lnTo>
                <a:lnTo>
                  <a:pt x="78066" y="596"/>
                </a:lnTo>
                <a:lnTo>
                  <a:pt x="78029" y="540"/>
                </a:lnTo>
                <a:lnTo>
                  <a:pt x="77992" y="484"/>
                </a:lnTo>
                <a:lnTo>
                  <a:pt x="77936" y="447"/>
                </a:lnTo>
                <a:close/>
                <a:moveTo>
                  <a:pt x="13108" y="261"/>
                </a:moveTo>
                <a:lnTo>
                  <a:pt x="13052" y="279"/>
                </a:lnTo>
                <a:lnTo>
                  <a:pt x="12996" y="317"/>
                </a:lnTo>
                <a:lnTo>
                  <a:pt x="12959" y="372"/>
                </a:lnTo>
                <a:lnTo>
                  <a:pt x="12922" y="410"/>
                </a:lnTo>
                <a:lnTo>
                  <a:pt x="12903" y="465"/>
                </a:lnTo>
                <a:lnTo>
                  <a:pt x="12903" y="521"/>
                </a:lnTo>
                <a:lnTo>
                  <a:pt x="12903" y="577"/>
                </a:lnTo>
                <a:lnTo>
                  <a:pt x="12940" y="689"/>
                </a:lnTo>
                <a:lnTo>
                  <a:pt x="12978" y="745"/>
                </a:lnTo>
                <a:lnTo>
                  <a:pt x="13015" y="782"/>
                </a:lnTo>
                <a:lnTo>
                  <a:pt x="13071" y="819"/>
                </a:lnTo>
                <a:lnTo>
                  <a:pt x="13127" y="819"/>
                </a:lnTo>
                <a:lnTo>
                  <a:pt x="13238" y="838"/>
                </a:lnTo>
                <a:lnTo>
                  <a:pt x="13350" y="801"/>
                </a:lnTo>
                <a:lnTo>
                  <a:pt x="13443" y="726"/>
                </a:lnTo>
                <a:lnTo>
                  <a:pt x="13462" y="670"/>
                </a:lnTo>
                <a:lnTo>
                  <a:pt x="13480" y="633"/>
                </a:lnTo>
                <a:lnTo>
                  <a:pt x="13499" y="521"/>
                </a:lnTo>
                <a:lnTo>
                  <a:pt x="13462" y="410"/>
                </a:lnTo>
                <a:lnTo>
                  <a:pt x="13406" y="335"/>
                </a:lnTo>
                <a:lnTo>
                  <a:pt x="13294" y="279"/>
                </a:lnTo>
                <a:lnTo>
                  <a:pt x="13238" y="261"/>
                </a:lnTo>
                <a:close/>
                <a:moveTo>
                  <a:pt x="28729" y="186"/>
                </a:moveTo>
                <a:lnTo>
                  <a:pt x="28673" y="205"/>
                </a:lnTo>
                <a:lnTo>
                  <a:pt x="28598" y="205"/>
                </a:lnTo>
                <a:lnTo>
                  <a:pt x="28542" y="242"/>
                </a:lnTo>
                <a:lnTo>
                  <a:pt x="28486" y="279"/>
                </a:lnTo>
                <a:lnTo>
                  <a:pt x="28449" y="317"/>
                </a:lnTo>
                <a:lnTo>
                  <a:pt x="28412" y="372"/>
                </a:lnTo>
                <a:lnTo>
                  <a:pt x="28393" y="428"/>
                </a:lnTo>
                <a:lnTo>
                  <a:pt x="28393" y="484"/>
                </a:lnTo>
                <a:lnTo>
                  <a:pt x="28375" y="540"/>
                </a:lnTo>
                <a:lnTo>
                  <a:pt x="28393" y="614"/>
                </a:lnTo>
                <a:lnTo>
                  <a:pt x="28412" y="670"/>
                </a:lnTo>
                <a:lnTo>
                  <a:pt x="28468" y="726"/>
                </a:lnTo>
                <a:lnTo>
                  <a:pt x="28505" y="763"/>
                </a:lnTo>
                <a:lnTo>
                  <a:pt x="28561" y="801"/>
                </a:lnTo>
                <a:lnTo>
                  <a:pt x="28635" y="819"/>
                </a:lnTo>
                <a:lnTo>
                  <a:pt x="28691" y="838"/>
                </a:lnTo>
                <a:lnTo>
                  <a:pt x="28766" y="838"/>
                </a:lnTo>
                <a:lnTo>
                  <a:pt x="28822" y="819"/>
                </a:lnTo>
                <a:lnTo>
                  <a:pt x="28877" y="782"/>
                </a:lnTo>
                <a:lnTo>
                  <a:pt x="28933" y="745"/>
                </a:lnTo>
                <a:lnTo>
                  <a:pt x="28989" y="652"/>
                </a:lnTo>
                <a:lnTo>
                  <a:pt x="29026" y="540"/>
                </a:lnTo>
                <a:lnTo>
                  <a:pt x="29008" y="410"/>
                </a:lnTo>
                <a:lnTo>
                  <a:pt x="28989" y="354"/>
                </a:lnTo>
                <a:lnTo>
                  <a:pt x="28952" y="298"/>
                </a:lnTo>
                <a:lnTo>
                  <a:pt x="28896" y="261"/>
                </a:lnTo>
                <a:lnTo>
                  <a:pt x="28859" y="223"/>
                </a:lnTo>
                <a:lnTo>
                  <a:pt x="28784" y="205"/>
                </a:lnTo>
                <a:lnTo>
                  <a:pt x="28729" y="186"/>
                </a:lnTo>
                <a:close/>
                <a:moveTo>
                  <a:pt x="30404" y="242"/>
                </a:moveTo>
                <a:lnTo>
                  <a:pt x="30348" y="261"/>
                </a:lnTo>
                <a:lnTo>
                  <a:pt x="30292" y="279"/>
                </a:lnTo>
                <a:lnTo>
                  <a:pt x="30199" y="335"/>
                </a:lnTo>
                <a:lnTo>
                  <a:pt x="30162" y="391"/>
                </a:lnTo>
                <a:lnTo>
                  <a:pt x="30125" y="447"/>
                </a:lnTo>
                <a:lnTo>
                  <a:pt x="30125" y="503"/>
                </a:lnTo>
                <a:lnTo>
                  <a:pt x="30106" y="559"/>
                </a:lnTo>
                <a:lnTo>
                  <a:pt x="30143" y="670"/>
                </a:lnTo>
                <a:lnTo>
                  <a:pt x="30199" y="745"/>
                </a:lnTo>
                <a:lnTo>
                  <a:pt x="30292" y="819"/>
                </a:lnTo>
                <a:lnTo>
                  <a:pt x="30348" y="838"/>
                </a:lnTo>
                <a:lnTo>
                  <a:pt x="30460" y="838"/>
                </a:lnTo>
                <a:lnTo>
                  <a:pt x="30516" y="819"/>
                </a:lnTo>
                <a:lnTo>
                  <a:pt x="30609" y="745"/>
                </a:lnTo>
                <a:lnTo>
                  <a:pt x="30683" y="652"/>
                </a:lnTo>
                <a:lnTo>
                  <a:pt x="30702" y="596"/>
                </a:lnTo>
                <a:lnTo>
                  <a:pt x="30702" y="540"/>
                </a:lnTo>
                <a:lnTo>
                  <a:pt x="30665" y="428"/>
                </a:lnTo>
                <a:lnTo>
                  <a:pt x="30609" y="335"/>
                </a:lnTo>
                <a:lnTo>
                  <a:pt x="30516" y="279"/>
                </a:lnTo>
                <a:lnTo>
                  <a:pt x="30460" y="261"/>
                </a:lnTo>
                <a:lnTo>
                  <a:pt x="30404" y="242"/>
                </a:lnTo>
                <a:close/>
                <a:moveTo>
                  <a:pt x="34258" y="242"/>
                </a:moveTo>
                <a:lnTo>
                  <a:pt x="34146" y="279"/>
                </a:lnTo>
                <a:lnTo>
                  <a:pt x="34072" y="354"/>
                </a:lnTo>
                <a:lnTo>
                  <a:pt x="34016" y="447"/>
                </a:lnTo>
                <a:lnTo>
                  <a:pt x="33997" y="559"/>
                </a:lnTo>
                <a:lnTo>
                  <a:pt x="34016" y="670"/>
                </a:lnTo>
                <a:lnTo>
                  <a:pt x="34053" y="726"/>
                </a:lnTo>
                <a:lnTo>
                  <a:pt x="34091" y="763"/>
                </a:lnTo>
                <a:lnTo>
                  <a:pt x="34146" y="801"/>
                </a:lnTo>
                <a:lnTo>
                  <a:pt x="34202" y="819"/>
                </a:lnTo>
                <a:lnTo>
                  <a:pt x="34258" y="838"/>
                </a:lnTo>
                <a:lnTo>
                  <a:pt x="34388" y="838"/>
                </a:lnTo>
                <a:lnTo>
                  <a:pt x="34444" y="801"/>
                </a:lnTo>
                <a:lnTo>
                  <a:pt x="34500" y="763"/>
                </a:lnTo>
                <a:lnTo>
                  <a:pt x="34537" y="726"/>
                </a:lnTo>
                <a:lnTo>
                  <a:pt x="34575" y="670"/>
                </a:lnTo>
                <a:lnTo>
                  <a:pt x="34593" y="614"/>
                </a:lnTo>
                <a:lnTo>
                  <a:pt x="34593" y="540"/>
                </a:lnTo>
                <a:lnTo>
                  <a:pt x="34593" y="484"/>
                </a:lnTo>
                <a:lnTo>
                  <a:pt x="34575" y="428"/>
                </a:lnTo>
                <a:lnTo>
                  <a:pt x="34537" y="372"/>
                </a:lnTo>
                <a:lnTo>
                  <a:pt x="34463" y="298"/>
                </a:lnTo>
                <a:lnTo>
                  <a:pt x="34351" y="242"/>
                </a:lnTo>
                <a:close/>
                <a:moveTo>
                  <a:pt x="91509" y="242"/>
                </a:moveTo>
                <a:lnTo>
                  <a:pt x="91453" y="261"/>
                </a:lnTo>
                <a:lnTo>
                  <a:pt x="91360" y="335"/>
                </a:lnTo>
                <a:lnTo>
                  <a:pt x="91322" y="372"/>
                </a:lnTo>
                <a:lnTo>
                  <a:pt x="91285" y="428"/>
                </a:lnTo>
                <a:lnTo>
                  <a:pt x="91267" y="484"/>
                </a:lnTo>
                <a:lnTo>
                  <a:pt x="91267" y="540"/>
                </a:lnTo>
                <a:lnTo>
                  <a:pt x="91285" y="596"/>
                </a:lnTo>
                <a:lnTo>
                  <a:pt x="91304" y="652"/>
                </a:lnTo>
                <a:lnTo>
                  <a:pt x="91360" y="745"/>
                </a:lnTo>
                <a:lnTo>
                  <a:pt x="91453" y="819"/>
                </a:lnTo>
                <a:lnTo>
                  <a:pt x="91509" y="838"/>
                </a:lnTo>
                <a:lnTo>
                  <a:pt x="91639" y="838"/>
                </a:lnTo>
                <a:lnTo>
                  <a:pt x="91695" y="819"/>
                </a:lnTo>
                <a:lnTo>
                  <a:pt x="91732" y="782"/>
                </a:lnTo>
                <a:lnTo>
                  <a:pt x="91788" y="745"/>
                </a:lnTo>
                <a:lnTo>
                  <a:pt x="91825" y="708"/>
                </a:lnTo>
                <a:lnTo>
                  <a:pt x="91844" y="652"/>
                </a:lnTo>
                <a:lnTo>
                  <a:pt x="91862" y="596"/>
                </a:lnTo>
                <a:lnTo>
                  <a:pt x="91862" y="540"/>
                </a:lnTo>
                <a:lnTo>
                  <a:pt x="91844" y="428"/>
                </a:lnTo>
                <a:lnTo>
                  <a:pt x="91769" y="335"/>
                </a:lnTo>
                <a:lnTo>
                  <a:pt x="91676" y="261"/>
                </a:lnTo>
                <a:lnTo>
                  <a:pt x="91620" y="242"/>
                </a:lnTo>
                <a:close/>
                <a:moveTo>
                  <a:pt x="36399" y="186"/>
                </a:moveTo>
                <a:lnTo>
                  <a:pt x="36306" y="205"/>
                </a:lnTo>
                <a:lnTo>
                  <a:pt x="36232" y="223"/>
                </a:lnTo>
                <a:lnTo>
                  <a:pt x="36138" y="298"/>
                </a:lnTo>
                <a:lnTo>
                  <a:pt x="36083" y="372"/>
                </a:lnTo>
                <a:lnTo>
                  <a:pt x="36064" y="447"/>
                </a:lnTo>
                <a:lnTo>
                  <a:pt x="36045" y="503"/>
                </a:lnTo>
                <a:lnTo>
                  <a:pt x="36045" y="521"/>
                </a:lnTo>
                <a:lnTo>
                  <a:pt x="36064" y="614"/>
                </a:lnTo>
                <a:lnTo>
                  <a:pt x="36083" y="689"/>
                </a:lnTo>
                <a:lnTo>
                  <a:pt x="36138" y="763"/>
                </a:lnTo>
                <a:lnTo>
                  <a:pt x="36194" y="801"/>
                </a:lnTo>
                <a:lnTo>
                  <a:pt x="36269" y="838"/>
                </a:lnTo>
                <a:lnTo>
                  <a:pt x="36343" y="856"/>
                </a:lnTo>
                <a:lnTo>
                  <a:pt x="36418" y="856"/>
                </a:lnTo>
                <a:lnTo>
                  <a:pt x="36511" y="838"/>
                </a:lnTo>
                <a:lnTo>
                  <a:pt x="36567" y="782"/>
                </a:lnTo>
                <a:lnTo>
                  <a:pt x="36623" y="726"/>
                </a:lnTo>
                <a:lnTo>
                  <a:pt x="36660" y="633"/>
                </a:lnTo>
                <a:lnTo>
                  <a:pt x="36678" y="577"/>
                </a:lnTo>
                <a:lnTo>
                  <a:pt x="36716" y="503"/>
                </a:lnTo>
                <a:lnTo>
                  <a:pt x="36716" y="428"/>
                </a:lnTo>
                <a:lnTo>
                  <a:pt x="36678" y="354"/>
                </a:lnTo>
                <a:lnTo>
                  <a:pt x="36641" y="298"/>
                </a:lnTo>
                <a:lnTo>
                  <a:pt x="36585" y="242"/>
                </a:lnTo>
                <a:lnTo>
                  <a:pt x="36511" y="205"/>
                </a:lnTo>
                <a:lnTo>
                  <a:pt x="36399" y="186"/>
                </a:lnTo>
                <a:close/>
                <a:moveTo>
                  <a:pt x="56637" y="223"/>
                </a:moveTo>
                <a:lnTo>
                  <a:pt x="56563" y="261"/>
                </a:lnTo>
                <a:lnTo>
                  <a:pt x="56507" y="298"/>
                </a:lnTo>
                <a:lnTo>
                  <a:pt x="56451" y="335"/>
                </a:lnTo>
                <a:lnTo>
                  <a:pt x="56414" y="410"/>
                </a:lnTo>
                <a:lnTo>
                  <a:pt x="56395" y="484"/>
                </a:lnTo>
                <a:lnTo>
                  <a:pt x="56376" y="559"/>
                </a:lnTo>
                <a:lnTo>
                  <a:pt x="56395" y="633"/>
                </a:lnTo>
                <a:lnTo>
                  <a:pt x="56432" y="689"/>
                </a:lnTo>
                <a:lnTo>
                  <a:pt x="56469" y="763"/>
                </a:lnTo>
                <a:lnTo>
                  <a:pt x="56525" y="801"/>
                </a:lnTo>
                <a:lnTo>
                  <a:pt x="56581" y="838"/>
                </a:lnTo>
                <a:lnTo>
                  <a:pt x="56656" y="856"/>
                </a:lnTo>
                <a:lnTo>
                  <a:pt x="56786" y="856"/>
                </a:lnTo>
                <a:lnTo>
                  <a:pt x="56898" y="819"/>
                </a:lnTo>
                <a:lnTo>
                  <a:pt x="56953" y="782"/>
                </a:lnTo>
                <a:lnTo>
                  <a:pt x="56991" y="745"/>
                </a:lnTo>
                <a:lnTo>
                  <a:pt x="57028" y="708"/>
                </a:lnTo>
                <a:lnTo>
                  <a:pt x="57065" y="633"/>
                </a:lnTo>
                <a:lnTo>
                  <a:pt x="57065" y="540"/>
                </a:lnTo>
                <a:lnTo>
                  <a:pt x="57047" y="428"/>
                </a:lnTo>
                <a:lnTo>
                  <a:pt x="57009" y="335"/>
                </a:lnTo>
                <a:lnTo>
                  <a:pt x="56916" y="279"/>
                </a:lnTo>
                <a:lnTo>
                  <a:pt x="56842" y="242"/>
                </a:lnTo>
                <a:lnTo>
                  <a:pt x="56786" y="223"/>
                </a:lnTo>
                <a:close/>
                <a:moveTo>
                  <a:pt x="58517" y="242"/>
                </a:moveTo>
                <a:lnTo>
                  <a:pt x="58406" y="261"/>
                </a:lnTo>
                <a:lnTo>
                  <a:pt x="58350" y="279"/>
                </a:lnTo>
                <a:lnTo>
                  <a:pt x="58294" y="317"/>
                </a:lnTo>
                <a:lnTo>
                  <a:pt x="58257" y="372"/>
                </a:lnTo>
                <a:lnTo>
                  <a:pt x="58238" y="428"/>
                </a:lnTo>
                <a:lnTo>
                  <a:pt x="58220" y="484"/>
                </a:lnTo>
                <a:lnTo>
                  <a:pt x="58220" y="540"/>
                </a:lnTo>
                <a:lnTo>
                  <a:pt x="58220" y="614"/>
                </a:lnTo>
                <a:lnTo>
                  <a:pt x="58238" y="670"/>
                </a:lnTo>
                <a:lnTo>
                  <a:pt x="58275" y="726"/>
                </a:lnTo>
                <a:lnTo>
                  <a:pt x="58313" y="763"/>
                </a:lnTo>
                <a:lnTo>
                  <a:pt x="58350" y="801"/>
                </a:lnTo>
                <a:lnTo>
                  <a:pt x="58406" y="838"/>
                </a:lnTo>
                <a:lnTo>
                  <a:pt x="58480" y="856"/>
                </a:lnTo>
                <a:lnTo>
                  <a:pt x="58592" y="856"/>
                </a:lnTo>
                <a:lnTo>
                  <a:pt x="58648" y="819"/>
                </a:lnTo>
                <a:lnTo>
                  <a:pt x="58704" y="801"/>
                </a:lnTo>
                <a:lnTo>
                  <a:pt x="58759" y="745"/>
                </a:lnTo>
                <a:lnTo>
                  <a:pt x="58797" y="708"/>
                </a:lnTo>
                <a:lnTo>
                  <a:pt x="58815" y="652"/>
                </a:lnTo>
                <a:lnTo>
                  <a:pt x="58834" y="577"/>
                </a:lnTo>
                <a:lnTo>
                  <a:pt x="58834" y="521"/>
                </a:lnTo>
                <a:lnTo>
                  <a:pt x="58797" y="410"/>
                </a:lnTo>
                <a:lnTo>
                  <a:pt x="58778" y="354"/>
                </a:lnTo>
                <a:lnTo>
                  <a:pt x="58741" y="298"/>
                </a:lnTo>
                <a:lnTo>
                  <a:pt x="58704" y="279"/>
                </a:lnTo>
                <a:lnTo>
                  <a:pt x="58648" y="242"/>
                </a:lnTo>
                <a:close/>
                <a:moveTo>
                  <a:pt x="41463" y="149"/>
                </a:moveTo>
                <a:lnTo>
                  <a:pt x="41389" y="168"/>
                </a:lnTo>
                <a:lnTo>
                  <a:pt x="41314" y="168"/>
                </a:lnTo>
                <a:lnTo>
                  <a:pt x="41240" y="205"/>
                </a:lnTo>
                <a:lnTo>
                  <a:pt x="41184" y="261"/>
                </a:lnTo>
                <a:lnTo>
                  <a:pt x="41128" y="317"/>
                </a:lnTo>
                <a:lnTo>
                  <a:pt x="41110" y="391"/>
                </a:lnTo>
                <a:lnTo>
                  <a:pt x="41091" y="447"/>
                </a:lnTo>
                <a:lnTo>
                  <a:pt x="41091" y="521"/>
                </a:lnTo>
                <a:lnTo>
                  <a:pt x="41091" y="577"/>
                </a:lnTo>
                <a:lnTo>
                  <a:pt x="41110" y="652"/>
                </a:lnTo>
                <a:lnTo>
                  <a:pt x="41147" y="708"/>
                </a:lnTo>
                <a:lnTo>
                  <a:pt x="41184" y="763"/>
                </a:lnTo>
                <a:lnTo>
                  <a:pt x="41240" y="801"/>
                </a:lnTo>
                <a:lnTo>
                  <a:pt x="41296" y="838"/>
                </a:lnTo>
                <a:lnTo>
                  <a:pt x="41352" y="856"/>
                </a:lnTo>
                <a:lnTo>
                  <a:pt x="41426" y="875"/>
                </a:lnTo>
                <a:lnTo>
                  <a:pt x="41482" y="856"/>
                </a:lnTo>
                <a:lnTo>
                  <a:pt x="41556" y="856"/>
                </a:lnTo>
                <a:lnTo>
                  <a:pt x="41612" y="819"/>
                </a:lnTo>
                <a:lnTo>
                  <a:pt x="41668" y="782"/>
                </a:lnTo>
                <a:lnTo>
                  <a:pt x="41724" y="745"/>
                </a:lnTo>
                <a:lnTo>
                  <a:pt x="41798" y="614"/>
                </a:lnTo>
                <a:lnTo>
                  <a:pt x="41817" y="540"/>
                </a:lnTo>
                <a:lnTo>
                  <a:pt x="41836" y="465"/>
                </a:lnTo>
                <a:lnTo>
                  <a:pt x="41817" y="391"/>
                </a:lnTo>
                <a:lnTo>
                  <a:pt x="41798" y="317"/>
                </a:lnTo>
                <a:lnTo>
                  <a:pt x="41761" y="261"/>
                </a:lnTo>
                <a:lnTo>
                  <a:pt x="41705" y="223"/>
                </a:lnTo>
                <a:lnTo>
                  <a:pt x="41631" y="186"/>
                </a:lnTo>
                <a:lnTo>
                  <a:pt x="41556" y="168"/>
                </a:lnTo>
                <a:lnTo>
                  <a:pt x="41463" y="149"/>
                </a:lnTo>
                <a:close/>
                <a:moveTo>
                  <a:pt x="70470" y="149"/>
                </a:moveTo>
                <a:lnTo>
                  <a:pt x="70396" y="168"/>
                </a:lnTo>
                <a:lnTo>
                  <a:pt x="70321" y="205"/>
                </a:lnTo>
                <a:lnTo>
                  <a:pt x="70247" y="242"/>
                </a:lnTo>
                <a:lnTo>
                  <a:pt x="70191" y="279"/>
                </a:lnTo>
                <a:lnTo>
                  <a:pt x="70154" y="335"/>
                </a:lnTo>
                <a:lnTo>
                  <a:pt x="70116" y="410"/>
                </a:lnTo>
                <a:lnTo>
                  <a:pt x="70098" y="465"/>
                </a:lnTo>
                <a:lnTo>
                  <a:pt x="70098" y="540"/>
                </a:lnTo>
                <a:lnTo>
                  <a:pt x="70135" y="652"/>
                </a:lnTo>
                <a:lnTo>
                  <a:pt x="70154" y="708"/>
                </a:lnTo>
                <a:lnTo>
                  <a:pt x="70210" y="763"/>
                </a:lnTo>
                <a:lnTo>
                  <a:pt x="70247" y="801"/>
                </a:lnTo>
                <a:lnTo>
                  <a:pt x="70303" y="838"/>
                </a:lnTo>
                <a:lnTo>
                  <a:pt x="70358" y="856"/>
                </a:lnTo>
                <a:lnTo>
                  <a:pt x="70433" y="875"/>
                </a:lnTo>
                <a:lnTo>
                  <a:pt x="70563" y="856"/>
                </a:lnTo>
                <a:lnTo>
                  <a:pt x="70619" y="838"/>
                </a:lnTo>
                <a:lnTo>
                  <a:pt x="70675" y="801"/>
                </a:lnTo>
                <a:lnTo>
                  <a:pt x="70712" y="745"/>
                </a:lnTo>
                <a:lnTo>
                  <a:pt x="70749" y="689"/>
                </a:lnTo>
                <a:lnTo>
                  <a:pt x="70787" y="614"/>
                </a:lnTo>
                <a:lnTo>
                  <a:pt x="70805" y="540"/>
                </a:lnTo>
                <a:lnTo>
                  <a:pt x="70824" y="465"/>
                </a:lnTo>
                <a:lnTo>
                  <a:pt x="70824" y="372"/>
                </a:lnTo>
                <a:lnTo>
                  <a:pt x="70787" y="298"/>
                </a:lnTo>
                <a:lnTo>
                  <a:pt x="70749" y="242"/>
                </a:lnTo>
                <a:lnTo>
                  <a:pt x="70694" y="186"/>
                </a:lnTo>
                <a:lnTo>
                  <a:pt x="70601" y="149"/>
                </a:lnTo>
                <a:close/>
                <a:moveTo>
                  <a:pt x="79314" y="205"/>
                </a:moveTo>
                <a:lnTo>
                  <a:pt x="79239" y="223"/>
                </a:lnTo>
                <a:lnTo>
                  <a:pt x="79183" y="261"/>
                </a:lnTo>
                <a:lnTo>
                  <a:pt x="79128" y="298"/>
                </a:lnTo>
                <a:lnTo>
                  <a:pt x="79090" y="354"/>
                </a:lnTo>
                <a:lnTo>
                  <a:pt x="79053" y="410"/>
                </a:lnTo>
                <a:lnTo>
                  <a:pt x="79035" y="484"/>
                </a:lnTo>
                <a:lnTo>
                  <a:pt x="79035" y="540"/>
                </a:lnTo>
                <a:lnTo>
                  <a:pt x="79035" y="614"/>
                </a:lnTo>
                <a:lnTo>
                  <a:pt x="79053" y="670"/>
                </a:lnTo>
                <a:lnTo>
                  <a:pt x="79090" y="726"/>
                </a:lnTo>
                <a:lnTo>
                  <a:pt x="79128" y="782"/>
                </a:lnTo>
                <a:lnTo>
                  <a:pt x="79183" y="819"/>
                </a:lnTo>
                <a:lnTo>
                  <a:pt x="79239" y="856"/>
                </a:lnTo>
                <a:lnTo>
                  <a:pt x="79295" y="875"/>
                </a:lnTo>
                <a:lnTo>
                  <a:pt x="79444" y="875"/>
                </a:lnTo>
                <a:lnTo>
                  <a:pt x="79500" y="856"/>
                </a:lnTo>
                <a:lnTo>
                  <a:pt x="79556" y="819"/>
                </a:lnTo>
                <a:lnTo>
                  <a:pt x="79612" y="782"/>
                </a:lnTo>
                <a:lnTo>
                  <a:pt x="79649" y="726"/>
                </a:lnTo>
                <a:lnTo>
                  <a:pt x="79686" y="670"/>
                </a:lnTo>
                <a:lnTo>
                  <a:pt x="79705" y="614"/>
                </a:lnTo>
                <a:lnTo>
                  <a:pt x="79705" y="540"/>
                </a:lnTo>
                <a:lnTo>
                  <a:pt x="79705" y="484"/>
                </a:lnTo>
                <a:lnTo>
                  <a:pt x="79686" y="410"/>
                </a:lnTo>
                <a:lnTo>
                  <a:pt x="79649" y="354"/>
                </a:lnTo>
                <a:lnTo>
                  <a:pt x="79612" y="298"/>
                </a:lnTo>
                <a:lnTo>
                  <a:pt x="79556" y="261"/>
                </a:lnTo>
                <a:lnTo>
                  <a:pt x="79500" y="223"/>
                </a:lnTo>
                <a:lnTo>
                  <a:pt x="79444" y="205"/>
                </a:lnTo>
                <a:close/>
                <a:moveTo>
                  <a:pt x="38056" y="112"/>
                </a:moveTo>
                <a:lnTo>
                  <a:pt x="37982" y="130"/>
                </a:lnTo>
                <a:lnTo>
                  <a:pt x="37889" y="149"/>
                </a:lnTo>
                <a:lnTo>
                  <a:pt x="37833" y="186"/>
                </a:lnTo>
                <a:lnTo>
                  <a:pt x="37758" y="223"/>
                </a:lnTo>
                <a:lnTo>
                  <a:pt x="37702" y="279"/>
                </a:lnTo>
                <a:lnTo>
                  <a:pt x="37647" y="335"/>
                </a:lnTo>
                <a:lnTo>
                  <a:pt x="37609" y="410"/>
                </a:lnTo>
                <a:lnTo>
                  <a:pt x="37591" y="465"/>
                </a:lnTo>
                <a:lnTo>
                  <a:pt x="37591" y="540"/>
                </a:lnTo>
                <a:lnTo>
                  <a:pt x="37591" y="596"/>
                </a:lnTo>
                <a:lnTo>
                  <a:pt x="37609" y="670"/>
                </a:lnTo>
                <a:lnTo>
                  <a:pt x="37628" y="726"/>
                </a:lnTo>
                <a:lnTo>
                  <a:pt x="37665" y="782"/>
                </a:lnTo>
                <a:lnTo>
                  <a:pt x="37721" y="819"/>
                </a:lnTo>
                <a:lnTo>
                  <a:pt x="37777" y="856"/>
                </a:lnTo>
                <a:lnTo>
                  <a:pt x="37851" y="875"/>
                </a:lnTo>
                <a:lnTo>
                  <a:pt x="37926" y="894"/>
                </a:lnTo>
                <a:lnTo>
                  <a:pt x="38000" y="894"/>
                </a:lnTo>
                <a:lnTo>
                  <a:pt x="38075" y="856"/>
                </a:lnTo>
                <a:lnTo>
                  <a:pt x="38131" y="838"/>
                </a:lnTo>
                <a:lnTo>
                  <a:pt x="38186" y="782"/>
                </a:lnTo>
                <a:lnTo>
                  <a:pt x="38224" y="726"/>
                </a:lnTo>
                <a:lnTo>
                  <a:pt x="38261" y="652"/>
                </a:lnTo>
                <a:lnTo>
                  <a:pt x="38298" y="521"/>
                </a:lnTo>
                <a:lnTo>
                  <a:pt x="38280" y="372"/>
                </a:lnTo>
                <a:lnTo>
                  <a:pt x="38261" y="298"/>
                </a:lnTo>
                <a:lnTo>
                  <a:pt x="38224" y="223"/>
                </a:lnTo>
                <a:lnTo>
                  <a:pt x="38186" y="168"/>
                </a:lnTo>
                <a:lnTo>
                  <a:pt x="38112" y="130"/>
                </a:lnTo>
                <a:lnTo>
                  <a:pt x="38056" y="112"/>
                </a:lnTo>
                <a:close/>
                <a:moveTo>
                  <a:pt x="68869" y="261"/>
                </a:moveTo>
                <a:lnTo>
                  <a:pt x="68813" y="279"/>
                </a:lnTo>
                <a:lnTo>
                  <a:pt x="68757" y="317"/>
                </a:lnTo>
                <a:lnTo>
                  <a:pt x="68720" y="354"/>
                </a:lnTo>
                <a:lnTo>
                  <a:pt x="68664" y="410"/>
                </a:lnTo>
                <a:lnTo>
                  <a:pt x="68646" y="465"/>
                </a:lnTo>
                <a:lnTo>
                  <a:pt x="68627" y="540"/>
                </a:lnTo>
                <a:lnTo>
                  <a:pt x="68627" y="596"/>
                </a:lnTo>
                <a:lnTo>
                  <a:pt x="68664" y="708"/>
                </a:lnTo>
                <a:lnTo>
                  <a:pt x="68739" y="801"/>
                </a:lnTo>
                <a:lnTo>
                  <a:pt x="68832" y="856"/>
                </a:lnTo>
                <a:lnTo>
                  <a:pt x="68888" y="875"/>
                </a:lnTo>
                <a:lnTo>
                  <a:pt x="68944" y="894"/>
                </a:lnTo>
                <a:lnTo>
                  <a:pt x="68999" y="875"/>
                </a:lnTo>
                <a:lnTo>
                  <a:pt x="69074" y="856"/>
                </a:lnTo>
                <a:lnTo>
                  <a:pt x="69130" y="819"/>
                </a:lnTo>
                <a:lnTo>
                  <a:pt x="69167" y="782"/>
                </a:lnTo>
                <a:lnTo>
                  <a:pt x="69204" y="745"/>
                </a:lnTo>
                <a:lnTo>
                  <a:pt x="69241" y="670"/>
                </a:lnTo>
                <a:lnTo>
                  <a:pt x="69260" y="614"/>
                </a:lnTo>
                <a:lnTo>
                  <a:pt x="69260" y="559"/>
                </a:lnTo>
                <a:lnTo>
                  <a:pt x="69223" y="447"/>
                </a:lnTo>
                <a:lnTo>
                  <a:pt x="69148" y="354"/>
                </a:lnTo>
                <a:lnTo>
                  <a:pt x="69055" y="279"/>
                </a:lnTo>
                <a:lnTo>
                  <a:pt x="68999" y="261"/>
                </a:lnTo>
                <a:close/>
                <a:moveTo>
                  <a:pt x="83000" y="186"/>
                </a:moveTo>
                <a:lnTo>
                  <a:pt x="82926" y="205"/>
                </a:lnTo>
                <a:lnTo>
                  <a:pt x="82870" y="223"/>
                </a:lnTo>
                <a:lnTo>
                  <a:pt x="82795" y="261"/>
                </a:lnTo>
                <a:lnTo>
                  <a:pt x="82739" y="317"/>
                </a:lnTo>
                <a:lnTo>
                  <a:pt x="82702" y="372"/>
                </a:lnTo>
                <a:lnTo>
                  <a:pt x="82665" y="428"/>
                </a:lnTo>
                <a:lnTo>
                  <a:pt x="82665" y="503"/>
                </a:lnTo>
                <a:lnTo>
                  <a:pt x="82665" y="577"/>
                </a:lnTo>
                <a:lnTo>
                  <a:pt x="82702" y="708"/>
                </a:lnTo>
                <a:lnTo>
                  <a:pt x="82777" y="801"/>
                </a:lnTo>
                <a:lnTo>
                  <a:pt x="82833" y="838"/>
                </a:lnTo>
                <a:lnTo>
                  <a:pt x="82888" y="875"/>
                </a:lnTo>
                <a:lnTo>
                  <a:pt x="82944" y="894"/>
                </a:lnTo>
                <a:lnTo>
                  <a:pt x="83075" y="894"/>
                </a:lnTo>
                <a:lnTo>
                  <a:pt x="83149" y="856"/>
                </a:lnTo>
                <a:lnTo>
                  <a:pt x="83205" y="819"/>
                </a:lnTo>
                <a:lnTo>
                  <a:pt x="83261" y="782"/>
                </a:lnTo>
                <a:lnTo>
                  <a:pt x="83317" y="726"/>
                </a:lnTo>
                <a:lnTo>
                  <a:pt x="83335" y="652"/>
                </a:lnTo>
                <a:lnTo>
                  <a:pt x="83354" y="577"/>
                </a:lnTo>
                <a:lnTo>
                  <a:pt x="83354" y="503"/>
                </a:lnTo>
                <a:lnTo>
                  <a:pt x="83317" y="391"/>
                </a:lnTo>
                <a:lnTo>
                  <a:pt x="83242" y="279"/>
                </a:lnTo>
                <a:lnTo>
                  <a:pt x="83186" y="242"/>
                </a:lnTo>
                <a:lnTo>
                  <a:pt x="83130" y="223"/>
                </a:lnTo>
                <a:lnTo>
                  <a:pt x="83075" y="205"/>
                </a:lnTo>
                <a:lnTo>
                  <a:pt x="83000" y="186"/>
                </a:lnTo>
                <a:close/>
                <a:moveTo>
                  <a:pt x="89833" y="186"/>
                </a:moveTo>
                <a:lnTo>
                  <a:pt x="89759" y="205"/>
                </a:lnTo>
                <a:lnTo>
                  <a:pt x="89684" y="223"/>
                </a:lnTo>
                <a:lnTo>
                  <a:pt x="89628" y="261"/>
                </a:lnTo>
                <a:lnTo>
                  <a:pt x="89591" y="298"/>
                </a:lnTo>
                <a:lnTo>
                  <a:pt x="89554" y="354"/>
                </a:lnTo>
                <a:lnTo>
                  <a:pt x="89516" y="410"/>
                </a:lnTo>
                <a:lnTo>
                  <a:pt x="89498" y="540"/>
                </a:lnTo>
                <a:lnTo>
                  <a:pt x="89516" y="670"/>
                </a:lnTo>
                <a:lnTo>
                  <a:pt x="89554" y="726"/>
                </a:lnTo>
                <a:lnTo>
                  <a:pt x="89591" y="782"/>
                </a:lnTo>
                <a:lnTo>
                  <a:pt x="89628" y="838"/>
                </a:lnTo>
                <a:lnTo>
                  <a:pt x="89684" y="875"/>
                </a:lnTo>
                <a:lnTo>
                  <a:pt x="89759" y="894"/>
                </a:lnTo>
                <a:lnTo>
                  <a:pt x="89926" y="894"/>
                </a:lnTo>
                <a:lnTo>
                  <a:pt x="89982" y="875"/>
                </a:lnTo>
                <a:lnTo>
                  <a:pt x="90056" y="838"/>
                </a:lnTo>
                <a:lnTo>
                  <a:pt x="90094" y="782"/>
                </a:lnTo>
                <a:lnTo>
                  <a:pt x="90131" y="726"/>
                </a:lnTo>
                <a:lnTo>
                  <a:pt x="90168" y="670"/>
                </a:lnTo>
                <a:lnTo>
                  <a:pt x="90187" y="540"/>
                </a:lnTo>
                <a:lnTo>
                  <a:pt x="90168" y="410"/>
                </a:lnTo>
                <a:lnTo>
                  <a:pt x="90131" y="354"/>
                </a:lnTo>
                <a:lnTo>
                  <a:pt x="90094" y="298"/>
                </a:lnTo>
                <a:lnTo>
                  <a:pt x="90056" y="261"/>
                </a:lnTo>
                <a:lnTo>
                  <a:pt x="89982" y="223"/>
                </a:lnTo>
                <a:lnTo>
                  <a:pt x="89926" y="205"/>
                </a:lnTo>
                <a:lnTo>
                  <a:pt x="89833" y="186"/>
                </a:lnTo>
                <a:close/>
                <a:moveTo>
                  <a:pt x="23609" y="298"/>
                </a:moveTo>
                <a:lnTo>
                  <a:pt x="23534" y="317"/>
                </a:lnTo>
                <a:lnTo>
                  <a:pt x="23478" y="335"/>
                </a:lnTo>
                <a:lnTo>
                  <a:pt x="23422" y="372"/>
                </a:lnTo>
                <a:lnTo>
                  <a:pt x="23385" y="428"/>
                </a:lnTo>
                <a:lnTo>
                  <a:pt x="23348" y="484"/>
                </a:lnTo>
                <a:lnTo>
                  <a:pt x="23329" y="540"/>
                </a:lnTo>
                <a:lnTo>
                  <a:pt x="23329" y="596"/>
                </a:lnTo>
                <a:lnTo>
                  <a:pt x="23329" y="670"/>
                </a:lnTo>
                <a:lnTo>
                  <a:pt x="23348" y="726"/>
                </a:lnTo>
                <a:lnTo>
                  <a:pt x="23385" y="782"/>
                </a:lnTo>
                <a:lnTo>
                  <a:pt x="23422" y="838"/>
                </a:lnTo>
                <a:lnTo>
                  <a:pt x="23478" y="875"/>
                </a:lnTo>
                <a:lnTo>
                  <a:pt x="23534" y="912"/>
                </a:lnTo>
                <a:lnTo>
                  <a:pt x="23739" y="912"/>
                </a:lnTo>
                <a:lnTo>
                  <a:pt x="23795" y="875"/>
                </a:lnTo>
                <a:lnTo>
                  <a:pt x="23851" y="838"/>
                </a:lnTo>
                <a:lnTo>
                  <a:pt x="23906" y="801"/>
                </a:lnTo>
                <a:lnTo>
                  <a:pt x="23925" y="745"/>
                </a:lnTo>
                <a:lnTo>
                  <a:pt x="23944" y="689"/>
                </a:lnTo>
                <a:lnTo>
                  <a:pt x="23962" y="633"/>
                </a:lnTo>
                <a:lnTo>
                  <a:pt x="23944" y="521"/>
                </a:lnTo>
                <a:lnTo>
                  <a:pt x="23888" y="428"/>
                </a:lnTo>
                <a:lnTo>
                  <a:pt x="23813" y="354"/>
                </a:lnTo>
                <a:lnTo>
                  <a:pt x="23702" y="298"/>
                </a:lnTo>
                <a:close/>
                <a:moveTo>
                  <a:pt x="14635" y="335"/>
                </a:moveTo>
                <a:lnTo>
                  <a:pt x="14579" y="354"/>
                </a:lnTo>
                <a:lnTo>
                  <a:pt x="14523" y="391"/>
                </a:lnTo>
                <a:lnTo>
                  <a:pt x="14467" y="428"/>
                </a:lnTo>
                <a:lnTo>
                  <a:pt x="14430" y="465"/>
                </a:lnTo>
                <a:lnTo>
                  <a:pt x="14411" y="521"/>
                </a:lnTo>
                <a:lnTo>
                  <a:pt x="14393" y="577"/>
                </a:lnTo>
                <a:lnTo>
                  <a:pt x="14393" y="633"/>
                </a:lnTo>
                <a:lnTo>
                  <a:pt x="14411" y="745"/>
                </a:lnTo>
                <a:lnTo>
                  <a:pt x="14486" y="838"/>
                </a:lnTo>
                <a:lnTo>
                  <a:pt x="14579" y="912"/>
                </a:lnTo>
                <a:lnTo>
                  <a:pt x="14635" y="912"/>
                </a:lnTo>
                <a:lnTo>
                  <a:pt x="14690" y="931"/>
                </a:lnTo>
                <a:lnTo>
                  <a:pt x="14746" y="912"/>
                </a:lnTo>
                <a:lnTo>
                  <a:pt x="14802" y="894"/>
                </a:lnTo>
                <a:lnTo>
                  <a:pt x="14895" y="838"/>
                </a:lnTo>
                <a:lnTo>
                  <a:pt x="14933" y="801"/>
                </a:lnTo>
                <a:lnTo>
                  <a:pt x="14970" y="745"/>
                </a:lnTo>
                <a:lnTo>
                  <a:pt x="14988" y="689"/>
                </a:lnTo>
                <a:lnTo>
                  <a:pt x="14988" y="633"/>
                </a:lnTo>
                <a:lnTo>
                  <a:pt x="14970" y="577"/>
                </a:lnTo>
                <a:lnTo>
                  <a:pt x="14951" y="521"/>
                </a:lnTo>
                <a:lnTo>
                  <a:pt x="14895" y="428"/>
                </a:lnTo>
                <a:lnTo>
                  <a:pt x="14802" y="354"/>
                </a:lnTo>
                <a:lnTo>
                  <a:pt x="14746" y="335"/>
                </a:lnTo>
                <a:close/>
                <a:moveTo>
                  <a:pt x="20052" y="298"/>
                </a:moveTo>
                <a:lnTo>
                  <a:pt x="19941" y="317"/>
                </a:lnTo>
                <a:lnTo>
                  <a:pt x="19885" y="354"/>
                </a:lnTo>
                <a:lnTo>
                  <a:pt x="19848" y="391"/>
                </a:lnTo>
                <a:lnTo>
                  <a:pt x="19773" y="503"/>
                </a:lnTo>
                <a:lnTo>
                  <a:pt x="19755" y="614"/>
                </a:lnTo>
                <a:lnTo>
                  <a:pt x="19773" y="726"/>
                </a:lnTo>
                <a:lnTo>
                  <a:pt x="19829" y="819"/>
                </a:lnTo>
                <a:lnTo>
                  <a:pt x="19866" y="856"/>
                </a:lnTo>
                <a:lnTo>
                  <a:pt x="19922" y="894"/>
                </a:lnTo>
                <a:lnTo>
                  <a:pt x="19997" y="931"/>
                </a:lnTo>
                <a:lnTo>
                  <a:pt x="20108" y="931"/>
                </a:lnTo>
                <a:lnTo>
                  <a:pt x="20183" y="912"/>
                </a:lnTo>
                <a:lnTo>
                  <a:pt x="20239" y="894"/>
                </a:lnTo>
                <a:lnTo>
                  <a:pt x="20295" y="838"/>
                </a:lnTo>
                <a:lnTo>
                  <a:pt x="20332" y="801"/>
                </a:lnTo>
                <a:lnTo>
                  <a:pt x="20369" y="726"/>
                </a:lnTo>
                <a:lnTo>
                  <a:pt x="20388" y="670"/>
                </a:lnTo>
                <a:lnTo>
                  <a:pt x="20388" y="596"/>
                </a:lnTo>
                <a:lnTo>
                  <a:pt x="20369" y="540"/>
                </a:lnTo>
                <a:lnTo>
                  <a:pt x="20350" y="465"/>
                </a:lnTo>
                <a:lnTo>
                  <a:pt x="20313" y="410"/>
                </a:lnTo>
                <a:lnTo>
                  <a:pt x="20257" y="372"/>
                </a:lnTo>
                <a:lnTo>
                  <a:pt x="20164" y="317"/>
                </a:lnTo>
                <a:lnTo>
                  <a:pt x="20052" y="298"/>
                </a:lnTo>
                <a:close/>
                <a:moveTo>
                  <a:pt x="63302" y="186"/>
                </a:moveTo>
                <a:lnTo>
                  <a:pt x="63228" y="205"/>
                </a:lnTo>
                <a:lnTo>
                  <a:pt x="63153" y="242"/>
                </a:lnTo>
                <a:lnTo>
                  <a:pt x="63097" y="298"/>
                </a:lnTo>
                <a:lnTo>
                  <a:pt x="63060" y="354"/>
                </a:lnTo>
                <a:lnTo>
                  <a:pt x="63023" y="410"/>
                </a:lnTo>
                <a:lnTo>
                  <a:pt x="63004" y="484"/>
                </a:lnTo>
                <a:lnTo>
                  <a:pt x="63004" y="559"/>
                </a:lnTo>
                <a:lnTo>
                  <a:pt x="63004" y="633"/>
                </a:lnTo>
                <a:lnTo>
                  <a:pt x="63023" y="708"/>
                </a:lnTo>
                <a:lnTo>
                  <a:pt x="63060" y="782"/>
                </a:lnTo>
                <a:lnTo>
                  <a:pt x="63116" y="838"/>
                </a:lnTo>
                <a:lnTo>
                  <a:pt x="63172" y="875"/>
                </a:lnTo>
                <a:lnTo>
                  <a:pt x="63246" y="912"/>
                </a:lnTo>
                <a:lnTo>
                  <a:pt x="63321" y="931"/>
                </a:lnTo>
                <a:lnTo>
                  <a:pt x="63395" y="931"/>
                </a:lnTo>
                <a:lnTo>
                  <a:pt x="63488" y="912"/>
                </a:lnTo>
                <a:lnTo>
                  <a:pt x="63563" y="875"/>
                </a:lnTo>
                <a:lnTo>
                  <a:pt x="63675" y="801"/>
                </a:lnTo>
                <a:lnTo>
                  <a:pt x="63730" y="745"/>
                </a:lnTo>
                <a:lnTo>
                  <a:pt x="63768" y="689"/>
                </a:lnTo>
                <a:lnTo>
                  <a:pt x="63805" y="633"/>
                </a:lnTo>
                <a:lnTo>
                  <a:pt x="63805" y="559"/>
                </a:lnTo>
                <a:lnTo>
                  <a:pt x="63805" y="484"/>
                </a:lnTo>
                <a:lnTo>
                  <a:pt x="63768" y="410"/>
                </a:lnTo>
                <a:lnTo>
                  <a:pt x="63730" y="354"/>
                </a:lnTo>
                <a:lnTo>
                  <a:pt x="63675" y="317"/>
                </a:lnTo>
                <a:lnTo>
                  <a:pt x="63544" y="223"/>
                </a:lnTo>
                <a:lnTo>
                  <a:pt x="63470" y="205"/>
                </a:lnTo>
                <a:lnTo>
                  <a:pt x="63377" y="186"/>
                </a:lnTo>
                <a:close/>
                <a:moveTo>
                  <a:pt x="39564" y="354"/>
                </a:moveTo>
                <a:lnTo>
                  <a:pt x="39434" y="372"/>
                </a:lnTo>
                <a:lnTo>
                  <a:pt x="39341" y="447"/>
                </a:lnTo>
                <a:lnTo>
                  <a:pt x="39304" y="484"/>
                </a:lnTo>
                <a:lnTo>
                  <a:pt x="39266" y="540"/>
                </a:lnTo>
                <a:lnTo>
                  <a:pt x="39248" y="596"/>
                </a:lnTo>
                <a:lnTo>
                  <a:pt x="39229" y="652"/>
                </a:lnTo>
                <a:lnTo>
                  <a:pt x="39229" y="708"/>
                </a:lnTo>
                <a:lnTo>
                  <a:pt x="39248" y="763"/>
                </a:lnTo>
                <a:lnTo>
                  <a:pt x="39266" y="819"/>
                </a:lnTo>
                <a:lnTo>
                  <a:pt x="39304" y="875"/>
                </a:lnTo>
                <a:lnTo>
                  <a:pt x="39359" y="912"/>
                </a:lnTo>
                <a:lnTo>
                  <a:pt x="39397" y="950"/>
                </a:lnTo>
                <a:lnTo>
                  <a:pt x="39453" y="968"/>
                </a:lnTo>
                <a:lnTo>
                  <a:pt x="39639" y="968"/>
                </a:lnTo>
                <a:lnTo>
                  <a:pt x="39732" y="894"/>
                </a:lnTo>
                <a:lnTo>
                  <a:pt x="39806" y="819"/>
                </a:lnTo>
                <a:lnTo>
                  <a:pt x="39843" y="708"/>
                </a:lnTo>
                <a:lnTo>
                  <a:pt x="39843" y="633"/>
                </a:lnTo>
                <a:lnTo>
                  <a:pt x="39843" y="577"/>
                </a:lnTo>
                <a:lnTo>
                  <a:pt x="39806" y="521"/>
                </a:lnTo>
                <a:lnTo>
                  <a:pt x="39788" y="465"/>
                </a:lnTo>
                <a:lnTo>
                  <a:pt x="39732" y="410"/>
                </a:lnTo>
                <a:lnTo>
                  <a:pt x="39676" y="391"/>
                </a:lnTo>
                <a:lnTo>
                  <a:pt x="39620" y="372"/>
                </a:lnTo>
                <a:lnTo>
                  <a:pt x="39564" y="354"/>
                </a:lnTo>
                <a:close/>
                <a:moveTo>
                  <a:pt x="746" y="410"/>
                </a:moveTo>
                <a:lnTo>
                  <a:pt x="690" y="428"/>
                </a:lnTo>
                <a:lnTo>
                  <a:pt x="615" y="428"/>
                </a:lnTo>
                <a:lnTo>
                  <a:pt x="559" y="447"/>
                </a:lnTo>
                <a:lnTo>
                  <a:pt x="466" y="521"/>
                </a:lnTo>
                <a:lnTo>
                  <a:pt x="429" y="559"/>
                </a:lnTo>
                <a:lnTo>
                  <a:pt x="410" y="614"/>
                </a:lnTo>
                <a:lnTo>
                  <a:pt x="392" y="708"/>
                </a:lnTo>
                <a:lnTo>
                  <a:pt x="392" y="801"/>
                </a:lnTo>
                <a:lnTo>
                  <a:pt x="448" y="894"/>
                </a:lnTo>
                <a:lnTo>
                  <a:pt x="485" y="931"/>
                </a:lnTo>
                <a:lnTo>
                  <a:pt x="522" y="950"/>
                </a:lnTo>
                <a:lnTo>
                  <a:pt x="615" y="987"/>
                </a:lnTo>
                <a:lnTo>
                  <a:pt x="801" y="987"/>
                </a:lnTo>
                <a:lnTo>
                  <a:pt x="894" y="950"/>
                </a:lnTo>
                <a:lnTo>
                  <a:pt x="950" y="931"/>
                </a:lnTo>
                <a:lnTo>
                  <a:pt x="988" y="894"/>
                </a:lnTo>
                <a:lnTo>
                  <a:pt x="1006" y="838"/>
                </a:lnTo>
                <a:lnTo>
                  <a:pt x="1025" y="782"/>
                </a:lnTo>
                <a:lnTo>
                  <a:pt x="1025" y="726"/>
                </a:lnTo>
                <a:lnTo>
                  <a:pt x="1025" y="670"/>
                </a:lnTo>
                <a:lnTo>
                  <a:pt x="988" y="559"/>
                </a:lnTo>
                <a:lnTo>
                  <a:pt x="894" y="465"/>
                </a:lnTo>
                <a:lnTo>
                  <a:pt x="857" y="428"/>
                </a:lnTo>
                <a:lnTo>
                  <a:pt x="801" y="410"/>
                </a:lnTo>
                <a:close/>
                <a:moveTo>
                  <a:pt x="3855" y="335"/>
                </a:moveTo>
                <a:lnTo>
                  <a:pt x="3799" y="372"/>
                </a:lnTo>
                <a:lnTo>
                  <a:pt x="3743" y="391"/>
                </a:lnTo>
                <a:lnTo>
                  <a:pt x="3706" y="447"/>
                </a:lnTo>
                <a:lnTo>
                  <a:pt x="3669" y="503"/>
                </a:lnTo>
                <a:lnTo>
                  <a:pt x="3631" y="614"/>
                </a:lnTo>
                <a:lnTo>
                  <a:pt x="3650" y="745"/>
                </a:lnTo>
                <a:lnTo>
                  <a:pt x="3669" y="801"/>
                </a:lnTo>
                <a:lnTo>
                  <a:pt x="3687" y="856"/>
                </a:lnTo>
                <a:lnTo>
                  <a:pt x="3724" y="912"/>
                </a:lnTo>
                <a:lnTo>
                  <a:pt x="3780" y="950"/>
                </a:lnTo>
                <a:lnTo>
                  <a:pt x="3836" y="968"/>
                </a:lnTo>
                <a:lnTo>
                  <a:pt x="3892" y="987"/>
                </a:lnTo>
                <a:lnTo>
                  <a:pt x="3966" y="987"/>
                </a:lnTo>
                <a:lnTo>
                  <a:pt x="4022" y="968"/>
                </a:lnTo>
                <a:lnTo>
                  <a:pt x="4078" y="931"/>
                </a:lnTo>
                <a:lnTo>
                  <a:pt x="4134" y="894"/>
                </a:lnTo>
                <a:lnTo>
                  <a:pt x="4171" y="856"/>
                </a:lnTo>
                <a:lnTo>
                  <a:pt x="4209" y="801"/>
                </a:lnTo>
                <a:lnTo>
                  <a:pt x="4227" y="689"/>
                </a:lnTo>
                <a:lnTo>
                  <a:pt x="4227" y="559"/>
                </a:lnTo>
                <a:lnTo>
                  <a:pt x="4209" y="503"/>
                </a:lnTo>
                <a:lnTo>
                  <a:pt x="4171" y="447"/>
                </a:lnTo>
                <a:lnTo>
                  <a:pt x="4134" y="410"/>
                </a:lnTo>
                <a:lnTo>
                  <a:pt x="4078" y="372"/>
                </a:lnTo>
                <a:lnTo>
                  <a:pt x="4022" y="354"/>
                </a:lnTo>
                <a:lnTo>
                  <a:pt x="3966" y="335"/>
                </a:lnTo>
                <a:close/>
                <a:moveTo>
                  <a:pt x="25899" y="410"/>
                </a:moveTo>
                <a:lnTo>
                  <a:pt x="25843" y="428"/>
                </a:lnTo>
                <a:lnTo>
                  <a:pt x="25787" y="447"/>
                </a:lnTo>
                <a:lnTo>
                  <a:pt x="25750" y="484"/>
                </a:lnTo>
                <a:lnTo>
                  <a:pt x="25694" y="577"/>
                </a:lnTo>
                <a:lnTo>
                  <a:pt x="25657" y="670"/>
                </a:lnTo>
                <a:lnTo>
                  <a:pt x="25638" y="726"/>
                </a:lnTo>
                <a:lnTo>
                  <a:pt x="25657" y="782"/>
                </a:lnTo>
                <a:lnTo>
                  <a:pt x="25675" y="838"/>
                </a:lnTo>
                <a:lnTo>
                  <a:pt x="25694" y="875"/>
                </a:lnTo>
                <a:lnTo>
                  <a:pt x="25787" y="950"/>
                </a:lnTo>
                <a:lnTo>
                  <a:pt x="25880" y="987"/>
                </a:lnTo>
                <a:lnTo>
                  <a:pt x="25973" y="968"/>
                </a:lnTo>
                <a:lnTo>
                  <a:pt x="26066" y="931"/>
                </a:lnTo>
                <a:lnTo>
                  <a:pt x="26103" y="894"/>
                </a:lnTo>
                <a:lnTo>
                  <a:pt x="26141" y="838"/>
                </a:lnTo>
                <a:lnTo>
                  <a:pt x="26159" y="801"/>
                </a:lnTo>
                <a:lnTo>
                  <a:pt x="26178" y="745"/>
                </a:lnTo>
                <a:lnTo>
                  <a:pt x="26159" y="633"/>
                </a:lnTo>
                <a:lnTo>
                  <a:pt x="26103" y="521"/>
                </a:lnTo>
                <a:lnTo>
                  <a:pt x="26029" y="465"/>
                </a:lnTo>
                <a:lnTo>
                  <a:pt x="25992" y="428"/>
                </a:lnTo>
                <a:lnTo>
                  <a:pt x="25936" y="410"/>
                </a:lnTo>
                <a:close/>
                <a:moveTo>
                  <a:pt x="21728" y="317"/>
                </a:moveTo>
                <a:lnTo>
                  <a:pt x="21654" y="354"/>
                </a:lnTo>
                <a:lnTo>
                  <a:pt x="21598" y="391"/>
                </a:lnTo>
                <a:lnTo>
                  <a:pt x="21542" y="428"/>
                </a:lnTo>
                <a:lnTo>
                  <a:pt x="21449" y="540"/>
                </a:lnTo>
                <a:lnTo>
                  <a:pt x="21430" y="596"/>
                </a:lnTo>
                <a:lnTo>
                  <a:pt x="21412" y="670"/>
                </a:lnTo>
                <a:lnTo>
                  <a:pt x="21412" y="726"/>
                </a:lnTo>
                <a:lnTo>
                  <a:pt x="21430" y="801"/>
                </a:lnTo>
                <a:lnTo>
                  <a:pt x="21449" y="856"/>
                </a:lnTo>
                <a:lnTo>
                  <a:pt x="21505" y="912"/>
                </a:lnTo>
                <a:lnTo>
                  <a:pt x="21561" y="950"/>
                </a:lnTo>
                <a:lnTo>
                  <a:pt x="21635" y="987"/>
                </a:lnTo>
                <a:lnTo>
                  <a:pt x="21784" y="1005"/>
                </a:lnTo>
                <a:lnTo>
                  <a:pt x="21858" y="1005"/>
                </a:lnTo>
                <a:lnTo>
                  <a:pt x="21933" y="987"/>
                </a:lnTo>
                <a:lnTo>
                  <a:pt x="21989" y="950"/>
                </a:lnTo>
                <a:lnTo>
                  <a:pt x="22063" y="894"/>
                </a:lnTo>
                <a:lnTo>
                  <a:pt x="22100" y="838"/>
                </a:lnTo>
                <a:lnTo>
                  <a:pt x="22138" y="782"/>
                </a:lnTo>
                <a:lnTo>
                  <a:pt x="22175" y="708"/>
                </a:lnTo>
                <a:lnTo>
                  <a:pt x="22175" y="633"/>
                </a:lnTo>
                <a:lnTo>
                  <a:pt x="22175" y="577"/>
                </a:lnTo>
                <a:lnTo>
                  <a:pt x="22156" y="503"/>
                </a:lnTo>
                <a:lnTo>
                  <a:pt x="22119" y="447"/>
                </a:lnTo>
                <a:lnTo>
                  <a:pt x="22063" y="391"/>
                </a:lnTo>
                <a:lnTo>
                  <a:pt x="21989" y="354"/>
                </a:lnTo>
                <a:lnTo>
                  <a:pt x="21933" y="317"/>
                </a:lnTo>
                <a:close/>
                <a:moveTo>
                  <a:pt x="8491" y="410"/>
                </a:moveTo>
                <a:lnTo>
                  <a:pt x="8416" y="428"/>
                </a:lnTo>
                <a:lnTo>
                  <a:pt x="8360" y="447"/>
                </a:lnTo>
                <a:lnTo>
                  <a:pt x="8304" y="484"/>
                </a:lnTo>
                <a:lnTo>
                  <a:pt x="8267" y="540"/>
                </a:lnTo>
                <a:lnTo>
                  <a:pt x="8230" y="596"/>
                </a:lnTo>
                <a:lnTo>
                  <a:pt x="8211" y="708"/>
                </a:lnTo>
                <a:lnTo>
                  <a:pt x="8230" y="819"/>
                </a:lnTo>
                <a:lnTo>
                  <a:pt x="8286" y="912"/>
                </a:lnTo>
                <a:lnTo>
                  <a:pt x="8323" y="968"/>
                </a:lnTo>
                <a:lnTo>
                  <a:pt x="8379" y="987"/>
                </a:lnTo>
                <a:lnTo>
                  <a:pt x="8435" y="1024"/>
                </a:lnTo>
                <a:lnTo>
                  <a:pt x="8565" y="1024"/>
                </a:lnTo>
                <a:lnTo>
                  <a:pt x="8621" y="1005"/>
                </a:lnTo>
                <a:lnTo>
                  <a:pt x="8733" y="950"/>
                </a:lnTo>
                <a:lnTo>
                  <a:pt x="8807" y="856"/>
                </a:lnTo>
                <a:lnTo>
                  <a:pt x="8826" y="801"/>
                </a:lnTo>
                <a:lnTo>
                  <a:pt x="8844" y="745"/>
                </a:lnTo>
                <a:lnTo>
                  <a:pt x="8844" y="689"/>
                </a:lnTo>
                <a:lnTo>
                  <a:pt x="8826" y="633"/>
                </a:lnTo>
                <a:lnTo>
                  <a:pt x="8770" y="521"/>
                </a:lnTo>
                <a:lnTo>
                  <a:pt x="8677" y="447"/>
                </a:lnTo>
                <a:lnTo>
                  <a:pt x="8621" y="428"/>
                </a:lnTo>
                <a:lnTo>
                  <a:pt x="8547" y="410"/>
                </a:lnTo>
                <a:close/>
                <a:moveTo>
                  <a:pt x="9980" y="410"/>
                </a:moveTo>
                <a:lnTo>
                  <a:pt x="9924" y="428"/>
                </a:lnTo>
                <a:lnTo>
                  <a:pt x="9868" y="447"/>
                </a:lnTo>
                <a:lnTo>
                  <a:pt x="9813" y="484"/>
                </a:lnTo>
                <a:lnTo>
                  <a:pt x="9757" y="521"/>
                </a:lnTo>
                <a:lnTo>
                  <a:pt x="9719" y="559"/>
                </a:lnTo>
                <a:lnTo>
                  <a:pt x="9701" y="614"/>
                </a:lnTo>
                <a:lnTo>
                  <a:pt x="9682" y="726"/>
                </a:lnTo>
                <a:lnTo>
                  <a:pt x="9701" y="838"/>
                </a:lnTo>
                <a:lnTo>
                  <a:pt x="9775" y="931"/>
                </a:lnTo>
                <a:lnTo>
                  <a:pt x="9813" y="968"/>
                </a:lnTo>
                <a:lnTo>
                  <a:pt x="9868" y="987"/>
                </a:lnTo>
                <a:lnTo>
                  <a:pt x="9924" y="1005"/>
                </a:lnTo>
                <a:lnTo>
                  <a:pt x="9980" y="1024"/>
                </a:lnTo>
                <a:lnTo>
                  <a:pt x="10055" y="1005"/>
                </a:lnTo>
                <a:lnTo>
                  <a:pt x="10110" y="1005"/>
                </a:lnTo>
                <a:lnTo>
                  <a:pt x="10166" y="968"/>
                </a:lnTo>
                <a:lnTo>
                  <a:pt x="10204" y="931"/>
                </a:lnTo>
                <a:lnTo>
                  <a:pt x="10278" y="838"/>
                </a:lnTo>
                <a:lnTo>
                  <a:pt x="10297" y="782"/>
                </a:lnTo>
                <a:lnTo>
                  <a:pt x="10315" y="726"/>
                </a:lnTo>
                <a:lnTo>
                  <a:pt x="10297" y="652"/>
                </a:lnTo>
                <a:lnTo>
                  <a:pt x="10278" y="596"/>
                </a:lnTo>
                <a:lnTo>
                  <a:pt x="10204" y="503"/>
                </a:lnTo>
                <a:lnTo>
                  <a:pt x="10166" y="465"/>
                </a:lnTo>
                <a:lnTo>
                  <a:pt x="10110" y="428"/>
                </a:lnTo>
                <a:lnTo>
                  <a:pt x="10036" y="410"/>
                </a:lnTo>
                <a:close/>
                <a:moveTo>
                  <a:pt x="16347" y="335"/>
                </a:moveTo>
                <a:lnTo>
                  <a:pt x="16273" y="354"/>
                </a:lnTo>
                <a:lnTo>
                  <a:pt x="16217" y="372"/>
                </a:lnTo>
                <a:lnTo>
                  <a:pt x="16143" y="410"/>
                </a:lnTo>
                <a:lnTo>
                  <a:pt x="16050" y="503"/>
                </a:lnTo>
                <a:lnTo>
                  <a:pt x="15994" y="614"/>
                </a:lnTo>
                <a:lnTo>
                  <a:pt x="15975" y="670"/>
                </a:lnTo>
                <a:lnTo>
                  <a:pt x="15975" y="745"/>
                </a:lnTo>
                <a:lnTo>
                  <a:pt x="15994" y="801"/>
                </a:lnTo>
                <a:lnTo>
                  <a:pt x="16012" y="856"/>
                </a:lnTo>
                <a:lnTo>
                  <a:pt x="16050" y="912"/>
                </a:lnTo>
                <a:lnTo>
                  <a:pt x="16087" y="968"/>
                </a:lnTo>
                <a:lnTo>
                  <a:pt x="16143" y="1005"/>
                </a:lnTo>
                <a:lnTo>
                  <a:pt x="16217" y="1024"/>
                </a:lnTo>
                <a:lnTo>
                  <a:pt x="16273" y="1043"/>
                </a:lnTo>
                <a:lnTo>
                  <a:pt x="16347" y="1043"/>
                </a:lnTo>
                <a:lnTo>
                  <a:pt x="16403" y="1024"/>
                </a:lnTo>
                <a:lnTo>
                  <a:pt x="16478" y="1005"/>
                </a:lnTo>
                <a:lnTo>
                  <a:pt x="16590" y="912"/>
                </a:lnTo>
                <a:lnTo>
                  <a:pt x="16627" y="856"/>
                </a:lnTo>
                <a:lnTo>
                  <a:pt x="16664" y="801"/>
                </a:lnTo>
                <a:lnTo>
                  <a:pt x="16683" y="726"/>
                </a:lnTo>
                <a:lnTo>
                  <a:pt x="16683" y="670"/>
                </a:lnTo>
                <a:lnTo>
                  <a:pt x="16664" y="596"/>
                </a:lnTo>
                <a:lnTo>
                  <a:pt x="16645" y="521"/>
                </a:lnTo>
                <a:lnTo>
                  <a:pt x="16608" y="465"/>
                </a:lnTo>
                <a:lnTo>
                  <a:pt x="16552" y="410"/>
                </a:lnTo>
                <a:lnTo>
                  <a:pt x="16496" y="372"/>
                </a:lnTo>
                <a:lnTo>
                  <a:pt x="16422" y="354"/>
                </a:lnTo>
                <a:lnTo>
                  <a:pt x="16347" y="335"/>
                </a:lnTo>
                <a:close/>
                <a:moveTo>
                  <a:pt x="84527" y="540"/>
                </a:moveTo>
                <a:lnTo>
                  <a:pt x="84490" y="559"/>
                </a:lnTo>
                <a:lnTo>
                  <a:pt x="84434" y="577"/>
                </a:lnTo>
                <a:lnTo>
                  <a:pt x="84397" y="614"/>
                </a:lnTo>
                <a:lnTo>
                  <a:pt x="84359" y="708"/>
                </a:lnTo>
                <a:lnTo>
                  <a:pt x="84341" y="801"/>
                </a:lnTo>
                <a:lnTo>
                  <a:pt x="84359" y="894"/>
                </a:lnTo>
                <a:lnTo>
                  <a:pt x="84397" y="987"/>
                </a:lnTo>
                <a:lnTo>
                  <a:pt x="84434" y="1024"/>
                </a:lnTo>
                <a:lnTo>
                  <a:pt x="84490" y="1043"/>
                </a:lnTo>
                <a:lnTo>
                  <a:pt x="84527" y="1061"/>
                </a:lnTo>
                <a:lnTo>
                  <a:pt x="84601" y="1080"/>
                </a:lnTo>
                <a:lnTo>
                  <a:pt x="84657" y="1061"/>
                </a:lnTo>
                <a:lnTo>
                  <a:pt x="84713" y="1043"/>
                </a:lnTo>
                <a:lnTo>
                  <a:pt x="84750" y="1024"/>
                </a:lnTo>
                <a:lnTo>
                  <a:pt x="84787" y="987"/>
                </a:lnTo>
                <a:lnTo>
                  <a:pt x="84843" y="894"/>
                </a:lnTo>
                <a:lnTo>
                  <a:pt x="84862" y="801"/>
                </a:lnTo>
                <a:lnTo>
                  <a:pt x="84843" y="708"/>
                </a:lnTo>
                <a:lnTo>
                  <a:pt x="84787" y="614"/>
                </a:lnTo>
                <a:lnTo>
                  <a:pt x="84750" y="577"/>
                </a:lnTo>
                <a:lnTo>
                  <a:pt x="84713" y="559"/>
                </a:lnTo>
                <a:lnTo>
                  <a:pt x="84657" y="540"/>
                </a:lnTo>
                <a:close/>
                <a:moveTo>
                  <a:pt x="6796" y="447"/>
                </a:moveTo>
                <a:lnTo>
                  <a:pt x="6722" y="465"/>
                </a:lnTo>
                <a:lnTo>
                  <a:pt x="6666" y="484"/>
                </a:lnTo>
                <a:lnTo>
                  <a:pt x="6592" y="521"/>
                </a:lnTo>
                <a:lnTo>
                  <a:pt x="6554" y="559"/>
                </a:lnTo>
                <a:lnTo>
                  <a:pt x="6517" y="614"/>
                </a:lnTo>
                <a:lnTo>
                  <a:pt x="6480" y="670"/>
                </a:lnTo>
                <a:lnTo>
                  <a:pt x="6461" y="745"/>
                </a:lnTo>
                <a:lnTo>
                  <a:pt x="6480" y="819"/>
                </a:lnTo>
                <a:lnTo>
                  <a:pt x="6517" y="931"/>
                </a:lnTo>
                <a:lnTo>
                  <a:pt x="6573" y="1024"/>
                </a:lnTo>
                <a:lnTo>
                  <a:pt x="6685" y="1080"/>
                </a:lnTo>
                <a:lnTo>
                  <a:pt x="6741" y="1099"/>
                </a:lnTo>
                <a:lnTo>
                  <a:pt x="6852" y="1099"/>
                </a:lnTo>
                <a:lnTo>
                  <a:pt x="6927" y="1061"/>
                </a:lnTo>
                <a:lnTo>
                  <a:pt x="6983" y="1024"/>
                </a:lnTo>
                <a:lnTo>
                  <a:pt x="7038" y="987"/>
                </a:lnTo>
                <a:lnTo>
                  <a:pt x="7076" y="931"/>
                </a:lnTo>
                <a:lnTo>
                  <a:pt x="7094" y="875"/>
                </a:lnTo>
                <a:lnTo>
                  <a:pt x="7113" y="801"/>
                </a:lnTo>
                <a:lnTo>
                  <a:pt x="7113" y="726"/>
                </a:lnTo>
                <a:lnTo>
                  <a:pt x="7076" y="614"/>
                </a:lnTo>
                <a:lnTo>
                  <a:pt x="7001" y="540"/>
                </a:lnTo>
                <a:lnTo>
                  <a:pt x="6908" y="465"/>
                </a:lnTo>
                <a:lnTo>
                  <a:pt x="6852" y="447"/>
                </a:lnTo>
                <a:close/>
                <a:moveTo>
                  <a:pt x="11507" y="465"/>
                </a:moveTo>
                <a:lnTo>
                  <a:pt x="11432" y="484"/>
                </a:lnTo>
                <a:lnTo>
                  <a:pt x="11358" y="484"/>
                </a:lnTo>
                <a:lnTo>
                  <a:pt x="11283" y="503"/>
                </a:lnTo>
                <a:lnTo>
                  <a:pt x="11228" y="540"/>
                </a:lnTo>
                <a:lnTo>
                  <a:pt x="11172" y="596"/>
                </a:lnTo>
                <a:lnTo>
                  <a:pt x="11134" y="652"/>
                </a:lnTo>
                <a:lnTo>
                  <a:pt x="11116" y="708"/>
                </a:lnTo>
                <a:lnTo>
                  <a:pt x="11097" y="782"/>
                </a:lnTo>
                <a:lnTo>
                  <a:pt x="11097" y="838"/>
                </a:lnTo>
                <a:lnTo>
                  <a:pt x="11116" y="912"/>
                </a:lnTo>
                <a:lnTo>
                  <a:pt x="11153" y="968"/>
                </a:lnTo>
                <a:lnTo>
                  <a:pt x="11190" y="1024"/>
                </a:lnTo>
                <a:lnTo>
                  <a:pt x="11246" y="1061"/>
                </a:lnTo>
                <a:lnTo>
                  <a:pt x="11321" y="1099"/>
                </a:lnTo>
                <a:lnTo>
                  <a:pt x="11376" y="1117"/>
                </a:lnTo>
                <a:lnTo>
                  <a:pt x="11451" y="1117"/>
                </a:lnTo>
                <a:lnTo>
                  <a:pt x="11581" y="1099"/>
                </a:lnTo>
                <a:lnTo>
                  <a:pt x="11637" y="1061"/>
                </a:lnTo>
                <a:lnTo>
                  <a:pt x="11693" y="1024"/>
                </a:lnTo>
                <a:lnTo>
                  <a:pt x="11749" y="987"/>
                </a:lnTo>
                <a:lnTo>
                  <a:pt x="11786" y="931"/>
                </a:lnTo>
                <a:lnTo>
                  <a:pt x="11823" y="875"/>
                </a:lnTo>
                <a:lnTo>
                  <a:pt x="11823" y="801"/>
                </a:lnTo>
                <a:lnTo>
                  <a:pt x="11842" y="745"/>
                </a:lnTo>
                <a:lnTo>
                  <a:pt x="11823" y="670"/>
                </a:lnTo>
                <a:lnTo>
                  <a:pt x="11805" y="614"/>
                </a:lnTo>
                <a:lnTo>
                  <a:pt x="11767" y="559"/>
                </a:lnTo>
                <a:lnTo>
                  <a:pt x="11730" y="503"/>
                </a:lnTo>
                <a:lnTo>
                  <a:pt x="11656" y="484"/>
                </a:lnTo>
                <a:lnTo>
                  <a:pt x="11581" y="465"/>
                </a:lnTo>
                <a:close/>
                <a:moveTo>
                  <a:pt x="2142" y="410"/>
                </a:moveTo>
                <a:lnTo>
                  <a:pt x="1993" y="484"/>
                </a:lnTo>
                <a:lnTo>
                  <a:pt x="1881" y="559"/>
                </a:lnTo>
                <a:lnTo>
                  <a:pt x="1825" y="614"/>
                </a:lnTo>
                <a:lnTo>
                  <a:pt x="1788" y="689"/>
                </a:lnTo>
                <a:lnTo>
                  <a:pt x="1770" y="745"/>
                </a:lnTo>
                <a:lnTo>
                  <a:pt x="1770" y="838"/>
                </a:lnTo>
                <a:lnTo>
                  <a:pt x="1788" y="912"/>
                </a:lnTo>
                <a:lnTo>
                  <a:pt x="1825" y="968"/>
                </a:lnTo>
                <a:lnTo>
                  <a:pt x="1863" y="1043"/>
                </a:lnTo>
                <a:lnTo>
                  <a:pt x="1918" y="1080"/>
                </a:lnTo>
                <a:lnTo>
                  <a:pt x="1993" y="1117"/>
                </a:lnTo>
                <a:lnTo>
                  <a:pt x="2049" y="1154"/>
                </a:lnTo>
                <a:lnTo>
                  <a:pt x="2123" y="1154"/>
                </a:lnTo>
                <a:lnTo>
                  <a:pt x="2216" y="1136"/>
                </a:lnTo>
                <a:lnTo>
                  <a:pt x="2347" y="1080"/>
                </a:lnTo>
                <a:lnTo>
                  <a:pt x="2458" y="987"/>
                </a:lnTo>
                <a:lnTo>
                  <a:pt x="2496" y="931"/>
                </a:lnTo>
                <a:lnTo>
                  <a:pt x="2533" y="875"/>
                </a:lnTo>
                <a:lnTo>
                  <a:pt x="2552" y="801"/>
                </a:lnTo>
                <a:lnTo>
                  <a:pt x="2552" y="726"/>
                </a:lnTo>
                <a:lnTo>
                  <a:pt x="2533" y="652"/>
                </a:lnTo>
                <a:lnTo>
                  <a:pt x="2514" y="577"/>
                </a:lnTo>
                <a:lnTo>
                  <a:pt x="2458" y="521"/>
                </a:lnTo>
                <a:lnTo>
                  <a:pt x="2421" y="465"/>
                </a:lnTo>
                <a:lnTo>
                  <a:pt x="2347" y="428"/>
                </a:lnTo>
                <a:lnTo>
                  <a:pt x="2291" y="410"/>
                </a:lnTo>
                <a:close/>
                <a:moveTo>
                  <a:pt x="32359" y="223"/>
                </a:moveTo>
                <a:lnTo>
                  <a:pt x="32285" y="261"/>
                </a:lnTo>
                <a:lnTo>
                  <a:pt x="32229" y="317"/>
                </a:lnTo>
                <a:lnTo>
                  <a:pt x="32191" y="372"/>
                </a:lnTo>
                <a:lnTo>
                  <a:pt x="32136" y="428"/>
                </a:lnTo>
                <a:lnTo>
                  <a:pt x="32061" y="465"/>
                </a:lnTo>
                <a:lnTo>
                  <a:pt x="32024" y="503"/>
                </a:lnTo>
                <a:lnTo>
                  <a:pt x="31987" y="559"/>
                </a:lnTo>
                <a:lnTo>
                  <a:pt x="31949" y="614"/>
                </a:lnTo>
                <a:lnTo>
                  <a:pt x="31931" y="670"/>
                </a:lnTo>
                <a:lnTo>
                  <a:pt x="31931" y="745"/>
                </a:lnTo>
                <a:lnTo>
                  <a:pt x="31949" y="819"/>
                </a:lnTo>
                <a:lnTo>
                  <a:pt x="31968" y="894"/>
                </a:lnTo>
                <a:lnTo>
                  <a:pt x="32005" y="950"/>
                </a:lnTo>
                <a:lnTo>
                  <a:pt x="32098" y="1061"/>
                </a:lnTo>
                <a:lnTo>
                  <a:pt x="32229" y="1136"/>
                </a:lnTo>
                <a:lnTo>
                  <a:pt x="32285" y="1173"/>
                </a:lnTo>
                <a:lnTo>
                  <a:pt x="32508" y="1173"/>
                </a:lnTo>
                <a:lnTo>
                  <a:pt x="32638" y="1117"/>
                </a:lnTo>
                <a:lnTo>
                  <a:pt x="32750" y="1043"/>
                </a:lnTo>
                <a:lnTo>
                  <a:pt x="32806" y="987"/>
                </a:lnTo>
                <a:lnTo>
                  <a:pt x="32824" y="912"/>
                </a:lnTo>
                <a:lnTo>
                  <a:pt x="32880" y="782"/>
                </a:lnTo>
                <a:lnTo>
                  <a:pt x="32880" y="633"/>
                </a:lnTo>
                <a:lnTo>
                  <a:pt x="32843" y="503"/>
                </a:lnTo>
                <a:lnTo>
                  <a:pt x="32806" y="410"/>
                </a:lnTo>
                <a:lnTo>
                  <a:pt x="32750" y="354"/>
                </a:lnTo>
                <a:lnTo>
                  <a:pt x="32694" y="298"/>
                </a:lnTo>
                <a:lnTo>
                  <a:pt x="32620" y="261"/>
                </a:lnTo>
                <a:lnTo>
                  <a:pt x="32527" y="223"/>
                </a:lnTo>
                <a:close/>
                <a:moveTo>
                  <a:pt x="91509" y="2029"/>
                </a:moveTo>
                <a:lnTo>
                  <a:pt x="91453" y="2048"/>
                </a:lnTo>
                <a:lnTo>
                  <a:pt x="91397" y="2067"/>
                </a:lnTo>
                <a:lnTo>
                  <a:pt x="91360" y="2104"/>
                </a:lnTo>
                <a:lnTo>
                  <a:pt x="91285" y="2216"/>
                </a:lnTo>
                <a:lnTo>
                  <a:pt x="91267" y="2271"/>
                </a:lnTo>
                <a:lnTo>
                  <a:pt x="91267" y="2327"/>
                </a:lnTo>
                <a:lnTo>
                  <a:pt x="91267" y="2383"/>
                </a:lnTo>
                <a:lnTo>
                  <a:pt x="91285" y="2439"/>
                </a:lnTo>
                <a:lnTo>
                  <a:pt x="91322" y="2495"/>
                </a:lnTo>
                <a:lnTo>
                  <a:pt x="91360" y="2532"/>
                </a:lnTo>
                <a:lnTo>
                  <a:pt x="91453" y="2588"/>
                </a:lnTo>
                <a:lnTo>
                  <a:pt x="91564" y="2625"/>
                </a:lnTo>
                <a:lnTo>
                  <a:pt x="91620" y="2625"/>
                </a:lnTo>
                <a:lnTo>
                  <a:pt x="91676" y="2607"/>
                </a:lnTo>
                <a:lnTo>
                  <a:pt x="91732" y="2569"/>
                </a:lnTo>
                <a:lnTo>
                  <a:pt x="91788" y="2532"/>
                </a:lnTo>
                <a:lnTo>
                  <a:pt x="91825" y="2476"/>
                </a:lnTo>
                <a:lnTo>
                  <a:pt x="91844" y="2439"/>
                </a:lnTo>
                <a:lnTo>
                  <a:pt x="91862" y="2365"/>
                </a:lnTo>
                <a:lnTo>
                  <a:pt x="91862" y="2309"/>
                </a:lnTo>
                <a:lnTo>
                  <a:pt x="91862" y="2253"/>
                </a:lnTo>
                <a:lnTo>
                  <a:pt x="91844" y="2197"/>
                </a:lnTo>
                <a:lnTo>
                  <a:pt x="91769" y="2104"/>
                </a:lnTo>
                <a:lnTo>
                  <a:pt x="91676" y="2048"/>
                </a:lnTo>
                <a:lnTo>
                  <a:pt x="91564" y="2029"/>
                </a:lnTo>
                <a:close/>
                <a:moveTo>
                  <a:pt x="727" y="2122"/>
                </a:moveTo>
                <a:lnTo>
                  <a:pt x="634" y="2141"/>
                </a:lnTo>
                <a:lnTo>
                  <a:pt x="541" y="2197"/>
                </a:lnTo>
                <a:lnTo>
                  <a:pt x="504" y="2234"/>
                </a:lnTo>
                <a:lnTo>
                  <a:pt x="485" y="2271"/>
                </a:lnTo>
                <a:lnTo>
                  <a:pt x="466" y="2327"/>
                </a:lnTo>
                <a:lnTo>
                  <a:pt x="448" y="2383"/>
                </a:lnTo>
                <a:lnTo>
                  <a:pt x="466" y="2458"/>
                </a:lnTo>
                <a:lnTo>
                  <a:pt x="485" y="2513"/>
                </a:lnTo>
                <a:lnTo>
                  <a:pt x="504" y="2551"/>
                </a:lnTo>
                <a:lnTo>
                  <a:pt x="541" y="2588"/>
                </a:lnTo>
                <a:lnTo>
                  <a:pt x="634" y="2644"/>
                </a:lnTo>
                <a:lnTo>
                  <a:pt x="820" y="2644"/>
                </a:lnTo>
                <a:lnTo>
                  <a:pt x="913" y="2588"/>
                </a:lnTo>
                <a:lnTo>
                  <a:pt x="950" y="2551"/>
                </a:lnTo>
                <a:lnTo>
                  <a:pt x="969" y="2513"/>
                </a:lnTo>
                <a:lnTo>
                  <a:pt x="988" y="2458"/>
                </a:lnTo>
                <a:lnTo>
                  <a:pt x="988" y="2383"/>
                </a:lnTo>
                <a:lnTo>
                  <a:pt x="988" y="2327"/>
                </a:lnTo>
                <a:lnTo>
                  <a:pt x="969" y="2271"/>
                </a:lnTo>
                <a:lnTo>
                  <a:pt x="950" y="2234"/>
                </a:lnTo>
                <a:lnTo>
                  <a:pt x="913" y="2197"/>
                </a:lnTo>
                <a:lnTo>
                  <a:pt x="820" y="2141"/>
                </a:lnTo>
                <a:lnTo>
                  <a:pt x="727" y="2122"/>
                </a:lnTo>
                <a:close/>
                <a:moveTo>
                  <a:pt x="690" y="3537"/>
                </a:moveTo>
                <a:lnTo>
                  <a:pt x="597" y="3575"/>
                </a:lnTo>
                <a:lnTo>
                  <a:pt x="541" y="3612"/>
                </a:lnTo>
                <a:lnTo>
                  <a:pt x="504" y="3649"/>
                </a:lnTo>
                <a:lnTo>
                  <a:pt x="448" y="3761"/>
                </a:lnTo>
                <a:lnTo>
                  <a:pt x="429" y="3817"/>
                </a:lnTo>
                <a:lnTo>
                  <a:pt x="429" y="3873"/>
                </a:lnTo>
                <a:lnTo>
                  <a:pt x="448" y="3928"/>
                </a:lnTo>
                <a:lnTo>
                  <a:pt x="466" y="3984"/>
                </a:lnTo>
                <a:lnTo>
                  <a:pt x="504" y="4022"/>
                </a:lnTo>
                <a:lnTo>
                  <a:pt x="541" y="4059"/>
                </a:lnTo>
                <a:lnTo>
                  <a:pt x="652" y="4115"/>
                </a:lnTo>
                <a:lnTo>
                  <a:pt x="820" y="4115"/>
                </a:lnTo>
                <a:lnTo>
                  <a:pt x="876" y="4077"/>
                </a:lnTo>
                <a:lnTo>
                  <a:pt x="913" y="4040"/>
                </a:lnTo>
                <a:lnTo>
                  <a:pt x="950" y="4003"/>
                </a:lnTo>
                <a:lnTo>
                  <a:pt x="988" y="3947"/>
                </a:lnTo>
                <a:lnTo>
                  <a:pt x="1006" y="3891"/>
                </a:lnTo>
                <a:lnTo>
                  <a:pt x="1006" y="3835"/>
                </a:lnTo>
                <a:lnTo>
                  <a:pt x="1006" y="3780"/>
                </a:lnTo>
                <a:lnTo>
                  <a:pt x="988" y="3724"/>
                </a:lnTo>
                <a:lnTo>
                  <a:pt x="969" y="3668"/>
                </a:lnTo>
                <a:lnTo>
                  <a:pt x="894" y="3593"/>
                </a:lnTo>
                <a:lnTo>
                  <a:pt x="801" y="3556"/>
                </a:lnTo>
                <a:lnTo>
                  <a:pt x="690" y="3537"/>
                </a:lnTo>
                <a:close/>
                <a:moveTo>
                  <a:pt x="91564" y="3705"/>
                </a:moveTo>
                <a:lnTo>
                  <a:pt x="91434" y="3742"/>
                </a:lnTo>
                <a:lnTo>
                  <a:pt x="91378" y="3761"/>
                </a:lnTo>
                <a:lnTo>
                  <a:pt x="91322" y="3798"/>
                </a:lnTo>
                <a:lnTo>
                  <a:pt x="91285" y="3854"/>
                </a:lnTo>
                <a:lnTo>
                  <a:pt x="91248" y="3910"/>
                </a:lnTo>
                <a:lnTo>
                  <a:pt x="91229" y="3966"/>
                </a:lnTo>
                <a:lnTo>
                  <a:pt x="91211" y="4059"/>
                </a:lnTo>
                <a:lnTo>
                  <a:pt x="91229" y="4133"/>
                </a:lnTo>
                <a:lnTo>
                  <a:pt x="91248" y="4208"/>
                </a:lnTo>
                <a:lnTo>
                  <a:pt x="91285" y="4264"/>
                </a:lnTo>
                <a:lnTo>
                  <a:pt x="91322" y="4301"/>
                </a:lnTo>
                <a:lnTo>
                  <a:pt x="91378" y="4338"/>
                </a:lnTo>
                <a:lnTo>
                  <a:pt x="91434" y="4375"/>
                </a:lnTo>
                <a:lnTo>
                  <a:pt x="91564" y="4394"/>
                </a:lnTo>
                <a:lnTo>
                  <a:pt x="91695" y="4375"/>
                </a:lnTo>
                <a:lnTo>
                  <a:pt x="91751" y="4338"/>
                </a:lnTo>
                <a:lnTo>
                  <a:pt x="91806" y="4301"/>
                </a:lnTo>
                <a:lnTo>
                  <a:pt x="91862" y="4264"/>
                </a:lnTo>
                <a:lnTo>
                  <a:pt x="91881" y="4208"/>
                </a:lnTo>
                <a:lnTo>
                  <a:pt x="91918" y="4133"/>
                </a:lnTo>
                <a:lnTo>
                  <a:pt x="91918" y="4059"/>
                </a:lnTo>
                <a:lnTo>
                  <a:pt x="91918" y="3966"/>
                </a:lnTo>
                <a:lnTo>
                  <a:pt x="91881" y="3910"/>
                </a:lnTo>
                <a:lnTo>
                  <a:pt x="91862" y="3854"/>
                </a:lnTo>
                <a:lnTo>
                  <a:pt x="91806" y="3798"/>
                </a:lnTo>
                <a:lnTo>
                  <a:pt x="91751" y="3761"/>
                </a:lnTo>
                <a:lnTo>
                  <a:pt x="91695" y="3742"/>
                </a:lnTo>
                <a:lnTo>
                  <a:pt x="91564" y="3705"/>
                </a:lnTo>
                <a:close/>
                <a:moveTo>
                  <a:pt x="783" y="5269"/>
                </a:moveTo>
                <a:lnTo>
                  <a:pt x="727" y="5288"/>
                </a:lnTo>
                <a:lnTo>
                  <a:pt x="690" y="5306"/>
                </a:lnTo>
                <a:lnTo>
                  <a:pt x="652" y="5362"/>
                </a:lnTo>
                <a:lnTo>
                  <a:pt x="634" y="5399"/>
                </a:lnTo>
                <a:lnTo>
                  <a:pt x="615" y="5437"/>
                </a:lnTo>
                <a:lnTo>
                  <a:pt x="615" y="5455"/>
                </a:lnTo>
                <a:lnTo>
                  <a:pt x="597" y="5455"/>
                </a:lnTo>
                <a:lnTo>
                  <a:pt x="578" y="5474"/>
                </a:lnTo>
                <a:lnTo>
                  <a:pt x="504" y="5548"/>
                </a:lnTo>
                <a:lnTo>
                  <a:pt x="466" y="5623"/>
                </a:lnTo>
                <a:lnTo>
                  <a:pt x="466" y="5716"/>
                </a:lnTo>
                <a:lnTo>
                  <a:pt x="504" y="5809"/>
                </a:lnTo>
                <a:lnTo>
                  <a:pt x="559" y="5883"/>
                </a:lnTo>
                <a:lnTo>
                  <a:pt x="652" y="5939"/>
                </a:lnTo>
                <a:lnTo>
                  <a:pt x="746" y="5939"/>
                </a:lnTo>
                <a:lnTo>
                  <a:pt x="857" y="5921"/>
                </a:lnTo>
                <a:lnTo>
                  <a:pt x="932" y="5883"/>
                </a:lnTo>
                <a:lnTo>
                  <a:pt x="988" y="5809"/>
                </a:lnTo>
                <a:lnTo>
                  <a:pt x="1025" y="5716"/>
                </a:lnTo>
                <a:lnTo>
                  <a:pt x="1043" y="5623"/>
                </a:lnTo>
                <a:lnTo>
                  <a:pt x="1043" y="5530"/>
                </a:lnTo>
                <a:lnTo>
                  <a:pt x="1025" y="5437"/>
                </a:lnTo>
                <a:lnTo>
                  <a:pt x="969" y="5362"/>
                </a:lnTo>
                <a:lnTo>
                  <a:pt x="913" y="5306"/>
                </a:lnTo>
                <a:lnTo>
                  <a:pt x="857" y="5269"/>
                </a:lnTo>
                <a:close/>
                <a:moveTo>
                  <a:pt x="91583" y="5474"/>
                </a:moveTo>
                <a:lnTo>
                  <a:pt x="91527" y="5492"/>
                </a:lnTo>
                <a:lnTo>
                  <a:pt x="91471" y="5530"/>
                </a:lnTo>
                <a:lnTo>
                  <a:pt x="91416" y="5567"/>
                </a:lnTo>
                <a:lnTo>
                  <a:pt x="91378" y="5623"/>
                </a:lnTo>
                <a:lnTo>
                  <a:pt x="91360" y="5697"/>
                </a:lnTo>
                <a:lnTo>
                  <a:pt x="91341" y="5753"/>
                </a:lnTo>
                <a:lnTo>
                  <a:pt x="91341" y="5827"/>
                </a:lnTo>
                <a:lnTo>
                  <a:pt x="91360" y="5883"/>
                </a:lnTo>
                <a:lnTo>
                  <a:pt x="91378" y="5939"/>
                </a:lnTo>
                <a:lnTo>
                  <a:pt x="91453" y="6014"/>
                </a:lnTo>
                <a:lnTo>
                  <a:pt x="91546" y="6088"/>
                </a:lnTo>
                <a:lnTo>
                  <a:pt x="91658" y="6107"/>
                </a:lnTo>
                <a:lnTo>
                  <a:pt x="91713" y="6088"/>
                </a:lnTo>
                <a:lnTo>
                  <a:pt x="91788" y="6070"/>
                </a:lnTo>
                <a:lnTo>
                  <a:pt x="91844" y="6032"/>
                </a:lnTo>
                <a:lnTo>
                  <a:pt x="91900" y="5995"/>
                </a:lnTo>
                <a:lnTo>
                  <a:pt x="91937" y="5939"/>
                </a:lnTo>
                <a:lnTo>
                  <a:pt x="91955" y="5883"/>
                </a:lnTo>
                <a:lnTo>
                  <a:pt x="91974" y="5809"/>
                </a:lnTo>
                <a:lnTo>
                  <a:pt x="91974" y="5734"/>
                </a:lnTo>
                <a:lnTo>
                  <a:pt x="91955" y="5679"/>
                </a:lnTo>
                <a:lnTo>
                  <a:pt x="91937" y="5641"/>
                </a:lnTo>
                <a:lnTo>
                  <a:pt x="91862" y="5548"/>
                </a:lnTo>
                <a:lnTo>
                  <a:pt x="91769" y="5492"/>
                </a:lnTo>
                <a:lnTo>
                  <a:pt x="91658" y="5474"/>
                </a:lnTo>
                <a:close/>
                <a:moveTo>
                  <a:pt x="708" y="6963"/>
                </a:moveTo>
                <a:lnTo>
                  <a:pt x="652" y="6982"/>
                </a:lnTo>
                <a:lnTo>
                  <a:pt x="578" y="7000"/>
                </a:lnTo>
                <a:lnTo>
                  <a:pt x="504" y="7038"/>
                </a:lnTo>
                <a:lnTo>
                  <a:pt x="448" y="7075"/>
                </a:lnTo>
                <a:lnTo>
                  <a:pt x="392" y="7131"/>
                </a:lnTo>
                <a:lnTo>
                  <a:pt x="355" y="7187"/>
                </a:lnTo>
                <a:lnTo>
                  <a:pt x="336" y="7261"/>
                </a:lnTo>
                <a:lnTo>
                  <a:pt x="317" y="7317"/>
                </a:lnTo>
                <a:lnTo>
                  <a:pt x="317" y="7391"/>
                </a:lnTo>
                <a:lnTo>
                  <a:pt x="317" y="7447"/>
                </a:lnTo>
                <a:lnTo>
                  <a:pt x="355" y="7503"/>
                </a:lnTo>
                <a:lnTo>
                  <a:pt x="373" y="7559"/>
                </a:lnTo>
                <a:lnTo>
                  <a:pt x="429" y="7615"/>
                </a:lnTo>
                <a:lnTo>
                  <a:pt x="466" y="7652"/>
                </a:lnTo>
                <a:lnTo>
                  <a:pt x="541" y="7689"/>
                </a:lnTo>
                <a:lnTo>
                  <a:pt x="597" y="7708"/>
                </a:lnTo>
                <a:lnTo>
                  <a:pt x="671" y="7727"/>
                </a:lnTo>
                <a:lnTo>
                  <a:pt x="746" y="7708"/>
                </a:lnTo>
                <a:lnTo>
                  <a:pt x="801" y="7689"/>
                </a:lnTo>
                <a:lnTo>
                  <a:pt x="876" y="7671"/>
                </a:lnTo>
                <a:lnTo>
                  <a:pt x="932" y="7615"/>
                </a:lnTo>
                <a:lnTo>
                  <a:pt x="969" y="7559"/>
                </a:lnTo>
                <a:lnTo>
                  <a:pt x="1006" y="7503"/>
                </a:lnTo>
                <a:lnTo>
                  <a:pt x="1025" y="7429"/>
                </a:lnTo>
                <a:lnTo>
                  <a:pt x="1025" y="7354"/>
                </a:lnTo>
                <a:lnTo>
                  <a:pt x="1025" y="7261"/>
                </a:lnTo>
                <a:lnTo>
                  <a:pt x="1006" y="7187"/>
                </a:lnTo>
                <a:lnTo>
                  <a:pt x="969" y="7112"/>
                </a:lnTo>
                <a:lnTo>
                  <a:pt x="913" y="7056"/>
                </a:lnTo>
                <a:lnTo>
                  <a:pt x="857" y="7000"/>
                </a:lnTo>
                <a:lnTo>
                  <a:pt x="783" y="6982"/>
                </a:lnTo>
                <a:lnTo>
                  <a:pt x="708" y="6963"/>
                </a:lnTo>
                <a:close/>
                <a:moveTo>
                  <a:pt x="91658" y="7242"/>
                </a:moveTo>
                <a:lnTo>
                  <a:pt x="91602" y="7261"/>
                </a:lnTo>
                <a:lnTo>
                  <a:pt x="91546" y="7298"/>
                </a:lnTo>
                <a:lnTo>
                  <a:pt x="91490" y="7336"/>
                </a:lnTo>
                <a:lnTo>
                  <a:pt x="91434" y="7391"/>
                </a:lnTo>
                <a:lnTo>
                  <a:pt x="91397" y="7466"/>
                </a:lnTo>
                <a:lnTo>
                  <a:pt x="91378" y="7540"/>
                </a:lnTo>
                <a:lnTo>
                  <a:pt x="91378" y="7596"/>
                </a:lnTo>
                <a:lnTo>
                  <a:pt x="91378" y="7671"/>
                </a:lnTo>
                <a:lnTo>
                  <a:pt x="91397" y="7745"/>
                </a:lnTo>
                <a:lnTo>
                  <a:pt x="91434" y="7801"/>
                </a:lnTo>
                <a:lnTo>
                  <a:pt x="91490" y="7857"/>
                </a:lnTo>
                <a:lnTo>
                  <a:pt x="91546" y="7913"/>
                </a:lnTo>
                <a:lnTo>
                  <a:pt x="91602" y="7931"/>
                </a:lnTo>
                <a:lnTo>
                  <a:pt x="91676" y="7950"/>
                </a:lnTo>
                <a:lnTo>
                  <a:pt x="91751" y="7969"/>
                </a:lnTo>
                <a:lnTo>
                  <a:pt x="91806" y="7950"/>
                </a:lnTo>
                <a:lnTo>
                  <a:pt x="91881" y="7931"/>
                </a:lnTo>
                <a:lnTo>
                  <a:pt x="91937" y="7913"/>
                </a:lnTo>
                <a:lnTo>
                  <a:pt x="91993" y="7857"/>
                </a:lnTo>
                <a:lnTo>
                  <a:pt x="92049" y="7801"/>
                </a:lnTo>
                <a:lnTo>
                  <a:pt x="92086" y="7745"/>
                </a:lnTo>
                <a:lnTo>
                  <a:pt x="92104" y="7671"/>
                </a:lnTo>
                <a:lnTo>
                  <a:pt x="92104" y="7596"/>
                </a:lnTo>
                <a:lnTo>
                  <a:pt x="92104" y="7522"/>
                </a:lnTo>
                <a:lnTo>
                  <a:pt x="92067" y="7466"/>
                </a:lnTo>
                <a:lnTo>
                  <a:pt x="92049" y="7391"/>
                </a:lnTo>
                <a:lnTo>
                  <a:pt x="91993" y="7336"/>
                </a:lnTo>
                <a:lnTo>
                  <a:pt x="91937" y="7298"/>
                </a:lnTo>
                <a:lnTo>
                  <a:pt x="91862" y="7261"/>
                </a:lnTo>
                <a:lnTo>
                  <a:pt x="91806" y="7242"/>
                </a:lnTo>
                <a:close/>
                <a:moveTo>
                  <a:pt x="91304" y="9030"/>
                </a:moveTo>
                <a:lnTo>
                  <a:pt x="91211" y="9048"/>
                </a:lnTo>
                <a:lnTo>
                  <a:pt x="91118" y="9104"/>
                </a:lnTo>
                <a:lnTo>
                  <a:pt x="91080" y="9142"/>
                </a:lnTo>
                <a:lnTo>
                  <a:pt x="91062" y="9179"/>
                </a:lnTo>
                <a:lnTo>
                  <a:pt x="91043" y="9235"/>
                </a:lnTo>
                <a:lnTo>
                  <a:pt x="91043" y="9290"/>
                </a:lnTo>
                <a:lnTo>
                  <a:pt x="91043" y="9365"/>
                </a:lnTo>
                <a:lnTo>
                  <a:pt x="91062" y="9421"/>
                </a:lnTo>
                <a:lnTo>
                  <a:pt x="91080" y="9458"/>
                </a:lnTo>
                <a:lnTo>
                  <a:pt x="91118" y="9495"/>
                </a:lnTo>
                <a:lnTo>
                  <a:pt x="91211" y="9551"/>
                </a:lnTo>
                <a:lnTo>
                  <a:pt x="91416" y="9551"/>
                </a:lnTo>
                <a:lnTo>
                  <a:pt x="91490" y="9495"/>
                </a:lnTo>
                <a:lnTo>
                  <a:pt x="91527" y="9458"/>
                </a:lnTo>
                <a:lnTo>
                  <a:pt x="91546" y="9421"/>
                </a:lnTo>
                <a:lnTo>
                  <a:pt x="91564" y="9365"/>
                </a:lnTo>
                <a:lnTo>
                  <a:pt x="91583" y="9290"/>
                </a:lnTo>
                <a:lnTo>
                  <a:pt x="91564" y="9235"/>
                </a:lnTo>
                <a:lnTo>
                  <a:pt x="91546" y="9179"/>
                </a:lnTo>
                <a:lnTo>
                  <a:pt x="91527" y="9142"/>
                </a:lnTo>
                <a:lnTo>
                  <a:pt x="91490" y="9104"/>
                </a:lnTo>
                <a:lnTo>
                  <a:pt x="91416" y="9048"/>
                </a:lnTo>
                <a:lnTo>
                  <a:pt x="91304" y="9030"/>
                </a:lnTo>
                <a:close/>
                <a:moveTo>
                  <a:pt x="429" y="8955"/>
                </a:moveTo>
                <a:lnTo>
                  <a:pt x="373" y="8993"/>
                </a:lnTo>
                <a:lnTo>
                  <a:pt x="317" y="9030"/>
                </a:lnTo>
                <a:lnTo>
                  <a:pt x="243" y="9104"/>
                </a:lnTo>
                <a:lnTo>
                  <a:pt x="206" y="9216"/>
                </a:lnTo>
                <a:lnTo>
                  <a:pt x="206" y="9328"/>
                </a:lnTo>
                <a:lnTo>
                  <a:pt x="261" y="9439"/>
                </a:lnTo>
                <a:lnTo>
                  <a:pt x="299" y="9477"/>
                </a:lnTo>
                <a:lnTo>
                  <a:pt x="336" y="9514"/>
                </a:lnTo>
                <a:lnTo>
                  <a:pt x="392" y="9551"/>
                </a:lnTo>
                <a:lnTo>
                  <a:pt x="448" y="9570"/>
                </a:lnTo>
                <a:lnTo>
                  <a:pt x="578" y="9570"/>
                </a:lnTo>
                <a:lnTo>
                  <a:pt x="634" y="9551"/>
                </a:lnTo>
                <a:lnTo>
                  <a:pt x="690" y="9514"/>
                </a:lnTo>
                <a:lnTo>
                  <a:pt x="727" y="9477"/>
                </a:lnTo>
                <a:lnTo>
                  <a:pt x="764" y="9421"/>
                </a:lnTo>
                <a:lnTo>
                  <a:pt x="801" y="9365"/>
                </a:lnTo>
                <a:lnTo>
                  <a:pt x="820" y="9309"/>
                </a:lnTo>
                <a:lnTo>
                  <a:pt x="820" y="9253"/>
                </a:lnTo>
                <a:lnTo>
                  <a:pt x="820" y="9197"/>
                </a:lnTo>
                <a:lnTo>
                  <a:pt x="801" y="9123"/>
                </a:lnTo>
                <a:lnTo>
                  <a:pt x="764" y="9067"/>
                </a:lnTo>
                <a:lnTo>
                  <a:pt x="727" y="9030"/>
                </a:lnTo>
                <a:lnTo>
                  <a:pt x="671" y="8993"/>
                </a:lnTo>
                <a:lnTo>
                  <a:pt x="615" y="8974"/>
                </a:lnTo>
                <a:lnTo>
                  <a:pt x="559" y="8955"/>
                </a:lnTo>
                <a:close/>
                <a:moveTo>
                  <a:pt x="671" y="10501"/>
                </a:moveTo>
                <a:lnTo>
                  <a:pt x="522" y="10538"/>
                </a:lnTo>
                <a:lnTo>
                  <a:pt x="448" y="10575"/>
                </a:lnTo>
                <a:lnTo>
                  <a:pt x="392" y="10612"/>
                </a:lnTo>
                <a:lnTo>
                  <a:pt x="355" y="10668"/>
                </a:lnTo>
                <a:lnTo>
                  <a:pt x="317" y="10743"/>
                </a:lnTo>
                <a:lnTo>
                  <a:pt x="299" y="10799"/>
                </a:lnTo>
                <a:lnTo>
                  <a:pt x="299" y="10873"/>
                </a:lnTo>
                <a:lnTo>
                  <a:pt x="299" y="10947"/>
                </a:lnTo>
                <a:lnTo>
                  <a:pt x="336" y="11022"/>
                </a:lnTo>
                <a:lnTo>
                  <a:pt x="355" y="11078"/>
                </a:lnTo>
                <a:lnTo>
                  <a:pt x="410" y="11134"/>
                </a:lnTo>
                <a:lnTo>
                  <a:pt x="466" y="11171"/>
                </a:lnTo>
                <a:lnTo>
                  <a:pt x="522" y="11189"/>
                </a:lnTo>
                <a:lnTo>
                  <a:pt x="578" y="11208"/>
                </a:lnTo>
                <a:lnTo>
                  <a:pt x="652" y="11227"/>
                </a:lnTo>
                <a:lnTo>
                  <a:pt x="708" y="11208"/>
                </a:lnTo>
                <a:lnTo>
                  <a:pt x="783" y="11189"/>
                </a:lnTo>
                <a:lnTo>
                  <a:pt x="839" y="11152"/>
                </a:lnTo>
                <a:lnTo>
                  <a:pt x="894" y="11096"/>
                </a:lnTo>
                <a:lnTo>
                  <a:pt x="950" y="11041"/>
                </a:lnTo>
                <a:lnTo>
                  <a:pt x="1006" y="10985"/>
                </a:lnTo>
                <a:lnTo>
                  <a:pt x="1043" y="10910"/>
                </a:lnTo>
                <a:lnTo>
                  <a:pt x="1062" y="10836"/>
                </a:lnTo>
                <a:lnTo>
                  <a:pt x="1062" y="10761"/>
                </a:lnTo>
                <a:lnTo>
                  <a:pt x="1043" y="10687"/>
                </a:lnTo>
                <a:lnTo>
                  <a:pt x="1006" y="10612"/>
                </a:lnTo>
                <a:lnTo>
                  <a:pt x="950" y="10575"/>
                </a:lnTo>
                <a:lnTo>
                  <a:pt x="894" y="10538"/>
                </a:lnTo>
                <a:lnTo>
                  <a:pt x="820" y="10519"/>
                </a:lnTo>
                <a:lnTo>
                  <a:pt x="671" y="10501"/>
                </a:lnTo>
                <a:close/>
                <a:moveTo>
                  <a:pt x="91490" y="10538"/>
                </a:moveTo>
                <a:lnTo>
                  <a:pt x="91416" y="10575"/>
                </a:lnTo>
                <a:lnTo>
                  <a:pt x="91360" y="10612"/>
                </a:lnTo>
                <a:lnTo>
                  <a:pt x="91304" y="10650"/>
                </a:lnTo>
                <a:lnTo>
                  <a:pt x="91267" y="10724"/>
                </a:lnTo>
                <a:lnTo>
                  <a:pt x="91229" y="10780"/>
                </a:lnTo>
                <a:lnTo>
                  <a:pt x="91211" y="10854"/>
                </a:lnTo>
                <a:lnTo>
                  <a:pt x="91211" y="10929"/>
                </a:lnTo>
                <a:lnTo>
                  <a:pt x="91229" y="10985"/>
                </a:lnTo>
                <a:lnTo>
                  <a:pt x="91248" y="11059"/>
                </a:lnTo>
                <a:lnTo>
                  <a:pt x="91341" y="11152"/>
                </a:lnTo>
                <a:lnTo>
                  <a:pt x="91434" y="11208"/>
                </a:lnTo>
                <a:lnTo>
                  <a:pt x="91509" y="11227"/>
                </a:lnTo>
                <a:lnTo>
                  <a:pt x="91564" y="11245"/>
                </a:lnTo>
                <a:lnTo>
                  <a:pt x="91639" y="11227"/>
                </a:lnTo>
                <a:lnTo>
                  <a:pt x="91713" y="11208"/>
                </a:lnTo>
                <a:lnTo>
                  <a:pt x="91769" y="11171"/>
                </a:lnTo>
                <a:lnTo>
                  <a:pt x="91825" y="11115"/>
                </a:lnTo>
                <a:lnTo>
                  <a:pt x="91862" y="11059"/>
                </a:lnTo>
                <a:lnTo>
                  <a:pt x="91900" y="10985"/>
                </a:lnTo>
                <a:lnTo>
                  <a:pt x="91918" y="10929"/>
                </a:lnTo>
                <a:lnTo>
                  <a:pt x="91918" y="10854"/>
                </a:lnTo>
                <a:lnTo>
                  <a:pt x="91900" y="10780"/>
                </a:lnTo>
                <a:lnTo>
                  <a:pt x="91881" y="10724"/>
                </a:lnTo>
                <a:lnTo>
                  <a:pt x="91844" y="10668"/>
                </a:lnTo>
                <a:lnTo>
                  <a:pt x="91806" y="10631"/>
                </a:lnTo>
                <a:lnTo>
                  <a:pt x="91695" y="10556"/>
                </a:lnTo>
                <a:lnTo>
                  <a:pt x="91564" y="10538"/>
                </a:lnTo>
                <a:close/>
                <a:moveTo>
                  <a:pt x="764" y="12083"/>
                </a:moveTo>
                <a:lnTo>
                  <a:pt x="690" y="12102"/>
                </a:lnTo>
                <a:lnTo>
                  <a:pt x="615" y="12120"/>
                </a:lnTo>
                <a:lnTo>
                  <a:pt x="541" y="12139"/>
                </a:lnTo>
                <a:lnTo>
                  <a:pt x="466" y="12176"/>
                </a:lnTo>
                <a:lnTo>
                  <a:pt x="392" y="12232"/>
                </a:lnTo>
                <a:lnTo>
                  <a:pt x="355" y="12307"/>
                </a:lnTo>
                <a:lnTo>
                  <a:pt x="317" y="12381"/>
                </a:lnTo>
                <a:lnTo>
                  <a:pt x="317" y="12456"/>
                </a:lnTo>
                <a:lnTo>
                  <a:pt x="336" y="12530"/>
                </a:lnTo>
                <a:lnTo>
                  <a:pt x="373" y="12604"/>
                </a:lnTo>
                <a:lnTo>
                  <a:pt x="429" y="12679"/>
                </a:lnTo>
                <a:lnTo>
                  <a:pt x="485" y="12716"/>
                </a:lnTo>
                <a:lnTo>
                  <a:pt x="578" y="12735"/>
                </a:lnTo>
                <a:lnTo>
                  <a:pt x="652" y="12753"/>
                </a:lnTo>
                <a:lnTo>
                  <a:pt x="671" y="12753"/>
                </a:lnTo>
                <a:lnTo>
                  <a:pt x="708" y="12735"/>
                </a:lnTo>
                <a:lnTo>
                  <a:pt x="801" y="12716"/>
                </a:lnTo>
                <a:lnTo>
                  <a:pt x="894" y="12660"/>
                </a:lnTo>
                <a:lnTo>
                  <a:pt x="950" y="12567"/>
                </a:lnTo>
                <a:lnTo>
                  <a:pt x="988" y="12493"/>
                </a:lnTo>
                <a:lnTo>
                  <a:pt x="1006" y="12400"/>
                </a:lnTo>
                <a:lnTo>
                  <a:pt x="988" y="12307"/>
                </a:lnTo>
                <a:lnTo>
                  <a:pt x="950" y="12213"/>
                </a:lnTo>
                <a:lnTo>
                  <a:pt x="894" y="12158"/>
                </a:lnTo>
                <a:lnTo>
                  <a:pt x="820" y="12120"/>
                </a:lnTo>
                <a:lnTo>
                  <a:pt x="764" y="12083"/>
                </a:lnTo>
                <a:close/>
                <a:moveTo>
                  <a:pt x="91602" y="12381"/>
                </a:moveTo>
                <a:lnTo>
                  <a:pt x="91546" y="12418"/>
                </a:lnTo>
                <a:lnTo>
                  <a:pt x="91490" y="12456"/>
                </a:lnTo>
                <a:lnTo>
                  <a:pt x="91416" y="12567"/>
                </a:lnTo>
                <a:lnTo>
                  <a:pt x="91360" y="12698"/>
                </a:lnTo>
                <a:lnTo>
                  <a:pt x="91341" y="12809"/>
                </a:lnTo>
                <a:lnTo>
                  <a:pt x="91360" y="12884"/>
                </a:lnTo>
                <a:lnTo>
                  <a:pt x="91378" y="12940"/>
                </a:lnTo>
                <a:lnTo>
                  <a:pt x="91416" y="12995"/>
                </a:lnTo>
                <a:lnTo>
                  <a:pt x="91471" y="13033"/>
                </a:lnTo>
                <a:lnTo>
                  <a:pt x="91527" y="13070"/>
                </a:lnTo>
                <a:lnTo>
                  <a:pt x="91583" y="13089"/>
                </a:lnTo>
                <a:lnTo>
                  <a:pt x="91639" y="13107"/>
                </a:lnTo>
                <a:lnTo>
                  <a:pt x="91695" y="13089"/>
                </a:lnTo>
                <a:lnTo>
                  <a:pt x="91769" y="13089"/>
                </a:lnTo>
                <a:lnTo>
                  <a:pt x="91806" y="13051"/>
                </a:lnTo>
                <a:lnTo>
                  <a:pt x="91862" y="13014"/>
                </a:lnTo>
                <a:lnTo>
                  <a:pt x="91900" y="12977"/>
                </a:lnTo>
                <a:lnTo>
                  <a:pt x="91937" y="12902"/>
                </a:lnTo>
                <a:lnTo>
                  <a:pt x="91955" y="12846"/>
                </a:lnTo>
                <a:lnTo>
                  <a:pt x="91955" y="12772"/>
                </a:lnTo>
                <a:lnTo>
                  <a:pt x="91955" y="12698"/>
                </a:lnTo>
                <a:lnTo>
                  <a:pt x="91900" y="12567"/>
                </a:lnTo>
                <a:lnTo>
                  <a:pt x="91825" y="12456"/>
                </a:lnTo>
                <a:lnTo>
                  <a:pt x="91769" y="12418"/>
                </a:lnTo>
                <a:lnTo>
                  <a:pt x="91713" y="12400"/>
                </a:lnTo>
                <a:lnTo>
                  <a:pt x="91658" y="12381"/>
                </a:lnTo>
                <a:close/>
                <a:moveTo>
                  <a:pt x="578" y="14206"/>
                </a:moveTo>
                <a:lnTo>
                  <a:pt x="522" y="14224"/>
                </a:lnTo>
                <a:lnTo>
                  <a:pt x="466" y="14261"/>
                </a:lnTo>
                <a:lnTo>
                  <a:pt x="410" y="14299"/>
                </a:lnTo>
                <a:lnTo>
                  <a:pt x="373" y="14355"/>
                </a:lnTo>
                <a:lnTo>
                  <a:pt x="355" y="14429"/>
                </a:lnTo>
                <a:lnTo>
                  <a:pt x="336" y="14485"/>
                </a:lnTo>
                <a:lnTo>
                  <a:pt x="336" y="14559"/>
                </a:lnTo>
                <a:lnTo>
                  <a:pt x="355" y="14615"/>
                </a:lnTo>
                <a:lnTo>
                  <a:pt x="392" y="14652"/>
                </a:lnTo>
                <a:lnTo>
                  <a:pt x="410" y="14708"/>
                </a:lnTo>
                <a:lnTo>
                  <a:pt x="466" y="14746"/>
                </a:lnTo>
                <a:lnTo>
                  <a:pt x="522" y="14783"/>
                </a:lnTo>
                <a:lnTo>
                  <a:pt x="578" y="14801"/>
                </a:lnTo>
                <a:lnTo>
                  <a:pt x="634" y="14801"/>
                </a:lnTo>
                <a:lnTo>
                  <a:pt x="746" y="14783"/>
                </a:lnTo>
                <a:lnTo>
                  <a:pt x="839" y="14727"/>
                </a:lnTo>
                <a:lnTo>
                  <a:pt x="894" y="14652"/>
                </a:lnTo>
                <a:lnTo>
                  <a:pt x="932" y="14541"/>
                </a:lnTo>
                <a:lnTo>
                  <a:pt x="932" y="14448"/>
                </a:lnTo>
                <a:lnTo>
                  <a:pt x="894" y="14336"/>
                </a:lnTo>
                <a:lnTo>
                  <a:pt x="820" y="14261"/>
                </a:lnTo>
                <a:lnTo>
                  <a:pt x="727" y="14206"/>
                </a:lnTo>
                <a:close/>
                <a:moveTo>
                  <a:pt x="91509" y="14187"/>
                </a:moveTo>
                <a:lnTo>
                  <a:pt x="91434" y="14206"/>
                </a:lnTo>
                <a:lnTo>
                  <a:pt x="91378" y="14243"/>
                </a:lnTo>
                <a:lnTo>
                  <a:pt x="91322" y="14280"/>
                </a:lnTo>
                <a:lnTo>
                  <a:pt x="91285" y="14336"/>
                </a:lnTo>
                <a:lnTo>
                  <a:pt x="91248" y="14392"/>
                </a:lnTo>
                <a:lnTo>
                  <a:pt x="91229" y="14448"/>
                </a:lnTo>
                <a:lnTo>
                  <a:pt x="91229" y="14522"/>
                </a:lnTo>
                <a:lnTo>
                  <a:pt x="91229" y="14597"/>
                </a:lnTo>
                <a:lnTo>
                  <a:pt x="91248" y="14652"/>
                </a:lnTo>
                <a:lnTo>
                  <a:pt x="91285" y="14708"/>
                </a:lnTo>
                <a:lnTo>
                  <a:pt x="91322" y="14764"/>
                </a:lnTo>
                <a:lnTo>
                  <a:pt x="91378" y="14801"/>
                </a:lnTo>
                <a:lnTo>
                  <a:pt x="91434" y="14839"/>
                </a:lnTo>
                <a:lnTo>
                  <a:pt x="91509" y="14857"/>
                </a:lnTo>
                <a:lnTo>
                  <a:pt x="91639" y="14857"/>
                </a:lnTo>
                <a:lnTo>
                  <a:pt x="91695" y="14839"/>
                </a:lnTo>
                <a:lnTo>
                  <a:pt x="91751" y="14801"/>
                </a:lnTo>
                <a:lnTo>
                  <a:pt x="91806" y="14764"/>
                </a:lnTo>
                <a:lnTo>
                  <a:pt x="91844" y="14708"/>
                </a:lnTo>
                <a:lnTo>
                  <a:pt x="91881" y="14652"/>
                </a:lnTo>
                <a:lnTo>
                  <a:pt x="91900" y="14597"/>
                </a:lnTo>
                <a:lnTo>
                  <a:pt x="91900" y="14522"/>
                </a:lnTo>
                <a:lnTo>
                  <a:pt x="91900" y="14448"/>
                </a:lnTo>
                <a:lnTo>
                  <a:pt x="91881" y="14392"/>
                </a:lnTo>
                <a:lnTo>
                  <a:pt x="91844" y="14336"/>
                </a:lnTo>
                <a:lnTo>
                  <a:pt x="91806" y="14280"/>
                </a:lnTo>
                <a:lnTo>
                  <a:pt x="91751" y="14243"/>
                </a:lnTo>
                <a:lnTo>
                  <a:pt x="91695" y="14206"/>
                </a:lnTo>
                <a:lnTo>
                  <a:pt x="91639" y="14187"/>
                </a:lnTo>
                <a:close/>
                <a:moveTo>
                  <a:pt x="91453" y="15825"/>
                </a:moveTo>
                <a:lnTo>
                  <a:pt x="91397" y="15863"/>
                </a:lnTo>
                <a:lnTo>
                  <a:pt x="91360" y="15900"/>
                </a:lnTo>
                <a:lnTo>
                  <a:pt x="91322" y="15956"/>
                </a:lnTo>
                <a:lnTo>
                  <a:pt x="91322" y="16012"/>
                </a:lnTo>
                <a:lnTo>
                  <a:pt x="91341" y="16067"/>
                </a:lnTo>
                <a:lnTo>
                  <a:pt x="91378" y="16123"/>
                </a:lnTo>
                <a:lnTo>
                  <a:pt x="91434" y="16142"/>
                </a:lnTo>
                <a:lnTo>
                  <a:pt x="91490" y="16161"/>
                </a:lnTo>
                <a:lnTo>
                  <a:pt x="91546" y="16142"/>
                </a:lnTo>
                <a:lnTo>
                  <a:pt x="91602" y="16105"/>
                </a:lnTo>
                <a:lnTo>
                  <a:pt x="91639" y="16049"/>
                </a:lnTo>
                <a:lnTo>
                  <a:pt x="91658" y="15974"/>
                </a:lnTo>
                <a:lnTo>
                  <a:pt x="91639" y="15918"/>
                </a:lnTo>
                <a:lnTo>
                  <a:pt x="91564" y="15844"/>
                </a:lnTo>
                <a:lnTo>
                  <a:pt x="91509" y="15825"/>
                </a:lnTo>
                <a:close/>
                <a:moveTo>
                  <a:pt x="522" y="15918"/>
                </a:moveTo>
                <a:lnTo>
                  <a:pt x="373" y="15937"/>
                </a:lnTo>
                <a:lnTo>
                  <a:pt x="243" y="15974"/>
                </a:lnTo>
                <a:lnTo>
                  <a:pt x="131" y="16067"/>
                </a:lnTo>
                <a:lnTo>
                  <a:pt x="57" y="16179"/>
                </a:lnTo>
                <a:lnTo>
                  <a:pt x="1" y="16309"/>
                </a:lnTo>
                <a:lnTo>
                  <a:pt x="1" y="16384"/>
                </a:lnTo>
                <a:lnTo>
                  <a:pt x="1" y="16458"/>
                </a:lnTo>
                <a:lnTo>
                  <a:pt x="19" y="16533"/>
                </a:lnTo>
                <a:lnTo>
                  <a:pt x="57" y="16607"/>
                </a:lnTo>
                <a:lnTo>
                  <a:pt x="131" y="16719"/>
                </a:lnTo>
                <a:lnTo>
                  <a:pt x="187" y="16775"/>
                </a:lnTo>
                <a:lnTo>
                  <a:pt x="261" y="16812"/>
                </a:lnTo>
                <a:lnTo>
                  <a:pt x="336" y="16849"/>
                </a:lnTo>
                <a:lnTo>
                  <a:pt x="410" y="16868"/>
                </a:lnTo>
                <a:lnTo>
                  <a:pt x="485" y="16868"/>
                </a:lnTo>
                <a:lnTo>
                  <a:pt x="559" y="16849"/>
                </a:lnTo>
                <a:lnTo>
                  <a:pt x="615" y="16812"/>
                </a:lnTo>
                <a:lnTo>
                  <a:pt x="690" y="16775"/>
                </a:lnTo>
                <a:lnTo>
                  <a:pt x="727" y="16719"/>
                </a:lnTo>
                <a:lnTo>
                  <a:pt x="783" y="16645"/>
                </a:lnTo>
                <a:lnTo>
                  <a:pt x="894" y="16551"/>
                </a:lnTo>
                <a:lnTo>
                  <a:pt x="932" y="16496"/>
                </a:lnTo>
                <a:lnTo>
                  <a:pt x="950" y="16421"/>
                </a:lnTo>
                <a:lnTo>
                  <a:pt x="969" y="16328"/>
                </a:lnTo>
                <a:lnTo>
                  <a:pt x="950" y="16254"/>
                </a:lnTo>
                <a:lnTo>
                  <a:pt x="932" y="16198"/>
                </a:lnTo>
                <a:lnTo>
                  <a:pt x="894" y="16123"/>
                </a:lnTo>
                <a:lnTo>
                  <a:pt x="857" y="16067"/>
                </a:lnTo>
                <a:lnTo>
                  <a:pt x="801" y="16012"/>
                </a:lnTo>
                <a:lnTo>
                  <a:pt x="727" y="15974"/>
                </a:lnTo>
                <a:lnTo>
                  <a:pt x="671" y="15956"/>
                </a:lnTo>
                <a:lnTo>
                  <a:pt x="522" y="15918"/>
                </a:lnTo>
                <a:close/>
                <a:moveTo>
                  <a:pt x="91732" y="17743"/>
                </a:moveTo>
                <a:lnTo>
                  <a:pt x="91676" y="17762"/>
                </a:lnTo>
                <a:lnTo>
                  <a:pt x="91602" y="17780"/>
                </a:lnTo>
                <a:lnTo>
                  <a:pt x="91546" y="17818"/>
                </a:lnTo>
                <a:lnTo>
                  <a:pt x="91509" y="17855"/>
                </a:lnTo>
                <a:lnTo>
                  <a:pt x="91471" y="17911"/>
                </a:lnTo>
                <a:lnTo>
                  <a:pt x="91434" y="17966"/>
                </a:lnTo>
                <a:lnTo>
                  <a:pt x="91434" y="18041"/>
                </a:lnTo>
                <a:lnTo>
                  <a:pt x="91434" y="18097"/>
                </a:lnTo>
                <a:lnTo>
                  <a:pt x="91434" y="18153"/>
                </a:lnTo>
                <a:lnTo>
                  <a:pt x="91453" y="18208"/>
                </a:lnTo>
                <a:lnTo>
                  <a:pt x="91527" y="18302"/>
                </a:lnTo>
                <a:lnTo>
                  <a:pt x="91620" y="18357"/>
                </a:lnTo>
                <a:lnTo>
                  <a:pt x="91732" y="18395"/>
                </a:lnTo>
                <a:lnTo>
                  <a:pt x="91806" y="18376"/>
                </a:lnTo>
                <a:lnTo>
                  <a:pt x="91862" y="18357"/>
                </a:lnTo>
                <a:lnTo>
                  <a:pt x="91918" y="18320"/>
                </a:lnTo>
                <a:lnTo>
                  <a:pt x="91974" y="18283"/>
                </a:lnTo>
                <a:lnTo>
                  <a:pt x="92011" y="18227"/>
                </a:lnTo>
                <a:lnTo>
                  <a:pt x="92030" y="18171"/>
                </a:lnTo>
                <a:lnTo>
                  <a:pt x="92049" y="18115"/>
                </a:lnTo>
                <a:lnTo>
                  <a:pt x="92049" y="18041"/>
                </a:lnTo>
                <a:lnTo>
                  <a:pt x="92049" y="17985"/>
                </a:lnTo>
                <a:lnTo>
                  <a:pt x="92030" y="17929"/>
                </a:lnTo>
                <a:lnTo>
                  <a:pt x="91955" y="17836"/>
                </a:lnTo>
                <a:lnTo>
                  <a:pt x="91862" y="17780"/>
                </a:lnTo>
                <a:lnTo>
                  <a:pt x="91732" y="17743"/>
                </a:lnTo>
                <a:close/>
                <a:moveTo>
                  <a:pt x="634" y="18097"/>
                </a:moveTo>
                <a:lnTo>
                  <a:pt x="578" y="18115"/>
                </a:lnTo>
                <a:lnTo>
                  <a:pt x="522" y="18115"/>
                </a:lnTo>
                <a:lnTo>
                  <a:pt x="466" y="18153"/>
                </a:lnTo>
                <a:lnTo>
                  <a:pt x="429" y="18190"/>
                </a:lnTo>
                <a:lnTo>
                  <a:pt x="373" y="18283"/>
                </a:lnTo>
                <a:lnTo>
                  <a:pt x="355" y="18339"/>
                </a:lnTo>
                <a:lnTo>
                  <a:pt x="355" y="18413"/>
                </a:lnTo>
                <a:lnTo>
                  <a:pt x="355" y="18469"/>
                </a:lnTo>
                <a:lnTo>
                  <a:pt x="373" y="18506"/>
                </a:lnTo>
                <a:lnTo>
                  <a:pt x="429" y="18599"/>
                </a:lnTo>
                <a:lnTo>
                  <a:pt x="522" y="18655"/>
                </a:lnTo>
                <a:lnTo>
                  <a:pt x="634" y="18693"/>
                </a:lnTo>
                <a:lnTo>
                  <a:pt x="690" y="18674"/>
                </a:lnTo>
                <a:lnTo>
                  <a:pt x="746" y="18674"/>
                </a:lnTo>
                <a:lnTo>
                  <a:pt x="839" y="18599"/>
                </a:lnTo>
                <a:lnTo>
                  <a:pt x="913" y="18506"/>
                </a:lnTo>
                <a:lnTo>
                  <a:pt x="932" y="18451"/>
                </a:lnTo>
                <a:lnTo>
                  <a:pt x="932" y="18395"/>
                </a:lnTo>
                <a:lnTo>
                  <a:pt x="932" y="18339"/>
                </a:lnTo>
                <a:lnTo>
                  <a:pt x="913" y="18283"/>
                </a:lnTo>
                <a:lnTo>
                  <a:pt x="839" y="18190"/>
                </a:lnTo>
                <a:lnTo>
                  <a:pt x="746" y="18134"/>
                </a:lnTo>
                <a:lnTo>
                  <a:pt x="634" y="18097"/>
                </a:lnTo>
                <a:close/>
                <a:moveTo>
                  <a:pt x="91676" y="19456"/>
                </a:moveTo>
                <a:lnTo>
                  <a:pt x="91602" y="19475"/>
                </a:lnTo>
                <a:lnTo>
                  <a:pt x="91527" y="19493"/>
                </a:lnTo>
                <a:lnTo>
                  <a:pt x="91471" y="19530"/>
                </a:lnTo>
                <a:lnTo>
                  <a:pt x="91378" y="19642"/>
                </a:lnTo>
                <a:lnTo>
                  <a:pt x="91322" y="19772"/>
                </a:lnTo>
                <a:lnTo>
                  <a:pt x="91304" y="19847"/>
                </a:lnTo>
                <a:lnTo>
                  <a:pt x="91304" y="19921"/>
                </a:lnTo>
                <a:lnTo>
                  <a:pt x="91322" y="19996"/>
                </a:lnTo>
                <a:lnTo>
                  <a:pt x="91341" y="20052"/>
                </a:lnTo>
                <a:lnTo>
                  <a:pt x="91378" y="20126"/>
                </a:lnTo>
                <a:lnTo>
                  <a:pt x="91434" y="20163"/>
                </a:lnTo>
                <a:lnTo>
                  <a:pt x="91490" y="20219"/>
                </a:lnTo>
                <a:lnTo>
                  <a:pt x="91546" y="20238"/>
                </a:lnTo>
                <a:lnTo>
                  <a:pt x="91620" y="20256"/>
                </a:lnTo>
                <a:lnTo>
                  <a:pt x="91695" y="20256"/>
                </a:lnTo>
                <a:lnTo>
                  <a:pt x="91751" y="20238"/>
                </a:lnTo>
                <a:lnTo>
                  <a:pt x="91825" y="20201"/>
                </a:lnTo>
                <a:lnTo>
                  <a:pt x="91881" y="20163"/>
                </a:lnTo>
                <a:lnTo>
                  <a:pt x="91937" y="20108"/>
                </a:lnTo>
                <a:lnTo>
                  <a:pt x="91974" y="20052"/>
                </a:lnTo>
                <a:lnTo>
                  <a:pt x="91993" y="19977"/>
                </a:lnTo>
                <a:lnTo>
                  <a:pt x="92011" y="19921"/>
                </a:lnTo>
                <a:lnTo>
                  <a:pt x="92011" y="19847"/>
                </a:lnTo>
                <a:lnTo>
                  <a:pt x="91993" y="19772"/>
                </a:lnTo>
                <a:lnTo>
                  <a:pt x="91955" y="19717"/>
                </a:lnTo>
                <a:lnTo>
                  <a:pt x="91881" y="19586"/>
                </a:lnTo>
                <a:lnTo>
                  <a:pt x="91825" y="19530"/>
                </a:lnTo>
                <a:lnTo>
                  <a:pt x="91751" y="19475"/>
                </a:lnTo>
                <a:lnTo>
                  <a:pt x="91676" y="19456"/>
                </a:lnTo>
                <a:close/>
                <a:moveTo>
                  <a:pt x="634" y="19772"/>
                </a:moveTo>
                <a:lnTo>
                  <a:pt x="522" y="19810"/>
                </a:lnTo>
                <a:lnTo>
                  <a:pt x="429" y="19884"/>
                </a:lnTo>
                <a:lnTo>
                  <a:pt x="392" y="19921"/>
                </a:lnTo>
                <a:lnTo>
                  <a:pt x="373" y="19977"/>
                </a:lnTo>
                <a:lnTo>
                  <a:pt x="355" y="20052"/>
                </a:lnTo>
                <a:lnTo>
                  <a:pt x="355" y="20108"/>
                </a:lnTo>
                <a:lnTo>
                  <a:pt x="355" y="20182"/>
                </a:lnTo>
                <a:lnTo>
                  <a:pt x="373" y="20238"/>
                </a:lnTo>
                <a:lnTo>
                  <a:pt x="410" y="20294"/>
                </a:lnTo>
                <a:lnTo>
                  <a:pt x="466" y="20350"/>
                </a:lnTo>
                <a:lnTo>
                  <a:pt x="522" y="20387"/>
                </a:lnTo>
                <a:lnTo>
                  <a:pt x="578" y="20405"/>
                </a:lnTo>
                <a:lnTo>
                  <a:pt x="634" y="20424"/>
                </a:lnTo>
                <a:lnTo>
                  <a:pt x="708" y="20424"/>
                </a:lnTo>
                <a:lnTo>
                  <a:pt x="764" y="20405"/>
                </a:lnTo>
                <a:lnTo>
                  <a:pt x="820" y="20387"/>
                </a:lnTo>
                <a:lnTo>
                  <a:pt x="876" y="20350"/>
                </a:lnTo>
                <a:lnTo>
                  <a:pt x="913" y="20312"/>
                </a:lnTo>
                <a:lnTo>
                  <a:pt x="950" y="20256"/>
                </a:lnTo>
                <a:lnTo>
                  <a:pt x="969" y="20201"/>
                </a:lnTo>
                <a:lnTo>
                  <a:pt x="988" y="20126"/>
                </a:lnTo>
                <a:lnTo>
                  <a:pt x="988" y="20070"/>
                </a:lnTo>
                <a:lnTo>
                  <a:pt x="969" y="20014"/>
                </a:lnTo>
                <a:lnTo>
                  <a:pt x="950" y="19940"/>
                </a:lnTo>
                <a:lnTo>
                  <a:pt x="913" y="19884"/>
                </a:lnTo>
                <a:lnTo>
                  <a:pt x="876" y="19847"/>
                </a:lnTo>
                <a:lnTo>
                  <a:pt x="820" y="19810"/>
                </a:lnTo>
                <a:lnTo>
                  <a:pt x="764" y="19791"/>
                </a:lnTo>
                <a:lnTo>
                  <a:pt x="634" y="19772"/>
                </a:lnTo>
                <a:close/>
                <a:moveTo>
                  <a:pt x="91602" y="21020"/>
                </a:moveTo>
                <a:lnTo>
                  <a:pt x="91527" y="21038"/>
                </a:lnTo>
                <a:lnTo>
                  <a:pt x="91453" y="21076"/>
                </a:lnTo>
                <a:lnTo>
                  <a:pt x="91397" y="21132"/>
                </a:lnTo>
                <a:lnTo>
                  <a:pt x="91360" y="21187"/>
                </a:lnTo>
                <a:lnTo>
                  <a:pt x="91322" y="21262"/>
                </a:lnTo>
                <a:lnTo>
                  <a:pt x="91304" y="21336"/>
                </a:lnTo>
                <a:lnTo>
                  <a:pt x="91322" y="21411"/>
                </a:lnTo>
                <a:lnTo>
                  <a:pt x="91322" y="21467"/>
                </a:lnTo>
                <a:lnTo>
                  <a:pt x="91360" y="21523"/>
                </a:lnTo>
                <a:lnTo>
                  <a:pt x="91397" y="21578"/>
                </a:lnTo>
                <a:lnTo>
                  <a:pt x="91453" y="21634"/>
                </a:lnTo>
                <a:lnTo>
                  <a:pt x="91509" y="21653"/>
                </a:lnTo>
                <a:lnTo>
                  <a:pt x="91564" y="21690"/>
                </a:lnTo>
                <a:lnTo>
                  <a:pt x="91695" y="21690"/>
                </a:lnTo>
                <a:lnTo>
                  <a:pt x="91751" y="21671"/>
                </a:lnTo>
                <a:lnTo>
                  <a:pt x="91862" y="21616"/>
                </a:lnTo>
                <a:lnTo>
                  <a:pt x="91937" y="21541"/>
                </a:lnTo>
                <a:lnTo>
                  <a:pt x="91974" y="21485"/>
                </a:lnTo>
                <a:lnTo>
                  <a:pt x="91993" y="21411"/>
                </a:lnTo>
                <a:lnTo>
                  <a:pt x="91993" y="21355"/>
                </a:lnTo>
                <a:lnTo>
                  <a:pt x="91993" y="21299"/>
                </a:lnTo>
                <a:lnTo>
                  <a:pt x="91937" y="21169"/>
                </a:lnTo>
                <a:lnTo>
                  <a:pt x="91862" y="21076"/>
                </a:lnTo>
                <a:lnTo>
                  <a:pt x="91806" y="21057"/>
                </a:lnTo>
                <a:lnTo>
                  <a:pt x="91751" y="21020"/>
                </a:lnTo>
                <a:close/>
                <a:moveTo>
                  <a:pt x="597" y="21504"/>
                </a:moveTo>
                <a:lnTo>
                  <a:pt x="559" y="21523"/>
                </a:lnTo>
                <a:lnTo>
                  <a:pt x="504" y="21541"/>
                </a:lnTo>
                <a:lnTo>
                  <a:pt x="410" y="21616"/>
                </a:lnTo>
                <a:lnTo>
                  <a:pt x="392" y="21671"/>
                </a:lnTo>
                <a:lnTo>
                  <a:pt x="373" y="21727"/>
                </a:lnTo>
                <a:lnTo>
                  <a:pt x="373" y="21820"/>
                </a:lnTo>
                <a:lnTo>
                  <a:pt x="429" y="21913"/>
                </a:lnTo>
                <a:lnTo>
                  <a:pt x="504" y="21988"/>
                </a:lnTo>
                <a:lnTo>
                  <a:pt x="597" y="22025"/>
                </a:lnTo>
                <a:lnTo>
                  <a:pt x="708" y="22025"/>
                </a:lnTo>
                <a:lnTo>
                  <a:pt x="783" y="21988"/>
                </a:lnTo>
                <a:lnTo>
                  <a:pt x="857" y="21913"/>
                </a:lnTo>
                <a:lnTo>
                  <a:pt x="894" y="21820"/>
                </a:lnTo>
                <a:lnTo>
                  <a:pt x="894" y="21727"/>
                </a:lnTo>
                <a:lnTo>
                  <a:pt x="876" y="21634"/>
                </a:lnTo>
                <a:lnTo>
                  <a:pt x="820" y="21560"/>
                </a:lnTo>
                <a:lnTo>
                  <a:pt x="764" y="21541"/>
                </a:lnTo>
                <a:lnTo>
                  <a:pt x="708" y="21523"/>
                </a:lnTo>
                <a:lnTo>
                  <a:pt x="652" y="21504"/>
                </a:lnTo>
                <a:close/>
                <a:moveTo>
                  <a:pt x="578" y="22844"/>
                </a:moveTo>
                <a:lnTo>
                  <a:pt x="522" y="22863"/>
                </a:lnTo>
                <a:lnTo>
                  <a:pt x="448" y="22919"/>
                </a:lnTo>
                <a:lnTo>
                  <a:pt x="373" y="23012"/>
                </a:lnTo>
                <a:lnTo>
                  <a:pt x="355" y="23105"/>
                </a:lnTo>
                <a:lnTo>
                  <a:pt x="355" y="23198"/>
                </a:lnTo>
                <a:lnTo>
                  <a:pt x="373" y="23254"/>
                </a:lnTo>
                <a:lnTo>
                  <a:pt x="410" y="23291"/>
                </a:lnTo>
                <a:lnTo>
                  <a:pt x="448" y="23328"/>
                </a:lnTo>
                <a:lnTo>
                  <a:pt x="504" y="23366"/>
                </a:lnTo>
                <a:lnTo>
                  <a:pt x="578" y="23384"/>
                </a:lnTo>
                <a:lnTo>
                  <a:pt x="634" y="23384"/>
                </a:lnTo>
                <a:lnTo>
                  <a:pt x="690" y="23366"/>
                </a:lnTo>
                <a:lnTo>
                  <a:pt x="746" y="23347"/>
                </a:lnTo>
                <a:lnTo>
                  <a:pt x="839" y="23291"/>
                </a:lnTo>
                <a:lnTo>
                  <a:pt x="876" y="23235"/>
                </a:lnTo>
                <a:lnTo>
                  <a:pt x="894" y="23198"/>
                </a:lnTo>
                <a:lnTo>
                  <a:pt x="913" y="23142"/>
                </a:lnTo>
                <a:lnTo>
                  <a:pt x="913" y="23105"/>
                </a:lnTo>
                <a:lnTo>
                  <a:pt x="876" y="23012"/>
                </a:lnTo>
                <a:lnTo>
                  <a:pt x="820" y="22937"/>
                </a:lnTo>
                <a:lnTo>
                  <a:pt x="746" y="22882"/>
                </a:lnTo>
                <a:lnTo>
                  <a:pt x="690" y="22863"/>
                </a:lnTo>
                <a:lnTo>
                  <a:pt x="634" y="22844"/>
                </a:lnTo>
                <a:close/>
                <a:moveTo>
                  <a:pt x="91602" y="23068"/>
                </a:moveTo>
                <a:lnTo>
                  <a:pt x="91527" y="23086"/>
                </a:lnTo>
                <a:lnTo>
                  <a:pt x="91453" y="23124"/>
                </a:lnTo>
                <a:lnTo>
                  <a:pt x="91397" y="23161"/>
                </a:lnTo>
                <a:lnTo>
                  <a:pt x="91341" y="23198"/>
                </a:lnTo>
                <a:lnTo>
                  <a:pt x="91285" y="23254"/>
                </a:lnTo>
                <a:lnTo>
                  <a:pt x="91267" y="23328"/>
                </a:lnTo>
                <a:lnTo>
                  <a:pt x="91248" y="23403"/>
                </a:lnTo>
                <a:lnTo>
                  <a:pt x="91248" y="23459"/>
                </a:lnTo>
                <a:lnTo>
                  <a:pt x="91267" y="23589"/>
                </a:lnTo>
                <a:lnTo>
                  <a:pt x="91304" y="23645"/>
                </a:lnTo>
                <a:lnTo>
                  <a:pt x="91341" y="23682"/>
                </a:lnTo>
                <a:lnTo>
                  <a:pt x="91397" y="23719"/>
                </a:lnTo>
                <a:lnTo>
                  <a:pt x="91453" y="23757"/>
                </a:lnTo>
                <a:lnTo>
                  <a:pt x="91509" y="23775"/>
                </a:lnTo>
                <a:lnTo>
                  <a:pt x="91564" y="23794"/>
                </a:lnTo>
                <a:lnTo>
                  <a:pt x="91695" y="23775"/>
                </a:lnTo>
                <a:lnTo>
                  <a:pt x="91751" y="23757"/>
                </a:lnTo>
                <a:lnTo>
                  <a:pt x="91806" y="23719"/>
                </a:lnTo>
                <a:lnTo>
                  <a:pt x="91862" y="23682"/>
                </a:lnTo>
                <a:lnTo>
                  <a:pt x="91900" y="23626"/>
                </a:lnTo>
                <a:lnTo>
                  <a:pt x="91918" y="23552"/>
                </a:lnTo>
                <a:lnTo>
                  <a:pt x="91937" y="23459"/>
                </a:lnTo>
                <a:lnTo>
                  <a:pt x="91955" y="23384"/>
                </a:lnTo>
                <a:lnTo>
                  <a:pt x="91955" y="23291"/>
                </a:lnTo>
                <a:lnTo>
                  <a:pt x="91937" y="23217"/>
                </a:lnTo>
                <a:lnTo>
                  <a:pt x="91900" y="23161"/>
                </a:lnTo>
                <a:lnTo>
                  <a:pt x="91825" y="23105"/>
                </a:lnTo>
                <a:lnTo>
                  <a:pt x="91751" y="23086"/>
                </a:lnTo>
                <a:lnTo>
                  <a:pt x="91676" y="23068"/>
                </a:lnTo>
                <a:close/>
                <a:moveTo>
                  <a:pt x="91546" y="24632"/>
                </a:moveTo>
                <a:lnTo>
                  <a:pt x="91471" y="24650"/>
                </a:lnTo>
                <a:lnTo>
                  <a:pt x="91416" y="24669"/>
                </a:lnTo>
                <a:lnTo>
                  <a:pt x="91360" y="24688"/>
                </a:lnTo>
                <a:lnTo>
                  <a:pt x="91304" y="24743"/>
                </a:lnTo>
                <a:lnTo>
                  <a:pt x="91267" y="24781"/>
                </a:lnTo>
                <a:lnTo>
                  <a:pt x="91248" y="24837"/>
                </a:lnTo>
                <a:lnTo>
                  <a:pt x="91229" y="24911"/>
                </a:lnTo>
                <a:lnTo>
                  <a:pt x="91229" y="24967"/>
                </a:lnTo>
                <a:lnTo>
                  <a:pt x="91229" y="25023"/>
                </a:lnTo>
                <a:lnTo>
                  <a:pt x="91248" y="25079"/>
                </a:lnTo>
                <a:lnTo>
                  <a:pt x="91322" y="25172"/>
                </a:lnTo>
                <a:lnTo>
                  <a:pt x="91416" y="25246"/>
                </a:lnTo>
                <a:lnTo>
                  <a:pt x="91546" y="25265"/>
                </a:lnTo>
                <a:lnTo>
                  <a:pt x="91602" y="25265"/>
                </a:lnTo>
                <a:lnTo>
                  <a:pt x="91676" y="25246"/>
                </a:lnTo>
                <a:lnTo>
                  <a:pt x="91713" y="25209"/>
                </a:lnTo>
                <a:lnTo>
                  <a:pt x="91769" y="25153"/>
                </a:lnTo>
                <a:lnTo>
                  <a:pt x="91806" y="25116"/>
                </a:lnTo>
                <a:lnTo>
                  <a:pt x="91844" y="25041"/>
                </a:lnTo>
                <a:lnTo>
                  <a:pt x="91844" y="24985"/>
                </a:lnTo>
                <a:lnTo>
                  <a:pt x="91844" y="24911"/>
                </a:lnTo>
                <a:lnTo>
                  <a:pt x="91844" y="24855"/>
                </a:lnTo>
                <a:lnTo>
                  <a:pt x="91825" y="24818"/>
                </a:lnTo>
                <a:lnTo>
                  <a:pt x="91751" y="24725"/>
                </a:lnTo>
                <a:lnTo>
                  <a:pt x="91658" y="24669"/>
                </a:lnTo>
                <a:lnTo>
                  <a:pt x="91546" y="24632"/>
                </a:lnTo>
                <a:close/>
                <a:moveTo>
                  <a:pt x="727" y="25060"/>
                </a:moveTo>
                <a:lnTo>
                  <a:pt x="652" y="25079"/>
                </a:lnTo>
                <a:lnTo>
                  <a:pt x="597" y="25097"/>
                </a:lnTo>
                <a:lnTo>
                  <a:pt x="541" y="25134"/>
                </a:lnTo>
                <a:lnTo>
                  <a:pt x="485" y="25172"/>
                </a:lnTo>
                <a:lnTo>
                  <a:pt x="448" y="25228"/>
                </a:lnTo>
                <a:lnTo>
                  <a:pt x="429" y="25302"/>
                </a:lnTo>
                <a:lnTo>
                  <a:pt x="410" y="25358"/>
                </a:lnTo>
                <a:lnTo>
                  <a:pt x="410" y="25432"/>
                </a:lnTo>
                <a:lnTo>
                  <a:pt x="429" y="25488"/>
                </a:lnTo>
                <a:lnTo>
                  <a:pt x="466" y="25563"/>
                </a:lnTo>
                <a:lnTo>
                  <a:pt x="504" y="25600"/>
                </a:lnTo>
                <a:lnTo>
                  <a:pt x="559" y="25656"/>
                </a:lnTo>
                <a:lnTo>
                  <a:pt x="615" y="25674"/>
                </a:lnTo>
                <a:lnTo>
                  <a:pt x="671" y="25693"/>
                </a:lnTo>
                <a:lnTo>
                  <a:pt x="801" y="25693"/>
                </a:lnTo>
                <a:lnTo>
                  <a:pt x="913" y="25637"/>
                </a:lnTo>
                <a:lnTo>
                  <a:pt x="988" y="25544"/>
                </a:lnTo>
                <a:lnTo>
                  <a:pt x="1025" y="25451"/>
                </a:lnTo>
                <a:lnTo>
                  <a:pt x="1043" y="25376"/>
                </a:lnTo>
                <a:lnTo>
                  <a:pt x="1025" y="25321"/>
                </a:lnTo>
                <a:lnTo>
                  <a:pt x="988" y="25228"/>
                </a:lnTo>
                <a:lnTo>
                  <a:pt x="913" y="25134"/>
                </a:lnTo>
                <a:lnTo>
                  <a:pt x="820" y="25079"/>
                </a:lnTo>
                <a:lnTo>
                  <a:pt x="727" y="25060"/>
                </a:lnTo>
                <a:close/>
                <a:moveTo>
                  <a:pt x="91658" y="26289"/>
                </a:moveTo>
                <a:lnTo>
                  <a:pt x="91546" y="26345"/>
                </a:lnTo>
                <a:lnTo>
                  <a:pt x="91434" y="26419"/>
                </a:lnTo>
                <a:lnTo>
                  <a:pt x="91397" y="26475"/>
                </a:lnTo>
                <a:lnTo>
                  <a:pt x="91378" y="26531"/>
                </a:lnTo>
                <a:lnTo>
                  <a:pt x="91360" y="26587"/>
                </a:lnTo>
                <a:lnTo>
                  <a:pt x="91341" y="26661"/>
                </a:lnTo>
                <a:lnTo>
                  <a:pt x="91360" y="26717"/>
                </a:lnTo>
                <a:lnTo>
                  <a:pt x="91378" y="26773"/>
                </a:lnTo>
                <a:lnTo>
                  <a:pt x="91416" y="26829"/>
                </a:lnTo>
                <a:lnTo>
                  <a:pt x="91453" y="26885"/>
                </a:lnTo>
                <a:lnTo>
                  <a:pt x="91509" y="26922"/>
                </a:lnTo>
                <a:lnTo>
                  <a:pt x="91564" y="26959"/>
                </a:lnTo>
                <a:lnTo>
                  <a:pt x="91620" y="26978"/>
                </a:lnTo>
                <a:lnTo>
                  <a:pt x="91676" y="26978"/>
                </a:lnTo>
                <a:lnTo>
                  <a:pt x="91751" y="26959"/>
                </a:lnTo>
                <a:lnTo>
                  <a:pt x="91825" y="26940"/>
                </a:lnTo>
                <a:lnTo>
                  <a:pt x="91881" y="26922"/>
                </a:lnTo>
                <a:lnTo>
                  <a:pt x="91918" y="26866"/>
                </a:lnTo>
                <a:lnTo>
                  <a:pt x="91974" y="26829"/>
                </a:lnTo>
                <a:lnTo>
                  <a:pt x="91993" y="26773"/>
                </a:lnTo>
                <a:lnTo>
                  <a:pt x="92030" y="26698"/>
                </a:lnTo>
                <a:lnTo>
                  <a:pt x="92030" y="26642"/>
                </a:lnTo>
                <a:lnTo>
                  <a:pt x="92030" y="26568"/>
                </a:lnTo>
                <a:lnTo>
                  <a:pt x="92011" y="26494"/>
                </a:lnTo>
                <a:lnTo>
                  <a:pt x="91993" y="26419"/>
                </a:lnTo>
                <a:lnTo>
                  <a:pt x="91937" y="26363"/>
                </a:lnTo>
                <a:lnTo>
                  <a:pt x="91881" y="26326"/>
                </a:lnTo>
                <a:lnTo>
                  <a:pt x="91825" y="26289"/>
                </a:lnTo>
                <a:close/>
                <a:moveTo>
                  <a:pt x="708" y="26829"/>
                </a:moveTo>
                <a:lnTo>
                  <a:pt x="634" y="26847"/>
                </a:lnTo>
                <a:lnTo>
                  <a:pt x="559" y="26866"/>
                </a:lnTo>
                <a:lnTo>
                  <a:pt x="504" y="26903"/>
                </a:lnTo>
                <a:lnTo>
                  <a:pt x="429" y="26959"/>
                </a:lnTo>
                <a:lnTo>
                  <a:pt x="392" y="27015"/>
                </a:lnTo>
                <a:lnTo>
                  <a:pt x="355" y="27089"/>
                </a:lnTo>
                <a:lnTo>
                  <a:pt x="317" y="27164"/>
                </a:lnTo>
                <a:lnTo>
                  <a:pt x="317" y="27238"/>
                </a:lnTo>
                <a:lnTo>
                  <a:pt x="336" y="27331"/>
                </a:lnTo>
                <a:lnTo>
                  <a:pt x="355" y="27406"/>
                </a:lnTo>
                <a:lnTo>
                  <a:pt x="373" y="27462"/>
                </a:lnTo>
                <a:lnTo>
                  <a:pt x="410" y="27518"/>
                </a:lnTo>
                <a:lnTo>
                  <a:pt x="466" y="27555"/>
                </a:lnTo>
                <a:lnTo>
                  <a:pt x="541" y="27592"/>
                </a:lnTo>
                <a:lnTo>
                  <a:pt x="597" y="27611"/>
                </a:lnTo>
                <a:lnTo>
                  <a:pt x="671" y="27611"/>
                </a:lnTo>
                <a:lnTo>
                  <a:pt x="746" y="27592"/>
                </a:lnTo>
                <a:lnTo>
                  <a:pt x="801" y="27573"/>
                </a:lnTo>
                <a:lnTo>
                  <a:pt x="857" y="27536"/>
                </a:lnTo>
                <a:lnTo>
                  <a:pt x="950" y="27424"/>
                </a:lnTo>
                <a:lnTo>
                  <a:pt x="1006" y="27294"/>
                </a:lnTo>
                <a:lnTo>
                  <a:pt x="1025" y="27238"/>
                </a:lnTo>
                <a:lnTo>
                  <a:pt x="1025" y="27164"/>
                </a:lnTo>
                <a:lnTo>
                  <a:pt x="1006" y="27108"/>
                </a:lnTo>
                <a:lnTo>
                  <a:pt x="988" y="27033"/>
                </a:lnTo>
                <a:lnTo>
                  <a:pt x="950" y="26978"/>
                </a:lnTo>
                <a:lnTo>
                  <a:pt x="894" y="26922"/>
                </a:lnTo>
                <a:lnTo>
                  <a:pt x="839" y="26866"/>
                </a:lnTo>
                <a:lnTo>
                  <a:pt x="783" y="26847"/>
                </a:lnTo>
                <a:lnTo>
                  <a:pt x="708" y="26829"/>
                </a:lnTo>
                <a:close/>
                <a:moveTo>
                  <a:pt x="91620" y="28262"/>
                </a:moveTo>
                <a:lnTo>
                  <a:pt x="91564" y="28281"/>
                </a:lnTo>
                <a:lnTo>
                  <a:pt x="91490" y="28318"/>
                </a:lnTo>
                <a:lnTo>
                  <a:pt x="91434" y="28355"/>
                </a:lnTo>
                <a:lnTo>
                  <a:pt x="91378" y="28430"/>
                </a:lnTo>
                <a:lnTo>
                  <a:pt x="91360" y="28486"/>
                </a:lnTo>
                <a:lnTo>
                  <a:pt x="91341" y="28560"/>
                </a:lnTo>
                <a:lnTo>
                  <a:pt x="91341" y="28635"/>
                </a:lnTo>
                <a:lnTo>
                  <a:pt x="91360" y="28709"/>
                </a:lnTo>
                <a:lnTo>
                  <a:pt x="91378" y="28784"/>
                </a:lnTo>
                <a:lnTo>
                  <a:pt x="91434" y="28858"/>
                </a:lnTo>
                <a:lnTo>
                  <a:pt x="91490" y="28914"/>
                </a:lnTo>
                <a:lnTo>
                  <a:pt x="91546" y="28951"/>
                </a:lnTo>
                <a:lnTo>
                  <a:pt x="91620" y="28970"/>
                </a:lnTo>
                <a:lnTo>
                  <a:pt x="91695" y="28988"/>
                </a:lnTo>
                <a:lnTo>
                  <a:pt x="91806" y="28970"/>
                </a:lnTo>
                <a:lnTo>
                  <a:pt x="91900" y="28933"/>
                </a:lnTo>
                <a:lnTo>
                  <a:pt x="91974" y="28877"/>
                </a:lnTo>
                <a:lnTo>
                  <a:pt x="92030" y="28802"/>
                </a:lnTo>
                <a:lnTo>
                  <a:pt x="92067" y="28690"/>
                </a:lnTo>
                <a:lnTo>
                  <a:pt x="92067" y="28579"/>
                </a:lnTo>
                <a:lnTo>
                  <a:pt x="92030" y="28486"/>
                </a:lnTo>
                <a:lnTo>
                  <a:pt x="91955" y="28374"/>
                </a:lnTo>
                <a:lnTo>
                  <a:pt x="91955" y="28393"/>
                </a:lnTo>
                <a:lnTo>
                  <a:pt x="91881" y="28318"/>
                </a:lnTo>
                <a:lnTo>
                  <a:pt x="91825" y="28281"/>
                </a:lnTo>
                <a:lnTo>
                  <a:pt x="91769" y="28281"/>
                </a:lnTo>
                <a:lnTo>
                  <a:pt x="91695" y="28262"/>
                </a:lnTo>
                <a:close/>
                <a:moveTo>
                  <a:pt x="671" y="28635"/>
                </a:moveTo>
                <a:lnTo>
                  <a:pt x="597" y="28653"/>
                </a:lnTo>
                <a:lnTo>
                  <a:pt x="541" y="28690"/>
                </a:lnTo>
                <a:lnTo>
                  <a:pt x="485" y="28728"/>
                </a:lnTo>
                <a:lnTo>
                  <a:pt x="448" y="28784"/>
                </a:lnTo>
                <a:lnTo>
                  <a:pt x="410" y="28839"/>
                </a:lnTo>
                <a:lnTo>
                  <a:pt x="392" y="28914"/>
                </a:lnTo>
                <a:lnTo>
                  <a:pt x="392" y="28970"/>
                </a:lnTo>
                <a:lnTo>
                  <a:pt x="410" y="29044"/>
                </a:lnTo>
                <a:lnTo>
                  <a:pt x="429" y="29100"/>
                </a:lnTo>
                <a:lnTo>
                  <a:pt x="466" y="29156"/>
                </a:lnTo>
                <a:lnTo>
                  <a:pt x="522" y="29193"/>
                </a:lnTo>
                <a:lnTo>
                  <a:pt x="578" y="29230"/>
                </a:lnTo>
                <a:lnTo>
                  <a:pt x="634" y="29268"/>
                </a:lnTo>
                <a:lnTo>
                  <a:pt x="746" y="29268"/>
                </a:lnTo>
                <a:lnTo>
                  <a:pt x="839" y="29249"/>
                </a:lnTo>
                <a:lnTo>
                  <a:pt x="932" y="29175"/>
                </a:lnTo>
                <a:lnTo>
                  <a:pt x="969" y="29137"/>
                </a:lnTo>
                <a:lnTo>
                  <a:pt x="1006" y="29100"/>
                </a:lnTo>
                <a:lnTo>
                  <a:pt x="1025" y="29044"/>
                </a:lnTo>
                <a:lnTo>
                  <a:pt x="1043" y="28970"/>
                </a:lnTo>
                <a:lnTo>
                  <a:pt x="1043" y="28914"/>
                </a:lnTo>
                <a:lnTo>
                  <a:pt x="1025" y="28858"/>
                </a:lnTo>
                <a:lnTo>
                  <a:pt x="950" y="28746"/>
                </a:lnTo>
                <a:lnTo>
                  <a:pt x="913" y="28709"/>
                </a:lnTo>
                <a:lnTo>
                  <a:pt x="857" y="28672"/>
                </a:lnTo>
                <a:lnTo>
                  <a:pt x="801" y="28653"/>
                </a:lnTo>
                <a:lnTo>
                  <a:pt x="727" y="28635"/>
                </a:lnTo>
                <a:close/>
                <a:moveTo>
                  <a:pt x="91490" y="30087"/>
                </a:moveTo>
                <a:lnTo>
                  <a:pt x="91416" y="30124"/>
                </a:lnTo>
                <a:lnTo>
                  <a:pt x="91360" y="30161"/>
                </a:lnTo>
                <a:lnTo>
                  <a:pt x="91322" y="30217"/>
                </a:lnTo>
                <a:lnTo>
                  <a:pt x="91229" y="30347"/>
                </a:lnTo>
                <a:lnTo>
                  <a:pt x="91192" y="30422"/>
                </a:lnTo>
                <a:lnTo>
                  <a:pt x="91192" y="30496"/>
                </a:lnTo>
                <a:lnTo>
                  <a:pt x="91192" y="30590"/>
                </a:lnTo>
                <a:lnTo>
                  <a:pt x="91211" y="30645"/>
                </a:lnTo>
                <a:lnTo>
                  <a:pt x="91248" y="30720"/>
                </a:lnTo>
                <a:lnTo>
                  <a:pt x="91285" y="30776"/>
                </a:lnTo>
                <a:lnTo>
                  <a:pt x="91341" y="30832"/>
                </a:lnTo>
                <a:lnTo>
                  <a:pt x="91397" y="30869"/>
                </a:lnTo>
                <a:lnTo>
                  <a:pt x="91471" y="30887"/>
                </a:lnTo>
                <a:lnTo>
                  <a:pt x="91546" y="30906"/>
                </a:lnTo>
                <a:lnTo>
                  <a:pt x="91639" y="30887"/>
                </a:lnTo>
                <a:lnTo>
                  <a:pt x="91713" y="30869"/>
                </a:lnTo>
                <a:lnTo>
                  <a:pt x="91769" y="30832"/>
                </a:lnTo>
                <a:lnTo>
                  <a:pt x="91825" y="30776"/>
                </a:lnTo>
                <a:lnTo>
                  <a:pt x="91862" y="30720"/>
                </a:lnTo>
                <a:lnTo>
                  <a:pt x="91900" y="30645"/>
                </a:lnTo>
                <a:lnTo>
                  <a:pt x="91918" y="30590"/>
                </a:lnTo>
                <a:lnTo>
                  <a:pt x="91918" y="30496"/>
                </a:lnTo>
                <a:lnTo>
                  <a:pt x="91918" y="30422"/>
                </a:lnTo>
                <a:lnTo>
                  <a:pt x="91881" y="30347"/>
                </a:lnTo>
                <a:lnTo>
                  <a:pt x="91806" y="30217"/>
                </a:lnTo>
                <a:lnTo>
                  <a:pt x="91751" y="30161"/>
                </a:lnTo>
                <a:lnTo>
                  <a:pt x="91695" y="30124"/>
                </a:lnTo>
                <a:lnTo>
                  <a:pt x="91620" y="30087"/>
                </a:lnTo>
                <a:close/>
                <a:moveTo>
                  <a:pt x="876" y="30608"/>
                </a:moveTo>
                <a:lnTo>
                  <a:pt x="801" y="30627"/>
                </a:lnTo>
                <a:lnTo>
                  <a:pt x="746" y="30645"/>
                </a:lnTo>
                <a:lnTo>
                  <a:pt x="690" y="30683"/>
                </a:lnTo>
                <a:lnTo>
                  <a:pt x="634" y="30738"/>
                </a:lnTo>
                <a:lnTo>
                  <a:pt x="597" y="30813"/>
                </a:lnTo>
                <a:lnTo>
                  <a:pt x="578" y="30887"/>
                </a:lnTo>
                <a:lnTo>
                  <a:pt x="597" y="30962"/>
                </a:lnTo>
                <a:lnTo>
                  <a:pt x="615" y="31036"/>
                </a:lnTo>
                <a:lnTo>
                  <a:pt x="652" y="31111"/>
                </a:lnTo>
                <a:lnTo>
                  <a:pt x="690" y="31167"/>
                </a:lnTo>
                <a:lnTo>
                  <a:pt x="746" y="31223"/>
                </a:lnTo>
                <a:lnTo>
                  <a:pt x="839" y="31260"/>
                </a:lnTo>
                <a:lnTo>
                  <a:pt x="857" y="31260"/>
                </a:lnTo>
                <a:lnTo>
                  <a:pt x="894" y="31316"/>
                </a:lnTo>
                <a:lnTo>
                  <a:pt x="932" y="31334"/>
                </a:lnTo>
                <a:lnTo>
                  <a:pt x="969" y="31316"/>
                </a:lnTo>
                <a:lnTo>
                  <a:pt x="1006" y="31297"/>
                </a:lnTo>
                <a:lnTo>
                  <a:pt x="1099" y="31241"/>
                </a:lnTo>
                <a:lnTo>
                  <a:pt x="1137" y="31204"/>
                </a:lnTo>
                <a:lnTo>
                  <a:pt x="1174" y="31148"/>
                </a:lnTo>
                <a:lnTo>
                  <a:pt x="1230" y="31036"/>
                </a:lnTo>
                <a:lnTo>
                  <a:pt x="1230" y="30962"/>
                </a:lnTo>
                <a:lnTo>
                  <a:pt x="1230" y="30906"/>
                </a:lnTo>
                <a:lnTo>
                  <a:pt x="1211" y="30832"/>
                </a:lnTo>
                <a:lnTo>
                  <a:pt x="1174" y="30757"/>
                </a:lnTo>
                <a:lnTo>
                  <a:pt x="1137" y="30720"/>
                </a:lnTo>
                <a:lnTo>
                  <a:pt x="1081" y="30664"/>
                </a:lnTo>
                <a:lnTo>
                  <a:pt x="1025" y="30627"/>
                </a:lnTo>
                <a:lnTo>
                  <a:pt x="950" y="30608"/>
                </a:lnTo>
                <a:close/>
                <a:moveTo>
                  <a:pt x="91620" y="31781"/>
                </a:moveTo>
                <a:lnTo>
                  <a:pt x="91564" y="31800"/>
                </a:lnTo>
                <a:lnTo>
                  <a:pt x="91527" y="31818"/>
                </a:lnTo>
                <a:lnTo>
                  <a:pt x="91471" y="31856"/>
                </a:lnTo>
                <a:lnTo>
                  <a:pt x="91434" y="31911"/>
                </a:lnTo>
                <a:lnTo>
                  <a:pt x="91397" y="32004"/>
                </a:lnTo>
                <a:lnTo>
                  <a:pt x="91397" y="32098"/>
                </a:lnTo>
                <a:lnTo>
                  <a:pt x="91434" y="32191"/>
                </a:lnTo>
                <a:lnTo>
                  <a:pt x="91509" y="32247"/>
                </a:lnTo>
                <a:lnTo>
                  <a:pt x="91546" y="32284"/>
                </a:lnTo>
                <a:lnTo>
                  <a:pt x="91602" y="32302"/>
                </a:lnTo>
                <a:lnTo>
                  <a:pt x="91695" y="32302"/>
                </a:lnTo>
                <a:lnTo>
                  <a:pt x="91769" y="32265"/>
                </a:lnTo>
                <a:lnTo>
                  <a:pt x="91844" y="32209"/>
                </a:lnTo>
                <a:lnTo>
                  <a:pt x="91900" y="32135"/>
                </a:lnTo>
                <a:lnTo>
                  <a:pt x="91918" y="32042"/>
                </a:lnTo>
                <a:lnTo>
                  <a:pt x="91900" y="31949"/>
                </a:lnTo>
                <a:lnTo>
                  <a:pt x="91881" y="31911"/>
                </a:lnTo>
                <a:lnTo>
                  <a:pt x="91844" y="31874"/>
                </a:lnTo>
                <a:lnTo>
                  <a:pt x="91788" y="31837"/>
                </a:lnTo>
                <a:lnTo>
                  <a:pt x="91732" y="31800"/>
                </a:lnTo>
                <a:lnTo>
                  <a:pt x="91676" y="31781"/>
                </a:lnTo>
                <a:close/>
                <a:moveTo>
                  <a:pt x="652" y="32340"/>
                </a:moveTo>
                <a:lnTo>
                  <a:pt x="578" y="32358"/>
                </a:lnTo>
                <a:lnTo>
                  <a:pt x="522" y="32377"/>
                </a:lnTo>
                <a:lnTo>
                  <a:pt x="466" y="32414"/>
                </a:lnTo>
                <a:lnTo>
                  <a:pt x="410" y="32451"/>
                </a:lnTo>
                <a:lnTo>
                  <a:pt x="355" y="32507"/>
                </a:lnTo>
                <a:lnTo>
                  <a:pt x="317" y="32563"/>
                </a:lnTo>
                <a:lnTo>
                  <a:pt x="299" y="32637"/>
                </a:lnTo>
                <a:lnTo>
                  <a:pt x="280" y="32693"/>
                </a:lnTo>
                <a:lnTo>
                  <a:pt x="299" y="32768"/>
                </a:lnTo>
                <a:lnTo>
                  <a:pt x="299" y="32824"/>
                </a:lnTo>
                <a:lnTo>
                  <a:pt x="336" y="32880"/>
                </a:lnTo>
                <a:lnTo>
                  <a:pt x="373" y="32935"/>
                </a:lnTo>
                <a:lnTo>
                  <a:pt x="410" y="32973"/>
                </a:lnTo>
                <a:lnTo>
                  <a:pt x="466" y="33010"/>
                </a:lnTo>
                <a:lnTo>
                  <a:pt x="541" y="33028"/>
                </a:lnTo>
                <a:lnTo>
                  <a:pt x="597" y="33047"/>
                </a:lnTo>
                <a:lnTo>
                  <a:pt x="671" y="33047"/>
                </a:lnTo>
                <a:lnTo>
                  <a:pt x="727" y="33028"/>
                </a:lnTo>
                <a:lnTo>
                  <a:pt x="801" y="32991"/>
                </a:lnTo>
                <a:lnTo>
                  <a:pt x="857" y="32954"/>
                </a:lnTo>
                <a:lnTo>
                  <a:pt x="894" y="32917"/>
                </a:lnTo>
                <a:lnTo>
                  <a:pt x="932" y="32861"/>
                </a:lnTo>
                <a:lnTo>
                  <a:pt x="969" y="32805"/>
                </a:lnTo>
                <a:lnTo>
                  <a:pt x="988" y="32731"/>
                </a:lnTo>
                <a:lnTo>
                  <a:pt x="988" y="32656"/>
                </a:lnTo>
                <a:lnTo>
                  <a:pt x="969" y="32582"/>
                </a:lnTo>
                <a:lnTo>
                  <a:pt x="950" y="32526"/>
                </a:lnTo>
                <a:lnTo>
                  <a:pt x="913" y="32470"/>
                </a:lnTo>
                <a:lnTo>
                  <a:pt x="857" y="32414"/>
                </a:lnTo>
                <a:lnTo>
                  <a:pt x="801" y="32377"/>
                </a:lnTo>
                <a:lnTo>
                  <a:pt x="727" y="32358"/>
                </a:lnTo>
                <a:lnTo>
                  <a:pt x="652" y="32340"/>
                </a:lnTo>
                <a:close/>
                <a:moveTo>
                  <a:pt x="91602" y="33401"/>
                </a:moveTo>
                <a:lnTo>
                  <a:pt x="91509" y="33457"/>
                </a:lnTo>
                <a:lnTo>
                  <a:pt x="91453" y="33531"/>
                </a:lnTo>
                <a:lnTo>
                  <a:pt x="91416" y="33606"/>
                </a:lnTo>
                <a:lnTo>
                  <a:pt x="91434" y="33699"/>
                </a:lnTo>
                <a:lnTo>
                  <a:pt x="91471" y="33792"/>
                </a:lnTo>
                <a:lnTo>
                  <a:pt x="91527" y="33848"/>
                </a:lnTo>
                <a:lnTo>
                  <a:pt x="91620" y="33866"/>
                </a:lnTo>
                <a:lnTo>
                  <a:pt x="91732" y="33866"/>
                </a:lnTo>
                <a:lnTo>
                  <a:pt x="91806" y="33829"/>
                </a:lnTo>
                <a:lnTo>
                  <a:pt x="91844" y="33755"/>
                </a:lnTo>
                <a:lnTo>
                  <a:pt x="91881" y="33680"/>
                </a:lnTo>
                <a:lnTo>
                  <a:pt x="91881" y="33587"/>
                </a:lnTo>
                <a:lnTo>
                  <a:pt x="91844" y="33513"/>
                </a:lnTo>
                <a:lnTo>
                  <a:pt x="91788" y="33438"/>
                </a:lnTo>
                <a:lnTo>
                  <a:pt x="91695" y="33401"/>
                </a:lnTo>
                <a:close/>
                <a:moveTo>
                  <a:pt x="708" y="34034"/>
                </a:moveTo>
                <a:lnTo>
                  <a:pt x="652" y="34052"/>
                </a:lnTo>
                <a:lnTo>
                  <a:pt x="597" y="34052"/>
                </a:lnTo>
                <a:lnTo>
                  <a:pt x="541" y="34090"/>
                </a:lnTo>
                <a:lnTo>
                  <a:pt x="504" y="34127"/>
                </a:lnTo>
                <a:lnTo>
                  <a:pt x="466" y="34164"/>
                </a:lnTo>
                <a:lnTo>
                  <a:pt x="429" y="34220"/>
                </a:lnTo>
                <a:lnTo>
                  <a:pt x="410" y="34276"/>
                </a:lnTo>
                <a:lnTo>
                  <a:pt x="410" y="34332"/>
                </a:lnTo>
                <a:lnTo>
                  <a:pt x="410" y="34388"/>
                </a:lnTo>
                <a:lnTo>
                  <a:pt x="429" y="34443"/>
                </a:lnTo>
                <a:lnTo>
                  <a:pt x="485" y="34537"/>
                </a:lnTo>
                <a:lnTo>
                  <a:pt x="578" y="34592"/>
                </a:lnTo>
                <a:lnTo>
                  <a:pt x="671" y="34630"/>
                </a:lnTo>
                <a:lnTo>
                  <a:pt x="746" y="34630"/>
                </a:lnTo>
                <a:lnTo>
                  <a:pt x="801" y="34611"/>
                </a:lnTo>
                <a:lnTo>
                  <a:pt x="857" y="34592"/>
                </a:lnTo>
                <a:lnTo>
                  <a:pt x="894" y="34555"/>
                </a:lnTo>
                <a:lnTo>
                  <a:pt x="932" y="34499"/>
                </a:lnTo>
                <a:lnTo>
                  <a:pt x="969" y="34462"/>
                </a:lnTo>
                <a:lnTo>
                  <a:pt x="988" y="34406"/>
                </a:lnTo>
                <a:lnTo>
                  <a:pt x="988" y="34332"/>
                </a:lnTo>
                <a:lnTo>
                  <a:pt x="988" y="34276"/>
                </a:lnTo>
                <a:lnTo>
                  <a:pt x="969" y="34220"/>
                </a:lnTo>
                <a:lnTo>
                  <a:pt x="913" y="34127"/>
                </a:lnTo>
                <a:lnTo>
                  <a:pt x="820" y="34071"/>
                </a:lnTo>
                <a:lnTo>
                  <a:pt x="708" y="34034"/>
                </a:lnTo>
                <a:close/>
                <a:moveTo>
                  <a:pt x="91620" y="35058"/>
                </a:moveTo>
                <a:lnTo>
                  <a:pt x="91490" y="35076"/>
                </a:lnTo>
                <a:lnTo>
                  <a:pt x="91434" y="35095"/>
                </a:lnTo>
                <a:lnTo>
                  <a:pt x="91378" y="35114"/>
                </a:lnTo>
                <a:lnTo>
                  <a:pt x="91341" y="35170"/>
                </a:lnTo>
                <a:lnTo>
                  <a:pt x="91304" y="35207"/>
                </a:lnTo>
                <a:lnTo>
                  <a:pt x="91267" y="35263"/>
                </a:lnTo>
                <a:lnTo>
                  <a:pt x="91248" y="35337"/>
                </a:lnTo>
                <a:lnTo>
                  <a:pt x="91248" y="35393"/>
                </a:lnTo>
                <a:lnTo>
                  <a:pt x="91267" y="35449"/>
                </a:lnTo>
                <a:lnTo>
                  <a:pt x="91285" y="35505"/>
                </a:lnTo>
                <a:lnTo>
                  <a:pt x="91322" y="35561"/>
                </a:lnTo>
                <a:lnTo>
                  <a:pt x="91360" y="35598"/>
                </a:lnTo>
                <a:lnTo>
                  <a:pt x="91416" y="35635"/>
                </a:lnTo>
                <a:lnTo>
                  <a:pt x="91471" y="35672"/>
                </a:lnTo>
                <a:lnTo>
                  <a:pt x="91658" y="35672"/>
                </a:lnTo>
                <a:lnTo>
                  <a:pt x="91713" y="35654"/>
                </a:lnTo>
                <a:lnTo>
                  <a:pt x="91769" y="35616"/>
                </a:lnTo>
                <a:lnTo>
                  <a:pt x="91806" y="35579"/>
                </a:lnTo>
                <a:lnTo>
                  <a:pt x="91844" y="35523"/>
                </a:lnTo>
                <a:lnTo>
                  <a:pt x="91881" y="35412"/>
                </a:lnTo>
                <a:lnTo>
                  <a:pt x="91862" y="35281"/>
                </a:lnTo>
                <a:lnTo>
                  <a:pt x="91844" y="35225"/>
                </a:lnTo>
                <a:lnTo>
                  <a:pt x="91825" y="35170"/>
                </a:lnTo>
                <a:lnTo>
                  <a:pt x="91788" y="35132"/>
                </a:lnTo>
                <a:lnTo>
                  <a:pt x="91732" y="35095"/>
                </a:lnTo>
                <a:lnTo>
                  <a:pt x="91620" y="35058"/>
                </a:lnTo>
                <a:close/>
                <a:moveTo>
                  <a:pt x="801" y="35821"/>
                </a:moveTo>
                <a:lnTo>
                  <a:pt x="708" y="35840"/>
                </a:lnTo>
                <a:lnTo>
                  <a:pt x="652" y="35858"/>
                </a:lnTo>
                <a:lnTo>
                  <a:pt x="615" y="35877"/>
                </a:lnTo>
                <a:lnTo>
                  <a:pt x="541" y="35970"/>
                </a:lnTo>
                <a:lnTo>
                  <a:pt x="504" y="36082"/>
                </a:lnTo>
                <a:lnTo>
                  <a:pt x="504" y="36138"/>
                </a:lnTo>
                <a:lnTo>
                  <a:pt x="504" y="36194"/>
                </a:lnTo>
                <a:lnTo>
                  <a:pt x="522" y="36249"/>
                </a:lnTo>
                <a:lnTo>
                  <a:pt x="559" y="36305"/>
                </a:lnTo>
                <a:lnTo>
                  <a:pt x="597" y="36342"/>
                </a:lnTo>
                <a:lnTo>
                  <a:pt x="634" y="36380"/>
                </a:lnTo>
                <a:lnTo>
                  <a:pt x="746" y="36417"/>
                </a:lnTo>
                <a:lnTo>
                  <a:pt x="857" y="36417"/>
                </a:lnTo>
                <a:lnTo>
                  <a:pt x="913" y="36398"/>
                </a:lnTo>
                <a:lnTo>
                  <a:pt x="969" y="36361"/>
                </a:lnTo>
                <a:lnTo>
                  <a:pt x="1006" y="36324"/>
                </a:lnTo>
                <a:lnTo>
                  <a:pt x="1043" y="36268"/>
                </a:lnTo>
                <a:lnTo>
                  <a:pt x="1062" y="36212"/>
                </a:lnTo>
                <a:lnTo>
                  <a:pt x="1081" y="36156"/>
                </a:lnTo>
                <a:lnTo>
                  <a:pt x="1081" y="36082"/>
                </a:lnTo>
                <a:lnTo>
                  <a:pt x="1062" y="36026"/>
                </a:lnTo>
                <a:lnTo>
                  <a:pt x="988" y="35914"/>
                </a:lnTo>
                <a:lnTo>
                  <a:pt x="913" y="35858"/>
                </a:lnTo>
                <a:lnTo>
                  <a:pt x="801" y="35821"/>
                </a:lnTo>
                <a:close/>
                <a:moveTo>
                  <a:pt x="91490" y="36827"/>
                </a:moveTo>
                <a:lnTo>
                  <a:pt x="91397" y="36864"/>
                </a:lnTo>
                <a:lnTo>
                  <a:pt x="91341" y="36920"/>
                </a:lnTo>
                <a:lnTo>
                  <a:pt x="91304" y="36957"/>
                </a:lnTo>
                <a:lnTo>
                  <a:pt x="91267" y="37031"/>
                </a:lnTo>
                <a:lnTo>
                  <a:pt x="91248" y="37087"/>
                </a:lnTo>
                <a:lnTo>
                  <a:pt x="91248" y="37162"/>
                </a:lnTo>
                <a:lnTo>
                  <a:pt x="91248" y="37218"/>
                </a:lnTo>
                <a:lnTo>
                  <a:pt x="91267" y="37292"/>
                </a:lnTo>
                <a:lnTo>
                  <a:pt x="91285" y="37348"/>
                </a:lnTo>
                <a:lnTo>
                  <a:pt x="91341" y="37404"/>
                </a:lnTo>
                <a:lnTo>
                  <a:pt x="91397" y="37460"/>
                </a:lnTo>
                <a:lnTo>
                  <a:pt x="91453" y="37497"/>
                </a:lnTo>
                <a:lnTo>
                  <a:pt x="91527" y="37515"/>
                </a:lnTo>
                <a:lnTo>
                  <a:pt x="91602" y="37515"/>
                </a:lnTo>
                <a:lnTo>
                  <a:pt x="91676" y="37497"/>
                </a:lnTo>
                <a:lnTo>
                  <a:pt x="91732" y="37460"/>
                </a:lnTo>
                <a:lnTo>
                  <a:pt x="91788" y="37422"/>
                </a:lnTo>
                <a:lnTo>
                  <a:pt x="91844" y="37366"/>
                </a:lnTo>
                <a:lnTo>
                  <a:pt x="91862" y="37292"/>
                </a:lnTo>
                <a:lnTo>
                  <a:pt x="91881" y="37236"/>
                </a:lnTo>
                <a:lnTo>
                  <a:pt x="91881" y="37162"/>
                </a:lnTo>
                <a:lnTo>
                  <a:pt x="91881" y="37087"/>
                </a:lnTo>
                <a:lnTo>
                  <a:pt x="91862" y="37031"/>
                </a:lnTo>
                <a:lnTo>
                  <a:pt x="91825" y="36957"/>
                </a:lnTo>
                <a:lnTo>
                  <a:pt x="91788" y="36901"/>
                </a:lnTo>
                <a:lnTo>
                  <a:pt x="91695" y="36845"/>
                </a:lnTo>
                <a:lnTo>
                  <a:pt x="91602" y="36827"/>
                </a:lnTo>
                <a:close/>
                <a:moveTo>
                  <a:pt x="597" y="37478"/>
                </a:moveTo>
                <a:lnTo>
                  <a:pt x="522" y="37497"/>
                </a:lnTo>
                <a:lnTo>
                  <a:pt x="466" y="37497"/>
                </a:lnTo>
                <a:lnTo>
                  <a:pt x="392" y="37534"/>
                </a:lnTo>
                <a:lnTo>
                  <a:pt x="336" y="37571"/>
                </a:lnTo>
                <a:lnTo>
                  <a:pt x="299" y="37627"/>
                </a:lnTo>
                <a:lnTo>
                  <a:pt x="261" y="37683"/>
                </a:lnTo>
                <a:lnTo>
                  <a:pt x="243" y="37739"/>
                </a:lnTo>
                <a:lnTo>
                  <a:pt x="224" y="37869"/>
                </a:lnTo>
                <a:lnTo>
                  <a:pt x="224" y="37944"/>
                </a:lnTo>
                <a:lnTo>
                  <a:pt x="243" y="37999"/>
                </a:lnTo>
                <a:lnTo>
                  <a:pt x="280" y="38074"/>
                </a:lnTo>
                <a:lnTo>
                  <a:pt x="317" y="38130"/>
                </a:lnTo>
                <a:lnTo>
                  <a:pt x="373" y="38167"/>
                </a:lnTo>
                <a:lnTo>
                  <a:pt x="429" y="38204"/>
                </a:lnTo>
                <a:lnTo>
                  <a:pt x="485" y="38223"/>
                </a:lnTo>
                <a:lnTo>
                  <a:pt x="615" y="38223"/>
                </a:lnTo>
                <a:lnTo>
                  <a:pt x="690" y="38186"/>
                </a:lnTo>
                <a:lnTo>
                  <a:pt x="746" y="38148"/>
                </a:lnTo>
                <a:lnTo>
                  <a:pt x="783" y="38093"/>
                </a:lnTo>
                <a:lnTo>
                  <a:pt x="820" y="38037"/>
                </a:lnTo>
                <a:lnTo>
                  <a:pt x="839" y="37962"/>
                </a:lnTo>
                <a:lnTo>
                  <a:pt x="839" y="37888"/>
                </a:lnTo>
                <a:lnTo>
                  <a:pt x="857" y="37832"/>
                </a:lnTo>
                <a:lnTo>
                  <a:pt x="876" y="37739"/>
                </a:lnTo>
                <a:lnTo>
                  <a:pt x="857" y="37664"/>
                </a:lnTo>
                <a:lnTo>
                  <a:pt x="820" y="37590"/>
                </a:lnTo>
                <a:lnTo>
                  <a:pt x="764" y="37553"/>
                </a:lnTo>
                <a:lnTo>
                  <a:pt x="708" y="37515"/>
                </a:lnTo>
                <a:lnTo>
                  <a:pt x="652" y="37497"/>
                </a:lnTo>
                <a:lnTo>
                  <a:pt x="597" y="37478"/>
                </a:lnTo>
                <a:close/>
                <a:moveTo>
                  <a:pt x="615" y="39005"/>
                </a:moveTo>
                <a:lnTo>
                  <a:pt x="559" y="39023"/>
                </a:lnTo>
                <a:lnTo>
                  <a:pt x="504" y="39042"/>
                </a:lnTo>
                <a:lnTo>
                  <a:pt x="410" y="39117"/>
                </a:lnTo>
                <a:lnTo>
                  <a:pt x="373" y="39154"/>
                </a:lnTo>
                <a:lnTo>
                  <a:pt x="336" y="39210"/>
                </a:lnTo>
                <a:lnTo>
                  <a:pt x="317" y="39266"/>
                </a:lnTo>
                <a:lnTo>
                  <a:pt x="317" y="39321"/>
                </a:lnTo>
                <a:lnTo>
                  <a:pt x="317" y="39396"/>
                </a:lnTo>
                <a:lnTo>
                  <a:pt x="336" y="39452"/>
                </a:lnTo>
                <a:lnTo>
                  <a:pt x="355" y="39508"/>
                </a:lnTo>
                <a:lnTo>
                  <a:pt x="410" y="39545"/>
                </a:lnTo>
                <a:lnTo>
                  <a:pt x="504" y="39619"/>
                </a:lnTo>
                <a:lnTo>
                  <a:pt x="597" y="39638"/>
                </a:lnTo>
                <a:lnTo>
                  <a:pt x="708" y="39619"/>
                </a:lnTo>
                <a:lnTo>
                  <a:pt x="801" y="39563"/>
                </a:lnTo>
                <a:lnTo>
                  <a:pt x="857" y="39526"/>
                </a:lnTo>
                <a:lnTo>
                  <a:pt x="876" y="39470"/>
                </a:lnTo>
                <a:lnTo>
                  <a:pt x="913" y="39414"/>
                </a:lnTo>
                <a:lnTo>
                  <a:pt x="913" y="39340"/>
                </a:lnTo>
                <a:lnTo>
                  <a:pt x="913" y="39284"/>
                </a:lnTo>
                <a:lnTo>
                  <a:pt x="894" y="39228"/>
                </a:lnTo>
                <a:lnTo>
                  <a:pt x="876" y="39172"/>
                </a:lnTo>
                <a:lnTo>
                  <a:pt x="820" y="39117"/>
                </a:lnTo>
                <a:lnTo>
                  <a:pt x="727" y="39042"/>
                </a:lnTo>
                <a:lnTo>
                  <a:pt x="671" y="39023"/>
                </a:lnTo>
                <a:lnTo>
                  <a:pt x="615" y="39005"/>
                </a:lnTo>
                <a:close/>
                <a:moveTo>
                  <a:pt x="91695" y="38949"/>
                </a:moveTo>
                <a:lnTo>
                  <a:pt x="91620" y="38968"/>
                </a:lnTo>
                <a:lnTo>
                  <a:pt x="91509" y="39042"/>
                </a:lnTo>
                <a:lnTo>
                  <a:pt x="91471" y="39098"/>
                </a:lnTo>
                <a:lnTo>
                  <a:pt x="91434" y="39154"/>
                </a:lnTo>
                <a:lnTo>
                  <a:pt x="91416" y="39210"/>
                </a:lnTo>
                <a:lnTo>
                  <a:pt x="91397" y="39284"/>
                </a:lnTo>
                <a:lnTo>
                  <a:pt x="91397" y="39340"/>
                </a:lnTo>
                <a:lnTo>
                  <a:pt x="91416" y="39396"/>
                </a:lnTo>
                <a:lnTo>
                  <a:pt x="91434" y="39470"/>
                </a:lnTo>
                <a:lnTo>
                  <a:pt x="91471" y="39526"/>
                </a:lnTo>
                <a:lnTo>
                  <a:pt x="91509" y="39563"/>
                </a:lnTo>
                <a:lnTo>
                  <a:pt x="91564" y="39601"/>
                </a:lnTo>
                <a:lnTo>
                  <a:pt x="91620" y="39638"/>
                </a:lnTo>
                <a:lnTo>
                  <a:pt x="91695" y="39657"/>
                </a:lnTo>
                <a:lnTo>
                  <a:pt x="91751" y="39657"/>
                </a:lnTo>
                <a:lnTo>
                  <a:pt x="91825" y="39638"/>
                </a:lnTo>
                <a:lnTo>
                  <a:pt x="91881" y="39619"/>
                </a:lnTo>
                <a:lnTo>
                  <a:pt x="91937" y="39601"/>
                </a:lnTo>
                <a:lnTo>
                  <a:pt x="91993" y="39545"/>
                </a:lnTo>
                <a:lnTo>
                  <a:pt x="92030" y="39489"/>
                </a:lnTo>
                <a:lnTo>
                  <a:pt x="92067" y="39433"/>
                </a:lnTo>
                <a:lnTo>
                  <a:pt x="92086" y="39359"/>
                </a:lnTo>
                <a:lnTo>
                  <a:pt x="92086" y="39303"/>
                </a:lnTo>
                <a:lnTo>
                  <a:pt x="92067" y="39228"/>
                </a:lnTo>
                <a:lnTo>
                  <a:pt x="92049" y="39172"/>
                </a:lnTo>
                <a:lnTo>
                  <a:pt x="92011" y="39098"/>
                </a:lnTo>
                <a:lnTo>
                  <a:pt x="91974" y="39042"/>
                </a:lnTo>
                <a:lnTo>
                  <a:pt x="91918" y="39005"/>
                </a:lnTo>
                <a:lnTo>
                  <a:pt x="91844" y="38968"/>
                </a:lnTo>
                <a:lnTo>
                  <a:pt x="91769" y="38949"/>
                </a:lnTo>
                <a:close/>
                <a:moveTo>
                  <a:pt x="597" y="40476"/>
                </a:moveTo>
                <a:lnTo>
                  <a:pt x="541" y="40494"/>
                </a:lnTo>
                <a:lnTo>
                  <a:pt x="485" y="40513"/>
                </a:lnTo>
                <a:lnTo>
                  <a:pt x="392" y="40587"/>
                </a:lnTo>
                <a:lnTo>
                  <a:pt x="317" y="40699"/>
                </a:lnTo>
                <a:lnTo>
                  <a:pt x="317" y="40755"/>
                </a:lnTo>
                <a:lnTo>
                  <a:pt x="299" y="40811"/>
                </a:lnTo>
                <a:lnTo>
                  <a:pt x="317" y="40885"/>
                </a:lnTo>
                <a:lnTo>
                  <a:pt x="336" y="40941"/>
                </a:lnTo>
                <a:lnTo>
                  <a:pt x="373" y="40997"/>
                </a:lnTo>
                <a:lnTo>
                  <a:pt x="410" y="41034"/>
                </a:lnTo>
                <a:lnTo>
                  <a:pt x="504" y="41090"/>
                </a:lnTo>
                <a:lnTo>
                  <a:pt x="615" y="41109"/>
                </a:lnTo>
                <a:lnTo>
                  <a:pt x="727" y="41090"/>
                </a:lnTo>
                <a:lnTo>
                  <a:pt x="783" y="41053"/>
                </a:lnTo>
                <a:lnTo>
                  <a:pt x="839" y="41016"/>
                </a:lnTo>
                <a:lnTo>
                  <a:pt x="876" y="40960"/>
                </a:lnTo>
                <a:lnTo>
                  <a:pt x="913" y="40904"/>
                </a:lnTo>
                <a:lnTo>
                  <a:pt x="913" y="40848"/>
                </a:lnTo>
                <a:lnTo>
                  <a:pt x="932" y="40774"/>
                </a:lnTo>
                <a:lnTo>
                  <a:pt x="913" y="40699"/>
                </a:lnTo>
                <a:lnTo>
                  <a:pt x="876" y="40643"/>
                </a:lnTo>
                <a:lnTo>
                  <a:pt x="801" y="40550"/>
                </a:lnTo>
                <a:lnTo>
                  <a:pt x="708" y="40494"/>
                </a:lnTo>
                <a:lnTo>
                  <a:pt x="652" y="40476"/>
                </a:lnTo>
                <a:close/>
                <a:moveTo>
                  <a:pt x="91732" y="40625"/>
                </a:moveTo>
                <a:lnTo>
                  <a:pt x="91676" y="40643"/>
                </a:lnTo>
                <a:lnTo>
                  <a:pt x="91620" y="40643"/>
                </a:lnTo>
                <a:lnTo>
                  <a:pt x="91564" y="40680"/>
                </a:lnTo>
                <a:lnTo>
                  <a:pt x="91509" y="40755"/>
                </a:lnTo>
                <a:lnTo>
                  <a:pt x="91471" y="40848"/>
                </a:lnTo>
                <a:lnTo>
                  <a:pt x="91471" y="40941"/>
                </a:lnTo>
                <a:lnTo>
                  <a:pt x="91490" y="41034"/>
                </a:lnTo>
                <a:lnTo>
                  <a:pt x="91527" y="41090"/>
                </a:lnTo>
                <a:lnTo>
                  <a:pt x="91564" y="41127"/>
                </a:lnTo>
                <a:lnTo>
                  <a:pt x="91658" y="41165"/>
                </a:lnTo>
                <a:lnTo>
                  <a:pt x="91769" y="41183"/>
                </a:lnTo>
                <a:lnTo>
                  <a:pt x="91825" y="41165"/>
                </a:lnTo>
                <a:lnTo>
                  <a:pt x="91881" y="41146"/>
                </a:lnTo>
                <a:lnTo>
                  <a:pt x="91918" y="41109"/>
                </a:lnTo>
                <a:lnTo>
                  <a:pt x="91955" y="41071"/>
                </a:lnTo>
                <a:lnTo>
                  <a:pt x="92011" y="40978"/>
                </a:lnTo>
                <a:lnTo>
                  <a:pt x="92011" y="40867"/>
                </a:lnTo>
                <a:lnTo>
                  <a:pt x="91974" y="40774"/>
                </a:lnTo>
                <a:lnTo>
                  <a:pt x="91937" y="40718"/>
                </a:lnTo>
                <a:lnTo>
                  <a:pt x="91900" y="40680"/>
                </a:lnTo>
                <a:lnTo>
                  <a:pt x="91844" y="40662"/>
                </a:lnTo>
                <a:lnTo>
                  <a:pt x="91788" y="40643"/>
                </a:lnTo>
                <a:lnTo>
                  <a:pt x="91732" y="40625"/>
                </a:lnTo>
                <a:close/>
                <a:moveTo>
                  <a:pt x="485" y="42207"/>
                </a:moveTo>
                <a:lnTo>
                  <a:pt x="429" y="42226"/>
                </a:lnTo>
                <a:lnTo>
                  <a:pt x="355" y="42263"/>
                </a:lnTo>
                <a:lnTo>
                  <a:pt x="317" y="42319"/>
                </a:lnTo>
                <a:lnTo>
                  <a:pt x="280" y="42375"/>
                </a:lnTo>
                <a:lnTo>
                  <a:pt x="243" y="42431"/>
                </a:lnTo>
                <a:lnTo>
                  <a:pt x="224" y="42505"/>
                </a:lnTo>
                <a:lnTo>
                  <a:pt x="243" y="42561"/>
                </a:lnTo>
                <a:lnTo>
                  <a:pt x="243" y="42635"/>
                </a:lnTo>
                <a:lnTo>
                  <a:pt x="280" y="42673"/>
                </a:lnTo>
                <a:lnTo>
                  <a:pt x="336" y="42766"/>
                </a:lnTo>
                <a:lnTo>
                  <a:pt x="448" y="42822"/>
                </a:lnTo>
                <a:lnTo>
                  <a:pt x="559" y="42859"/>
                </a:lnTo>
                <a:lnTo>
                  <a:pt x="634" y="42840"/>
                </a:lnTo>
                <a:lnTo>
                  <a:pt x="690" y="42822"/>
                </a:lnTo>
                <a:lnTo>
                  <a:pt x="746" y="42784"/>
                </a:lnTo>
                <a:lnTo>
                  <a:pt x="801" y="42747"/>
                </a:lnTo>
                <a:lnTo>
                  <a:pt x="839" y="42691"/>
                </a:lnTo>
                <a:lnTo>
                  <a:pt x="857" y="42617"/>
                </a:lnTo>
                <a:lnTo>
                  <a:pt x="876" y="42561"/>
                </a:lnTo>
                <a:lnTo>
                  <a:pt x="876" y="42486"/>
                </a:lnTo>
                <a:lnTo>
                  <a:pt x="857" y="42431"/>
                </a:lnTo>
                <a:lnTo>
                  <a:pt x="839" y="42375"/>
                </a:lnTo>
                <a:lnTo>
                  <a:pt x="764" y="42282"/>
                </a:lnTo>
                <a:lnTo>
                  <a:pt x="671" y="42226"/>
                </a:lnTo>
                <a:lnTo>
                  <a:pt x="559" y="42207"/>
                </a:lnTo>
                <a:close/>
                <a:moveTo>
                  <a:pt x="91583" y="42468"/>
                </a:moveTo>
                <a:lnTo>
                  <a:pt x="91527" y="42505"/>
                </a:lnTo>
                <a:lnTo>
                  <a:pt x="91471" y="42524"/>
                </a:lnTo>
                <a:lnTo>
                  <a:pt x="91416" y="42580"/>
                </a:lnTo>
                <a:lnTo>
                  <a:pt x="91378" y="42617"/>
                </a:lnTo>
                <a:lnTo>
                  <a:pt x="91341" y="42673"/>
                </a:lnTo>
                <a:lnTo>
                  <a:pt x="91322" y="42747"/>
                </a:lnTo>
                <a:lnTo>
                  <a:pt x="91304" y="42803"/>
                </a:lnTo>
                <a:lnTo>
                  <a:pt x="91322" y="42877"/>
                </a:lnTo>
                <a:lnTo>
                  <a:pt x="91341" y="42952"/>
                </a:lnTo>
                <a:lnTo>
                  <a:pt x="91378" y="43008"/>
                </a:lnTo>
                <a:lnTo>
                  <a:pt x="91416" y="43045"/>
                </a:lnTo>
                <a:lnTo>
                  <a:pt x="91471" y="43101"/>
                </a:lnTo>
                <a:lnTo>
                  <a:pt x="91527" y="43119"/>
                </a:lnTo>
                <a:lnTo>
                  <a:pt x="91583" y="43138"/>
                </a:lnTo>
                <a:lnTo>
                  <a:pt x="91658" y="43157"/>
                </a:lnTo>
                <a:lnTo>
                  <a:pt x="91713" y="43138"/>
                </a:lnTo>
                <a:lnTo>
                  <a:pt x="91788" y="43119"/>
                </a:lnTo>
                <a:lnTo>
                  <a:pt x="91844" y="43101"/>
                </a:lnTo>
                <a:lnTo>
                  <a:pt x="91900" y="43045"/>
                </a:lnTo>
                <a:lnTo>
                  <a:pt x="91937" y="43008"/>
                </a:lnTo>
                <a:lnTo>
                  <a:pt x="91974" y="42933"/>
                </a:lnTo>
                <a:lnTo>
                  <a:pt x="91993" y="42877"/>
                </a:lnTo>
                <a:lnTo>
                  <a:pt x="91993" y="42803"/>
                </a:lnTo>
                <a:lnTo>
                  <a:pt x="91993" y="42747"/>
                </a:lnTo>
                <a:lnTo>
                  <a:pt x="91974" y="42673"/>
                </a:lnTo>
                <a:lnTo>
                  <a:pt x="91937" y="42617"/>
                </a:lnTo>
                <a:lnTo>
                  <a:pt x="91900" y="42580"/>
                </a:lnTo>
                <a:lnTo>
                  <a:pt x="91844" y="42524"/>
                </a:lnTo>
                <a:lnTo>
                  <a:pt x="91788" y="42505"/>
                </a:lnTo>
                <a:lnTo>
                  <a:pt x="91713" y="42486"/>
                </a:lnTo>
                <a:lnTo>
                  <a:pt x="91658" y="42468"/>
                </a:lnTo>
                <a:close/>
                <a:moveTo>
                  <a:pt x="652" y="43790"/>
                </a:moveTo>
                <a:lnTo>
                  <a:pt x="615" y="43827"/>
                </a:lnTo>
                <a:lnTo>
                  <a:pt x="578" y="43864"/>
                </a:lnTo>
                <a:lnTo>
                  <a:pt x="559" y="43920"/>
                </a:lnTo>
                <a:lnTo>
                  <a:pt x="578" y="43976"/>
                </a:lnTo>
                <a:lnTo>
                  <a:pt x="615" y="44013"/>
                </a:lnTo>
                <a:lnTo>
                  <a:pt x="652" y="44032"/>
                </a:lnTo>
                <a:lnTo>
                  <a:pt x="708" y="44050"/>
                </a:lnTo>
                <a:lnTo>
                  <a:pt x="746" y="44032"/>
                </a:lnTo>
                <a:lnTo>
                  <a:pt x="783" y="44013"/>
                </a:lnTo>
                <a:lnTo>
                  <a:pt x="820" y="43976"/>
                </a:lnTo>
                <a:lnTo>
                  <a:pt x="839" y="43920"/>
                </a:lnTo>
                <a:lnTo>
                  <a:pt x="820" y="43864"/>
                </a:lnTo>
                <a:lnTo>
                  <a:pt x="783" y="43827"/>
                </a:lnTo>
                <a:lnTo>
                  <a:pt x="746" y="43790"/>
                </a:lnTo>
                <a:close/>
                <a:moveTo>
                  <a:pt x="91732" y="44050"/>
                </a:moveTo>
                <a:lnTo>
                  <a:pt x="91639" y="44069"/>
                </a:lnTo>
                <a:lnTo>
                  <a:pt x="91527" y="44125"/>
                </a:lnTo>
                <a:lnTo>
                  <a:pt x="91490" y="44162"/>
                </a:lnTo>
                <a:lnTo>
                  <a:pt x="91471" y="44218"/>
                </a:lnTo>
                <a:lnTo>
                  <a:pt x="91453" y="44274"/>
                </a:lnTo>
                <a:lnTo>
                  <a:pt x="91434" y="44330"/>
                </a:lnTo>
                <a:lnTo>
                  <a:pt x="91453" y="44404"/>
                </a:lnTo>
                <a:lnTo>
                  <a:pt x="91471" y="44460"/>
                </a:lnTo>
                <a:lnTo>
                  <a:pt x="91490" y="44516"/>
                </a:lnTo>
                <a:lnTo>
                  <a:pt x="91527" y="44553"/>
                </a:lnTo>
                <a:lnTo>
                  <a:pt x="91639" y="44609"/>
                </a:lnTo>
                <a:lnTo>
                  <a:pt x="91732" y="44628"/>
                </a:lnTo>
                <a:lnTo>
                  <a:pt x="91844" y="44609"/>
                </a:lnTo>
                <a:lnTo>
                  <a:pt x="91937" y="44553"/>
                </a:lnTo>
                <a:lnTo>
                  <a:pt x="91974" y="44516"/>
                </a:lnTo>
                <a:lnTo>
                  <a:pt x="92011" y="44460"/>
                </a:lnTo>
                <a:lnTo>
                  <a:pt x="92030" y="44404"/>
                </a:lnTo>
                <a:lnTo>
                  <a:pt x="92030" y="44330"/>
                </a:lnTo>
                <a:lnTo>
                  <a:pt x="92030" y="44274"/>
                </a:lnTo>
                <a:lnTo>
                  <a:pt x="92011" y="44218"/>
                </a:lnTo>
                <a:lnTo>
                  <a:pt x="91974" y="44162"/>
                </a:lnTo>
                <a:lnTo>
                  <a:pt x="91937" y="44125"/>
                </a:lnTo>
                <a:lnTo>
                  <a:pt x="91844" y="44069"/>
                </a:lnTo>
                <a:lnTo>
                  <a:pt x="91732" y="44050"/>
                </a:lnTo>
                <a:close/>
                <a:moveTo>
                  <a:pt x="708" y="45093"/>
                </a:moveTo>
                <a:lnTo>
                  <a:pt x="578" y="45112"/>
                </a:lnTo>
                <a:lnTo>
                  <a:pt x="522" y="45112"/>
                </a:lnTo>
                <a:lnTo>
                  <a:pt x="466" y="45149"/>
                </a:lnTo>
                <a:lnTo>
                  <a:pt x="429" y="45186"/>
                </a:lnTo>
                <a:lnTo>
                  <a:pt x="392" y="45242"/>
                </a:lnTo>
                <a:lnTo>
                  <a:pt x="355" y="45298"/>
                </a:lnTo>
                <a:lnTo>
                  <a:pt x="355" y="45372"/>
                </a:lnTo>
                <a:lnTo>
                  <a:pt x="355" y="45428"/>
                </a:lnTo>
                <a:lnTo>
                  <a:pt x="355" y="45484"/>
                </a:lnTo>
                <a:lnTo>
                  <a:pt x="392" y="45540"/>
                </a:lnTo>
                <a:lnTo>
                  <a:pt x="429" y="45577"/>
                </a:lnTo>
                <a:lnTo>
                  <a:pt x="522" y="45652"/>
                </a:lnTo>
                <a:lnTo>
                  <a:pt x="652" y="45689"/>
                </a:lnTo>
                <a:lnTo>
                  <a:pt x="708" y="45689"/>
                </a:lnTo>
                <a:lnTo>
                  <a:pt x="783" y="45670"/>
                </a:lnTo>
                <a:lnTo>
                  <a:pt x="839" y="45652"/>
                </a:lnTo>
                <a:lnTo>
                  <a:pt x="876" y="45614"/>
                </a:lnTo>
                <a:lnTo>
                  <a:pt x="932" y="45577"/>
                </a:lnTo>
                <a:lnTo>
                  <a:pt x="969" y="45540"/>
                </a:lnTo>
                <a:lnTo>
                  <a:pt x="988" y="45465"/>
                </a:lnTo>
                <a:lnTo>
                  <a:pt x="1006" y="45409"/>
                </a:lnTo>
                <a:lnTo>
                  <a:pt x="988" y="45354"/>
                </a:lnTo>
                <a:lnTo>
                  <a:pt x="988" y="45298"/>
                </a:lnTo>
                <a:lnTo>
                  <a:pt x="950" y="45242"/>
                </a:lnTo>
                <a:lnTo>
                  <a:pt x="913" y="45186"/>
                </a:lnTo>
                <a:lnTo>
                  <a:pt x="876" y="45149"/>
                </a:lnTo>
                <a:lnTo>
                  <a:pt x="820" y="45112"/>
                </a:lnTo>
                <a:lnTo>
                  <a:pt x="764" y="45093"/>
                </a:lnTo>
                <a:close/>
                <a:moveTo>
                  <a:pt x="91695" y="45093"/>
                </a:moveTo>
                <a:lnTo>
                  <a:pt x="91620" y="45112"/>
                </a:lnTo>
                <a:lnTo>
                  <a:pt x="91546" y="45130"/>
                </a:lnTo>
                <a:lnTo>
                  <a:pt x="91490" y="45167"/>
                </a:lnTo>
                <a:lnTo>
                  <a:pt x="91434" y="45223"/>
                </a:lnTo>
                <a:lnTo>
                  <a:pt x="91378" y="45279"/>
                </a:lnTo>
                <a:lnTo>
                  <a:pt x="91360" y="45354"/>
                </a:lnTo>
                <a:lnTo>
                  <a:pt x="91341" y="45428"/>
                </a:lnTo>
                <a:lnTo>
                  <a:pt x="91341" y="45503"/>
                </a:lnTo>
                <a:lnTo>
                  <a:pt x="91360" y="45558"/>
                </a:lnTo>
                <a:lnTo>
                  <a:pt x="91378" y="45614"/>
                </a:lnTo>
                <a:lnTo>
                  <a:pt x="91416" y="45670"/>
                </a:lnTo>
                <a:lnTo>
                  <a:pt x="91453" y="45726"/>
                </a:lnTo>
                <a:lnTo>
                  <a:pt x="91564" y="45782"/>
                </a:lnTo>
                <a:lnTo>
                  <a:pt x="91620" y="45800"/>
                </a:lnTo>
                <a:lnTo>
                  <a:pt x="91695" y="45819"/>
                </a:lnTo>
                <a:lnTo>
                  <a:pt x="91769" y="45800"/>
                </a:lnTo>
                <a:lnTo>
                  <a:pt x="91844" y="45782"/>
                </a:lnTo>
                <a:lnTo>
                  <a:pt x="91900" y="45745"/>
                </a:lnTo>
                <a:lnTo>
                  <a:pt x="91955" y="45689"/>
                </a:lnTo>
                <a:lnTo>
                  <a:pt x="91993" y="45633"/>
                </a:lnTo>
                <a:lnTo>
                  <a:pt x="92030" y="45558"/>
                </a:lnTo>
                <a:lnTo>
                  <a:pt x="92049" y="45484"/>
                </a:lnTo>
                <a:lnTo>
                  <a:pt x="92049" y="45409"/>
                </a:lnTo>
                <a:lnTo>
                  <a:pt x="92030" y="45354"/>
                </a:lnTo>
                <a:lnTo>
                  <a:pt x="92011" y="45298"/>
                </a:lnTo>
                <a:lnTo>
                  <a:pt x="91974" y="45242"/>
                </a:lnTo>
                <a:lnTo>
                  <a:pt x="91937" y="45186"/>
                </a:lnTo>
                <a:lnTo>
                  <a:pt x="91825" y="45130"/>
                </a:lnTo>
                <a:lnTo>
                  <a:pt x="91695" y="45093"/>
                </a:lnTo>
                <a:close/>
                <a:moveTo>
                  <a:pt x="504" y="46769"/>
                </a:moveTo>
                <a:lnTo>
                  <a:pt x="448" y="46787"/>
                </a:lnTo>
                <a:lnTo>
                  <a:pt x="392" y="46824"/>
                </a:lnTo>
                <a:lnTo>
                  <a:pt x="336" y="46862"/>
                </a:lnTo>
                <a:lnTo>
                  <a:pt x="280" y="46918"/>
                </a:lnTo>
                <a:lnTo>
                  <a:pt x="206" y="47066"/>
                </a:lnTo>
                <a:lnTo>
                  <a:pt x="187" y="47141"/>
                </a:lnTo>
                <a:lnTo>
                  <a:pt x="187" y="47215"/>
                </a:lnTo>
                <a:lnTo>
                  <a:pt x="187" y="47290"/>
                </a:lnTo>
                <a:lnTo>
                  <a:pt x="224" y="47364"/>
                </a:lnTo>
                <a:lnTo>
                  <a:pt x="261" y="47420"/>
                </a:lnTo>
                <a:lnTo>
                  <a:pt x="317" y="47476"/>
                </a:lnTo>
                <a:lnTo>
                  <a:pt x="392" y="47513"/>
                </a:lnTo>
                <a:lnTo>
                  <a:pt x="448" y="47532"/>
                </a:lnTo>
                <a:lnTo>
                  <a:pt x="522" y="47551"/>
                </a:lnTo>
                <a:lnTo>
                  <a:pt x="597" y="47532"/>
                </a:lnTo>
                <a:lnTo>
                  <a:pt x="652" y="47513"/>
                </a:lnTo>
                <a:lnTo>
                  <a:pt x="727" y="47476"/>
                </a:lnTo>
                <a:lnTo>
                  <a:pt x="783" y="47439"/>
                </a:lnTo>
                <a:lnTo>
                  <a:pt x="820" y="47383"/>
                </a:lnTo>
                <a:lnTo>
                  <a:pt x="894" y="47234"/>
                </a:lnTo>
                <a:lnTo>
                  <a:pt x="913" y="47160"/>
                </a:lnTo>
                <a:lnTo>
                  <a:pt x="913" y="47085"/>
                </a:lnTo>
                <a:lnTo>
                  <a:pt x="913" y="47011"/>
                </a:lnTo>
                <a:lnTo>
                  <a:pt x="876" y="46936"/>
                </a:lnTo>
                <a:lnTo>
                  <a:pt x="839" y="46880"/>
                </a:lnTo>
                <a:lnTo>
                  <a:pt x="764" y="46824"/>
                </a:lnTo>
                <a:lnTo>
                  <a:pt x="708" y="46787"/>
                </a:lnTo>
                <a:lnTo>
                  <a:pt x="634" y="46769"/>
                </a:lnTo>
                <a:close/>
                <a:moveTo>
                  <a:pt x="91658" y="47215"/>
                </a:moveTo>
                <a:lnTo>
                  <a:pt x="91546" y="47234"/>
                </a:lnTo>
                <a:lnTo>
                  <a:pt x="91471" y="47290"/>
                </a:lnTo>
                <a:lnTo>
                  <a:pt x="91434" y="47327"/>
                </a:lnTo>
                <a:lnTo>
                  <a:pt x="91397" y="47364"/>
                </a:lnTo>
                <a:lnTo>
                  <a:pt x="91397" y="47420"/>
                </a:lnTo>
                <a:lnTo>
                  <a:pt x="91378" y="47476"/>
                </a:lnTo>
                <a:lnTo>
                  <a:pt x="91397" y="47551"/>
                </a:lnTo>
                <a:lnTo>
                  <a:pt x="91397" y="47606"/>
                </a:lnTo>
                <a:lnTo>
                  <a:pt x="91434" y="47644"/>
                </a:lnTo>
                <a:lnTo>
                  <a:pt x="91471" y="47681"/>
                </a:lnTo>
                <a:lnTo>
                  <a:pt x="91546" y="47737"/>
                </a:lnTo>
                <a:lnTo>
                  <a:pt x="91751" y="47737"/>
                </a:lnTo>
                <a:lnTo>
                  <a:pt x="91844" y="47681"/>
                </a:lnTo>
                <a:lnTo>
                  <a:pt x="91881" y="47644"/>
                </a:lnTo>
                <a:lnTo>
                  <a:pt x="91900" y="47606"/>
                </a:lnTo>
                <a:lnTo>
                  <a:pt x="91918" y="47551"/>
                </a:lnTo>
                <a:lnTo>
                  <a:pt x="91918" y="47476"/>
                </a:lnTo>
                <a:lnTo>
                  <a:pt x="91918" y="47420"/>
                </a:lnTo>
                <a:lnTo>
                  <a:pt x="91900" y="47364"/>
                </a:lnTo>
                <a:lnTo>
                  <a:pt x="91881" y="47327"/>
                </a:lnTo>
                <a:lnTo>
                  <a:pt x="91844" y="47290"/>
                </a:lnTo>
                <a:lnTo>
                  <a:pt x="91751" y="47234"/>
                </a:lnTo>
                <a:lnTo>
                  <a:pt x="91658" y="47215"/>
                </a:lnTo>
                <a:close/>
                <a:moveTo>
                  <a:pt x="504" y="48295"/>
                </a:moveTo>
                <a:lnTo>
                  <a:pt x="429" y="48333"/>
                </a:lnTo>
                <a:lnTo>
                  <a:pt x="373" y="48407"/>
                </a:lnTo>
                <a:lnTo>
                  <a:pt x="355" y="48481"/>
                </a:lnTo>
                <a:lnTo>
                  <a:pt x="336" y="48556"/>
                </a:lnTo>
                <a:lnTo>
                  <a:pt x="336" y="48630"/>
                </a:lnTo>
                <a:lnTo>
                  <a:pt x="355" y="48705"/>
                </a:lnTo>
                <a:lnTo>
                  <a:pt x="373" y="48779"/>
                </a:lnTo>
                <a:lnTo>
                  <a:pt x="410" y="48835"/>
                </a:lnTo>
                <a:lnTo>
                  <a:pt x="466" y="48891"/>
                </a:lnTo>
                <a:lnTo>
                  <a:pt x="522" y="48928"/>
                </a:lnTo>
                <a:lnTo>
                  <a:pt x="597" y="48947"/>
                </a:lnTo>
                <a:lnTo>
                  <a:pt x="671" y="48928"/>
                </a:lnTo>
                <a:lnTo>
                  <a:pt x="746" y="48891"/>
                </a:lnTo>
                <a:lnTo>
                  <a:pt x="820" y="48835"/>
                </a:lnTo>
                <a:lnTo>
                  <a:pt x="857" y="48779"/>
                </a:lnTo>
                <a:lnTo>
                  <a:pt x="894" y="48705"/>
                </a:lnTo>
                <a:lnTo>
                  <a:pt x="913" y="48612"/>
                </a:lnTo>
                <a:lnTo>
                  <a:pt x="913" y="48519"/>
                </a:lnTo>
                <a:lnTo>
                  <a:pt x="876" y="48444"/>
                </a:lnTo>
                <a:lnTo>
                  <a:pt x="820" y="48370"/>
                </a:lnTo>
                <a:lnTo>
                  <a:pt x="746" y="48333"/>
                </a:lnTo>
                <a:lnTo>
                  <a:pt x="671" y="48295"/>
                </a:lnTo>
                <a:close/>
                <a:moveTo>
                  <a:pt x="91658" y="48630"/>
                </a:moveTo>
                <a:lnTo>
                  <a:pt x="91564" y="48649"/>
                </a:lnTo>
                <a:lnTo>
                  <a:pt x="91471" y="48705"/>
                </a:lnTo>
                <a:lnTo>
                  <a:pt x="91434" y="48742"/>
                </a:lnTo>
                <a:lnTo>
                  <a:pt x="91397" y="48798"/>
                </a:lnTo>
                <a:lnTo>
                  <a:pt x="91360" y="48891"/>
                </a:lnTo>
                <a:lnTo>
                  <a:pt x="91378" y="49003"/>
                </a:lnTo>
                <a:lnTo>
                  <a:pt x="91397" y="49059"/>
                </a:lnTo>
                <a:lnTo>
                  <a:pt x="91434" y="49114"/>
                </a:lnTo>
                <a:lnTo>
                  <a:pt x="91471" y="49152"/>
                </a:lnTo>
                <a:lnTo>
                  <a:pt x="91509" y="49170"/>
                </a:lnTo>
                <a:lnTo>
                  <a:pt x="91620" y="49208"/>
                </a:lnTo>
                <a:lnTo>
                  <a:pt x="91732" y="49208"/>
                </a:lnTo>
                <a:lnTo>
                  <a:pt x="91788" y="49189"/>
                </a:lnTo>
                <a:lnTo>
                  <a:pt x="91825" y="49152"/>
                </a:lnTo>
                <a:lnTo>
                  <a:pt x="91881" y="49114"/>
                </a:lnTo>
                <a:lnTo>
                  <a:pt x="91900" y="49059"/>
                </a:lnTo>
                <a:lnTo>
                  <a:pt x="91937" y="49003"/>
                </a:lnTo>
                <a:lnTo>
                  <a:pt x="91937" y="48947"/>
                </a:lnTo>
                <a:lnTo>
                  <a:pt x="91937" y="48872"/>
                </a:lnTo>
                <a:lnTo>
                  <a:pt x="91937" y="48817"/>
                </a:lnTo>
                <a:lnTo>
                  <a:pt x="91900" y="48761"/>
                </a:lnTo>
                <a:lnTo>
                  <a:pt x="91862" y="48723"/>
                </a:lnTo>
                <a:lnTo>
                  <a:pt x="91769" y="48668"/>
                </a:lnTo>
                <a:lnTo>
                  <a:pt x="91658" y="48630"/>
                </a:lnTo>
                <a:close/>
                <a:moveTo>
                  <a:pt x="26755" y="49990"/>
                </a:moveTo>
                <a:lnTo>
                  <a:pt x="26736" y="50008"/>
                </a:lnTo>
                <a:lnTo>
                  <a:pt x="26744" y="50004"/>
                </a:lnTo>
                <a:lnTo>
                  <a:pt x="26755" y="49990"/>
                </a:lnTo>
                <a:close/>
                <a:moveTo>
                  <a:pt x="48836" y="50027"/>
                </a:moveTo>
                <a:lnTo>
                  <a:pt x="48817" y="50045"/>
                </a:lnTo>
                <a:lnTo>
                  <a:pt x="48825" y="50040"/>
                </a:lnTo>
                <a:lnTo>
                  <a:pt x="48825" y="50040"/>
                </a:lnTo>
                <a:lnTo>
                  <a:pt x="48836" y="50027"/>
                </a:lnTo>
                <a:close/>
                <a:moveTo>
                  <a:pt x="39192" y="49952"/>
                </a:moveTo>
                <a:lnTo>
                  <a:pt x="39155" y="49971"/>
                </a:lnTo>
                <a:lnTo>
                  <a:pt x="39099" y="50008"/>
                </a:lnTo>
                <a:lnTo>
                  <a:pt x="39062" y="50045"/>
                </a:lnTo>
                <a:lnTo>
                  <a:pt x="39024" y="50083"/>
                </a:lnTo>
                <a:lnTo>
                  <a:pt x="38987" y="50194"/>
                </a:lnTo>
                <a:lnTo>
                  <a:pt x="38987" y="50250"/>
                </a:lnTo>
                <a:lnTo>
                  <a:pt x="39006" y="50306"/>
                </a:lnTo>
                <a:lnTo>
                  <a:pt x="39024" y="50362"/>
                </a:lnTo>
                <a:lnTo>
                  <a:pt x="39062" y="50418"/>
                </a:lnTo>
                <a:lnTo>
                  <a:pt x="39136" y="50474"/>
                </a:lnTo>
                <a:lnTo>
                  <a:pt x="39248" y="50492"/>
                </a:lnTo>
                <a:lnTo>
                  <a:pt x="39341" y="50492"/>
                </a:lnTo>
                <a:lnTo>
                  <a:pt x="39434" y="50455"/>
                </a:lnTo>
                <a:lnTo>
                  <a:pt x="39471" y="50399"/>
                </a:lnTo>
                <a:lnTo>
                  <a:pt x="39508" y="50362"/>
                </a:lnTo>
                <a:lnTo>
                  <a:pt x="39546" y="50250"/>
                </a:lnTo>
                <a:lnTo>
                  <a:pt x="39546" y="50194"/>
                </a:lnTo>
                <a:lnTo>
                  <a:pt x="39546" y="50157"/>
                </a:lnTo>
                <a:lnTo>
                  <a:pt x="39527" y="50101"/>
                </a:lnTo>
                <a:lnTo>
                  <a:pt x="39490" y="50045"/>
                </a:lnTo>
                <a:lnTo>
                  <a:pt x="39453" y="50008"/>
                </a:lnTo>
                <a:lnTo>
                  <a:pt x="39397" y="49971"/>
                </a:lnTo>
                <a:lnTo>
                  <a:pt x="39304" y="49952"/>
                </a:lnTo>
                <a:close/>
                <a:moveTo>
                  <a:pt x="42692" y="49915"/>
                </a:moveTo>
                <a:lnTo>
                  <a:pt x="42636" y="49934"/>
                </a:lnTo>
                <a:lnTo>
                  <a:pt x="42562" y="49952"/>
                </a:lnTo>
                <a:lnTo>
                  <a:pt x="42524" y="49971"/>
                </a:lnTo>
                <a:lnTo>
                  <a:pt x="42487" y="50008"/>
                </a:lnTo>
                <a:lnTo>
                  <a:pt x="42431" y="50101"/>
                </a:lnTo>
                <a:lnTo>
                  <a:pt x="42413" y="50213"/>
                </a:lnTo>
                <a:lnTo>
                  <a:pt x="42431" y="50325"/>
                </a:lnTo>
                <a:lnTo>
                  <a:pt x="42487" y="50418"/>
                </a:lnTo>
                <a:lnTo>
                  <a:pt x="42524" y="50455"/>
                </a:lnTo>
                <a:lnTo>
                  <a:pt x="42562" y="50492"/>
                </a:lnTo>
                <a:lnTo>
                  <a:pt x="42636" y="50511"/>
                </a:lnTo>
                <a:lnTo>
                  <a:pt x="42767" y="50511"/>
                </a:lnTo>
                <a:lnTo>
                  <a:pt x="42822" y="50492"/>
                </a:lnTo>
                <a:lnTo>
                  <a:pt x="42878" y="50455"/>
                </a:lnTo>
                <a:lnTo>
                  <a:pt x="42915" y="50418"/>
                </a:lnTo>
                <a:lnTo>
                  <a:pt x="42971" y="50325"/>
                </a:lnTo>
                <a:lnTo>
                  <a:pt x="42990" y="50213"/>
                </a:lnTo>
                <a:lnTo>
                  <a:pt x="42971" y="50101"/>
                </a:lnTo>
                <a:lnTo>
                  <a:pt x="42915" y="50008"/>
                </a:lnTo>
                <a:lnTo>
                  <a:pt x="42878" y="49971"/>
                </a:lnTo>
                <a:lnTo>
                  <a:pt x="42822" y="49952"/>
                </a:lnTo>
                <a:lnTo>
                  <a:pt x="42767" y="49934"/>
                </a:lnTo>
                <a:lnTo>
                  <a:pt x="42692" y="49915"/>
                </a:lnTo>
                <a:close/>
                <a:moveTo>
                  <a:pt x="16422" y="49896"/>
                </a:moveTo>
                <a:lnTo>
                  <a:pt x="16366" y="49915"/>
                </a:lnTo>
                <a:lnTo>
                  <a:pt x="16310" y="49915"/>
                </a:lnTo>
                <a:lnTo>
                  <a:pt x="16217" y="49990"/>
                </a:lnTo>
                <a:lnTo>
                  <a:pt x="16143" y="50083"/>
                </a:lnTo>
                <a:lnTo>
                  <a:pt x="16124" y="50194"/>
                </a:lnTo>
                <a:lnTo>
                  <a:pt x="16105" y="50250"/>
                </a:lnTo>
                <a:lnTo>
                  <a:pt x="16124" y="50325"/>
                </a:lnTo>
                <a:lnTo>
                  <a:pt x="16161" y="50381"/>
                </a:lnTo>
                <a:lnTo>
                  <a:pt x="16199" y="50436"/>
                </a:lnTo>
                <a:lnTo>
                  <a:pt x="16236" y="50474"/>
                </a:lnTo>
                <a:lnTo>
                  <a:pt x="16292" y="50511"/>
                </a:lnTo>
                <a:lnTo>
                  <a:pt x="16366" y="50529"/>
                </a:lnTo>
                <a:lnTo>
                  <a:pt x="16478" y="50529"/>
                </a:lnTo>
                <a:lnTo>
                  <a:pt x="16534" y="50511"/>
                </a:lnTo>
                <a:lnTo>
                  <a:pt x="16627" y="50455"/>
                </a:lnTo>
                <a:lnTo>
                  <a:pt x="16701" y="50362"/>
                </a:lnTo>
                <a:lnTo>
                  <a:pt x="16738" y="50250"/>
                </a:lnTo>
                <a:lnTo>
                  <a:pt x="16738" y="50194"/>
                </a:lnTo>
                <a:lnTo>
                  <a:pt x="16738" y="50120"/>
                </a:lnTo>
                <a:lnTo>
                  <a:pt x="16701" y="50064"/>
                </a:lnTo>
                <a:lnTo>
                  <a:pt x="16664" y="50008"/>
                </a:lnTo>
                <a:lnTo>
                  <a:pt x="16608" y="49971"/>
                </a:lnTo>
                <a:lnTo>
                  <a:pt x="16552" y="49934"/>
                </a:lnTo>
                <a:lnTo>
                  <a:pt x="16496" y="49915"/>
                </a:lnTo>
                <a:lnTo>
                  <a:pt x="16422" y="49896"/>
                </a:lnTo>
                <a:close/>
                <a:moveTo>
                  <a:pt x="32024" y="50064"/>
                </a:moveTo>
                <a:lnTo>
                  <a:pt x="31931" y="50083"/>
                </a:lnTo>
                <a:lnTo>
                  <a:pt x="31856" y="50120"/>
                </a:lnTo>
                <a:lnTo>
                  <a:pt x="31782" y="50213"/>
                </a:lnTo>
                <a:lnTo>
                  <a:pt x="31763" y="50250"/>
                </a:lnTo>
                <a:lnTo>
                  <a:pt x="31763" y="50306"/>
                </a:lnTo>
                <a:lnTo>
                  <a:pt x="31782" y="50381"/>
                </a:lnTo>
                <a:lnTo>
                  <a:pt x="31838" y="50474"/>
                </a:lnTo>
                <a:lnTo>
                  <a:pt x="31912" y="50529"/>
                </a:lnTo>
                <a:lnTo>
                  <a:pt x="32005" y="50548"/>
                </a:lnTo>
                <a:lnTo>
                  <a:pt x="32098" y="50511"/>
                </a:lnTo>
                <a:lnTo>
                  <a:pt x="32154" y="50474"/>
                </a:lnTo>
                <a:lnTo>
                  <a:pt x="32210" y="50399"/>
                </a:lnTo>
                <a:lnTo>
                  <a:pt x="32229" y="50325"/>
                </a:lnTo>
                <a:lnTo>
                  <a:pt x="32229" y="50232"/>
                </a:lnTo>
                <a:lnTo>
                  <a:pt x="32191" y="50157"/>
                </a:lnTo>
                <a:lnTo>
                  <a:pt x="32117" y="50101"/>
                </a:lnTo>
                <a:lnTo>
                  <a:pt x="32024" y="50064"/>
                </a:lnTo>
                <a:close/>
                <a:moveTo>
                  <a:pt x="30404" y="50045"/>
                </a:moveTo>
                <a:lnTo>
                  <a:pt x="30311" y="50064"/>
                </a:lnTo>
                <a:lnTo>
                  <a:pt x="30274" y="50083"/>
                </a:lnTo>
                <a:lnTo>
                  <a:pt x="30237" y="50120"/>
                </a:lnTo>
                <a:lnTo>
                  <a:pt x="30181" y="50176"/>
                </a:lnTo>
                <a:lnTo>
                  <a:pt x="30162" y="50232"/>
                </a:lnTo>
                <a:lnTo>
                  <a:pt x="30143" y="50287"/>
                </a:lnTo>
                <a:lnTo>
                  <a:pt x="30143" y="50343"/>
                </a:lnTo>
                <a:lnTo>
                  <a:pt x="30162" y="50381"/>
                </a:lnTo>
                <a:lnTo>
                  <a:pt x="30181" y="50436"/>
                </a:lnTo>
                <a:lnTo>
                  <a:pt x="30218" y="50492"/>
                </a:lnTo>
                <a:lnTo>
                  <a:pt x="30274" y="50529"/>
                </a:lnTo>
                <a:lnTo>
                  <a:pt x="30367" y="50567"/>
                </a:lnTo>
                <a:lnTo>
                  <a:pt x="30460" y="50548"/>
                </a:lnTo>
                <a:lnTo>
                  <a:pt x="30553" y="50529"/>
                </a:lnTo>
                <a:lnTo>
                  <a:pt x="30609" y="50455"/>
                </a:lnTo>
                <a:lnTo>
                  <a:pt x="30646" y="50418"/>
                </a:lnTo>
                <a:lnTo>
                  <a:pt x="30665" y="50362"/>
                </a:lnTo>
                <a:lnTo>
                  <a:pt x="30665" y="50269"/>
                </a:lnTo>
                <a:lnTo>
                  <a:pt x="30628" y="50194"/>
                </a:lnTo>
                <a:lnTo>
                  <a:pt x="30572" y="50120"/>
                </a:lnTo>
                <a:lnTo>
                  <a:pt x="30497" y="50064"/>
                </a:lnTo>
                <a:lnTo>
                  <a:pt x="30404" y="50045"/>
                </a:lnTo>
                <a:close/>
                <a:moveTo>
                  <a:pt x="37628" y="49878"/>
                </a:moveTo>
                <a:lnTo>
                  <a:pt x="37553" y="49896"/>
                </a:lnTo>
                <a:lnTo>
                  <a:pt x="37498" y="49915"/>
                </a:lnTo>
                <a:lnTo>
                  <a:pt x="37442" y="49971"/>
                </a:lnTo>
                <a:lnTo>
                  <a:pt x="37386" y="50008"/>
                </a:lnTo>
                <a:lnTo>
                  <a:pt x="37349" y="50064"/>
                </a:lnTo>
                <a:lnTo>
                  <a:pt x="37311" y="50138"/>
                </a:lnTo>
                <a:lnTo>
                  <a:pt x="37311" y="50213"/>
                </a:lnTo>
                <a:lnTo>
                  <a:pt x="37311" y="50269"/>
                </a:lnTo>
                <a:lnTo>
                  <a:pt x="37330" y="50343"/>
                </a:lnTo>
                <a:lnTo>
                  <a:pt x="37367" y="50399"/>
                </a:lnTo>
                <a:lnTo>
                  <a:pt x="37423" y="50455"/>
                </a:lnTo>
                <a:lnTo>
                  <a:pt x="37479" y="50511"/>
                </a:lnTo>
                <a:lnTo>
                  <a:pt x="37535" y="50529"/>
                </a:lnTo>
                <a:lnTo>
                  <a:pt x="37591" y="50548"/>
                </a:lnTo>
                <a:lnTo>
                  <a:pt x="37665" y="50567"/>
                </a:lnTo>
                <a:lnTo>
                  <a:pt x="37721" y="50567"/>
                </a:lnTo>
                <a:lnTo>
                  <a:pt x="37795" y="50548"/>
                </a:lnTo>
                <a:lnTo>
                  <a:pt x="37851" y="50511"/>
                </a:lnTo>
                <a:lnTo>
                  <a:pt x="37889" y="50474"/>
                </a:lnTo>
                <a:lnTo>
                  <a:pt x="37944" y="50436"/>
                </a:lnTo>
                <a:lnTo>
                  <a:pt x="37982" y="50381"/>
                </a:lnTo>
                <a:lnTo>
                  <a:pt x="38000" y="50325"/>
                </a:lnTo>
                <a:lnTo>
                  <a:pt x="38019" y="50250"/>
                </a:lnTo>
                <a:lnTo>
                  <a:pt x="38019" y="50176"/>
                </a:lnTo>
                <a:lnTo>
                  <a:pt x="38000" y="50120"/>
                </a:lnTo>
                <a:lnTo>
                  <a:pt x="37963" y="50045"/>
                </a:lnTo>
                <a:lnTo>
                  <a:pt x="37926" y="49990"/>
                </a:lnTo>
                <a:lnTo>
                  <a:pt x="37889" y="49952"/>
                </a:lnTo>
                <a:lnTo>
                  <a:pt x="37833" y="49915"/>
                </a:lnTo>
                <a:lnTo>
                  <a:pt x="37758" y="49878"/>
                </a:lnTo>
                <a:close/>
                <a:moveTo>
                  <a:pt x="48985" y="49971"/>
                </a:moveTo>
                <a:lnTo>
                  <a:pt x="48929" y="49990"/>
                </a:lnTo>
                <a:lnTo>
                  <a:pt x="48873" y="50008"/>
                </a:lnTo>
                <a:lnTo>
                  <a:pt x="48825" y="50040"/>
                </a:lnTo>
                <a:lnTo>
                  <a:pt x="48825" y="50040"/>
                </a:lnTo>
                <a:lnTo>
                  <a:pt x="48762" y="50120"/>
                </a:lnTo>
                <a:lnTo>
                  <a:pt x="48724" y="50176"/>
                </a:lnTo>
                <a:lnTo>
                  <a:pt x="48724" y="50232"/>
                </a:lnTo>
                <a:lnTo>
                  <a:pt x="48743" y="50287"/>
                </a:lnTo>
                <a:lnTo>
                  <a:pt x="48762" y="50343"/>
                </a:lnTo>
                <a:lnTo>
                  <a:pt x="48817" y="50362"/>
                </a:lnTo>
                <a:lnTo>
                  <a:pt x="48855" y="50381"/>
                </a:lnTo>
                <a:lnTo>
                  <a:pt x="48855" y="50399"/>
                </a:lnTo>
                <a:lnTo>
                  <a:pt x="48873" y="50399"/>
                </a:lnTo>
                <a:lnTo>
                  <a:pt x="48910" y="50418"/>
                </a:lnTo>
                <a:lnTo>
                  <a:pt x="48892" y="50418"/>
                </a:lnTo>
                <a:lnTo>
                  <a:pt x="48910" y="50436"/>
                </a:lnTo>
                <a:lnTo>
                  <a:pt x="48966" y="50492"/>
                </a:lnTo>
                <a:lnTo>
                  <a:pt x="49041" y="50548"/>
                </a:lnTo>
                <a:lnTo>
                  <a:pt x="49115" y="50567"/>
                </a:lnTo>
                <a:lnTo>
                  <a:pt x="49190" y="50548"/>
                </a:lnTo>
                <a:lnTo>
                  <a:pt x="49264" y="50529"/>
                </a:lnTo>
                <a:lnTo>
                  <a:pt x="49320" y="50492"/>
                </a:lnTo>
                <a:lnTo>
                  <a:pt x="49376" y="50418"/>
                </a:lnTo>
                <a:lnTo>
                  <a:pt x="49395" y="50343"/>
                </a:lnTo>
                <a:lnTo>
                  <a:pt x="49395" y="50269"/>
                </a:lnTo>
                <a:lnTo>
                  <a:pt x="49376" y="50194"/>
                </a:lnTo>
                <a:lnTo>
                  <a:pt x="49339" y="50120"/>
                </a:lnTo>
                <a:lnTo>
                  <a:pt x="49283" y="50064"/>
                </a:lnTo>
                <a:lnTo>
                  <a:pt x="49208" y="50027"/>
                </a:lnTo>
                <a:lnTo>
                  <a:pt x="49134" y="49990"/>
                </a:lnTo>
                <a:lnTo>
                  <a:pt x="49059" y="49971"/>
                </a:lnTo>
                <a:close/>
                <a:moveTo>
                  <a:pt x="5884" y="49859"/>
                </a:moveTo>
                <a:lnTo>
                  <a:pt x="5828" y="49878"/>
                </a:lnTo>
                <a:lnTo>
                  <a:pt x="5772" y="49915"/>
                </a:lnTo>
                <a:lnTo>
                  <a:pt x="5717" y="49952"/>
                </a:lnTo>
                <a:lnTo>
                  <a:pt x="5642" y="50045"/>
                </a:lnTo>
                <a:lnTo>
                  <a:pt x="5623" y="50120"/>
                </a:lnTo>
                <a:lnTo>
                  <a:pt x="5605" y="50176"/>
                </a:lnTo>
                <a:lnTo>
                  <a:pt x="5605" y="50250"/>
                </a:lnTo>
                <a:lnTo>
                  <a:pt x="5605" y="50325"/>
                </a:lnTo>
                <a:lnTo>
                  <a:pt x="5642" y="50399"/>
                </a:lnTo>
                <a:lnTo>
                  <a:pt x="5698" y="50455"/>
                </a:lnTo>
                <a:lnTo>
                  <a:pt x="5754" y="50511"/>
                </a:lnTo>
                <a:lnTo>
                  <a:pt x="5810" y="50548"/>
                </a:lnTo>
                <a:lnTo>
                  <a:pt x="5884" y="50567"/>
                </a:lnTo>
                <a:lnTo>
                  <a:pt x="5959" y="50585"/>
                </a:lnTo>
                <a:lnTo>
                  <a:pt x="6033" y="50585"/>
                </a:lnTo>
                <a:lnTo>
                  <a:pt x="6089" y="50567"/>
                </a:lnTo>
                <a:lnTo>
                  <a:pt x="6145" y="50529"/>
                </a:lnTo>
                <a:lnTo>
                  <a:pt x="6201" y="50492"/>
                </a:lnTo>
                <a:lnTo>
                  <a:pt x="6275" y="50381"/>
                </a:lnTo>
                <a:lnTo>
                  <a:pt x="6312" y="50325"/>
                </a:lnTo>
                <a:lnTo>
                  <a:pt x="6331" y="50250"/>
                </a:lnTo>
                <a:lnTo>
                  <a:pt x="6331" y="50176"/>
                </a:lnTo>
                <a:lnTo>
                  <a:pt x="6312" y="50101"/>
                </a:lnTo>
                <a:lnTo>
                  <a:pt x="6275" y="50045"/>
                </a:lnTo>
                <a:lnTo>
                  <a:pt x="6238" y="49971"/>
                </a:lnTo>
                <a:lnTo>
                  <a:pt x="6182" y="49934"/>
                </a:lnTo>
                <a:lnTo>
                  <a:pt x="6108" y="49878"/>
                </a:lnTo>
                <a:lnTo>
                  <a:pt x="6033" y="49859"/>
                </a:lnTo>
                <a:close/>
                <a:moveTo>
                  <a:pt x="45839" y="50027"/>
                </a:moveTo>
                <a:lnTo>
                  <a:pt x="45783" y="50045"/>
                </a:lnTo>
                <a:lnTo>
                  <a:pt x="45727" y="50064"/>
                </a:lnTo>
                <a:lnTo>
                  <a:pt x="45690" y="50083"/>
                </a:lnTo>
                <a:lnTo>
                  <a:pt x="45652" y="50120"/>
                </a:lnTo>
                <a:lnTo>
                  <a:pt x="45596" y="50213"/>
                </a:lnTo>
                <a:lnTo>
                  <a:pt x="45578" y="50306"/>
                </a:lnTo>
                <a:lnTo>
                  <a:pt x="45596" y="50399"/>
                </a:lnTo>
                <a:lnTo>
                  <a:pt x="45652" y="50492"/>
                </a:lnTo>
                <a:lnTo>
                  <a:pt x="45690" y="50529"/>
                </a:lnTo>
                <a:lnTo>
                  <a:pt x="45727" y="50548"/>
                </a:lnTo>
                <a:lnTo>
                  <a:pt x="45783" y="50567"/>
                </a:lnTo>
                <a:lnTo>
                  <a:pt x="45839" y="50585"/>
                </a:lnTo>
                <a:lnTo>
                  <a:pt x="45913" y="50567"/>
                </a:lnTo>
                <a:lnTo>
                  <a:pt x="45950" y="50548"/>
                </a:lnTo>
                <a:lnTo>
                  <a:pt x="46006" y="50529"/>
                </a:lnTo>
                <a:lnTo>
                  <a:pt x="46043" y="50492"/>
                </a:lnTo>
                <a:lnTo>
                  <a:pt x="46081" y="50399"/>
                </a:lnTo>
                <a:lnTo>
                  <a:pt x="46099" y="50306"/>
                </a:lnTo>
                <a:lnTo>
                  <a:pt x="46081" y="50213"/>
                </a:lnTo>
                <a:lnTo>
                  <a:pt x="46043" y="50120"/>
                </a:lnTo>
                <a:lnTo>
                  <a:pt x="46006" y="50083"/>
                </a:lnTo>
                <a:lnTo>
                  <a:pt x="45950" y="50064"/>
                </a:lnTo>
                <a:lnTo>
                  <a:pt x="45913" y="50045"/>
                </a:lnTo>
                <a:lnTo>
                  <a:pt x="45839" y="50027"/>
                </a:lnTo>
                <a:close/>
                <a:moveTo>
                  <a:pt x="47272" y="50008"/>
                </a:moveTo>
                <a:lnTo>
                  <a:pt x="47216" y="50027"/>
                </a:lnTo>
                <a:lnTo>
                  <a:pt x="47179" y="50045"/>
                </a:lnTo>
                <a:lnTo>
                  <a:pt x="47086" y="50101"/>
                </a:lnTo>
                <a:lnTo>
                  <a:pt x="47030" y="50194"/>
                </a:lnTo>
                <a:lnTo>
                  <a:pt x="46993" y="50287"/>
                </a:lnTo>
                <a:lnTo>
                  <a:pt x="47011" y="50399"/>
                </a:lnTo>
                <a:lnTo>
                  <a:pt x="47030" y="50455"/>
                </a:lnTo>
                <a:lnTo>
                  <a:pt x="47049" y="50492"/>
                </a:lnTo>
                <a:lnTo>
                  <a:pt x="47105" y="50529"/>
                </a:lnTo>
                <a:lnTo>
                  <a:pt x="47160" y="50567"/>
                </a:lnTo>
                <a:lnTo>
                  <a:pt x="47216" y="50585"/>
                </a:lnTo>
                <a:lnTo>
                  <a:pt x="47272" y="50585"/>
                </a:lnTo>
                <a:lnTo>
                  <a:pt x="47384" y="50567"/>
                </a:lnTo>
                <a:lnTo>
                  <a:pt x="47440" y="50548"/>
                </a:lnTo>
                <a:lnTo>
                  <a:pt x="47477" y="50511"/>
                </a:lnTo>
                <a:lnTo>
                  <a:pt x="47514" y="50474"/>
                </a:lnTo>
                <a:lnTo>
                  <a:pt x="47551" y="50418"/>
                </a:lnTo>
                <a:lnTo>
                  <a:pt x="47570" y="50362"/>
                </a:lnTo>
                <a:lnTo>
                  <a:pt x="47570" y="50306"/>
                </a:lnTo>
                <a:lnTo>
                  <a:pt x="47551" y="50194"/>
                </a:lnTo>
                <a:lnTo>
                  <a:pt x="47496" y="50101"/>
                </a:lnTo>
                <a:lnTo>
                  <a:pt x="47458" y="50064"/>
                </a:lnTo>
                <a:lnTo>
                  <a:pt x="47402" y="50045"/>
                </a:lnTo>
                <a:lnTo>
                  <a:pt x="47328" y="50027"/>
                </a:lnTo>
                <a:lnTo>
                  <a:pt x="47272" y="50008"/>
                </a:lnTo>
                <a:close/>
                <a:moveTo>
                  <a:pt x="74138" y="49934"/>
                </a:moveTo>
                <a:lnTo>
                  <a:pt x="74082" y="49952"/>
                </a:lnTo>
                <a:lnTo>
                  <a:pt x="74026" y="49971"/>
                </a:lnTo>
                <a:lnTo>
                  <a:pt x="73970" y="50008"/>
                </a:lnTo>
                <a:lnTo>
                  <a:pt x="73896" y="50101"/>
                </a:lnTo>
                <a:lnTo>
                  <a:pt x="73840" y="50213"/>
                </a:lnTo>
                <a:lnTo>
                  <a:pt x="73840" y="50269"/>
                </a:lnTo>
                <a:lnTo>
                  <a:pt x="73840" y="50343"/>
                </a:lnTo>
                <a:lnTo>
                  <a:pt x="73877" y="50436"/>
                </a:lnTo>
                <a:lnTo>
                  <a:pt x="73952" y="50511"/>
                </a:lnTo>
                <a:lnTo>
                  <a:pt x="74026" y="50567"/>
                </a:lnTo>
                <a:lnTo>
                  <a:pt x="74138" y="50585"/>
                </a:lnTo>
                <a:lnTo>
                  <a:pt x="74212" y="50585"/>
                </a:lnTo>
                <a:lnTo>
                  <a:pt x="74268" y="50567"/>
                </a:lnTo>
                <a:lnTo>
                  <a:pt x="74343" y="50529"/>
                </a:lnTo>
                <a:lnTo>
                  <a:pt x="74399" y="50492"/>
                </a:lnTo>
                <a:lnTo>
                  <a:pt x="74436" y="50436"/>
                </a:lnTo>
                <a:lnTo>
                  <a:pt x="74473" y="50381"/>
                </a:lnTo>
                <a:lnTo>
                  <a:pt x="74492" y="50343"/>
                </a:lnTo>
                <a:lnTo>
                  <a:pt x="74492" y="50325"/>
                </a:lnTo>
                <a:lnTo>
                  <a:pt x="74510" y="50306"/>
                </a:lnTo>
                <a:lnTo>
                  <a:pt x="74492" y="50306"/>
                </a:lnTo>
                <a:lnTo>
                  <a:pt x="74548" y="50287"/>
                </a:lnTo>
                <a:lnTo>
                  <a:pt x="74566" y="50250"/>
                </a:lnTo>
                <a:lnTo>
                  <a:pt x="74566" y="50213"/>
                </a:lnTo>
                <a:lnTo>
                  <a:pt x="74510" y="50120"/>
                </a:lnTo>
                <a:lnTo>
                  <a:pt x="74473" y="50064"/>
                </a:lnTo>
                <a:lnTo>
                  <a:pt x="74417" y="50027"/>
                </a:lnTo>
                <a:lnTo>
                  <a:pt x="74324" y="49971"/>
                </a:lnTo>
                <a:lnTo>
                  <a:pt x="74268" y="49952"/>
                </a:lnTo>
                <a:lnTo>
                  <a:pt x="74194" y="49934"/>
                </a:lnTo>
                <a:close/>
                <a:moveTo>
                  <a:pt x="24930" y="49915"/>
                </a:moveTo>
                <a:lnTo>
                  <a:pt x="24856" y="49934"/>
                </a:lnTo>
                <a:lnTo>
                  <a:pt x="24800" y="49952"/>
                </a:lnTo>
                <a:lnTo>
                  <a:pt x="24744" y="49990"/>
                </a:lnTo>
                <a:lnTo>
                  <a:pt x="24688" y="50045"/>
                </a:lnTo>
                <a:lnTo>
                  <a:pt x="24651" y="50120"/>
                </a:lnTo>
                <a:lnTo>
                  <a:pt x="24651" y="50194"/>
                </a:lnTo>
                <a:lnTo>
                  <a:pt x="24651" y="50269"/>
                </a:lnTo>
                <a:lnTo>
                  <a:pt x="24707" y="50418"/>
                </a:lnTo>
                <a:lnTo>
                  <a:pt x="24726" y="50474"/>
                </a:lnTo>
                <a:lnTo>
                  <a:pt x="24781" y="50511"/>
                </a:lnTo>
                <a:lnTo>
                  <a:pt x="24837" y="50548"/>
                </a:lnTo>
                <a:lnTo>
                  <a:pt x="24893" y="50585"/>
                </a:lnTo>
                <a:lnTo>
                  <a:pt x="24949" y="50604"/>
                </a:lnTo>
                <a:lnTo>
                  <a:pt x="25079" y="50604"/>
                </a:lnTo>
                <a:lnTo>
                  <a:pt x="25135" y="50585"/>
                </a:lnTo>
                <a:lnTo>
                  <a:pt x="25191" y="50548"/>
                </a:lnTo>
                <a:lnTo>
                  <a:pt x="25247" y="50511"/>
                </a:lnTo>
                <a:lnTo>
                  <a:pt x="25284" y="50455"/>
                </a:lnTo>
                <a:lnTo>
                  <a:pt x="25303" y="50399"/>
                </a:lnTo>
                <a:lnTo>
                  <a:pt x="25321" y="50343"/>
                </a:lnTo>
                <a:lnTo>
                  <a:pt x="25340" y="50287"/>
                </a:lnTo>
                <a:lnTo>
                  <a:pt x="25340" y="50213"/>
                </a:lnTo>
                <a:lnTo>
                  <a:pt x="25321" y="50157"/>
                </a:lnTo>
                <a:lnTo>
                  <a:pt x="25284" y="50101"/>
                </a:lnTo>
                <a:lnTo>
                  <a:pt x="25247" y="50045"/>
                </a:lnTo>
                <a:lnTo>
                  <a:pt x="25191" y="49990"/>
                </a:lnTo>
                <a:lnTo>
                  <a:pt x="25135" y="49952"/>
                </a:lnTo>
                <a:lnTo>
                  <a:pt x="25061" y="49934"/>
                </a:lnTo>
                <a:lnTo>
                  <a:pt x="25005" y="49915"/>
                </a:lnTo>
                <a:close/>
                <a:moveTo>
                  <a:pt x="86854" y="50343"/>
                </a:moveTo>
                <a:lnTo>
                  <a:pt x="86798" y="50362"/>
                </a:lnTo>
                <a:lnTo>
                  <a:pt x="86761" y="50381"/>
                </a:lnTo>
                <a:lnTo>
                  <a:pt x="86724" y="50436"/>
                </a:lnTo>
                <a:lnTo>
                  <a:pt x="86724" y="50474"/>
                </a:lnTo>
                <a:lnTo>
                  <a:pt x="86724" y="50529"/>
                </a:lnTo>
                <a:lnTo>
                  <a:pt x="86761" y="50567"/>
                </a:lnTo>
                <a:lnTo>
                  <a:pt x="86798" y="50604"/>
                </a:lnTo>
                <a:lnTo>
                  <a:pt x="86910" y="50604"/>
                </a:lnTo>
                <a:lnTo>
                  <a:pt x="86947" y="50567"/>
                </a:lnTo>
                <a:lnTo>
                  <a:pt x="86966" y="50529"/>
                </a:lnTo>
                <a:lnTo>
                  <a:pt x="86984" y="50474"/>
                </a:lnTo>
                <a:lnTo>
                  <a:pt x="86966" y="50436"/>
                </a:lnTo>
                <a:lnTo>
                  <a:pt x="86947" y="50381"/>
                </a:lnTo>
                <a:lnTo>
                  <a:pt x="86910" y="50362"/>
                </a:lnTo>
                <a:lnTo>
                  <a:pt x="86854" y="50343"/>
                </a:lnTo>
                <a:close/>
                <a:moveTo>
                  <a:pt x="4078" y="49990"/>
                </a:moveTo>
                <a:lnTo>
                  <a:pt x="4022" y="50008"/>
                </a:lnTo>
                <a:lnTo>
                  <a:pt x="3929" y="50064"/>
                </a:lnTo>
                <a:lnTo>
                  <a:pt x="3873" y="50157"/>
                </a:lnTo>
                <a:lnTo>
                  <a:pt x="3836" y="50269"/>
                </a:lnTo>
                <a:lnTo>
                  <a:pt x="3836" y="50343"/>
                </a:lnTo>
                <a:lnTo>
                  <a:pt x="3836" y="50399"/>
                </a:lnTo>
                <a:lnTo>
                  <a:pt x="3873" y="50455"/>
                </a:lnTo>
                <a:lnTo>
                  <a:pt x="3911" y="50511"/>
                </a:lnTo>
                <a:lnTo>
                  <a:pt x="3948" y="50567"/>
                </a:lnTo>
                <a:lnTo>
                  <a:pt x="4004" y="50585"/>
                </a:lnTo>
                <a:lnTo>
                  <a:pt x="4078" y="50623"/>
                </a:lnTo>
                <a:lnTo>
                  <a:pt x="4209" y="50623"/>
                </a:lnTo>
                <a:lnTo>
                  <a:pt x="4264" y="50604"/>
                </a:lnTo>
                <a:lnTo>
                  <a:pt x="4357" y="50548"/>
                </a:lnTo>
                <a:lnTo>
                  <a:pt x="4413" y="50455"/>
                </a:lnTo>
                <a:lnTo>
                  <a:pt x="4451" y="50343"/>
                </a:lnTo>
                <a:lnTo>
                  <a:pt x="4469" y="50269"/>
                </a:lnTo>
                <a:lnTo>
                  <a:pt x="4451" y="50213"/>
                </a:lnTo>
                <a:lnTo>
                  <a:pt x="4413" y="50157"/>
                </a:lnTo>
                <a:lnTo>
                  <a:pt x="4376" y="50101"/>
                </a:lnTo>
                <a:lnTo>
                  <a:pt x="4339" y="50045"/>
                </a:lnTo>
                <a:lnTo>
                  <a:pt x="4283" y="50008"/>
                </a:lnTo>
                <a:lnTo>
                  <a:pt x="4209" y="49990"/>
                </a:lnTo>
                <a:close/>
                <a:moveTo>
                  <a:pt x="11134" y="49990"/>
                </a:moveTo>
                <a:lnTo>
                  <a:pt x="11060" y="50008"/>
                </a:lnTo>
                <a:lnTo>
                  <a:pt x="10948" y="50064"/>
                </a:lnTo>
                <a:lnTo>
                  <a:pt x="10837" y="50120"/>
                </a:lnTo>
                <a:lnTo>
                  <a:pt x="10781" y="50176"/>
                </a:lnTo>
                <a:lnTo>
                  <a:pt x="10762" y="50232"/>
                </a:lnTo>
                <a:lnTo>
                  <a:pt x="10743" y="50287"/>
                </a:lnTo>
                <a:lnTo>
                  <a:pt x="10762" y="50362"/>
                </a:lnTo>
                <a:lnTo>
                  <a:pt x="10781" y="50418"/>
                </a:lnTo>
                <a:lnTo>
                  <a:pt x="10818" y="50474"/>
                </a:lnTo>
                <a:lnTo>
                  <a:pt x="10874" y="50529"/>
                </a:lnTo>
                <a:lnTo>
                  <a:pt x="10930" y="50567"/>
                </a:lnTo>
                <a:lnTo>
                  <a:pt x="11079" y="50604"/>
                </a:lnTo>
                <a:lnTo>
                  <a:pt x="11153" y="50623"/>
                </a:lnTo>
                <a:lnTo>
                  <a:pt x="11209" y="50623"/>
                </a:lnTo>
                <a:lnTo>
                  <a:pt x="11265" y="50604"/>
                </a:lnTo>
                <a:lnTo>
                  <a:pt x="11321" y="50567"/>
                </a:lnTo>
                <a:lnTo>
                  <a:pt x="11376" y="50529"/>
                </a:lnTo>
                <a:lnTo>
                  <a:pt x="11414" y="50474"/>
                </a:lnTo>
                <a:lnTo>
                  <a:pt x="11432" y="50418"/>
                </a:lnTo>
                <a:lnTo>
                  <a:pt x="11451" y="50362"/>
                </a:lnTo>
                <a:lnTo>
                  <a:pt x="11470" y="50306"/>
                </a:lnTo>
                <a:lnTo>
                  <a:pt x="11451" y="50250"/>
                </a:lnTo>
                <a:lnTo>
                  <a:pt x="11432" y="50176"/>
                </a:lnTo>
                <a:lnTo>
                  <a:pt x="11414" y="50120"/>
                </a:lnTo>
                <a:lnTo>
                  <a:pt x="11358" y="50083"/>
                </a:lnTo>
                <a:lnTo>
                  <a:pt x="11321" y="50045"/>
                </a:lnTo>
                <a:lnTo>
                  <a:pt x="11265" y="50008"/>
                </a:lnTo>
                <a:lnTo>
                  <a:pt x="11190" y="49990"/>
                </a:lnTo>
                <a:close/>
                <a:moveTo>
                  <a:pt x="26904" y="49896"/>
                </a:moveTo>
                <a:lnTo>
                  <a:pt x="26829" y="49952"/>
                </a:lnTo>
                <a:lnTo>
                  <a:pt x="26744" y="50004"/>
                </a:lnTo>
                <a:lnTo>
                  <a:pt x="26681" y="50083"/>
                </a:lnTo>
                <a:lnTo>
                  <a:pt x="26643" y="50138"/>
                </a:lnTo>
                <a:lnTo>
                  <a:pt x="26643" y="50176"/>
                </a:lnTo>
                <a:lnTo>
                  <a:pt x="26625" y="50287"/>
                </a:lnTo>
                <a:lnTo>
                  <a:pt x="26643" y="50381"/>
                </a:lnTo>
                <a:lnTo>
                  <a:pt x="26681" y="50474"/>
                </a:lnTo>
                <a:lnTo>
                  <a:pt x="26755" y="50548"/>
                </a:lnTo>
                <a:lnTo>
                  <a:pt x="26848" y="50604"/>
                </a:lnTo>
                <a:lnTo>
                  <a:pt x="26960" y="50623"/>
                </a:lnTo>
                <a:lnTo>
                  <a:pt x="27071" y="50604"/>
                </a:lnTo>
                <a:lnTo>
                  <a:pt x="27165" y="50567"/>
                </a:lnTo>
                <a:lnTo>
                  <a:pt x="27258" y="50511"/>
                </a:lnTo>
                <a:lnTo>
                  <a:pt x="27314" y="50418"/>
                </a:lnTo>
                <a:lnTo>
                  <a:pt x="27332" y="50306"/>
                </a:lnTo>
                <a:lnTo>
                  <a:pt x="27332" y="50213"/>
                </a:lnTo>
                <a:lnTo>
                  <a:pt x="27314" y="50101"/>
                </a:lnTo>
                <a:lnTo>
                  <a:pt x="27258" y="50027"/>
                </a:lnTo>
                <a:lnTo>
                  <a:pt x="27183" y="49952"/>
                </a:lnTo>
                <a:lnTo>
                  <a:pt x="27090" y="49896"/>
                </a:lnTo>
                <a:close/>
                <a:moveTo>
                  <a:pt x="43753" y="49915"/>
                </a:moveTo>
                <a:lnTo>
                  <a:pt x="43679" y="49934"/>
                </a:lnTo>
                <a:lnTo>
                  <a:pt x="43623" y="49971"/>
                </a:lnTo>
                <a:lnTo>
                  <a:pt x="43586" y="50008"/>
                </a:lnTo>
                <a:lnTo>
                  <a:pt x="43511" y="50101"/>
                </a:lnTo>
                <a:lnTo>
                  <a:pt x="43474" y="50157"/>
                </a:lnTo>
                <a:lnTo>
                  <a:pt x="43455" y="50232"/>
                </a:lnTo>
                <a:lnTo>
                  <a:pt x="43455" y="50306"/>
                </a:lnTo>
                <a:lnTo>
                  <a:pt x="43474" y="50381"/>
                </a:lnTo>
                <a:lnTo>
                  <a:pt x="43511" y="50436"/>
                </a:lnTo>
                <a:lnTo>
                  <a:pt x="43548" y="50511"/>
                </a:lnTo>
                <a:lnTo>
                  <a:pt x="43604" y="50548"/>
                </a:lnTo>
                <a:lnTo>
                  <a:pt x="43660" y="50585"/>
                </a:lnTo>
                <a:lnTo>
                  <a:pt x="43735" y="50623"/>
                </a:lnTo>
                <a:lnTo>
                  <a:pt x="43884" y="50623"/>
                </a:lnTo>
                <a:lnTo>
                  <a:pt x="43939" y="50604"/>
                </a:lnTo>
                <a:lnTo>
                  <a:pt x="43995" y="50567"/>
                </a:lnTo>
                <a:lnTo>
                  <a:pt x="44051" y="50529"/>
                </a:lnTo>
                <a:lnTo>
                  <a:pt x="44126" y="50436"/>
                </a:lnTo>
                <a:lnTo>
                  <a:pt x="44144" y="50362"/>
                </a:lnTo>
                <a:lnTo>
                  <a:pt x="44163" y="50306"/>
                </a:lnTo>
                <a:lnTo>
                  <a:pt x="44163" y="50232"/>
                </a:lnTo>
                <a:lnTo>
                  <a:pt x="44163" y="50157"/>
                </a:lnTo>
                <a:lnTo>
                  <a:pt x="44126" y="50083"/>
                </a:lnTo>
                <a:lnTo>
                  <a:pt x="44088" y="50027"/>
                </a:lnTo>
                <a:lnTo>
                  <a:pt x="44033" y="49990"/>
                </a:lnTo>
                <a:lnTo>
                  <a:pt x="43958" y="49934"/>
                </a:lnTo>
                <a:lnTo>
                  <a:pt x="43884" y="49915"/>
                </a:lnTo>
                <a:close/>
                <a:moveTo>
                  <a:pt x="14318" y="50306"/>
                </a:moveTo>
                <a:lnTo>
                  <a:pt x="14262" y="50325"/>
                </a:lnTo>
                <a:lnTo>
                  <a:pt x="14225" y="50381"/>
                </a:lnTo>
                <a:lnTo>
                  <a:pt x="14188" y="50455"/>
                </a:lnTo>
                <a:lnTo>
                  <a:pt x="14188" y="50511"/>
                </a:lnTo>
                <a:lnTo>
                  <a:pt x="14225" y="50567"/>
                </a:lnTo>
                <a:lnTo>
                  <a:pt x="14281" y="50623"/>
                </a:lnTo>
                <a:lnTo>
                  <a:pt x="14337" y="50641"/>
                </a:lnTo>
                <a:lnTo>
                  <a:pt x="14393" y="50641"/>
                </a:lnTo>
                <a:lnTo>
                  <a:pt x="14448" y="50604"/>
                </a:lnTo>
                <a:lnTo>
                  <a:pt x="14486" y="50567"/>
                </a:lnTo>
                <a:lnTo>
                  <a:pt x="14523" y="50492"/>
                </a:lnTo>
                <a:lnTo>
                  <a:pt x="14504" y="50436"/>
                </a:lnTo>
                <a:lnTo>
                  <a:pt x="14486" y="50381"/>
                </a:lnTo>
                <a:lnTo>
                  <a:pt x="14448" y="50343"/>
                </a:lnTo>
                <a:lnTo>
                  <a:pt x="14374" y="50306"/>
                </a:lnTo>
                <a:close/>
                <a:moveTo>
                  <a:pt x="19643" y="49971"/>
                </a:moveTo>
                <a:lnTo>
                  <a:pt x="19531" y="50027"/>
                </a:lnTo>
                <a:lnTo>
                  <a:pt x="19475" y="50064"/>
                </a:lnTo>
                <a:lnTo>
                  <a:pt x="19438" y="50101"/>
                </a:lnTo>
                <a:lnTo>
                  <a:pt x="19401" y="50176"/>
                </a:lnTo>
                <a:lnTo>
                  <a:pt x="19382" y="50250"/>
                </a:lnTo>
                <a:lnTo>
                  <a:pt x="19382" y="50306"/>
                </a:lnTo>
                <a:lnTo>
                  <a:pt x="19382" y="50381"/>
                </a:lnTo>
                <a:lnTo>
                  <a:pt x="19401" y="50455"/>
                </a:lnTo>
                <a:lnTo>
                  <a:pt x="19438" y="50511"/>
                </a:lnTo>
                <a:lnTo>
                  <a:pt x="19494" y="50567"/>
                </a:lnTo>
                <a:lnTo>
                  <a:pt x="19550" y="50604"/>
                </a:lnTo>
                <a:lnTo>
                  <a:pt x="19624" y="50641"/>
                </a:lnTo>
                <a:lnTo>
                  <a:pt x="19755" y="50641"/>
                </a:lnTo>
                <a:lnTo>
                  <a:pt x="19829" y="50623"/>
                </a:lnTo>
                <a:lnTo>
                  <a:pt x="19885" y="50604"/>
                </a:lnTo>
                <a:lnTo>
                  <a:pt x="19941" y="50548"/>
                </a:lnTo>
                <a:lnTo>
                  <a:pt x="19997" y="50511"/>
                </a:lnTo>
                <a:lnTo>
                  <a:pt x="20034" y="50436"/>
                </a:lnTo>
                <a:lnTo>
                  <a:pt x="20052" y="50381"/>
                </a:lnTo>
                <a:lnTo>
                  <a:pt x="20052" y="50325"/>
                </a:lnTo>
                <a:lnTo>
                  <a:pt x="20034" y="50194"/>
                </a:lnTo>
                <a:lnTo>
                  <a:pt x="19978" y="50083"/>
                </a:lnTo>
                <a:lnTo>
                  <a:pt x="19941" y="50045"/>
                </a:lnTo>
                <a:lnTo>
                  <a:pt x="19885" y="50008"/>
                </a:lnTo>
                <a:lnTo>
                  <a:pt x="19829" y="49990"/>
                </a:lnTo>
                <a:lnTo>
                  <a:pt x="19773" y="49971"/>
                </a:lnTo>
                <a:close/>
                <a:moveTo>
                  <a:pt x="41110" y="49971"/>
                </a:moveTo>
                <a:lnTo>
                  <a:pt x="41035" y="49990"/>
                </a:lnTo>
                <a:lnTo>
                  <a:pt x="40979" y="50027"/>
                </a:lnTo>
                <a:lnTo>
                  <a:pt x="40923" y="50064"/>
                </a:lnTo>
                <a:lnTo>
                  <a:pt x="40886" y="50120"/>
                </a:lnTo>
                <a:lnTo>
                  <a:pt x="40867" y="50176"/>
                </a:lnTo>
                <a:lnTo>
                  <a:pt x="40830" y="50232"/>
                </a:lnTo>
                <a:lnTo>
                  <a:pt x="40830" y="50306"/>
                </a:lnTo>
                <a:lnTo>
                  <a:pt x="40830" y="50381"/>
                </a:lnTo>
                <a:lnTo>
                  <a:pt x="40849" y="50436"/>
                </a:lnTo>
                <a:lnTo>
                  <a:pt x="40886" y="50492"/>
                </a:lnTo>
                <a:lnTo>
                  <a:pt x="40923" y="50548"/>
                </a:lnTo>
                <a:lnTo>
                  <a:pt x="40979" y="50585"/>
                </a:lnTo>
                <a:lnTo>
                  <a:pt x="41035" y="50623"/>
                </a:lnTo>
                <a:lnTo>
                  <a:pt x="41110" y="50641"/>
                </a:lnTo>
                <a:lnTo>
                  <a:pt x="41240" y="50641"/>
                </a:lnTo>
                <a:lnTo>
                  <a:pt x="41296" y="50623"/>
                </a:lnTo>
                <a:lnTo>
                  <a:pt x="41370" y="50585"/>
                </a:lnTo>
                <a:lnTo>
                  <a:pt x="41407" y="50548"/>
                </a:lnTo>
                <a:lnTo>
                  <a:pt x="41445" y="50492"/>
                </a:lnTo>
                <a:lnTo>
                  <a:pt x="41482" y="50436"/>
                </a:lnTo>
                <a:lnTo>
                  <a:pt x="41500" y="50381"/>
                </a:lnTo>
                <a:lnTo>
                  <a:pt x="41519" y="50306"/>
                </a:lnTo>
                <a:lnTo>
                  <a:pt x="41500" y="50232"/>
                </a:lnTo>
                <a:lnTo>
                  <a:pt x="41482" y="50176"/>
                </a:lnTo>
                <a:lnTo>
                  <a:pt x="41463" y="50120"/>
                </a:lnTo>
                <a:lnTo>
                  <a:pt x="41407" y="50064"/>
                </a:lnTo>
                <a:lnTo>
                  <a:pt x="41352" y="50027"/>
                </a:lnTo>
                <a:lnTo>
                  <a:pt x="41296" y="49990"/>
                </a:lnTo>
                <a:lnTo>
                  <a:pt x="41240" y="49971"/>
                </a:lnTo>
                <a:close/>
                <a:moveTo>
                  <a:pt x="18209" y="49952"/>
                </a:moveTo>
                <a:lnTo>
                  <a:pt x="18135" y="49971"/>
                </a:lnTo>
                <a:lnTo>
                  <a:pt x="18079" y="49990"/>
                </a:lnTo>
                <a:lnTo>
                  <a:pt x="17930" y="50083"/>
                </a:lnTo>
                <a:lnTo>
                  <a:pt x="17874" y="50138"/>
                </a:lnTo>
                <a:lnTo>
                  <a:pt x="17837" y="50213"/>
                </a:lnTo>
                <a:lnTo>
                  <a:pt x="17818" y="50287"/>
                </a:lnTo>
                <a:lnTo>
                  <a:pt x="17818" y="50362"/>
                </a:lnTo>
                <a:lnTo>
                  <a:pt x="17856" y="50436"/>
                </a:lnTo>
                <a:lnTo>
                  <a:pt x="17893" y="50492"/>
                </a:lnTo>
                <a:lnTo>
                  <a:pt x="18004" y="50585"/>
                </a:lnTo>
                <a:lnTo>
                  <a:pt x="18135" y="50641"/>
                </a:lnTo>
                <a:lnTo>
                  <a:pt x="18209" y="50660"/>
                </a:lnTo>
                <a:lnTo>
                  <a:pt x="18284" y="50660"/>
                </a:lnTo>
                <a:lnTo>
                  <a:pt x="18358" y="50641"/>
                </a:lnTo>
                <a:lnTo>
                  <a:pt x="18414" y="50623"/>
                </a:lnTo>
                <a:lnTo>
                  <a:pt x="18489" y="50567"/>
                </a:lnTo>
                <a:lnTo>
                  <a:pt x="18526" y="50529"/>
                </a:lnTo>
                <a:lnTo>
                  <a:pt x="18582" y="50474"/>
                </a:lnTo>
                <a:lnTo>
                  <a:pt x="18600" y="50399"/>
                </a:lnTo>
                <a:lnTo>
                  <a:pt x="18619" y="50325"/>
                </a:lnTo>
                <a:lnTo>
                  <a:pt x="18619" y="50269"/>
                </a:lnTo>
                <a:lnTo>
                  <a:pt x="18600" y="50194"/>
                </a:lnTo>
                <a:lnTo>
                  <a:pt x="18563" y="50120"/>
                </a:lnTo>
                <a:lnTo>
                  <a:pt x="18507" y="50064"/>
                </a:lnTo>
                <a:lnTo>
                  <a:pt x="18470" y="50027"/>
                </a:lnTo>
                <a:lnTo>
                  <a:pt x="18395" y="49990"/>
                </a:lnTo>
                <a:lnTo>
                  <a:pt x="18340" y="49971"/>
                </a:lnTo>
                <a:lnTo>
                  <a:pt x="18265" y="49952"/>
                </a:lnTo>
                <a:close/>
                <a:moveTo>
                  <a:pt x="65220" y="50120"/>
                </a:moveTo>
                <a:lnTo>
                  <a:pt x="65164" y="50138"/>
                </a:lnTo>
                <a:lnTo>
                  <a:pt x="65108" y="50157"/>
                </a:lnTo>
                <a:lnTo>
                  <a:pt x="65034" y="50213"/>
                </a:lnTo>
                <a:lnTo>
                  <a:pt x="64978" y="50306"/>
                </a:lnTo>
                <a:lnTo>
                  <a:pt x="64959" y="50362"/>
                </a:lnTo>
                <a:lnTo>
                  <a:pt x="64959" y="50418"/>
                </a:lnTo>
                <a:lnTo>
                  <a:pt x="64959" y="50474"/>
                </a:lnTo>
                <a:lnTo>
                  <a:pt x="64996" y="50511"/>
                </a:lnTo>
                <a:lnTo>
                  <a:pt x="65052" y="50604"/>
                </a:lnTo>
                <a:lnTo>
                  <a:pt x="65164" y="50641"/>
                </a:lnTo>
                <a:lnTo>
                  <a:pt x="65220" y="50660"/>
                </a:lnTo>
                <a:lnTo>
                  <a:pt x="65276" y="50660"/>
                </a:lnTo>
                <a:lnTo>
                  <a:pt x="65369" y="50623"/>
                </a:lnTo>
                <a:lnTo>
                  <a:pt x="65425" y="50548"/>
                </a:lnTo>
                <a:lnTo>
                  <a:pt x="65481" y="50455"/>
                </a:lnTo>
                <a:lnTo>
                  <a:pt x="65481" y="50362"/>
                </a:lnTo>
                <a:lnTo>
                  <a:pt x="65462" y="50269"/>
                </a:lnTo>
                <a:lnTo>
                  <a:pt x="65406" y="50194"/>
                </a:lnTo>
                <a:lnTo>
                  <a:pt x="65313" y="50138"/>
                </a:lnTo>
                <a:lnTo>
                  <a:pt x="65220" y="50120"/>
                </a:lnTo>
                <a:close/>
                <a:moveTo>
                  <a:pt x="61794" y="50101"/>
                </a:moveTo>
                <a:lnTo>
                  <a:pt x="61738" y="50120"/>
                </a:lnTo>
                <a:lnTo>
                  <a:pt x="61645" y="50176"/>
                </a:lnTo>
                <a:lnTo>
                  <a:pt x="61589" y="50269"/>
                </a:lnTo>
                <a:lnTo>
                  <a:pt x="61552" y="50381"/>
                </a:lnTo>
                <a:lnTo>
                  <a:pt x="61552" y="50436"/>
                </a:lnTo>
                <a:lnTo>
                  <a:pt x="61571" y="50492"/>
                </a:lnTo>
                <a:lnTo>
                  <a:pt x="61608" y="50548"/>
                </a:lnTo>
                <a:lnTo>
                  <a:pt x="61645" y="50585"/>
                </a:lnTo>
                <a:lnTo>
                  <a:pt x="61738" y="50660"/>
                </a:lnTo>
                <a:lnTo>
                  <a:pt x="61794" y="50678"/>
                </a:lnTo>
                <a:lnTo>
                  <a:pt x="61906" y="50678"/>
                </a:lnTo>
                <a:lnTo>
                  <a:pt x="61962" y="50660"/>
                </a:lnTo>
                <a:lnTo>
                  <a:pt x="62036" y="50604"/>
                </a:lnTo>
                <a:lnTo>
                  <a:pt x="62111" y="50511"/>
                </a:lnTo>
                <a:lnTo>
                  <a:pt x="62148" y="50418"/>
                </a:lnTo>
                <a:lnTo>
                  <a:pt x="62129" y="50343"/>
                </a:lnTo>
                <a:lnTo>
                  <a:pt x="62129" y="50287"/>
                </a:lnTo>
                <a:lnTo>
                  <a:pt x="62092" y="50232"/>
                </a:lnTo>
                <a:lnTo>
                  <a:pt x="62055" y="50194"/>
                </a:lnTo>
                <a:lnTo>
                  <a:pt x="62018" y="50157"/>
                </a:lnTo>
                <a:lnTo>
                  <a:pt x="61962" y="50120"/>
                </a:lnTo>
                <a:lnTo>
                  <a:pt x="61906" y="50101"/>
                </a:lnTo>
                <a:close/>
                <a:moveTo>
                  <a:pt x="63470" y="50045"/>
                </a:moveTo>
                <a:lnTo>
                  <a:pt x="63395" y="50064"/>
                </a:lnTo>
                <a:lnTo>
                  <a:pt x="63358" y="50101"/>
                </a:lnTo>
                <a:lnTo>
                  <a:pt x="63302" y="50138"/>
                </a:lnTo>
                <a:lnTo>
                  <a:pt x="63265" y="50194"/>
                </a:lnTo>
                <a:lnTo>
                  <a:pt x="63228" y="50306"/>
                </a:lnTo>
                <a:lnTo>
                  <a:pt x="63228" y="50362"/>
                </a:lnTo>
                <a:lnTo>
                  <a:pt x="63228" y="50436"/>
                </a:lnTo>
                <a:lnTo>
                  <a:pt x="63246" y="50492"/>
                </a:lnTo>
                <a:lnTo>
                  <a:pt x="63284" y="50548"/>
                </a:lnTo>
                <a:lnTo>
                  <a:pt x="63321" y="50585"/>
                </a:lnTo>
                <a:lnTo>
                  <a:pt x="63377" y="50641"/>
                </a:lnTo>
                <a:lnTo>
                  <a:pt x="63433" y="50660"/>
                </a:lnTo>
                <a:lnTo>
                  <a:pt x="63488" y="50678"/>
                </a:lnTo>
                <a:lnTo>
                  <a:pt x="63619" y="50678"/>
                </a:lnTo>
                <a:lnTo>
                  <a:pt x="63675" y="50660"/>
                </a:lnTo>
                <a:lnTo>
                  <a:pt x="63730" y="50623"/>
                </a:lnTo>
                <a:lnTo>
                  <a:pt x="63786" y="50585"/>
                </a:lnTo>
                <a:lnTo>
                  <a:pt x="63824" y="50529"/>
                </a:lnTo>
                <a:lnTo>
                  <a:pt x="63842" y="50474"/>
                </a:lnTo>
                <a:lnTo>
                  <a:pt x="63861" y="50418"/>
                </a:lnTo>
                <a:lnTo>
                  <a:pt x="63879" y="50362"/>
                </a:lnTo>
                <a:lnTo>
                  <a:pt x="63861" y="50287"/>
                </a:lnTo>
                <a:lnTo>
                  <a:pt x="63842" y="50232"/>
                </a:lnTo>
                <a:lnTo>
                  <a:pt x="63805" y="50176"/>
                </a:lnTo>
                <a:lnTo>
                  <a:pt x="63768" y="50120"/>
                </a:lnTo>
                <a:lnTo>
                  <a:pt x="63712" y="50083"/>
                </a:lnTo>
                <a:lnTo>
                  <a:pt x="63656" y="50064"/>
                </a:lnTo>
                <a:lnTo>
                  <a:pt x="63600" y="50045"/>
                </a:lnTo>
                <a:close/>
                <a:moveTo>
                  <a:pt x="79053" y="50101"/>
                </a:moveTo>
                <a:lnTo>
                  <a:pt x="78941" y="50120"/>
                </a:lnTo>
                <a:lnTo>
                  <a:pt x="78886" y="50157"/>
                </a:lnTo>
                <a:lnTo>
                  <a:pt x="78848" y="50194"/>
                </a:lnTo>
                <a:lnTo>
                  <a:pt x="78811" y="50232"/>
                </a:lnTo>
                <a:lnTo>
                  <a:pt x="78774" y="50287"/>
                </a:lnTo>
                <a:lnTo>
                  <a:pt x="78755" y="50399"/>
                </a:lnTo>
                <a:lnTo>
                  <a:pt x="78774" y="50492"/>
                </a:lnTo>
                <a:lnTo>
                  <a:pt x="78830" y="50585"/>
                </a:lnTo>
                <a:lnTo>
                  <a:pt x="78923" y="50641"/>
                </a:lnTo>
                <a:lnTo>
                  <a:pt x="78979" y="50660"/>
                </a:lnTo>
                <a:lnTo>
                  <a:pt x="79035" y="50678"/>
                </a:lnTo>
                <a:lnTo>
                  <a:pt x="79146" y="50678"/>
                </a:lnTo>
                <a:lnTo>
                  <a:pt x="79202" y="50641"/>
                </a:lnTo>
                <a:lnTo>
                  <a:pt x="79258" y="50623"/>
                </a:lnTo>
                <a:lnTo>
                  <a:pt x="79295" y="50567"/>
                </a:lnTo>
                <a:lnTo>
                  <a:pt x="79332" y="50511"/>
                </a:lnTo>
                <a:lnTo>
                  <a:pt x="79351" y="50455"/>
                </a:lnTo>
                <a:lnTo>
                  <a:pt x="79351" y="50399"/>
                </a:lnTo>
                <a:lnTo>
                  <a:pt x="79351" y="50343"/>
                </a:lnTo>
                <a:lnTo>
                  <a:pt x="79332" y="50287"/>
                </a:lnTo>
                <a:lnTo>
                  <a:pt x="79314" y="50232"/>
                </a:lnTo>
                <a:lnTo>
                  <a:pt x="79277" y="50194"/>
                </a:lnTo>
                <a:lnTo>
                  <a:pt x="79239" y="50157"/>
                </a:lnTo>
                <a:lnTo>
                  <a:pt x="79183" y="50120"/>
                </a:lnTo>
                <a:lnTo>
                  <a:pt x="79128" y="50101"/>
                </a:lnTo>
                <a:close/>
                <a:moveTo>
                  <a:pt x="690" y="50083"/>
                </a:moveTo>
                <a:lnTo>
                  <a:pt x="634" y="50101"/>
                </a:lnTo>
                <a:lnTo>
                  <a:pt x="578" y="50120"/>
                </a:lnTo>
                <a:lnTo>
                  <a:pt x="485" y="50176"/>
                </a:lnTo>
                <a:lnTo>
                  <a:pt x="410" y="50269"/>
                </a:lnTo>
                <a:lnTo>
                  <a:pt x="392" y="50381"/>
                </a:lnTo>
                <a:lnTo>
                  <a:pt x="392" y="50436"/>
                </a:lnTo>
                <a:lnTo>
                  <a:pt x="410" y="50492"/>
                </a:lnTo>
                <a:lnTo>
                  <a:pt x="429" y="50548"/>
                </a:lnTo>
                <a:lnTo>
                  <a:pt x="466" y="50604"/>
                </a:lnTo>
                <a:lnTo>
                  <a:pt x="522" y="50641"/>
                </a:lnTo>
                <a:lnTo>
                  <a:pt x="559" y="50660"/>
                </a:lnTo>
                <a:lnTo>
                  <a:pt x="615" y="50678"/>
                </a:lnTo>
                <a:lnTo>
                  <a:pt x="690" y="50697"/>
                </a:lnTo>
                <a:lnTo>
                  <a:pt x="746" y="50678"/>
                </a:lnTo>
                <a:lnTo>
                  <a:pt x="801" y="50660"/>
                </a:lnTo>
                <a:lnTo>
                  <a:pt x="894" y="50604"/>
                </a:lnTo>
                <a:lnTo>
                  <a:pt x="950" y="50511"/>
                </a:lnTo>
                <a:lnTo>
                  <a:pt x="988" y="50418"/>
                </a:lnTo>
                <a:lnTo>
                  <a:pt x="988" y="50343"/>
                </a:lnTo>
                <a:lnTo>
                  <a:pt x="969" y="50287"/>
                </a:lnTo>
                <a:lnTo>
                  <a:pt x="932" y="50232"/>
                </a:lnTo>
                <a:lnTo>
                  <a:pt x="894" y="50194"/>
                </a:lnTo>
                <a:lnTo>
                  <a:pt x="857" y="50157"/>
                </a:lnTo>
                <a:lnTo>
                  <a:pt x="801" y="50120"/>
                </a:lnTo>
                <a:lnTo>
                  <a:pt x="746" y="50101"/>
                </a:lnTo>
                <a:lnTo>
                  <a:pt x="690" y="50083"/>
                </a:lnTo>
                <a:close/>
                <a:moveTo>
                  <a:pt x="33662" y="50083"/>
                </a:moveTo>
                <a:lnTo>
                  <a:pt x="33606" y="50101"/>
                </a:lnTo>
                <a:lnTo>
                  <a:pt x="33551" y="50120"/>
                </a:lnTo>
                <a:lnTo>
                  <a:pt x="33495" y="50157"/>
                </a:lnTo>
                <a:lnTo>
                  <a:pt x="33457" y="50213"/>
                </a:lnTo>
                <a:lnTo>
                  <a:pt x="33439" y="50269"/>
                </a:lnTo>
                <a:lnTo>
                  <a:pt x="33420" y="50381"/>
                </a:lnTo>
                <a:lnTo>
                  <a:pt x="33439" y="50492"/>
                </a:lnTo>
                <a:lnTo>
                  <a:pt x="33457" y="50548"/>
                </a:lnTo>
                <a:lnTo>
                  <a:pt x="33495" y="50604"/>
                </a:lnTo>
                <a:lnTo>
                  <a:pt x="33551" y="50641"/>
                </a:lnTo>
                <a:lnTo>
                  <a:pt x="33606" y="50678"/>
                </a:lnTo>
                <a:lnTo>
                  <a:pt x="33662" y="50697"/>
                </a:lnTo>
                <a:lnTo>
                  <a:pt x="33793" y="50697"/>
                </a:lnTo>
                <a:lnTo>
                  <a:pt x="33848" y="50678"/>
                </a:lnTo>
                <a:lnTo>
                  <a:pt x="33904" y="50641"/>
                </a:lnTo>
                <a:lnTo>
                  <a:pt x="33942" y="50604"/>
                </a:lnTo>
                <a:lnTo>
                  <a:pt x="33979" y="50567"/>
                </a:lnTo>
                <a:lnTo>
                  <a:pt x="34016" y="50511"/>
                </a:lnTo>
                <a:lnTo>
                  <a:pt x="34035" y="50455"/>
                </a:lnTo>
                <a:lnTo>
                  <a:pt x="34035" y="50399"/>
                </a:lnTo>
                <a:lnTo>
                  <a:pt x="34035" y="50325"/>
                </a:lnTo>
                <a:lnTo>
                  <a:pt x="34016" y="50269"/>
                </a:lnTo>
                <a:lnTo>
                  <a:pt x="33979" y="50213"/>
                </a:lnTo>
                <a:lnTo>
                  <a:pt x="33942" y="50176"/>
                </a:lnTo>
                <a:lnTo>
                  <a:pt x="33904" y="50138"/>
                </a:lnTo>
                <a:lnTo>
                  <a:pt x="33848" y="50101"/>
                </a:lnTo>
                <a:lnTo>
                  <a:pt x="33793" y="50083"/>
                </a:lnTo>
                <a:close/>
                <a:moveTo>
                  <a:pt x="57903" y="50101"/>
                </a:moveTo>
                <a:lnTo>
                  <a:pt x="57791" y="50138"/>
                </a:lnTo>
                <a:lnTo>
                  <a:pt x="57717" y="50213"/>
                </a:lnTo>
                <a:lnTo>
                  <a:pt x="57680" y="50269"/>
                </a:lnTo>
                <a:lnTo>
                  <a:pt x="57661" y="50325"/>
                </a:lnTo>
                <a:lnTo>
                  <a:pt x="57661" y="50399"/>
                </a:lnTo>
                <a:lnTo>
                  <a:pt x="57661" y="50455"/>
                </a:lnTo>
                <a:lnTo>
                  <a:pt x="57680" y="50511"/>
                </a:lnTo>
                <a:lnTo>
                  <a:pt x="57717" y="50567"/>
                </a:lnTo>
                <a:lnTo>
                  <a:pt x="57754" y="50623"/>
                </a:lnTo>
                <a:lnTo>
                  <a:pt x="57810" y="50660"/>
                </a:lnTo>
                <a:lnTo>
                  <a:pt x="57866" y="50678"/>
                </a:lnTo>
                <a:lnTo>
                  <a:pt x="57922" y="50697"/>
                </a:lnTo>
                <a:lnTo>
                  <a:pt x="57996" y="50697"/>
                </a:lnTo>
                <a:lnTo>
                  <a:pt x="58052" y="50678"/>
                </a:lnTo>
                <a:lnTo>
                  <a:pt x="58108" y="50641"/>
                </a:lnTo>
                <a:lnTo>
                  <a:pt x="58164" y="50623"/>
                </a:lnTo>
                <a:lnTo>
                  <a:pt x="58201" y="50567"/>
                </a:lnTo>
                <a:lnTo>
                  <a:pt x="58238" y="50511"/>
                </a:lnTo>
                <a:lnTo>
                  <a:pt x="58257" y="50399"/>
                </a:lnTo>
                <a:lnTo>
                  <a:pt x="58238" y="50306"/>
                </a:lnTo>
                <a:lnTo>
                  <a:pt x="58182" y="50194"/>
                </a:lnTo>
                <a:lnTo>
                  <a:pt x="58108" y="50138"/>
                </a:lnTo>
                <a:lnTo>
                  <a:pt x="57996" y="50101"/>
                </a:lnTo>
                <a:close/>
                <a:moveTo>
                  <a:pt x="21654" y="50008"/>
                </a:moveTo>
                <a:lnTo>
                  <a:pt x="21579" y="50027"/>
                </a:lnTo>
                <a:lnTo>
                  <a:pt x="21523" y="50064"/>
                </a:lnTo>
                <a:lnTo>
                  <a:pt x="21467" y="50120"/>
                </a:lnTo>
                <a:lnTo>
                  <a:pt x="21430" y="50213"/>
                </a:lnTo>
                <a:lnTo>
                  <a:pt x="21430" y="50287"/>
                </a:lnTo>
                <a:lnTo>
                  <a:pt x="21430" y="50362"/>
                </a:lnTo>
                <a:lnTo>
                  <a:pt x="21449" y="50436"/>
                </a:lnTo>
                <a:lnTo>
                  <a:pt x="21486" y="50511"/>
                </a:lnTo>
                <a:lnTo>
                  <a:pt x="21523" y="50567"/>
                </a:lnTo>
                <a:lnTo>
                  <a:pt x="21561" y="50623"/>
                </a:lnTo>
                <a:lnTo>
                  <a:pt x="21616" y="50660"/>
                </a:lnTo>
                <a:lnTo>
                  <a:pt x="21691" y="50697"/>
                </a:lnTo>
                <a:lnTo>
                  <a:pt x="21747" y="50716"/>
                </a:lnTo>
                <a:lnTo>
                  <a:pt x="21821" y="50716"/>
                </a:lnTo>
                <a:lnTo>
                  <a:pt x="21933" y="50697"/>
                </a:lnTo>
                <a:lnTo>
                  <a:pt x="21989" y="50660"/>
                </a:lnTo>
                <a:lnTo>
                  <a:pt x="22045" y="50623"/>
                </a:lnTo>
                <a:lnTo>
                  <a:pt x="22082" y="50567"/>
                </a:lnTo>
                <a:lnTo>
                  <a:pt x="22119" y="50511"/>
                </a:lnTo>
                <a:lnTo>
                  <a:pt x="22138" y="50455"/>
                </a:lnTo>
                <a:lnTo>
                  <a:pt x="22156" y="50381"/>
                </a:lnTo>
                <a:lnTo>
                  <a:pt x="22138" y="50269"/>
                </a:lnTo>
                <a:lnTo>
                  <a:pt x="22119" y="50194"/>
                </a:lnTo>
                <a:lnTo>
                  <a:pt x="22082" y="50157"/>
                </a:lnTo>
                <a:lnTo>
                  <a:pt x="22026" y="50101"/>
                </a:lnTo>
                <a:lnTo>
                  <a:pt x="21989" y="50064"/>
                </a:lnTo>
                <a:lnTo>
                  <a:pt x="21914" y="50027"/>
                </a:lnTo>
                <a:lnTo>
                  <a:pt x="21821" y="50008"/>
                </a:lnTo>
                <a:close/>
                <a:moveTo>
                  <a:pt x="35505" y="50064"/>
                </a:moveTo>
                <a:lnTo>
                  <a:pt x="35375" y="50101"/>
                </a:lnTo>
                <a:lnTo>
                  <a:pt x="35319" y="50120"/>
                </a:lnTo>
                <a:lnTo>
                  <a:pt x="35282" y="50176"/>
                </a:lnTo>
                <a:lnTo>
                  <a:pt x="35245" y="50213"/>
                </a:lnTo>
                <a:lnTo>
                  <a:pt x="35208" y="50269"/>
                </a:lnTo>
                <a:lnTo>
                  <a:pt x="35189" y="50381"/>
                </a:lnTo>
                <a:lnTo>
                  <a:pt x="35189" y="50474"/>
                </a:lnTo>
                <a:lnTo>
                  <a:pt x="35245" y="50567"/>
                </a:lnTo>
                <a:lnTo>
                  <a:pt x="35319" y="50641"/>
                </a:lnTo>
                <a:lnTo>
                  <a:pt x="35375" y="50678"/>
                </a:lnTo>
                <a:lnTo>
                  <a:pt x="35450" y="50697"/>
                </a:lnTo>
                <a:lnTo>
                  <a:pt x="35524" y="50716"/>
                </a:lnTo>
                <a:lnTo>
                  <a:pt x="35599" y="50716"/>
                </a:lnTo>
                <a:lnTo>
                  <a:pt x="35654" y="50697"/>
                </a:lnTo>
                <a:lnTo>
                  <a:pt x="35729" y="50660"/>
                </a:lnTo>
                <a:lnTo>
                  <a:pt x="35785" y="50623"/>
                </a:lnTo>
                <a:lnTo>
                  <a:pt x="35822" y="50548"/>
                </a:lnTo>
                <a:lnTo>
                  <a:pt x="35859" y="50492"/>
                </a:lnTo>
                <a:lnTo>
                  <a:pt x="35878" y="50418"/>
                </a:lnTo>
                <a:lnTo>
                  <a:pt x="35859" y="50343"/>
                </a:lnTo>
                <a:lnTo>
                  <a:pt x="35841" y="50269"/>
                </a:lnTo>
                <a:lnTo>
                  <a:pt x="35803" y="50213"/>
                </a:lnTo>
                <a:lnTo>
                  <a:pt x="35766" y="50157"/>
                </a:lnTo>
                <a:lnTo>
                  <a:pt x="35710" y="50101"/>
                </a:lnTo>
                <a:lnTo>
                  <a:pt x="35636" y="50083"/>
                </a:lnTo>
                <a:lnTo>
                  <a:pt x="35505" y="50064"/>
                </a:lnTo>
                <a:close/>
                <a:moveTo>
                  <a:pt x="50828" y="49990"/>
                </a:moveTo>
                <a:lnTo>
                  <a:pt x="50754" y="50008"/>
                </a:lnTo>
                <a:lnTo>
                  <a:pt x="50679" y="50008"/>
                </a:lnTo>
                <a:lnTo>
                  <a:pt x="50586" y="50045"/>
                </a:lnTo>
                <a:lnTo>
                  <a:pt x="50530" y="50083"/>
                </a:lnTo>
                <a:lnTo>
                  <a:pt x="50474" y="50138"/>
                </a:lnTo>
                <a:lnTo>
                  <a:pt x="50437" y="50213"/>
                </a:lnTo>
                <a:lnTo>
                  <a:pt x="50419" y="50287"/>
                </a:lnTo>
                <a:lnTo>
                  <a:pt x="50419" y="50362"/>
                </a:lnTo>
                <a:lnTo>
                  <a:pt x="50437" y="50436"/>
                </a:lnTo>
                <a:lnTo>
                  <a:pt x="50474" y="50492"/>
                </a:lnTo>
                <a:lnTo>
                  <a:pt x="50512" y="50548"/>
                </a:lnTo>
                <a:lnTo>
                  <a:pt x="50567" y="50604"/>
                </a:lnTo>
                <a:lnTo>
                  <a:pt x="50623" y="50660"/>
                </a:lnTo>
                <a:lnTo>
                  <a:pt x="50679" y="50697"/>
                </a:lnTo>
                <a:lnTo>
                  <a:pt x="50754" y="50716"/>
                </a:lnTo>
                <a:lnTo>
                  <a:pt x="50884" y="50716"/>
                </a:lnTo>
                <a:lnTo>
                  <a:pt x="50940" y="50697"/>
                </a:lnTo>
                <a:lnTo>
                  <a:pt x="50996" y="50660"/>
                </a:lnTo>
                <a:lnTo>
                  <a:pt x="51052" y="50623"/>
                </a:lnTo>
                <a:lnTo>
                  <a:pt x="51107" y="50585"/>
                </a:lnTo>
                <a:lnTo>
                  <a:pt x="51126" y="50529"/>
                </a:lnTo>
                <a:lnTo>
                  <a:pt x="51163" y="50455"/>
                </a:lnTo>
                <a:lnTo>
                  <a:pt x="51163" y="50381"/>
                </a:lnTo>
                <a:lnTo>
                  <a:pt x="51163" y="50306"/>
                </a:lnTo>
                <a:lnTo>
                  <a:pt x="51163" y="50250"/>
                </a:lnTo>
                <a:lnTo>
                  <a:pt x="51126" y="50176"/>
                </a:lnTo>
                <a:lnTo>
                  <a:pt x="51089" y="50120"/>
                </a:lnTo>
                <a:lnTo>
                  <a:pt x="51033" y="50083"/>
                </a:lnTo>
                <a:lnTo>
                  <a:pt x="50977" y="50045"/>
                </a:lnTo>
                <a:lnTo>
                  <a:pt x="50903" y="50008"/>
                </a:lnTo>
                <a:lnTo>
                  <a:pt x="50828" y="49990"/>
                </a:lnTo>
                <a:close/>
                <a:moveTo>
                  <a:pt x="55799" y="50027"/>
                </a:moveTo>
                <a:lnTo>
                  <a:pt x="55706" y="50064"/>
                </a:lnTo>
                <a:lnTo>
                  <a:pt x="55613" y="50120"/>
                </a:lnTo>
                <a:lnTo>
                  <a:pt x="55557" y="50213"/>
                </a:lnTo>
                <a:lnTo>
                  <a:pt x="55539" y="50325"/>
                </a:lnTo>
                <a:lnTo>
                  <a:pt x="55557" y="50362"/>
                </a:lnTo>
                <a:lnTo>
                  <a:pt x="55576" y="50418"/>
                </a:lnTo>
                <a:lnTo>
                  <a:pt x="55613" y="50529"/>
                </a:lnTo>
                <a:lnTo>
                  <a:pt x="55632" y="50567"/>
                </a:lnTo>
                <a:lnTo>
                  <a:pt x="55669" y="50623"/>
                </a:lnTo>
                <a:lnTo>
                  <a:pt x="55762" y="50697"/>
                </a:lnTo>
                <a:lnTo>
                  <a:pt x="55818" y="50716"/>
                </a:lnTo>
                <a:lnTo>
                  <a:pt x="55874" y="50716"/>
                </a:lnTo>
                <a:lnTo>
                  <a:pt x="55967" y="50697"/>
                </a:lnTo>
                <a:lnTo>
                  <a:pt x="56078" y="50641"/>
                </a:lnTo>
                <a:lnTo>
                  <a:pt x="56153" y="50548"/>
                </a:lnTo>
                <a:lnTo>
                  <a:pt x="56172" y="50511"/>
                </a:lnTo>
                <a:lnTo>
                  <a:pt x="56190" y="50455"/>
                </a:lnTo>
                <a:lnTo>
                  <a:pt x="56209" y="50381"/>
                </a:lnTo>
                <a:lnTo>
                  <a:pt x="56209" y="50343"/>
                </a:lnTo>
                <a:lnTo>
                  <a:pt x="56190" y="50269"/>
                </a:lnTo>
                <a:lnTo>
                  <a:pt x="56153" y="50213"/>
                </a:lnTo>
                <a:lnTo>
                  <a:pt x="56116" y="50138"/>
                </a:lnTo>
                <a:lnTo>
                  <a:pt x="56023" y="50083"/>
                </a:lnTo>
                <a:lnTo>
                  <a:pt x="55911" y="50045"/>
                </a:lnTo>
                <a:lnTo>
                  <a:pt x="55799" y="50027"/>
                </a:lnTo>
                <a:close/>
                <a:moveTo>
                  <a:pt x="9180" y="50045"/>
                </a:moveTo>
                <a:lnTo>
                  <a:pt x="9124" y="50064"/>
                </a:lnTo>
                <a:lnTo>
                  <a:pt x="9068" y="50101"/>
                </a:lnTo>
                <a:lnTo>
                  <a:pt x="9012" y="50138"/>
                </a:lnTo>
                <a:lnTo>
                  <a:pt x="8937" y="50232"/>
                </a:lnTo>
                <a:lnTo>
                  <a:pt x="8919" y="50287"/>
                </a:lnTo>
                <a:lnTo>
                  <a:pt x="8900" y="50343"/>
                </a:lnTo>
                <a:lnTo>
                  <a:pt x="8900" y="50418"/>
                </a:lnTo>
                <a:lnTo>
                  <a:pt x="8919" y="50492"/>
                </a:lnTo>
                <a:lnTo>
                  <a:pt x="8937" y="50567"/>
                </a:lnTo>
                <a:lnTo>
                  <a:pt x="8993" y="50623"/>
                </a:lnTo>
                <a:lnTo>
                  <a:pt x="9049" y="50678"/>
                </a:lnTo>
                <a:lnTo>
                  <a:pt x="9105" y="50716"/>
                </a:lnTo>
                <a:lnTo>
                  <a:pt x="9180" y="50734"/>
                </a:lnTo>
                <a:lnTo>
                  <a:pt x="9310" y="50734"/>
                </a:lnTo>
                <a:lnTo>
                  <a:pt x="9366" y="50716"/>
                </a:lnTo>
                <a:lnTo>
                  <a:pt x="9422" y="50697"/>
                </a:lnTo>
                <a:lnTo>
                  <a:pt x="9477" y="50660"/>
                </a:lnTo>
                <a:lnTo>
                  <a:pt x="9552" y="50548"/>
                </a:lnTo>
                <a:lnTo>
                  <a:pt x="9589" y="50436"/>
                </a:lnTo>
                <a:lnTo>
                  <a:pt x="9589" y="50362"/>
                </a:lnTo>
                <a:lnTo>
                  <a:pt x="9589" y="50287"/>
                </a:lnTo>
                <a:lnTo>
                  <a:pt x="9552" y="50213"/>
                </a:lnTo>
                <a:lnTo>
                  <a:pt x="9515" y="50157"/>
                </a:lnTo>
                <a:lnTo>
                  <a:pt x="9459" y="50101"/>
                </a:lnTo>
                <a:lnTo>
                  <a:pt x="9384" y="50064"/>
                </a:lnTo>
                <a:lnTo>
                  <a:pt x="9328" y="50045"/>
                </a:lnTo>
                <a:close/>
                <a:moveTo>
                  <a:pt x="12885" y="50045"/>
                </a:moveTo>
                <a:lnTo>
                  <a:pt x="12810" y="50064"/>
                </a:lnTo>
                <a:lnTo>
                  <a:pt x="12754" y="50083"/>
                </a:lnTo>
                <a:lnTo>
                  <a:pt x="12698" y="50120"/>
                </a:lnTo>
                <a:lnTo>
                  <a:pt x="12642" y="50157"/>
                </a:lnTo>
                <a:lnTo>
                  <a:pt x="12605" y="50194"/>
                </a:lnTo>
                <a:lnTo>
                  <a:pt x="12568" y="50269"/>
                </a:lnTo>
                <a:lnTo>
                  <a:pt x="12549" y="50325"/>
                </a:lnTo>
                <a:lnTo>
                  <a:pt x="12549" y="50399"/>
                </a:lnTo>
                <a:lnTo>
                  <a:pt x="12549" y="50455"/>
                </a:lnTo>
                <a:lnTo>
                  <a:pt x="12568" y="50529"/>
                </a:lnTo>
                <a:lnTo>
                  <a:pt x="12605" y="50585"/>
                </a:lnTo>
                <a:lnTo>
                  <a:pt x="12642" y="50623"/>
                </a:lnTo>
                <a:lnTo>
                  <a:pt x="12698" y="50678"/>
                </a:lnTo>
                <a:lnTo>
                  <a:pt x="12754" y="50697"/>
                </a:lnTo>
                <a:lnTo>
                  <a:pt x="12810" y="50716"/>
                </a:lnTo>
                <a:lnTo>
                  <a:pt x="12885" y="50734"/>
                </a:lnTo>
                <a:lnTo>
                  <a:pt x="12959" y="50716"/>
                </a:lnTo>
                <a:lnTo>
                  <a:pt x="13015" y="50697"/>
                </a:lnTo>
                <a:lnTo>
                  <a:pt x="13071" y="50678"/>
                </a:lnTo>
                <a:lnTo>
                  <a:pt x="13127" y="50623"/>
                </a:lnTo>
                <a:lnTo>
                  <a:pt x="13164" y="50585"/>
                </a:lnTo>
                <a:lnTo>
                  <a:pt x="13201" y="50529"/>
                </a:lnTo>
                <a:lnTo>
                  <a:pt x="13220" y="50455"/>
                </a:lnTo>
                <a:lnTo>
                  <a:pt x="13220" y="50399"/>
                </a:lnTo>
                <a:lnTo>
                  <a:pt x="13220" y="50325"/>
                </a:lnTo>
                <a:lnTo>
                  <a:pt x="13201" y="50269"/>
                </a:lnTo>
                <a:lnTo>
                  <a:pt x="13164" y="50194"/>
                </a:lnTo>
                <a:lnTo>
                  <a:pt x="13127" y="50157"/>
                </a:lnTo>
                <a:lnTo>
                  <a:pt x="13071" y="50120"/>
                </a:lnTo>
                <a:lnTo>
                  <a:pt x="13015" y="50083"/>
                </a:lnTo>
                <a:lnTo>
                  <a:pt x="12940" y="50064"/>
                </a:lnTo>
                <a:lnTo>
                  <a:pt x="12885" y="50045"/>
                </a:lnTo>
                <a:close/>
                <a:moveTo>
                  <a:pt x="23311" y="50101"/>
                </a:moveTo>
                <a:lnTo>
                  <a:pt x="23255" y="50120"/>
                </a:lnTo>
                <a:lnTo>
                  <a:pt x="23199" y="50120"/>
                </a:lnTo>
                <a:lnTo>
                  <a:pt x="23106" y="50194"/>
                </a:lnTo>
                <a:lnTo>
                  <a:pt x="23031" y="50287"/>
                </a:lnTo>
                <a:lnTo>
                  <a:pt x="22994" y="50381"/>
                </a:lnTo>
                <a:lnTo>
                  <a:pt x="22994" y="50455"/>
                </a:lnTo>
                <a:lnTo>
                  <a:pt x="23013" y="50511"/>
                </a:lnTo>
                <a:lnTo>
                  <a:pt x="23050" y="50585"/>
                </a:lnTo>
                <a:lnTo>
                  <a:pt x="23087" y="50623"/>
                </a:lnTo>
                <a:lnTo>
                  <a:pt x="23124" y="50678"/>
                </a:lnTo>
                <a:lnTo>
                  <a:pt x="23180" y="50697"/>
                </a:lnTo>
                <a:lnTo>
                  <a:pt x="23236" y="50734"/>
                </a:lnTo>
                <a:lnTo>
                  <a:pt x="23366" y="50734"/>
                </a:lnTo>
                <a:lnTo>
                  <a:pt x="23422" y="50716"/>
                </a:lnTo>
                <a:lnTo>
                  <a:pt x="23515" y="50660"/>
                </a:lnTo>
                <a:lnTo>
                  <a:pt x="23590" y="50567"/>
                </a:lnTo>
                <a:lnTo>
                  <a:pt x="23627" y="50455"/>
                </a:lnTo>
                <a:lnTo>
                  <a:pt x="23627" y="50399"/>
                </a:lnTo>
                <a:lnTo>
                  <a:pt x="23609" y="50325"/>
                </a:lnTo>
                <a:lnTo>
                  <a:pt x="23590" y="50269"/>
                </a:lnTo>
                <a:lnTo>
                  <a:pt x="23553" y="50213"/>
                </a:lnTo>
                <a:lnTo>
                  <a:pt x="23497" y="50176"/>
                </a:lnTo>
                <a:lnTo>
                  <a:pt x="23441" y="50138"/>
                </a:lnTo>
                <a:lnTo>
                  <a:pt x="23385" y="50120"/>
                </a:lnTo>
                <a:lnTo>
                  <a:pt x="23311" y="50101"/>
                </a:lnTo>
                <a:close/>
                <a:moveTo>
                  <a:pt x="54217" y="49971"/>
                </a:moveTo>
                <a:lnTo>
                  <a:pt x="54142" y="49990"/>
                </a:lnTo>
                <a:lnTo>
                  <a:pt x="54068" y="50027"/>
                </a:lnTo>
                <a:lnTo>
                  <a:pt x="54012" y="50083"/>
                </a:lnTo>
                <a:lnTo>
                  <a:pt x="53993" y="50138"/>
                </a:lnTo>
                <a:lnTo>
                  <a:pt x="53975" y="50287"/>
                </a:lnTo>
                <a:lnTo>
                  <a:pt x="53975" y="50436"/>
                </a:lnTo>
                <a:lnTo>
                  <a:pt x="53993" y="50511"/>
                </a:lnTo>
                <a:lnTo>
                  <a:pt x="54030" y="50567"/>
                </a:lnTo>
                <a:lnTo>
                  <a:pt x="54068" y="50623"/>
                </a:lnTo>
                <a:lnTo>
                  <a:pt x="54124" y="50678"/>
                </a:lnTo>
                <a:lnTo>
                  <a:pt x="54179" y="50716"/>
                </a:lnTo>
                <a:lnTo>
                  <a:pt x="54254" y="50734"/>
                </a:lnTo>
                <a:lnTo>
                  <a:pt x="54403" y="50734"/>
                </a:lnTo>
                <a:lnTo>
                  <a:pt x="54459" y="50716"/>
                </a:lnTo>
                <a:lnTo>
                  <a:pt x="54533" y="50678"/>
                </a:lnTo>
                <a:lnTo>
                  <a:pt x="54570" y="50623"/>
                </a:lnTo>
                <a:lnTo>
                  <a:pt x="54626" y="50567"/>
                </a:lnTo>
                <a:lnTo>
                  <a:pt x="54645" y="50511"/>
                </a:lnTo>
                <a:lnTo>
                  <a:pt x="54663" y="50436"/>
                </a:lnTo>
                <a:lnTo>
                  <a:pt x="54663" y="50362"/>
                </a:lnTo>
                <a:lnTo>
                  <a:pt x="54663" y="50306"/>
                </a:lnTo>
                <a:lnTo>
                  <a:pt x="54626" y="50232"/>
                </a:lnTo>
                <a:lnTo>
                  <a:pt x="54589" y="50176"/>
                </a:lnTo>
                <a:lnTo>
                  <a:pt x="54496" y="50064"/>
                </a:lnTo>
                <a:lnTo>
                  <a:pt x="54366" y="49990"/>
                </a:lnTo>
                <a:lnTo>
                  <a:pt x="54291" y="49971"/>
                </a:lnTo>
                <a:close/>
                <a:moveTo>
                  <a:pt x="2328" y="50045"/>
                </a:moveTo>
                <a:lnTo>
                  <a:pt x="2272" y="50064"/>
                </a:lnTo>
                <a:lnTo>
                  <a:pt x="2198" y="50101"/>
                </a:lnTo>
                <a:lnTo>
                  <a:pt x="2161" y="50157"/>
                </a:lnTo>
                <a:lnTo>
                  <a:pt x="2123" y="50194"/>
                </a:lnTo>
                <a:lnTo>
                  <a:pt x="2086" y="50269"/>
                </a:lnTo>
                <a:lnTo>
                  <a:pt x="2067" y="50399"/>
                </a:lnTo>
                <a:lnTo>
                  <a:pt x="2086" y="50529"/>
                </a:lnTo>
                <a:lnTo>
                  <a:pt x="2123" y="50585"/>
                </a:lnTo>
                <a:lnTo>
                  <a:pt x="2161" y="50641"/>
                </a:lnTo>
                <a:lnTo>
                  <a:pt x="2198" y="50678"/>
                </a:lnTo>
                <a:lnTo>
                  <a:pt x="2272" y="50716"/>
                </a:lnTo>
                <a:lnTo>
                  <a:pt x="2328" y="50734"/>
                </a:lnTo>
                <a:lnTo>
                  <a:pt x="2421" y="50753"/>
                </a:lnTo>
                <a:lnTo>
                  <a:pt x="2496" y="50734"/>
                </a:lnTo>
                <a:lnTo>
                  <a:pt x="2570" y="50716"/>
                </a:lnTo>
                <a:lnTo>
                  <a:pt x="2626" y="50678"/>
                </a:lnTo>
                <a:lnTo>
                  <a:pt x="2663" y="50641"/>
                </a:lnTo>
                <a:lnTo>
                  <a:pt x="2700" y="50585"/>
                </a:lnTo>
                <a:lnTo>
                  <a:pt x="2738" y="50529"/>
                </a:lnTo>
                <a:lnTo>
                  <a:pt x="2756" y="50399"/>
                </a:lnTo>
                <a:lnTo>
                  <a:pt x="2738" y="50269"/>
                </a:lnTo>
                <a:lnTo>
                  <a:pt x="2700" y="50194"/>
                </a:lnTo>
                <a:lnTo>
                  <a:pt x="2663" y="50157"/>
                </a:lnTo>
                <a:lnTo>
                  <a:pt x="2626" y="50101"/>
                </a:lnTo>
                <a:lnTo>
                  <a:pt x="2570" y="50064"/>
                </a:lnTo>
                <a:lnTo>
                  <a:pt x="2496" y="50045"/>
                </a:lnTo>
                <a:close/>
                <a:moveTo>
                  <a:pt x="28915" y="50027"/>
                </a:moveTo>
                <a:lnTo>
                  <a:pt x="28822" y="50045"/>
                </a:lnTo>
                <a:lnTo>
                  <a:pt x="28747" y="50064"/>
                </a:lnTo>
                <a:lnTo>
                  <a:pt x="28617" y="50138"/>
                </a:lnTo>
                <a:lnTo>
                  <a:pt x="28561" y="50176"/>
                </a:lnTo>
                <a:lnTo>
                  <a:pt x="28505" y="50232"/>
                </a:lnTo>
                <a:lnTo>
                  <a:pt x="28468" y="50287"/>
                </a:lnTo>
                <a:lnTo>
                  <a:pt x="28449" y="50362"/>
                </a:lnTo>
                <a:lnTo>
                  <a:pt x="28449" y="50418"/>
                </a:lnTo>
                <a:lnTo>
                  <a:pt x="28468" y="50492"/>
                </a:lnTo>
                <a:lnTo>
                  <a:pt x="28486" y="50567"/>
                </a:lnTo>
                <a:lnTo>
                  <a:pt x="28542" y="50623"/>
                </a:lnTo>
                <a:lnTo>
                  <a:pt x="28654" y="50697"/>
                </a:lnTo>
                <a:lnTo>
                  <a:pt x="28729" y="50734"/>
                </a:lnTo>
                <a:lnTo>
                  <a:pt x="28803" y="50771"/>
                </a:lnTo>
                <a:lnTo>
                  <a:pt x="28971" y="50771"/>
                </a:lnTo>
                <a:lnTo>
                  <a:pt x="29026" y="50734"/>
                </a:lnTo>
                <a:lnTo>
                  <a:pt x="29101" y="50697"/>
                </a:lnTo>
                <a:lnTo>
                  <a:pt x="29157" y="50660"/>
                </a:lnTo>
                <a:lnTo>
                  <a:pt x="29213" y="50585"/>
                </a:lnTo>
                <a:lnTo>
                  <a:pt x="29231" y="50529"/>
                </a:lnTo>
                <a:lnTo>
                  <a:pt x="29250" y="50455"/>
                </a:lnTo>
                <a:lnTo>
                  <a:pt x="29250" y="50381"/>
                </a:lnTo>
                <a:lnTo>
                  <a:pt x="29250" y="50306"/>
                </a:lnTo>
                <a:lnTo>
                  <a:pt x="29213" y="50250"/>
                </a:lnTo>
                <a:lnTo>
                  <a:pt x="29175" y="50176"/>
                </a:lnTo>
                <a:lnTo>
                  <a:pt x="29138" y="50120"/>
                </a:lnTo>
                <a:lnTo>
                  <a:pt x="29082" y="50083"/>
                </a:lnTo>
                <a:lnTo>
                  <a:pt x="28989" y="50045"/>
                </a:lnTo>
                <a:lnTo>
                  <a:pt x="28915" y="50027"/>
                </a:lnTo>
                <a:close/>
                <a:moveTo>
                  <a:pt x="68608" y="50138"/>
                </a:moveTo>
                <a:lnTo>
                  <a:pt x="68553" y="50157"/>
                </a:lnTo>
                <a:lnTo>
                  <a:pt x="68459" y="50194"/>
                </a:lnTo>
                <a:lnTo>
                  <a:pt x="68366" y="50269"/>
                </a:lnTo>
                <a:lnTo>
                  <a:pt x="68329" y="50362"/>
                </a:lnTo>
                <a:lnTo>
                  <a:pt x="68292" y="50455"/>
                </a:lnTo>
                <a:lnTo>
                  <a:pt x="68311" y="50511"/>
                </a:lnTo>
                <a:lnTo>
                  <a:pt x="68311" y="50567"/>
                </a:lnTo>
                <a:lnTo>
                  <a:pt x="68348" y="50623"/>
                </a:lnTo>
                <a:lnTo>
                  <a:pt x="68385" y="50678"/>
                </a:lnTo>
                <a:lnTo>
                  <a:pt x="68441" y="50716"/>
                </a:lnTo>
                <a:lnTo>
                  <a:pt x="68497" y="50753"/>
                </a:lnTo>
                <a:lnTo>
                  <a:pt x="68553" y="50771"/>
                </a:lnTo>
                <a:lnTo>
                  <a:pt x="68627" y="50771"/>
                </a:lnTo>
                <a:lnTo>
                  <a:pt x="68701" y="50753"/>
                </a:lnTo>
                <a:lnTo>
                  <a:pt x="68757" y="50734"/>
                </a:lnTo>
                <a:lnTo>
                  <a:pt x="68813" y="50697"/>
                </a:lnTo>
                <a:lnTo>
                  <a:pt x="68869" y="50660"/>
                </a:lnTo>
                <a:lnTo>
                  <a:pt x="68906" y="50585"/>
                </a:lnTo>
                <a:lnTo>
                  <a:pt x="68925" y="50529"/>
                </a:lnTo>
                <a:lnTo>
                  <a:pt x="68925" y="50474"/>
                </a:lnTo>
                <a:lnTo>
                  <a:pt x="68925" y="50399"/>
                </a:lnTo>
                <a:lnTo>
                  <a:pt x="68906" y="50343"/>
                </a:lnTo>
                <a:lnTo>
                  <a:pt x="68869" y="50287"/>
                </a:lnTo>
                <a:lnTo>
                  <a:pt x="68832" y="50232"/>
                </a:lnTo>
                <a:lnTo>
                  <a:pt x="68776" y="50194"/>
                </a:lnTo>
                <a:lnTo>
                  <a:pt x="68720" y="50157"/>
                </a:lnTo>
                <a:lnTo>
                  <a:pt x="68664" y="50138"/>
                </a:lnTo>
                <a:close/>
                <a:moveTo>
                  <a:pt x="72146" y="50138"/>
                </a:moveTo>
                <a:lnTo>
                  <a:pt x="72090" y="50157"/>
                </a:lnTo>
                <a:lnTo>
                  <a:pt x="71978" y="50213"/>
                </a:lnTo>
                <a:lnTo>
                  <a:pt x="71941" y="50269"/>
                </a:lnTo>
                <a:lnTo>
                  <a:pt x="71904" y="50306"/>
                </a:lnTo>
                <a:lnTo>
                  <a:pt x="71867" y="50381"/>
                </a:lnTo>
                <a:lnTo>
                  <a:pt x="71867" y="50455"/>
                </a:lnTo>
                <a:lnTo>
                  <a:pt x="71867" y="50511"/>
                </a:lnTo>
                <a:lnTo>
                  <a:pt x="71885" y="50585"/>
                </a:lnTo>
                <a:lnTo>
                  <a:pt x="71922" y="50641"/>
                </a:lnTo>
                <a:lnTo>
                  <a:pt x="71960" y="50697"/>
                </a:lnTo>
                <a:lnTo>
                  <a:pt x="72015" y="50734"/>
                </a:lnTo>
                <a:lnTo>
                  <a:pt x="72071" y="50771"/>
                </a:lnTo>
                <a:lnTo>
                  <a:pt x="72276" y="50771"/>
                </a:lnTo>
                <a:lnTo>
                  <a:pt x="72332" y="50753"/>
                </a:lnTo>
                <a:lnTo>
                  <a:pt x="72388" y="50716"/>
                </a:lnTo>
                <a:lnTo>
                  <a:pt x="72425" y="50660"/>
                </a:lnTo>
                <a:lnTo>
                  <a:pt x="72462" y="50604"/>
                </a:lnTo>
                <a:lnTo>
                  <a:pt x="72481" y="50548"/>
                </a:lnTo>
                <a:lnTo>
                  <a:pt x="72500" y="50436"/>
                </a:lnTo>
                <a:lnTo>
                  <a:pt x="72481" y="50325"/>
                </a:lnTo>
                <a:lnTo>
                  <a:pt x="72406" y="50250"/>
                </a:lnTo>
                <a:lnTo>
                  <a:pt x="72369" y="50213"/>
                </a:lnTo>
                <a:lnTo>
                  <a:pt x="72313" y="50176"/>
                </a:lnTo>
                <a:lnTo>
                  <a:pt x="72258" y="50157"/>
                </a:lnTo>
                <a:lnTo>
                  <a:pt x="72202" y="50138"/>
                </a:lnTo>
                <a:close/>
                <a:moveTo>
                  <a:pt x="77564" y="50176"/>
                </a:moveTo>
                <a:lnTo>
                  <a:pt x="77508" y="50194"/>
                </a:lnTo>
                <a:lnTo>
                  <a:pt x="77452" y="50213"/>
                </a:lnTo>
                <a:lnTo>
                  <a:pt x="77359" y="50269"/>
                </a:lnTo>
                <a:lnTo>
                  <a:pt x="77303" y="50362"/>
                </a:lnTo>
                <a:lnTo>
                  <a:pt x="77266" y="50474"/>
                </a:lnTo>
                <a:lnTo>
                  <a:pt x="77266" y="50529"/>
                </a:lnTo>
                <a:lnTo>
                  <a:pt x="77284" y="50585"/>
                </a:lnTo>
                <a:lnTo>
                  <a:pt x="77322" y="50641"/>
                </a:lnTo>
                <a:lnTo>
                  <a:pt x="77359" y="50678"/>
                </a:lnTo>
                <a:lnTo>
                  <a:pt x="77396" y="50716"/>
                </a:lnTo>
                <a:lnTo>
                  <a:pt x="77452" y="50753"/>
                </a:lnTo>
                <a:lnTo>
                  <a:pt x="77508" y="50771"/>
                </a:lnTo>
                <a:lnTo>
                  <a:pt x="77620" y="50771"/>
                </a:lnTo>
                <a:lnTo>
                  <a:pt x="77675" y="50753"/>
                </a:lnTo>
                <a:lnTo>
                  <a:pt x="77768" y="50697"/>
                </a:lnTo>
                <a:lnTo>
                  <a:pt x="77824" y="50604"/>
                </a:lnTo>
                <a:lnTo>
                  <a:pt x="77862" y="50492"/>
                </a:lnTo>
                <a:lnTo>
                  <a:pt x="77862" y="50436"/>
                </a:lnTo>
                <a:lnTo>
                  <a:pt x="77843" y="50381"/>
                </a:lnTo>
                <a:lnTo>
                  <a:pt x="77824" y="50325"/>
                </a:lnTo>
                <a:lnTo>
                  <a:pt x="77787" y="50269"/>
                </a:lnTo>
                <a:lnTo>
                  <a:pt x="77731" y="50232"/>
                </a:lnTo>
                <a:lnTo>
                  <a:pt x="77694" y="50213"/>
                </a:lnTo>
                <a:lnTo>
                  <a:pt x="77620" y="50194"/>
                </a:lnTo>
                <a:lnTo>
                  <a:pt x="77564" y="50176"/>
                </a:lnTo>
                <a:close/>
                <a:moveTo>
                  <a:pt x="52671" y="50213"/>
                </a:moveTo>
                <a:lnTo>
                  <a:pt x="52597" y="50232"/>
                </a:lnTo>
                <a:lnTo>
                  <a:pt x="52541" y="50250"/>
                </a:lnTo>
                <a:lnTo>
                  <a:pt x="52504" y="50287"/>
                </a:lnTo>
                <a:lnTo>
                  <a:pt x="52448" y="50325"/>
                </a:lnTo>
                <a:lnTo>
                  <a:pt x="52429" y="50399"/>
                </a:lnTo>
                <a:lnTo>
                  <a:pt x="52411" y="50455"/>
                </a:lnTo>
                <a:lnTo>
                  <a:pt x="52411" y="50511"/>
                </a:lnTo>
                <a:lnTo>
                  <a:pt x="52411" y="50585"/>
                </a:lnTo>
                <a:lnTo>
                  <a:pt x="52467" y="50697"/>
                </a:lnTo>
                <a:lnTo>
                  <a:pt x="52504" y="50734"/>
                </a:lnTo>
                <a:lnTo>
                  <a:pt x="52541" y="50771"/>
                </a:lnTo>
                <a:lnTo>
                  <a:pt x="52597" y="50809"/>
                </a:lnTo>
                <a:lnTo>
                  <a:pt x="52653" y="50827"/>
                </a:lnTo>
                <a:lnTo>
                  <a:pt x="52727" y="50827"/>
                </a:lnTo>
                <a:lnTo>
                  <a:pt x="52783" y="50809"/>
                </a:lnTo>
                <a:lnTo>
                  <a:pt x="52839" y="50790"/>
                </a:lnTo>
                <a:lnTo>
                  <a:pt x="52895" y="50771"/>
                </a:lnTo>
                <a:lnTo>
                  <a:pt x="52932" y="50734"/>
                </a:lnTo>
                <a:lnTo>
                  <a:pt x="52969" y="50678"/>
                </a:lnTo>
                <a:lnTo>
                  <a:pt x="53006" y="50623"/>
                </a:lnTo>
                <a:lnTo>
                  <a:pt x="53025" y="50567"/>
                </a:lnTo>
                <a:lnTo>
                  <a:pt x="53025" y="50455"/>
                </a:lnTo>
                <a:lnTo>
                  <a:pt x="52969" y="50343"/>
                </a:lnTo>
                <a:lnTo>
                  <a:pt x="52895" y="50269"/>
                </a:lnTo>
                <a:lnTo>
                  <a:pt x="52858" y="50232"/>
                </a:lnTo>
                <a:lnTo>
                  <a:pt x="52802" y="50213"/>
                </a:lnTo>
                <a:close/>
                <a:moveTo>
                  <a:pt x="66281" y="50269"/>
                </a:moveTo>
                <a:lnTo>
                  <a:pt x="66225" y="50287"/>
                </a:lnTo>
                <a:lnTo>
                  <a:pt x="66188" y="50325"/>
                </a:lnTo>
                <a:lnTo>
                  <a:pt x="66132" y="50418"/>
                </a:lnTo>
                <a:lnTo>
                  <a:pt x="66095" y="50511"/>
                </a:lnTo>
                <a:lnTo>
                  <a:pt x="66076" y="50567"/>
                </a:lnTo>
                <a:lnTo>
                  <a:pt x="66095" y="50623"/>
                </a:lnTo>
                <a:lnTo>
                  <a:pt x="66095" y="50678"/>
                </a:lnTo>
                <a:lnTo>
                  <a:pt x="66132" y="50734"/>
                </a:lnTo>
                <a:lnTo>
                  <a:pt x="66207" y="50790"/>
                </a:lnTo>
                <a:lnTo>
                  <a:pt x="66300" y="50827"/>
                </a:lnTo>
                <a:lnTo>
                  <a:pt x="66411" y="50827"/>
                </a:lnTo>
                <a:lnTo>
                  <a:pt x="66449" y="50809"/>
                </a:lnTo>
                <a:lnTo>
                  <a:pt x="66505" y="50790"/>
                </a:lnTo>
                <a:lnTo>
                  <a:pt x="66542" y="50734"/>
                </a:lnTo>
                <a:lnTo>
                  <a:pt x="66579" y="50697"/>
                </a:lnTo>
                <a:lnTo>
                  <a:pt x="66598" y="50641"/>
                </a:lnTo>
                <a:lnTo>
                  <a:pt x="66616" y="50585"/>
                </a:lnTo>
                <a:lnTo>
                  <a:pt x="66598" y="50474"/>
                </a:lnTo>
                <a:lnTo>
                  <a:pt x="66542" y="50381"/>
                </a:lnTo>
                <a:lnTo>
                  <a:pt x="66467" y="50306"/>
                </a:lnTo>
                <a:lnTo>
                  <a:pt x="66411" y="50269"/>
                </a:lnTo>
                <a:close/>
                <a:moveTo>
                  <a:pt x="88250" y="50176"/>
                </a:moveTo>
                <a:lnTo>
                  <a:pt x="88195" y="50194"/>
                </a:lnTo>
                <a:lnTo>
                  <a:pt x="88139" y="50232"/>
                </a:lnTo>
                <a:lnTo>
                  <a:pt x="88101" y="50269"/>
                </a:lnTo>
                <a:lnTo>
                  <a:pt x="88064" y="50325"/>
                </a:lnTo>
                <a:lnTo>
                  <a:pt x="88046" y="50362"/>
                </a:lnTo>
                <a:lnTo>
                  <a:pt x="88027" y="50492"/>
                </a:lnTo>
                <a:lnTo>
                  <a:pt x="88046" y="50604"/>
                </a:lnTo>
                <a:lnTo>
                  <a:pt x="88101" y="50716"/>
                </a:lnTo>
                <a:lnTo>
                  <a:pt x="88139" y="50753"/>
                </a:lnTo>
                <a:lnTo>
                  <a:pt x="88176" y="50790"/>
                </a:lnTo>
                <a:lnTo>
                  <a:pt x="88250" y="50827"/>
                </a:lnTo>
                <a:lnTo>
                  <a:pt x="88381" y="50827"/>
                </a:lnTo>
                <a:lnTo>
                  <a:pt x="88437" y="50809"/>
                </a:lnTo>
                <a:lnTo>
                  <a:pt x="88492" y="50790"/>
                </a:lnTo>
                <a:lnTo>
                  <a:pt x="88530" y="50734"/>
                </a:lnTo>
                <a:lnTo>
                  <a:pt x="88586" y="50641"/>
                </a:lnTo>
                <a:lnTo>
                  <a:pt x="88623" y="50529"/>
                </a:lnTo>
                <a:lnTo>
                  <a:pt x="88623" y="50455"/>
                </a:lnTo>
                <a:lnTo>
                  <a:pt x="88604" y="50399"/>
                </a:lnTo>
                <a:lnTo>
                  <a:pt x="88586" y="50325"/>
                </a:lnTo>
                <a:lnTo>
                  <a:pt x="88548" y="50287"/>
                </a:lnTo>
                <a:lnTo>
                  <a:pt x="88492" y="50250"/>
                </a:lnTo>
                <a:lnTo>
                  <a:pt x="88455" y="50213"/>
                </a:lnTo>
                <a:lnTo>
                  <a:pt x="88381" y="50194"/>
                </a:lnTo>
                <a:lnTo>
                  <a:pt x="88325" y="50176"/>
                </a:lnTo>
                <a:close/>
                <a:moveTo>
                  <a:pt x="91527" y="50250"/>
                </a:moveTo>
                <a:lnTo>
                  <a:pt x="91453" y="50269"/>
                </a:lnTo>
                <a:lnTo>
                  <a:pt x="91397" y="50287"/>
                </a:lnTo>
                <a:lnTo>
                  <a:pt x="91341" y="50325"/>
                </a:lnTo>
                <a:lnTo>
                  <a:pt x="91285" y="50381"/>
                </a:lnTo>
                <a:lnTo>
                  <a:pt x="91248" y="50436"/>
                </a:lnTo>
                <a:lnTo>
                  <a:pt x="91229" y="50492"/>
                </a:lnTo>
                <a:lnTo>
                  <a:pt x="91229" y="50567"/>
                </a:lnTo>
                <a:lnTo>
                  <a:pt x="91229" y="50641"/>
                </a:lnTo>
                <a:lnTo>
                  <a:pt x="91248" y="50697"/>
                </a:lnTo>
                <a:lnTo>
                  <a:pt x="91285" y="50753"/>
                </a:lnTo>
                <a:lnTo>
                  <a:pt x="91322" y="50790"/>
                </a:lnTo>
                <a:lnTo>
                  <a:pt x="91378" y="50809"/>
                </a:lnTo>
                <a:lnTo>
                  <a:pt x="91453" y="50827"/>
                </a:lnTo>
                <a:lnTo>
                  <a:pt x="91583" y="50827"/>
                </a:lnTo>
                <a:lnTo>
                  <a:pt x="91564" y="50846"/>
                </a:lnTo>
                <a:lnTo>
                  <a:pt x="91676" y="50827"/>
                </a:lnTo>
                <a:lnTo>
                  <a:pt x="91769" y="50771"/>
                </a:lnTo>
                <a:lnTo>
                  <a:pt x="91844" y="50697"/>
                </a:lnTo>
                <a:lnTo>
                  <a:pt x="91862" y="50641"/>
                </a:lnTo>
                <a:lnTo>
                  <a:pt x="91862" y="50585"/>
                </a:lnTo>
                <a:lnTo>
                  <a:pt x="91862" y="50529"/>
                </a:lnTo>
                <a:lnTo>
                  <a:pt x="91844" y="50474"/>
                </a:lnTo>
                <a:lnTo>
                  <a:pt x="91788" y="50381"/>
                </a:lnTo>
                <a:lnTo>
                  <a:pt x="91751" y="50343"/>
                </a:lnTo>
                <a:lnTo>
                  <a:pt x="91695" y="50306"/>
                </a:lnTo>
                <a:lnTo>
                  <a:pt x="91658" y="50287"/>
                </a:lnTo>
                <a:lnTo>
                  <a:pt x="91602" y="50287"/>
                </a:lnTo>
                <a:lnTo>
                  <a:pt x="91527" y="50250"/>
                </a:lnTo>
                <a:close/>
                <a:moveTo>
                  <a:pt x="70414" y="50157"/>
                </a:moveTo>
                <a:lnTo>
                  <a:pt x="70340" y="50176"/>
                </a:lnTo>
                <a:lnTo>
                  <a:pt x="70284" y="50194"/>
                </a:lnTo>
                <a:lnTo>
                  <a:pt x="70210" y="50232"/>
                </a:lnTo>
                <a:lnTo>
                  <a:pt x="70154" y="50269"/>
                </a:lnTo>
                <a:lnTo>
                  <a:pt x="70098" y="50325"/>
                </a:lnTo>
                <a:lnTo>
                  <a:pt x="70079" y="50399"/>
                </a:lnTo>
                <a:lnTo>
                  <a:pt x="70079" y="50455"/>
                </a:lnTo>
                <a:lnTo>
                  <a:pt x="70079" y="50529"/>
                </a:lnTo>
                <a:lnTo>
                  <a:pt x="70098" y="50585"/>
                </a:lnTo>
                <a:lnTo>
                  <a:pt x="70135" y="50660"/>
                </a:lnTo>
                <a:lnTo>
                  <a:pt x="70172" y="50716"/>
                </a:lnTo>
                <a:lnTo>
                  <a:pt x="70228" y="50771"/>
                </a:lnTo>
                <a:lnTo>
                  <a:pt x="70284" y="50809"/>
                </a:lnTo>
                <a:lnTo>
                  <a:pt x="70358" y="50846"/>
                </a:lnTo>
                <a:lnTo>
                  <a:pt x="70414" y="50865"/>
                </a:lnTo>
                <a:lnTo>
                  <a:pt x="70507" y="50865"/>
                </a:lnTo>
                <a:lnTo>
                  <a:pt x="70582" y="50846"/>
                </a:lnTo>
                <a:lnTo>
                  <a:pt x="70656" y="50827"/>
                </a:lnTo>
                <a:lnTo>
                  <a:pt x="70731" y="50790"/>
                </a:lnTo>
                <a:lnTo>
                  <a:pt x="70787" y="50734"/>
                </a:lnTo>
                <a:lnTo>
                  <a:pt x="70805" y="50678"/>
                </a:lnTo>
                <a:lnTo>
                  <a:pt x="70843" y="50604"/>
                </a:lnTo>
                <a:lnTo>
                  <a:pt x="70843" y="50548"/>
                </a:lnTo>
                <a:lnTo>
                  <a:pt x="70843" y="50474"/>
                </a:lnTo>
                <a:lnTo>
                  <a:pt x="70824" y="50399"/>
                </a:lnTo>
                <a:lnTo>
                  <a:pt x="70787" y="50343"/>
                </a:lnTo>
                <a:lnTo>
                  <a:pt x="70731" y="50287"/>
                </a:lnTo>
                <a:lnTo>
                  <a:pt x="70675" y="50250"/>
                </a:lnTo>
                <a:lnTo>
                  <a:pt x="70619" y="50194"/>
                </a:lnTo>
                <a:lnTo>
                  <a:pt x="70563" y="50176"/>
                </a:lnTo>
                <a:lnTo>
                  <a:pt x="70489" y="50157"/>
                </a:lnTo>
                <a:close/>
                <a:moveTo>
                  <a:pt x="82200" y="50269"/>
                </a:moveTo>
                <a:lnTo>
                  <a:pt x="82144" y="50287"/>
                </a:lnTo>
                <a:lnTo>
                  <a:pt x="82032" y="50362"/>
                </a:lnTo>
                <a:lnTo>
                  <a:pt x="81958" y="50455"/>
                </a:lnTo>
                <a:lnTo>
                  <a:pt x="81939" y="50529"/>
                </a:lnTo>
                <a:lnTo>
                  <a:pt x="81939" y="50585"/>
                </a:lnTo>
                <a:lnTo>
                  <a:pt x="81958" y="50641"/>
                </a:lnTo>
                <a:lnTo>
                  <a:pt x="81976" y="50697"/>
                </a:lnTo>
                <a:lnTo>
                  <a:pt x="82051" y="50790"/>
                </a:lnTo>
                <a:lnTo>
                  <a:pt x="82106" y="50827"/>
                </a:lnTo>
                <a:lnTo>
                  <a:pt x="82162" y="50846"/>
                </a:lnTo>
                <a:lnTo>
                  <a:pt x="82218" y="50865"/>
                </a:lnTo>
                <a:lnTo>
                  <a:pt x="82274" y="50865"/>
                </a:lnTo>
                <a:lnTo>
                  <a:pt x="82386" y="50846"/>
                </a:lnTo>
                <a:lnTo>
                  <a:pt x="82442" y="50809"/>
                </a:lnTo>
                <a:lnTo>
                  <a:pt x="82479" y="50771"/>
                </a:lnTo>
                <a:lnTo>
                  <a:pt x="82516" y="50716"/>
                </a:lnTo>
                <a:lnTo>
                  <a:pt x="82553" y="50660"/>
                </a:lnTo>
                <a:lnTo>
                  <a:pt x="82572" y="50604"/>
                </a:lnTo>
                <a:lnTo>
                  <a:pt x="82572" y="50548"/>
                </a:lnTo>
                <a:lnTo>
                  <a:pt x="82535" y="50436"/>
                </a:lnTo>
                <a:lnTo>
                  <a:pt x="82479" y="50343"/>
                </a:lnTo>
                <a:lnTo>
                  <a:pt x="82442" y="50306"/>
                </a:lnTo>
                <a:lnTo>
                  <a:pt x="82386" y="50287"/>
                </a:lnTo>
                <a:lnTo>
                  <a:pt x="82311" y="50269"/>
                </a:lnTo>
                <a:close/>
                <a:moveTo>
                  <a:pt x="83689" y="50250"/>
                </a:moveTo>
                <a:lnTo>
                  <a:pt x="83633" y="50269"/>
                </a:lnTo>
                <a:lnTo>
                  <a:pt x="83577" y="50306"/>
                </a:lnTo>
                <a:lnTo>
                  <a:pt x="83521" y="50343"/>
                </a:lnTo>
                <a:lnTo>
                  <a:pt x="83484" y="50381"/>
                </a:lnTo>
                <a:lnTo>
                  <a:pt x="83447" y="50436"/>
                </a:lnTo>
                <a:lnTo>
                  <a:pt x="83428" y="50492"/>
                </a:lnTo>
                <a:lnTo>
                  <a:pt x="83410" y="50548"/>
                </a:lnTo>
                <a:lnTo>
                  <a:pt x="83410" y="50604"/>
                </a:lnTo>
                <a:lnTo>
                  <a:pt x="83447" y="50716"/>
                </a:lnTo>
                <a:lnTo>
                  <a:pt x="83521" y="50790"/>
                </a:lnTo>
                <a:lnTo>
                  <a:pt x="83633" y="50846"/>
                </a:lnTo>
                <a:lnTo>
                  <a:pt x="83689" y="50865"/>
                </a:lnTo>
                <a:lnTo>
                  <a:pt x="83819" y="50865"/>
                </a:lnTo>
                <a:lnTo>
                  <a:pt x="83875" y="50846"/>
                </a:lnTo>
                <a:lnTo>
                  <a:pt x="83931" y="50809"/>
                </a:lnTo>
                <a:lnTo>
                  <a:pt x="83968" y="50771"/>
                </a:lnTo>
                <a:lnTo>
                  <a:pt x="84006" y="50716"/>
                </a:lnTo>
                <a:lnTo>
                  <a:pt x="84024" y="50660"/>
                </a:lnTo>
                <a:lnTo>
                  <a:pt x="84043" y="50585"/>
                </a:lnTo>
                <a:lnTo>
                  <a:pt x="84043" y="50529"/>
                </a:lnTo>
                <a:lnTo>
                  <a:pt x="84024" y="50474"/>
                </a:lnTo>
                <a:lnTo>
                  <a:pt x="84006" y="50418"/>
                </a:lnTo>
                <a:lnTo>
                  <a:pt x="83968" y="50362"/>
                </a:lnTo>
                <a:lnTo>
                  <a:pt x="83931" y="50325"/>
                </a:lnTo>
                <a:lnTo>
                  <a:pt x="83875" y="50287"/>
                </a:lnTo>
                <a:lnTo>
                  <a:pt x="83819" y="50269"/>
                </a:lnTo>
                <a:lnTo>
                  <a:pt x="83763" y="50250"/>
                </a:lnTo>
                <a:close/>
                <a:moveTo>
                  <a:pt x="75814" y="50194"/>
                </a:moveTo>
                <a:lnTo>
                  <a:pt x="75758" y="50232"/>
                </a:lnTo>
                <a:lnTo>
                  <a:pt x="75702" y="50269"/>
                </a:lnTo>
                <a:lnTo>
                  <a:pt x="75646" y="50325"/>
                </a:lnTo>
                <a:lnTo>
                  <a:pt x="75609" y="50381"/>
                </a:lnTo>
                <a:lnTo>
                  <a:pt x="75572" y="50455"/>
                </a:lnTo>
                <a:lnTo>
                  <a:pt x="75572" y="50511"/>
                </a:lnTo>
                <a:lnTo>
                  <a:pt x="75572" y="50585"/>
                </a:lnTo>
                <a:lnTo>
                  <a:pt x="75609" y="50660"/>
                </a:lnTo>
                <a:lnTo>
                  <a:pt x="75627" y="50716"/>
                </a:lnTo>
                <a:lnTo>
                  <a:pt x="75683" y="50771"/>
                </a:lnTo>
                <a:lnTo>
                  <a:pt x="75739" y="50809"/>
                </a:lnTo>
                <a:lnTo>
                  <a:pt x="75795" y="50846"/>
                </a:lnTo>
                <a:lnTo>
                  <a:pt x="75851" y="50883"/>
                </a:lnTo>
                <a:lnTo>
                  <a:pt x="76056" y="50883"/>
                </a:lnTo>
                <a:lnTo>
                  <a:pt x="76111" y="50846"/>
                </a:lnTo>
                <a:lnTo>
                  <a:pt x="76167" y="50809"/>
                </a:lnTo>
                <a:lnTo>
                  <a:pt x="76223" y="50753"/>
                </a:lnTo>
                <a:lnTo>
                  <a:pt x="76242" y="50697"/>
                </a:lnTo>
                <a:lnTo>
                  <a:pt x="76279" y="50641"/>
                </a:lnTo>
                <a:lnTo>
                  <a:pt x="76279" y="50585"/>
                </a:lnTo>
                <a:lnTo>
                  <a:pt x="76279" y="50511"/>
                </a:lnTo>
                <a:lnTo>
                  <a:pt x="76223" y="50399"/>
                </a:lnTo>
                <a:lnTo>
                  <a:pt x="76149" y="50287"/>
                </a:lnTo>
                <a:lnTo>
                  <a:pt x="76093" y="50232"/>
                </a:lnTo>
                <a:lnTo>
                  <a:pt x="76037" y="50213"/>
                </a:lnTo>
                <a:lnTo>
                  <a:pt x="75963" y="50194"/>
                </a:lnTo>
                <a:close/>
                <a:moveTo>
                  <a:pt x="7597" y="50381"/>
                </a:moveTo>
                <a:lnTo>
                  <a:pt x="7541" y="50399"/>
                </a:lnTo>
                <a:lnTo>
                  <a:pt x="7504" y="50436"/>
                </a:lnTo>
                <a:lnTo>
                  <a:pt x="7467" y="50474"/>
                </a:lnTo>
                <a:lnTo>
                  <a:pt x="7411" y="50548"/>
                </a:lnTo>
                <a:lnTo>
                  <a:pt x="7392" y="50660"/>
                </a:lnTo>
                <a:lnTo>
                  <a:pt x="7411" y="50753"/>
                </a:lnTo>
                <a:lnTo>
                  <a:pt x="7467" y="50846"/>
                </a:lnTo>
                <a:lnTo>
                  <a:pt x="7504" y="50865"/>
                </a:lnTo>
                <a:lnTo>
                  <a:pt x="7541" y="50902"/>
                </a:lnTo>
                <a:lnTo>
                  <a:pt x="7597" y="50920"/>
                </a:lnTo>
                <a:lnTo>
                  <a:pt x="7727" y="50920"/>
                </a:lnTo>
                <a:lnTo>
                  <a:pt x="7765" y="50902"/>
                </a:lnTo>
                <a:lnTo>
                  <a:pt x="7820" y="50865"/>
                </a:lnTo>
                <a:lnTo>
                  <a:pt x="7858" y="50846"/>
                </a:lnTo>
                <a:lnTo>
                  <a:pt x="7895" y="50753"/>
                </a:lnTo>
                <a:lnTo>
                  <a:pt x="7914" y="50660"/>
                </a:lnTo>
                <a:lnTo>
                  <a:pt x="7895" y="50548"/>
                </a:lnTo>
                <a:lnTo>
                  <a:pt x="7858" y="50474"/>
                </a:lnTo>
                <a:lnTo>
                  <a:pt x="7820" y="50436"/>
                </a:lnTo>
                <a:lnTo>
                  <a:pt x="7765" y="50399"/>
                </a:lnTo>
                <a:lnTo>
                  <a:pt x="7727" y="50381"/>
                </a:lnTo>
                <a:close/>
                <a:moveTo>
                  <a:pt x="85458" y="50287"/>
                </a:moveTo>
                <a:lnTo>
                  <a:pt x="85402" y="50306"/>
                </a:lnTo>
                <a:lnTo>
                  <a:pt x="85346" y="50325"/>
                </a:lnTo>
                <a:lnTo>
                  <a:pt x="85253" y="50381"/>
                </a:lnTo>
                <a:lnTo>
                  <a:pt x="85178" y="50474"/>
                </a:lnTo>
                <a:lnTo>
                  <a:pt x="85141" y="50585"/>
                </a:lnTo>
                <a:lnTo>
                  <a:pt x="85141" y="50660"/>
                </a:lnTo>
                <a:lnTo>
                  <a:pt x="85160" y="50716"/>
                </a:lnTo>
                <a:lnTo>
                  <a:pt x="85178" y="50771"/>
                </a:lnTo>
                <a:lnTo>
                  <a:pt x="85216" y="50827"/>
                </a:lnTo>
                <a:lnTo>
                  <a:pt x="85272" y="50883"/>
                </a:lnTo>
                <a:lnTo>
                  <a:pt x="85327" y="50920"/>
                </a:lnTo>
                <a:lnTo>
                  <a:pt x="85402" y="50939"/>
                </a:lnTo>
                <a:lnTo>
                  <a:pt x="85514" y="50939"/>
                </a:lnTo>
                <a:lnTo>
                  <a:pt x="85569" y="50920"/>
                </a:lnTo>
                <a:lnTo>
                  <a:pt x="85681" y="50865"/>
                </a:lnTo>
                <a:lnTo>
                  <a:pt x="85737" y="50771"/>
                </a:lnTo>
                <a:lnTo>
                  <a:pt x="85774" y="50660"/>
                </a:lnTo>
                <a:lnTo>
                  <a:pt x="85793" y="50585"/>
                </a:lnTo>
                <a:lnTo>
                  <a:pt x="85774" y="50529"/>
                </a:lnTo>
                <a:lnTo>
                  <a:pt x="85737" y="50455"/>
                </a:lnTo>
                <a:lnTo>
                  <a:pt x="85700" y="50399"/>
                </a:lnTo>
                <a:lnTo>
                  <a:pt x="85663" y="50362"/>
                </a:lnTo>
                <a:lnTo>
                  <a:pt x="85588" y="50325"/>
                </a:lnTo>
                <a:lnTo>
                  <a:pt x="85532" y="50306"/>
                </a:lnTo>
                <a:lnTo>
                  <a:pt x="85458" y="50287"/>
                </a:lnTo>
                <a:close/>
                <a:moveTo>
                  <a:pt x="80636" y="50306"/>
                </a:moveTo>
                <a:lnTo>
                  <a:pt x="80580" y="50325"/>
                </a:lnTo>
                <a:lnTo>
                  <a:pt x="80524" y="50362"/>
                </a:lnTo>
                <a:lnTo>
                  <a:pt x="80487" y="50418"/>
                </a:lnTo>
                <a:lnTo>
                  <a:pt x="80449" y="50474"/>
                </a:lnTo>
                <a:lnTo>
                  <a:pt x="80431" y="50548"/>
                </a:lnTo>
                <a:lnTo>
                  <a:pt x="80412" y="50604"/>
                </a:lnTo>
                <a:lnTo>
                  <a:pt x="80431" y="50660"/>
                </a:lnTo>
                <a:lnTo>
                  <a:pt x="80449" y="50734"/>
                </a:lnTo>
                <a:lnTo>
                  <a:pt x="80468" y="50790"/>
                </a:lnTo>
                <a:lnTo>
                  <a:pt x="80505" y="50846"/>
                </a:lnTo>
                <a:lnTo>
                  <a:pt x="80561" y="50883"/>
                </a:lnTo>
                <a:lnTo>
                  <a:pt x="80673" y="50939"/>
                </a:lnTo>
                <a:lnTo>
                  <a:pt x="80803" y="50958"/>
                </a:lnTo>
                <a:lnTo>
                  <a:pt x="80934" y="50939"/>
                </a:lnTo>
                <a:lnTo>
                  <a:pt x="80989" y="50920"/>
                </a:lnTo>
                <a:lnTo>
                  <a:pt x="81045" y="50883"/>
                </a:lnTo>
                <a:lnTo>
                  <a:pt x="81101" y="50827"/>
                </a:lnTo>
                <a:lnTo>
                  <a:pt x="81138" y="50753"/>
                </a:lnTo>
                <a:lnTo>
                  <a:pt x="81157" y="50678"/>
                </a:lnTo>
                <a:lnTo>
                  <a:pt x="81157" y="50623"/>
                </a:lnTo>
                <a:lnTo>
                  <a:pt x="81138" y="50548"/>
                </a:lnTo>
                <a:lnTo>
                  <a:pt x="81120" y="50474"/>
                </a:lnTo>
                <a:lnTo>
                  <a:pt x="81064" y="50418"/>
                </a:lnTo>
                <a:lnTo>
                  <a:pt x="81008" y="50381"/>
                </a:lnTo>
                <a:lnTo>
                  <a:pt x="80934" y="50343"/>
                </a:lnTo>
                <a:lnTo>
                  <a:pt x="80859" y="50325"/>
                </a:lnTo>
                <a:lnTo>
                  <a:pt x="80785" y="50325"/>
                </a:lnTo>
                <a:lnTo>
                  <a:pt x="80710" y="50306"/>
                </a:lnTo>
                <a:close/>
                <a:moveTo>
                  <a:pt x="89945" y="50269"/>
                </a:moveTo>
                <a:lnTo>
                  <a:pt x="89870" y="50306"/>
                </a:lnTo>
                <a:lnTo>
                  <a:pt x="89814" y="50343"/>
                </a:lnTo>
                <a:lnTo>
                  <a:pt x="89759" y="50418"/>
                </a:lnTo>
                <a:lnTo>
                  <a:pt x="89721" y="50474"/>
                </a:lnTo>
                <a:lnTo>
                  <a:pt x="89703" y="50548"/>
                </a:lnTo>
                <a:lnTo>
                  <a:pt x="89703" y="50604"/>
                </a:lnTo>
                <a:lnTo>
                  <a:pt x="89703" y="50678"/>
                </a:lnTo>
                <a:lnTo>
                  <a:pt x="89721" y="50734"/>
                </a:lnTo>
                <a:lnTo>
                  <a:pt x="89759" y="50790"/>
                </a:lnTo>
                <a:lnTo>
                  <a:pt x="89796" y="50846"/>
                </a:lnTo>
                <a:lnTo>
                  <a:pt x="89852" y="50902"/>
                </a:lnTo>
                <a:lnTo>
                  <a:pt x="90001" y="50958"/>
                </a:lnTo>
                <a:lnTo>
                  <a:pt x="90075" y="50976"/>
                </a:lnTo>
                <a:lnTo>
                  <a:pt x="90149" y="50995"/>
                </a:lnTo>
                <a:lnTo>
                  <a:pt x="90224" y="50976"/>
                </a:lnTo>
                <a:lnTo>
                  <a:pt x="90280" y="50958"/>
                </a:lnTo>
                <a:lnTo>
                  <a:pt x="90354" y="50920"/>
                </a:lnTo>
                <a:lnTo>
                  <a:pt x="90410" y="50865"/>
                </a:lnTo>
                <a:lnTo>
                  <a:pt x="90447" y="50790"/>
                </a:lnTo>
                <a:lnTo>
                  <a:pt x="90466" y="50734"/>
                </a:lnTo>
                <a:lnTo>
                  <a:pt x="90485" y="50660"/>
                </a:lnTo>
                <a:lnTo>
                  <a:pt x="90466" y="50585"/>
                </a:lnTo>
                <a:lnTo>
                  <a:pt x="90447" y="50511"/>
                </a:lnTo>
                <a:lnTo>
                  <a:pt x="90410" y="50455"/>
                </a:lnTo>
                <a:lnTo>
                  <a:pt x="90373" y="50399"/>
                </a:lnTo>
                <a:lnTo>
                  <a:pt x="90317" y="50362"/>
                </a:lnTo>
                <a:lnTo>
                  <a:pt x="90168" y="50287"/>
                </a:lnTo>
                <a:lnTo>
                  <a:pt x="90094" y="50269"/>
                </a:lnTo>
                <a:close/>
                <a:moveTo>
                  <a:pt x="59783" y="50064"/>
                </a:moveTo>
                <a:lnTo>
                  <a:pt x="59709" y="50083"/>
                </a:lnTo>
                <a:lnTo>
                  <a:pt x="59634" y="50101"/>
                </a:lnTo>
                <a:lnTo>
                  <a:pt x="59579" y="50138"/>
                </a:lnTo>
                <a:lnTo>
                  <a:pt x="59523" y="50176"/>
                </a:lnTo>
                <a:lnTo>
                  <a:pt x="59467" y="50232"/>
                </a:lnTo>
                <a:lnTo>
                  <a:pt x="59430" y="50306"/>
                </a:lnTo>
                <a:lnTo>
                  <a:pt x="59392" y="50362"/>
                </a:lnTo>
                <a:lnTo>
                  <a:pt x="59374" y="50511"/>
                </a:lnTo>
                <a:lnTo>
                  <a:pt x="59374" y="50660"/>
                </a:lnTo>
                <a:lnTo>
                  <a:pt x="59430" y="50790"/>
                </a:lnTo>
                <a:lnTo>
                  <a:pt x="59523" y="50902"/>
                </a:lnTo>
                <a:lnTo>
                  <a:pt x="59634" y="50976"/>
                </a:lnTo>
                <a:lnTo>
                  <a:pt x="59765" y="51014"/>
                </a:lnTo>
                <a:lnTo>
                  <a:pt x="59839" y="51032"/>
                </a:lnTo>
                <a:lnTo>
                  <a:pt x="59914" y="51032"/>
                </a:lnTo>
                <a:lnTo>
                  <a:pt x="59988" y="51014"/>
                </a:lnTo>
                <a:lnTo>
                  <a:pt x="60044" y="50976"/>
                </a:lnTo>
                <a:lnTo>
                  <a:pt x="60174" y="50883"/>
                </a:lnTo>
                <a:lnTo>
                  <a:pt x="60230" y="50827"/>
                </a:lnTo>
                <a:lnTo>
                  <a:pt x="60267" y="50771"/>
                </a:lnTo>
                <a:lnTo>
                  <a:pt x="60305" y="50697"/>
                </a:lnTo>
                <a:lnTo>
                  <a:pt x="60305" y="50623"/>
                </a:lnTo>
                <a:lnTo>
                  <a:pt x="60305" y="50548"/>
                </a:lnTo>
                <a:lnTo>
                  <a:pt x="60305" y="50474"/>
                </a:lnTo>
                <a:lnTo>
                  <a:pt x="60267" y="50399"/>
                </a:lnTo>
                <a:lnTo>
                  <a:pt x="60230" y="50343"/>
                </a:lnTo>
                <a:lnTo>
                  <a:pt x="60174" y="50287"/>
                </a:lnTo>
                <a:lnTo>
                  <a:pt x="60100" y="50250"/>
                </a:lnTo>
                <a:lnTo>
                  <a:pt x="60007" y="50138"/>
                </a:lnTo>
                <a:lnTo>
                  <a:pt x="59932" y="50101"/>
                </a:lnTo>
                <a:lnTo>
                  <a:pt x="59858" y="50064"/>
                </a:lnTo>
                <a:close/>
              </a:path>
            </a:pathLst>
          </a:custGeom>
          <a:solidFill>
            <a:srgbClr val="C3CED9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50"/>
          </a:p>
        </p:txBody>
      </p:sp>
      <p:sp>
        <p:nvSpPr>
          <p:cNvPr id="52" name="Google Shape;52;p10"/>
          <p:cNvSpPr txBox="1">
            <a:spLocks noGrp="1"/>
          </p:cNvSpPr>
          <p:nvPr>
            <p:ph type="sldNum" idx="12"/>
          </p:nvPr>
        </p:nvSpPr>
        <p:spPr>
          <a:xfrm>
            <a:off x="0" y="4521250"/>
            <a:ext cx="68580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0"/>
          <p:cNvSpPr/>
          <p:nvPr/>
        </p:nvSpPr>
        <p:spPr>
          <a:xfrm>
            <a:off x="118015" y="125705"/>
            <a:ext cx="6621889" cy="4892151"/>
          </a:xfrm>
          <a:custGeom>
            <a:avLst/>
            <a:gdLst/>
            <a:ahLst/>
            <a:cxnLst/>
            <a:rect l="l" t="t" r="r" b="b"/>
            <a:pathLst>
              <a:path w="92105" h="51033" extrusionOk="0">
                <a:moveTo>
                  <a:pt x="52951" y="93"/>
                </a:moveTo>
                <a:lnTo>
                  <a:pt x="52858" y="130"/>
                </a:lnTo>
                <a:lnTo>
                  <a:pt x="52802" y="168"/>
                </a:lnTo>
                <a:lnTo>
                  <a:pt x="52764" y="205"/>
                </a:lnTo>
                <a:lnTo>
                  <a:pt x="52727" y="242"/>
                </a:lnTo>
                <a:lnTo>
                  <a:pt x="52709" y="298"/>
                </a:lnTo>
                <a:lnTo>
                  <a:pt x="52709" y="354"/>
                </a:lnTo>
                <a:lnTo>
                  <a:pt x="52709" y="410"/>
                </a:lnTo>
                <a:lnTo>
                  <a:pt x="52746" y="521"/>
                </a:lnTo>
                <a:lnTo>
                  <a:pt x="52783" y="559"/>
                </a:lnTo>
                <a:lnTo>
                  <a:pt x="52820" y="596"/>
                </a:lnTo>
                <a:lnTo>
                  <a:pt x="52913" y="633"/>
                </a:lnTo>
                <a:lnTo>
                  <a:pt x="53006" y="652"/>
                </a:lnTo>
                <a:lnTo>
                  <a:pt x="53118" y="614"/>
                </a:lnTo>
                <a:lnTo>
                  <a:pt x="53193" y="559"/>
                </a:lnTo>
                <a:lnTo>
                  <a:pt x="53230" y="521"/>
                </a:lnTo>
                <a:lnTo>
                  <a:pt x="53248" y="465"/>
                </a:lnTo>
                <a:lnTo>
                  <a:pt x="53267" y="410"/>
                </a:lnTo>
                <a:lnTo>
                  <a:pt x="53267" y="354"/>
                </a:lnTo>
                <a:lnTo>
                  <a:pt x="53230" y="242"/>
                </a:lnTo>
                <a:lnTo>
                  <a:pt x="53193" y="186"/>
                </a:lnTo>
                <a:lnTo>
                  <a:pt x="53155" y="149"/>
                </a:lnTo>
                <a:lnTo>
                  <a:pt x="53100" y="130"/>
                </a:lnTo>
                <a:lnTo>
                  <a:pt x="53062" y="112"/>
                </a:lnTo>
                <a:lnTo>
                  <a:pt x="52951" y="93"/>
                </a:lnTo>
                <a:close/>
                <a:moveTo>
                  <a:pt x="49488" y="75"/>
                </a:moveTo>
                <a:lnTo>
                  <a:pt x="49432" y="93"/>
                </a:lnTo>
                <a:lnTo>
                  <a:pt x="49376" y="130"/>
                </a:lnTo>
                <a:lnTo>
                  <a:pt x="49339" y="168"/>
                </a:lnTo>
                <a:lnTo>
                  <a:pt x="49283" y="261"/>
                </a:lnTo>
                <a:lnTo>
                  <a:pt x="49264" y="372"/>
                </a:lnTo>
                <a:lnTo>
                  <a:pt x="49283" y="484"/>
                </a:lnTo>
                <a:lnTo>
                  <a:pt x="49339" y="577"/>
                </a:lnTo>
                <a:lnTo>
                  <a:pt x="49376" y="614"/>
                </a:lnTo>
                <a:lnTo>
                  <a:pt x="49432" y="652"/>
                </a:lnTo>
                <a:lnTo>
                  <a:pt x="49488" y="670"/>
                </a:lnTo>
                <a:lnTo>
                  <a:pt x="49618" y="670"/>
                </a:lnTo>
                <a:lnTo>
                  <a:pt x="49692" y="652"/>
                </a:lnTo>
                <a:lnTo>
                  <a:pt x="49730" y="614"/>
                </a:lnTo>
                <a:lnTo>
                  <a:pt x="49767" y="577"/>
                </a:lnTo>
                <a:lnTo>
                  <a:pt x="49823" y="484"/>
                </a:lnTo>
                <a:lnTo>
                  <a:pt x="49841" y="372"/>
                </a:lnTo>
                <a:lnTo>
                  <a:pt x="49823" y="261"/>
                </a:lnTo>
                <a:lnTo>
                  <a:pt x="49767" y="168"/>
                </a:lnTo>
                <a:lnTo>
                  <a:pt x="49730" y="130"/>
                </a:lnTo>
                <a:lnTo>
                  <a:pt x="49692" y="93"/>
                </a:lnTo>
                <a:lnTo>
                  <a:pt x="49618" y="75"/>
                </a:lnTo>
                <a:close/>
                <a:moveTo>
                  <a:pt x="60286" y="223"/>
                </a:moveTo>
                <a:lnTo>
                  <a:pt x="60193" y="242"/>
                </a:lnTo>
                <a:lnTo>
                  <a:pt x="60100" y="279"/>
                </a:lnTo>
                <a:lnTo>
                  <a:pt x="60063" y="317"/>
                </a:lnTo>
                <a:lnTo>
                  <a:pt x="60044" y="354"/>
                </a:lnTo>
                <a:lnTo>
                  <a:pt x="60025" y="428"/>
                </a:lnTo>
                <a:lnTo>
                  <a:pt x="60025" y="521"/>
                </a:lnTo>
                <a:lnTo>
                  <a:pt x="60063" y="596"/>
                </a:lnTo>
                <a:lnTo>
                  <a:pt x="60119" y="652"/>
                </a:lnTo>
                <a:lnTo>
                  <a:pt x="60212" y="689"/>
                </a:lnTo>
                <a:lnTo>
                  <a:pt x="60305" y="689"/>
                </a:lnTo>
                <a:lnTo>
                  <a:pt x="60379" y="652"/>
                </a:lnTo>
                <a:lnTo>
                  <a:pt x="60454" y="577"/>
                </a:lnTo>
                <a:lnTo>
                  <a:pt x="60491" y="503"/>
                </a:lnTo>
                <a:lnTo>
                  <a:pt x="60491" y="410"/>
                </a:lnTo>
                <a:lnTo>
                  <a:pt x="60454" y="317"/>
                </a:lnTo>
                <a:lnTo>
                  <a:pt x="60416" y="279"/>
                </a:lnTo>
                <a:lnTo>
                  <a:pt x="60379" y="261"/>
                </a:lnTo>
                <a:lnTo>
                  <a:pt x="60286" y="223"/>
                </a:lnTo>
                <a:close/>
                <a:moveTo>
                  <a:pt x="75758" y="56"/>
                </a:moveTo>
                <a:lnTo>
                  <a:pt x="75702" y="75"/>
                </a:lnTo>
                <a:lnTo>
                  <a:pt x="75646" y="112"/>
                </a:lnTo>
                <a:lnTo>
                  <a:pt x="75590" y="149"/>
                </a:lnTo>
                <a:lnTo>
                  <a:pt x="75553" y="205"/>
                </a:lnTo>
                <a:lnTo>
                  <a:pt x="75534" y="261"/>
                </a:lnTo>
                <a:lnTo>
                  <a:pt x="75516" y="317"/>
                </a:lnTo>
                <a:lnTo>
                  <a:pt x="75516" y="391"/>
                </a:lnTo>
                <a:lnTo>
                  <a:pt x="75534" y="503"/>
                </a:lnTo>
                <a:lnTo>
                  <a:pt x="75609" y="596"/>
                </a:lnTo>
                <a:lnTo>
                  <a:pt x="75702" y="670"/>
                </a:lnTo>
                <a:lnTo>
                  <a:pt x="75758" y="689"/>
                </a:lnTo>
                <a:lnTo>
                  <a:pt x="75888" y="689"/>
                </a:lnTo>
                <a:lnTo>
                  <a:pt x="75963" y="652"/>
                </a:lnTo>
                <a:lnTo>
                  <a:pt x="76018" y="633"/>
                </a:lnTo>
                <a:lnTo>
                  <a:pt x="76056" y="577"/>
                </a:lnTo>
                <a:lnTo>
                  <a:pt x="76093" y="521"/>
                </a:lnTo>
                <a:lnTo>
                  <a:pt x="76130" y="465"/>
                </a:lnTo>
                <a:lnTo>
                  <a:pt x="76149" y="410"/>
                </a:lnTo>
                <a:lnTo>
                  <a:pt x="76130" y="335"/>
                </a:lnTo>
                <a:lnTo>
                  <a:pt x="76111" y="223"/>
                </a:lnTo>
                <a:lnTo>
                  <a:pt x="76037" y="130"/>
                </a:lnTo>
                <a:lnTo>
                  <a:pt x="75944" y="75"/>
                </a:lnTo>
                <a:lnTo>
                  <a:pt x="75888" y="56"/>
                </a:lnTo>
                <a:close/>
                <a:moveTo>
                  <a:pt x="43176" y="130"/>
                </a:moveTo>
                <a:lnTo>
                  <a:pt x="43083" y="149"/>
                </a:lnTo>
                <a:lnTo>
                  <a:pt x="42990" y="186"/>
                </a:lnTo>
                <a:lnTo>
                  <a:pt x="42934" y="261"/>
                </a:lnTo>
                <a:lnTo>
                  <a:pt x="42878" y="335"/>
                </a:lnTo>
                <a:lnTo>
                  <a:pt x="42860" y="428"/>
                </a:lnTo>
                <a:lnTo>
                  <a:pt x="42860" y="521"/>
                </a:lnTo>
                <a:lnTo>
                  <a:pt x="42915" y="614"/>
                </a:lnTo>
                <a:lnTo>
                  <a:pt x="42971" y="670"/>
                </a:lnTo>
                <a:lnTo>
                  <a:pt x="43064" y="708"/>
                </a:lnTo>
                <a:lnTo>
                  <a:pt x="43157" y="708"/>
                </a:lnTo>
                <a:lnTo>
                  <a:pt x="43251" y="670"/>
                </a:lnTo>
                <a:lnTo>
                  <a:pt x="43325" y="614"/>
                </a:lnTo>
                <a:lnTo>
                  <a:pt x="43344" y="577"/>
                </a:lnTo>
                <a:lnTo>
                  <a:pt x="43362" y="568"/>
                </a:lnTo>
                <a:lnTo>
                  <a:pt x="43362" y="577"/>
                </a:lnTo>
                <a:lnTo>
                  <a:pt x="43381" y="559"/>
                </a:lnTo>
                <a:lnTo>
                  <a:pt x="43400" y="559"/>
                </a:lnTo>
                <a:lnTo>
                  <a:pt x="43400" y="540"/>
                </a:lnTo>
                <a:lnTo>
                  <a:pt x="43437" y="521"/>
                </a:lnTo>
                <a:lnTo>
                  <a:pt x="43474" y="503"/>
                </a:lnTo>
                <a:lnTo>
                  <a:pt x="43493" y="484"/>
                </a:lnTo>
                <a:lnTo>
                  <a:pt x="43530" y="410"/>
                </a:lnTo>
                <a:lnTo>
                  <a:pt x="43530" y="335"/>
                </a:lnTo>
                <a:lnTo>
                  <a:pt x="43511" y="279"/>
                </a:lnTo>
                <a:lnTo>
                  <a:pt x="43493" y="242"/>
                </a:lnTo>
                <a:lnTo>
                  <a:pt x="43418" y="186"/>
                </a:lnTo>
                <a:lnTo>
                  <a:pt x="43437" y="205"/>
                </a:lnTo>
                <a:lnTo>
                  <a:pt x="43362" y="149"/>
                </a:lnTo>
                <a:lnTo>
                  <a:pt x="43269" y="130"/>
                </a:lnTo>
                <a:close/>
                <a:moveTo>
                  <a:pt x="54570" y="19"/>
                </a:moveTo>
                <a:lnTo>
                  <a:pt x="54496" y="37"/>
                </a:lnTo>
                <a:lnTo>
                  <a:pt x="54421" y="56"/>
                </a:lnTo>
                <a:lnTo>
                  <a:pt x="54366" y="93"/>
                </a:lnTo>
                <a:lnTo>
                  <a:pt x="54328" y="149"/>
                </a:lnTo>
                <a:lnTo>
                  <a:pt x="54291" y="205"/>
                </a:lnTo>
                <a:lnTo>
                  <a:pt x="54254" y="261"/>
                </a:lnTo>
                <a:lnTo>
                  <a:pt x="54235" y="335"/>
                </a:lnTo>
                <a:lnTo>
                  <a:pt x="54235" y="391"/>
                </a:lnTo>
                <a:lnTo>
                  <a:pt x="54254" y="465"/>
                </a:lnTo>
                <a:lnTo>
                  <a:pt x="54272" y="521"/>
                </a:lnTo>
                <a:lnTo>
                  <a:pt x="54310" y="577"/>
                </a:lnTo>
                <a:lnTo>
                  <a:pt x="54347" y="633"/>
                </a:lnTo>
                <a:lnTo>
                  <a:pt x="54403" y="670"/>
                </a:lnTo>
                <a:lnTo>
                  <a:pt x="54459" y="689"/>
                </a:lnTo>
                <a:lnTo>
                  <a:pt x="54533" y="708"/>
                </a:lnTo>
                <a:lnTo>
                  <a:pt x="54663" y="708"/>
                </a:lnTo>
                <a:lnTo>
                  <a:pt x="54719" y="689"/>
                </a:lnTo>
                <a:lnTo>
                  <a:pt x="54775" y="652"/>
                </a:lnTo>
                <a:lnTo>
                  <a:pt x="54831" y="614"/>
                </a:lnTo>
                <a:lnTo>
                  <a:pt x="54887" y="559"/>
                </a:lnTo>
                <a:lnTo>
                  <a:pt x="54924" y="503"/>
                </a:lnTo>
                <a:lnTo>
                  <a:pt x="54943" y="428"/>
                </a:lnTo>
                <a:lnTo>
                  <a:pt x="54943" y="372"/>
                </a:lnTo>
                <a:lnTo>
                  <a:pt x="54943" y="298"/>
                </a:lnTo>
                <a:lnTo>
                  <a:pt x="54905" y="242"/>
                </a:lnTo>
                <a:lnTo>
                  <a:pt x="54868" y="168"/>
                </a:lnTo>
                <a:lnTo>
                  <a:pt x="54831" y="112"/>
                </a:lnTo>
                <a:lnTo>
                  <a:pt x="54775" y="75"/>
                </a:lnTo>
                <a:lnTo>
                  <a:pt x="54701" y="37"/>
                </a:lnTo>
                <a:lnTo>
                  <a:pt x="54645" y="19"/>
                </a:lnTo>
                <a:close/>
                <a:moveTo>
                  <a:pt x="46341" y="186"/>
                </a:moveTo>
                <a:lnTo>
                  <a:pt x="46304" y="205"/>
                </a:lnTo>
                <a:lnTo>
                  <a:pt x="46248" y="242"/>
                </a:lnTo>
                <a:lnTo>
                  <a:pt x="46211" y="279"/>
                </a:lnTo>
                <a:lnTo>
                  <a:pt x="46174" y="354"/>
                </a:lnTo>
                <a:lnTo>
                  <a:pt x="46155" y="465"/>
                </a:lnTo>
                <a:lnTo>
                  <a:pt x="46174" y="559"/>
                </a:lnTo>
                <a:lnTo>
                  <a:pt x="46211" y="652"/>
                </a:lnTo>
                <a:lnTo>
                  <a:pt x="46248" y="670"/>
                </a:lnTo>
                <a:lnTo>
                  <a:pt x="46304" y="708"/>
                </a:lnTo>
                <a:lnTo>
                  <a:pt x="46341" y="726"/>
                </a:lnTo>
                <a:lnTo>
                  <a:pt x="46472" y="726"/>
                </a:lnTo>
                <a:lnTo>
                  <a:pt x="46527" y="708"/>
                </a:lnTo>
                <a:lnTo>
                  <a:pt x="46565" y="670"/>
                </a:lnTo>
                <a:lnTo>
                  <a:pt x="46602" y="652"/>
                </a:lnTo>
                <a:lnTo>
                  <a:pt x="46658" y="559"/>
                </a:lnTo>
                <a:lnTo>
                  <a:pt x="46676" y="465"/>
                </a:lnTo>
                <a:lnTo>
                  <a:pt x="46658" y="354"/>
                </a:lnTo>
                <a:lnTo>
                  <a:pt x="46602" y="279"/>
                </a:lnTo>
                <a:lnTo>
                  <a:pt x="46565" y="242"/>
                </a:lnTo>
                <a:lnTo>
                  <a:pt x="46527" y="205"/>
                </a:lnTo>
                <a:lnTo>
                  <a:pt x="46472" y="186"/>
                </a:lnTo>
                <a:close/>
                <a:moveTo>
                  <a:pt x="61794" y="205"/>
                </a:moveTo>
                <a:lnTo>
                  <a:pt x="61701" y="242"/>
                </a:lnTo>
                <a:lnTo>
                  <a:pt x="61645" y="298"/>
                </a:lnTo>
                <a:lnTo>
                  <a:pt x="61608" y="354"/>
                </a:lnTo>
                <a:lnTo>
                  <a:pt x="61589" y="391"/>
                </a:lnTo>
                <a:lnTo>
                  <a:pt x="61589" y="484"/>
                </a:lnTo>
                <a:lnTo>
                  <a:pt x="61627" y="577"/>
                </a:lnTo>
                <a:lnTo>
                  <a:pt x="61682" y="652"/>
                </a:lnTo>
                <a:lnTo>
                  <a:pt x="61757" y="689"/>
                </a:lnTo>
                <a:lnTo>
                  <a:pt x="61850" y="726"/>
                </a:lnTo>
                <a:lnTo>
                  <a:pt x="61943" y="708"/>
                </a:lnTo>
                <a:lnTo>
                  <a:pt x="61980" y="670"/>
                </a:lnTo>
                <a:lnTo>
                  <a:pt x="62018" y="633"/>
                </a:lnTo>
                <a:lnTo>
                  <a:pt x="62073" y="596"/>
                </a:lnTo>
                <a:lnTo>
                  <a:pt x="62092" y="540"/>
                </a:lnTo>
                <a:lnTo>
                  <a:pt x="62111" y="484"/>
                </a:lnTo>
                <a:lnTo>
                  <a:pt x="62111" y="428"/>
                </a:lnTo>
                <a:lnTo>
                  <a:pt x="62092" y="372"/>
                </a:lnTo>
                <a:lnTo>
                  <a:pt x="62073" y="317"/>
                </a:lnTo>
                <a:lnTo>
                  <a:pt x="62036" y="279"/>
                </a:lnTo>
                <a:lnTo>
                  <a:pt x="61980" y="242"/>
                </a:lnTo>
                <a:lnTo>
                  <a:pt x="61887" y="205"/>
                </a:lnTo>
                <a:close/>
                <a:moveTo>
                  <a:pt x="18023" y="93"/>
                </a:moveTo>
                <a:lnTo>
                  <a:pt x="17967" y="112"/>
                </a:lnTo>
                <a:lnTo>
                  <a:pt x="17911" y="149"/>
                </a:lnTo>
                <a:lnTo>
                  <a:pt x="17856" y="168"/>
                </a:lnTo>
                <a:lnTo>
                  <a:pt x="17818" y="186"/>
                </a:lnTo>
                <a:lnTo>
                  <a:pt x="17744" y="261"/>
                </a:lnTo>
                <a:lnTo>
                  <a:pt x="17707" y="335"/>
                </a:lnTo>
                <a:lnTo>
                  <a:pt x="17688" y="372"/>
                </a:lnTo>
                <a:lnTo>
                  <a:pt x="17707" y="428"/>
                </a:lnTo>
                <a:lnTo>
                  <a:pt x="17725" y="447"/>
                </a:lnTo>
                <a:lnTo>
                  <a:pt x="17762" y="465"/>
                </a:lnTo>
                <a:lnTo>
                  <a:pt x="17762" y="484"/>
                </a:lnTo>
                <a:lnTo>
                  <a:pt x="17781" y="503"/>
                </a:lnTo>
                <a:lnTo>
                  <a:pt x="17818" y="614"/>
                </a:lnTo>
                <a:lnTo>
                  <a:pt x="17911" y="670"/>
                </a:lnTo>
                <a:lnTo>
                  <a:pt x="18004" y="726"/>
                </a:lnTo>
                <a:lnTo>
                  <a:pt x="18116" y="745"/>
                </a:lnTo>
                <a:lnTo>
                  <a:pt x="18228" y="726"/>
                </a:lnTo>
                <a:lnTo>
                  <a:pt x="18321" y="670"/>
                </a:lnTo>
                <a:lnTo>
                  <a:pt x="18358" y="614"/>
                </a:lnTo>
                <a:lnTo>
                  <a:pt x="18377" y="559"/>
                </a:lnTo>
                <a:lnTo>
                  <a:pt x="18414" y="503"/>
                </a:lnTo>
                <a:lnTo>
                  <a:pt x="18414" y="447"/>
                </a:lnTo>
                <a:lnTo>
                  <a:pt x="18395" y="335"/>
                </a:lnTo>
                <a:lnTo>
                  <a:pt x="18340" y="223"/>
                </a:lnTo>
                <a:lnTo>
                  <a:pt x="18265" y="149"/>
                </a:lnTo>
                <a:lnTo>
                  <a:pt x="18209" y="112"/>
                </a:lnTo>
                <a:lnTo>
                  <a:pt x="18153" y="93"/>
                </a:lnTo>
                <a:close/>
                <a:moveTo>
                  <a:pt x="44963" y="168"/>
                </a:moveTo>
                <a:lnTo>
                  <a:pt x="44852" y="205"/>
                </a:lnTo>
                <a:lnTo>
                  <a:pt x="44796" y="223"/>
                </a:lnTo>
                <a:lnTo>
                  <a:pt x="44759" y="261"/>
                </a:lnTo>
                <a:lnTo>
                  <a:pt x="44721" y="317"/>
                </a:lnTo>
                <a:lnTo>
                  <a:pt x="44703" y="372"/>
                </a:lnTo>
                <a:lnTo>
                  <a:pt x="44684" y="465"/>
                </a:lnTo>
                <a:lnTo>
                  <a:pt x="44703" y="577"/>
                </a:lnTo>
                <a:lnTo>
                  <a:pt x="44740" y="633"/>
                </a:lnTo>
                <a:lnTo>
                  <a:pt x="44777" y="670"/>
                </a:lnTo>
                <a:lnTo>
                  <a:pt x="44833" y="708"/>
                </a:lnTo>
                <a:lnTo>
                  <a:pt x="44870" y="726"/>
                </a:lnTo>
                <a:lnTo>
                  <a:pt x="44982" y="745"/>
                </a:lnTo>
                <a:lnTo>
                  <a:pt x="45094" y="708"/>
                </a:lnTo>
                <a:lnTo>
                  <a:pt x="45150" y="689"/>
                </a:lnTo>
                <a:lnTo>
                  <a:pt x="45187" y="652"/>
                </a:lnTo>
                <a:lnTo>
                  <a:pt x="45243" y="540"/>
                </a:lnTo>
                <a:lnTo>
                  <a:pt x="45261" y="447"/>
                </a:lnTo>
                <a:lnTo>
                  <a:pt x="45243" y="354"/>
                </a:lnTo>
                <a:lnTo>
                  <a:pt x="45168" y="261"/>
                </a:lnTo>
                <a:lnTo>
                  <a:pt x="45131" y="205"/>
                </a:lnTo>
                <a:lnTo>
                  <a:pt x="45075" y="186"/>
                </a:lnTo>
                <a:lnTo>
                  <a:pt x="45019" y="168"/>
                </a:lnTo>
                <a:close/>
                <a:moveTo>
                  <a:pt x="86296" y="0"/>
                </a:moveTo>
                <a:lnTo>
                  <a:pt x="86221" y="19"/>
                </a:lnTo>
                <a:lnTo>
                  <a:pt x="86147" y="37"/>
                </a:lnTo>
                <a:lnTo>
                  <a:pt x="86072" y="75"/>
                </a:lnTo>
                <a:lnTo>
                  <a:pt x="86016" y="130"/>
                </a:lnTo>
                <a:lnTo>
                  <a:pt x="85979" y="186"/>
                </a:lnTo>
                <a:lnTo>
                  <a:pt x="85942" y="261"/>
                </a:lnTo>
                <a:lnTo>
                  <a:pt x="85923" y="335"/>
                </a:lnTo>
                <a:lnTo>
                  <a:pt x="85923" y="410"/>
                </a:lnTo>
                <a:lnTo>
                  <a:pt x="85942" y="484"/>
                </a:lnTo>
                <a:lnTo>
                  <a:pt x="85979" y="540"/>
                </a:lnTo>
                <a:lnTo>
                  <a:pt x="86054" y="633"/>
                </a:lnTo>
                <a:lnTo>
                  <a:pt x="86109" y="689"/>
                </a:lnTo>
                <a:lnTo>
                  <a:pt x="86165" y="708"/>
                </a:lnTo>
                <a:lnTo>
                  <a:pt x="86221" y="726"/>
                </a:lnTo>
                <a:lnTo>
                  <a:pt x="86296" y="745"/>
                </a:lnTo>
                <a:lnTo>
                  <a:pt x="86370" y="726"/>
                </a:lnTo>
                <a:lnTo>
                  <a:pt x="86444" y="708"/>
                </a:lnTo>
                <a:lnTo>
                  <a:pt x="86500" y="670"/>
                </a:lnTo>
                <a:lnTo>
                  <a:pt x="86556" y="614"/>
                </a:lnTo>
                <a:lnTo>
                  <a:pt x="86612" y="559"/>
                </a:lnTo>
                <a:lnTo>
                  <a:pt x="86649" y="484"/>
                </a:lnTo>
                <a:lnTo>
                  <a:pt x="86649" y="410"/>
                </a:lnTo>
                <a:lnTo>
                  <a:pt x="86649" y="335"/>
                </a:lnTo>
                <a:lnTo>
                  <a:pt x="86631" y="261"/>
                </a:lnTo>
                <a:lnTo>
                  <a:pt x="86612" y="205"/>
                </a:lnTo>
                <a:lnTo>
                  <a:pt x="86538" y="93"/>
                </a:lnTo>
                <a:lnTo>
                  <a:pt x="86482" y="56"/>
                </a:lnTo>
                <a:lnTo>
                  <a:pt x="86426" y="37"/>
                </a:lnTo>
                <a:lnTo>
                  <a:pt x="86370" y="19"/>
                </a:lnTo>
                <a:lnTo>
                  <a:pt x="86296" y="0"/>
                </a:lnTo>
                <a:close/>
                <a:moveTo>
                  <a:pt x="5344" y="503"/>
                </a:moveTo>
                <a:lnTo>
                  <a:pt x="5307" y="540"/>
                </a:lnTo>
                <a:lnTo>
                  <a:pt x="5288" y="577"/>
                </a:lnTo>
                <a:lnTo>
                  <a:pt x="5270" y="633"/>
                </a:lnTo>
                <a:lnTo>
                  <a:pt x="5288" y="670"/>
                </a:lnTo>
                <a:lnTo>
                  <a:pt x="5307" y="726"/>
                </a:lnTo>
                <a:lnTo>
                  <a:pt x="5344" y="745"/>
                </a:lnTo>
                <a:lnTo>
                  <a:pt x="5400" y="763"/>
                </a:lnTo>
                <a:lnTo>
                  <a:pt x="5456" y="745"/>
                </a:lnTo>
                <a:lnTo>
                  <a:pt x="5493" y="726"/>
                </a:lnTo>
                <a:lnTo>
                  <a:pt x="5530" y="670"/>
                </a:lnTo>
                <a:lnTo>
                  <a:pt x="5530" y="633"/>
                </a:lnTo>
                <a:lnTo>
                  <a:pt x="5530" y="577"/>
                </a:lnTo>
                <a:lnTo>
                  <a:pt x="5493" y="540"/>
                </a:lnTo>
                <a:lnTo>
                  <a:pt x="5456" y="503"/>
                </a:lnTo>
                <a:close/>
                <a:moveTo>
                  <a:pt x="67249" y="75"/>
                </a:moveTo>
                <a:lnTo>
                  <a:pt x="67193" y="93"/>
                </a:lnTo>
                <a:lnTo>
                  <a:pt x="67119" y="112"/>
                </a:lnTo>
                <a:lnTo>
                  <a:pt x="67063" y="149"/>
                </a:lnTo>
                <a:lnTo>
                  <a:pt x="67026" y="186"/>
                </a:lnTo>
                <a:lnTo>
                  <a:pt x="66970" y="242"/>
                </a:lnTo>
                <a:lnTo>
                  <a:pt x="66951" y="298"/>
                </a:lnTo>
                <a:lnTo>
                  <a:pt x="66933" y="372"/>
                </a:lnTo>
                <a:lnTo>
                  <a:pt x="66914" y="428"/>
                </a:lnTo>
                <a:lnTo>
                  <a:pt x="66933" y="484"/>
                </a:lnTo>
                <a:lnTo>
                  <a:pt x="66933" y="559"/>
                </a:lnTo>
                <a:lnTo>
                  <a:pt x="66970" y="614"/>
                </a:lnTo>
                <a:lnTo>
                  <a:pt x="67007" y="652"/>
                </a:lnTo>
                <a:lnTo>
                  <a:pt x="67063" y="708"/>
                </a:lnTo>
                <a:lnTo>
                  <a:pt x="67119" y="726"/>
                </a:lnTo>
                <a:lnTo>
                  <a:pt x="67193" y="763"/>
                </a:lnTo>
                <a:lnTo>
                  <a:pt x="67268" y="763"/>
                </a:lnTo>
                <a:lnTo>
                  <a:pt x="67324" y="745"/>
                </a:lnTo>
                <a:lnTo>
                  <a:pt x="67398" y="726"/>
                </a:lnTo>
                <a:lnTo>
                  <a:pt x="67454" y="689"/>
                </a:lnTo>
                <a:lnTo>
                  <a:pt x="67491" y="633"/>
                </a:lnTo>
                <a:lnTo>
                  <a:pt x="67566" y="521"/>
                </a:lnTo>
                <a:lnTo>
                  <a:pt x="67603" y="372"/>
                </a:lnTo>
                <a:lnTo>
                  <a:pt x="67603" y="317"/>
                </a:lnTo>
                <a:lnTo>
                  <a:pt x="67584" y="242"/>
                </a:lnTo>
                <a:lnTo>
                  <a:pt x="67566" y="186"/>
                </a:lnTo>
                <a:lnTo>
                  <a:pt x="67529" y="149"/>
                </a:lnTo>
                <a:lnTo>
                  <a:pt x="67473" y="112"/>
                </a:lnTo>
                <a:lnTo>
                  <a:pt x="67398" y="75"/>
                </a:lnTo>
                <a:close/>
                <a:moveTo>
                  <a:pt x="81064" y="149"/>
                </a:moveTo>
                <a:lnTo>
                  <a:pt x="81008" y="168"/>
                </a:lnTo>
                <a:lnTo>
                  <a:pt x="80952" y="186"/>
                </a:lnTo>
                <a:lnTo>
                  <a:pt x="80896" y="223"/>
                </a:lnTo>
                <a:lnTo>
                  <a:pt x="80859" y="279"/>
                </a:lnTo>
                <a:lnTo>
                  <a:pt x="80822" y="335"/>
                </a:lnTo>
                <a:lnTo>
                  <a:pt x="80803" y="391"/>
                </a:lnTo>
                <a:lnTo>
                  <a:pt x="80785" y="447"/>
                </a:lnTo>
                <a:lnTo>
                  <a:pt x="80803" y="521"/>
                </a:lnTo>
                <a:lnTo>
                  <a:pt x="80822" y="577"/>
                </a:lnTo>
                <a:lnTo>
                  <a:pt x="80840" y="633"/>
                </a:lnTo>
                <a:lnTo>
                  <a:pt x="80878" y="670"/>
                </a:lnTo>
                <a:lnTo>
                  <a:pt x="80934" y="708"/>
                </a:lnTo>
                <a:lnTo>
                  <a:pt x="80989" y="745"/>
                </a:lnTo>
                <a:lnTo>
                  <a:pt x="81045" y="763"/>
                </a:lnTo>
                <a:lnTo>
                  <a:pt x="81176" y="763"/>
                </a:lnTo>
                <a:lnTo>
                  <a:pt x="81306" y="726"/>
                </a:lnTo>
                <a:lnTo>
                  <a:pt x="81380" y="689"/>
                </a:lnTo>
                <a:lnTo>
                  <a:pt x="81436" y="633"/>
                </a:lnTo>
                <a:lnTo>
                  <a:pt x="81473" y="577"/>
                </a:lnTo>
                <a:lnTo>
                  <a:pt x="81492" y="540"/>
                </a:lnTo>
                <a:lnTo>
                  <a:pt x="81511" y="465"/>
                </a:lnTo>
                <a:lnTo>
                  <a:pt x="81492" y="391"/>
                </a:lnTo>
                <a:lnTo>
                  <a:pt x="81473" y="335"/>
                </a:lnTo>
                <a:lnTo>
                  <a:pt x="81436" y="279"/>
                </a:lnTo>
                <a:lnTo>
                  <a:pt x="81306" y="205"/>
                </a:lnTo>
                <a:lnTo>
                  <a:pt x="81194" y="149"/>
                </a:lnTo>
                <a:close/>
                <a:moveTo>
                  <a:pt x="48445" y="56"/>
                </a:moveTo>
                <a:lnTo>
                  <a:pt x="48371" y="75"/>
                </a:lnTo>
                <a:lnTo>
                  <a:pt x="48296" y="93"/>
                </a:lnTo>
                <a:lnTo>
                  <a:pt x="48222" y="130"/>
                </a:lnTo>
                <a:lnTo>
                  <a:pt x="48166" y="186"/>
                </a:lnTo>
                <a:lnTo>
                  <a:pt x="48129" y="242"/>
                </a:lnTo>
                <a:lnTo>
                  <a:pt x="48091" y="317"/>
                </a:lnTo>
                <a:lnTo>
                  <a:pt x="48091" y="391"/>
                </a:lnTo>
                <a:lnTo>
                  <a:pt x="48091" y="465"/>
                </a:lnTo>
                <a:lnTo>
                  <a:pt x="48110" y="521"/>
                </a:lnTo>
                <a:lnTo>
                  <a:pt x="48129" y="577"/>
                </a:lnTo>
                <a:lnTo>
                  <a:pt x="48203" y="689"/>
                </a:lnTo>
                <a:lnTo>
                  <a:pt x="48259" y="726"/>
                </a:lnTo>
                <a:lnTo>
                  <a:pt x="48315" y="745"/>
                </a:lnTo>
                <a:lnTo>
                  <a:pt x="48371" y="763"/>
                </a:lnTo>
                <a:lnTo>
                  <a:pt x="48445" y="782"/>
                </a:lnTo>
                <a:lnTo>
                  <a:pt x="48520" y="763"/>
                </a:lnTo>
                <a:lnTo>
                  <a:pt x="48594" y="745"/>
                </a:lnTo>
                <a:lnTo>
                  <a:pt x="48650" y="708"/>
                </a:lnTo>
                <a:lnTo>
                  <a:pt x="48706" y="652"/>
                </a:lnTo>
                <a:lnTo>
                  <a:pt x="48743" y="596"/>
                </a:lnTo>
                <a:lnTo>
                  <a:pt x="48780" y="521"/>
                </a:lnTo>
                <a:lnTo>
                  <a:pt x="48799" y="447"/>
                </a:lnTo>
                <a:lnTo>
                  <a:pt x="48799" y="372"/>
                </a:lnTo>
                <a:lnTo>
                  <a:pt x="48780" y="317"/>
                </a:lnTo>
                <a:lnTo>
                  <a:pt x="48743" y="261"/>
                </a:lnTo>
                <a:lnTo>
                  <a:pt x="48668" y="149"/>
                </a:lnTo>
                <a:lnTo>
                  <a:pt x="48631" y="112"/>
                </a:lnTo>
                <a:lnTo>
                  <a:pt x="48575" y="93"/>
                </a:lnTo>
                <a:lnTo>
                  <a:pt x="48501" y="75"/>
                </a:lnTo>
                <a:lnTo>
                  <a:pt x="48445" y="56"/>
                </a:lnTo>
                <a:close/>
                <a:moveTo>
                  <a:pt x="65201" y="37"/>
                </a:moveTo>
                <a:lnTo>
                  <a:pt x="65145" y="56"/>
                </a:lnTo>
                <a:lnTo>
                  <a:pt x="65090" y="93"/>
                </a:lnTo>
                <a:lnTo>
                  <a:pt x="65034" y="130"/>
                </a:lnTo>
                <a:lnTo>
                  <a:pt x="64978" y="186"/>
                </a:lnTo>
                <a:lnTo>
                  <a:pt x="64959" y="242"/>
                </a:lnTo>
                <a:lnTo>
                  <a:pt x="64922" y="354"/>
                </a:lnTo>
                <a:lnTo>
                  <a:pt x="64922" y="484"/>
                </a:lnTo>
                <a:lnTo>
                  <a:pt x="64941" y="540"/>
                </a:lnTo>
                <a:lnTo>
                  <a:pt x="64959" y="596"/>
                </a:lnTo>
                <a:lnTo>
                  <a:pt x="64996" y="652"/>
                </a:lnTo>
                <a:lnTo>
                  <a:pt x="65052" y="708"/>
                </a:lnTo>
                <a:lnTo>
                  <a:pt x="65108" y="726"/>
                </a:lnTo>
                <a:lnTo>
                  <a:pt x="65164" y="763"/>
                </a:lnTo>
                <a:lnTo>
                  <a:pt x="65239" y="782"/>
                </a:lnTo>
                <a:lnTo>
                  <a:pt x="65294" y="782"/>
                </a:lnTo>
                <a:lnTo>
                  <a:pt x="65369" y="763"/>
                </a:lnTo>
                <a:lnTo>
                  <a:pt x="65425" y="745"/>
                </a:lnTo>
                <a:lnTo>
                  <a:pt x="65518" y="689"/>
                </a:lnTo>
                <a:lnTo>
                  <a:pt x="65592" y="596"/>
                </a:lnTo>
                <a:lnTo>
                  <a:pt x="65629" y="521"/>
                </a:lnTo>
                <a:lnTo>
                  <a:pt x="65629" y="465"/>
                </a:lnTo>
                <a:lnTo>
                  <a:pt x="65611" y="335"/>
                </a:lnTo>
                <a:lnTo>
                  <a:pt x="65611" y="279"/>
                </a:lnTo>
                <a:lnTo>
                  <a:pt x="65574" y="242"/>
                </a:lnTo>
                <a:lnTo>
                  <a:pt x="65499" y="149"/>
                </a:lnTo>
                <a:lnTo>
                  <a:pt x="65518" y="149"/>
                </a:lnTo>
                <a:lnTo>
                  <a:pt x="65406" y="75"/>
                </a:lnTo>
                <a:lnTo>
                  <a:pt x="65332" y="56"/>
                </a:lnTo>
                <a:lnTo>
                  <a:pt x="65276" y="37"/>
                </a:lnTo>
                <a:close/>
                <a:moveTo>
                  <a:pt x="88046" y="149"/>
                </a:moveTo>
                <a:lnTo>
                  <a:pt x="87990" y="168"/>
                </a:lnTo>
                <a:lnTo>
                  <a:pt x="87934" y="186"/>
                </a:lnTo>
                <a:lnTo>
                  <a:pt x="87878" y="223"/>
                </a:lnTo>
                <a:lnTo>
                  <a:pt x="87841" y="279"/>
                </a:lnTo>
                <a:lnTo>
                  <a:pt x="87822" y="335"/>
                </a:lnTo>
                <a:lnTo>
                  <a:pt x="87804" y="391"/>
                </a:lnTo>
                <a:lnTo>
                  <a:pt x="87785" y="465"/>
                </a:lnTo>
                <a:lnTo>
                  <a:pt x="87804" y="521"/>
                </a:lnTo>
                <a:lnTo>
                  <a:pt x="87822" y="577"/>
                </a:lnTo>
                <a:lnTo>
                  <a:pt x="87841" y="633"/>
                </a:lnTo>
                <a:lnTo>
                  <a:pt x="87878" y="689"/>
                </a:lnTo>
                <a:lnTo>
                  <a:pt x="87934" y="726"/>
                </a:lnTo>
                <a:lnTo>
                  <a:pt x="87990" y="745"/>
                </a:lnTo>
                <a:lnTo>
                  <a:pt x="88046" y="763"/>
                </a:lnTo>
                <a:lnTo>
                  <a:pt x="88101" y="782"/>
                </a:lnTo>
                <a:lnTo>
                  <a:pt x="88176" y="763"/>
                </a:lnTo>
                <a:lnTo>
                  <a:pt x="88232" y="745"/>
                </a:lnTo>
                <a:lnTo>
                  <a:pt x="88288" y="726"/>
                </a:lnTo>
                <a:lnTo>
                  <a:pt x="88344" y="689"/>
                </a:lnTo>
                <a:lnTo>
                  <a:pt x="88381" y="633"/>
                </a:lnTo>
                <a:lnTo>
                  <a:pt x="88399" y="577"/>
                </a:lnTo>
                <a:lnTo>
                  <a:pt x="88418" y="521"/>
                </a:lnTo>
                <a:lnTo>
                  <a:pt x="88418" y="465"/>
                </a:lnTo>
                <a:lnTo>
                  <a:pt x="88418" y="391"/>
                </a:lnTo>
                <a:lnTo>
                  <a:pt x="88399" y="335"/>
                </a:lnTo>
                <a:lnTo>
                  <a:pt x="88381" y="279"/>
                </a:lnTo>
                <a:lnTo>
                  <a:pt x="88325" y="242"/>
                </a:lnTo>
                <a:lnTo>
                  <a:pt x="88288" y="186"/>
                </a:lnTo>
                <a:lnTo>
                  <a:pt x="88232" y="168"/>
                </a:lnTo>
                <a:lnTo>
                  <a:pt x="88176" y="149"/>
                </a:lnTo>
                <a:close/>
                <a:moveTo>
                  <a:pt x="27053" y="279"/>
                </a:moveTo>
                <a:lnTo>
                  <a:pt x="26960" y="298"/>
                </a:lnTo>
                <a:lnTo>
                  <a:pt x="26885" y="335"/>
                </a:lnTo>
                <a:lnTo>
                  <a:pt x="26811" y="391"/>
                </a:lnTo>
                <a:lnTo>
                  <a:pt x="26774" y="484"/>
                </a:lnTo>
                <a:lnTo>
                  <a:pt x="26774" y="577"/>
                </a:lnTo>
                <a:lnTo>
                  <a:pt x="26811" y="670"/>
                </a:lnTo>
                <a:lnTo>
                  <a:pt x="26867" y="763"/>
                </a:lnTo>
                <a:lnTo>
                  <a:pt x="26904" y="782"/>
                </a:lnTo>
                <a:lnTo>
                  <a:pt x="26960" y="801"/>
                </a:lnTo>
                <a:lnTo>
                  <a:pt x="27071" y="801"/>
                </a:lnTo>
                <a:lnTo>
                  <a:pt x="27183" y="763"/>
                </a:lnTo>
                <a:lnTo>
                  <a:pt x="27258" y="689"/>
                </a:lnTo>
                <a:lnTo>
                  <a:pt x="27276" y="652"/>
                </a:lnTo>
                <a:lnTo>
                  <a:pt x="27295" y="596"/>
                </a:lnTo>
                <a:lnTo>
                  <a:pt x="27295" y="540"/>
                </a:lnTo>
                <a:lnTo>
                  <a:pt x="27295" y="484"/>
                </a:lnTo>
                <a:lnTo>
                  <a:pt x="27239" y="391"/>
                </a:lnTo>
                <a:lnTo>
                  <a:pt x="27165" y="317"/>
                </a:lnTo>
                <a:lnTo>
                  <a:pt x="27109" y="298"/>
                </a:lnTo>
                <a:lnTo>
                  <a:pt x="27053" y="279"/>
                </a:lnTo>
                <a:close/>
                <a:moveTo>
                  <a:pt x="51089" y="112"/>
                </a:moveTo>
                <a:lnTo>
                  <a:pt x="51014" y="130"/>
                </a:lnTo>
                <a:lnTo>
                  <a:pt x="50958" y="149"/>
                </a:lnTo>
                <a:lnTo>
                  <a:pt x="50903" y="168"/>
                </a:lnTo>
                <a:lnTo>
                  <a:pt x="50847" y="223"/>
                </a:lnTo>
                <a:lnTo>
                  <a:pt x="50791" y="261"/>
                </a:lnTo>
                <a:lnTo>
                  <a:pt x="50772" y="335"/>
                </a:lnTo>
                <a:lnTo>
                  <a:pt x="50754" y="391"/>
                </a:lnTo>
                <a:lnTo>
                  <a:pt x="50735" y="465"/>
                </a:lnTo>
                <a:lnTo>
                  <a:pt x="50754" y="521"/>
                </a:lnTo>
                <a:lnTo>
                  <a:pt x="50772" y="596"/>
                </a:lnTo>
                <a:lnTo>
                  <a:pt x="50810" y="652"/>
                </a:lnTo>
                <a:lnTo>
                  <a:pt x="50847" y="689"/>
                </a:lnTo>
                <a:lnTo>
                  <a:pt x="50884" y="745"/>
                </a:lnTo>
                <a:lnTo>
                  <a:pt x="50958" y="763"/>
                </a:lnTo>
                <a:lnTo>
                  <a:pt x="51014" y="801"/>
                </a:lnTo>
                <a:lnTo>
                  <a:pt x="51145" y="801"/>
                </a:lnTo>
                <a:lnTo>
                  <a:pt x="51219" y="763"/>
                </a:lnTo>
                <a:lnTo>
                  <a:pt x="51275" y="745"/>
                </a:lnTo>
                <a:lnTo>
                  <a:pt x="51331" y="689"/>
                </a:lnTo>
                <a:lnTo>
                  <a:pt x="51368" y="652"/>
                </a:lnTo>
                <a:lnTo>
                  <a:pt x="51405" y="596"/>
                </a:lnTo>
                <a:lnTo>
                  <a:pt x="51424" y="521"/>
                </a:lnTo>
                <a:lnTo>
                  <a:pt x="51424" y="465"/>
                </a:lnTo>
                <a:lnTo>
                  <a:pt x="51424" y="391"/>
                </a:lnTo>
                <a:lnTo>
                  <a:pt x="51387" y="335"/>
                </a:lnTo>
                <a:lnTo>
                  <a:pt x="51368" y="261"/>
                </a:lnTo>
                <a:lnTo>
                  <a:pt x="51331" y="223"/>
                </a:lnTo>
                <a:lnTo>
                  <a:pt x="51275" y="168"/>
                </a:lnTo>
                <a:lnTo>
                  <a:pt x="51219" y="149"/>
                </a:lnTo>
                <a:lnTo>
                  <a:pt x="51145" y="130"/>
                </a:lnTo>
                <a:lnTo>
                  <a:pt x="51089" y="112"/>
                </a:lnTo>
                <a:close/>
                <a:moveTo>
                  <a:pt x="72481" y="112"/>
                </a:moveTo>
                <a:lnTo>
                  <a:pt x="72425" y="130"/>
                </a:lnTo>
                <a:lnTo>
                  <a:pt x="72369" y="168"/>
                </a:lnTo>
                <a:lnTo>
                  <a:pt x="72313" y="205"/>
                </a:lnTo>
                <a:lnTo>
                  <a:pt x="72276" y="242"/>
                </a:lnTo>
                <a:lnTo>
                  <a:pt x="72220" y="354"/>
                </a:lnTo>
                <a:lnTo>
                  <a:pt x="72202" y="465"/>
                </a:lnTo>
                <a:lnTo>
                  <a:pt x="72202" y="540"/>
                </a:lnTo>
                <a:lnTo>
                  <a:pt x="72220" y="596"/>
                </a:lnTo>
                <a:lnTo>
                  <a:pt x="72258" y="652"/>
                </a:lnTo>
                <a:lnTo>
                  <a:pt x="72313" y="708"/>
                </a:lnTo>
                <a:lnTo>
                  <a:pt x="72369" y="745"/>
                </a:lnTo>
                <a:lnTo>
                  <a:pt x="72425" y="782"/>
                </a:lnTo>
                <a:lnTo>
                  <a:pt x="72500" y="801"/>
                </a:lnTo>
                <a:lnTo>
                  <a:pt x="72555" y="801"/>
                </a:lnTo>
                <a:lnTo>
                  <a:pt x="72630" y="782"/>
                </a:lnTo>
                <a:lnTo>
                  <a:pt x="72704" y="763"/>
                </a:lnTo>
                <a:lnTo>
                  <a:pt x="72760" y="726"/>
                </a:lnTo>
                <a:lnTo>
                  <a:pt x="72816" y="670"/>
                </a:lnTo>
                <a:lnTo>
                  <a:pt x="72853" y="596"/>
                </a:lnTo>
                <a:lnTo>
                  <a:pt x="72872" y="540"/>
                </a:lnTo>
                <a:lnTo>
                  <a:pt x="72872" y="465"/>
                </a:lnTo>
                <a:lnTo>
                  <a:pt x="72872" y="391"/>
                </a:lnTo>
                <a:lnTo>
                  <a:pt x="72853" y="335"/>
                </a:lnTo>
                <a:lnTo>
                  <a:pt x="72816" y="261"/>
                </a:lnTo>
                <a:lnTo>
                  <a:pt x="72779" y="205"/>
                </a:lnTo>
                <a:lnTo>
                  <a:pt x="72723" y="168"/>
                </a:lnTo>
                <a:lnTo>
                  <a:pt x="72611" y="130"/>
                </a:lnTo>
                <a:lnTo>
                  <a:pt x="72555" y="112"/>
                </a:lnTo>
                <a:close/>
                <a:moveTo>
                  <a:pt x="73915" y="112"/>
                </a:moveTo>
                <a:lnTo>
                  <a:pt x="73840" y="149"/>
                </a:lnTo>
                <a:lnTo>
                  <a:pt x="73784" y="186"/>
                </a:lnTo>
                <a:lnTo>
                  <a:pt x="73728" y="242"/>
                </a:lnTo>
                <a:lnTo>
                  <a:pt x="73691" y="298"/>
                </a:lnTo>
                <a:lnTo>
                  <a:pt x="73654" y="354"/>
                </a:lnTo>
                <a:lnTo>
                  <a:pt x="73635" y="428"/>
                </a:lnTo>
                <a:lnTo>
                  <a:pt x="73635" y="484"/>
                </a:lnTo>
                <a:lnTo>
                  <a:pt x="73654" y="559"/>
                </a:lnTo>
                <a:lnTo>
                  <a:pt x="73691" y="633"/>
                </a:lnTo>
                <a:lnTo>
                  <a:pt x="73728" y="689"/>
                </a:lnTo>
                <a:lnTo>
                  <a:pt x="73784" y="726"/>
                </a:lnTo>
                <a:lnTo>
                  <a:pt x="73840" y="763"/>
                </a:lnTo>
                <a:lnTo>
                  <a:pt x="73915" y="801"/>
                </a:lnTo>
                <a:lnTo>
                  <a:pt x="74119" y="801"/>
                </a:lnTo>
                <a:lnTo>
                  <a:pt x="74175" y="763"/>
                </a:lnTo>
                <a:lnTo>
                  <a:pt x="74324" y="670"/>
                </a:lnTo>
                <a:lnTo>
                  <a:pt x="74380" y="633"/>
                </a:lnTo>
                <a:lnTo>
                  <a:pt x="74417" y="559"/>
                </a:lnTo>
                <a:lnTo>
                  <a:pt x="74436" y="484"/>
                </a:lnTo>
                <a:lnTo>
                  <a:pt x="74436" y="410"/>
                </a:lnTo>
                <a:lnTo>
                  <a:pt x="74399" y="335"/>
                </a:lnTo>
                <a:lnTo>
                  <a:pt x="74361" y="279"/>
                </a:lnTo>
                <a:lnTo>
                  <a:pt x="74250" y="186"/>
                </a:lnTo>
                <a:lnTo>
                  <a:pt x="74119" y="130"/>
                </a:lnTo>
                <a:lnTo>
                  <a:pt x="74045" y="112"/>
                </a:lnTo>
                <a:close/>
                <a:moveTo>
                  <a:pt x="77862" y="447"/>
                </a:moveTo>
                <a:lnTo>
                  <a:pt x="77806" y="484"/>
                </a:lnTo>
                <a:lnTo>
                  <a:pt x="77768" y="540"/>
                </a:lnTo>
                <a:lnTo>
                  <a:pt x="77750" y="596"/>
                </a:lnTo>
                <a:lnTo>
                  <a:pt x="77750" y="670"/>
                </a:lnTo>
                <a:lnTo>
                  <a:pt x="77768" y="726"/>
                </a:lnTo>
                <a:lnTo>
                  <a:pt x="77824" y="782"/>
                </a:lnTo>
                <a:lnTo>
                  <a:pt x="77880" y="801"/>
                </a:lnTo>
                <a:lnTo>
                  <a:pt x="77955" y="782"/>
                </a:lnTo>
                <a:lnTo>
                  <a:pt x="77992" y="763"/>
                </a:lnTo>
                <a:lnTo>
                  <a:pt x="78048" y="708"/>
                </a:lnTo>
                <a:lnTo>
                  <a:pt x="78066" y="652"/>
                </a:lnTo>
                <a:lnTo>
                  <a:pt x="78066" y="596"/>
                </a:lnTo>
                <a:lnTo>
                  <a:pt x="78029" y="540"/>
                </a:lnTo>
                <a:lnTo>
                  <a:pt x="77992" y="484"/>
                </a:lnTo>
                <a:lnTo>
                  <a:pt x="77936" y="447"/>
                </a:lnTo>
                <a:close/>
                <a:moveTo>
                  <a:pt x="13108" y="261"/>
                </a:moveTo>
                <a:lnTo>
                  <a:pt x="13052" y="279"/>
                </a:lnTo>
                <a:lnTo>
                  <a:pt x="12996" y="317"/>
                </a:lnTo>
                <a:lnTo>
                  <a:pt x="12959" y="372"/>
                </a:lnTo>
                <a:lnTo>
                  <a:pt x="12922" y="410"/>
                </a:lnTo>
                <a:lnTo>
                  <a:pt x="12903" y="465"/>
                </a:lnTo>
                <a:lnTo>
                  <a:pt x="12903" y="521"/>
                </a:lnTo>
                <a:lnTo>
                  <a:pt x="12903" y="577"/>
                </a:lnTo>
                <a:lnTo>
                  <a:pt x="12940" y="689"/>
                </a:lnTo>
                <a:lnTo>
                  <a:pt x="12978" y="745"/>
                </a:lnTo>
                <a:lnTo>
                  <a:pt x="13015" y="782"/>
                </a:lnTo>
                <a:lnTo>
                  <a:pt x="13071" y="819"/>
                </a:lnTo>
                <a:lnTo>
                  <a:pt x="13127" y="819"/>
                </a:lnTo>
                <a:lnTo>
                  <a:pt x="13238" y="838"/>
                </a:lnTo>
                <a:lnTo>
                  <a:pt x="13350" y="801"/>
                </a:lnTo>
                <a:lnTo>
                  <a:pt x="13443" y="726"/>
                </a:lnTo>
                <a:lnTo>
                  <a:pt x="13462" y="670"/>
                </a:lnTo>
                <a:lnTo>
                  <a:pt x="13480" y="633"/>
                </a:lnTo>
                <a:lnTo>
                  <a:pt x="13499" y="521"/>
                </a:lnTo>
                <a:lnTo>
                  <a:pt x="13462" y="410"/>
                </a:lnTo>
                <a:lnTo>
                  <a:pt x="13406" y="335"/>
                </a:lnTo>
                <a:lnTo>
                  <a:pt x="13294" y="279"/>
                </a:lnTo>
                <a:lnTo>
                  <a:pt x="13238" y="261"/>
                </a:lnTo>
                <a:close/>
                <a:moveTo>
                  <a:pt x="28729" y="186"/>
                </a:moveTo>
                <a:lnTo>
                  <a:pt x="28673" y="205"/>
                </a:lnTo>
                <a:lnTo>
                  <a:pt x="28598" y="205"/>
                </a:lnTo>
                <a:lnTo>
                  <a:pt x="28542" y="242"/>
                </a:lnTo>
                <a:lnTo>
                  <a:pt x="28486" y="279"/>
                </a:lnTo>
                <a:lnTo>
                  <a:pt x="28449" y="317"/>
                </a:lnTo>
                <a:lnTo>
                  <a:pt x="28412" y="372"/>
                </a:lnTo>
                <a:lnTo>
                  <a:pt x="28393" y="428"/>
                </a:lnTo>
                <a:lnTo>
                  <a:pt x="28393" y="484"/>
                </a:lnTo>
                <a:lnTo>
                  <a:pt x="28375" y="540"/>
                </a:lnTo>
                <a:lnTo>
                  <a:pt x="28393" y="614"/>
                </a:lnTo>
                <a:lnTo>
                  <a:pt x="28412" y="670"/>
                </a:lnTo>
                <a:lnTo>
                  <a:pt x="28468" y="726"/>
                </a:lnTo>
                <a:lnTo>
                  <a:pt x="28505" y="763"/>
                </a:lnTo>
                <a:lnTo>
                  <a:pt x="28561" y="801"/>
                </a:lnTo>
                <a:lnTo>
                  <a:pt x="28635" y="819"/>
                </a:lnTo>
                <a:lnTo>
                  <a:pt x="28691" y="838"/>
                </a:lnTo>
                <a:lnTo>
                  <a:pt x="28766" y="838"/>
                </a:lnTo>
                <a:lnTo>
                  <a:pt x="28822" y="819"/>
                </a:lnTo>
                <a:lnTo>
                  <a:pt x="28877" y="782"/>
                </a:lnTo>
                <a:lnTo>
                  <a:pt x="28933" y="745"/>
                </a:lnTo>
                <a:lnTo>
                  <a:pt x="28989" y="652"/>
                </a:lnTo>
                <a:lnTo>
                  <a:pt x="29026" y="540"/>
                </a:lnTo>
                <a:lnTo>
                  <a:pt x="29008" y="410"/>
                </a:lnTo>
                <a:lnTo>
                  <a:pt x="28989" y="354"/>
                </a:lnTo>
                <a:lnTo>
                  <a:pt x="28952" y="298"/>
                </a:lnTo>
                <a:lnTo>
                  <a:pt x="28896" y="261"/>
                </a:lnTo>
                <a:lnTo>
                  <a:pt x="28859" y="223"/>
                </a:lnTo>
                <a:lnTo>
                  <a:pt x="28784" y="205"/>
                </a:lnTo>
                <a:lnTo>
                  <a:pt x="28729" y="186"/>
                </a:lnTo>
                <a:close/>
                <a:moveTo>
                  <a:pt x="30404" y="242"/>
                </a:moveTo>
                <a:lnTo>
                  <a:pt x="30348" y="261"/>
                </a:lnTo>
                <a:lnTo>
                  <a:pt x="30292" y="279"/>
                </a:lnTo>
                <a:lnTo>
                  <a:pt x="30199" y="335"/>
                </a:lnTo>
                <a:lnTo>
                  <a:pt x="30162" y="391"/>
                </a:lnTo>
                <a:lnTo>
                  <a:pt x="30125" y="447"/>
                </a:lnTo>
                <a:lnTo>
                  <a:pt x="30125" y="503"/>
                </a:lnTo>
                <a:lnTo>
                  <a:pt x="30106" y="559"/>
                </a:lnTo>
                <a:lnTo>
                  <a:pt x="30143" y="670"/>
                </a:lnTo>
                <a:lnTo>
                  <a:pt x="30199" y="745"/>
                </a:lnTo>
                <a:lnTo>
                  <a:pt x="30292" y="819"/>
                </a:lnTo>
                <a:lnTo>
                  <a:pt x="30348" y="838"/>
                </a:lnTo>
                <a:lnTo>
                  <a:pt x="30460" y="838"/>
                </a:lnTo>
                <a:lnTo>
                  <a:pt x="30516" y="819"/>
                </a:lnTo>
                <a:lnTo>
                  <a:pt x="30609" y="745"/>
                </a:lnTo>
                <a:lnTo>
                  <a:pt x="30683" y="652"/>
                </a:lnTo>
                <a:lnTo>
                  <a:pt x="30702" y="596"/>
                </a:lnTo>
                <a:lnTo>
                  <a:pt x="30702" y="540"/>
                </a:lnTo>
                <a:lnTo>
                  <a:pt x="30665" y="428"/>
                </a:lnTo>
                <a:lnTo>
                  <a:pt x="30609" y="335"/>
                </a:lnTo>
                <a:lnTo>
                  <a:pt x="30516" y="279"/>
                </a:lnTo>
                <a:lnTo>
                  <a:pt x="30460" y="261"/>
                </a:lnTo>
                <a:lnTo>
                  <a:pt x="30404" y="242"/>
                </a:lnTo>
                <a:close/>
                <a:moveTo>
                  <a:pt x="34258" y="242"/>
                </a:moveTo>
                <a:lnTo>
                  <a:pt x="34146" y="279"/>
                </a:lnTo>
                <a:lnTo>
                  <a:pt x="34072" y="354"/>
                </a:lnTo>
                <a:lnTo>
                  <a:pt x="34016" y="447"/>
                </a:lnTo>
                <a:lnTo>
                  <a:pt x="33997" y="559"/>
                </a:lnTo>
                <a:lnTo>
                  <a:pt x="34016" y="670"/>
                </a:lnTo>
                <a:lnTo>
                  <a:pt x="34053" y="726"/>
                </a:lnTo>
                <a:lnTo>
                  <a:pt x="34091" y="763"/>
                </a:lnTo>
                <a:lnTo>
                  <a:pt x="34146" y="801"/>
                </a:lnTo>
                <a:lnTo>
                  <a:pt x="34202" y="819"/>
                </a:lnTo>
                <a:lnTo>
                  <a:pt x="34258" y="838"/>
                </a:lnTo>
                <a:lnTo>
                  <a:pt x="34388" y="838"/>
                </a:lnTo>
                <a:lnTo>
                  <a:pt x="34444" y="801"/>
                </a:lnTo>
                <a:lnTo>
                  <a:pt x="34500" y="763"/>
                </a:lnTo>
                <a:lnTo>
                  <a:pt x="34537" y="726"/>
                </a:lnTo>
                <a:lnTo>
                  <a:pt x="34575" y="670"/>
                </a:lnTo>
                <a:lnTo>
                  <a:pt x="34593" y="614"/>
                </a:lnTo>
                <a:lnTo>
                  <a:pt x="34593" y="540"/>
                </a:lnTo>
                <a:lnTo>
                  <a:pt x="34593" y="484"/>
                </a:lnTo>
                <a:lnTo>
                  <a:pt x="34575" y="428"/>
                </a:lnTo>
                <a:lnTo>
                  <a:pt x="34537" y="372"/>
                </a:lnTo>
                <a:lnTo>
                  <a:pt x="34463" y="298"/>
                </a:lnTo>
                <a:lnTo>
                  <a:pt x="34351" y="242"/>
                </a:lnTo>
                <a:close/>
                <a:moveTo>
                  <a:pt x="91509" y="242"/>
                </a:moveTo>
                <a:lnTo>
                  <a:pt x="91453" y="261"/>
                </a:lnTo>
                <a:lnTo>
                  <a:pt x="91360" y="335"/>
                </a:lnTo>
                <a:lnTo>
                  <a:pt x="91322" y="372"/>
                </a:lnTo>
                <a:lnTo>
                  <a:pt x="91285" y="428"/>
                </a:lnTo>
                <a:lnTo>
                  <a:pt x="91267" y="484"/>
                </a:lnTo>
                <a:lnTo>
                  <a:pt x="91267" y="540"/>
                </a:lnTo>
                <a:lnTo>
                  <a:pt x="91285" y="596"/>
                </a:lnTo>
                <a:lnTo>
                  <a:pt x="91304" y="652"/>
                </a:lnTo>
                <a:lnTo>
                  <a:pt x="91360" y="745"/>
                </a:lnTo>
                <a:lnTo>
                  <a:pt x="91453" y="819"/>
                </a:lnTo>
                <a:lnTo>
                  <a:pt x="91509" y="838"/>
                </a:lnTo>
                <a:lnTo>
                  <a:pt x="91639" y="838"/>
                </a:lnTo>
                <a:lnTo>
                  <a:pt x="91695" y="819"/>
                </a:lnTo>
                <a:lnTo>
                  <a:pt x="91732" y="782"/>
                </a:lnTo>
                <a:lnTo>
                  <a:pt x="91788" y="745"/>
                </a:lnTo>
                <a:lnTo>
                  <a:pt x="91825" y="708"/>
                </a:lnTo>
                <a:lnTo>
                  <a:pt x="91844" y="652"/>
                </a:lnTo>
                <a:lnTo>
                  <a:pt x="91862" y="596"/>
                </a:lnTo>
                <a:lnTo>
                  <a:pt x="91862" y="540"/>
                </a:lnTo>
                <a:lnTo>
                  <a:pt x="91844" y="428"/>
                </a:lnTo>
                <a:lnTo>
                  <a:pt x="91769" y="335"/>
                </a:lnTo>
                <a:lnTo>
                  <a:pt x="91676" y="261"/>
                </a:lnTo>
                <a:lnTo>
                  <a:pt x="91620" y="242"/>
                </a:lnTo>
                <a:close/>
                <a:moveTo>
                  <a:pt x="36399" y="186"/>
                </a:moveTo>
                <a:lnTo>
                  <a:pt x="36306" y="205"/>
                </a:lnTo>
                <a:lnTo>
                  <a:pt x="36232" y="223"/>
                </a:lnTo>
                <a:lnTo>
                  <a:pt x="36138" y="298"/>
                </a:lnTo>
                <a:lnTo>
                  <a:pt x="36083" y="372"/>
                </a:lnTo>
                <a:lnTo>
                  <a:pt x="36064" y="447"/>
                </a:lnTo>
                <a:lnTo>
                  <a:pt x="36045" y="503"/>
                </a:lnTo>
                <a:lnTo>
                  <a:pt x="36045" y="521"/>
                </a:lnTo>
                <a:lnTo>
                  <a:pt x="36064" y="614"/>
                </a:lnTo>
                <a:lnTo>
                  <a:pt x="36083" y="689"/>
                </a:lnTo>
                <a:lnTo>
                  <a:pt x="36138" y="763"/>
                </a:lnTo>
                <a:lnTo>
                  <a:pt x="36194" y="801"/>
                </a:lnTo>
                <a:lnTo>
                  <a:pt x="36269" y="838"/>
                </a:lnTo>
                <a:lnTo>
                  <a:pt x="36343" y="856"/>
                </a:lnTo>
                <a:lnTo>
                  <a:pt x="36418" y="856"/>
                </a:lnTo>
                <a:lnTo>
                  <a:pt x="36511" y="838"/>
                </a:lnTo>
                <a:lnTo>
                  <a:pt x="36567" y="782"/>
                </a:lnTo>
                <a:lnTo>
                  <a:pt x="36623" y="726"/>
                </a:lnTo>
                <a:lnTo>
                  <a:pt x="36660" y="633"/>
                </a:lnTo>
                <a:lnTo>
                  <a:pt x="36678" y="577"/>
                </a:lnTo>
                <a:lnTo>
                  <a:pt x="36716" y="503"/>
                </a:lnTo>
                <a:lnTo>
                  <a:pt x="36716" y="428"/>
                </a:lnTo>
                <a:lnTo>
                  <a:pt x="36678" y="354"/>
                </a:lnTo>
                <a:lnTo>
                  <a:pt x="36641" y="298"/>
                </a:lnTo>
                <a:lnTo>
                  <a:pt x="36585" y="242"/>
                </a:lnTo>
                <a:lnTo>
                  <a:pt x="36511" y="205"/>
                </a:lnTo>
                <a:lnTo>
                  <a:pt x="36399" y="186"/>
                </a:lnTo>
                <a:close/>
                <a:moveTo>
                  <a:pt x="56637" y="223"/>
                </a:moveTo>
                <a:lnTo>
                  <a:pt x="56563" y="261"/>
                </a:lnTo>
                <a:lnTo>
                  <a:pt x="56507" y="298"/>
                </a:lnTo>
                <a:lnTo>
                  <a:pt x="56451" y="335"/>
                </a:lnTo>
                <a:lnTo>
                  <a:pt x="56414" y="410"/>
                </a:lnTo>
                <a:lnTo>
                  <a:pt x="56395" y="484"/>
                </a:lnTo>
                <a:lnTo>
                  <a:pt x="56376" y="559"/>
                </a:lnTo>
                <a:lnTo>
                  <a:pt x="56395" y="633"/>
                </a:lnTo>
                <a:lnTo>
                  <a:pt x="56432" y="689"/>
                </a:lnTo>
                <a:lnTo>
                  <a:pt x="56469" y="763"/>
                </a:lnTo>
                <a:lnTo>
                  <a:pt x="56525" y="801"/>
                </a:lnTo>
                <a:lnTo>
                  <a:pt x="56581" y="838"/>
                </a:lnTo>
                <a:lnTo>
                  <a:pt x="56656" y="856"/>
                </a:lnTo>
                <a:lnTo>
                  <a:pt x="56786" y="856"/>
                </a:lnTo>
                <a:lnTo>
                  <a:pt x="56898" y="819"/>
                </a:lnTo>
                <a:lnTo>
                  <a:pt x="56953" y="782"/>
                </a:lnTo>
                <a:lnTo>
                  <a:pt x="56991" y="745"/>
                </a:lnTo>
                <a:lnTo>
                  <a:pt x="57028" y="708"/>
                </a:lnTo>
                <a:lnTo>
                  <a:pt x="57065" y="633"/>
                </a:lnTo>
                <a:lnTo>
                  <a:pt x="57065" y="540"/>
                </a:lnTo>
                <a:lnTo>
                  <a:pt x="57047" y="428"/>
                </a:lnTo>
                <a:lnTo>
                  <a:pt x="57009" y="335"/>
                </a:lnTo>
                <a:lnTo>
                  <a:pt x="56916" y="279"/>
                </a:lnTo>
                <a:lnTo>
                  <a:pt x="56842" y="242"/>
                </a:lnTo>
                <a:lnTo>
                  <a:pt x="56786" y="223"/>
                </a:lnTo>
                <a:close/>
                <a:moveTo>
                  <a:pt x="58517" y="242"/>
                </a:moveTo>
                <a:lnTo>
                  <a:pt x="58406" y="261"/>
                </a:lnTo>
                <a:lnTo>
                  <a:pt x="58350" y="279"/>
                </a:lnTo>
                <a:lnTo>
                  <a:pt x="58294" y="317"/>
                </a:lnTo>
                <a:lnTo>
                  <a:pt x="58257" y="372"/>
                </a:lnTo>
                <a:lnTo>
                  <a:pt x="58238" y="428"/>
                </a:lnTo>
                <a:lnTo>
                  <a:pt x="58220" y="484"/>
                </a:lnTo>
                <a:lnTo>
                  <a:pt x="58220" y="540"/>
                </a:lnTo>
                <a:lnTo>
                  <a:pt x="58220" y="614"/>
                </a:lnTo>
                <a:lnTo>
                  <a:pt x="58238" y="670"/>
                </a:lnTo>
                <a:lnTo>
                  <a:pt x="58275" y="726"/>
                </a:lnTo>
                <a:lnTo>
                  <a:pt x="58313" y="763"/>
                </a:lnTo>
                <a:lnTo>
                  <a:pt x="58350" y="801"/>
                </a:lnTo>
                <a:lnTo>
                  <a:pt x="58406" y="838"/>
                </a:lnTo>
                <a:lnTo>
                  <a:pt x="58480" y="856"/>
                </a:lnTo>
                <a:lnTo>
                  <a:pt x="58592" y="856"/>
                </a:lnTo>
                <a:lnTo>
                  <a:pt x="58648" y="819"/>
                </a:lnTo>
                <a:lnTo>
                  <a:pt x="58704" y="801"/>
                </a:lnTo>
                <a:lnTo>
                  <a:pt x="58759" y="745"/>
                </a:lnTo>
                <a:lnTo>
                  <a:pt x="58797" y="708"/>
                </a:lnTo>
                <a:lnTo>
                  <a:pt x="58815" y="652"/>
                </a:lnTo>
                <a:lnTo>
                  <a:pt x="58834" y="577"/>
                </a:lnTo>
                <a:lnTo>
                  <a:pt x="58834" y="521"/>
                </a:lnTo>
                <a:lnTo>
                  <a:pt x="58797" y="410"/>
                </a:lnTo>
                <a:lnTo>
                  <a:pt x="58778" y="354"/>
                </a:lnTo>
                <a:lnTo>
                  <a:pt x="58741" y="298"/>
                </a:lnTo>
                <a:lnTo>
                  <a:pt x="58704" y="279"/>
                </a:lnTo>
                <a:lnTo>
                  <a:pt x="58648" y="242"/>
                </a:lnTo>
                <a:close/>
                <a:moveTo>
                  <a:pt x="41463" y="149"/>
                </a:moveTo>
                <a:lnTo>
                  <a:pt x="41389" y="168"/>
                </a:lnTo>
                <a:lnTo>
                  <a:pt x="41314" y="168"/>
                </a:lnTo>
                <a:lnTo>
                  <a:pt x="41240" y="205"/>
                </a:lnTo>
                <a:lnTo>
                  <a:pt x="41184" y="261"/>
                </a:lnTo>
                <a:lnTo>
                  <a:pt x="41128" y="317"/>
                </a:lnTo>
                <a:lnTo>
                  <a:pt x="41110" y="391"/>
                </a:lnTo>
                <a:lnTo>
                  <a:pt x="41091" y="447"/>
                </a:lnTo>
                <a:lnTo>
                  <a:pt x="41091" y="521"/>
                </a:lnTo>
                <a:lnTo>
                  <a:pt x="41091" y="577"/>
                </a:lnTo>
                <a:lnTo>
                  <a:pt x="41110" y="652"/>
                </a:lnTo>
                <a:lnTo>
                  <a:pt x="41147" y="708"/>
                </a:lnTo>
                <a:lnTo>
                  <a:pt x="41184" y="763"/>
                </a:lnTo>
                <a:lnTo>
                  <a:pt x="41240" y="801"/>
                </a:lnTo>
                <a:lnTo>
                  <a:pt x="41296" y="838"/>
                </a:lnTo>
                <a:lnTo>
                  <a:pt x="41352" y="856"/>
                </a:lnTo>
                <a:lnTo>
                  <a:pt x="41426" y="875"/>
                </a:lnTo>
                <a:lnTo>
                  <a:pt x="41482" y="856"/>
                </a:lnTo>
                <a:lnTo>
                  <a:pt x="41556" y="856"/>
                </a:lnTo>
                <a:lnTo>
                  <a:pt x="41612" y="819"/>
                </a:lnTo>
                <a:lnTo>
                  <a:pt x="41668" y="782"/>
                </a:lnTo>
                <a:lnTo>
                  <a:pt x="41724" y="745"/>
                </a:lnTo>
                <a:lnTo>
                  <a:pt x="41798" y="614"/>
                </a:lnTo>
                <a:lnTo>
                  <a:pt x="41817" y="540"/>
                </a:lnTo>
                <a:lnTo>
                  <a:pt x="41836" y="465"/>
                </a:lnTo>
                <a:lnTo>
                  <a:pt x="41817" y="391"/>
                </a:lnTo>
                <a:lnTo>
                  <a:pt x="41798" y="317"/>
                </a:lnTo>
                <a:lnTo>
                  <a:pt x="41761" y="261"/>
                </a:lnTo>
                <a:lnTo>
                  <a:pt x="41705" y="223"/>
                </a:lnTo>
                <a:lnTo>
                  <a:pt x="41631" y="186"/>
                </a:lnTo>
                <a:lnTo>
                  <a:pt x="41556" y="168"/>
                </a:lnTo>
                <a:lnTo>
                  <a:pt x="41463" y="149"/>
                </a:lnTo>
                <a:close/>
                <a:moveTo>
                  <a:pt x="70470" y="149"/>
                </a:moveTo>
                <a:lnTo>
                  <a:pt x="70396" y="168"/>
                </a:lnTo>
                <a:lnTo>
                  <a:pt x="70321" y="205"/>
                </a:lnTo>
                <a:lnTo>
                  <a:pt x="70247" y="242"/>
                </a:lnTo>
                <a:lnTo>
                  <a:pt x="70191" y="279"/>
                </a:lnTo>
                <a:lnTo>
                  <a:pt x="70154" y="335"/>
                </a:lnTo>
                <a:lnTo>
                  <a:pt x="70116" y="410"/>
                </a:lnTo>
                <a:lnTo>
                  <a:pt x="70098" y="465"/>
                </a:lnTo>
                <a:lnTo>
                  <a:pt x="70098" y="540"/>
                </a:lnTo>
                <a:lnTo>
                  <a:pt x="70135" y="652"/>
                </a:lnTo>
                <a:lnTo>
                  <a:pt x="70154" y="708"/>
                </a:lnTo>
                <a:lnTo>
                  <a:pt x="70210" y="763"/>
                </a:lnTo>
                <a:lnTo>
                  <a:pt x="70247" y="801"/>
                </a:lnTo>
                <a:lnTo>
                  <a:pt x="70303" y="838"/>
                </a:lnTo>
                <a:lnTo>
                  <a:pt x="70358" y="856"/>
                </a:lnTo>
                <a:lnTo>
                  <a:pt x="70433" y="875"/>
                </a:lnTo>
                <a:lnTo>
                  <a:pt x="70563" y="856"/>
                </a:lnTo>
                <a:lnTo>
                  <a:pt x="70619" y="838"/>
                </a:lnTo>
                <a:lnTo>
                  <a:pt x="70675" y="801"/>
                </a:lnTo>
                <a:lnTo>
                  <a:pt x="70712" y="745"/>
                </a:lnTo>
                <a:lnTo>
                  <a:pt x="70749" y="689"/>
                </a:lnTo>
                <a:lnTo>
                  <a:pt x="70787" y="614"/>
                </a:lnTo>
                <a:lnTo>
                  <a:pt x="70805" y="540"/>
                </a:lnTo>
                <a:lnTo>
                  <a:pt x="70824" y="465"/>
                </a:lnTo>
                <a:lnTo>
                  <a:pt x="70824" y="372"/>
                </a:lnTo>
                <a:lnTo>
                  <a:pt x="70787" y="298"/>
                </a:lnTo>
                <a:lnTo>
                  <a:pt x="70749" y="242"/>
                </a:lnTo>
                <a:lnTo>
                  <a:pt x="70694" y="186"/>
                </a:lnTo>
                <a:lnTo>
                  <a:pt x="70601" y="149"/>
                </a:lnTo>
                <a:close/>
                <a:moveTo>
                  <a:pt x="79314" y="205"/>
                </a:moveTo>
                <a:lnTo>
                  <a:pt x="79239" y="223"/>
                </a:lnTo>
                <a:lnTo>
                  <a:pt x="79183" y="261"/>
                </a:lnTo>
                <a:lnTo>
                  <a:pt x="79128" y="298"/>
                </a:lnTo>
                <a:lnTo>
                  <a:pt x="79090" y="354"/>
                </a:lnTo>
                <a:lnTo>
                  <a:pt x="79053" y="410"/>
                </a:lnTo>
                <a:lnTo>
                  <a:pt x="79035" y="484"/>
                </a:lnTo>
                <a:lnTo>
                  <a:pt x="79035" y="540"/>
                </a:lnTo>
                <a:lnTo>
                  <a:pt x="79035" y="614"/>
                </a:lnTo>
                <a:lnTo>
                  <a:pt x="79053" y="670"/>
                </a:lnTo>
                <a:lnTo>
                  <a:pt x="79090" y="726"/>
                </a:lnTo>
                <a:lnTo>
                  <a:pt x="79128" y="782"/>
                </a:lnTo>
                <a:lnTo>
                  <a:pt x="79183" y="819"/>
                </a:lnTo>
                <a:lnTo>
                  <a:pt x="79239" y="856"/>
                </a:lnTo>
                <a:lnTo>
                  <a:pt x="79295" y="875"/>
                </a:lnTo>
                <a:lnTo>
                  <a:pt x="79444" y="875"/>
                </a:lnTo>
                <a:lnTo>
                  <a:pt x="79500" y="856"/>
                </a:lnTo>
                <a:lnTo>
                  <a:pt x="79556" y="819"/>
                </a:lnTo>
                <a:lnTo>
                  <a:pt x="79612" y="782"/>
                </a:lnTo>
                <a:lnTo>
                  <a:pt x="79649" y="726"/>
                </a:lnTo>
                <a:lnTo>
                  <a:pt x="79686" y="670"/>
                </a:lnTo>
                <a:lnTo>
                  <a:pt x="79705" y="614"/>
                </a:lnTo>
                <a:lnTo>
                  <a:pt x="79705" y="540"/>
                </a:lnTo>
                <a:lnTo>
                  <a:pt x="79705" y="484"/>
                </a:lnTo>
                <a:lnTo>
                  <a:pt x="79686" y="410"/>
                </a:lnTo>
                <a:lnTo>
                  <a:pt x="79649" y="354"/>
                </a:lnTo>
                <a:lnTo>
                  <a:pt x="79612" y="298"/>
                </a:lnTo>
                <a:lnTo>
                  <a:pt x="79556" y="261"/>
                </a:lnTo>
                <a:lnTo>
                  <a:pt x="79500" y="223"/>
                </a:lnTo>
                <a:lnTo>
                  <a:pt x="79444" y="205"/>
                </a:lnTo>
                <a:close/>
                <a:moveTo>
                  <a:pt x="38056" y="112"/>
                </a:moveTo>
                <a:lnTo>
                  <a:pt x="37982" y="130"/>
                </a:lnTo>
                <a:lnTo>
                  <a:pt x="37889" y="149"/>
                </a:lnTo>
                <a:lnTo>
                  <a:pt x="37833" y="186"/>
                </a:lnTo>
                <a:lnTo>
                  <a:pt x="37758" y="223"/>
                </a:lnTo>
                <a:lnTo>
                  <a:pt x="37702" y="279"/>
                </a:lnTo>
                <a:lnTo>
                  <a:pt x="37647" y="335"/>
                </a:lnTo>
                <a:lnTo>
                  <a:pt x="37609" y="410"/>
                </a:lnTo>
                <a:lnTo>
                  <a:pt x="37591" y="465"/>
                </a:lnTo>
                <a:lnTo>
                  <a:pt x="37591" y="540"/>
                </a:lnTo>
                <a:lnTo>
                  <a:pt x="37591" y="596"/>
                </a:lnTo>
                <a:lnTo>
                  <a:pt x="37609" y="670"/>
                </a:lnTo>
                <a:lnTo>
                  <a:pt x="37628" y="726"/>
                </a:lnTo>
                <a:lnTo>
                  <a:pt x="37665" y="782"/>
                </a:lnTo>
                <a:lnTo>
                  <a:pt x="37721" y="819"/>
                </a:lnTo>
                <a:lnTo>
                  <a:pt x="37777" y="856"/>
                </a:lnTo>
                <a:lnTo>
                  <a:pt x="37851" y="875"/>
                </a:lnTo>
                <a:lnTo>
                  <a:pt x="37926" y="894"/>
                </a:lnTo>
                <a:lnTo>
                  <a:pt x="38000" y="894"/>
                </a:lnTo>
                <a:lnTo>
                  <a:pt x="38075" y="856"/>
                </a:lnTo>
                <a:lnTo>
                  <a:pt x="38131" y="838"/>
                </a:lnTo>
                <a:lnTo>
                  <a:pt x="38186" y="782"/>
                </a:lnTo>
                <a:lnTo>
                  <a:pt x="38224" y="726"/>
                </a:lnTo>
                <a:lnTo>
                  <a:pt x="38261" y="652"/>
                </a:lnTo>
                <a:lnTo>
                  <a:pt x="38298" y="521"/>
                </a:lnTo>
                <a:lnTo>
                  <a:pt x="38280" y="372"/>
                </a:lnTo>
                <a:lnTo>
                  <a:pt x="38261" y="298"/>
                </a:lnTo>
                <a:lnTo>
                  <a:pt x="38224" y="223"/>
                </a:lnTo>
                <a:lnTo>
                  <a:pt x="38186" y="168"/>
                </a:lnTo>
                <a:lnTo>
                  <a:pt x="38112" y="130"/>
                </a:lnTo>
                <a:lnTo>
                  <a:pt x="38056" y="112"/>
                </a:lnTo>
                <a:close/>
                <a:moveTo>
                  <a:pt x="68869" y="261"/>
                </a:moveTo>
                <a:lnTo>
                  <a:pt x="68813" y="279"/>
                </a:lnTo>
                <a:lnTo>
                  <a:pt x="68757" y="317"/>
                </a:lnTo>
                <a:lnTo>
                  <a:pt x="68720" y="354"/>
                </a:lnTo>
                <a:lnTo>
                  <a:pt x="68664" y="410"/>
                </a:lnTo>
                <a:lnTo>
                  <a:pt x="68646" y="465"/>
                </a:lnTo>
                <a:lnTo>
                  <a:pt x="68627" y="540"/>
                </a:lnTo>
                <a:lnTo>
                  <a:pt x="68627" y="596"/>
                </a:lnTo>
                <a:lnTo>
                  <a:pt x="68664" y="708"/>
                </a:lnTo>
                <a:lnTo>
                  <a:pt x="68739" y="801"/>
                </a:lnTo>
                <a:lnTo>
                  <a:pt x="68832" y="856"/>
                </a:lnTo>
                <a:lnTo>
                  <a:pt x="68888" y="875"/>
                </a:lnTo>
                <a:lnTo>
                  <a:pt x="68944" y="894"/>
                </a:lnTo>
                <a:lnTo>
                  <a:pt x="68999" y="875"/>
                </a:lnTo>
                <a:lnTo>
                  <a:pt x="69074" y="856"/>
                </a:lnTo>
                <a:lnTo>
                  <a:pt x="69130" y="819"/>
                </a:lnTo>
                <a:lnTo>
                  <a:pt x="69167" y="782"/>
                </a:lnTo>
                <a:lnTo>
                  <a:pt x="69204" y="745"/>
                </a:lnTo>
                <a:lnTo>
                  <a:pt x="69241" y="670"/>
                </a:lnTo>
                <a:lnTo>
                  <a:pt x="69260" y="614"/>
                </a:lnTo>
                <a:lnTo>
                  <a:pt x="69260" y="559"/>
                </a:lnTo>
                <a:lnTo>
                  <a:pt x="69223" y="447"/>
                </a:lnTo>
                <a:lnTo>
                  <a:pt x="69148" y="354"/>
                </a:lnTo>
                <a:lnTo>
                  <a:pt x="69055" y="279"/>
                </a:lnTo>
                <a:lnTo>
                  <a:pt x="68999" y="261"/>
                </a:lnTo>
                <a:close/>
                <a:moveTo>
                  <a:pt x="83000" y="186"/>
                </a:moveTo>
                <a:lnTo>
                  <a:pt x="82926" y="205"/>
                </a:lnTo>
                <a:lnTo>
                  <a:pt x="82870" y="223"/>
                </a:lnTo>
                <a:lnTo>
                  <a:pt x="82795" y="261"/>
                </a:lnTo>
                <a:lnTo>
                  <a:pt x="82739" y="317"/>
                </a:lnTo>
                <a:lnTo>
                  <a:pt x="82702" y="372"/>
                </a:lnTo>
                <a:lnTo>
                  <a:pt x="82665" y="428"/>
                </a:lnTo>
                <a:lnTo>
                  <a:pt x="82665" y="503"/>
                </a:lnTo>
                <a:lnTo>
                  <a:pt x="82665" y="577"/>
                </a:lnTo>
                <a:lnTo>
                  <a:pt x="82702" y="708"/>
                </a:lnTo>
                <a:lnTo>
                  <a:pt x="82777" y="801"/>
                </a:lnTo>
                <a:lnTo>
                  <a:pt x="82833" y="838"/>
                </a:lnTo>
                <a:lnTo>
                  <a:pt x="82888" y="875"/>
                </a:lnTo>
                <a:lnTo>
                  <a:pt x="82944" y="894"/>
                </a:lnTo>
                <a:lnTo>
                  <a:pt x="83075" y="894"/>
                </a:lnTo>
                <a:lnTo>
                  <a:pt x="83149" y="856"/>
                </a:lnTo>
                <a:lnTo>
                  <a:pt x="83205" y="819"/>
                </a:lnTo>
                <a:lnTo>
                  <a:pt x="83261" y="782"/>
                </a:lnTo>
                <a:lnTo>
                  <a:pt x="83317" y="726"/>
                </a:lnTo>
                <a:lnTo>
                  <a:pt x="83335" y="652"/>
                </a:lnTo>
                <a:lnTo>
                  <a:pt x="83354" y="577"/>
                </a:lnTo>
                <a:lnTo>
                  <a:pt x="83354" y="503"/>
                </a:lnTo>
                <a:lnTo>
                  <a:pt x="83317" y="391"/>
                </a:lnTo>
                <a:lnTo>
                  <a:pt x="83242" y="279"/>
                </a:lnTo>
                <a:lnTo>
                  <a:pt x="83186" y="242"/>
                </a:lnTo>
                <a:lnTo>
                  <a:pt x="83130" y="223"/>
                </a:lnTo>
                <a:lnTo>
                  <a:pt x="83075" y="205"/>
                </a:lnTo>
                <a:lnTo>
                  <a:pt x="83000" y="186"/>
                </a:lnTo>
                <a:close/>
                <a:moveTo>
                  <a:pt x="89833" y="186"/>
                </a:moveTo>
                <a:lnTo>
                  <a:pt x="89759" y="205"/>
                </a:lnTo>
                <a:lnTo>
                  <a:pt x="89684" y="223"/>
                </a:lnTo>
                <a:lnTo>
                  <a:pt x="89628" y="261"/>
                </a:lnTo>
                <a:lnTo>
                  <a:pt x="89591" y="298"/>
                </a:lnTo>
                <a:lnTo>
                  <a:pt x="89554" y="354"/>
                </a:lnTo>
                <a:lnTo>
                  <a:pt x="89516" y="410"/>
                </a:lnTo>
                <a:lnTo>
                  <a:pt x="89498" y="540"/>
                </a:lnTo>
                <a:lnTo>
                  <a:pt x="89516" y="670"/>
                </a:lnTo>
                <a:lnTo>
                  <a:pt x="89554" y="726"/>
                </a:lnTo>
                <a:lnTo>
                  <a:pt x="89591" y="782"/>
                </a:lnTo>
                <a:lnTo>
                  <a:pt x="89628" y="838"/>
                </a:lnTo>
                <a:lnTo>
                  <a:pt x="89684" y="875"/>
                </a:lnTo>
                <a:lnTo>
                  <a:pt x="89759" y="894"/>
                </a:lnTo>
                <a:lnTo>
                  <a:pt x="89926" y="894"/>
                </a:lnTo>
                <a:lnTo>
                  <a:pt x="89982" y="875"/>
                </a:lnTo>
                <a:lnTo>
                  <a:pt x="90056" y="838"/>
                </a:lnTo>
                <a:lnTo>
                  <a:pt x="90094" y="782"/>
                </a:lnTo>
                <a:lnTo>
                  <a:pt x="90131" y="726"/>
                </a:lnTo>
                <a:lnTo>
                  <a:pt x="90168" y="670"/>
                </a:lnTo>
                <a:lnTo>
                  <a:pt x="90187" y="540"/>
                </a:lnTo>
                <a:lnTo>
                  <a:pt x="90168" y="410"/>
                </a:lnTo>
                <a:lnTo>
                  <a:pt x="90131" y="354"/>
                </a:lnTo>
                <a:lnTo>
                  <a:pt x="90094" y="298"/>
                </a:lnTo>
                <a:lnTo>
                  <a:pt x="90056" y="261"/>
                </a:lnTo>
                <a:lnTo>
                  <a:pt x="89982" y="223"/>
                </a:lnTo>
                <a:lnTo>
                  <a:pt x="89926" y="205"/>
                </a:lnTo>
                <a:lnTo>
                  <a:pt x="89833" y="186"/>
                </a:lnTo>
                <a:close/>
                <a:moveTo>
                  <a:pt x="23609" y="298"/>
                </a:moveTo>
                <a:lnTo>
                  <a:pt x="23534" y="317"/>
                </a:lnTo>
                <a:lnTo>
                  <a:pt x="23478" y="335"/>
                </a:lnTo>
                <a:lnTo>
                  <a:pt x="23422" y="372"/>
                </a:lnTo>
                <a:lnTo>
                  <a:pt x="23385" y="428"/>
                </a:lnTo>
                <a:lnTo>
                  <a:pt x="23348" y="484"/>
                </a:lnTo>
                <a:lnTo>
                  <a:pt x="23329" y="540"/>
                </a:lnTo>
                <a:lnTo>
                  <a:pt x="23329" y="596"/>
                </a:lnTo>
                <a:lnTo>
                  <a:pt x="23329" y="670"/>
                </a:lnTo>
                <a:lnTo>
                  <a:pt x="23348" y="726"/>
                </a:lnTo>
                <a:lnTo>
                  <a:pt x="23385" y="782"/>
                </a:lnTo>
                <a:lnTo>
                  <a:pt x="23422" y="838"/>
                </a:lnTo>
                <a:lnTo>
                  <a:pt x="23478" y="875"/>
                </a:lnTo>
                <a:lnTo>
                  <a:pt x="23534" y="912"/>
                </a:lnTo>
                <a:lnTo>
                  <a:pt x="23739" y="912"/>
                </a:lnTo>
                <a:lnTo>
                  <a:pt x="23795" y="875"/>
                </a:lnTo>
                <a:lnTo>
                  <a:pt x="23851" y="838"/>
                </a:lnTo>
                <a:lnTo>
                  <a:pt x="23906" y="801"/>
                </a:lnTo>
                <a:lnTo>
                  <a:pt x="23925" y="745"/>
                </a:lnTo>
                <a:lnTo>
                  <a:pt x="23944" y="689"/>
                </a:lnTo>
                <a:lnTo>
                  <a:pt x="23962" y="633"/>
                </a:lnTo>
                <a:lnTo>
                  <a:pt x="23944" y="521"/>
                </a:lnTo>
                <a:lnTo>
                  <a:pt x="23888" y="428"/>
                </a:lnTo>
                <a:lnTo>
                  <a:pt x="23813" y="354"/>
                </a:lnTo>
                <a:lnTo>
                  <a:pt x="23702" y="298"/>
                </a:lnTo>
                <a:close/>
                <a:moveTo>
                  <a:pt x="14635" y="335"/>
                </a:moveTo>
                <a:lnTo>
                  <a:pt x="14579" y="354"/>
                </a:lnTo>
                <a:lnTo>
                  <a:pt x="14523" y="391"/>
                </a:lnTo>
                <a:lnTo>
                  <a:pt x="14467" y="428"/>
                </a:lnTo>
                <a:lnTo>
                  <a:pt x="14430" y="465"/>
                </a:lnTo>
                <a:lnTo>
                  <a:pt x="14411" y="521"/>
                </a:lnTo>
                <a:lnTo>
                  <a:pt x="14393" y="577"/>
                </a:lnTo>
                <a:lnTo>
                  <a:pt x="14393" y="633"/>
                </a:lnTo>
                <a:lnTo>
                  <a:pt x="14411" y="745"/>
                </a:lnTo>
                <a:lnTo>
                  <a:pt x="14486" y="838"/>
                </a:lnTo>
                <a:lnTo>
                  <a:pt x="14579" y="912"/>
                </a:lnTo>
                <a:lnTo>
                  <a:pt x="14635" y="912"/>
                </a:lnTo>
                <a:lnTo>
                  <a:pt x="14690" y="931"/>
                </a:lnTo>
                <a:lnTo>
                  <a:pt x="14746" y="912"/>
                </a:lnTo>
                <a:lnTo>
                  <a:pt x="14802" y="894"/>
                </a:lnTo>
                <a:lnTo>
                  <a:pt x="14895" y="838"/>
                </a:lnTo>
                <a:lnTo>
                  <a:pt x="14933" y="801"/>
                </a:lnTo>
                <a:lnTo>
                  <a:pt x="14970" y="745"/>
                </a:lnTo>
                <a:lnTo>
                  <a:pt x="14988" y="689"/>
                </a:lnTo>
                <a:lnTo>
                  <a:pt x="14988" y="633"/>
                </a:lnTo>
                <a:lnTo>
                  <a:pt x="14970" y="577"/>
                </a:lnTo>
                <a:lnTo>
                  <a:pt x="14951" y="521"/>
                </a:lnTo>
                <a:lnTo>
                  <a:pt x="14895" y="428"/>
                </a:lnTo>
                <a:lnTo>
                  <a:pt x="14802" y="354"/>
                </a:lnTo>
                <a:lnTo>
                  <a:pt x="14746" y="335"/>
                </a:lnTo>
                <a:close/>
                <a:moveTo>
                  <a:pt x="20052" y="298"/>
                </a:moveTo>
                <a:lnTo>
                  <a:pt x="19941" y="317"/>
                </a:lnTo>
                <a:lnTo>
                  <a:pt x="19885" y="354"/>
                </a:lnTo>
                <a:lnTo>
                  <a:pt x="19848" y="391"/>
                </a:lnTo>
                <a:lnTo>
                  <a:pt x="19773" y="503"/>
                </a:lnTo>
                <a:lnTo>
                  <a:pt x="19755" y="614"/>
                </a:lnTo>
                <a:lnTo>
                  <a:pt x="19773" y="726"/>
                </a:lnTo>
                <a:lnTo>
                  <a:pt x="19829" y="819"/>
                </a:lnTo>
                <a:lnTo>
                  <a:pt x="19866" y="856"/>
                </a:lnTo>
                <a:lnTo>
                  <a:pt x="19922" y="894"/>
                </a:lnTo>
                <a:lnTo>
                  <a:pt x="19997" y="931"/>
                </a:lnTo>
                <a:lnTo>
                  <a:pt x="20108" y="931"/>
                </a:lnTo>
                <a:lnTo>
                  <a:pt x="20183" y="912"/>
                </a:lnTo>
                <a:lnTo>
                  <a:pt x="20239" y="894"/>
                </a:lnTo>
                <a:lnTo>
                  <a:pt x="20295" y="838"/>
                </a:lnTo>
                <a:lnTo>
                  <a:pt x="20332" y="801"/>
                </a:lnTo>
                <a:lnTo>
                  <a:pt x="20369" y="726"/>
                </a:lnTo>
                <a:lnTo>
                  <a:pt x="20388" y="670"/>
                </a:lnTo>
                <a:lnTo>
                  <a:pt x="20388" y="596"/>
                </a:lnTo>
                <a:lnTo>
                  <a:pt x="20369" y="540"/>
                </a:lnTo>
                <a:lnTo>
                  <a:pt x="20350" y="465"/>
                </a:lnTo>
                <a:lnTo>
                  <a:pt x="20313" y="410"/>
                </a:lnTo>
                <a:lnTo>
                  <a:pt x="20257" y="372"/>
                </a:lnTo>
                <a:lnTo>
                  <a:pt x="20164" y="317"/>
                </a:lnTo>
                <a:lnTo>
                  <a:pt x="20052" y="298"/>
                </a:lnTo>
                <a:close/>
                <a:moveTo>
                  <a:pt x="63302" y="186"/>
                </a:moveTo>
                <a:lnTo>
                  <a:pt x="63228" y="205"/>
                </a:lnTo>
                <a:lnTo>
                  <a:pt x="63153" y="242"/>
                </a:lnTo>
                <a:lnTo>
                  <a:pt x="63097" y="298"/>
                </a:lnTo>
                <a:lnTo>
                  <a:pt x="63060" y="354"/>
                </a:lnTo>
                <a:lnTo>
                  <a:pt x="63023" y="410"/>
                </a:lnTo>
                <a:lnTo>
                  <a:pt x="63004" y="484"/>
                </a:lnTo>
                <a:lnTo>
                  <a:pt x="63004" y="559"/>
                </a:lnTo>
                <a:lnTo>
                  <a:pt x="63004" y="633"/>
                </a:lnTo>
                <a:lnTo>
                  <a:pt x="63023" y="708"/>
                </a:lnTo>
                <a:lnTo>
                  <a:pt x="63060" y="782"/>
                </a:lnTo>
                <a:lnTo>
                  <a:pt x="63116" y="838"/>
                </a:lnTo>
                <a:lnTo>
                  <a:pt x="63172" y="875"/>
                </a:lnTo>
                <a:lnTo>
                  <a:pt x="63246" y="912"/>
                </a:lnTo>
                <a:lnTo>
                  <a:pt x="63321" y="931"/>
                </a:lnTo>
                <a:lnTo>
                  <a:pt x="63395" y="931"/>
                </a:lnTo>
                <a:lnTo>
                  <a:pt x="63488" y="912"/>
                </a:lnTo>
                <a:lnTo>
                  <a:pt x="63563" y="875"/>
                </a:lnTo>
                <a:lnTo>
                  <a:pt x="63675" y="801"/>
                </a:lnTo>
                <a:lnTo>
                  <a:pt x="63730" y="745"/>
                </a:lnTo>
                <a:lnTo>
                  <a:pt x="63768" y="689"/>
                </a:lnTo>
                <a:lnTo>
                  <a:pt x="63805" y="633"/>
                </a:lnTo>
                <a:lnTo>
                  <a:pt x="63805" y="559"/>
                </a:lnTo>
                <a:lnTo>
                  <a:pt x="63805" y="484"/>
                </a:lnTo>
                <a:lnTo>
                  <a:pt x="63768" y="410"/>
                </a:lnTo>
                <a:lnTo>
                  <a:pt x="63730" y="354"/>
                </a:lnTo>
                <a:lnTo>
                  <a:pt x="63675" y="317"/>
                </a:lnTo>
                <a:lnTo>
                  <a:pt x="63544" y="223"/>
                </a:lnTo>
                <a:lnTo>
                  <a:pt x="63470" y="205"/>
                </a:lnTo>
                <a:lnTo>
                  <a:pt x="63377" y="186"/>
                </a:lnTo>
                <a:close/>
                <a:moveTo>
                  <a:pt x="39564" y="354"/>
                </a:moveTo>
                <a:lnTo>
                  <a:pt x="39434" y="372"/>
                </a:lnTo>
                <a:lnTo>
                  <a:pt x="39341" y="447"/>
                </a:lnTo>
                <a:lnTo>
                  <a:pt x="39304" y="484"/>
                </a:lnTo>
                <a:lnTo>
                  <a:pt x="39266" y="540"/>
                </a:lnTo>
                <a:lnTo>
                  <a:pt x="39248" y="596"/>
                </a:lnTo>
                <a:lnTo>
                  <a:pt x="39229" y="652"/>
                </a:lnTo>
                <a:lnTo>
                  <a:pt x="39229" y="708"/>
                </a:lnTo>
                <a:lnTo>
                  <a:pt x="39248" y="763"/>
                </a:lnTo>
                <a:lnTo>
                  <a:pt x="39266" y="819"/>
                </a:lnTo>
                <a:lnTo>
                  <a:pt x="39304" y="875"/>
                </a:lnTo>
                <a:lnTo>
                  <a:pt x="39359" y="912"/>
                </a:lnTo>
                <a:lnTo>
                  <a:pt x="39397" y="950"/>
                </a:lnTo>
                <a:lnTo>
                  <a:pt x="39453" y="968"/>
                </a:lnTo>
                <a:lnTo>
                  <a:pt x="39639" y="968"/>
                </a:lnTo>
                <a:lnTo>
                  <a:pt x="39732" y="894"/>
                </a:lnTo>
                <a:lnTo>
                  <a:pt x="39806" y="819"/>
                </a:lnTo>
                <a:lnTo>
                  <a:pt x="39843" y="708"/>
                </a:lnTo>
                <a:lnTo>
                  <a:pt x="39843" y="633"/>
                </a:lnTo>
                <a:lnTo>
                  <a:pt x="39843" y="577"/>
                </a:lnTo>
                <a:lnTo>
                  <a:pt x="39806" y="521"/>
                </a:lnTo>
                <a:lnTo>
                  <a:pt x="39788" y="465"/>
                </a:lnTo>
                <a:lnTo>
                  <a:pt x="39732" y="410"/>
                </a:lnTo>
                <a:lnTo>
                  <a:pt x="39676" y="391"/>
                </a:lnTo>
                <a:lnTo>
                  <a:pt x="39620" y="372"/>
                </a:lnTo>
                <a:lnTo>
                  <a:pt x="39564" y="354"/>
                </a:lnTo>
                <a:close/>
                <a:moveTo>
                  <a:pt x="746" y="410"/>
                </a:moveTo>
                <a:lnTo>
                  <a:pt x="690" y="428"/>
                </a:lnTo>
                <a:lnTo>
                  <a:pt x="615" y="428"/>
                </a:lnTo>
                <a:lnTo>
                  <a:pt x="559" y="447"/>
                </a:lnTo>
                <a:lnTo>
                  <a:pt x="466" y="521"/>
                </a:lnTo>
                <a:lnTo>
                  <a:pt x="429" y="559"/>
                </a:lnTo>
                <a:lnTo>
                  <a:pt x="410" y="614"/>
                </a:lnTo>
                <a:lnTo>
                  <a:pt x="392" y="708"/>
                </a:lnTo>
                <a:lnTo>
                  <a:pt x="392" y="801"/>
                </a:lnTo>
                <a:lnTo>
                  <a:pt x="448" y="894"/>
                </a:lnTo>
                <a:lnTo>
                  <a:pt x="485" y="931"/>
                </a:lnTo>
                <a:lnTo>
                  <a:pt x="522" y="950"/>
                </a:lnTo>
                <a:lnTo>
                  <a:pt x="615" y="987"/>
                </a:lnTo>
                <a:lnTo>
                  <a:pt x="801" y="987"/>
                </a:lnTo>
                <a:lnTo>
                  <a:pt x="894" y="950"/>
                </a:lnTo>
                <a:lnTo>
                  <a:pt x="950" y="931"/>
                </a:lnTo>
                <a:lnTo>
                  <a:pt x="988" y="894"/>
                </a:lnTo>
                <a:lnTo>
                  <a:pt x="1006" y="838"/>
                </a:lnTo>
                <a:lnTo>
                  <a:pt x="1025" y="782"/>
                </a:lnTo>
                <a:lnTo>
                  <a:pt x="1025" y="726"/>
                </a:lnTo>
                <a:lnTo>
                  <a:pt x="1025" y="670"/>
                </a:lnTo>
                <a:lnTo>
                  <a:pt x="988" y="559"/>
                </a:lnTo>
                <a:lnTo>
                  <a:pt x="894" y="465"/>
                </a:lnTo>
                <a:lnTo>
                  <a:pt x="857" y="428"/>
                </a:lnTo>
                <a:lnTo>
                  <a:pt x="801" y="410"/>
                </a:lnTo>
                <a:close/>
                <a:moveTo>
                  <a:pt x="3855" y="335"/>
                </a:moveTo>
                <a:lnTo>
                  <a:pt x="3799" y="372"/>
                </a:lnTo>
                <a:lnTo>
                  <a:pt x="3743" y="391"/>
                </a:lnTo>
                <a:lnTo>
                  <a:pt x="3706" y="447"/>
                </a:lnTo>
                <a:lnTo>
                  <a:pt x="3669" y="503"/>
                </a:lnTo>
                <a:lnTo>
                  <a:pt x="3631" y="614"/>
                </a:lnTo>
                <a:lnTo>
                  <a:pt x="3650" y="745"/>
                </a:lnTo>
                <a:lnTo>
                  <a:pt x="3669" y="801"/>
                </a:lnTo>
                <a:lnTo>
                  <a:pt x="3687" y="856"/>
                </a:lnTo>
                <a:lnTo>
                  <a:pt x="3724" y="912"/>
                </a:lnTo>
                <a:lnTo>
                  <a:pt x="3780" y="950"/>
                </a:lnTo>
                <a:lnTo>
                  <a:pt x="3836" y="968"/>
                </a:lnTo>
                <a:lnTo>
                  <a:pt x="3892" y="987"/>
                </a:lnTo>
                <a:lnTo>
                  <a:pt x="3966" y="987"/>
                </a:lnTo>
                <a:lnTo>
                  <a:pt x="4022" y="968"/>
                </a:lnTo>
                <a:lnTo>
                  <a:pt x="4078" y="931"/>
                </a:lnTo>
                <a:lnTo>
                  <a:pt x="4134" y="894"/>
                </a:lnTo>
                <a:lnTo>
                  <a:pt x="4171" y="856"/>
                </a:lnTo>
                <a:lnTo>
                  <a:pt x="4209" y="801"/>
                </a:lnTo>
                <a:lnTo>
                  <a:pt x="4227" y="689"/>
                </a:lnTo>
                <a:lnTo>
                  <a:pt x="4227" y="559"/>
                </a:lnTo>
                <a:lnTo>
                  <a:pt x="4209" y="503"/>
                </a:lnTo>
                <a:lnTo>
                  <a:pt x="4171" y="447"/>
                </a:lnTo>
                <a:lnTo>
                  <a:pt x="4134" y="410"/>
                </a:lnTo>
                <a:lnTo>
                  <a:pt x="4078" y="372"/>
                </a:lnTo>
                <a:lnTo>
                  <a:pt x="4022" y="354"/>
                </a:lnTo>
                <a:lnTo>
                  <a:pt x="3966" y="335"/>
                </a:lnTo>
                <a:close/>
                <a:moveTo>
                  <a:pt x="25899" y="410"/>
                </a:moveTo>
                <a:lnTo>
                  <a:pt x="25843" y="428"/>
                </a:lnTo>
                <a:lnTo>
                  <a:pt x="25787" y="447"/>
                </a:lnTo>
                <a:lnTo>
                  <a:pt x="25750" y="484"/>
                </a:lnTo>
                <a:lnTo>
                  <a:pt x="25694" y="577"/>
                </a:lnTo>
                <a:lnTo>
                  <a:pt x="25657" y="670"/>
                </a:lnTo>
                <a:lnTo>
                  <a:pt x="25638" y="726"/>
                </a:lnTo>
                <a:lnTo>
                  <a:pt x="25657" y="782"/>
                </a:lnTo>
                <a:lnTo>
                  <a:pt x="25675" y="838"/>
                </a:lnTo>
                <a:lnTo>
                  <a:pt x="25694" y="875"/>
                </a:lnTo>
                <a:lnTo>
                  <a:pt x="25787" y="950"/>
                </a:lnTo>
                <a:lnTo>
                  <a:pt x="25880" y="987"/>
                </a:lnTo>
                <a:lnTo>
                  <a:pt x="25973" y="968"/>
                </a:lnTo>
                <a:lnTo>
                  <a:pt x="26066" y="931"/>
                </a:lnTo>
                <a:lnTo>
                  <a:pt x="26103" y="894"/>
                </a:lnTo>
                <a:lnTo>
                  <a:pt x="26141" y="838"/>
                </a:lnTo>
                <a:lnTo>
                  <a:pt x="26159" y="801"/>
                </a:lnTo>
                <a:lnTo>
                  <a:pt x="26178" y="745"/>
                </a:lnTo>
                <a:lnTo>
                  <a:pt x="26159" y="633"/>
                </a:lnTo>
                <a:lnTo>
                  <a:pt x="26103" y="521"/>
                </a:lnTo>
                <a:lnTo>
                  <a:pt x="26029" y="465"/>
                </a:lnTo>
                <a:lnTo>
                  <a:pt x="25992" y="428"/>
                </a:lnTo>
                <a:lnTo>
                  <a:pt x="25936" y="410"/>
                </a:lnTo>
                <a:close/>
                <a:moveTo>
                  <a:pt x="21728" y="317"/>
                </a:moveTo>
                <a:lnTo>
                  <a:pt x="21654" y="354"/>
                </a:lnTo>
                <a:lnTo>
                  <a:pt x="21598" y="391"/>
                </a:lnTo>
                <a:lnTo>
                  <a:pt x="21542" y="428"/>
                </a:lnTo>
                <a:lnTo>
                  <a:pt x="21449" y="540"/>
                </a:lnTo>
                <a:lnTo>
                  <a:pt x="21430" y="596"/>
                </a:lnTo>
                <a:lnTo>
                  <a:pt x="21412" y="670"/>
                </a:lnTo>
                <a:lnTo>
                  <a:pt x="21412" y="726"/>
                </a:lnTo>
                <a:lnTo>
                  <a:pt x="21430" y="801"/>
                </a:lnTo>
                <a:lnTo>
                  <a:pt x="21449" y="856"/>
                </a:lnTo>
                <a:lnTo>
                  <a:pt x="21505" y="912"/>
                </a:lnTo>
                <a:lnTo>
                  <a:pt x="21561" y="950"/>
                </a:lnTo>
                <a:lnTo>
                  <a:pt x="21635" y="987"/>
                </a:lnTo>
                <a:lnTo>
                  <a:pt x="21784" y="1005"/>
                </a:lnTo>
                <a:lnTo>
                  <a:pt x="21858" y="1005"/>
                </a:lnTo>
                <a:lnTo>
                  <a:pt x="21933" y="987"/>
                </a:lnTo>
                <a:lnTo>
                  <a:pt x="21989" y="950"/>
                </a:lnTo>
                <a:lnTo>
                  <a:pt x="22063" y="894"/>
                </a:lnTo>
                <a:lnTo>
                  <a:pt x="22100" y="838"/>
                </a:lnTo>
                <a:lnTo>
                  <a:pt x="22138" y="782"/>
                </a:lnTo>
                <a:lnTo>
                  <a:pt x="22175" y="708"/>
                </a:lnTo>
                <a:lnTo>
                  <a:pt x="22175" y="633"/>
                </a:lnTo>
                <a:lnTo>
                  <a:pt x="22175" y="577"/>
                </a:lnTo>
                <a:lnTo>
                  <a:pt x="22156" y="503"/>
                </a:lnTo>
                <a:lnTo>
                  <a:pt x="22119" y="447"/>
                </a:lnTo>
                <a:lnTo>
                  <a:pt x="22063" y="391"/>
                </a:lnTo>
                <a:lnTo>
                  <a:pt x="21989" y="354"/>
                </a:lnTo>
                <a:lnTo>
                  <a:pt x="21933" y="317"/>
                </a:lnTo>
                <a:close/>
                <a:moveTo>
                  <a:pt x="8491" y="410"/>
                </a:moveTo>
                <a:lnTo>
                  <a:pt x="8416" y="428"/>
                </a:lnTo>
                <a:lnTo>
                  <a:pt x="8360" y="447"/>
                </a:lnTo>
                <a:lnTo>
                  <a:pt x="8304" y="484"/>
                </a:lnTo>
                <a:lnTo>
                  <a:pt x="8267" y="540"/>
                </a:lnTo>
                <a:lnTo>
                  <a:pt x="8230" y="596"/>
                </a:lnTo>
                <a:lnTo>
                  <a:pt x="8211" y="708"/>
                </a:lnTo>
                <a:lnTo>
                  <a:pt x="8230" y="819"/>
                </a:lnTo>
                <a:lnTo>
                  <a:pt x="8286" y="912"/>
                </a:lnTo>
                <a:lnTo>
                  <a:pt x="8323" y="968"/>
                </a:lnTo>
                <a:lnTo>
                  <a:pt x="8379" y="987"/>
                </a:lnTo>
                <a:lnTo>
                  <a:pt x="8435" y="1024"/>
                </a:lnTo>
                <a:lnTo>
                  <a:pt x="8565" y="1024"/>
                </a:lnTo>
                <a:lnTo>
                  <a:pt x="8621" y="1005"/>
                </a:lnTo>
                <a:lnTo>
                  <a:pt x="8733" y="950"/>
                </a:lnTo>
                <a:lnTo>
                  <a:pt x="8807" y="856"/>
                </a:lnTo>
                <a:lnTo>
                  <a:pt x="8826" y="801"/>
                </a:lnTo>
                <a:lnTo>
                  <a:pt x="8844" y="745"/>
                </a:lnTo>
                <a:lnTo>
                  <a:pt x="8844" y="689"/>
                </a:lnTo>
                <a:lnTo>
                  <a:pt x="8826" y="633"/>
                </a:lnTo>
                <a:lnTo>
                  <a:pt x="8770" y="521"/>
                </a:lnTo>
                <a:lnTo>
                  <a:pt x="8677" y="447"/>
                </a:lnTo>
                <a:lnTo>
                  <a:pt x="8621" y="428"/>
                </a:lnTo>
                <a:lnTo>
                  <a:pt x="8547" y="410"/>
                </a:lnTo>
                <a:close/>
                <a:moveTo>
                  <a:pt x="9980" y="410"/>
                </a:moveTo>
                <a:lnTo>
                  <a:pt x="9924" y="428"/>
                </a:lnTo>
                <a:lnTo>
                  <a:pt x="9868" y="447"/>
                </a:lnTo>
                <a:lnTo>
                  <a:pt x="9813" y="484"/>
                </a:lnTo>
                <a:lnTo>
                  <a:pt x="9757" y="521"/>
                </a:lnTo>
                <a:lnTo>
                  <a:pt x="9719" y="559"/>
                </a:lnTo>
                <a:lnTo>
                  <a:pt x="9701" y="614"/>
                </a:lnTo>
                <a:lnTo>
                  <a:pt x="9682" y="726"/>
                </a:lnTo>
                <a:lnTo>
                  <a:pt x="9701" y="838"/>
                </a:lnTo>
                <a:lnTo>
                  <a:pt x="9775" y="931"/>
                </a:lnTo>
                <a:lnTo>
                  <a:pt x="9813" y="968"/>
                </a:lnTo>
                <a:lnTo>
                  <a:pt x="9868" y="987"/>
                </a:lnTo>
                <a:lnTo>
                  <a:pt x="9924" y="1005"/>
                </a:lnTo>
                <a:lnTo>
                  <a:pt x="9980" y="1024"/>
                </a:lnTo>
                <a:lnTo>
                  <a:pt x="10055" y="1005"/>
                </a:lnTo>
                <a:lnTo>
                  <a:pt x="10110" y="1005"/>
                </a:lnTo>
                <a:lnTo>
                  <a:pt x="10166" y="968"/>
                </a:lnTo>
                <a:lnTo>
                  <a:pt x="10204" y="931"/>
                </a:lnTo>
                <a:lnTo>
                  <a:pt x="10278" y="838"/>
                </a:lnTo>
                <a:lnTo>
                  <a:pt x="10297" y="782"/>
                </a:lnTo>
                <a:lnTo>
                  <a:pt x="10315" y="726"/>
                </a:lnTo>
                <a:lnTo>
                  <a:pt x="10297" y="652"/>
                </a:lnTo>
                <a:lnTo>
                  <a:pt x="10278" y="596"/>
                </a:lnTo>
                <a:lnTo>
                  <a:pt x="10204" y="503"/>
                </a:lnTo>
                <a:lnTo>
                  <a:pt x="10166" y="465"/>
                </a:lnTo>
                <a:lnTo>
                  <a:pt x="10110" y="428"/>
                </a:lnTo>
                <a:lnTo>
                  <a:pt x="10036" y="410"/>
                </a:lnTo>
                <a:close/>
                <a:moveTo>
                  <a:pt x="16347" y="335"/>
                </a:moveTo>
                <a:lnTo>
                  <a:pt x="16273" y="354"/>
                </a:lnTo>
                <a:lnTo>
                  <a:pt x="16217" y="372"/>
                </a:lnTo>
                <a:lnTo>
                  <a:pt x="16143" y="410"/>
                </a:lnTo>
                <a:lnTo>
                  <a:pt x="16050" y="503"/>
                </a:lnTo>
                <a:lnTo>
                  <a:pt x="15994" y="614"/>
                </a:lnTo>
                <a:lnTo>
                  <a:pt x="15975" y="670"/>
                </a:lnTo>
                <a:lnTo>
                  <a:pt x="15975" y="745"/>
                </a:lnTo>
                <a:lnTo>
                  <a:pt x="15994" y="801"/>
                </a:lnTo>
                <a:lnTo>
                  <a:pt x="16012" y="856"/>
                </a:lnTo>
                <a:lnTo>
                  <a:pt x="16050" y="912"/>
                </a:lnTo>
                <a:lnTo>
                  <a:pt x="16087" y="968"/>
                </a:lnTo>
                <a:lnTo>
                  <a:pt x="16143" y="1005"/>
                </a:lnTo>
                <a:lnTo>
                  <a:pt x="16217" y="1024"/>
                </a:lnTo>
                <a:lnTo>
                  <a:pt x="16273" y="1043"/>
                </a:lnTo>
                <a:lnTo>
                  <a:pt x="16347" y="1043"/>
                </a:lnTo>
                <a:lnTo>
                  <a:pt x="16403" y="1024"/>
                </a:lnTo>
                <a:lnTo>
                  <a:pt x="16478" y="1005"/>
                </a:lnTo>
                <a:lnTo>
                  <a:pt x="16590" y="912"/>
                </a:lnTo>
                <a:lnTo>
                  <a:pt x="16627" y="856"/>
                </a:lnTo>
                <a:lnTo>
                  <a:pt x="16664" y="801"/>
                </a:lnTo>
                <a:lnTo>
                  <a:pt x="16683" y="726"/>
                </a:lnTo>
                <a:lnTo>
                  <a:pt x="16683" y="670"/>
                </a:lnTo>
                <a:lnTo>
                  <a:pt x="16664" y="596"/>
                </a:lnTo>
                <a:lnTo>
                  <a:pt x="16645" y="521"/>
                </a:lnTo>
                <a:lnTo>
                  <a:pt x="16608" y="465"/>
                </a:lnTo>
                <a:lnTo>
                  <a:pt x="16552" y="410"/>
                </a:lnTo>
                <a:lnTo>
                  <a:pt x="16496" y="372"/>
                </a:lnTo>
                <a:lnTo>
                  <a:pt x="16422" y="354"/>
                </a:lnTo>
                <a:lnTo>
                  <a:pt x="16347" y="335"/>
                </a:lnTo>
                <a:close/>
                <a:moveTo>
                  <a:pt x="84527" y="540"/>
                </a:moveTo>
                <a:lnTo>
                  <a:pt x="84490" y="559"/>
                </a:lnTo>
                <a:lnTo>
                  <a:pt x="84434" y="577"/>
                </a:lnTo>
                <a:lnTo>
                  <a:pt x="84397" y="614"/>
                </a:lnTo>
                <a:lnTo>
                  <a:pt x="84359" y="708"/>
                </a:lnTo>
                <a:lnTo>
                  <a:pt x="84341" y="801"/>
                </a:lnTo>
                <a:lnTo>
                  <a:pt x="84359" y="894"/>
                </a:lnTo>
                <a:lnTo>
                  <a:pt x="84397" y="987"/>
                </a:lnTo>
                <a:lnTo>
                  <a:pt x="84434" y="1024"/>
                </a:lnTo>
                <a:lnTo>
                  <a:pt x="84490" y="1043"/>
                </a:lnTo>
                <a:lnTo>
                  <a:pt x="84527" y="1061"/>
                </a:lnTo>
                <a:lnTo>
                  <a:pt x="84601" y="1080"/>
                </a:lnTo>
                <a:lnTo>
                  <a:pt x="84657" y="1061"/>
                </a:lnTo>
                <a:lnTo>
                  <a:pt x="84713" y="1043"/>
                </a:lnTo>
                <a:lnTo>
                  <a:pt x="84750" y="1024"/>
                </a:lnTo>
                <a:lnTo>
                  <a:pt x="84787" y="987"/>
                </a:lnTo>
                <a:lnTo>
                  <a:pt x="84843" y="894"/>
                </a:lnTo>
                <a:lnTo>
                  <a:pt x="84862" y="801"/>
                </a:lnTo>
                <a:lnTo>
                  <a:pt x="84843" y="708"/>
                </a:lnTo>
                <a:lnTo>
                  <a:pt x="84787" y="614"/>
                </a:lnTo>
                <a:lnTo>
                  <a:pt x="84750" y="577"/>
                </a:lnTo>
                <a:lnTo>
                  <a:pt x="84713" y="559"/>
                </a:lnTo>
                <a:lnTo>
                  <a:pt x="84657" y="540"/>
                </a:lnTo>
                <a:close/>
                <a:moveTo>
                  <a:pt x="6796" y="447"/>
                </a:moveTo>
                <a:lnTo>
                  <a:pt x="6722" y="465"/>
                </a:lnTo>
                <a:lnTo>
                  <a:pt x="6666" y="484"/>
                </a:lnTo>
                <a:lnTo>
                  <a:pt x="6592" y="521"/>
                </a:lnTo>
                <a:lnTo>
                  <a:pt x="6554" y="559"/>
                </a:lnTo>
                <a:lnTo>
                  <a:pt x="6517" y="614"/>
                </a:lnTo>
                <a:lnTo>
                  <a:pt x="6480" y="670"/>
                </a:lnTo>
                <a:lnTo>
                  <a:pt x="6461" y="745"/>
                </a:lnTo>
                <a:lnTo>
                  <a:pt x="6480" y="819"/>
                </a:lnTo>
                <a:lnTo>
                  <a:pt x="6517" y="931"/>
                </a:lnTo>
                <a:lnTo>
                  <a:pt x="6573" y="1024"/>
                </a:lnTo>
                <a:lnTo>
                  <a:pt x="6685" y="1080"/>
                </a:lnTo>
                <a:lnTo>
                  <a:pt x="6741" y="1099"/>
                </a:lnTo>
                <a:lnTo>
                  <a:pt x="6852" y="1099"/>
                </a:lnTo>
                <a:lnTo>
                  <a:pt x="6927" y="1061"/>
                </a:lnTo>
                <a:lnTo>
                  <a:pt x="6983" y="1024"/>
                </a:lnTo>
                <a:lnTo>
                  <a:pt x="7038" y="987"/>
                </a:lnTo>
                <a:lnTo>
                  <a:pt x="7076" y="931"/>
                </a:lnTo>
                <a:lnTo>
                  <a:pt x="7094" y="875"/>
                </a:lnTo>
                <a:lnTo>
                  <a:pt x="7113" y="801"/>
                </a:lnTo>
                <a:lnTo>
                  <a:pt x="7113" y="726"/>
                </a:lnTo>
                <a:lnTo>
                  <a:pt x="7076" y="614"/>
                </a:lnTo>
                <a:lnTo>
                  <a:pt x="7001" y="540"/>
                </a:lnTo>
                <a:lnTo>
                  <a:pt x="6908" y="465"/>
                </a:lnTo>
                <a:lnTo>
                  <a:pt x="6852" y="447"/>
                </a:lnTo>
                <a:close/>
                <a:moveTo>
                  <a:pt x="11507" y="465"/>
                </a:moveTo>
                <a:lnTo>
                  <a:pt x="11432" y="484"/>
                </a:lnTo>
                <a:lnTo>
                  <a:pt x="11358" y="484"/>
                </a:lnTo>
                <a:lnTo>
                  <a:pt x="11283" y="503"/>
                </a:lnTo>
                <a:lnTo>
                  <a:pt x="11228" y="540"/>
                </a:lnTo>
                <a:lnTo>
                  <a:pt x="11172" y="596"/>
                </a:lnTo>
                <a:lnTo>
                  <a:pt x="11134" y="652"/>
                </a:lnTo>
                <a:lnTo>
                  <a:pt x="11116" y="708"/>
                </a:lnTo>
                <a:lnTo>
                  <a:pt x="11097" y="782"/>
                </a:lnTo>
                <a:lnTo>
                  <a:pt x="11097" y="838"/>
                </a:lnTo>
                <a:lnTo>
                  <a:pt x="11116" y="912"/>
                </a:lnTo>
                <a:lnTo>
                  <a:pt x="11153" y="968"/>
                </a:lnTo>
                <a:lnTo>
                  <a:pt x="11190" y="1024"/>
                </a:lnTo>
                <a:lnTo>
                  <a:pt x="11246" y="1061"/>
                </a:lnTo>
                <a:lnTo>
                  <a:pt x="11321" y="1099"/>
                </a:lnTo>
                <a:lnTo>
                  <a:pt x="11376" y="1117"/>
                </a:lnTo>
                <a:lnTo>
                  <a:pt x="11451" y="1117"/>
                </a:lnTo>
                <a:lnTo>
                  <a:pt x="11581" y="1099"/>
                </a:lnTo>
                <a:lnTo>
                  <a:pt x="11637" y="1061"/>
                </a:lnTo>
                <a:lnTo>
                  <a:pt x="11693" y="1024"/>
                </a:lnTo>
                <a:lnTo>
                  <a:pt x="11749" y="987"/>
                </a:lnTo>
                <a:lnTo>
                  <a:pt x="11786" y="931"/>
                </a:lnTo>
                <a:lnTo>
                  <a:pt x="11823" y="875"/>
                </a:lnTo>
                <a:lnTo>
                  <a:pt x="11823" y="801"/>
                </a:lnTo>
                <a:lnTo>
                  <a:pt x="11842" y="745"/>
                </a:lnTo>
                <a:lnTo>
                  <a:pt x="11823" y="670"/>
                </a:lnTo>
                <a:lnTo>
                  <a:pt x="11805" y="614"/>
                </a:lnTo>
                <a:lnTo>
                  <a:pt x="11767" y="559"/>
                </a:lnTo>
                <a:lnTo>
                  <a:pt x="11730" y="503"/>
                </a:lnTo>
                <a:lnTo>
                  <a:pt x="11656" y="484"/>
                </a:lnTo>
                <a:lnTo>
                  <a:pt x="11581" y="465"/>
                </a:lnTo>
                <a:close/>
                <a:moveTo>
                  <a:pt x="2142" y="410"/>
                </a:moveTo>
                <a:lnTo>
                  <a:pt x="1993" y="484"/>
                </a:lnTo>
                <a:lnTo>
                  <a:pt x="1881" y="559"/>
                </a:lnTo>
                <a:lnTo>
                  <a:pt x="1825" y="614"/>
                </a:lnTo>
                <a:lnTo>
                  <a:pt x="1788" y="689"/>
                </a:lnTo>
                <a:lnTo>
                  <a:pt x="1770" y="745"/>
                </a:lnTo>
                <a:lnTo>
                  <a:pt x="1770" y="838"/>
                </a:lnTo>
                <a:lnTo>
                  <a:pt x="1788" y="912"/>
                </a:lnTo>
                <a:lnTo>
                  <a:pt x="1825" y="968"/>
                </a:lnTo>
                <a:lnTo>
                  <a:pt x="1863" y="1043"/>
                </a:lnTo>
                <a:lnTo>
                  <a:pt x="1918" y="1080"/>
                </a:lnTo>
                <a:lnTo>
                  <a:pt x="1993" y="1117"/>
                </a:lnTo>
                <a:lnTo>
                  <a:pt x="2049" y="1154"/>
                </a:lnTo>
                <a:lnTo>
                  <a:pt x="2123" y="1154"/>
                </a:lnTo>
                <a:lnTo>
                  <a:pt x="2216" y="1136"/>
                </a:lnTo>
                <a:lnTo>
                  <a:pt x="2347" y="1080"/>
                </a:lnTo>
                <a:lnTo>
                  <a:pt x="2458" y="987"/>
                </a:lnTo>
                <a:lnTo>
                  <a:pt x="2496" y="931"/>
                </a:lnTo>
                <a:lnTo>
                  <a:pt x="2533" y="875"/>
                </a:lnTo>
                <a:lnTo>
                  <a:pt x="2552" y="801"/>
                </a:lnTo>
                <a:lnTo>
                  <a:pt x="2552" y="726"/>
                </a:lnTo>
                <a:lnTo>
                  <a:pt x="2533" y="652"/>
                </a:lnTo>
                <a:lnTo>
                  <a:pt x="2514" y="577"/>
                </a:lnTo>
                <a:lnTo>
                  <a:pt x="2458" y="521"/>
                </a:lnTo>
                <a:lnTo>
                  <a:pt x="2421" y="465"/>
                </a:lnTo>
                <a:lnTo>
                  <a:pt x="2347" y="428"/>
                </a:lnTo>
                <a:lnTo>
                  <a:pt x="2291" y="410"/>
                </a:lnTo>
                <a:close/>
                <a:moveTo>
                  <a:pt x="32359" y="223"/>
                </a:moveTo>
                <a:lnTo>
                  <a:pt x="32285" y="261"/>
                </a:lnTo>
                <a:lnTo>
                  <a:pt x="32229" y="317"/>
                </a:lnTo>
                <a:lnTo>
                  <a:pt x="32191" y="372"/>
                </a:lnTo>
                <a:lnTo>
                  <a:pt x="32136" y="428"/>
                </a:lnTo>
                <a:lnTo>
                  <a:pt x="32061" y="465"/>
                </a:lnTo>
                <a:lnTo>
                  <a:pt x="32024" y="503"/>
                </a:lnTo>
                <a:lnTo>
                  <a:pt x="31987" y="559"/>
                </a:lnTo>
                <a:lnTo>
                  <a:pt x="31949" y="614"/>
                </a:lnTo>
                <a:lnTo>
                  <a:pt x="31931" y="670"/>
                </a:lnTo>
                <a:lnTo>
                  <a:pt x="31931" y="745"/>
                </a:lnTo>
                <a:lnTo>
                  <a:pt x="31949" y="819"/>
                </a:lnTo>
                <a:lnTo>
                  <a:pt x="31968" y="894"/>
                </a:lnTo>
                <a:lnTo>
                  <a:pt x="32005" y="950"/>
                </a:lnTo>
                <a:lnTo>
                  <a:pt x="32098" y="1061"/>
                </a:lnTo>
                <a:lnTo>
                  <a:pt x="32229" y="1136"/>
                </a:lnTo>
                <a:lnTo>
                  <a:pt x="32285" y="1173"/>
                </a:lnTo>
                <a:lnTo>
                  <a:pt x="32508" y="1173"/>
                </a:lnTo>
                <a:lnTo>
                  <a:pt x="32638" y="1117"/>
                </a:lnTo>
                <a:lnTo>
                  <a:pt x="32750" y="1043"/>
                </a:lnTo>
                <a:lnTo>
                  <a:pt x="32806" y="987"/>
                </a:lnTo>
                <a:lnTo>
                  <a:pt x="32824" y="912"/>
                </a:lnTo>
                <a:lnTo>
                  <a:pt x="32880" y="782"/>
                </a:lnTo>
                <a:lnTo>
                  <a:pt x="32880" y="633"/>
                </a:lnTo>
                <a:lnTo>
                  <a:pt x="32843" y="503"/>
                </a:lnTo>
                <a:lnTo>
                  <a:pt x="32806" y="410"/>
                </a:lnTo>
                <a:lnTo>
                  <a:pt x="32750" y="354"/>
                </a:lnTo>
                <a:lnTo>
                  <a:pt x="32694" y="298"/>
                </a:lnTo>
                <a:lnTo>
                  <a:pt x="32620" y="261"/>
                </a:lnTo>
                <a:lnTo>
                  <a:pt x="32527" y="223"/>
                </a:lnTo>
                <a:close/>
                <a:moveTo>
                  <a:pt x="91509" y="2029"/>
                </a:moveTo>
                <a:lnTo>
                  <a:pt x="91453" y="2048"/>
                </a:lnTo>
                <a:lnTo>
                  <a:pt x="91397" y="2067"/>
                </a:lnTo>
                <a:lnTo>
                  <a:pt x="91360" y="2104"/>
                </a:lnTo>
                <a:lnTo>
                  <a:pt x="91285" y="2216"/>
                </a:lnTo>
                <a:lnTo>
                  <a:pt x="91267" y="2271"/>
                </a:lnTo>
                <a:lnTo>
                  <a:pt x="91267" y="2327"/>
                </a:lnTo>
                <a:lnTo>
                  <a:pt x="91267" y="2383"/>
                </a:lnTo>
                <a:lnTo>
                  <a:pt x="91285" y="2439"/>
                </a:lnTo>
                <a:lnTo>
                  <a:pt x="91322" y="2495"/>
                </a:lnTo>
                <a:lnTo>
                  <a:pt x="91360" y="2532"/>
                </a:lnTo>
                <a:lnTo>
                  <a:pt x="91453" y="2588"/>
                </a:lnTo>
                <a:lnTo>
                  <a:pt x="91564" y="2625"/>
                </a:lnTo>
                <a:lnTo>
                  <a:pt x="91620" y="2625"/>
                </a:lnTo>
                <a:lnTo>
                  <a:pt x="91676" y="2607"/>
                </a:lnTo>
                <a:lnTo>
                  <a:pt x="91732" y="2569"/>
                </a:lnTo>
                <a:lnTo>
                  <a:pt x="91788" y="2532"/>
                </a:lnTo>
                <a:lnTo>
                  <a:pt x="91825" y="2476"/>
                </a:lnTo>
                <a:lnTo>
                  <a:pt x="91844" y="2439"/>
                </a:lnTo>
                <a:lnTo>
                  <a:pt x="91862" y="2365"/>
                </a:lnTo>
                <a:lnTo>
                  <a:pt x="91862" y="2309"/>
                </a:lnTo>
                <a:lnTo>
                  <a:pt x="91862" y="2253"/>
                </a:lnTo>
                <a:lnTo>
                  <a:pt x="91844" y="2197"/>
                </a:lnTo>
                <a:lnTo>
                  <a:pt x="91769" y="2104"/>
                </a:lnTo>
                <a:lnTo>
                  <a:pt x="91676" y="2048"/>
                </a:lnTo>
                <a:lnTo>
                  <a:pt x="91564" y="2029"/>
                </a:lnTo>
                <a:close/>
                <a:moveTo>
                  <a:pt x="727" y="2122"/>
                </a:moveTo>
                <a:lnTo>
                  <a:pt x="634" y="2141"/>
                </a:lnTo>
                <a:lnTo>
                  <a:pt x="541" y="2197"/>
                </a:lnTo>
                <a:lnTo>
                  <a:pt x="504" y="2234"/>
                </a:lnTo>
                <a:lnTo>
                  <a:pt x="485" y="2271"/>
                </a:lnTo>
                <a:lnTo>
                  <a:pt x="466" y="2327"/>
                </a:lnTo>
                <a:lnTo>
                  <a:pt x="448" y="2383"/>
                </a:lnTo>
                <a:lnTo>
                  <a:pt x="466" y="2458"/>
                </a:lnTo>
                <a:lnTo>
                  <a:pt x="485" y="2513"/>
                </a:lnTo>
                <a:lnTo>
                  <a:pt x="504" y="2551"/>
                </a:lnTo>
                <a:lnTo>
                  <a:pt x="541" y="2588"/>
                </a:lnTo>
                <a:lnTo>
                  <a:pt x="634" y="2644"/>
                </a:lnTo>
                <a:lnTo>
                  <a:pt x="820" y="2644"/>
                </a:lnTo>
                <a:lnTo>
                  <a:pt x="913" y="2588"/>
                </a:lnTo>
                <a:lnTo>
                  <a:pt x="950" y="2551"/>
                </a:lnTo>
                <a:lnTo>
                  <a:pt x="969" y="2513"/>
                </a:lnTo>
                <a:lnTo>
                  <a:pt x="988" y="2458"/>
                </a:lnTo>
                <a:lnTo>
                  <a:pt x="988" y="2383"/>
                </a:lnTo>
                <a:lnTo>
                  <a:pt x="988" y="2327"/>
                </a:lnTo>
                <a:lnTo>
                  <a:pt x="969" y="2271"/>
                </a:lnTo>
                <a:lnTo>
                  <a:pt x="950" y="2234"/>
                </a:lnTo>
                <a:lnTo>
                  <a:pt x="913" y="2197"/>
                </a:lnTo>
                <a:lnTo>
                  <a:pt x="820" y="2141"/>
                </a:lnTo>
                <a:lnTo>
                  <a:pt x="727" y="2122"/>
                </a:lnTo>
                <a:close/>
                <a:moveTo>
                  <a:pt x="690" y="3537"/>
                </a:moveTo>
                <a:lnTo>
                  <a:pt x="597" y="3575"/>
                </a:lnTo>
                <a:lnTo>
                  <a:pt x="541" y="3612"/>
                </a:lnTo>
                <a:lnTo>
                  <a:pt x="504" y="3649"/>
                </a:lnTo>
                <a:lnTo>
                  <a:pt x="448" y="3761"/>
                </a:lnTo>
                <a:lnTo>
                  <a:pt x="429" y="3817"/>
                </a:lnTo>
                <a:lnTo>
                  <a:pt x="429" y="3873"/>
                </a:lnTo>
                <a:lnTo>
                  <a:pt x="448" y="3928"/>
                </a:lnTo>
                <a:lnTo>
                  <a:pt x="466" y="3984"/>
                </a:lnTo>
                <a:lnTo>
                  <a:pt x="504" y="4022"/>
                </a:lnTo>
                <a:lnTo>
                  <a:pt x="541" y="4059"/>
                </a:lnTo>
                <a:lnTo>
                  <a:pt x="652" y="4115"/>
                </a:lnTo>
                <a:lnTo>
                  <a:pt x="820" y="4115"/>
                </a:lnTo>
                <a:lnTo>
                  <a:pt x="876" y="4077"/>
                </a:lnTo>
                <a:lnTo>
                  <a:pt x="913" y="4040"/>
                </a:lnTo>
                <a:lnTo>
                  <a:pt x="950" y="4003"/>
                </a:lnTo>
                <a:lnTo>
                  <a:pt x="988" y="3947"/>
                </a:lnTo>
                <a:lnTo>
                  <a:pt x="1006" y="3891"/>
                </a:lnTo>
                <a:lnTo>
                  <a:pt x="1006" y="3835"/>
                </a:lnTo>
                <a:lnTo>
                  <a:pt x="1006" y="3780"/>
                </a:lnTo>
                <a:lnTo>
                  <a:pt x="988" y="3724"/>
                </a:lnTo>
                <a:lnTo>
                  <a:pt x="969" y="3668"/>
                </a:lnTo>
                <a:lnTo>
                  <a:pt x="894" y="3593"/>
                </a:lnTo>
                <a:lnTo>
                  <a:pt x="801" y="3556"/>
                </a:lnTo>
                <a:lnTo>
                  <a:pt x="690" y="3537"/>
                </a:lnTo>
                <a:close/>
                <a:moveTo>
                  <a:pt x="91564" y="3705"/>
                </a:moveTo>
                <a:lnTo>
                  <a:pt x="91434" y="3742"/>
                </a:lnTo>
                <a:lnTo>
                  <a:pt x="91378" y="3761"/>
                </a:lnTo>
                <a:lnTo>
                  <a:pt x="91322" y="3798"/>
                </a:lnTo>
                <a:lnTo>
                  <a:pt x="91285" y="3854"/>
                </a:lnTo>
                <a:lnTo>
                  <a:pt x="91248" y="3910"/>
                </a:lnTo>
                <a:lnTo>
                  <a:pt x="91229" y="3966"/>
                </a:lnTo>
                <a:lnTo>
                  <a:pt x="91211" y="4059"/>
                </a:lnTo>
                <a:lnTo>
                  <a:pt x="91229" y="4133"/>
                </a:lnTo>
                <a:lnTo>
                  <a:pt x="91248" y="4208"/>
                </a:lnTo>
                <a:lnTo>
                  <a:pt x="91285" y="4264"/>
                </a:lnTo>
                <a:lnTo>
                  <a:pt x="91322" y="4301"/>
                </a:lnTo>
                <a:lnTo>
                  <a:pt x="91378" y="4338"/>
                </a:lnTo>
                <a:lnTo>
                  <a:pt x="91434" y="4375"/>
                </a:lnTo>
                <a:lnTo>
                  <a:pt x="91564" y="4394"/>
                </a:lnTo>
                <a:lnTo>
                  <a:pt x="91695" y="4375"/>
                </a:lnTo>
                <a:lnTo>
                  <a:pt x="91751" y="4338"/>
                </a:lnTo>
                <a:lnTo>
                  <a:pt x="91806" y="4301"/>
                </a:lnTo>
                <a:lnTo>
                  <a:pt x="91862" y="4264"/>
                </a:lnTo>
                <a:lnTo>
                  <a:pt x="91881" y="4208"/>
                </a:lnTo>
                <a:lnTo>
                  <a:pt x="91918" y="4133"/>
                </a:lnTo>
                <a:lnTo>
                  <a:pt x="91918" y="4059"/>
                </a:lnTo>
                <a:lnTo>
                  <a:pt x="91918" y="3966"/>
                </a:lnTo>
                <a:lnTo>
                  <a:pt x="91881" y="3910"/>
                </a:lnTo>
                <a:lnTo>
                  <a:pt x="91862" y="3854"/>
                </a:lnTo>
                <a:lnTo>
                  <a:pt x="91806" y="3798"/>
                </a:lnTo>
                <a:lnTo>
                  <a:pt x="91751" y="3761"/>
                </a:lnTo>
                <a:lnTo>
                  <a:pt x="91695" y="3742"/>
                </a:lnTo>
                <a:lnTo>
                  <a:pt x="91564" y="3705"/>
                </a:lnTo>
                <a:close/>
                <a:moveTo>
                  <a:pt x="783" y="5269"/>
                </a:moveTo>
                <a:lnTo>
                  <a:pt x="727" y="5288"/>
                </a:lnTo>
                <a:lnTo>
                  <a:pt x="690" y="5306"/>
                </a:lnTo>
                <a:lnTo>
                  <a:pt x="652" y="5362"/>
                </a:lnTo>
                <a:lnTo>
                  <a:pt x="634" y="5399"/>
                </a:lnTo>
                <a:lnTo>
                  <a:pt x="615" y="5437"/>
                </a:lnTo>
                <a:lnTo>
                  <a:pt x="615" y="5455"/>
                </a:lnTo>
                <a:lnTo>
                  <a:pt x="597" y="5455"/>
                </a:lnTo>
                <a:lnTo>
                  <a:pt x="578" y="5474"/>
                </a:lnTo>
                <a:lnTo>
                  <a:pt x="504" y="5548"/>
                </a:lnTo>
                <a:lnTo>
                  <a:pt x="466" y="5623"/>
                </a:lnTo>
                <a:lnTo>
                  <a:pt x="466" y="5716"/>
                </a:lnTo>
                <a:lnTo>
                  <a:pt x="504" y="5809"/>
                </a:lnTo>
                <a:lnTo>
                  <a:pt x="559" y="5883"/>
                </a:lnTo>
                <a:lnTo>
                  <a:pt x="652" y="5939"/>
                </a:lnTo>
                <a:lnTo>
                  <a:pt x="746" y="5939"/>
                </a:lnTo>
                <a:lnTo>
                  <a:pt x="857" y="5921"/>
                </a:lnTo>
                <a:lnTo>
                  <a:pt x="932" y="5883"/>
                </a:lnTo>
                <a:lnTo>
                  <a:pt x="988" y="5809"/>
                </a:lnTo>
                <a:lnTo>
                  <a:pt x="1025" y="5716"/>
                </a:lnTo>
                <a:lnTo>
                  <a:pt x="1043" y="5623"/>
                </a:lnTo>
                <a:lnTo>
                  <a:pt x="1043" y="5530"/>
                </a:lnTo>
                <a:lnTo>
                  <a:pt x="1025" y="5437"/>
                </a:lnTo>
                <a:lnTo>
                  <a:pt x="969" y="5362"/>
                </a:lnTo>
                <a:lnTo>
                  <a:pt x="913" y="5306"/>
                </a:lnTo>
                <a:lnTo>
                  <a:pt x="857" y="5269"/>
                </a:lnTo>
                <a:close/>
                <a:moveTo>
                  <a:pt x="91583" y="5474"/>
                </a:moveTo>
                <a:lnTo>
                  <a:pt x="91527" y="5492"/>
                </a:lnTo>
                <a:lnTo>
                  <a:pt x="91471" y="5530"/>
                </a:lnTo>
                <a:lnTo>
                  <a:pt x="91416" y="5567"/>
                </a:lnTo>
                <a:lnTo>
                  <a:pt x="91378" y="5623"/>
                </a:lnTo>
                <a:lnTo>
                  <a:pt x="91360" y="5697"/>
                </a:lnTo>
                <a:lnTo>
                  <a:pt x="91341" y="5753"/>
                </a:lnTo>
                <a:lnTo>
                  <a:pt x="91341" y="5827"/>
                </a:lnTo>
                <a:lnTo>
                  <a:pt x="91360" y="5883"/>
                </a:lnTo>
                <a:lnTo>
                  <a:pt x="91378" y="5939"/>
                </a:lnTo>
                <a:lnTo>
                  <a:pt x="91453" y="6014"/>
                </a:lnTo>
                <a:lnTo>
                  <a:pt x="91546" y="6088"/>
                </a:lnTo>
                <a:lnTo>
                  <a:pt x="91658" y="6107"/>
                </a:lnTo>
                <a:lnTo>
                  <a:pt x="91713" y="6088"/>
                </a:lnTo>
                <a:lnTo>
                  <a:pt x="91788" y="6070"/>
                </a:lnTo>
                <a:lnTo>
                  <a:pt x="91844" y="6032"/>
                </a:lnTo>
                <a:lnTo>
                  <a:pt x="91900" y="5995"/>
                </a:lnTo>
                <a:lnTo>
                  <a:pt x="91937" y="5939"/>
                </a:lnTo>
                <a:lnTo>
                  <a:pt x="91955" y="5883"/>
                </a:lnTo>
                <a:lnTo>
                  <a:pt x="91974" y="5809"/>
                </a:lnTo>
                <a:lnTo>
                  <a:pt x="91974" y="5734"/>
                </a:lnTo>
                <a:lnTo>
                  <a:pt x="91955" y="5679"/>
                </a:lnTo>
                <a:lnTo>
                  <a:pt x="91937" y="5641"/>
                </a:lnTo>
                <a:lnTo>
                  <a:pt x="91862" y="5548"/>
                </a:lnTo>
                <a:lnTo>
                  <a:pt x="91769" y="5492"/>
                </a:lnTo>
                <a:lnTo>
                  <a:pt x="91658" y="5474"/>
                </a:lnTo>
                <a:close/>
                <a:moveTo>
                  <a:pt x="708" y="6963"/>
                </a:moveTo>
                <a:lnTo>
                  <a:pt x="652" y="6982"/>
                </a:lnTo>
                <a:lnTo>
                  <a:pt x="578" y="7000"/>
                </a:lnTo>
                <a:lnTo>
                  <a:pt x="504" y="7038"/>
                </a:lnTo>
                <a:lnTo>
                  <a:pt x="448" y="7075"/>
                </a:lnTo>
                <a:lnTo>
                  <a:pt x="392" y="7131"/>
                </a:lnTo>
                <a:lnTo>
                  <a:pt x="355" y="7187"/>
                </a:lnTo>
                <a:lnTo>
                  <a:pt x="336" y="7261"/>
                </a:lnTo>
                <a:lnTo>
                  <a:pt x="317" y="7317"/>
                </a:lnTo>
                <a:lnTo>
                  <a:pt x="317" y="7391"/>
                </a:lnTo>
                <a:lnTo>
                  <a:pt x="317" y="7447"/>
                </a:lnTo>
                <a:lnTo>
                  <a:pt x="355" y="7503"/>
                </a:lnTo>
                <a:lnTo>
                  <a:pt x="373" y="7559"/>
                </a:lnTo>
                <a:lnTo>
                  <a:pt x="429" y="7615"/>
                </a:lnTo>
                <a:lnTo>
                  <a:pt x="466" y="7652"/>
                </a:lnTo>
                <a:lnTo>
                  <a:pt x="541" y="7689"/>
                </a:lnTo>
                <a:lnTo>
                  <a:pt x="597" y="7708"/>
                </a:lnTo>
                <a:lnTo>
                  <a:pt x="671" y="7727"/>
                </a:lnTo>
                <a:lnTo>
                  <a:pt x="746" y="7708"/>
                </a:lnTo>
                <a:lnTo>
                  <a:pt x="801" y="7689"/>
                </a:lnTo>
                <a:lnTo>
                  <a:pt x="876" y="7671"/>
                </a:lnTo>
                <a:lnTo>
                  <a:pt x="932" y="7615"/>
                </a:lnTo>
                <a:lnTo>
                  <a:pt x="969" y="7559"/>
                </a:lnTo>
                <a:lnTo>
                  <a:pt x="1006" y="7503"/>
                </a:lnTo>
                <a:lnTo>
                  <a:pt x="1025" y="7429"/>
                </a:lnTo>
                <a:lnTo>
                  <a:pt x="1025" y="7354"/>
                </a:lnTo>
                <a:lnTo>
                  <a:pt x="1025" y="7261"/>
                </a:lnTo>
                <a:lnTo>
                  <a:pt x="1006" y="7187"/>
                </a:lnTo>
                <a:lnTo>
                  <a:pt x="969" y="7112"/>
                </a:lnTo>
                <a:lnTo>
                  <a:pt x="913" y="7056"/>
                </a:lnTo>
                <a:lnTo>
                  <a:pt x="857" y="7000"/>
                </a:lnTo>
                <a:lnTo>
                  <a:pt x="783" y="6982"/>
                </a:lnTo>
                <a:lnTo>
                  <a:pt x="708" y="6963"/>
                </a:lnTo>
                <a:close/>
                <a:moveTo>
                  <a:pt x="91658" y="7242"/>
                </a:moveTo>
                <a:lnTo>
                  <a:pt x="91602" y="7261"/>
                </a:lnTo>
                <a:lnTo>
                  <a:pt x="91546" y="7298"/>
                </a:lnTo>
                <a:lnTo>
                  <a:pt x="91490" y="7336"/>
                </a:lnTo>
                <a:lnTo>
                  <a:pt x="91434" y="7391"/>
                </a:lnTo>
                <a:lnTo>
                  <a:pt x="91397" y="7466"/>
                </a:lnTo>
                <a:lnTo>
                  <a:pt x="91378" y="7540"/>
                </a:lnTo>
                <a:lnTo>
                  <a:pt x="91378" y="7596"/>
                </a:lnTo>
                <a:lnTo>
                  <a:pt x="91378" y="7671"/>
                </a:lnTo>
                <a:lnTo>
                  <a:pt x="91397" y="7745"/>
                </a:lnTo>
                <a:lnTo>
                  <a:pt x="91434" y="7801"/>
                </a:lnTo>
                <a:lnTo>
                  <a:pt x="91490" y="7857"/>
                </a:lnTo>
                <a:lnTo>
                  <a:pt x="91546" y="7913"/>
                </a:lnTo>
                <a:lnTo>
                  <a:pt x="91602" y="7931"/>
                </a:lnTo>
                <a:lnTo>
                  <a:pt x="91676" y="7950"/>
                </a:lnTo>
                <a:lnTo>
                  <a:pt x="91751" y="7969"/>
                </a:lnTo>
                <a:lnTo>
                  <a:pt x="91806" y="7950"/>
                </a:lnTo>
                <a:lnTo>
                  <a:pt x="91881" y="7931"/>
                </a:lnTo>
                <a:lnTo>
                  <a:pt x="91937" y="7913"/>
                </a:lnTo>
                <a:lnTo>
                  <a:pt x="91993" y="7857"/>
                </a:lnTo>
                <a:lnTo>
                  <a:pt x="92049" y="7801"/>
                </a:lnTo>
                <a:lnTo>
                  <a:pt x="92086" y="7745"/>
                </a:lnTo>
                <a:lnTo>
                  <a:pt x="92104" y="7671"/>
                </a:lnTo>
                <a:lnTo>
                  <a:pt x="92104" y="7596"/>
                </a:lnTo>
                <a:lnTo>
                  <a:pt x="92104" y="7522"/>
                </a:lnTo>
                <a:lnTo>
                  <a:pt x="92067" y="7466"/>
                </a:lnTo>
                <a:lnTo>
                  <a:pt x="92049" y="7391"/>
                </a:lnTo>
                <a:lnTo>
                  <a:pt x="91993" y="7336"/>
                </a:lnTo>
                <a:lnTo>
                  <a:pt x="91937" y="7298"/>
                </a:lnTo>
                <a:lnTo>
                  <a:pt x="91862" y="7261"/>
                </a:lnTo>
                <a:lnTo>
                  <a:pt x="91806" y="7242"/>
                </a:lnTo>
                <a:close/>
                <a:moveTo>
                  <a:pt x="91304" y="9030"/>
                </a:moveTo>
                <a:lnTo>
                  <a:pt x="91211" y="9048"/>
                </a:lnTo>
                <a:lnTo>
                  <a:pt x="91118" y="9104"/>
                </a:lnTo>
                <a:lnTo>
                  <a:pt x="91080" y="9142"/>
                </a:lnTo>
                <a:lnTo>
                  <a:pt x="91062" y="9179"/>
                </a:lnTo>
                <a:lnTo>
                  <a:pt x="91043" y="9235"/>
                </a:lnTo>
                <a:lnTo>
                  <a:pt x="91043" y="9290"/>
                </a:lnTo>
                <a:lnTo>
                  <a:pt x="91043" y="9365"/>
                </a:lnTo>
                <a:lnTo>
                  <a:pt x="91062" y="9421"/>
                </a:lnTo>
                <a:lnTo>
                  <a:pt x="91080" y="9458"/>
                </a:lnTo>
                <a:lnTo>
                  <a:pt x="91118" y="9495"/>
                </a:lnTo>
                <a:lnTo>
                  <a:pt x="91211" y="9551"/>
                </a:lnTo>
                <a:lnTo>
                  <a:pt x="91416" y="9551"/>
                </a:lnTo>
                <a:lnTo>
                  <a:pt x="91490" y="9495"/>
                </a:lnTo>
                <a:lnTo>
                  <a:pt x="91527" y="9458"/>
                </a:lnTo>
                <a:lnTo>
                  <a:pt x="91546" y="9421"/>
                </a:lnTo>
                <a:lnTo>
                  <a:pt x="91564" y="9365"/>
                </a:lnTo>
                <a:lnTo>
                  <a:pt x="91583" y="9290"/>
                </a:lnTo>
                <a:lnTo>
                  <a:pt x="91564" y="9235"/>
                </a:lnTo>
                <a:lnTo>
                  <a:pt x="91546" y="9179"/>
                </a:lnTo>
                <a:lnTo>
                  <a:pt x="91527" y="9142"/>
                </a:lnTo>
                <a:lnTo>
                  <a:pt x="91490" y="9104"/>
                </a:lnTo>
                <a:lnTo>
                  <a:pt x="91416" y="9048"/>
                </a:lnTo>
                <a:lnTo>
                  <a:pt x="91304" y="9030"/>
                </a:lnTo>
                <a:close/>
                <a:moveTo>
                  <a:pt x="429" y="8955"/>
                </a:moveTo>
                <a:lnTo>
                  <a:pt x="373" y="8993"/>
                </a:lnTo>
                <a:lnTo>
                  <a:pt x="317" y="9030"/>
                </a:lnTo>
                <a:lnTo>
                  <a:pt x="243" y="9104"/>
                </a:lnTo>
                <a:lnTo>
                  <a:pt x="206" y="9216"/>
                </a:lnTo>
                <a:lnTo>
                  <a:pt x="206" y="9328"/>
                </a:lnTo>
                <a:lnTo>
                  <a:pt x="261" y="9439"/>
                </a:lnTo>
                <a:lnTo>
                  <a:pt x="299" y="9477"/>
                </a:lnTo>
                <a:lnTo>
                  <a:pt x="336" y="9514"/>
                </a:lnTo>
                <a:lnTo>
                  <a:pt x="392" y="9551"/>
                </a:lnTo>
                <a:lnTo>
                  <a:pt x="448" y="9570"/>
                </a:lnTo>
                <a:lnTo>
                  <a:pt x="578" y="9570"/>
                </a:lnTo>
                <a:lnTo>
                  <a:pt x="634" y="9551"/>
                </a:lnTo>
                <a:lnTo>
                  <a:pt x="690" y="9514"/>
                </a:lnTo>
                <a:lnTo>
                  <a:pt x="727" y="9477"/>
                </a:lnTo>
                <a:lnTo>
                  <a:pt x="764" y="9421"/>
                </a:lnTo>
                <a:lnTo>
                  <a:pt x="801" y="9365"/>
                </a:lnTo>
                <a:lnTo>
                  <a:pt x="820" y="9309"/>
                </a:lnTo>
                <a:lnTo>
                  <a:pt x="820" y="9253"/>
                </a:lnTo>
                <a:lnTo>
                  <a:pt x="820" y="9197"/>
                </a:lnTo>
                <a:lnTo>
                  <a:pt x="801" y="9123"/>
                </a:lnTo>
                <a:lnTo>
                  <a:pt x="764" y="9067"/>
                </a:lnTo>
                <a:lnTo>
                  <a:pt x="727" y="9030"/>
                </a:lnTo>
                <a:lnTo>
                  <a:pt x="671" y="8993"/>
                </a:lnTo>
                <a:lnTo>
                  <a:pt x="615" y="8974"/>
                </a:lnTo>
                <a:lnTo>
                  <a:pt x="559" y="8955"/>
                </a:lnTo>
                <a:close/>
                <a:moveTo>
                  <a:pt x="671" y="10501"/>
                </a:moveTo>
                <a:lnTo>
                  <a:pt x="522" y="10538"/>
                </a:lnTo>
                <a:lnTo>
                  <a:pt x="448" y="10575"/>
                </a:lnTo>
                <a:lnTo>
                  <a:pt x="392" y="10612"/>
                </a:lnTo>
                <a:lnTo>
                  <a:pt x="355" y="10668"/>
                </a:lnTo>
                <a:lnTo>
                  <a:pt x="317" y="10743"/>
                </a:lnTo>
                <a:lnTo>
                  <a:pt x="299" y="10799"/>
                </a:lnTo>
                <a:lnTo>
                  <a:pt x="299" y="10873"/>
                </a:lnTo>
                <a:lnTo>
                  <a:pt x="299" y="10947"/>
                </a:lnTo>
                <a:lnTo>
                  <a:pt x="336" y="11022"/>
                </a:lnTo>
                <a:lnTo>
                  <a:pt x="355" y="11078"/>
                </a:lnTo>
                <a:lnTo>
                  <a:pt x="410" y="11134"/>
                </a:lnTo>
                <a:lnTo>
                  <a:pt x="466" y="11171"/>
                </a:lnTo>
                <a:lnTo>
                  <a:pt x="522" y="11189"/>
                </a:lnTo>
                <a:lnTo>
                  <a:pt x="578" y="11208"/>
                </a:lnTo>
                <a:lnTo>
                  <a:pt x="652" y="11227"/>
                </a:lnTo>
                <a:lnTo>
                  <a:pt x="708" y="11208"/>
                </a:lnTo>
                <a:lnTo>
                  <a:pt x="783" y="11189"/>
                </a:lnTo>
                <a:lnTo>
                  <a:pt x="839" y="11152"/>
                </a:lnTo>
                <a:lnTo>
                  <a:pt x="894" y="11096"/>
                </a:lnTo>
                <a:lnTo>
                  <a:pt x="950" y="11041"/>
                </a:lnTo>
                <a:lnTo>
                  <a:pt x="1006" y="10985"/>
                </a:lnTo>
                <a:lnTo>
                  <a:pt x="1043" y="10910"/>
                </a:lnTo>
                <a:lnTo>
                  <a:pt x="1062" y="10836"/>
                </a:lnTo>
                <a:lnTo>
                  <a:pt x="1062" y="10761"/>
                </a:lnTo>
                <a:lnTo>
                  <a:pt x="1043" y="10687"/>
                </a:lnTo>
                <a:lnTo>
                  <a:pt x="1006" y="10612"/>
                </a:lnTo>
                <a:lnTo>
                  <a:pt x="950" y="10575"/>
                </a:lnTo>
                <a:lnTo>
                  <a:pt x="894" y="10538"/>
                </a:lnTo>
                <a:lnTo>
                  <a:pt x="820" y="10519"/>
                </a:lnTo>
                <a:lnTo>
                  <a:pt x="671" y="10501"/>
                </a:lnTo>
                <a:close/>
                <a:moveTo>
                  <a:pt x="91490" y="10538"/>
                </a:moveTo>
                <a:lnTo>
                  <a:pt x="91416" y="10575"/>
                </a:lnTo>
                <a:lnTo>
                  <a:pt x="91360" y="10612"/>
                </a:lnTo>
                <a:lnTo>
                  <a:pt x="91304" y="10650"/>
                </a:lnTo>
                <a:lnTo>
                  <a:pt x="91267" y="10724"/>
                </a:lnTo>
                <a:lnTo>
                  <a:pt x="91229" y="10780"/>
                </a:lnTo>
                <a:lnTo>
                  <a:pt x="91211" y="10854"/>
                </a:lnTo>
                <a:lnTo>
                  <a:pt x="91211" y="10929"/>
                </a:lnTo>
                <a:lnTo>
                  <a:pt x="91229" y="10985"/>
                </a:lnTo>
                <a:lnTo>
                  <a:pt x="91248" y="11059"/>
                </a:lnTo>
                <a:lnTo>
                  <a:pt x="91341" y="11152"/>
                </a:lnTo>
                <a:lnTo>
                  <a:pt x="91434" y="11208"/>
                </a:lnTo>
                <a:lnTo>
                  <a:pt x="91509" y="11227"/>
                </a:lnTo>
                <a:lnTo>
                  <a:pt x="91564" y="11245"/>
                </a:lnTo>
                <a:lnTo>
                  <a:pt x="91639" y="11227"/>
                </a:lnTo>
                <a:lnTo>
                  <a:pt x="91713" y="11208"/>
                </a:lnTo>
                <a:lnTo>
                  <a:pt x="91769" y="11171"/>
                </a:lnTo>
                <a:lnTo>
                  <a:pt x="91825" y="11115"/>
                </a:lnTo>
                <a:lnTo>
                  <a:pt x="91862" y="11059"/>
                </a:lnTo>
                <a:lnTo>
                  <a:pt x="91900" y="10985"/>
                </a:lnTo>
                <a:lnTo>
                  <a:pt x="91918" y="10929"/>
                </a:lnTo>
                <a:lnTo>
                  <a:pt x="91918" y="10854"/>
                </a:lnTo>
                <a:lnTo>
                  <a:pt x="91900" y="10780"/>
                </a:lnTo>
                <a:lnTo>
                  <a:pt x="91881" y="10724"/>
                </a:lnTo>
                <a:lnTo>
                  <a:pt x="91844" y="10668"/>
                </a:lnTo>
                <a:lnTo>
                  <a:pt x="91806" y="10631"/>
                </a:lnTo>
                <a:lnTo>
                  <a:pt x="91695" y="10556"/>
                </a:lnTo>
                <a:lnTo>
                  <a:pt x="91564" y="10538"/>
                </a:lnTo>
                <a:close/>
                <a:moveTo>
                  <a:pt x="764" y="12083"/>
                </a:moveTo>
                <a:lnTo>
                  <a:pt x="690" y="12102"/>
                </a:lnTo>
                <a:lnTo>
                  <a:pt x="615" y="12120"/>
                </a:lnTo>
                <a:lnTo>
                  <a:pt x="541" y="12139"/>
                </a:lnTo>
                <a:lnTo>
                  <a:pt x="466" y="12176"/>
                </a:lnTo>
                <a:lnTo>
                  <a:pt x="392" y="12232"/>
                </a:lnTo>
                <a:lnTo>
                  <a:pt x="355" y="12307"/>
                </a:lnTo>
                <a:lnTo>
                  <a:pt x="317" y="12381"/>
                </a:lnTo>
                <a:lnTo>
                  <a:pt x="317" y="12456"/>
                </a:lnTo>
                <a:lnTo>
                  <a:pt x="336" y="12530"/>
                </a:lnTo>
                <a:lnTo>
                  <a:pt x="373" y="12604"/>
                </a:lnTo>
                <a:lnTo>
                  <a:pt x="429" y="12679"/>
                </a:lnTo>
                <a:lnTo>
                  <a:pt x="485" y="12716"/>
                </a:lnTo>
                <a:lnTo>
                  <a:pt x="578" y="12735"/>
                </a:lnTo>
                <a:lnTo>
                  <a:pt x="652" y="12753"/>
                </a:lnTo>
                <a:lnTo>
                  <a:pt x="671" y="12753"/>
                </a:lnTo>
                <a:lnTo>
                  <a:pt x="708" y="12735"/>
                </a:lnTo>
                <a:lnTo>
                  <a:pt x="801" y="12716"/>
                </a:lnTo>
                <a:lnTo>
                  <a:pt x="894" y="12660"/>
                </a:lnTo>
                <a:lnTo>
                  <a:pt x="950" y="12567"/>
                </a:lnTo>
                <a:lnTo>
                  <a:pt x="988" y="12493"/>
                </a:lnTo>
                <a:lnTo>
                  <a:pt x="1006" y="12400"/>
                </a:lnTo>
                <a:lnTo>
                  <a:pt x="988" y="12307"/>
                </a:lnTo>
                <a:lnTo>
                  <a:pt x="950" y="12213"/>
                </a:lnTo>
                <a:lnTo>
                  <a:pt x="894" y="12158"/>
                </a:lnTo>
                <a:lnTo>
                  <a:pt x="820" y="12120"/>
                </a:lnTo>
                <a:lnTo>
                  <a:pt x="764" y="12083"/>
                </a:lnTo>
                <a:close/>
                <a:moveTo>
                  <a:pt x="91602" y="12381"/>
                </a:moveTo>
                <a:lnTo>
                  <a:pt x="91546" y="12418"/>
                </a:lnTo>
                <a:lnTo>
                  <a:pt x="91490" y="12456"/>
                </a:lnTo>
                <a:lnTo>
                  <a:pt x="91416" y="12567"/>
                </a:lnTo>
                <a:lnTo>
                  <a:pt x="91360" y="12698"/>
                </a:lnTo>
                <a:lnTo>
                  <a:pt x="91341" y="12809"/>
                </a:lnTo>
                <a:lnTo>
                  <a:pt x="91360" y="12884"/>
                </a:lnTo>
                <a:lnTo>
                  <a:pt x="91378" y="12940"/>
                </a:lnTo>
                <a:lnTo>
                  <a:pt x="91416" y="12995"/>
                </a:lnTo>
                <a:lnTo>
                  <a:pt x="91471" y="13033"/>
                </a:lnTo>
                <a:lnTo>
                  <a:pt x="91527" y="13070"/>
                </a:lnTo>
                <a:lnTo>
                  <a:pt x="91583" y="13089"/>
                </a:lnTo>
                <a:lnTo>
                  <a:pt x="91639" y="13107"/>
                </a:lnTo>
                <a:lnTo>
                  <a:pt x="91695" y="13089"/>
                </a:lnTo>
                <a:lnTo>
                  <a:pt x="91769" y="13089"/>
                </a:lnTo>
                <a:lnTo>
                  <a:pt x="91806" y="13051"/>
                </a:lnTo>
                <a:lnTo>
                  <a:pt x="91862" y="13014"/>
                </a:lnTo>
                <a:lnTo>
                  <a:pt x="91900" y="12977"/>
                </a:lnTo>
                <a:lnTo>
                  <a:pt x="91937" y="12902"/>
                </a:lnTo>
                <a:lnTo>
                  <a:pt x="91955" y="12846"/>
                </a:lnTo>
                <a:lnTo>
                  <a:pt x="91955" y="12772"/>
                </a:lnTo>
                <a:lnTo>
                  <a:pt x="91955" y="12698"/>
                </a:lnTo>
                <a:lnTo>
                  <a:pt x="91900" y="12567"/>
                </a:lnTo>
                <a:lnTo>
                  <a:pt x="91825" y="12456"/>
                </a:lnTo>
                <a:lnTo>
                  <a:pt x="91769" y="12418"/>
                </a:lnTo>
                <a:lnTo>
                  <a:pt x="91713" y="12400"/>
                </a:lnTo>
                <a:lnTo>
                  <a:pt x="91658" y="12381"/>
                </a:lnTo>
                <a:close/>
                <a:moveTo>
                  <a:pt x="578" y="14206"/>
                </a:moveTo>
                <a:lnTo>
                  <a:pt x="522" y="14224"/>
                </a:lnTo>
                <a:lnTo>
                  <a:pt x="466" y="14261"/>
                </a:lnTo>
                <a:lnTo>
                  <a:pt x="410" y="14299"/>
                </a:lnTo>
                <a:lnTo>
                  <a:pt x="373" y="14355"/>
                </a:lnTo>
                <a:lnTo>
                  <a:pt x="355" y="14429"/>
                </a:lnTo>
                <a:lnTo>
                  <a:pt x="336" y="14485"/>
                </a:lnTo>
                <a:lnTo>
                  <a:pt x="336" y="14559"/>
                </a:lnTo>
                <a:lnTo>
                  <a:pt x="355" y="14615"/>
                </a:lnTo>
                <a:lnTo>
                  <a:pt x="392" y="14652"/>
                </a:lnTo>
                <a:lnTo>
                  <a:pt x="410" y="14708"/>
                </a:lnTo>
                <a:lnTo>
                  <a:pt x="466" y="14746"/>
                </a:lnTo>
                <a:lnTo>
                  <a:pt x="522" y="14783"/>
                </a:lnTo>
                <a:lnTo>
                  <a:pt x="578" y="14801"/>
                </a:lnTo>
                <a:lnTo>
                  <a:pt x="634" y="14801"/>
                </a:lnTo>
                <a:lnTo>
                  <a:pt x="746" y="14783"/>
                </a:lnTo>
                <a:lnTo>
                  <a:pt x="839" y="14727"/>
                </a:lnTo>
                <a:lnTo>
                  <a:pt x="894" y="14652"/>
                </a:lnTo>
                <a:lnTo>
                  <a:pt x="932" y="14541"/>
                </a:lnTo>
                <a:lnTo>
                  <a:pt x="932" y="14448"/>
                </a:lnTo>
                <a:lnTo>
                  <a:pt x="894" y="14336"/>
                </a:lnTo>
                <a:lnTo>
                  <a:pt x="820" y="14261"/>
                </a:lnTo>
                <a:lnTo>
                  <a:pt x="727" y="14206"/>
                </a:lnTo>
                <a:close/>
                <a:moveTo>
                  <a:pt x="91509" y="14187"/>
                </a:moveTo>
                <a:lnTo>
                  <a:pt x="91434" y="14206"/>
                </a:lnTo>
                <a:lnTo>
                  <a:pt x="91378" y="14243"/>
                </a:lnTo>
                <a:lnTo>
                  <a:pt x="91322" y="14280"/>
                </a:lnTo>
                <a:lnTo>
                  <a:pt x="91285" y="14336"/>
                </a:lnTo>
                <a:lnTo>
                  <a:pt x="91248" y="14392"/>
                </a:lnTo>
                <a:lnTo>
                  <a:pt x="91229" y="14448"/>
                </a:lnTo>
                <a:lnTo>
                  <a:pt x="91229" y="14522"/>
                </a:lnTo>
                <a:lnTo>
                  <a:pt x="91229" y="14597"/>
                </a:lnTo>
                <a:lnTo>
                  <a:pt x="91248" y="14652"/>
                </a:lnTo>
                <a:lnTo>
                  <a:pt x="91285" y="14708"/>
                </a:lnTo>
                <a:lnTo>
                  <a:pt x="91322" y="14764"/>
                </a:lnTo>
                <a:lnTo>
                  <a:pt x="91378" y="14801"/>
                </a:lnTo>
                <a:lnTo>
                  <a:pt x="91434" y="14839"/>
                </a:lnTo>
                <a:lnTo>
                  <a:pt x="91509" y="14857"/>
                </a:lnTo>
                <a:lnTo>
                  <a:pt x="91639" y="14857"/>
                </a:lnTo>
                <a:lnTo>
                  <a:pt x="91695" y="14839"/>
                </a:lnTo>
                <a:lnTo>
                  <a:pt x="91751" y="14801"/>
                </a:lnTo>
                <a:lnTo>
                  <a:pt x="91806" y="14764"/>
                </a:lnTo>
                <a:lnTo>
                  <a:pt x="91844" y="14708"/>
                </a:lnTo>
                <a:lnTo>
                  <a:pt x="91881" y="14652"/>
                </a:lnTo>
                <a:lnTo>
                  <a:pt x="91900" y="14597"/>
                </a:lnTo>
                <a:lnTo>
                  <a:pt x="91900" y="14522"/>
                </a:lnTo>
                <a:lnTo>
                  <a:pt x="91900" y="14448"/>
                </a:lnTo>
                <a:lnTo>
                  <a:pt x="91881" y="14392"/>
                </a:lnTo>
                <a:lnTo>
                  <a:pt x="91844" y="14336"/>
                </a:lnTo>
                <a:lnTo>
                  <a:pt x="91806" y="14280"/>
                </a:lnTo>
                <a:lnTo>
                  <a:pt x="91751" y="14243"/>
                </a:lnTo>
                <a:lnTo>
                  <a:pt x="91695" y="14206"/>
                </a:lnTo>
                <a:lnTo>
                  <a:pt x="91639" y="14187"/>
                </a:lnTo>
                <a:close/>
                <a:moveTo>
                  <a:pt x="91453" y="15825"/>
                </a:moveTo>
                <a:lnTo>
                  <a:pt x="91397" y="15863"/>
                </a:lnTo>
                <a:lnTo>
                  <a:pt x="91360" y="15900"/>
                </a:lnTo>
                <a:lnTo>
                  <a:pt x="91322" y="15956"/>
                </a:lnTo>
                <a:lnTo>
                  <a:pt x="91322" y="16012"/>
                </a:lnTo>
                <a:lnTo>
                  <a:pt x="91341" y="16067"/>
                </a:lnTo>
                <a:lnTo>
                  <a:pt x="91378" y="16123"/>
                </a:lnTo>
                <a:lnTo>
                  <a:pt x="91434" y="16142"/>
                </a:lnTo>
                <a:lnTo>
                  <a:pt x="91490" y="16161"/>
                </a:lnTo>
                <a:lnTo>
                  <a:pt x="91546" y="16142"/>
                </a:lnTo>
                <a:lnTo>
                  <a:pt x="91602" y="16105"/>
                </a:lnTo>
                <a:lnTo>
                  <a:pt x="91639" y="16049"/>
                </a:lnTo>
                <a:lnTo>
                  <a:pt x="91658" y="15974"/>
                </a:lnTo>
                <a:lnTo>
                  <a:pt x="91639" y="15918"/>
                </a:lnTo>
                <a:lnTo>
                  <a:pt x="91564" y="15844"/>
                </a:lnTo>
                <a:lnTo>
                  <a:pt x="91509" y="15825"/>
                </a:lnTo>
                <a:close/>
                <a:moveTo>
                  <a:pt x="522" y="15918"/>
                </a:moveTo>
                <a:lnTo>
                  <a:pt x="373" y="15937"/>
                </a:lnTo>
                <a:lnTo>
                  <a:pt x="243" y="15974"/>
                </a:lnTo>
                <a:lnTo>
                  <a:pt x="131" y="16067"/>
                </a:lnTo>
                <a:lnTo>
                  <a:pt x="57" y="16179"/>
                </a:lnTo>
                <a:lnTo>
                  <a:pt x="1" y="16309"/>
                </a:lnTo>
                <a:lnTo>
                  <a:pt x="1" y="16384"/>
                </a:lnTo>
                <a:lnTo>
                  <a:pt x="1" y="16458"/>
                </a:lnTo>
                <a:lnTo>
                  <a:pt x="19" y="16533"/>
                </a:lnTo>
                <a:lnTo>
                  <a:pt x="57" y="16607"/>
                </a:lnTo>
                <a:lnTo>
                  <a:pt x="131" y="16719"/>
                </a:lnTo>
                <a:lnTo>
                  <a:pt x="187" y="16775"/>
                </a:lnTo>
                <a:lnTo>
                  <a:pt x="261" y="16812"/>
                </a:lnTo>
                <a:lnTo>
                  <a:pt x="336" y="16849"/>
                </a:lnTo>
                <a:lnTo>
                  <a:pt x="410" y="16868"/>
                </a:lnTo>
                <a:lnTo>
                  <a:pt x="485" y="16868"/>
                </a:lnTo>
                <a:lnTo>
                  <a:pt x="559" y="16849"/>
                </a:lnTo>
                <a:lnTo>
                  <a:pt x="615" y="16812"/>
                </a:lnTo>
                <a:lnTo>
                  <a:pt x="690" y="16775"/>
                </a:lnTo>
                <a:lnTo>
                  <a:pt x="727" y="16719"/>
                </a:lnTo>
                <a:lnTo>
                  <a:pt x="783" y="16645"/>
                </a:lnTo>
                <a:lnTo>
                  <a:pt x="894" y="16551"/>
                </a:lnTo>
                <a:lnTo>
                  <a:pt x="932" y="16496"/>
                </a:lnTo>
                <a:lnTo>
                  <a:pt x="950" y="16421"/>
                </a:lnTo>
                <a:lnTo>
                  <a:pt x="969" y="16328"/>
                </a:lnTo>
                <a:lnTo>
                  <a:pt x="950" y="16254"/>
                </a:lnTo>
                <a:lnTo>
                  <a:pt x="932" y="16198"/>
                </a:lnTo>
                <a:lnTo>
                  <a:pt x="894" y="16123"/>
                </a:lnTo>
                <a:lnTo>
                  <a:pt x="857" y="16067"/>
                </a:lnTo>
                <a:lnTo>
                  <a:pt x="801" y="16012"/>
                </a:lnTo>
                <a:lnTo>
                  <a:pt x="727" y="15974"/>
                </a:lnTo>
                <a:lnTo>
                  <a:pt x="671" y="15956"/>
                </a:lnTo>
                <a:lnTo>
                  <a:pt x="522" y="15918"/>
                </a:lnTo>
                <a:close/>
                <a:moveTo>
                  <a:pt x="91732" y="17743"/>
                </a:moveTo>
                <a:lnTo>
                  <a:pt x="91676" y="17762"/>
                </a:lnTo>
                <a:lnTo>
                  <a:pt x="91602" y="17780"/>
                </a:lnTo>
                <a:lnTo>
                  <a:pt x="91546" y="17818"/>
                </a:lnTo>
                <a:lnTo>
                  <a:pt x="91509" y="17855"/>
                </a:lnTo>
                <a:lnTo>
                  <a:pt x="91471" y="17911"/>
                </a:lnTo>
                <a:lnTo>
                  <a:pt x="91434" y="17966"/>
                </a:lnTo>
                <a:lnTo>
                  <a:pt x="91434" y="18041"/>
                </a:lnTo>
                <a:lnTo>
                  <a:pt x="91434" y="18097"/>
                </a:lnTo>
                <a:lnTo>
                  <a:pt x="91434" y="18153"/>
                </a:lnTo>
                <a:lnTo>
                  <a:pt x="91453" y="18208"/>
                </a:lnTo>
                <a:lnTo>
                  <a:pt x="91527" y="18302"/>
                </a:lnTo>
                <a:lnTo>
                  <a:pt x="91620" y="18357"/>
                </a:lnTo>
                <a:lnTo>
                  <a:pt x="91732" y="18395"/>
                </a:lnTo>
                <a:lnTo>
                  <a:pt x="91806" y="18376"/>
                </a:lnTo>
                <a:lnTo>
                  <a:pt x="91862" y="18357"/>
                </a:lnTo>
                <a:lnTo>
                  <a:pt x="91918" y="18320"/>
                </a:lnTo>
                <a:lnTo>
                  <a:pt x="91974" y="18283"/>
                </a:lnTo>
                <a:lnTo>
                  <a:pt x="92011" y="18227"/>
                </a:lnTo>
                <a:lnTo>
                  <a:pt x="92030" y="18171"/>
                </a:lnTo>
                <a:lnTo>
                  <a:pt x="92049" y="18115"/>
                </a:lnTo>
                <a:lnTo>
                  <a:pt x="92049" y="18041"/>
                </a:lnTo>
                <a:lnTo>
                  <a:pt x="92049" y="17985"/>
                </a:lnTo>
                <a:lnTo>
                  <a:pt x="92030" y="17929"/>
                </a:lnTo>
                <a:lnTo>
                  <a:pt x="91955" y="17836"/>
                </a:lnTo>
                <a:lnTo>
                  <a:pt x="91862" y="17780"/>
                </a:lnTo>
                <a:lnTo>
                  <a:pt x="91732" y="17743"/>
                </a:lnTo>
                <a:close/>
                <a:moveTo>
                  <a:pt x="634" y="18097"/>
                </a:moveTo>
                <a:lnTo>
                  <a:pt x="578" y="18115"/>
                </a:lnTo>
                <a:lnTo>
                  <a:pt x="522" y="18115"/>
                </a:lnTo>
                <a:lnTo>
                  <a:pt x="466" y="18153"/>
                </a:lnTo>
                <a:lnTo>
                  <a:pt x="429" y="18190"/>
                </a:lnTo>
                <a:lnTo>
                  <a:pt x="373" y="18283"/>
                </a:lnTo>
                <a:lnTo>
                  <a:pt x="355" y="18339"/>
                </a:lnTo>
                <a:lnTo>
                  <a:pt x="355" y="18413"/>
                </a:lnTo>
                <a:lnTo>
                  <a:pt x="355" y="18469"/>
                </a:lnTo>
                <a:lnTo>
                  <a:pt x="373" y="18506"/>
                </a:lnTo>
                <a:lnTo>
                  <a:pt x="429" y="18599"/>
                </a:lnTo>
                <a:lnTo>
                  <a:pt x="522" y="18655"/>
                </a:lnTo>
                <a:lnTo>
                  <a:pt x="634" y="18693"/>
                </a:lnTo>
                <a:lnTo>
                  <a:pt x="690" y="18674"/>
                </a:lnTo>
                <a:lnTo>
                  <a:pt x="746" y="18674"/>
                </a:lnTo>
                <a:lnTo>
                  <a:pt x="839" y="18599"/>
                </a:lnTo>
                <a:lnTo>
                  <a:pt x="913" y="18506"/>
                </a:lnTo>
                <a:lnTo>
                  <a:pt x="932" y="18451"/>
                </a:lnTo>
                <a:lnTo>
                  <a:pt x="932" y="18395"/>
                </a:lnTo>
                <a:lnTo>
                  <a:pt x="932" y="18339"/>
                </a:lnTo>
                <a:lnTo>
                  <a:pt x="913" y="18283"/>
                </a:lnTo>
                <a:lnTo>
                  <a:pt x="839" y="18190"/>
                </a:lnTo>
                <a:lnTo>
                  <a:pt x="746" y="18134"/>
                </a:lnTo>
                <a:lnTo>
                  <a:pt x="634" y="18097"/>
                </a:lnTo>
                <a:close/>
                <a:moveTo>
                  <a:pt x="91676" y="19456"/>
                </a:moveTo>
                <a:lnTo>
                  <a:pt x="91602" y="19475"/>
                </a:lnTo>
                <a:lnTo>
                  <a:pt x="91527" y="19493"/>
                </a:lnTo>
                <a:lnTo>
                  <a:pt x="91471" y="19530"/>
                </a:lnTo>
                <a:lnTo>
                  <a:pt x="91378" y="19642"/>
                </a:lnTo>
                <a:lnTo>
                  <a:pt x="91322" y="19772"/>
                </a:lnTo>
                <a:lnTo>
                  <a:pt x="91304" y="19847"/>
                </a:lnTo>
                <a:lnTo>
                  <a:pt x="91304" y="19921"/>
                </a:lnTo>
                <a:lnTo>
                  <a:pt x="91322" y="19996"/>
                </a:lnTo>
                <a:lnTo>
                  <a:pt x="91341" y="20052"/>
                </a:lnTo>
                <a:lnTo>
                  <a:pt x="91378" y="20126"/>
                </a:lnTo>
                <a:lnTo>
                  <a:pt x="91434" y="20163"/>
                </a:lnTo>
                <a:lnTo>
                  <a:pt x="91490" y="20219"/>
                </a:lnTo>
                <a:lnTo>
                  <a:pt x="91546" y="20238"/>
                </a:lnTo>
                <a:lnTo>
                  <a:pt x="91620" y="20256"/>
                </a:lnTo>
                <a:lnTo>
                  <a:pt x="91695" y="20256"/>
                </a:lnTo>
                <a:lnTo>
                  <a:pt x="91751" y="20238"/>
                </a:lnTo>
                <a:lnTo>
                  <a:pt x="91825" y="20201"/>
                </a:lnTo>
                <a:lnTo>
                  <a:pt x="91881" y="20163"/>
                </a:lnTo>
                <a:lnTo>
                  <a:pt x="91937" y="20108"/>
                </a:lnTo>
                <a:lnTo>
                  <a:pt x="91974" y="20052"/>
                </a:lnTo>
                <a:lnTo>
                  <a:pt x="91993" y="19977"/>
                </a:lnTo>
                <a:lnTo>
                  <a:pt x="92011" y="19921"/>
                </a:lnTo>
                <a:lnTo>
                  <a:pt x="92011" y="19847"/>
                </a:lnTo>
                <a:lnTo>
                  <a:pt x="91993" y="19772"/>
                </a:lnTo>
                <a:lnTo>
                  <a:pt x="91955" y="19717"/>
                </a:lnTo>
                <a:lnTo>
                  <a:pt x="91881" y="19586"/>
                </a:lnTo>
                <a:lnTo>
                  <a:pt x="91825" y="19530"/>
                </a:lnTo>
                <a:lnTo>
                  <a:pt x="91751" y="19475"/>
                </a:lnTo>
                <a:lnTo>
                  <a:pt x="91676" y="19456"/>
                </a:lnTo>
                <a:close/>
                <a:moveTo>
                  <a:pt x="634" y="19772"/>
                </a:moveTo>
                <a:lnTo>
                  <a:pt x="522" y="19810"/>
                </a:lnTo>
                <a:lnTo>
                  <a:pt x="429" y="19884"/>
                </a:lnTo>
                <a:lnTo>
                  <a:pt x="392" y="19921"/>
                </a:lnTo>
                <a:lnTo>
                  <a:pt x="373" y="19977"/>
                </a:lnTo>
                <a:lnTo>
                  <a:pt x="355" y="20052"/>
                </a:lnTo>
                <a:lnTo>
                  <a:pt x="355" y="20108"/>
                </a:lnTo>
                <a:lnTo>
                  <a:pt x="355" y="20182"/>
                </a:lnTo>
                <a:lnTo>
                  <a:pt x="373" y="20238"/>
                </a:lnTo>
                <a:lnTo>
                  <a:pt x="410" y="20294"/>
                </a:lnTo>
                <a:lnTo>
                  <a:pt x="466" y="20350"/>
                </a:lnTo>
                <a:lnTo>
                  <a:pt x="522" y="20387"/>
                </a:lnTo>
                <a:lnTo>
                  <a:pt x="578" y="20405"/>
                </a:lnTo>
                <a:lnTo>
                  <a:pt x="634" y="20424"/>
                </a:lnTo>
                <a:lnTo>
                  <a:pt x="708" y="20424"/>
                </a:lnTo>
                <a:lnTo>
                  <a:pt x="764" y="20405"/>
                </a:lnTo>
                <a:lnTo>
                  <a:pt x="820" y="20387"/>
                </a:lnTo>
                <a:lnTo>
                  <a:pt x="876" y="20350"/>
                </a:lnTo>
                <a:lnTo>
                  <a:pt x="913" y="20312"/>
                </a:lnTo>
                <a:lnTo>
                  <a:pt x="950" y="20256"/>
                </a:lnTo>
                <a:lnTo>
                  <a:pt x="969" y="20201"/>
                </a:lnTo>
                <a:lnTo>
                  <a:pt x="988" y="20126"/>
                </a:lnTo>
                <a:lnTo>
                  <a:pt x="988" y="20070"/>
                </a:lnTo>
                <a:lnTo>
                  <a:pt x="969" y="20014"/>
                </a:lnTo>
                <a:lnTo>
                  <a:pt x="950" y="19940"/>
                </a:lnTo>
                <a:lnTo>
                  <a:pt x="913" y="19884"/>
                </a:lnTo>
                <a:lnTo>
                  <a:pt x="876" y="19847"/>
                </a:lnTo>
                <a:lnTo>
                  <a:pt x="820" y="19810"/>
                </a:lnTo>
                <a:lnTo>
                  <a:pt x="764" y="19791"/>
                </a:lnTo>
                <a:lnTo>
                  <a:pt x="634" y="19772"/>
                </a:lnTo>
                <a:close/>
                <a:moveTo>
                  <a:pt x="91602" y="21020"/>
                </a:moveTo>
                <a:lnTo>
                  <a:pt x="91527" y="21038"/>
                </a:lnTo>
                <a:lnTo>
                  <a:pt x="91453" y="21076"/>
                </a:lnTo>
                <a:lnTo>
                  <a:pt x="91397" y="21132"/>
                </a:lnTo>
                <a:lnTo>
                  <a:pt x="91360" y="21187"/>
                </a:lnTo>
                <a:lnTo>
                  <a:pt x="91322" y="21262"/>
                </a:lnTo>
                <a:lnTo>
                  <a:pt x="91304" y="21336"/>
                </a:lnTo>
                <a:lnTo>
                  <a:pt x="91322" y="21411"/>
                </a:lnTo>
                <a:lnTo>
                  <a:pt x="91322" y="21467"/>
                </a:lnTo>
                <a:lnTo>
                  <a:pt x="91360" y="21523"/>
                </a:lnTo>
                <a:lnTo>
                  <a:pt x="91397" y="21578"/>
                </a:lnTo>
                <a:lnTo>
                  <a:pt x="91453" y="21634"/>
                </a:lnTo>
                <a:lnTo>
                  <a:pt x="91509" y="21653"/>
                </a:lnTo>
                <a:lnTo>
                  <a:pt x="91564" y="21690"/>
                </a:lnTo>
                <a:lnTo>
                  <a:pt x="91695" y="21690"/>
                </a:lnTo>
                <a:lnTo>
                  <a:pt x="91751" y="21671"/>
                </a:lnTo>
                <a:lnTo>
                  <a:pt x="91862" y="21616"/>
                </a:lnTo>
                <a:lnTo>
                  <a:pt x="91937" y="21541"/>
                </a:lnTo>
                <a:lnTo>
                  <a:pt x="91974" y="21485"/>
                </a:lnTo>
                <a:lnTo>
                  <a:pt x="91993" y="21411"/>
                </a:lnTo>
                <a:lnTo>
                  <a:pt x="91993" y="21355"/>
                </a:lnTo>
                <a:lnTo>
                  <a:pt x="91993" y="21299"/>
                </a:lnTo>
                <a:lnTo>
                  <a:pt x="91937" y="21169"/>
                </a:lnTo>
                <a:lnTo>
                  <a:pt x="91862" y="21076"/>
                </a:lnTo>
                <a:lnTo>
                  <a:pt x="91806" y="21057"/>
                </a:lnTo>
                <a:lnTo>
                  <a:pt x="91751" y="21020"/>
                </a:lnTo>
                <a:close/>
                <a:moveTo>
                  <a:pt x="597" y="21504"/>
                </a:moveTo>
                <a:lnTo>
                  <a:pt x="559" y="21523"/>
                </a:lnTo>
                <a:lnTo>
                  <a:pt x="504" y="21541"/>
                </a:lnTo>
                <a:lnTo>
                  <a:pt x="410" y="21616"/>
                </a:lnTo>
                <a:lnTo>
                  <a:pt x="392" y="21671"/>
                </a:lnTo>
                <a:lnTo>
                  <a:pt x="373" y="21727"/>
                </a:lnTo>
                <a:lnTo>
                  <a:pt x="373" y="21820"/>
                </a:lnTo>
                <a:lnTo>
                  <a:pt x="429" y="21913"/>
                </a:lnTo>
                <a:lnTo>
                  <a:pt x="504" y="21988"/>
                </a:lnTo>
                <a:lnTo>
                  <a:pt x="597" y="22025"/>
                </a:lnTo>
                <a:lnTo>
                  <a:pt x="708" y="22025"/>
                </a:lnTo>
                <a:lnTo>
                  <a:pt x="783" y="21988"/>
                </a:lnTo>
                <a:lnTo>
                  <a:pt x="857" y="21913"/>
                </a:lnTo>
                <a:lnTo>
                  <a:pt x="894" y="21820"/>
                </a:lnTo>
                <a:lnTo>
                  <a:pt x="894" y="21727"/>
                </a:lnTo>
                <a:lnTo>
                  <a:pt x="876" y="21634"/>
                </a:lnTo>
                <a:lnTo>
                  <a:pt x="820" y="21560"/>
                </a:lnTo>
                <a:lnTo>
                  <a:pt x="764" y="21541"/>
                </a:lnTo>
                <a:lnTo>
                  <a:pt x="708" y="21523"/>
                </a:lnTo>
                <a:lnTo>
                  <a:pt x="652" y="21504"/>
                </a:lnTo>
                <a:close/>
                <a:moveTo>
                  <a:pt x="578" y="22844"/>
                </a:moveTo>
                <a:lnTo>
                  <a:pt x="522" y="22863"/>
                </a:lnTo>
                <a:lnTo>
                  <a:pt x="448" y="22919"/>
                </a:lnTo>
                <a:lnTo>
                  <a:pt x="373" y="23012"/>
                </a:lnTo>
                <a:lnTo>
                  <a:pt x="355" y="23105"/>
                </a:lnTo>
                <a:lnTo>
                  <a:pt x="355" y="23198"/>
                </a:lnTo>
                <a:lnTo>
                  <a:pt x="373" y="23254"/>
                </a:lnTo>
                <a:lnTo>
                  <a:pt x="410" y="23291"/>
                </a:lnTo>
                <a:lnTo>
                  <a:pt x="448" y="23328"/>
                </a:lnTo>
                <a:lnTo>
                  <a:pt x="504" y="23366"/>
                </a:lnTo>
                <a:lnTo>
                  <a:pt x="578" y="23384"/>
                </a:lnTo>
                <a:lnTo>
                  <a:pt x="634" y="23384"/>
                </a:lnTo>
                <a:lnTo>
                  <a:pt x="690" y="23366"/>
                </a:lnTo>
                <a:lnTo>
                  <a:pt x="746" y="23347"/>
                </a:lnTo>
                <a:lnTo>
                  <a:pt x="839" y="23291"/>
                </a:lnTo>
                <a:lnTo>
                  <a:pt x="876" y="23235"/>
                </a:lnTo>
                <a:lnTo>
                  <a:pt x="894" y="23198"/>
                </a:lnTo>
                <a:lnTo>
                  <a:pt x="913" y="23142"/>
                </a:lnTo>
                <a:lnTo>
                  <a:pt x="913" y="23105"/>
                </a:lnTo>
                <a:lnTo>
                  <a:pt x="876" y="23012"/>
                </a:lnTo>
                <a:lnTo>
                  <a:pt x="820" y="22937"/>
                </a:lnTo>
                <a:lnTo>
                  <a:pt x="746" y="22882"/>
                </a:lnTo>
                <a:lnTo>
                  <a:pt x="690" y="22863"/>
                </a:lnTo>
                <a:lnTo>
                  <a:pt x="634" y="22844"/>
                </a:lnTo>
                <a:close/>
                <a:moveTo>
                  <a:pt x="91602" y="23068"/>
                </a:moveTo>
                <a:lnTo>
                  <a:pt x="91527" y="23086"/>
                </a:lnTo>
                <a:lnTo>
                  <a:pt x="91453" y="23124"/>
                </a:lnTo>
                <a:lnTo>
                  <a:pt x="91397" y="23161"/>
                </a:lnTo>
                <a:lnTo>
                  <a:pt x="91341" y="23198"/>
                </a:lnTo>
                <a:lnTo>
                  <a:pt x="91285" y="23254"/>
                </a:lnTo>
                <a:lnTo>
                  <a:pt x="91267" y="23328"/>
                </a:lnTo>
                <a:lnTo>
                  <a:pt x="91248" y="23403"/>
                </a:lnTo>
                <a:lnTo>
                  <a:pt x="91248" y="23459"/>
                </a:lnTo>
                <a:lnTo>
                  <a:pt x="91267" y="23589"/>
                </a:lnTo>
                <a:lnTo>
                  <a:pt x="91304" y="23645"/>
                </a:lnTo>
                <a:lnTo>
                  <a:pt x="91341" y="23682"/>
                </a:lnTo>
                <a:lnTo>
                  <a:pt x="91397" y="23719"/>
                </a:lnTo>
                <a:lnTo>
                  <a:pt x="91453" y="23757"/>
                </a:lnTo>
                <a:lnTo>
                  <a:pt x="91509" y="23775"/>
                </a:lnTo>
                <a:lnTo>
                  <a:pt x="91564" y="23794"/>
                </a:lnTo>
                <a:lnTo>
                  <a:pt x="91695" y="23775"/>
                </a:lnTo>
                <a:lnTo>
                  <a:pt x="91751" y="23757"/>
                </a:lnTo>
                <a:lnTo>
                  <a:pt x="91806" y="23719"/>
                </a:lnTo>
                <a:lnTo>
                  <a:pt x="91862" y="23682"/>
                </a:lnTo>
                <a:lnTo>
                  <a:pt x="91900" y="23626"/>
                </a:lnTo>
                <a:lnTo>
                  <a:pt x="91918" y="23552"/>
                </a:lnTo>
                <a:lnTo>
                  <a:pt x="91937" y="23459"/>
                </a:lnTo>
                <a:lnTo>
                  <a:pt x="91955" y="23384"/>
                </a:lnTo>
                <a:lnTo>
                  <a:pt x="91955" y="23291"/>
                </a:lnTo>
                <a:lnTo>
                  <a:pt x="91937" y="23217"/>
                </a:lnTo>
                <a:lnTo>
                  <a:pt x="91900" y="23161"/>
                </a:lnTo>
                <a:lnTo>
                  <a:pt x="91825" y="23105"/>
                </a:lnTo>
                <a:lnTo>
                  <a:pt x="91751" y="23086"/>
                </a:lnTo>
                <a:lnTo>
                  <a:pt x="91676" y="23068"/>
                </a:lnTo>
                <a:close/>
                <a:moveTo>
                  <a:pt x="91546" y="24632"/>
                </a:moveTo>
                <a:lnTo>
                  <a:pt x="91471" y="24650"/>
                </a:lnTo>
                <a:lnTo>
                  <a:pt x="91416" y="24669"/>
                </a:lnTo>
                <a:lnTo>
                  <a:pt x="91360" y="24688"/>
                </a:lnTo>
                <a:lnTo>
                  <a:pt x="91304" y="24743"/>
                </a:lnTo>
                <a:lnTo>
                  <a:pt x="91267" y="24781"/>
                </a:lnTo>
                <a:lnTo>
                  <a:pt x="91248" y="24837"/>
                </a:lnTo>
                <a:lnTo>
                  <a:pt x="91229" y="24911"/>
                </a:lnTo>
                <a:lnTo>
                  <a:pt x="91229" y="24967"/>
                </a:lnTo>
                <a:lnTo>
                  <a:pt x="91229" y="25023"/>
                </a:lnTo>
                <a:lnTo>
                  <a:pt x="91248" y="25079"/>
                </a:lnTo>
                <a:lnTo>
                  <a:pt x="91322" y="25172"/>
                </a:lnTo>
                <a:lnTo>
                  <a:pt x="91416" y="25246"/>
                </a:lnTo>
                <a:lnTo>
                  <a:pt x="91546" y="25265"/>
                </a:lnTo>
                <a:lnTo>
                  <a:pt x="91602" y="25265"/>
                </a:lnTo>
                <a:lnTo>
                  <a:pt x="91676" y="25246"/>
                </a:lnTo>
                <a:lnTo>
                  <a:pt x="91713" y="25209"/>
                </a:lnTo>
                <a:lnTo>
                  <a:pt x="91769" y="25153"/>
                </a:lnTo>
                <a:lnTo>
                  <a:pt x="91806" y="25116"/>
                </a:lnTo>
                <a:lnTo>
                  <a:pt x="91844" y="25041"/>
                </a:lnTo>
                <a:lnTo>
                  <a:pt x="91844" y="24985"/>
                </a:lnTo>
                <a:lnTo>
                  <a:pt x="91844" y="24911"/>
                </a:lnTo>
                <a:lnTo>
                  <a:pt x="91844" y="24855"/>
                </a:lnTo>
                <a:lnTo>
                  <a:pt x="91825" y="24818"/>
                </a:lnTo>
                <a:lnTo>
                  <a:pt x="91751" y="24725"/>
                </a:lnTo>
                <a:lnTo>
                  <a:pt x="91658" y="24669"/>
                </a:lnTo>
                <a:lnTo>
                  <a:pt x="91546" y="24632"/>
                </a:lnTo>
                <a:close/>
                <a:moveTo>
                  <a:pt x="727" y="25060"/>
                </a:moveTo>
                <a:lnTo>
                  <a:pt x="652" y="25079"/>
                </a:lnTo>
                <a:lnTo>
                  <a:pt x="597" y="25097"/>
                </a:lnTo>
                <a:lnTo>
                  <a:pt x="541" y="25134"/>
                </a:lnTo>
                <a:lnTo>
                  <a:pt x="485" y="25172"/>
                </a:lnTo>
                <a:lnTo>
                  <a:pt x="448" y="25228"/>
                </a:lnTo>
                <a:lnTo>
                  <a:pt x="429" y="25302"/>
                </a:lnTo>
                <a:lnTo>
                  <a:pt x="410" y="25358"/>
                </a:lnTo>
                <a:lnTo>
                  <a:pt x="410" y="25432"/>
                </a:lnTo>
                <a:lnTo>
                  <a:pt x="429" y="25488"/>
                </a:lnTo>
                <a:lnTo>
                  <a:pt x="466" y="25563"/>
                </a:lnTo>
                <a:lnTo>
                  <a:pt x="504" y="25600"/>
                </a:lnTo>
                <a:lnTo>
                  <a:pt x="559" y="25656"/>
                </a:lnTo>
                <a:lnTo>
                  <a:pt x="615" y="25674"/>
                </a:lnTo>
                <a:lnTo>
                  <a:pt x="671" y="25693"/>
                </a:lnTo>
                <a:lnTo>
                  <a:pt x="801" y="25693"/>
                </a:lnTo>
                <a:lnTo>
                  <a:pt x="913" y="25637"/>
                </a:lnTo>
                <a:lnTo>
                  <a:pt x="988" y="25544"/>
                </a:lnTo>
                <a:lnTo>
                  <a:pt x="1025" y="25451"/>
                </a:lnTo>
                <a:lnTo>
                  <a:pt x="1043" y="25376"/>
                </a:lnTo>
                <a:lnTo>
                  <a:pt x="1025" y="25321"/>
                </a:lnTo>
                <a:lnTo>
                  <a:pt x="988" y="25228"/>
                </a:lnTo>
                <a:lnTo>
                  <a:pt x="913" y="25134"/>
                </a:lnTo>
                <a:lnTo>
                  <a:pt x="820" y="25079"/>
                </a:lnTo>
                <a:lnTo>
                  <a:pt x="727" y="25060"/>
                </a:lnTo>
                <a:close/>
                <a:moveTo>
                  <a:pt x="91658" y="26289"/>
                </a:moveTo>
                <a:lnTo>
                  <a:pt x="91546" y="26345"/>
                </a:lnTo>
                <a:lnTo>
                  <a:pt x="91434" y="26419"/>
                </a:lnTo>
                <a:lnTo>
                  <a:pt x="91397" y="26475"/>
                </a:lnTo>
                <a:lnTo>
                  <a:pt x="91378" y="26531"/>
                </a:lnTo>
                <a:lnTo>
                  <a:pt x="91360" y="26587"/>
                </a:lnTo>
                <a:lnTo>
                  <a:pt x="91341" y="26661"/>
                </a:lnTo>
                <a:lnTo>
                  <a:pt x="91360" y="26717"/>
                </a:lnTo>
                <a:lnTo>
                  <a:pt x="91378" y="26773"/>
                </a:lnTo>
                <a:lnTo>
                  <a:pt x="91416" y="26829"/>
                </a:lnTo>
                <a:lnTo>
                  <a:pt x="91453" y="26885"/>
                </a:lnTo>
                <a:lnTo>
                  <a:pt x="91509" y="26922"/>
                </a:lnTo>
                <a:lnTo>
                  <a:pt x="91564" y="26959"/>
                </a:lnTo>
                <a:lnTo>
                  <a:pt x="91620" y="26978"/>
                </a:lnTo>
                <a:lnTo>
                  <a:pt x="91676" y="26978"/>
                </a:lnTo>
                <a:lnTo>
                  <a:pt x="91751" y="26959"/>
                </a:lnTo>
                <a:lnTo>
                  <a:pt x="91825" y="26940"/>
                </a:lnTo>
                <a:lnTo>
                  <a:pt x="91881" y="26922"/>
                </a:lnTo>
                <a:lnTo>
                  <a:pt x="91918" y="26866"/>
                </a:lnTo>
                <a:lnTo>
                  <a:pt x="91974" y="26829"/>
                </a:lnTo>
                <a:lnTo>
                  <a:pt x="91993" y="26773"/>
                </a:lnTo>
                <a:lnTo>
                  <a:pt x="92030" y="26698"/>
                </a:lnTo>
                <a:lnTo>
                  <a:pt x="92030" y="26642"/>
                </a:lnTo>
                <a:lnTo>
                  <a:pt x="92030" y="26568"/>
                </a:lnTo>
                <a:lnTo>
                  <a:pt x="92011" y="26494"/>
                </a:lnTo>
                <a:lnTo>
                  <a:pt x="91993" y="26419"/>
                </a:lnTo>
                <a:lnTo>
                  <a:pt x="91937" y="26363"/>
                </a:lnTo>
                <a:lnTo>
                  <a:pt x="91881" y="26326"/>
                </a:lnTo>
                <a:lnTo>
                  <a:pt x="91825" y="26289"/>
                </a:lnTo>
                <a:close/>
                <a:moveTo>
                  <a:pt x="708" y="26829"/>
                </a:moveTo>
                <a:lnTo>
                  <a:pt x="634" y="26847"/>
                </a:lnTo>
                <a:lnTo>
                  <a:pt x="559" y="26866"/>
                </a:lnTo>
                <a:lnTo>
                  <a:pt x="504" y="26903"/>
                </a:lnTo>
                <a:lnTo>
                  <a:pt x="429" y="26959"/>
                </a:lnTo>
                <a:lnTo>
                  <a:pt x="392" y="27015"/>
                </a:lnTo>
                <a:lnTo>
                  <a:pt x="355" y="27089"/>
                </a:lnTo>
                <a:lnTo>
                  <a:pt x="317" y="27164"/>
                </a:lnTo>
                <a:lnTo>
                  <a:pt x="317" y="27238"/>
                </a:lnTo>
                <a:lnTo>
                  <a:pt x="336" y="27331"/>
                </a:lnTo>
                <a:lnTo>
                  <a:pt x="355" y="27406"/>
                </a:lnTo>
                <a:lnTo>
                  <a:pt x="373" y="27462"/>
                </a:lnTo>
                <a:lnTo>
                  <a:pt x="410" y="27518"/>
                </a:lnTo>
                <a:lnTo>
                  <a:pt x="466" y="27555"/>
                </a:lnTo>
                <a:lnTo>
                  <a:pt x="541" y="27592"/>
                </a:lnTo>
                <a:lnTo>
                  <a:pt x="597" y="27611"/>
                </a:lnTo>
                <a:lnTo>
                  <a:pt x="671" y="27611"/>
                </a:lnTo>
                <a:lnTo>
                  <a:pt x="746" y="27592"/>
                </a:lnTo>
                <a:lnTo>
                  <a:pt x="801" y="27573"/>
                </a:lnTo>
                <a:lnTo>
                  <a:pt x="857" y="27536"/>
                </a:lnTo>
                <a:lnTo>
                  <a:pt x="950" y="27424"/>
                </a:lnTo>
                <a:lnTo>
                  <a:pt x="1006" y="27294"/>
                </a:lnTo>
                <a:lnTo>
                  <a:pt x="1025" y="27238"/>
                </a:lnTo>
                <a:lnTo>
                  <a:pt x="1025" y="27164"/>
                </a:lnTo>
                <a:lnTo>
                  <a:pt x="1006" y="27108"/>
                </a:lnTo>
                <a:lnTo>
                  <a:pt x="988" y="27033"/>
                </a:lnTo>
                <a:lnTo>
                  <a:pt x="950" y="26978"/>
                </a:lnTo>
                <a:lnTo>
                  <a:pt x="894" y="26922"/>
                </a:lnTo>
                <a:lnTo>
                  <a:pt x="839" y="26866"/>
                </a:lnTo>
                <a:lnTo>
                  <a:pt x="783" y="26847"/>
                </a:lnTo>
                <a:lnTo>
                  <a:pt x="708" y="26829"/>
                </a:lnTo>
                <a:close/>
                <a:moveTo>
                  <a:pt x="91620" y="28262"/>
                </a:moveTo>
                <a:lnTo>
                  <a:pt x="91564" y="28281"/>
                </a:lnTo>
                <a:lnTo>
                  <a:pt x="91490" y="28318"/>
                </a:lnTo>
                <a:lnTo>
                  <a:pt x="91434" y="28355"/>
                </a:lnTo>
                <a:lnTo>
                  <a:pt x="91378" y="28430"/>
                </a:lnTo>
                <a:lnTo>
                  <a:pt x="91360" y="28486"/>
                </a:lnTo>
                <a:lnTo>
                  <a:pt x="91341" y="28560"/>
                </a:lnTo>
                <a:lnTo>
                  <a:pt x="91341" y="28635"/>
                </a:lnTo>
                <a:lnTo>
                  <a:pt x="91360" y="28709"/>
                </a:lnTo>
                <a:lnTo>
                  <a:pt x="91378" y="28784"/>
                </a:lnTo>
                <a:lnTo>
                  <a:pt x="91434" y="28858"/>
                </a:lnTo>
                <a:lnTo>
                  <a:pt x="91490" y="28914"/>
                </a:lnTo>
                <a:lnTo>
                  <a:pt x="91546" y="28951"/>
                </a:lnTo>
                <a:lnTo>
                  <a:pt x="91620" y="28970"/>
                </a:lnTo>
                <a:lnTo>
                  <a:pt x="91695" y="28988"/>
                </a:lnTo>
                <a:lnTo>
                  <a:pt x="91806" y="28970"/>
                </a:lnTo>
                <a:lnTo>
                  <a:pt x="91900" y="28933"/>
                </a:lnTo>
                <a:lnTo>
                  <a:pt x="91974" y="28877"/>
                </a:lnTo>
                <a:lnTo>
                  <a:pt x="92030" y="28802"/>
                </a:lnTo>
                <a:lnTo>
                  <a:pt x="92067" y="28690"/>
                </a:lnTo>
                <a:lnTo>
                  <a:pt x="92067" y="28579"/>
                </a:lnTo>
                <a:lnTo>
                  <a:pt x="92030" y="28486"/>
                </a:lnTo>
                <a:lnTo>
                  <a:pt x="91955" y="28374"/>
                </a:lnTo>
                <a:lnTo>
                  <a:pt x="91955" y="28393"/>
                </a:lnTo>
                <a:lnTo>
                  <a:pt x="91881" y="28318"/>
                </a:lnTo>
                <a:lnTo>
                  <a:pt x="91825" y="28281"/>
                </a:lnTo>
                <a:lnTo>
                  <a:pt x="91769" y="28281"/>
                </a:lnTo>
                <a:lnTo>
                  <a:pt x="91695" y="28262"/>
                </a:lnTo>
                <a:close/>
                <a:moveTo>
                  <a:pt x="671" y="28635"/>
                </a:moveTo>
                <a:lnTo>
                  <a:pt x="597" y="28653"/>
                </a:lnTo>
                <a:lnTo>
                  <a:pt x="541" y="28690"/>
                </a:lnTo>
                <a:lnTo>
                  <a:pt x="485" y="28728"/>
                </a:lnTo>
                <a:lnTo>
                  <a:pt x="448" y="28784"/>
                </a:lnTo>
                <a:lnTo>
                  <a:pt x="410" y="28839"/>
                </a:lnTo>
                <a:lnTo>
                  <a:pt x="392" y="28914"/>
                </a:lnTo>
                <a:lnTo>
                  <a:pt x="392" y="28970"/>
                </a:lnTo>
                <a:lnTo>
                  <a:pt x="410" y="29044"/>
                </a:lnTo>
                <a:lnTo>
                  <a:pt x="429" y="29100"/>
                </a:lnTo>
                <a:lnTo>
                  <a:pt x="466" y="29156"/>
                </a:lnTo>
                <a:lnTo>
                  <a:pt x="522" y="29193"/>
                </a:lnTo>
                <a:lnTo>
                  <a:pt x="578" y="29230"/>
                </a:lnTo>
                <a:lnTo>
                  <a:pt x="634" y="29268"/>
                </a:lnTo>
                <a:lnTo>
                  <a:pt x="746" y="29268"/>
                </a:lnTo>
                <a:lnTo>
                  <a:pt x="839" y="29249"/>
                </a:lnTo>
                <a:lnTo>
                  <a:pt x="932" y="29175"/>
                </a:lnTo>
                <a:lnTo>
                  <a:pt x="969" y="29137"/>
                </a:lnTo>
                <a:lnTo>
                  <a:pt x="1006" y="29100"/>
                </a:lnTo>
                <a:lnTo>
                  <a:pt x="1025" y="29044"/>
                </a:lnTo>
                <a:lnTo>
                  <a:pt x="1043" y="28970"/>
                </a:lnTo>
                <a:lnTo>
                  <a:pt x="1043" y="28914"/>
                </a:lnTo>
                <a:lnTo>
                  <a:pt x="1025" y="28858"/>
                </a:lnTo>
                <a:lnTo>
                  <a:pt x="950" y="28746"/>
                </a:lnTo>
                <a:lnTo>
                  <a:pt x="913" y="28709"/>
                </a:lnTo>
                <a:lnTo>
                  <a:pt x="857" y="28672"/>
                </a:lnTo>
                <a:lnTo>
                  <a:pt x="801" y="28653"/>
                </a:lnTo>
                <a:lnTo>
                  <a:pt x="727" y="28635"/>
                </a:lnTo>
                <a:close/>
                <a:moveTo>
                  <a:pt x="91490" y="30087"/>
                </a:moveTo>
                <a:lnTo>
                  <a:pt x="91416" y="30124"/>
                </a:lnTo>
                <a:lnTo>
                  <a:pt x="91360" y="30161"/>
                </a:lnTo>
                <a:lnTo>
                  <a:pt x="91322" y="30217"/>
                </a:lnTo>
                <a:lnTo>
                  <a:pt x="91229" y="30347"/>
                </a:lnTo>
                <a:lnTo>
                  <a:pt x="91192" y="30422"/>
                </a:lnTo>
                <a:lnTo>
                  <a:pt x="91192" y="30496"/>
                </a:lnTo>
                <a:lnTo>
                  <a:pt x="91192" y="30590"/>
                </a:lnTo>
                <a:lnTo>
                  <a:pt x="91211" y="30645"/>
                </a:lnTo>
                <a:lnTo>
                  <a:pt x="91248" y="30720"/>
                </a:lnTo>
                <a:lnTo>
                  <a:pt x="91285" y="30776"/>
                </a:lnTo>
                <a:lnTo>
                  <a:pt x="91341" y="30832"/>
                </a:lnTo>
                <a:lnTo>
                  <a:pt x="91397" y="30869"/>
                </a:lnTo>
                <a:lnTo>
                  <a:pt x="91471" y="30887"/>
                </a:lnTo>
                <a:lnTo>
                  <a:pt x="91546" y="30906"/>
                </a:lnTo>
                <a:lnTo>
                  <a:pt x="91639" y="30887"/>
                </a:lnTo>
                <a:lnTo>
                  <a:pt x="91713" y="30869"/>
                </a:lnTo>
                <a:lnTo>
                  <a:pt x="91769" y="30832"/>
                </a:lnTo>
                <a:lnTo>
                  <a:pt x="91825" y="30776"/>
                </a:lnTo>
                <a:lnTo>
                  <a:pt x="91862" y="30720"/>
                </a:lnTo>
                <a:lnTo>
                  <a:pt x="91900" y="30645"/>
                </a:lnTo>
                <a:lnTo>
                  <a:pt x="91918" y="30590"/>
                </a:lnTo>
                <a:lnTo>
                  <a:pt x="91918" y="30496"/>
                </a:lnTo>
                <a:lnTo>
                  <a:pt x="91918" y="30422"/>
                </a:lnTo>
                <a:lnTo>
                  <a:pt x="91881" y="30347"/>
                </a:lnTo>
                <a:lnTo>
                  <a:pt x="91806" y="30217"/>
                </a:lnTo>
                <a:lnTo>
                  <a:pt x="91751" y="30161"/>
                </a:lnTo>
                <a:lnTo>
                  <a:pt x="91695" y="30124"/>
                </a:lnTo>
                <a:lnTo>
                  <a:pt x="91620" y="30087"/>
                </a:lnTo>
                <a:close/>
                <a:moveTo>
                  <a:pt x="876" y="30608"/>
                </a:moveTo>
                <a:lnTo>
                  <a:pt x="801" y="30627"/>
                </a:lnTo>
                <a:lnTo>
                  <a:pt x="746" y="30645"/>
                </a:lnTo>
                <a:lnTo>
                  <a:pt x="690" y="30683"/>
                </a:lnTo>
                <a:lnTo>
                  <a:pt x="634" y="30738"/>
                </a:lnTo>
                <a:lnTo>
                  <a:pt x="597" y="30813"/>
                </a:lnTo>
                <a:lnTo>
                  <a:pt x="578" y="30887"/>
                </a:lnTo>
                <a:lnTo>
                  <a:pt x="597" y="30962"/>
                </a:lnTo>
                <a:lnTo>
                  <a:pt x="615" y="31036"/>
                </a:lnTo>
                <a:lnTo>
                  <a:pt x="652" y="31111"/>
                </a:lnTo>
                <a:lnTo>
                  <a:pt x="690" y="31167"/>
                </a:lnTo>
                <a:lnTo>
                  <a:pt x="746" y="31223"/>
                </a:lnTo>
                <a:lnTo>
                  <a:pt x="839" y="31260"/>
                </a:lnTo>
                <a:lnTo>
                  <a:pt x="857" y="31260"/>
                </a:lnTo>
                <a:lnTo>
                  <a:pt x="894" y="31316"/>
                </a:lnTo>
                <a:lnTo>
                  <a:pt x="932" y="31334"/>
                </a:lnTo>
                <a:lnTo>
                  <a:pt x="969" y="31316"/>
                </a:lnTo>
                <a:lnTo>
                  <a:pt x="1006" y="31297"/>
                </a:lnTo>
                <a:lnTo>
                  <a:pt x="1099" y="31241"/>
                </a:lnTo>
                <a:lnTo>
                  <a:pt x="1137" y="31204"/>
                </a:lnTo>
                <a:lnTo>
                  <a:pt x="1174" y="31148"/>
                </a:lnTo>
                <a:lnTo>
                  <a:pt x="1230" y="31036"/>
                </a:lnTo>
                <a:lnTo>
                  <a:pt x="1230" y="30962"/>
                </a:lnTo>
                <a:lnTo>
                  <a:pt x="1230" y="30906"/>
                </a:lnTo>
                <a:lnTo>
                  <a:pt x="1211" y="30832"/>
                </a:lnTo>
                <a:lnTo>
                  <a:pt x="1174" y="30757"/>
                </a:lnTo>
                <a:lnTo>
                  <a:pt x="1137" y="30720"/>
                </a:lnTo>
                <a:lnTo>
                  <a:pt x="1081" y="30664"/>
                </a:lnTo>
                <a:lnTo>
                  <a:pt x="1025" y="30627"/>
                </a:lnTo>
                <a:lnTo>
                  <a:pt x="950" y="30608"/>
                </a:lnTo>
                <a:close/>
                <a:moveTo>
                  <a:pt x="91620" y="31781"/>
                </a:moveTo>
                <a:lnTo>
                  <a:pt x="91564" y="31800"/>
                </a:lnTo>
                <a:lnTo>
                  <a:pt x="91527" y="31818"/>
                </a:lnTo>
                <a:lnTo>
                  <a:pt x="91471" y="31856"/>
                </a:lnTo>
                <a:lnTo>
                  <a:pt x="91434" y="31911"/>
                </a:lnTo>
                <a:lnTo>
                  <a:pt x="91397" y="32004"/>
                </a:lnTo>
                <a:lnTo>
                  <a:pt x="91397" y="32098"/>
                </a:lnTo>
                <a:lnTo>
                  <a:pt x="91434" y="32191"/>
                </a:lnTo>
                <a:lnTo>
                  <a:pt x="91509" y="32247"/>
                </a:lnTo>
                <a:lnTo>
                  <a:pt x="91546" y="32284"/>
                </a:lnTo>
                <a:lnTo>
                  <a:pt x="91602" y="32302"/>
                </a:lnTo>
                <a:lnTo>
                  <a:pt x="91695" y="32302"/>
                </a:lnTo>
                <a:lnTo>
                  <a:pt x="91769" y="32265"/>
                </a:lnTo>
                <a:lnTo>
                  <a:pt x="91844" y="32209"/>
                </a:lnTo>
                <a:lnTo>
                  <a:pt x="91900" y="32135"/>
                </a:lnTo>
                <a:lnTo>
                  <a:pt x="91918" y="32042"/>
                </a:lnTo>
                <a:lnTo>
                  <a:pt x="91900" y="31949"/>
                </a:lnTo>
                <a:lnTo>
                  <a:pt x="91881" y="31911"/>
                </a:lnTo>
                <a:lnTo>
                  <a:pt x="91844" y="31874"/>
                </a:lnTo>
                <a:lnTo>
                  <a:pt x="91788" y="31837"/>
                </a:lnTo>
                <a:lnTo>
                  <a:pt x="91732" y="31800"/>
                </a:lnTo>
                <a:lnTo>
                  <a:pt x="91676" y="31781"/>
                </a:lnTo>
                <a:close/>
                <a:moveTo>
                  <a:pt x="652" y="32340"/>
                </a:moveTo>
                <a:lnTo>
                  <a:pt x="578" y="32358"/>
                </a:lnTo>
                <a:lnTo>
                  <a:pt x="522" y="32377"/>
                </a:lnTo>
                <a:lnTo>
                  <a:pt x="466" y="32414"/>
                </a:lnTo>
                <a:lnTo>
                  <a:pt x="410" y="32451"/>
                </a:lnTo>
                <a:lnTo>
                  <a:pt x="355" y="32507"/>
                </a:lnTo>
                <a:lnTo>
                  <a:pt x="317" y="32563"/>
                </a:lnTo>
                <a:lnTo>
                  <a:pt x="299" y="32637"/>
                </a:lnTo>
                <a:lnTo>
                  <a:pt x="280" y="32693"/>
                </a:lnTo>
                <a:lnTo>
                  <a:pt x="299" y="32768"/>
                </a:lnTo>
                <a:lnTo>
                  <a:pt x="299" y="32824"/>
                </a:lnTo>
                <a:lnTo>
                  <a:pt x="336" y="32880"/>
                </a:lnTo>
                <a:lnTo>
                  <a:pt x="373" y="32935"/>
                </a:lnTo>
                <a:lnTo>
                  <a:pt x="410" y="32973"/>
                </a:lnTo>
                <a:lnTo>
                  <a:pt x="466" y="33010"/>
                </a:lnTo>
                <a:lnTo>
                  <a:pt x="541" y="33028"/>
                </a:lnTo>
                <a:lnTo>
                  <a:pt x="597" y="33047"/>
                </a:lnTo>
                <a:lnTo>
                  <a:pt x="671" y="33047"/>
                </a:lnTo>
                <a:lnTo>
                  <a:pt x="727" y="33028"/>
                </a:lnTo>
                <a:lnTo>
                  <a:pt x="801" y="32991"/>
                </a:lnTo>
                <a:lnTo>
                  <a:pt x="857" y="32954"/>
                </a:lnTo>
                <a:lnTo>
                  <a:pt x="894" y="32917"/>
                </a:lnTo>
                <a:lnTo>
                  <a:pt x="932" y="32861"/>
                </a:lnTo>
                <a:lnTo>
                  <a:pt x="969" y="32805"/>
                </a:lnTo>
                <a:lnTo>
                  <a:pt x="988" y="32731"/>
                </a:lnTo>
                <a:lnTo>
                  <a:pt x="988" y="32656"/>
                </a:lnTo>
                <a:lnTo>
                  <a:pt x="969" y="32582"/>
                </a:lnTo>
                <a:lnTo>
                  <a:pt x="950" y="32526"/>
                </a:lnTo>
                <a:lnTo>
                  <a:pt x="913" y="32470"/>
                </a:lnTo>
                <a:lnTo>
                  <a:pt x="857" y="32414"/>
                </a:lnTo>
                <a:lnTo>
                  <a:pt x="801" y="32377"/>
                </a:lnTo>
                <a:lnTo>
                  <a:pt x="727" y="32358"/>
                </a:lnTo>
                <a:lnTo>
                  <a:pt x="652" y="32340"/>
                </a:lnTo>
                <a:close/>
                <a:moveTo>
                  <a:pt x="91602" y="33401"/>
                </a:moveTo>
                <a:lnTo>
                  <a:pt x="91509" y="33457"/>
                </a:lnTo>
                <a:lnTo>
                  <a:pt x="91453" y="33531"/>
                </a:lnTo>
                <a:lnTo>
                  <a:pt x="91416" y="33606"/>
                </a:lnTo>
                <a:lnTo>
                  <a:pt x="91434" y="33699"/>
                </a:lnTo>
                <a:lnTo>
                  <a:pt x="91471" y="33792"/>
                </a:lnTo>
                <a:lnTo>
                  <a:pt x="91527" y="33848"/>
                </a:lnTo>
                <a:lnTo>
                  <a:pt x="91620" y="33866"/>
                </a:lnTo>
                <a:lnTo>
                  <a:pt x="91732" y="33866"/>
                </a:lnTo>
                <a:lnTo>
                  <a:pt x="91806" y="33829"/>
                </a:lnTo>
                <a:lnTo>
                  <a:pt x="91844" y="33755"/>
                </a:lnTo>
                <a:lnTo>
                  <a:pt x="91881" y="33680"/>
                </a:lnTo>
                <a:lnTo>
                  <a:pt x="91881" y="33587"/>
                </a:lnTo>
                <a:lnTo>
                  <a:pt x="91844" y="33513"/>
                </a:lnTo>
                <a:lnTo>
                  <a:pt x="91788" y="33438"/>
                </a:lnTo>
                <a:lnTo>
                  <a:pt x="91695" y="33401"/>
                </a:lnTo>
                <a:close/>
                <a:moveTo>
                  <a:pt x="708" y="34034"/>
                </a:moveTo>
                <a:lnTo>
                  <a:pt x="652" y="34052"/>
                </a:lnTo>
                <a:lnTo>
                  <a:pt x="597" y="34052"/>
                </a:lnTo>
                <a:lnTo>
                  <a:pt x="541" y="34090"/>
                </a:lnTo>
                <a:lnTo>
                  <a:pt x="504" y="34127"/>
                </a:lnTo>
                <a:lnTo>
                  <a:pt x="466" y="34164"/>
                </a:lnTo>
                <a:lnTo>
                  <a:pt x="429" y="34220"/>
                </a:lnTo>
                <a:lnTo>
                  <a:pt x="410" y="34276"/>
                </a:lnTo>
                <a:lnTo>
                  <a:pt x="410" y="34332"/>
                </a:lnTo>
                <a:lnTo>
                  <a:pt x="410" y="34388"/>
                </a:lnTo>
                <a:lnTo>
                  <a:pt x="429" y="34443"/>
                </a:lnTo>
                <a:lnTo>
                  <a:pt x="485" y="34537"/>
                </a:lnTo>
                <a:lnTo>
                  <a:pt x="578" y="34592"/>
                </a:lnTo>
                <a:lnTo>
                  <a:pt x="671" y="34630"/>
                </a:lnTo>
                <a:lnTo>
                  <a:pt x="746" y="34630"/>
                </a:lnTo>
                <a:lnTo>
                  <a:pt x="801" y="34611"/>
                </a:lnTo>
                <a:lnTo>
                  <a:pt x="857" y="34592"/>
                </a:lnTo>
                <a:lnTo>
                  <a:pt x="894" y="34555"/>
                </a:lnTo>
                <a:lnTo>
                  <a:pt x="932" y="34499"/>
                </a:lnTo>
                <a:lnTo>
                  <a:pt x="969" y="34462"/>
                </a:lnTo>
                <a:lnTo>
                  <a:pt x="988" y="34406"/>
                </a:lnTo>
                <a:lnTo>
                  <a:pt x="988" y="34332"/>
                </a:lnTo>
                <a:lnTo>
                  <a:pt x="988" y="34276"/>
                </a:lnTo>
                <a:lnTo>
                  <a:pt x="969" y="34220"/>
                </a:lnTo>
                <a:lnTo>
                  <a:pt x="913" y="34127"/>
                </a:lnTo>
                <a:lnTo>
                  <a:pt x="820" y="34071"/>
                </a:lnTo>
                <a:lnTo>
                  <a:pt x="708" y="34034"/>
                </a:lnTo>
                <a:close/>
                <a:moveTo>
                  <a:pt x="91620" y="35058"/>
                </a:moveTo>
                <a:lnTo>
                  <a:pt x="91490" y="35076"/>
                </a:lnTo>
                <a:lnTo>
                  <a:pt x="91434" y="35095"/>
                </a:lnTo>
                <a:lnTo>
                  <a:pt x="91378" y="35114"/>
                </a:lnTo>
                <a:lnTo>
                  <a:pt x="91341" y="35170"/>
                </a:lnTo>
                <a:lnTo>
                  <a:pt x="91304" y="35207"/>
                </a:lnTo>
                <a:lnTo>
                  <a:pt x="91267" y="35263"/>
                </a:lnTo>
                <a:lnTo>
                  <a:pt x="91248" y="35337"/>
                </a:lnTo>
                <a:lnTo>
                  <a:pt x="91248" y="35393"/>
                </a:lnTo>
                <a:lnTo>
                  <a:pt x="91267" y="35449"/>
                </a:lnTo>
                <a:lnTo>
                  <a:pt x="91285" y="35505"/>
                </a:lnTo>
                <a:lnTo>
                  <a:pt x="91322" y="35561"/>
                </a:lnTo>
                <a:lnTo>
                  <a:pt x="91360" y="35598"/>
                </a:lnTo>
                <a:lnTo>
                  <a:pt x="91416" y="35635"/>
                </a:lnTo>
                <a:lnTo>
                  <a:pt x="91471" y="35672"/>
                </a:lnTo>
                <a:lnTo>
                  <a:pt x="91658" y="35672"/>
                </a:lnTo>
                <a:lnTo>
                  <a:pt x="91713" y="35654"/>
                </a:lnTo>
                <a:lnTo>
                  <a:pt x="91769" y="35616"/>
                </a:lnTo>
                <a:lnTo>
                  <a:pt x="91806" y="35579"/>
                </a:lnTo>
                <a:lnTo>
                  <a:pt x="91844" y="35523"/>
                </a:lnTo>
                <a:lnTo>
                  <a:pt x="91881" y="35412"/>
                </a:lnTo>
                <a:lnTo>
                  <a:pt x="91862" y="35281"/>
                </a:lnTo>
                <a:lnTo>
                  <a:pt x="91844" y="35225"/>
                </a:lnTo>
                <a:lnTo>
                  <a:pt x="91825" y="35170"/>
                </a:lnTo>
                <a:lnTo>
                  <a:pt x="91788" y="35132"/>
                </a:lnTo>
                <a:lnTo>
                  <a:pt x="91732" y="35095"/>
                </a:lnTo>
                <a:lnTo>
                  <a:pt x="91620" y="35058"/>
                </a:lnTo>
                <a:close/>
                <a:moveTo>
                  <a:pt x="801" y="35821"/>
                </a:moveTo>
                <a:lnTo>
                  <a:pt x="708" y="35840"/>
                </a:lnTo>
                <a:lnTo>
                  <a:pt x="652" y="35858"/>
                </a:lnTo>
                <a:lnTo>
                  <a:pt x="615" y="35877"/>
                </a:lnTo>
                <a:lnTo>
                  <a:pt x="541" y="35970"/>
                </a:lnTo>
                <a:lnTo>
                  <a:pt x="504" y="36082"/>
                </a:lnTo>
                <a:lnTo>
                  <a:pt x="504" y="36138"/>
                </a:lnTo>
                <a:lnTo>
                  <a:pt x="504" y="36194"/>
                </a:lnTo>
                <a:lnTo>
                  <a:pt x="522" y="36249"/>
                </a:lnTo>
                <a:lnTo>
                  <a:pt x="559" y="36305"/>
                </a:lnTo>
                <a:lnTo>
                  <a:pt x="597" y="36342"/>
                </a:lnTo>
                <a:lnTo>
                  <a:pt x="634" y="36380"/>
                </a:lnTo>
                <a:lnTo>
                  <a:pt x="746" y="36417"/>
                </a:lnTo>
                <a:lnTo>
                  <a:pt x="857" y="36417"/>
                </a:lnTo>
                <a:lnTo>
                  <a:pt x="913" y="36398"/>
                </a:lnTo>
                <a:lnTo>
                  <a:pt x="969" y="36361"/>
                </a:lnTo>
                <a:lnTo>
                  <a:pt x="1006" y="36324"/>
                </a:lnTo>
                <a:lnTo>
                  <a:pt x="1043" y="36268"/>
                </a:lnTo>
                <a:lnTo>
                  <a:pt x="1062" y="36212"/>
                </a:lnTo>
                <a:lnTo>
                  <a:pt x="1081" y="36156"/>
                </a:lnTo>
                <a:lnTo>
                  <a:pt x="1081" y="36082"/>
                </a:lnTo>
                <a:lnTo>
                  <a:pt x="1062" y="36026"/>
                </a:lnTo>
                <a:lnTo>
                  <a:pt x="988" y="35914"/>
                </a:lnTo>
                <a:lnTo>
                  <a:pt x="913" y="35858"/>
                </a:lnTo>
                <a:lnTo>
                  <a:pt x="801" y="35821"/>
                </a:lnTo>
                <a:close/>
                <a:moveTo>
                  <a:pt x="91490" y="36827"/>
                </a:moveTo>
                <a:lnTo>
                  <a:pt x="91397" y="36864"/>
                </a:lnTo>
                <a:lnTo>
                  <a:pt x="91341" y="36920"/>
                </a:lnTo>
                <a:lnTo>
                  <a:pt x="91304" y="36957"/>
                </a:lnTo>
                <a:lnTo>
                  <a:pt x="91267" y="37031"/>
                </a:lnTo>
                <a:lnTo>
                  <a:pt x="91248" y="37087"/>
                </a:lnTo>
                <a:lnTo>
                  <a:pt x="91248" y="37162"/>
                </a:lnTo>
                <a:lnTo>
                  <a:pt x="91248" y="37218"/>
                </a:lnTo>
                <a:lnTo>
                  <a:pt x="91267" y="37292"/>
                </a:lnTo>
                <a:lnTo>
                  <a:pt x="91285" y="37348"/>
                </a:lnTo>
                <a:lnTo>
                  <a:pt x="91341" y="37404"/>
                </a:lnTo>
                <a:lnTo>
                  <a:pt x="91397" y="37460"/>
                </a:lnTo>
                <a:lnTo>
                  <a:pt x="91453" y="37497"/>
                </a:lnTo>
                <a:lnTo>
                  <a:pt x="91527" y="37515"/>
                </a:lnTo>
                <a:lnTo>
                  <a:pt x="91602" y="37515"/>
                </a:lnTo>
                <a:lnTo>
                  <a:pt x="91676" y="37497"/>
                </a:lnTo>
                <a:lnTo>
                  <a:pt x="91732" y="37460"/>
                </a:lnTo>
                <a:lnTo>
                  <a:pt x="91788" y="37422"/>
                </a:lnTo>
                <a:lnTo>
                  <a:pt x="91844" y="37366"/>
                </a:lnTo>
                <a:lnTo>
                  <a:pt x="91862" y="37292"/>
                </a:lnTo>
                <a:lnTo>
                  <a:pt x="91881" y="37236"/>
                </a:lnTo>
                <a:lnTo>
                  <a:pt x="91881" y="37162"/>
                </a:lnTo>
                <a:lnTo>
                  <a:pt x="91881" y="37087"/>
                </a:lnTo>
                <a:lnTo>
                  <a:pt x="91862" y="37031"/>
                </a:lnTo>
                <a:lnTo>
                  <a:pt x="91825" y="36957"/>
                </a:lnTo>
                <a:lnTo>
                  <a:pt x="91788" y="36901"/>
                </a:lnTo>
                <a:lnTo>
                  <a:pt x="91695" y="36845"/>
                </a:lnTo>
                <a:lnTo>
                  <a:pt x="91602" y="36827"/>
                </a:lnTo>
                <a:close/>
                <a:moveTo>
                  <a:pt x="597" y="37478"/>
                </a:moveTo>
                <a:lnTo>
                  <a:pt x="522" y="37497"/>
                </a:lnTo>
                <a:lnTo>
                  <a:pt x="466" y="37497"/>
                </a:lnTo>
                <a:lnTo>
                  <a:pt x="392" y="37534"/>
                </a:lnTo>
                <a:lnTo>
                  <a:pt x="336" y="37571"/>
                </a:lnTo>
                <a:lnTo>
                  <a:pt x="299" y="37627"/>
                </a:lnTo>
                <a:lnTo>
                  <a:pt x="261" y="37683"/>
                </a:lnTo>
                <a:lnTo>
                  <a:pt x="243" y="37739"/>
                </a:lnTo>
                <a:lnTo>
                  <a:pt x="224" y="37869"/>
                </a:lnTo>
                <a:lnTo>
                  <a:pt x="224" y="37944"/>
                </a:lnTo>
                <a:lnTo>
                  <a:pt x="243" y="37999"/>
                </a:lnTo>
                <a:lnTo>
                  <a:pt x="280" y="38074"/>
                </a:lnTo>
                <a:lnTo>
                  <a:pt x="317" y="38130"/>
                </a:lnTo>
                <a:lnTo>
                  <a:pt x="373" y="38167"/>
                </a:lnTo>
                <a:lnTo>
                  <a:pt x="429" y="38204"/>
                </a:lnTo>
                <a:lnTo>
                  <a:pt x="485" y="38223"/>
                </a:lnTo>
                <a:lnTo>
                  <a:pt x="615" y="38223"/>
                </a:lnTo>
                <a:lnTo>
                  <a:pt x="690" y="38186"/>
                </a:lnTo>
                <a:lnTo>
                  <a:pt x="746" y="38148"/>
                </a:lnTo>
                <a:lnTo>
                  <a:pt x="783" y="38093"/>
                </a:lnTo>
                <a:lnTo>
                  <a:pt x="820" y="38037"/>
                </a:lnTo>
                <a:lnTo>
                  <a:pt x="839" y="37962"/>
                </a:lnTo>
                <a:lnTo>
                  <a:pt x="839" y="37888"/>
                </a:lnTo>
                <a:lnTo>
                  <a:pt x="857" y="37832"/>
                </a:lnTo>
                <a:lnTo>
                  <a:pt x="876" y="37739"/>
                </a:lnTo>
                <a:lnTo>
                  <a:pt x="857" y="37664"/>
                </a:lnTo>
                <a:lnTo>
                  <a:pt x="820" y="37590"/>
                </a:lnTo>
                <a:lnTo>
                  <a:pt x="764" y="37553"/>
                </a:lnTo>
                <a:lnTo>
                  <a:pt x="708" y="37515"/>
                </a:lnTo>
                <a:lnTo>
                  <a:pt x="652" y="37497"/>
                </a:lnTo>
                <a:lnTo>
                  <a:pt x="597" y="37478"/>
                </a:lnTo>
                <a:close/>
                <a:moveTo>
                  <a:pt x="615" y="39005"/>
                </a:moveTo>
                <a:lnTo>
                  <a:pt x="559" y="39023"/>
                </a:lnTo>
                <a:lnTo>
                  <a:pt x="504" y="39042"/>
                </a:lnTo>
                <a:lnTo>
                  <a:pt x="410" y="39117"/>
                </a:lnTo>
                <a:lnTo>
                  <a:pt x="373" y="39154"/>
                </a:lnTo>
                <a:lnTo>
                  <a:pt x="336" y="39210"/>
                </a:lnTo>
                <a:lnTo>
                  <a:pt x="317" y="39266"/>
                </a:lnTo>
                <a:lnTo>
                  <a:pt x="317" y="39321"/>
                </a:lnTo>
                <a:lnTo>
                  <a:pt x="317" y="39396"/>
                </a:lnTo>
                <a:lnTo>
                  <a:pt x="336" y="39452"/>
                </a:lnTo>
                <a:lnTo>
                  <a:pt x="355" y="39508"/>
                </a:lnTo>
                <a:lnTo>
                  <a:pt x="410" y="39545"/>
                </a:lnTo>
                <a:lnTo>
                  <a:pt x="504" y="39619"/>
                </a:lnTo>
                <a:lnTo>
                  <a:pt x="597" y="39638"/>
                </a:lnTo>
                <a:lnTo>
                  <a:pt x="708" y="39619"/>
                </a:lnTo>
                <a:lnTo>
                  <a:pt x="801" y="39563"/>
                </a:lnTo>
                <a:lnTo>
                  <a:pt x="857" y="39526"/>
                </a:lnTo>
                <a:lnTo>
                  <a:pt x="876" y="39470"/>
                </a:lnTo>
                <a:lnTo>
                  <a:pt x="913" y="39414"/>
                </a:lnTo>
                <a:lnTo>
                  <a:pt x="913" y="39340"/>
                </a:lnTo>
                <a:lnTo>
                  <a:pt x="913" y="39284"/>
                </a:lnTo>
                <a:lnTo>
                  <a:pt x="894" y="39228"/>
                </a:lnTo>
                <a:lnTo>
                  <a:pt x="876" y="39172"/>
                </a:lnTo>
                <a:lnTo>
                  <a:pt x="820" y="39117"/>
                </a:lnTo>
                <a:lnTo>
                  <a:pt x="727" y="39042"/>
                </a:lnTo>
                <a:lnTo>
                  <a:pt x="671" y="39023"/>
                </a:lnTo>
                <a:lnTo>
                  <a:pt x="615" y="39005"/>
                </a:lnTo>
                <a:close/>
                <a:moveTo>
                  <a:pt x="91695" y="38949"/>
                </a:moveTo>
                <a:lnTo>
                  <a:pt x="91620" y="38968"/>
                </a:lnTo>
                <a:lnTo>
                  <a:pt x="91509" y="39042"/>
                </a:lnTo>
                <a:lnTo>
                  <a:pt x="91471" y="39098"/>
                </a:lnTo>
                <a:lnTo>
                  <a:pt x="91434" y="39154"/>
                </a:lnTo>
                <a:lnTo>
                  <a:pt x="91416" y="39210"/>
                </a:lnTo>
                <a:lnTo>
                  <a:pt x="91397" y="39284"/>
                </a:lnTo>
                <a:lnTo>
                  <a:pt x="91397" y="39340"/>
                </a:lnTo>
                <a:lnTo>
                  <a:pt x="91416" y="39396"/>
                </a:lnTo>
                <a:lnTo>
                  <a:pt x="91434" y="39470"/>
                </a:lnTo>
                <a:lnTo>
                  <a:pt x="91471" y="39526"/>
                </a:lnTo>
                <a:lnTo>
                  <a:pt x="91509" y="39563"/>
                </a:lnTo>
                <a:lnTo>
                  <a:pt x="91564" y="39601"/>
                </a:lnTo>
                <a:lnTo>
                  <a:pt x="91620" y="39638"/>
                </a:lnTo>
                <a:lnTo>
                  <a:pt x="91695" y="39657"/>
                </a:lnTo>
                <a:lnTo>
                  <a:pt x="91751" y="39657"/>
                </a:lnTo>
                <a:lnTo>
                  <a:pt x="91825" y="39638"/>
                </a:lnTo>
                <a:lnTo>
                  <a:pt x="91881" y="39619"/>
                </a:lnTo>
                <a:lnTo>
                  <a:pt x="91937" y="39601"/>
                </a:lnTo>
                <a:lnTo>
                  <a:pt x="91993" y="39545"/>
                </a:lnTo>
                <a:lnTo>
                  <a:pt x="92030" y="39489"/>
                </a:lnTo>
                <a:lnTo>
                  <a:pt x="92067" y="39433"/>
                </a:lnTo>
                <a:lnTo>
                  <a:pt x="92086" y="39359"/>
                </a:lnTo>
                <a:lnTo>
                  <a:pt x="92086" y="39303"/>
                </a:lnTo>
                <a:lnTo>
                  <a:pt x="92067" y="39228"/>
                </a:lnTo>
                <a:lnTo>
                  <a:pt x="92049" y="39172"/>
                </a:lnTo>
                <a:lnTo>
                  <a:pt x="92011" y="39098"/>
                </a:lnTo>
                <a:lnTo>
                  <a:pt x="91974" y="39042"/>
                </a:lnTo>
                <a:lnTo>
                  <a:pt x="91918" y="39005"/>
                </a:lnTo>
                <a:lnTo>
                  <a:pt x="91844" y="38968"/>
                </a:lnTo>
                <a:lnTo>
                  <a:pt x="91769" y="38949"/>
                </a:lnTo>
                <a:close/>
                <a:moveTo>
                  <a:pt x="597" y="40476"/>
                </a:moveTo>
                <a:lnTo>
                  <a:pt x="541" y="40494"/>
                </a:lnTo>
                <a:lnTo>
                  <a:pt x="485" y="40513"/>
                </a:lnTo>
                <a:lnTo>
                  <a:pt x="392" y="40587"/>
                </a:lnTo>
                <a:lnTo>
                  <a:pt x="317" y="40699"/>
                </a:lnTo>
                <a:lnTo>
                  <a:pt x="317" y="40755"/>
                </a:lnTo>
                <a:lnTo>
                  <a:pt x="299" y="40811"/>
                </a:lnTo>
                <a:lnTo>
                  <a:pt x="317" y="40885"/>
                </a:lnTo>
                <a:lnTo>
                  <a:pt x="336" y="40941"/>
                </a:lnTo>
                <a:lnTo>
                  <a:pt x="373" y="40997"/>
                </a:lnTo>
                <a:lnTo>
                  <a:pt x="410" y="41034"/>
                </a:lnTo>
                <a:lnTo>
                  <a:pt x="504" y="41090"/>
                </a:lnTo>
                <a:lnTo>
                  <a:pt x="615" y="41109"/>
                </a:lnTo>
                <a:lnTo>
                  <a:pt x="727" y="41090"/>
                </a:lnTo>
                <a:lnTo>
                  <a:pt x="783" y="41053"/>
                </a:lnTo>
                <a:lnTo>
                  <a:pt x="839" y="41016"/>
                </a:lnTo>
                <a:lnTo>
                  <a:pt x="876" y="40960"/>
                </a:lnTo>
                <a:lnTo>
                  <a:pt x="913" y="40904"/>
                </a:lnTo>
                <a:lnTo>
                  <a:pt x="913" y="40848"/>
                </a:lnTo>
                <a:lnTo>
                  <a:pt x="932" y="40774"/>
                </a:lnTo>
                <a:lnTo>
                  <a:pt x="913" y="40699"/>
                </a:lnTo>
                <a:lnTo>
                  <a:pt x="876" y="40643"/>
                </a:lnTo>
                <a:lnTo>
                  <a:pt x="801" y="40550"/>
                </a:lnTo>
                <a:lnTo>
                  <a:pt x="708" y="40494"/>
                </a:lnTo>
                <a:lnTo>
                  <a:pt x="652" y="40476"/>
                </a:lnTo>
                <a:close/>
                <a:moveTo>
                  <a:pt x="91732" y="40625"/>
                </a:moveTo>
                <a:lnTo>
                  <a:pt x="91676" y="40643"/>
                </a:lnTo>
                <a:lnTo>
                  <a:pt x="91620" y="40643"/>
                </a:lnTo>
                <a:lnTo>
                  <a:pt x="91564" y="40680"/>
                </a:lnTo>
                <a:lnTo>
                  <a:pt x="91509" y="40755"/>
                </a:lnTo>
                <a:lnTo>
                  <a:pt x="91471" y="40848"/>
                </a:lnTo>
                <a:lnTo>
                  <a:pt x="91471" y="40941"/>
                </a:lnTo>
                <a:lnTo>
                  <a:pt x="91490" y="41034"/>
                </a:lnTo>
                <a:lnTo>
                  <a:pt x="91527" y="41090"/>
                </a:lnTo>
                <a:lnTo>
                  <a:pt x="91564" y="41127"/>
                </a:lnTo>
                <a:lnTo>
                  <a:pt x="91658" y="41165"/>
                </a:lnTo>
                <a:lnTo>
                  <a:pt x="91769" y="41183"/>
                </a:lnTo>
                <a:lnTo>
                  <a:pt x="91825" y="41165"/>
                </a:lnTo>
                <a:lnTo>
                  <a:pt x="91881" y="41146"/>
                </a:lnTo>
                <a:lnTo>
                  <a:pt x="91918" y="41109"/>
                </a:lnTo>
                <a:lnTo>
                  <a:pt x="91955" y="41071"/>
                </a:lnTo>
                <a:lnTo>
                  <a:pt x="92011" y="40978"/>
                </a:lnTo>
                <a:lnTo>
                  <a:pt x="92011" y="40867"/>
                </a:lnTo>
                <a:lnTo>
                  <a:pt x="91974" y="40774"/>
                </a:lnTo>
                <a:lnTo>
                  <a:pt x="91937" y="40718"/>
                </a:lnTo>
                <a:lnTo>
                  <a:pt x="91900" y="40680"/>
                </a:lnTo>
                <a:lnTo>
                  <a:pt x="91844" y="40662"/>
                </a:lnTo>
                <a:lnTo>
                  <a:pt x="91788" y="40643"/>
                </a:lnTo>
                <a:lnTo>
                  <a:pt x="91732" y="40625"/>
                </a:lnTo>
                <a:close/>
                <a:moveTo>
                  <a:pt x="485" y="42207"/>
                </a:moveTo>
                <a:lnTo>
                  <a:pt x="429" y="42226"/>
                </a:lnTo>
                <a:lnTo>
                  <a:pt x="355" y="42263"/>
                </a:lnTo>
                <a:lnTo>
                  <a:pt x="317" y="42319"/>
                </a:lnTo>
                <a:lnTo>
                  <a:pt x="280" y="42375"/>
                </a:lnTo>
                <a:lnTo>
                  <a:pt x="243" y="42431"/>
                </a:lnTo>
                <a:lnTo>
                  <a:pt x="224" y="42505"/>
                </a:lnTo>
                <a:lnTo>
                  <a:pt x="243" y="42561"/>
                </a:lnTo>
                <a:lnTo>
                  <a:pt x="243" y="42635"/>
                </a:lnTo>
                <a:lnTo>
                  <a:pt x="280" y="42673"/>
                </a:lnTo>
                <a:lnTo>
                  <a:pt x="336" y="42766"/>
                </a:lnTo>
                <a:lnTo>
                  <a:pt x="448" y="42822"/>
                </a:lnTo>
                <a:lnTo>
                  <a:pt x="559" y="42859"/>
                </a:lnTo>
                <a:lnTo>
                  <a:pt x="634" y="42840"/>
                </a:lnTo>
                <a:lnTo>
                  <a:pt x="690" y="42822"/>
                </a:lnTo>
                <a:lnTo>
                  <a:pt x="746" y="42784"/>
                </a:lnTo>
                <a:lnTo>
                  <a:pt x="801" y="42747"/>
                </a:lnTo>
                <a:lnTo>
                  <a:pt x="839" y="42691"/>
                </a:lnTo>
                <a:lnTo>
                  <a:pt x="857" y="42617"/>
                </a:lnTo>
                <a:lnTo>
                  <a:pt x="876" y="42561"/>
                </a:lnTo>
                <a:lnTo>
                  <a:pt x="876" y="42486"/>
                </a:lnTo>
                <a:lnTo>
                  <a:pt x="857" y="42431"/>
                </a:lnTo>
                <a:lnTo>
                  <a:pt x="839" y="42375"/>
                </a:lnTo>
                <a:lnTo>
                  <a:pt x="764" y="42282"/>
                </a:lnTo>
                <a:lnTo>
                  <a:pt x="671" y="42226"/>
                </a:lnTo>
                <a:lnTo>
                  <a:pt x="559" y="42207"/>
                </a:lnTo>
                <a:close/>
                <a:moveTo>
                  <a:pt x="91583" y="42468"/>
                </a:moveTo>
                <a:lnTo>
                  <a:pt x="91527" y="42505"/>
                </a:lnTo>
                <a:lnTo>
                  <a:pt x="91471" y="42524"/>
                </a:lnTo>
                <a:lnTo>
                  <a:pt x="91416" y="42580"/>
                </a:lnTo>
                <a:lnTo>
                  <a:pt x="91378" y="42617"/>
                </a:lnTo>
                <a:lnTo>
                  <a:pt x="91341" y="42673"/>
                </a:lnTo>
                <a:lnTo>
                  <a:pt x="91322" y="42747"/>
                </a:lnTo>
                <a:lnTo>
                  <a:pt x="91304" y="42803"/>
                </a:lnTo>
                <a:lnTo>
                  <a:pt x="91322" y="42877"/>
                </a:lnTo>
                <a:lnTo>
                  <a:pt x="91341" y="42952"/>
                </a:lnTo>
                <a:lnTo>
                  <a:pt x="91378" y="43008"/>
                </a:lnTo>
                <a:lnTo>
                  <a:pt x="91416" y="43045"/>
                </a:lnTo>
                <a:lnTo>
                  <a:pt x="91471" y="43101"/>
                </a:lnTo>
                <a:lnTo>
                  <a:pt x="91527" y="43119"/>
                </a:lnTo>
                <a:lnTo>
                  <a:pt x="91583" y="43138"/>
                </a:lnTo>
                <a:lnTo>
                  <a:pt x="91658" y="43157"/>
                </a:lnTo>
                <a:lnTo>
                  <a:pt x="91713" y="43138"/>
                </a:lnTo>
                <a:lnTo>
                  <a:pt x="91788" y="43119"/>
                </a:lnTo>
                <a:lnTo>
                  <a:pt x="91844" y="43101"/>
                </a:lnTo>
                <a:lnTo>
                  <a:pt x="91900" y="43045"/>
                </a:lnTo>
                <a:lnTo>
                  <a:pt x="91937" y="43008"/>
                </a:lnTo>
                <a:lnTo>
                  <a:pt x="91974" y="42933"/>
                </a:lnTo>
                <a:lnTo>
                  <a:pt x="91993" y="42877"/>
                </a:lnTo>
                <a:lnTo>
                  <a:pt x="91993" y="42803"/>
                </a:lnTo>
                <a:lnTo>
                  <a:pt x="91993" y="42747"/>
                </a:lnTo>
                <a:lnTo>
                  <a:pt x="91974" y="42673"/>
                </a:lnTo>
                <a:lnTo>
                  <a:pt x="91937" y="42617"/>
                </a:lnTo>
                <a:lnTo>
                  <a:pt x="91900" y="42580"/>
                </a:lnTo>
                <a:lnTo>
                  <a:pt x="91844" y="42524"/>
                </a:lnTo>
                <a:lnTo>
                  <a:pt x="91788" y="42505"/>
                </a:lnTo>
                <a:lnTo>
                  <a:pt x="91713" y="42486"/>
                </a:lnTo>
                <a:lnTo>
                  <a:pt x="91658" y="42468"/>
                </a:lnTo>
                <a:close/>
                <a:moveTo>
                  <a:pt x="652" y="43790"/>
                </a:moveTo>
                <a:lnTo>
                  <a:pt x="615" y="43827"/>
                </a:lnTo>
                <a:lnTo>
                  <a:pt x="578" y="43864"/>
                </a:lnTo>
                <a:lnTo>
                  <a:pt x="559" y="43920"/>
                </a:lnTo>
                <a:lnTo>
                  <a:pt x="578" y="43976"/>
                </a:lnTo>
                <a:lnTo>
                  <a:pt x="615" y="44013"/>
                </a:lnTo>
                <a:lnTo>
                  <a:pt x="652" y="44032"/>
                </a:lnTo>
                <a:lnTo>
                  <a:pt x="708" y="44050"/>
                </a:lnTo>
                <a:lnTo>
                  <a:pt x="746" y="44032"/>
                </a:lnTo>
                <a:lnTo>
                  <a:pt x="783" y="44013"/>
                </a:lnTo>
                <a:lnTo>
                  <a:pt x="820" y="43976"/>
                </a:lnTo>
                <a:lnTo>
                  <a:pt x="839" y="43920"/>
                </a:lnTo>
                <a:lnTo>
                  <a:pt x="820" y="43864"/>
                </a:lnTo>
                <a:lnTo>
                  <a:pt x="783" y="43827"/>
                </a:lnTo>
                <a:lnTo>
                  <a:pt x="746" y="43790"/>
                </a:lnTo>
                <a:close/>
                <a:moveTo>
                  <a:pt x="91732" y="44050"/>
                </a:moveTo>
                <a:lnTo>
                  <a:pt x="91639" y="44069"/>
                </a:lnTo>
                <a:lnTo>
                  <a:pt x="91527" y="44125"/>
                </a:lnTo>
                <a:lnTo>
                  <a:pt x="91490" y="44162"/>
                </a:lnTo>
                <a:lnTo>
                  <a:pt x="91471" y="44218"/>
                </a:lnTo>
                <a:lnTo>
                  <a:pt x="91453" y="44274"/>
                </a:lnTo>
                <a:lnTo>
                  <a:pt x="91434" y="44330"/>
                </a:lnTo>
                <a:lnTo>
                  <a:pt x="91453" y="44404"/>
                </a:lnTo>
                <a:lnTo>
                  <a:pt x="91471" y="44460"/>
                </a:lnTo>
                <a:lnTo>
                  <a:pt x="91490" y="44516"/>
                </a:lnTo>
                <a:lnTo>
                  <a:pt x="91527" y="44553"/>
                </a:lnTo>
                <a:lnTo>
                  <a:pt x="91639" y="44609"/>
                </a:lnTo>
                <a:lnTo>
                  <a:pt x="91732" y="44628"/>
                </a:lnTo>
                <a:lnTo>
                  <a:pt x="91844" y="44609"/>
                </a:lnTo>
                <a:lnTo>
                  <a:pt x="91937" y="44553"/>
                </a:lnTo>
                <a:lnTo>
                  <a:pt x="91974" y="44516"/>
                </a:lnTo>
                <a:lnTo>
                  <a:pt x="92011" y="44460"/>
                </a:lnTo>
                <a:lnTo>
                  <a:pt x="92030" y="44404"/>
                </a:lnTo>
                <a:lnTo>
                  <a:pt x="92030" y="44330"/>
                </a:lnTo>
                <a:lnTo>
                  <a:pt x="92030" y="44274"/>
                </a:lnTo>
                <a:lnTo>
                  <a:pt x="92011" y="44218"/>
                </a:lnTo>
                <a:lnTo>
                  <a:pt x="91974" y="44162"/>
                </a:lnTo>
                <a:lnTo>
                  <a:pt x="91937" y="44125"/>
                </a:lnTo>
                <a:lnTo>
                  <a:pt x="91844" y="44069"/>
                </a:lnTo>
                <a:lnTo>
                  <a:pt x="91732" y="44050"/>
                </a:lnTo>
                <a:close/>
                <a:moveTo>
                  <a:pt x="708" y="45093"/>
                </a:moveTo>
                <a:lnTo>
                  <a:pt x="578" y="45112"/>
                </a:lnTo>
                <a:lnTo>
                  <a:pt x="522" y="45112"/>
                </a:lnTo>
                <a:lnTo>
                  <a:pt x="466" y="45149"/>
                </a:lnTo>
                <a:lnTo>
                  <a:pt x="429" y="45186"/>
                </a:lnTo>
                <a:lnTo>
                  <a:pt x="392" y="45242"/>
                </a:lnTo>
                <a:lnTo>
                  <a:pt x="355" y="45298"/>
                </a:lnTo>
                <a:lnTo>
                  <a:pt x="355" y="45372"/>
                </a:lnTo>
                <a:lnTo>
                  <a:pt x="355" y="45428"/>
                </a:lnTo>
                <a:lnTo>
                  <a:pt x="355" y="45484"/>
                </a:lnTo>
                <a:lnTo>
                  <a:pt x="392" y="45540"/>
                </a:lnTo>
                <a:lnTo>
                  <a:pt x="429" y="45577"/>
                </a:lnTo>
                <a:lnTo>
                  <a:pt x="522" y="45652"/>
                </a:lnTo>
                <a:lnTo>
                  <a:pt x="652" y="45689"/>
                </a:lnTo>
                <a:lnTo>
                  <a:pt x="708" y="45689"/>
                </a:lnTo>
                <a:lnTo>
                  <a:pt x="783" y="45670"/>
                </a:lnTo>
                <a:lnTo>
                  <a:pt x="839" y="45652"/>
                </a:lnTo>
                <a:lnTo>
                  <a:pt x="876" y="45614"/>
                </a:lnTo>
                <a:lnTo>
                  <a:pt x="932" y="45577"/>
                </a:lnTo>
                <a:lnTo>
                  <a:pt x="969" y="45540"/>
                </a:lnTo>
                <a:lnTo>
                  <a:pt x="988" y="45465"/>
                </a:lnTo>
                <a:lnTo>
                  <a:pt x="1006" y="45409"/>
                </a:lnTo>
                <a:lnTo>
                  <a:pt x="988" y="45354"/>
                </a:lnTo>
                <a:lnTo>
                  <a:pt x="988" y="45298"/>
                </a:lnTo>
                <a:lnTo>
                  <a:pt x="950" y="45242"/>
                </a:lnTo>
                <a:lnTo>
                  <a:pt x="913" y="45186"/>
                </a:lnTo>
                <a:lnTo>
                  <a:pt x="876" y="45149"/>
                </a:lnTo>
                <a:lnTo>
                  <a:pt x="820" y="45112"/>
                </a:lnTo>
                <a:lnTo>
                  <a:pt x="764" y="45093"/>
                </a:lnTo>
                <a:close/>
                <a:moveTo>
                  <a:pt x="91695" y="45093"/>
                </a:moveTo>
                <a:lnTo>
                  <a:pt x="91620" y="45112"/>
                </a:lnTo>
                <a:lnTo>
                  <a:pt x="91546" y="45130"/>
                </a:lnTo>
                <a:lnTo>
                  <a:pt x="91490" y="45167"/>
                </a:lnTo>
                <a:lnTo>
                  <a:pt x="91434" y="45223"/>
                </a:lnTo>
                <a:lnTo>
                  <a:pt x="91378" y="45279"/>
                </a:lnTo>
                <a:lnTo>
                  <a:pt x="91360" y="45354"/>
                </a:lnTo>
                <a:lnTo>
                  <a:pt x="91341" y="45428"/>
                </a:lnTo>
                <a:lnTo>
                  <a:pt x="91341" y="45503"/>
                </a:lnTo>
                <a:lnTo>
                  <a:pt x="91360" y="45558"/>
                </a:lnTo>
                <a:lnTo>
                  <a:pt x="91378" y="45614"/>
                </a:lnTo>
                <a:lnTo>
                  <a:pt x="91416" y="45670"/>
                </a:lnTo>
                <a:lnTo>
                  <a:pt x="91453" y="45726"/>
                </a:lnTo>
                <a:lnTo>
                  <a:pt x="91564" y="45782"/>
                </a:lnTo>
                <a:lnTo>
                  <a:pt x="91620" y="45800"/>
                </a:lnTo>
                <a:lnTo>
                  <a:pt x="91695" y="45819"/>
                </a:lnTo>
                <a:lnTo>
                  <a:pt x="91769" y="45800"/>
                </a:lnTo>
                <a:lnTo>
                  <a:pt x="91844" y="45782"/>
                </a:lnTo>
                <a:lnTo>
                  <a:pt x="91900" y="45745"/>
                </a:lnTo>
                <a:lnTo>
                  <a:pt x="91955" y="45689"/>
                </a:lnTo>
                <a:lnTo>
                  <a:pt x="91993" y="45633"/>
                </a:lnTo>
                <a:lnTo>
                  <a:pt x="92030" y="45558"/>
                </a:lnTo>
                <a:lnTo>
                  <a:pt x="92049" y="45484"/>
                </a:lnTo>
                <a:lnTo>
                  <a:pt x="92049" y="45409"/>
                </a:lnTo>
                <a:lnTo>
                  <a:pt x="92030" y="45354"/>
                </a:lnTo>
                <a:lnTo>
                  <a:pt x="92011" y="45298"/>
                </a:lnTo>
                <a:lnTo>
                  <a:pt x="91974" y="45242"/>
                </a:lnTo>
                <a:lnTo>
                  <a:pt x="91937" y="45186"/>
                </a:lnTo>
                <a:lnTo>
                  <a:pt x="91825" y="45130"/>
                </a:lnTo>
                <a:lnTo>
                  <a:pt x="91695" y="45093"/>
                </a:lnTo>
                <a:close/>
                <a:moveTo>
                  <a:pt x="504" y="46769"/>
                </a:moveTo>
                <a:lnTo>
                  <a:pt x="448" y="46787"/>
                </a:lnTo>
                <a:lnTo>
                  <a:pt x="392" y="46824"/>
                </a:lnTo>
                <a:lnTo>
                  <a:pt x="336" y="46862"/>
                </a:lnTo>
                <a:lnTo>
                  <a:pt x="280" y="46918"/>
                </a:lnTo>
                <a:lnTo>
                  <a:pt x="206" y="47066"/>
                </a:lnTo>
                <a:lnTo>
                  <a:pt x="187" y="47141"/>
                </a:lnTo>
                <a:lnTo>
                  <a:pt x="187" y="47215"/>
                </a:lnTo>
                <a:lnTo>
                  <a:pt x="187" y="47290"/>
                </a:lnTo>
                <a:lnTo>
                  <a:pt x="224" y="47364"/>
                </a:lnTo>
                <a:lnTo>
                  <a:pt x="261" y="47420"/>
                </a:lnTo>
                <a:lnTo>
                  <a:pt x="317" y="47476"/>
                </a:lnTo>
                <a:lnTo>
                  <a:pt x="392" y="47513"/>
                </a:lnTo>
                <a:lnTo>
                  <a:pt x="448" y="47532"/>
                </a:lnTo>
                <a:lnTo>
                  <a:pt x="522" y="47551"/>
                </a:lnTo>
                <a:lnTo>
                  <a:pt x="597" y="47532"/>
                </a:lnTo>
                <a:lnTo>
                  <a:pt x="652" y="47513"/>
                </a:lnTo>
                <a:lnTo>
                  <a:pt x="727" y="47476"/>
                </a:lnTo>
                <a:lnTo>
                  <a:pt x="783" y="47439"/>
                </a:lnTo>
                <a:lnTo>
                  <a:pt x="820" y="47383"/>
                </a:lnTo>
                <a:lnTo>
                  <a:pt x="894" y="47234"/>
                </a:lnTo>
                <a:lnTo>
                  <a:pt x="913" y="47160"/>
                </a:lnTo>
                <a:lnTo>
                  <a:pt x="913" y="47085"/>
                </a:lnTo>
                <a:lnTo>
                  <a:pt x="913" y="47011"/>
                </a:lnTo>
                <a:lnTo>
                  <a:pt x="876" y="46936"/>
                </a:lnTo>
                <a:lnTo>
                  <a:pt x="839" y="46880"/>
                </a:lnTo>
                <a:lnTo>
                  <a:pt x="764" y="46824"/>
                </a:lnTo>
                <a:lnTo>
                  <a:pt x="708" y="46787"/>
                </a:lnTo>
                <a:lnTo>
                  <a:pt x="634" y="46769"/>
                </a:lnTo>
                <a:close/>
                <a:moveTo>
                  <a:pt x="91658" y="47215"/>
                </a:moveTo>
                <a:lnTo>
                  <a:pt x="91546" y="47234"/>
                </a:lnTo>
                <a:lnTo>
                  <a:pt x="91471" y="47290"/>
                </a:lnTo>
                <a:lnTo>
                  <a:pt x="91434" y="47327"/>
                </a:lnTo>
                <a:lnTo>
                  <a:pt x="91397" y="47364"/>
                </a:lnTo>
                <a:lnTo>
                  <a:pt x="91397" y="47420"/>
                </a:lnTo>
                <a:lnTo>
                  <a:pt x="91378" y="47476"/>
                </a:lnTo>
                <a:lnTo>
                  <a:pt x="91397" y="47551"/>
                </a:lnTo>
                <a:lnTo>
                  <a:pt x="91397" y="47606"/>
                </a:lnTo>
                <a:lnTo>
                  <a:pt x="91434" y="47644"/>
                </a:lnTo>
                <a:lnTo>
                  <a:pt x="91471" y="47681"/>
                </a:lnTo>
                <a:lnTo>
                  <a:pt x="91546" y="47737"/>
                </a:lnTo>
                <a:lnTo>
                  <a:pt x="91751" y="47737"/>
                </a:lnTo>
                <a:lnTo>
                  <a:pt x="91844" y="47681"/>
                </a:lnTo>
                <a:lnTo>
                  <a:pt x="91881" y="47644"/>
                </a:lnTo>
                <a:lnTo>
                  <a:pt x="91900" y="47606"/>
                </a:lnTo>
                <a:lnTo>
                  <a:pt x="91918" y="47551"/>
                </a:lnTo>
                <a:lnTo>
                  <a:pt x="91918" y="47476"/>
                </a:lnTo>
                <a:lnTo>
                  <a:pt x="91918" y="47420"/>
                </a:lnTo>
                <a:lnTo>
                  <a:pt x="91900" y="47364"/>
                </a:lnTo>
                <a:lnTo>
                  <a:pt x="91881" y="47327"/>
                </a:lnTo>
                <a:lnTo>
                  <a:pt x="91844" y="47290"/>
                </a:lnTo>
                <a:lnTo>
                  <a:pt x="91751" y="47234"/>
                </a:lnTo>
                <a:lnTo>
                  <a:pt x="91658" y="47215"/>
                </a:lnTo>
                <a:close/>
                <a:moveTo>
                  <a:pt x="504" y="48295"/>
                </a:moveTo>
                <a:lnTo>
                  <a:pt x="429" y="48333"/>
                </a:lnTo>
                <a:lnTo>
                  <a:pt x="373" y="48407"/>
                </a:lnTo>
                <a:lnTo>
                  <a:pt x="355" y="48481"/>
                </a:lnTo>
                <a:lnTo>
                  <a:pt x="336" y="48556"/>
                </a:lnTo>
                <a:lnTo>
                  <a:pt x="336" y="48630"/>
                </a:lnTo>
                <a:lnTo>
                  <a:pt x="355" y="48705"/>
                </a:lnTo>
                <a:lnTo>
                  <a:pt x="373" y="48779"/>
                </a:lnTo>
                <a:lnTo>
                  <a:pt x="410" y="48835"/>
                </a:lnTo>
                <a:lnTo>
                  <a:pt x="466" y="48891"/>
                </a:lnTo>
                <a:lnTo>
                  <a:pt x="522" y="48928"/>
                </a:lnTo>
                <a:lnTo>
                  <a:pt x="597" y="48947"/>
                </a:lnTo>
                <a:lnTo>
                  <a:pt x="671" y="48928"/>
                </a:lnTo>
                <a:lnTo>
                  <a:pt x="746" y="48891"/>
                </a:lnTo>
                <a:lnTo>
                  <a:pt x="820" y="48835"/>
                </a:lnTo>
                <a:lnTo>
                  <a:pt x="857" y="48779"/>
                </a:lnTo>
                <a:lnTo>
                  <a:pt x="894" y="48705"/>
                </a:lnTo>
                <a:lnTo>
                  <a:pt x="913" y="48612"/>
                </a:lnTo>
                <a:lnTo>
                  <a:pt x="913" y="48519"/>
                </a:lnTo>
                <a:lnTo>
                  <a:pt x="876" y="48444"/>
                </a:lnTo>
                <a:lnTo>
                  <a:pt x="820" y="48370"/>
                </a:lnTo>
                <a:lnTo>
                  <a:pt x="746" y="48333"/>
                </a:lnTo>
                <a:lnTo>
                  <a:pt x="671" y="48295"/>
                </a:lnTo>
                <a:close/>
                <a:moveTo>
                  <a:pt x="91658" y="48630"/>
                </a:moveTo>
                <a:lnTo>
                  <a:pt x="91564" y="48649"/>
                </a:lnTo>
                <a:lnTo>
                  <a:pt x="91471" y="48705"/>
                </a:lnTo>
                <a:lnTo>
                  <a:pt x="91434" y="48742"/>
                </a:lnTo>
                <a:lnTo>
                  <a:pt x="91397" y="48798"/>
                </a:lnTo>
                <a:lnTo>
                  <a:pt x="91360" y="48891"/>
                </a:lnTo>
                <a:lnTo>
                  <a:pt x="91378" y="49003"/>
                </a:lnTo>
                <a:lnTo>
                  <a:pt x="91397" y="49059"/>
                </a:lnTo>
                <a:lnTo>
                  <a:pt x="91434" y="49114"/>
                </a:lnTo>
                <a:lnTo>
                  <a:pt x="91471" y="49152"/>
                </a:lnTo>
                <a:lnTo>
                  <a:pt x="91509" y="49170"/>
                </a:lnTo>
                <a:lnTo>
                  <a:pt x="91620" y="49208"/>
                </a:lnTo>
                <a:lnTo>
                  <a:pt x="91732" y="49208"/>
                </a:lnTo>
                <a:lnTo>
                  <a:pt x="91788" y="49189"/>
                </a:lnTo>
                <a:lnTo>
                  <a:pt x="91825" y="49152"/>
                </a:lnTo>
                <a:lnTo>
                  <a:pt x="91881" y="49114"/>
                </a:lnTo>
                <a:lnTo>
                  <a:pt x="91900" y="49059"/>
                </a:lnTo>
                <a:lnTo>
                  <a:pt x="91937" y="49003"/>
                </a:lnTo>
                <a:lnTo>
                  <a:pt x="91937" y="48947"/>
                </a:lnTo>
                <a:lnTo>
                  <a:pt x="91937" y="48872"/>
                </a:lnTo>
                <a:lnTo>
                  <a:pt x="91937" y="48817"/>
                </a:lnTo>
                <a:lnTo>
                  <a:pt x="91900" y="48761"/>
                </a:lnTo>
                <a:lnTo>
                  <a:pt x="91862" y="48723"/>
                </a:lnTo>
                <a:lnTo>
                  <a:pt x="91769" y="48668"/>
                </a:lnTo>
                <a:lnTo>
                  <a:pt x="91658" y="48630"/>
                </a:lnTo>
                <a:close/>
                <a:moveTo>
                  <a:pt x="26755" y="49990"/>
                </a:moveTo>
                <a:lnTo>
                  <a:pt x="26736" y="50008"/>
                </a:lnTo>
                <a:lnTo>
                  <a:pt x="26744" y="50004"/>
                </a:lnTo>
                <a:lnTo>
                  <a:pt x="26755" y="49990"/>
                </a:lnTo>
                <a:close/>
                <a:moveTo>
                  <a:pt x="48836" y="50027"/>
                </a:moveTo>
                <a:lnTo>
                  <a:pt x="48817" y="50045"/>
                </a:lnTo>
                <a:lnTo>
                  <a:pt x="48825" y="50040"/>
                </a:lnTo>
                <a:lnTo>
                  <a:pt x="48825" y="50040"/>
                </a:lnTo>
                <a:lnTo>
                  <a:pt x="48836" y="50027"/>
                </a:lnTo>
                <a:close/>
                <a:moveTo>
                  <a:pt x="39192" y="49952"/>
                </a:moveTo>
                <a:lnTo>
                  <a:pt x="39155" y="49971"/>
                </a:lnTo>
                <a:lnTo>
                  <a:pt x="39099" y="50008"/>
                </a:lnTo>
                <a:lnTo>
                  <a:pt x="39062" y="50045"/>
                </a:lnTo>
                <a:lnTo>
                  <a:pt x="39024" y="50083"/>
                </a:lnTo>
                <a:lnTo>
                  <a:pt x="38987" y="50194"/>
                </a:lnTo>
                <a:lnTo>
                  <a:pt x="38987" y="50250"/>
                </a:lnTo>
                <a:lnTo>
                  <a:pt x="39006" y="50306"/>
                </a:lnTo>
                <a:lnTo>
                  <a:pt x="39024" y="50362"/>
                </a:lnTo>
                <a:lnTo>
                  <a:pt x="39062" y="50418"/>
                </a:lnTo>
                <a:lnTo>
                  <a:pt x="39136" y="50474"/>
                </a:lnTo>
                <a:lnTo>
                  <a:pt x="39248" y="50492"/>
                </a:lnTo>
                <a:lnTo>
                  <a:pt x="39341" y="50492"/>
                </a:lnTo>
                <a:lnTo>
                  <a:pt x="39434" y="50455"/>
                </a:lnTo>
                <a:lnTo>
                  <a:pt x="39471" y="50399"/>
                </a:lnTo>
                <a:lnTo>
                  <a:pt x="39508" y="50362"/>
                </a:lnTo>
                <a:lnTo>
                  <a:pt x="39546" y="50250"/>
                </a:lnTo>
                <a:lnTo>
                  <a:pt x="39546" y="50194"/>
                </a:lnTo>
                <a:lnTo>
                  <a:pt x="39546" y="50157"/>
                </a:lnTo>
                <a:lnTo>
                  <a:pt x="39527" y="50101"/>
                </a:lnTo>
                <a:lnTo>
                  <a:pt x="39490" y="50045"/>
                </a:lnTo>
                <a:lnTo>
                  <a:pt x="39453" y="50008"/>
                </a:lnTo>
                <a:lnTo>
                  <a:pt x="39397" y="49971"/>
                </a:lnTo>
                <a:lnTo>
                  <a:pt x="39304" y="49952"/>
                </a:lnTo>
                <a:close/>
                <a:moveTo>
                  <a:pt x="42692" y="49915"/>
                </a:moveTo>
                <a:lnTo>
                  <a:pt x="42636" y="49934"/>
                </a:lnTo>
                <a:lnTo>
                  <a:pt x="42562" y="49952"/>
                </a:lnTo>
                <a:lnTo>
                  <a:pt x="42524" y="49971"/>
                </a:lnTo>
                <a:lnTo>
                  <a:pt x="42487" y="50008"/>
                </a:lnTo>
                <a:lnTo>
                  <a:pt x="42431" y="50101"/>
                </a:lnTo>
                <a:lnTo>
                  <a:pt x="42413" y="50213"/>
                </a:lnTo>
                <a:lnTo>
                  <a:pt x="42431" y="50325"/>
                </a:lnTo>
                <a:lnTo>
                  <a:pt x="42487" y="50418"/>
                </a:lnTo>
                <a:lnTo>
                  <a:pt x="42524" y="50455"/>
                </a:lnTo>
                <a:lnTo>
                  <a:pt x="42562" y="50492"/>
                </a:lnTo>
                <a:lnTo>
                  <a:pt x="42636" y="50511"/>
                </a:lnTo>
                <a:lnTo>
                  <a:pt x="42767" y="50511"/>
                </a:lnTo>
                <a:lnTo>
                  <a:pt x="42822" y="50492"/>
                </a:lnTo>
                <a:lnTo>
                  <a:pt x="42878" y="50455"/>
                </a:lnTo>
                <a:lnTo>
                  <a:pt x="42915" y="50418"/>
                </a:lnTo>
                <a:lnTo>
                  <a:pt x="42971" y="50325"/>
                </a:lnTo>
                <a:lnTo>
                  <a:pt x="42990" y="50213"/>
                </a:lnTo>
                <a:lnTo>
                  <a:pt x="42971" y="50101"/>
                </a:lnTo>
                <a:lnTo>
                  <a:pt x="42915" y="50008"/>
                </a:lnTo>
                <a:lnTo>
                  <a:pt x="42878" y="49971"/>
                </a:lnTo>
                <a:lnTo>
                  <a:pt x="42822" y="49952"/>
                </a:lnTo>
                <a:lnTo>
                  <a:pt x="42767" y="49934"/>
                </a:lnTo>
                <a:lnTo>
                  <a:pt x="42692" y="49915"/>
                </a:lnTo>
                <a:close/>
                <a:moveTo>
                  <a:pt x="16422" y="49896"/>
                </a:moveTo>
                <a:lnTo>
                  <a:pt x="16366" y="49915"/>
                </a:lnTo>
                <a:lnTo>
                  <a:pt x="16310" y="49915"/>
                </a:lnTo>
                <a:lnTo>
                  <a:pt x="16217" y="49990"/>
                </a:lnTo>
                <a:lnTo>
                  <a:pt x="16143" y="50083"/>
                </a:lnTo>
                <a:lnTo>
                  <a:pt x="16124" y="50194"/>
                </a:lnTo>
                <a:lnTo>
                  <a:pt x="16105" y="50250"/>
                </a:lnTo>
                <a:lnTo>
                  <a:pt x="16124" y="50325"/>
                </a:lnTo>
                <a:lnTo>
                  <a:pt x="16161" y="50381"/>
                </a:lnTo>
                <a:lnTo>
                  <a:pt x="16199" y="50436"/>
                </a:lnTo>
                <a:lnTo>
                  <a:pt x="16236" y="50474"/>
                </a:lnTo>
                <a:lnTo>
                  <a:pt x="16292" y="50511"/>
                </a:lnTo>
                <a:lnTo>
                  <a:pt x="16366" y="50529"/>
                </a:lnTo>
                <a:lnTo>
                  <a:pt x="16478" y="50529"/>
                </a:lnTo>
                <a:lnTo>
                  <a:pt x="16534" y="50511"/>
                </a:lnTo>
                <a:lnTo>
                  <a:pt x="16627" y="50455"/>
                </a:lnTo>
                <a:lnTo>
                  <a:pt x="16701" y="50362"/>
                </a:lnTo>
                <a:lnTo>
                  <a:pt x="16738" y="50250"/>
                </a:lnTo>
                <a:lnTo>
                  <a:pt x="16738" y="50194"/>
                </a:lnTo>
                <a:lnTo>
                  <a:pt x="16738" y="50120"/>
                </a:lnTo>
                <a:lnTo>
                  <a:pt x="16701" y="50064"/>
                </a:lnTo>
                <a:lnTo>
                  <a:pt x="16664" y="50008"/>
                </a:lnTo>
                <a:lnTo>
                  <a:pt x="16608" y="49971"/>
                </a:lnTo>
                <a:lnTo>
                  <a:pt x="16552" y="49934"/>
                </a:lnTo>
                <a:lnTo>
                  <a:pt x="16496" y="49915"/>
                </a:lnTo>
                <a:lnTo>
                  <a:pt x="16422" y="49896"/>
                </a:lnTo>
                <a:close/>
                <a:moveTo>
                  <a:pt x="32024" y="50064"/>
                </a:moveTo>
                <a:lnTo>
                  <a:pt x="31931" y="50083"/>
                </a:lnTo>
                <a:lnTo>
                  <a:pt x="31856" y="50120"/>
                </a:lnTo>
                <a:lnTo>
                  <a:pt x="31782" y="50213"/>
                </a:lnTo>
                <a:lnTo>
                  <a:pt x="31763" y="50250"/>
                </a:lnTo>
                <a:lnTo>
                  <a:pt x="31763" y="50306"/>
                </a:lnTo>
                <a:lnTo>
                  <a:pt x="31782" y="50381"/>
                </a:lnTo>
                <a:lnTo>
                  <a:pt x="31838" y="50474"/>
                </a:lnTo>
                <a:lnTo>
                  <a:pt x="31912" y="50529"/>
                </a:lnTo>
                <a:lnTo>
                  <a:pt x="32005" y="50548"/>
                </a:lnTo>
                <a:lnTo>
                  <a:pt x="32098" y="50511"/>
                </a:lnTo>
                <a:lnTo>
                  <a:pt x="32154" y="50474"/>
                </a:lnTo>
                <a:lnTo>
                  <a:pt x="32210" y="50399"/>
                </a:lnTo>
                <a:lnTo>
                  <a:pt x="32229" y="50325"/>
                </a:lnTo>
                <a:lnTo>
                  <a:pt x="32229" y="50232"/>
                </a:lnTo>
                <a:lnTo>
                  <a:pt x="32191" y="50157"/>
                </a:lnTo>
                <a:lnTo>
                  <a:pt x="32117" y="50101"/>
                </a:lnTo>
                <a:lnTo>
                  <a:pt x="32024" y="50064"/>
                </a:lnTo>
                <a:close/>
                <a:moveTo>
                  <a:pt x="30404" y="50045"/>
                </a:moveTo>
                <a:lnTo>
                  <a:pt x="30311" y="50064"/>
                </a:lnTo>
                <a:lnTo>
                  <a:pt x="30274" y="50083"/>
                </a:lnTo>
                <a:lnTo>
                  <a:pt x="30237" y="50120"/>
                </a:lnTo>
                <a:lnTo>
                  <a:pt x="30181" y="50176"/>
                </a:lnTo>
                <a:lnTo>
                  <a:pt x="30162" y="50232"/>
                </a:lnTo>
                <a:lnTo>
                  <a:pt x="30143" y="50287"/>
                </a:lnTo>
                <a:lnTo>
                  <a:pt x="30143" y="50343"/>
                </a:lnTo>
                <a:lnTo>
                  <a:pt x="30162" y="50381"/>
                </a:lnTo>
                <a:lnTo>
                  <a:pt x="30181" y="50436"/>
                </a:lnTo>
                <a:lnTo>
                  <a:pt x="30218" y="50492"/>
                </a:lnTo>
                <a:lnTo>
                  <a:pt x="30274" y="50529"/>
                </a:lnTo>
                <a:lnTo>
                  <a:pt x="30367" y="50567"/>
                </a:lnTo>
                <a:lnTo>
                  <a:pt x="30460" y="50548"/>
                </a:lnTo>
                <a:lnTo>
                  <a:pt x="30553" y="50529"/>
                </a:lnTo>
                <a:lnTo>
                  <a:pt x="30609" y="50455"/>
                </a:lnTo>
                <a:lnTo>
                  <a:pt x="30646" y="50418"/>
                </a:lnTo>
                <a:lnTo>
                  <a:pt x="30665" y="50362"/>
                </a:lnTo>
                <a:lnTo>
                  <a:pt x="30665" y="50269"/>
                </a:lnTo>
                <a:lnTo>
                  <a:pt x="30628" y="50194"/>
                </a:lnTo>
                <a:lnTo>
                  <a:pt x="30572" y="50120"/>
                </a:lnTo>
                <a:lnTo>
                  <a:pt x="30497" y="50064"/>
                </a:lnTo>
                <a:lnTo>
                  <a:pt x="30404" y="50045"/>
                </a:lnTo>
                <a:close/>
                <a:moveTo>
                  <a:pt x="37628" y="49878"/>
                </a:moveTo>
                <a:lnTo>
                  <a:pt x="37553" y="49896"/>
                </a:lnTo>
                <a:lnTo>
                  <a:pt x="37498" y="49915"/>
                </a:lnTo>
                <a:lnTo>
                  <a:pt x="37442" y="49971"/>
                </a:lnTo>
                <a:lnTo>
                  <a:pt x="37386" y="50008"/>
                </a:lnTo>
                <a:lnTo>
                  <a:pt x="37349" y="50064"/>
                </a:lnTo>
                <a:lnTo>
                  <a:pt x="37311" y="50138"/>
                </a:lnTo>
                <a:lnTo>
                  <a:pt x="37311" y="50213"/>
                </a:lnTo>
                <a:lnTo>
                  <a:pt x="37311" y="50269"/>
                </a:lnTo>
                <a:lnTo>
                  <a:pt x="37330" y="50343"/>
                </a:lnTo>
                <a:lnTo>
                  <a:pt x="37367" y="50399"/>
                </a:lnTo>
                <a:lnTo>
                  <a:pt x="37423" y="50455"/>
                </a:lnTo>
                <a:lnTo>
                  <a:pt x="37479" y="50511"/>
                </a:lnTo>
                <a:lnTo>
                  <a:pt x="37535" y="50529"/>
                </a:lnTo>
                <a:lnTo>
                  <a:pt x="37591" y="50548"/>
                </a:lnTo>
                <a:lnTo>
                  <a:pt x="37665" y="50567"/>
                </a:lnTo>
                <a:lnTo>
                  <a:pt x="37721" y="50567"/>
                </a:lnTo>
                <a:lnTo>
                  <a:pt x="37795" y="50548"/>
                </a:lnTo>
                <a:lnTo>
                  <a:pt x="37851" y="50511"/>
                </a:lnTo>
                <a:lnTo>
                  <a:pt x="37889" y="50474"/>
                </a:lnTo>
                <a:lnTo>
                  <a:pt x="37944" y="50436"/>
                </a:lnTo>
                <a:lnTo>
                  <a:pt x="37982" y="50381"/>
                </a:lnTo>
                <a:lnTo>
                  <a:pt x="38000" y="50325"/>
                </a:lnTo>
                <a:lnTo>
                  <a:pt x="38019" y="50250"/>
                </a:lnTo>
                <a:lnTo>
                  <a:pt x="38019" y="50176"/>
                </a:lnTo>
                <a:lnTo>
                  <a:pt x="38000" y="50120"/>
                </a:lnTo>
                <a:lnTo>
                  <a:pt x="37963" y="50045"/>
                </a:lnTo>
                <a:lnTo>
                  <a:pt x="37926" y="49990"/>
                </a:lnTo>
                <a:lnTo>
                  <a:pt x="37889" y="49952"/>
                </a:lnTo>
                <a:lnTo>
                  <a:pt x="37833" y="49915"/>
                </a:lnTo>
                <a:lnTo>
                  <a:pt x="37758" y="49878"/>
                </a:lnTo>
                <a:close/>
                <a:moveTo>
                  <a:pt x="48985" y="49971"/>
                </a:moveTo>
                <a:lnTo>
                  <a:pt x="48929" y="49990"/>
                </a:lnTo>
                <a:lnTo>
                  <a:pt x="48873" y="50008"/>
                </a:lnTo>
                <a:lnTo>
                  <a:pt x="48825" y="50040"/>
                </a:lnTo>
                <a:lnTo>
                  <a:pt x="48825" y="50040"/>
                </a:lnTo>
                <a:lnTo>
                  <a:pt x="48762" y="50120"/>
                </a:lnTo>
                <a:lnTo>
                  <a:pt x="48724" y="50176"/>
                </a:lnTo>
                <a:lnTo>
                  <a:pt x="48724" y="50232"/>
                </a:lnTo>
                <a:lnTo>
                  <a:pt x="48743" y="50287"/>
                </a:lnTo>
                <a:lnTo>
                  <a:pt x="48762" y="50343"/>
                </a:lnTo>
                <a:lnTo>
                  <a:pt x="48817" y="50362"/>
                </a:lnTo>
                <a:lnTo>
                  <a:pt x="48855" y="50381"/>
                </a:lnTo>
                <a:lnTo>
                  <a:pt x="48855" y="50399"/>
                </a:lnTo>
                <a:lnTo>
                  <a:pt x="48873" y="50399"/>
                </a:lnTo>
                <a:lnTo>
                  <a:pt x="48910" y="50418"/>
                </a:lnTo>
                <a:lnTo>
                  <a:pt x="48892" y="50418"/>
                </a:lnTo>
                <a:lnTo>
                  <a:pt x="48910" y="50436"/>
                </a:lnTo>
                <a:lnTo>
                  <a:pt x="48966" y="50492"/>
                </a:lnTo>
                <a:lnTo>
                  <a:pt x="49041" y="50548"/>
                </a:lnTo>
                <a:lnTo>
                  <a:pt x="49115" y="50567"/>
                </a:lnTo>
                <a:lnTo>
                  <a:pt x="49190" y="50548"/>
                </a:lnTo>
                <a:lnTo>
                  <a:pt x="49264" y="50529"/>
                </a:lnTo>
                <a:lnTo>
                  <a:pt x="49320" y="50492"/>
                </a:lnTo>
                <a:lnTo>
                  <a:pt x="49376" y="50418"/>
                </a:lnTo>
                <a:lnTo>
                  <a:pt x="49395" y="50343"/>
                </a:lnTo>
                <a:lnTo>
                  <a:pt x="49395" y="50269"/>
                </a:lnTo>
                <a:lnTo>
                  <a:pt x="49376" y="50194"/>
                </a:lnTo>
                <a:lnTo>
                  <a:pt x="49339" y="50120"/>
                </a:lnTo>
                <a:lnTo>
                  <a:pt x="49283" y="50064"/>
                </a:lnTo>
                <a:lnTo>
                  <a:pt x="49208" y="50027"/>
                </a:lnTo>
                <a:lnTo>
                  <a:pt x="49134" y="49990"/>
                </a:lnTo>
                <a:lnTo>
                  <a:pt x="49059" y="49971"/>
                </a:lnTo>
                <a:close/>
                <a:moveTo>
                  <a:pt x="5884" y="49859"/>
                </a:moveTo>
                <a:lnTo>
                  <a:pt x="5828" y="49878"/>
                </a:lnTo>
                <a:lnTo>
                  <a:pt x="5772" y="49915"/>
                </a:lnTo>
                <a:lnTo>
                  <a:pt x="5717" y="49952"/>
                </a:lnTo>
                <a:lnTo>
                  <a:pt x="5642" y="50045"/>
                </a:lnTo>
                <a:lnTo>
                  <a:pt x="5623" y="50120"/>
                </a:lnTo>
                <a:lnTo>
                  <a:pt x="5605" y="50176"/>
                </a:lnTo>
                <a:lnTo>
                  <a:pt x="5605" y="50250"/>
                </a:lnTo>
                <a:lnTo>
                  <a:pt x="5605" y="50325"/>
                </a:lnTo>
                <a:lnTo>
                  <a:pt x="5642" y="50399"/>
                </a:lnTo>
                <a:lnTo>
                  <a:pt x="5698" y="50455"/>
                </a:lnTo>
                <a:lnTo>
                  <a:pt x="5754" y="50511"/>
                </a:lnTo>
                <a:lnTo>
                  <a:pt x="5810" y="50548"/>
                </a:lnTo>
                <a:lnTo>
                  <a:pt x="5884" y="50567"/>
                </a:lnTo>
                <a:lnTo>
                  <a:pt x="5959" y="50585"/>
                </a:lnTo>
                <a:lnTo>
                  <a:pt x="6033" y="50585"/>
                </a:lnTo>
                <a:lnTo>
                  <a:pt x="6089" y="50567"/>
                </a:lnTo>
                <a:lnTo>
                  <a:pt x="6145" y="50529"/>
                </a:lnTo>
                <a:lnTo>
                  <a:pt x="6201" y="50492"/>
                </a:lnTo>
                <a:lnTo>
                  <a:pt x="6275" y="50381"/>
                </a:lnTo>
                <a:lnTo>
                  <a:pt x="6312" y="50325"/>
                </a:lnTo>
                <a:lnTo>
                  <a:pt x="6331" y="50250"/>
                </a:lnTo>
                <a:lnTo>
                  <a:pt x="6331" y="50176"/>
                </a:lnTo>
                <a:lnTo>
                  <a:pt x="6312" y="50101"/>
                </a:lnTo>
                <a:lnTo>
                  <a:pt x="6275" y="50045"/>
                </a:lnTo>
                <a:lnTo>
                  <a:pt x="6238" y="49971"/>
                </a:lnTo>
                <a:lnTo>
                  <a:pt x="6182" y="49934"/>
                </a:lnTo>
                <a:lnTo>
                  <a:pt x="6108" y="49878"/>
                </a:lnTo>
                <a:lnTo>
                  <a:pt x="6033" y="49859"/>
                </a:lnTo>
                <a:close/>
                <a:moveTo>
                  <a:pt x="45839" y="50027"/>
                </a:moveTo>
                <a:lnTo>
                  <a:pt x="45783" y="50045"/>
                </a:lnTo>
                <a:lnTo>
                  <a:pt x="45727" y="50064"/>
                </a:lnTo>
                <a:lnTo>
                  <a:pt x="45690" y="50083"/>
                </a:lnTo>
                <a:lnTo>
                  <a:pt x="45652" y="50120"/>
                </a:lnTo>
                <a:lnTo>
                  <a:pt x="45596" y="50213"/>
                </a:lnTo>
                <a:lnTo>
                  <a:pt x="45578" y="50306"/>
                </a:lnTo>
                <a:lnTo>
                  <a:pt x="45596" y="50399"/>
                </a:lnTo>
                <a:lnTo>
                  <a:pt x="45652" y="50492"/>
                </a:lnTo>
                <a:lnTo>
                  <a:pt x="45690" y="50529"/>
                </a:lnTo>
                <a:lnTo>
                  <a:pt x="45727" y="50548"/>
                </a:lnTo>
                <a:lnTo>
                  <a:pt x="45783" y="50567"/>
                </a:lnTo>
                <a:lnTo>
                  <a:pt x="45839" y="50585"/>
                </a:lnTo>
                <a:lnTo>
                  <a:pt x="45913" y="50567"/>
                </a:lnTo>
                <a:lnTo>
                  <a:pt x="45950" y="50548"/>
                </a:lnTo>
                <a:lnTo>
                  <a:pt x="46006" y="50529"/>
                </a:lnTo>
                <a:lnTo>
                  <a:pt x="46043" y="50492"/>
                </a:lnTo>
                <a:lnTo>
                  <a:pt x="46081" y="50399"/>
                </a:lnTo>
                <a:lnTo>
                  <a:pt x="46099" y="50306"/>
                </a:lnTo>
                <a:lnTo>
                  <a:pt x="46081" y="50213"/>
                </a:lnTo>
                <a:lnTo>
                  <a:pt x="46043" y="50120"/>
                </a:lnTo>
                <a:lnTo>
                  <a:pt x="46006" y="50083"/>
                </a:lnTo>
                <a:lnTo>
                  <a:pt x="45950" y="50064"/>
                </a:lnTo>
                <a:lnTo>
                  <a:pt x="45913" y="50045"/>
                </a:lnTo>
                <a:lnTo>
                  <a:pt x="45839" y="50027"/>
                </a:lnTo>
                <a:close/>
                <a:moveTo>
                  <a:pt x="47272" y="50008"/>
                </a:moveTo>
                <a:lnTo>
                  <a:pt x="47216" y="50027"/>
                </a:lnTo>
                <a:lnTo>
                  <a:pt x="47179" y="50045"/>
                </a:lnTo>
                <a:lnTo>
                  <a:pt x="47086" y="50101"/>
                </a:lnTo>
                <a:lnTo>
                  <a:pt x="47030" y="50194"/>
                </a:lnTo>
                <a:lnTo>
                  <a:pt x="46993" y="50287"/>
                </a:lnTo>
                <a:lnTo>
                  <a:pt x="47011" y="50399"/>
                </a:lnTo>
                <a:lnTo>
                  <a:pt x="47030" y="50455"/>
                </a:lnTo>
                <a:lnTo>
                  <a:pt x="47049" y="50492"/>
                </a:lnTo>
                <a:lnTo>
                  <a:pt x="47105" y="50529"/>
                </a:lnTo>
                <a:lnTo>
                  <a:pt x="47160" y="50567"/>
                </a:lnTo>
                <a:lnTo>
                  <a:pt x="47216" y="50585"/>
                </a:lnTo>
                <a:lnTo>
                  <a:pt x="47272" y="50585"/>
                </a:lnTo>
                <a:lnTo>
                  <a:pt x="47384" y="50567"/>
                </a:lnTo>
                <a:lnTo>
                  <a:pt x="47440" y="50548"/>
                </a:lnTo>
                <a:lnTo>
                  <a:pt x="47477" y="50511"/>
                </a:lnTo>
                <a:lnTo>
                  <a:pt x="47514" y="50474"/>
                </a:lnTo>
                <a:lnTo>
                  <a:pt x="47551" y="50418"/>
                </a:lnTo>
                <a:lnTo>
                  <a:pt x="47570" y="50362"/>
                </a:lnTo>
                <a:lnTo>
                  <a:pt x="47570" y="50306"/>
                </a:lnTo>
                <a:lnTo>
                  <a:pt x="47551" y="50194"/>
                </a:lnTo>
                <a:lnTo>
                  <a:pt x="47496" y="50101"/>
                </a:lnTo>
                <a:lnTo>
                  <a:pt x="47458" y="50064"/>
                </a:lnTo>
                <a:lnTo>
                  <a:pt x="47402" y="50045"/>
                </a:lnTo>
                <a:lnTo>
                  <a:pt x="47328" y="50027"/>
                </a:lnTo>
                <a:lnTo>
                  <a:pt x="47272" y="50008"/>
                </a:lnTo>
                <a:close/>
                <a:moveTo>
                  <a:pt x="74138" y="49934"/>
                </a:moveTo>
                <a:lnTo>
                  <a:pt x="74082" y="49952"/>
                </a:lnTo>
                <a:lnTo>
                  <a:pt x="74026" y="49971"/>
                </a:lnTo>
                <a:lnTo>
                  <a:pt x="73970" y="50008"/>
                </a:lnTo>
                <a:lnTo>
                  <a:pt x="73896" y="50101"/>
                </a:lnTo>
                <a:lnTo>
                  <a:pt x="73840" y="50213"/>
                </a:lnTo>
                <a:lnTo>
                  <a:pt x="73840" y="50269"/>
                </a:lnTo>
                <a:lnTo>
                  <a:pt x="73840" y="50343"/>
                </a:lnTo>
                <a:lnTo>
                  <a:pt x="73877" y="50436"/>
                </a:lnTo>
                <a:lnTo>
                  <a:pt x="73952" y="50511"/>
                </a:lnTo>
                <a:lnTo>
                  <a:pt x="74026" y="50567"/>
                </a:lnTo>
                <a:lnTo>
                  <a:pt x="74138" y="50585"/>
                </a:lnTo>
                <a:lnTo>
                  <a:pt x="74212" y="50585"/>
                </a:lnTo>
                <a:lnTo>
                  <a:pt x="74268" y="50567"/>
                </a:lnTo>
                <a:lnTo>
                  <a:pt x="74343" y="50529"/>
                </a:lnTo>
                <a:lnTo>
                  <a:pt x="74399" y="50492"/>
                </a:lnTo>
                <a:lnTo>
                  <a:pt x="74436" y="50436"/>
                </a:lnTo>
                <a:lnTo>
                  <a:pt x="74473" y="50381"/>
                </a:lnTo>
                <a:lnTo>
                  <a:pt x="74492" y="50343"/>
                </a:lnTo>
                <a:lnTo>
                  <a:pt x="74492" y="50325"/>
                </a:lnTo>
                <a:lnTo>
                  <a:pt x="74510" y="50306"/>
                </a:lnTo>
                <a:lnTo>
                  <a:pt x="74492" y="50306"/>
                </a:lnTo>
                <a:lnTo>
                  <a:pt x="74548" y="50287"/>
                </a:lnTo>
                <a:lnTo>
                  <a:pt x="74566" y="50250"/>
                </a:lnTo>
                <a:lnTo>
                  <a:pt x="74566" y="50213"/>
                </a:lnTo>
                <a:lnTo>
                  <a:pt x="74510" y="50120"/>
                </a:lnTo>
                <a:lnTo>
                  <a:pt x="74473" y="50064"/>
                </a:lnTo>
                <a:lnTo>
                  <a:pt x="74417" y="50027"/>
                </a:lnTo>
                <a:lnTo>
                  <a:pt x="74324" y="49971"/>
                </a:lnTo>
                <a:lnTo>
                  <a:pt x="74268" y="49952"/>
                </a:lnTo>
                <a:lnTo>
                  <a:pt x="74194" y="49934"/>
                </a:lnTo>
                <a:close/>
                <a:moveTo>
                  <a:pt x="24930" y="49915"/>
                </a:moveTo>
                <a:lnTo>
                  <a:pt x="24856" y="49934"/>
                </a:lnTo>
                <a:lnTo>
                  <a:pt x="24800" y="49952"/>
                </a:lnTo>
                <a:lnTo>
                  <a:pt x="24744" y="49990"/>
                </a:lnTo>
                <a:lnTo>
                  <a:pt x="24688" y="50045"/>
                </a:lnTo>
                <a:lnTo>
                  <a:pt x="24651" y="50120"/>
                </a:lnTo>
                <a:lnTo>
                  <a:pt x="24651" y="50194"/>
                </a:lnTo>
                <a:lnTo>
                  <a:pt x="24651" y="50269"/>
                </a:lnTo>
                <a:lnTo>
                  <a:pt x="24707" y="50418"/>
                </a:lnTo>
                <a:lnTo>
                  <a:pt x="24726" y="50474"/>
                </a:lnTo>
                <a:lnTo>
                  <a:pt x="24781" y="50511"/>
                </a:lnTo>
                <a:lnTo>
                  <a:pt x="24837" y="50548"/>
                </a:lnTo>
                <a:lnTo>
                  <a:pt x="24893" y="50585"/>
                </a:lnTo>
                <a:lnTo>
                  <a:pt x="24949" y="50604"/>
                </a:lnTo>
                <a:lnTo>
                  <a:pt x="25079" y="50604"/>
                </a:lnTo>
                <a:lnTo>
                  <a:pt x="25135" y="50585"/>
                </a:lnTo>
                <a:lnTo>
                  <a:pt x="25191" y="50548"/>
                </a:lnTo>
                <a:lnTo>
                  <a:pt x="25247" y="50511"/>
                </a:lnTo>
                <a:lnTo>
                  <a:pt x="25284" y="50455"/>
                </a:lnTo>
                <a:lnTo>
                  <a:pt x="25303" y="50399"/>
                </a:lnTo>
                <a:lnTo>
                  <a:pt x="25321" y="50343"/>
                </a:lnTo>
                <a:lnTo>
                  <a:pt x="25340" y="50287"/>
                </a:lnTo>
                <a:lnTo>
                  <a:pt x="25340" y="50213"/>
                </a:lnTo>
                <a:lnTo>
                  <a:pt x="25321" y="50157"/>
                </a:lnTo>
                <a:lnTo>
                  <a:pt x="25284" y="50101"/>
                </a:lnTo>
                <a:lnTo>
                  <a:pt x="25247" y="50045"/>
                </a:lnTo>
                <a:lnTo>
                  <a:pt x="25191" y="49990"/>
                </a:lnTo>
                <a:lnTo>
                  <a:pt x="25135" y="49952"/>
                </a:lnTo>
                <a:lnTo>
                  <a:pt x="25061" y="49934"/>
                </a:lnTo>
                <a:lnTo>
                  <a:pt x="25005" y="49915"/>
                </a:lnTo>
                <a:close/>
                <a:moveTo>
                  <a:pt x="86854" y="50343"/>
                </a:moveTo>
                <a:lnTo>
                  <a:pt x="86798" y="50362"/>
                </a:lnTo>
                <a:lnTo>
                  <a:pt x="86761" y="50381"/>
                </a:lnTo>
                <a:lnTo>
                  <a:pt x="86724" y="50436"/>
                </a:lnTo>
                <a:lnTo>
                  <a:pt x="86724" y="50474"/>
                </a:lnTo>
                <a:lnTo>
                  <a:pt x="86724" y="50529"/>
                </a:lnTo>
                <a:lnTo>
                  <a:pt x="86761" y="50567"/>
                </a:lnTo>
                <a:lnTo>
                  <a:pt x="86798" y="50604"/>
                </a:lnTo>
                <a:lnTo>
                  <a:pt x="86910" y="50604"/>
                </a:lnTo>
                <a:lnTo>
                  <a:pt x="86947" y="50567"/>
                </a:lnTo>
                <a:lnTo>
                  <a:pt x="86966" y="50529"/>
                </a:lnTo>
                <a:lnTo>
                  <a:pt x="86984" y="50474"/>
                </a:lnTo>
                <a:lnTo>
                  <a:pt x="86966" y="50436"/>
                </a:lnTo>
                <a:lnTo>
                  <a:pt x="86947" y="50381"/>
                </a:lnTo>
                <a:lnTo>
                  <a:pt x="86910" y="50362"/>
                </a:lnTo>
                <a:lnTo>
                  <a:pt x="86854" y="50343"/>
                </a:lnTo>
                <a:close/>
                <a:moveTo>
                  <a:pt x="4078" y="49990"/>
                </a:moveTo>
                <a:lnTo>
                  <a:pt x="4022" y="50008"/>
                </a:lnTo>
                <a:lnTo>
                  <a:pt x="3929" y="50064"/>
                </a:lnTo>
                <a:lnTo>
                  <a:pt x="3873" y="50157"/>
                </a:lnTo>
                <a:lnTo>
                  <a:pt x="3836" y="50269"/>
                </a:lnTo>
                <a:lnTo>
                  <a:pt x="3836" y="50343"/>
                </a:lnTo>
                <a:lnTo>
                  <a:pt x="3836" y="50399"/>
                </a:lnTo>
                <a:lnTo>
                  <a:pt x="3873" y="50455"/>
                </a:lnTo>
                <a:lnTo>
                  <a:pt x="3911" y="50511"/>
                </a:lnTo>
                <a:lnTo>
                  <a:pt x="3948" y="50567"/>
                </a:lnTo>
                <a:lnTo>
                  <a:pt x="4004" y="50585"/>
                </a:lnTo>
                <a:lnTo>
                  <a:pt x="4078" y="50623"/>
                </a:lnTo>
                <a:lnTo>
                  <a:pt x="4209" y="50623"/>
                </a:lnTo>
                <a:lnTo>
                  <a:pt x="4264" y="50604"/>
                </a:lnTo>
                <a:lnTo>
                  <a:pt x="4357" y="50548"/>
                </a:lnTo>
                <a:lnTo>
                  <a:pt x="4413" y="50455"/>
                </a:lnTo>
                <a:lnTo>
                  <a:pt x="4451" y="50343"/>
                </a:lnTo>
                <a:lnTo>
                  <a:pt x="4469" y="50269"/>
                </a:lnTo>
                <a:lnTo>
                  <a:pt x="4451" y="50213"/>
                </a:lnTo>
                <a:lnTo>
                  <a:pt x="4413" y="50157"/>
                </a:lnTo>
                <a:lnTo>
                  <a:pt x="4376" y="50101"/>
                </a:lnTo>
                <a:lnTo>
                  <a:pt x="4339" y="50045"/>
                </a:lnTo>
                <a:lnTo>
                  <a:pt x="4283" y="50008"/>
                </a:lnTo>
                <a:lnTo>
                  <a:pt x="4209" y="49990"/>
                </a:lnTo>
                <a:close/>
                <a:moveTo>
                  <a:pt x="11134" y="49990"/>
                </a:moveTo>
                <a:lnTo>
                  <a:pt x="11060" y="50008"/>
                </a:lnTo>
                <a:lnTo>
                  <a:pt x="10948" y="50064"/>
                </a:lnTo>
                <a:lnTo>
                  <a:pt x="10837" y="50120"/>
                </a:lnTo>
                <a:lnTo>
                  <a:pt x="10781" y="50176"/>
                </a:lnTo>
                <a:lnTo>
                  <a:pt x="10762" y="50232"/>
                </a:lnTo>
                <a:lnTo>
                  <a:pt x="10743" y="50287"/>
                </a:lnTo>
                <a:lnTo>
                  <a:pt x="10762" y="50362"/>
                </a:lnTo>
                <a:lnTo>
                  <a:pt x="10781" y="50418"/>
                </a:lnTo>
                <a:lnTo>
                  <a:pt x="10818" y="50474"/>
                </a:lnTo>
                <a:lnTo>
                  <a:pt x="10874" y="50529"/>
                </a:lnTo>
                <a:lnTo>
                  <a:pt x="10930" y="50567"/>
                </a:lnTo>
                <a:lnTo>
                  <a:pt x="11079" y="50604"/>
                </a:lnTo>
                <a:lnTo>
                  <a:pt x="11153" y="50623"/>
                </a:lnTo>
                <a:lnTo>
                  <a:pt x="11209" y="50623"/>
                </a:lnTo>
                <a:lnTo>
                  <a:pt x="11265" y="50604"/>
                </a:lnTo>
                <a:lnTo>
                  <a:pt x="11321" y="50567"/>
                </a:lnTo>
                <a:lnTo>
                  <a:pt x="11376" y="50529"/>
                </a:lnTo>
                <a:lnTo>
                  <a:pt x="11414" y="50474"/>
                </a:lnTo>
                <a:lnTo>
                  <a:pt x="11432" y="50418"/>
                </a:lnTo>
                <a:lnTo>
                  <a:pt x="11451" y="50362"/>
                </a:lnTo>
                <a:lnTo>
                  <a:pt x="11470" y="50306"/>
                </a:lnTo>
                <a:lnTo>
                  <a:pt x="11451" y="50250"/>
                </a:lnTo>
                <a:lnTo>
                  <a:pt x="11432" y="50176"/>
                </a:lnTo>
                <a:lnTo>
                  <a:pt x="11414" y="50120"/>
                </a:lnTo>
                <a:lnTo>
                  <a:pt x="11358" y="50083"/>
                </a:lnTo>
                <a:lnTo>
                  <a:pt x="11321" y="50045"/>
                </a:lnTo>
                <a:lnTo>
                  <a:pt x="11265" y="50008"/>
                </a:lnTo>
                <a:lnTo>
                  <a:pt x="11190" y="49990"/>
                </a:lnTo>
                <a:close/>
                <a:moveTo>
                  <a:pt x="26904" y="49896"/>
                </a:moveTo>
                <a:lnTo>
                  <a:pt x="26829" y="49952"/>
                </a:lnTo>
                <a:lnTo>
                  <a:pt x="26744" y="50004"/>
                </a:lnTo>
                <a:lnTo>
                  <a:pt x="26681" y="50083"/>
                </a:lnTo>
                <a:lnTo>
                  <a:pt x="26643" y="50138"/>
                </a:lnTo>
                <a:lnTo>
                  <a:pt x="26643" y="50176"/>
                </a:lnTo>
                <a:lnTo>
                  <a:pt x="26625" y="50287"/>
                </a:lnTo>
                <a:lnTo>
                  <a:pt x="26643" y="50381"/>
                </a:lnTo>
                <a:lnTo>
                  <a:pt x="26681" y="50474"/>
                </a:lnTo>
                <a:lnTo>
                  <a:pt x="26755" y="50548"/>
                </a:lnTo>
                <a:lnTo>
                  <a:pt x="26848" y="50604"/>
                </a:lnTo>
                <a:lnTo>
                  <a:pt x="26960" y="50623"/>
                </a:lnTo>
                <a:lnTo>
                  <a:pt x="27071" y="50604"/>
                </a:lnTo>
                <a:lnTo>
                  <a:pt x="27165" y="50567"/>
                </a:lnTo>
                <a:lnTo>
                  <a:pt x="27258" y="50511"/>
                </a:lnTo>
                <a:lnTo>
                  <a:pt x="27314" y="50418"/>
                </a:lnTo>
                <a:lnTo>
                  <a:pt x="27332" y="50306"/>
                </a:lnTo>
                <a:lnTo>
                  <a:pt x="27332" y="50213"/>
                </a:lnTo>
                <a:lnTo>
                  <a:pt x="27314" y="50101"/>
                </a:lnTo>
                <a:lnTo>
                  <a:pt x="27258" y="50027"/>
                </a:lnTo>
                <a:lnTo>
                  <a:pt x="27183" y="49952"/>
                </a:lnTo>
                <a:lnTo>
                  <a:pt x="27090" y="49896"/>
                </a:lnTo>
                <a:close/>
                <a:moveTo>
                  <a:pt x="43753" y="49915"/>
                </a:moveTo>
                <a:lnTo>
                  <a:pt x="43679" y="49934"/>
                </a:lnTo>
                <a:lnTo>
                  <a:pt x="43623" y="49971"/>
                </a:lnTo>
                <a:lnTo>
                  <a:pt x="43586" y="50008"/>
                </a:lnTo>
                <a:lnTo>
                  <a:pt x="43511" y="50101"/>
                </a:lnTo>
                <a:lnTo>
                  <a:pt x="43474" y="50157"/>
                </a:lnTo>
                <a:lnTo>
                  <a:pt x="43455" y="50232"/>
                </a:lnTo>
                <a:lnTo>
                  <a:pt x="43455" y="50306"/>
                </a:lnTo>
                <a:lnTo>
                  <a:pt x="43474" y="50381"/>
                </a:lnTo>
                <a:lnTo>
                  <a:pt x="43511" y="50436"/>
                </a:lnTo>
                <a:lnTo>
                  <a:pt x="43548" y="50511"/>
                </a:lnTo>
                <a:lnTo>
                  <a:pt x="43604" y="50548"/>
                </a:lnTo>
                <a:lnTo>
                  <a:pt x="43660" y="50585"/>
                </a:lnTo>
                <a:lnTo>
                  <a:pt x="43735" y="50623"/>
                </a:lnTo>
                <a:lnTo>
                  <a:pt x="43884" y="50623"/>
                </a:lnTo>
                <a:lnTo>
                  <a:pt x="43939" y="50604"/>
                </a:lnTo>
                <a:lnTo>
                  <a:pt x="43995" y="50567"/>
                </a:lnTo>
                <a:lnTo>
                  <a:pt x="44051" y="50529"/>
                </a:lnTo>
                <a:lnTo>
                  <a:pt x="44126" y="50436"/>
                </a:lnTo>
                <a:lnTo>
                  <a:pt x="44144" y="50362"/>
                </a:lnTo>
                <a:lnTo>
                  <a:pt x="44163" y="50306"/>
                </a:lnTo>
                <a:lnTo>
                  <a:pt x="44163" y="50232"/>
                </a:lnTo>
                <a:lnTo>
                  <a:pt x="44163" y="50157"/>
                </a:lnTo>
                <a:lnTo>
                  <a:pt x="44126" y="50083"/>
                </a:lnTo>
                <a:lnTo>
                  <a:pt x="44088" y="50027"/>
                </a:lnTo>
                <a:lnTo>
                  <a:pt x="44033" y="49990"/>
                </a:lnTo>
                <a:lnTo>
                  <a:pt x="43958" y="49934"/>
                </a:lnTo>
                <a:lnTo>
                  <a:pt x="43884" y="49915"/>
                </a:lnTo>
                <a:close/>
                <a:moveTo>
                  <a:pt x="14318" y="50306"/>
                </a:moveTo>
                <a:lnTo>
                  <a:pt x="14262" y="50325"/>
                </a:lnTo>
                <a:lnTo>
                  <a:pt x="14225" y="50381"/>
                </a:lnTo>
                <a:lnTo>
                  <a:pt x="14188" y="50455"/>
                </a:lnTo>
                <a:lnTo>
                  <a:pt x="14188" y="50511"/>
                </a:lnTo>
                <a:lnTo>
                  <a:pt x="14225" y="50567"/>
                </a:lnTo>
                <a:lnTo>
                  <a:pt x="14281" y="50623"/>
                </a:lnTo>
                <a:lnTo>
                  <a:pt x="14337" y="50641"/>
                </a:lnTo>
                <a:lnTo>
                  <a:pt x="14393" y="50641"/>
                </a:lnTo>
                <a:lnTo>
                  <a:pt x="14448" y="50604"/>
                </a:lnTo>
                <a:lnTo>
                  <a:pt x="14486" y="50567"/>
                </a:lnTo>
                <a:lnTo>
                  <a:pt x="14523" y="50492"/>
                </a:lnTo>
                <a:lnTo>
                  <a:pt x="14504" y="50436"/>
                </a:lnTo>
                <a:lnTo>
                  <a:pt x="14486" y="50381"/>
                </a:lnTo>
                <a:lnTo>
                  <a:pt x="14448" y="50343"/>
                </a:lnTo>
                <a:lnTo>
                  <a:pt x="14374" y="50306"/>
                </a:lnTo>
                <a:close/>
                <a:moveTo>
                  <a:pt x="19643" y="49971"/>
                </a:moveTo>
                <a:lnTo>
                  <a:pt x="19531" y="50027"/>
                </a:lnTo>
                <a:lnTo>
                  <a:pt x="19475" y="50064"/>
                </a:lnTo>
                <a:lnTo>
                  <a:pt x="19438" y="50101"/>
                </a:lnTo>
                <a:lnTo>
                  <a:pt x="19401" y="50176"/>
                </a:lnTo>
                <a:lnTo>
                  <a:pt x="19382" y="50250"/>
                </a:lnTo>
                <a:lnTo>
                  <a:pt x="19382" y="50306"/>
                </a:lnTo>
                <a:lnTo>
                  <a:pt x="19382" y="50381"/>
                </a:lnTo>
                <a:lnTo>
                  <a:pt x="19401" y="50455"/>
                </a:lnTo>
                <a:lnTo>
                  <a:pt x="19438" y="50511"/>
                </a:lnTo>
                <a:lnTo>
                  <a:pt x="19494" y="50567"/>
                </a:lnTo>
                <a:lnTo>
                  <a:pt x="19550" y="50604"/>
                </a:lnTo>
                <a:lnTo>
                  <a:pt x="19624" y="50641"/>
                </a:lnTo>
                <a:lnTo>
                  <a:pt x="19755" y="50641"/>
                </a:lnTo>
                <a:lnTo>
                  <a:pt x="19829" y="50623"/>
                </a:lnTo>
                <a:lnTo>
                  <a:pt x="19885" y="50604"/>
                </a:lnTo>
                <a:lnTo>
                  <a:pt x="19941" y="50548"/>
                </a:lnTo>
                <a:lnTo>
                  <a:pt x="19997" y="50511"/>
                </a:lnTo>
                <a:lnTo>
                  <a:pt x="20034" y="50436"/>
                </a:lnTo>
                <a:lnTo>
                  <a:pt x="20052" y="50381"/>
                </a:lnTo>
                <a:lnTo>
                  <a:pt x="20052" y="50325"/>
                </a:lnTo>
                <a:lnTo>
                  <a:pt x="20034" y="50194"/>
                </a:lnTo>
                <a:lnTo>
                  <a:pt x="19978" y="50083"/>
                </a:lnTo>
                <a:lnTo>
                  <a:pt x="19941" y="50045"/>
                </a:lnTo>
                <a:lnTo>
                  <a:pt x="19885" y="50008"/>
                </a:lnTo>
                <a:lnTo>
                  <a:pt x="19829" y="49990"/>
                </a:lnTo>
                <a:lnTo>
                  <a:pt x="19773" y="49971"/>
                </a:lnTo>
                <a:close/>
                <a:moveTo>
                  <a:pt x="41110" y="49971"/>
                </a:moveTo>
                <a:lnTo>
                  <a:pt x="41035" y="49990"/>
                </a:lnTo>
                <a:lnTo>
                  <a:pt x="40979" y="50027"/>
                </a:lnTo>
                <a:lnTo>
                  <a:pt x="40923" y="50064"/>
                </a:lnTo>
                <a:lnTo>
                  <a:pt x="40886" y="50120"/>
                </a:lnTo>
                <a:lnTo>
                  <a:pt x="40867" y="50176"/>
                </a:lnTo>
                <a:lnTo>
                  <a:pt x="40830" y="50232"/>
                </a:lnTo>
                <a:lnTo>
                  <a:pt x="40830" y="50306"/>
                </a:lnTo>
                <a:lnTo>
                  <a:pt x="40830" y="50381"/>
                </a:lnTo>
                <a:lnTo>
                  <a:pt x="40849" y="50436"/>
                </a:lnTo>
                <a:lnTo>
                  <a:pt x="40886" y="50492"/>
                </a:lnTo>
                <a:lnTo>
                  <a:pt x="40923" y="50548"/>
                </a:lnTo>
                <a:lnTo>
                  <a:pt x="40979" y="50585"/>
                </a:lnTo>
                <a:lnTo>
                  <a:pt x="41035" y="50623"/>
                </a:lnTo>
                <a:lnTo>
                  <a:pt x="41110" y="50641"/>
                </a:lnTo>
                <a:lnTo>
                  <a:pt x="41240" y="50641"/>
                </a:lnTo>
                <a:lnTo>
                  <a:pt x="41296" y="50623"/>
                </a:lnTo>
                <a:lnTo>
                  <a:pt x="41370" y="50585"/>
                </a:lnTo>
                <a:lnTo>
                  <a:pt x="41407" y="50548"/>
                </a:lnTo>
                <a:lnTo>
                  <a:pt x="41445" y="50492"/>
                </a:lnTo>
                <a:lnTo>
                  <a:pt x="41482" y="50436"/>
                </a:lnTo>
                <a:lnTo>
                  <a:pt x="41500" y="50381"/>
                </a:lnTo>
                <a:lnTo>
                  <a:pt x="41519" y="50306"/>
                </a:lnTo>
                <a:lnTo>
                  <a:pt x="41500" y="50232"/>
                </a:lnTo>
                <a:lnTo>
                  <a:pt x="41482" y="50176"/>
                </a:lnTo>
                <a:lnTo>
                  <a:pt x="41463" y="50120"/>
                </a:lnTo>
                <a:lnTo>
                  <a:pt x="41407" y="50064"/>
                </a:lnTo>
                <a:lnTo>
                  <a:pt x="41352" y="50027"/>
                </a:lnTo>
                <a:lnTo>
                  <a:pt x="41296" y="49990"/>
                </a:lnTo>
                <a:lnTo>
                  <a:pt x="41240" y="49971"/>
                </a:lnTo>
                <a:close/>
                <a:moveTo>
                  <a:pt x="18209" y="49952"/>
                </a:moveTo>
                <a:lnTo>
                  <a:pt x="18135" y="49971"/>
                </a:lnTo>
                <a:lnTo>
                  <a:pt x="18079" y="49990"/>
                </a:lnTo>
                <a:lnTo>
                  <a:pt x="17930" y="50083"/>
                </a:lnTo>
                <a:lnTo>
                  <a:pt x="17874" y="50138"/>
                </a:lnTo>
                <a:lnTo>
                  <a:pt x="17837" y="50213"/>
                </a:lnTo>
                <a:lnTo>
                  <a:pt x="17818" y="50287"/>
                </a:lnTo>
                <a:lnTo>
                  <a:pt x="17818" y="50362"/>
                </a:lnTo>
                <a:lnTo>
                  <a:pt x="17856" y="50436"/>
                </a:lnTo>
                <a:lnTo>
                  <a:pt x="17893" y="50492"/>
                </a:lnTo>
                <a:lnTo>
                  <a:pt x="18004" y="50585"/>
                </a:lnTo>
                <a:lnTo>
                  <a:pt x="18135" y="50641"/>
                </a:lnTo>
                <a:lnTo>
                  <a:pt x="18209" y="50660"/>
                </a:lnTo>
                <a:lnTo>
                  <a:pt x="18284" y="50660"/>
                </a:lnTo>
                <a:lnTo>
                  <a:pt x="18358" y="50641"/>
                </a:lnTo>
                <a:lnTo>
                  <a:pt x="18414" y="50623"/>
                </a:lnTo>
                <a:lnTo>
                  <a:pt x="18489" y="50567"/>
                </a:lnTo>
                <a:lnTo>
                  <a:pt x="18526" y="50529"/>
                </a:lnTo>
                <a:lnTo>
                  <a:pt x="18582" y="50474"/>
                </a:lnTo>
                <a:lnTo>
                  <a:pt x="18600" y="50399"/>
                </a:lnTo>
                <a:lnTo>
                  <a:pt x="18619" y="50325"/>
                </a:lnTo>
                <a:lnTo>
                  <a:pt x="18619" y="50269"/>
                </a:lnTo>
                <a:lnTo>
                  <a:pt x="18600" y="50194"/>
                </a:lnTo>
                <a:lnTo>
                  <a:pt x="18563" y="50120"/>
                </a:lnTo>
                <a:lnTo>
                  <a:pt x="18507" y="50064"/>
                </a:lnTo>
                <a:lnTo>
                  <a:pt x="18470" y="50027"/>
                </a:lnTo>
                <a:lnTo>
                  <a:pt x="18395" y="49990"/>
                </a:lnTo>
                <a:lnTo>
                  <a:pt x="18340" y="49971"/>
                </a:lnTo>
                <a:lnTo>
                  <a:pt x="18265" y="49952"/>
                </a:lnTo>
                <a:close/>
                <a:moveTo>
                  <a:pt x="65220" y="50120"/>
                </a:moveTo>
                <a:lnTo>
                  <a:pt x="65164" y="50138"/>
                </a:lnTo>
                <a:lnTo>
                  <a:pt x="65108" y="50157"/>
                </a:lnTo>
                <a:lnTo>
                  <a:pt x="65034" y="50213"/>
                </a:lnTo>
                <a:lnTo>
                  <a:pt x="64978" y="50306"/>
                </a:lnTo>
                <a:lnTo>
                  <a:pt x="64959" y="50362"/>
                </a:lnTo>
                <a:lnTo>
                  <a:pt x="64959" y="50418"/>
                </a:lnTo>
                <a:lnTo>
                  <a:pt x="64959" y="50474"/>
                </a:lnTo>
                <a:lnTo>
                  <a:pt x="64996" y="50511"/>
                </a:lnTo>
                <a:lnTo>
                  <a:pt x="65052" y="50604"/>
                </a:lnTo>
                <a:lnTo>
                  <a:pt x="65164" y="50641"/>
                </a:lnTo>
                <a:lnTo>
                  <a:pt x="65220" y="50660"/>
                </a:lnTo>
                <a:lnTo>
                  <a:pt x="65276" y="50660"/>
                </a:lnTo>
                <a:lnTo>
                  <a:pt x="65369" y="50623"/>
                </a:lnTo>
                <a:lnTo>
                  <a:pt x="65425" y="50548"/>
                </a:lnTo>
                <a:lnTo>
                  <a:pt x="65481" y="50455"/>
                </a:lnTo>
                <a:lnTo>
                  <a:pt x="65481" y="50362"/>
                </a:lnTo>
                <a:lnTo>
                  <a:pt x="65462" y="50269"/>
                </a:lnTo>
                <a:lnTo>
                  <a:pt x="65406" y="50194"/>
                </a:lnTo>
                <a:lnTo>
                  <a:pt x="65313" y="50138"/>
                </a:lnTo>
                <a:lnTo>
                  <a:pt x="65220" y="50120"/>
                </a:lnTo>
                <a:close/>
                <a:moveTo>
                  <a:pt x="61794" y="50101"/>
                </a:moveTo>
                <a:lnTo>
                  <a:pt x="61738" y="50120"/>
                </a:lnTo>
                <a:lnTo>
                  <a:pt x="61645" y="50176"/>
                </a:lnTo>
                <a:lnTo>
                  <a:pt x="61589" y="50269"/>
                </a:lnTo>
                <a:lnTo>
                  <a:pt x="61552" y="50381"/>
                </a:lnTo>
                <a:lnTo>
                  <a:pt x="61552" y="50436"/>
                </a:lnTo>
                <a:lnTo>
                  <a:pt x="61571" y="50492"/>
                </a:lnTo>
                <a:lnTo>
                  <a:pt x="61608" y="50548"/>
                </a:lnTo>
                <a:lnTo>
                  <a:pt x="61645" y="50585"/>
                </a:lnTo>
                <a:lnTo>
                  <a:pt x="61738" y="50660"/>
                </a:lnTo>
                <a:lnTo>
                  <a:pt x="61794" y="50678"/>
                </a:lnTo>
                <a:lnTo>
                  <a:pt x="61906" y="50678"/>
                </a:lnTo>
                <a:lnTo>
                  <a:pt x="61962" y="50660"/>
                </a:lnTo>
                <a:lnTo>
                  <a:pt x="62036" y="50604"/>
                </a:lnTo>
                <a:lnTo>
                  <a:pt x="62111" y="50511"/>
                </a:lnTo>
                <a:lnTo>
                  <a:pt x="62148" y="50418"/>
                </a:lnTo>
                <a:lnTo>
                  <a:pt x="62129" y="50343"/>
                </a:lnTo>
                <a:lnTo>
                  <a:pt x="62129" y="50287"/>
                </a:lnTo>
                <a:lnTo>
                  <a:pt x="62092" y="50232"/>
                </a:lnTo>
                <a:lnTo>
                  <a:pt x="62055" y="50194"/>
                </a:lnTo>
                <a:lnTo>
                  <a:pt x="62018" y="50157"/>
                </a:lnTo>
                <a:lnTo>
                  <a:pt x="61962" y="50120"/>
                </a:lnTo>
                <a:lnTo>
                  <a:pt x="61906" y="50101"/>
                </a:lnTo>
                <a:close/>
                <a:moveTo>
                  <a:pt x="63470" y="50045"/>
                </a:moveTo>
                <a:lnTo>
                  <a:pt x="63395" y="50064"/>
                </a:lnTo>
                <a:lnTo>
                  <a:pt x="63358" y="50101"/>
                </a:lnTo>
                <a:lnTo>
                  <a:pt x="63302" y="50138"/>
                </a:lnTo>
                <a:lnTo>
                  <a:pt x="63265" y="50194"/>
                </a:lnTo>
                <a:lnTo>
                  <a:pt x="63228" y="50306"/>
                </a:lnTo>
                <a:lnTo>
                  <a:pt x="63228" y="50362"/>
                </a:lnTo>
                <a:lnTo>
                  <a:pt x="63228" y="50436"/>
                </a:lnTo>
                <a:lnTo>
                  <a:pt x="63246" y="50492"/>
                </a:lnTo>
                <a:lnTo>
                  <a:pt x="63284" y="50548"/>
                </a:lnTo>
                <a:lnTo>
                  <a:pt x="63321" y="50585"/>
                </a:lnTo>
                <a:lnTo>
                  <a:pt x="63377" y="50641"/>
                </a:lnTo>
                <a:lnTo>
                  <a:pt x="63433" y="50660"/>
                </a:lnTo>
                <a:lnTo>
                  <a:pt x="63488" y="50678"/>
                </a:lnTo>
                <a:lnTo>
                  <a:pt x="63619" y="50678"/>
                </a:lnTo>
                <a:lnTo>
                  <a:pt x="63675" y="50660"/>
                </a:lnTo>
                <a:lnTo>
                  <a:pt x="63730" y="50623"/>
                </a:lnTo>
                <a:lnTo>
                  <a:pt x="63786" y="50585"/>
                </a:lnTo>
                <a:lnTo>
                  <a:pt x="63824" y="50529"/>
                </a:lnTo>
                <a:lnTo>
                  <a:pt x="63842" y="50474"/>
                </a:lnTo>
                <a:lnTo>
                  <a:pt x="63861" y="50418"/>
                </a:lnTo>
                <a:lnTo>
                  <a:pt x="63879" y="50362"/>
                </a:lnTo>
                <a:lnTo>
                  <a:pt x="63861" y="50287"/>
                </a:lnTo>
                <a:lnTo>
                  <a:pt x="63842" y="50232"/>
                </a:lnTo>
                <a:lnTo>
                  <a:pt x="63805" y="50176"/>
                </a:lnTo>
                <a:lnTo>
                  <a:pt x="63768" y="50120"/>
                </a:lnTo>
                <a:lnTo>
                  <a:pt x="63712" y="50083"/>
                </a:lnTo>
                <a:lnTo>
                  <a:pt x="63656" y="50064"/>
                </a:lnTo>
                <a:lnTo>
                  <a:pt x="63600" y="50045"/>
                </a:lnTo>
                <a:close/>
                <a:moveTo>
                  <a:pt x="79053" y="50101"/>
                </a:moveTo>
                <a:lnTo>
                  <a:pt x="78941" y="50120"/>
                </a:lnTo>
                <a:lnTo>
                  <a:pt x="78886" y="50157"/>
                </a:lnTo>
                <a:lnTo>
                  <a:pt x="78848" y="50194"/>
                </a:lnTo>
                <a:lnTo>
                  <a:pt x="78811" y="50232"/>
                </a:lnTo>
                <a:lnTo>
                  <a:pt x="78774" y="50287"/>
                </a:lnTo>
                <a:lnTo>
                  <a:pt x="78755" y="50399"/>
                </a:lnTo>
                <a:lnTo>
                  <a:pt x="78774" y="50492"/>
                </a:lnTo>
                <a:lnTo>
                  <a:pt x="78830" y="50585"/>
                </a:lnTo>
                <a:lnTo>
                  <a:pt x="78923" y="50641"/>
                </a:lnTo>
                <a:lnTo>
                  <a:pt x="78979" y="50660"/>
                </a:lnTo>
                <a:lnTo>
                  <a:pt x="79035" y="50678"/>
                </a:lnTo>
                <a:lnTo>
                  <a:pt x="79146" y="50678"/>
                </a:lnTo>
                <a:lnTo>
                  <a:pt x="79202" y="50641"/>
                </a:lnTo>
                <a:lnTo>
                  <a:pt x="79258" y="50623"/>
                </a:lnTo>
                <a:lnTo>
                  <a:pt x="79295" y="50567"/>
                </a:lnTo>
                <a:lnTo>
                  <a:pt x="79332" y="50511"/>
                </a:lnTo>
                <a:lnTo>
                  <a:pt x="79351" y="50455"/>
                </a:lnTo>
                <a:lnTo>
                  <a:pt x="79351" y="50399"/>
                </a:lnTo>
                <a:lnTo>
                  <a:pt x="79351" y="50343"/>
                </a:lnTo>
                <a:lnTo>
                  <a:pt x="79332" y="50287"/>
                </a:lnTo>
                <a:lnTo>
                  <a:pt x="79314" y="50232"/>
                </a:lnTo>
                <a:lnTo>
                  <a:pt x="79277" y="50194"/>
                </a:lnTo>
                <a:lnTo>
                  <a:pt x="79239" y="50157"/>
                </a:lnTo>
                <a:lnTo>
                  <a:pt x="79183" y="50120"/>
                </a:lnTo>
                <a:lnTo>
                  <a:pt x="79128" y="50101"/>
                </a:lnTo>
                <a:close/>
                <a:moveTo>
                  <a:pt x="690" y="50083"/>
                </a:moveTo>
                <a:lnTo>
                  <a:pt x="634" y="50101"/>
                </a:lnTo>
                <a:lnTo>
                  <a:pt x="578" y="50120"/>
                </a:lnTo>
                <a:lnTo>
                  <a:pt x="485" y="50176"/>
                </a:lnTo>
                <a:lnTo>
                  <a:pt x="410" y="50269"/>
                </a:lnTo>
                <a:lnTo>
                  <a:pt x="392" y="50381"/>
                </a:lnTo>
                <a:lnTo>
                  <a:pt x="392" y="50436"/>
                </a:lnTo>
                <a:lnTo>
                  <a:pt x="410" y="50492"/>
                </a:lnTo>
                <a:lnTo>
                  <a:pt x="429" y="50548"/>
                </a:lnTo>
                <a:lnTo>
                  <a:pt x="466" y="50604"/>
                </a:lnTo>
                <a:lnTo>
                  <a:pt x="522" y="50641"/>
                </a:lnTo>
                <a:lnTo>
                  <a:pt x="559" y="50660"/>
                </a:lnTo>
                <a:lnTo>
                  <a:pt x="615" y="50678"/>
                </a:lnTo>
                <a:lnTo>
                  <a:pt x="690" y="50697"/>
                </a:lnTo>
                <a:lnTo>
                  <a:pt x="746" y="50678"/>
                </a:lnTo>
                <a:lnTo>
                  <a:pt x="801" y="50660"/>
                </a:lnTo>
                <a:lnTo>
                  <a:pt x="894" y="50604"/>
                </a:lnTo>
                <a:lnTo>
                  <a:pt x="950" y="50511"/>
                </a:lnTo>
                <a:lnTo>
                  <a:pt x="988" y="50418"/>
                </a:lnTo>
                <a:lnTo>
                  <a:pt x="988" y="50343"/>
                </a:lnTo>
                <a:lnTo>
                  <a:pt x="969" y="50287"/>
                </a:lnTo>
                <a:lnTo>
                  <a:pt x="932" y="50232"/>
                </a:lnTo>
                <a:lnTo>
                  <a:pt x="894" y="50194"/>
                </a:lnTo>
                <a:lnTo>
                  <a:pt x="857" y="50157"/>
                </a:lnTo>
                <a:lnTo>
                  <a:pt x="801" y="50120"/>
                </a:lnTo>
                <a:lnTo>
                  <a:pt x="746" y="50101"/>
                </a:lnTo>
                <a:lnTo>
                  <a:pt x="690" y="50083"/>
                </a:lnTo>
                <a:close/>
                <a:moveTo>
                  <a:pt x="33662" y="50083"/>
                </a:moveTo>
                <a:lnTo>
                  <a:pt x="33606" y="50101"/>
                </a:lnTo>
                <a:lnTo>
                  <a:pt x="33551" y="50120"/>
                </a:lnTo>
                <a:lnTo>
                  <a:pt x="33495" y="50157"/>
                </a:lnTo>
                <a:lnTo>
                  <a:pt x="33457" y="50213"/>
                </a:lnTo>
                <a:lnTo>
                  <a:pt x="33439" y="50269"/>
                </a:lnTo>
                <a:lnTo>
                  <a:pt x="33420" y="50381"/>
                </a:lnTo>
                <a:lnTo>
                  <a:pt x="33439" y="50492"/>
                </a:lnTo>
                <a:lnTo>
                  <a:pt x="33457" y="50548"/>
                </a:lnTo>
                <a:lnTo>
                  <a:pt x="33495" y="50604"/>
                </a:lnTo>
                <a:lnTo>
                  <a:pt x="33551" y="50641"/>
                </a:lnTo>
                <a:lnTo>
                  <a:pt x="33606" y="50678"/>
                </a:lnTo>
                <a:lnTo>
                  <a:pt x="33662" y="50697"/>
                </a:lnTo>
                <a:lnTo>
                  <a:pt x="33793" y="50697"/>
                </a:lnTo>
                <a:lnTo>
                  <a:pt x="33848" y="50678"/>
                </a:lnTo>
                <a:lnTo>
                  <a:pt x="33904" y="50641"/>
                </a:lnTo>
                <a:lnTo>
                  <a:pt x="33942" y="50604"/>
                </a:lnTo>
                <a:lnTo>
                  <a:pt x="33979" y="50567"/>
                </a:lnTo>
                <a:lnTo>
                  <a:pt x="34016" y="50511"/>
                </a:lnTo>
                <a:lnTo>
                  <a:pt x="34035" y="50455"/>
                </a:lnTo>
                <a:lnTo>
                  <a:pt x="34035" y="50399"/>
                </a:lnTo>
                <a:lnTo>
                  <a:pt x="34035" y="50325"/>
                </a:lnTo>
                <a:lnTo>
                  <a:pt x="34016" y="50269"/>
                </a:lnTo>
                <a:lnTo>
                  <a:pt x="33979" y="50213"/>
                </a:lnTo>
                <a:lnTo>
                  <a:pt x="33942" y="50176"/>
                </a:lnTo>
                <a:lnTo>
                  <a:pt x="33904" y="50138"/>
                </a:lnTo>
                <a:lnTo>
                  <a:pt x="33848" y="50101"/>
                </a:lnTo>
                <a:lnTo>
                  <a:pt x="33793" y="50083"/>
                </a:lnTo>
                <a:close/>
                <a:moveTo>
                  <a:pt x="57903" y="50101"/>
                </a:moveTo>
                <a:lnTo>
                  <a:pt x="57791" y="50138"/>
                </a:lnTo>
                <a:lnTo>
                  <a:pt x="57717" y="50213"/>
                </a:lnTo>
                <a:lnTo>
                  <a:pt x="57680" y="50269"/>
                </a:lnTo>
                <a:lnTo>
                  <a:pt x="57661" y="50325"/>
                </a:lnTo>
                <a:lnTo>
                  <a:pt x="57661" y="50399"/>
                </a:lnTo>
                <a:lnTo>
                  <a:pt x="57661" y="50455"/>
                </a:lnTo>
                <a:lnTo>
                  <a:pt x="57680" y="50511"/>
                </a:lnTo>
                <a:lnTo>
                  <a:pt x="57717" y="50567"/>
                </a:lnTo>
                <a:lnTo>
                  <a:pt x="57754" y="50623"/>
                </a:lnTo>
                <a:lnTo>
                  <a:pt x="57810" y="50660"/>
                </a:lnTo>
                <a:lnTo>
                  <a:pt x="57866" y="50678"/>
                </a:lnTo>
                <a:lnTo>
                  <a:pt x="57922" y="50697"/>
                </a:lnTo>
                <a:lnTo>
                  <a:pt x="57996" y="50697"/>
                </a:lnTo>
                <a:lnTo>
                  <a:pt x="58052" y="50678"/>
                </a:lnTo>
                <a:lnTo>
                  <a:pt x="58108" y="50641"/>
                </a:lnTo>
                <a:lnTo>
                  <a:pt x="58164" y="50623"/>
                </a:lnTo>
                <a:lnTo>
                  <a:pt x="58201" y="50567"/>
                </a:lnTo>
                <a:lnTo>
                  <a:pt x="58238" y="50511"/>
                </a:lnTo>
                <a:lnTo>
                  <a:pt x="58257" y="50399"/>
                </a:lnTo>
                <a:lnTo>
                  <a:pt x="58238" y="50306"/>
                </a:lnTo>
                <a:lnTo>
                  <a:pt x="58182" y="50194"/>
                </a:lnTo>
                <a:lnTo>
                  <a:pt x="58108" y="50138"/>
                </a:lnTo>
                <a:lnTo>
                  <a:pt x="57996" y="50101"/>
                </a:lnTo>
                <a:close/>
                <a:moveTo>
                  <a:pt x="21654" y="50008"/>
                </a:moveTo>
                <a:lnTo>
                  <a:pt x="21579" y="50027"/>
                </a:lnTo>
                <a:lnTo>
                  <a:pt x="21523" y="50064"/>
                </a:lnTo>
                <a:lnTo>
                  <a:pt x="21467" y="50120"/>
                </a:lnTo>
                <a:lnTo>
                  <a:pt x="21430" y="50213"/>
                </a:lnTo>
                <a:lnTo>
                  <a:pt x="21430" y="50287"/>
                </a:lnTo>
                <a:lnTo>
                  <a:pt x="21430" y="50362"/>
                </a:lnTo>
                <a:lnTo>
                  <a:pt x="21449" y="50436"/>
                </a:lnTo>
                <a:lnTo>
                  <a:pt x="21486" y="50511"/>
                </a:lnTo>
                <a:lnTo>
                  <a:pt x="21523" y="50567"/>
                </a:lnTo>
                <a:lnTo>
                  <a:pt x="21561" y="50623"/>
                </a:lnTo>
                <a:lnTo>
                  <a:pt x="21616" y="50660"/>
                </a:lnTo>
                <a:lnTo>
                  <a:pt x="21691" y="50697"/>
                </a:lnTo>
                <a:lnTo>
                  <a:pt x="21747" y="50716"/>
                </a:lnTo>
                <a:lnTo>
                  <a:pt x="21821" y="50716"/>
                </a:lnTo>
                <a:lnTo>
                  <a:pt x="21933" y="50697"/>
                </a:lnTo>
                <a:lnTo>
                  <a:pt x="21989" y="50660"/>
                </a:lnTo>
                <a:lnTo>
                  <a:pt x="22045" y="50623"/>
                </a:lnTo>
                <a:lnTo>
                  <a:pt x="22082" y="50567"/>
                </a:lnTo>
                <a:lnTo>
                  <a:pt x="22119" y="50511"/>
                </a:lnTo>
                <a:lnTo>
                  <a:pt x="22138" y="50455"/>
                </a:lnTo>
                <a:lnTo>
                  <a:pt x="22156" y="50381"/>
                </a:lnTo>
                <a:lnTo>
                  <a:pt x="22138" y="50269"/>
                </a:lnTo>
                <a:lnTo>
                  <a:pt x="22119" y="50194"/>
                </a:lnTo>
                <a:lnTo>
                  <a:pt x="22082" y="50157"/>
                </a:lnTo>
                <a:lnTo>
                  <a:pt x="22026" y="50101"/>
                </a:lnTo>
                <a:lnTo>
                  <a:pt x="21989" y="50064"/>
                </a:lnTo>
                <a:lnTo>
                  <a:pt x="21914" y="50027"/>
                </a:lnTo>
                <a:lnTo>
                  <a:pt x="21821" y="50008"/>
                </a:lnTo>
                <a:close/>
                <a:moveTo>
                  <a:pt x="35505" y="50064"/>
                </a:moveTo>
                <a:lnTo>
                  <a:pt x="35375" y="50101"/>
                </a:lnTo>
                <a:lnTo>
                  <a:pt x="35319" y="50120"/>
                </a:lnTo>
                <a:lnTo>
                  <a:pt x="35282" y="50176"/>
                </a:lnTo>
                <a:lnTo>
                  <a:pt x="35245" y="50213"/>
                </a:lnTo>
                <a:lnTo>
                  <a:pt x="35208" y="50269"/>
                </a:lnTo>
                <a:lnTo>
                  <a:pt x="35189" y="50381"/>
                </a:lnTo>
                <a:lnTo>
                  <a:pt x="35189" y="50474"/>
                </a:lnTo>
                <a:lnTo>
                  <a:pt x="35245" y="50567"/>
                </a:lnTo>
                <a:lnTo>
                  <a:pt x="35319" y="50641"/>
                </a:lnTo>
                <a:lnTo>
                  <a:pt x="35375" y="50678"/>
                </a:lnTo>
                <a:lnTo>
                  <a:pt x="35450" y="50697"/>
                </a:lnTo>
                <a:lnTo>
                  <a:pt x="35524" y="50716"/>
                </a:lnTo>
                <a:lnTo>
                  <a:pt x="35599" y="50716"/>
                </a:lnTo>
                <a:lnTo>
                  <a:pt x="35654" y="50697"/>
                </a:lnTo>
                <a:lnTo>
                  <a:pt x="35729" y="50660"/>
                </a:lnTo>
                <a:lnTo>
                  <a:pt x="35785" y="50623"/>
                </a:lnTo>
                <a:lnTo>
                  <a:pt x="35822" y="50548"/>
                </a:lnTo>
                <a:lnTo>
                  <a:pt x="35859" y="50492"/>
                </a:lnTo>
                <a:lnTo>
                  <a:pt x="35878" y="50418"/>
                </a:lnTo>
                <a:lnTo>
                  <a:pt x="35859" y="50343"/>
                </a:lnTo>
                <a:lnTo>
                  <a:pt x="35841" y="50269"/>
                </a:lnTo>
                <a:lnTo>
                  <a:pt x="35803" y="50213"/>
                </a:lnTo>
                <a:lnTo>
                  <a:pt x="35766" y="50157"/>
                </a:lnTo>
                <a:lnTo>
                  <a:pt x="35710" y="50101"/>
                </a:lnTo>
                <a:lnTo>
                  <a:pt x="35636" y="50083"/>
                </a:lnTo>
                <a:lnTo>
                  <a:pt x="35505" y="50064"/>
                </a:lnTo>
                <a:close/>
                <a:moveTo>
                  <a:pt x="50828" y="49990"/>
                </a:moveTo>
                <a:lnTo>
                  <a:pt x="50754" y="50008"/>
                </a:lnTo>
                <a:lnTo>
                  <a:pt x="50679" y="50008"/>
                </a:lnTo>
                <a:lnTo>
                  <a:pt x="50586" y="50045"/>
                </a:lnTo>
                <a:lnTo>
                  <a:pt x="50530" y="50083"/>
                </a:lnTo>
                <a:lnTo>
                  <a:pt x="50474" y="50138"/>
                </a:lnTo>
                <a:lnTo>
                  <a:pt x="50437" y="50213"/>
                </a:lnTo>
                <a:lnTo>
                  <a:pt x="50419" y="50287"/>
                </a:lnTo>
                <a:lnTo>
                  <a:pt x="50419" y="50362"/>
                </a:lnTo>
                <a:lnTo>
                  <a:pt x="50437" y="50436"/>
                </a:lnTo>
                <a:lnTo>
                  <a:pt x="50474" y="50492"/>
                </a:lnTo>
                <a:lnTo>
                  <a:pt x="50512" y="50548"/>
                </a:lnTo>
                <a:lnTo>
                  <a:pt x="50567" y="50604"/>
                </a:lnTo>
                <a:lnTo>
                  <a:pt x="50623" y="50660"/>
                </a:lnTo>
                <a:lnTo>
                  <a:pt x="50679" y="50697"/>
                </a:lnTo>
                <a:lnTo>
                  <a:pt x="50754" y="50716"/>
                </a:lnTo>
                <a:lnTo>
                  <a:pt x="50884" y="50716"/>
                </a:lnTo>
                <a:lnTo>
                  <a:pt x="50940" y="50697"/>
                </a:lnTo>
                <a:lnTo>
                  <a:pt x="50996" y="50660"/>
                </a:lnTo>
                <a:lnTo>
                  <a:pt x="51052" y="50623"/>
                </a:lnTo>
                <a:lnTo>
                  <a:pt x="51107" y="50585"/>
                </a:lnTo>
                <a:lnTo>
                  <a:pt x="51126" y="50529"/>
                </a:lnTo>
                <a:lnTo>
                  <a:pt x="51163" y="50455"/>
                </a:lnTo>
                <a:lnTo>
                  <a:pt x="51163" y="50381"/>
                </a:lnTo>
                <a:lnTo>
                  <a:pt x="51163" y="50306"/>
                </a:lnTo>
                <a:lnTo>
                  <a:pt x="51163" y="50250"/>
                </a:lnTo>
                <a:lnTo>
                  <a:pt x="51126" y="50176"/>
                </a:lnTo>
                <a:lnTo>
                  <a:pt x="51089" y="50120"/>
                </a:lnTo>
                <a:lnTo>
                  <a:pt x="51033" y="50083"/>
                </a:lnTo>
                <a:lnTo>
                  <a:pt x="50977" y="50045"/>
                </a:lnTo>
                <a:lnTo>
                  <a:pt x="50903" y="50008"/>
                </a:lnTo>
                <a:lnTo>
                  <a:pt x="50828" y="49990"/>
                </a:lnTo>
                <a:close/>
                <a:moveTo>
                  <a:pt x="55799" y="50027"/>
                </a:moveTo>
                <a:lnTo>
                  <a:pt x="55706" y="50064"/>
                </a:lnTo>
                <a:lnTo>
                  <a:pt x="55613" y="50120"/>
                </a:lnTo>
                <a:lnTo>
                  <a:pt x="55557" y="50213"/>
                </a:lnTo>
                <a:lnTo>
                  <a:pt x="55539" y="50325"/>
                </a:lnTo>
                <a:lnTo>
                  <a:pt x="55557" y="50362"/>
                </a:lnTo>
                <a:lnTo>
                  <a:pt x="55576" y="50418"/>
                </a:lnTo>
                <a:lnTo>
                  <a:pt x="55613" y="50529"/>
                </a:lnTo>
                <a:lnTo>
                  <a:pt x="55632" y="50567"/>
                </a:lnTo>
                <a:lnTo>
                  <a:pt x="55669" y="50623"/>
                </a:lnTo>
                <a:lnTo>
                  <a:pt x="55762" y="50697"/>
                </a:lnTo>
                <a:lnTo>
                  <a:pt x="55818" y="50716"/>
                </a:lnTo>
                <a:lnTo>
                  <a:pt x="55874" y="50716"/>
                </a:lnTo>
                <a:lnTo>
                  <a:pt x="55967" y="50697"/>
                </a:lnTo>
                <a:lnTo>
                  <a:pt x="56078" y="50641"/>
                </a:lnTo>
                <a:lnTo>
                  <a:pt x="56153" y="50548"/>
                </a:lnTo>
                <a:lnTo>
                  <a:pt x="56172" y="50511"/>
                </a:lnTo>
                <a:lnTo>
                  <a:pt x="56190" y="50455"/>
                </a:lnTo>
                <a:lnTo>
                  <a:pt x="56209" y="50381"/>
                </a:lnTo>
                <a:lnTo>
                  <a:pt x="56209" y="50343"/>
                </a:lnTo>
                <a:lnTo>
                  <a:pt x="56190" y="50269"/>
                </a:lnTo>
                <a:lnTo>
                  <a:pt x="56153" y="50213"/>
                </a:lnTo>
                <a:lnTo>
                  <a:pt x="56116" y="50138"/>
                </a:lnTo>
                <a:lnTo>
                  <a:pt x="56023" y="50083"/>
                </a:lnTo>
                <a:lnTo>
                  <a:pt x="55911" y="50045"/>
                </a:lnTo>
                <a:lnTo>
                  <a:pt x="55799" y="50027"/>
                </a:lnTo>
                <a:close/>
                <a:moveTo>
                  <a:pt x="9180" y="50045"/>
                </a:moveTo>
                <a:lnTo>
                  <a:pt x="9124" y="50064"/>
                </a:lnTo>
                <a:lnTo>
                  <a:pt x="9068" y="50101"/>
                </a:lnTo>
                <a:lnTo>
                  <a:pt x="9012" y="50138"/>
                </a:lnTo>
                <a:lnTo>
                  <a:pt x="8937" y="50232"/>
                </a:lnTo>
                <a:lnTo>
                  <a:pt x="8919" y="50287"/>
                </a:lnTo>
                <a:lnTo>
                  <a:pt x="8900" y="50343"/>
                </a:lnTo>
                <a:lnTo>
                  <a:pt x="8900" y="50418"/>
                </a:lnTo>
                <a:lnTo>
                  <a:pt x="8919" y="50492"/>
                </a:lnTo>
                <a:lnTo>
                  <a:pt x="8937" y="50567"/>
                </a:lnTo>
                <a:lnTo>
                  <a:pt x="8993" y="50623"/>
                </a:lnTo>
                <a:lnTo>
                  <a:pt x="9049" y="50678"/>
                </a:lnTo>
                <a:lnTo>
                  <a:pt x="9105" y="50716"/>
                </a:lnTo>
                <a:lnTo>
                  <a:pt x="9180" y="50734"/>
                </a:lnTo>
                <a:lnTo>
                  <a:pt x="9310" y="50734"/>
                </a:lnTo>
                <a:lnTo>
                  <a:pt x="9366" y="50716"/>
                </a:lnTo>
                <a:lnTo>
                  <a:pt x="9422" y="50697"/>
                </a:lnTo>
                <a:lnTo>
                  <a:pt x="9477" y="50660"/>
                </a:lnTo>
                <a:lnTo>
                  <a:pt x="9552" y="50548"/>
                </a:lnTo>
                <a:lnTo>
                  <a:pt x="9589" y="50436"/>
                </a:lnTo>
                <a:lnTo>
                  <a:pt x="9589" y="50362"/>
                </a:lnTo>
                <a:lnTo>
                  <a:pt x="9589" y="50287"/>
                </a:lnTo>
                <a:lnTo>
                  <a:pt x="9552" y="50213"/>
                </a:lnTo>
                <a:lnTo>
                  <a:pt x="9515" y="50157"/>
                </a:lnTo>
                <a:lnTo>
                  <a:pt x="9459" y="50101"/>
                </a:lnTo>
                <a:lnTo>
                  <a:pt x="9384" y="50064"/>
                </a:lnTo>
                <a:lnTo>
                  <a:pt x="9328" y="50045"/>
                </a:lnTo>
                <a:close/>
                <a:moveTo>
                  <a:pt x="12885" y="50045"/>
                </a:moveTo>
                <a:lnTo>
                  <a:pt x="12810" y="50064"/>
                </a:lnTo>
                <a:lnTo>
                  <a:pt x="12754" y="50083"/>
                </a:lnTo>
                <a:lnTo>
                  <a:pt x="12698" y="50120"/>
                </a:lnTo>
                <a:lnTo>
                  <a:pt x="12642" y="50157"/>
                </a:lnTo>
                <a:lnTo>
                  <a:pt x="12605" y="50194"/>
                </a:lnTo>
                <a:lnTo>
                  <a:pt x="12568" y="50269"/>
                </a:lnTo>
                <a:lnTo>
                  <a:pt x="12549" y="50325"/>
                </a:lnTo>
                <a:lnTo>
                  <a:pt x="12549" y="50399"/>
                </a:lnTo>
                <a:lnTo>
                  <a:pt x="12549" y="50455"/>
                </a:lnTo>
                <a:lnTo>
                  <a:pt x="12568" y="50529"/>
                </a:lnTo>
                <a:lnTo>
                  <a:pt x="12605" y="50585"/>
                </a:lnTo>
                <a:lnTo>
                  <a:pt x="12642" y="50623"/>
                </a:lnTo>
                <a:lnTo>
                  <a:pt x="12698" y="50678"/>
                </a:lnTo>
                <a:lnTo>
                  <a:pt x="12754" y="50697"/>
                </a:lnTo>
                <a:lnTo>
                  <a:pt x="12810" y="50716"/>
                </a:lnTo>
                <a:lnTo>
                  <a:pt x="12885" y="50734"/>
                </a:lnTo>
                <a:lnTo>
                  <a:pt x="12959" y="50716"/>
                </a:lnTo>
                <a:lnTo>
                  <a:pt x="13015" y="50697"/>
                </a:lnTo>
                <a:lnTo>
                  <a:pt x="13071" y="50678"/>
                </a:lnTo>
                <a:lnTo>
                  <a:pt x="13127" y="50623"/>
                </a:lnTo>
                <a:lnTo>
                  <a:pt x="13164" y="50585"/>
                </a:lnTo>
                <a:lnTo>
                  <a:pt x="13201" y="50529"/>
                </a:lnTo>
                <a:lnTo>
                  <a:pt x="13220" y="50455"/>
                </a:lnTo>
                <a:lnTo>
                  <a:pt x="13220" y="50399"/>
                </a:lnTo>
                <a:lnTo>
                  <a:pt x="13220" y="50325"/>
                </a:lnTo>
                <a:lnTo>
                  <a:pt x="13201" y="50269"/>
                </a:lnTo>
                <a:lnTo>
                  <a:pt x="13164" y="50194"/>
                </a:lnTo>
                <a:lnTo>
                  <a:pt x="13127" y="50157"/>
                </a:lnTo>
                <a:lnTo>
                  <a:pt x="13071" y="50120"/>
                </a:lnTo>
                <a:lnTo>
                  <a:pt x="13015" y="50083"/>
                </a:lnTo>
                <a:lnTo>
                  <a:pt x="12940" y="50064"/>
                </a:lnTo>
                <a:lnTo>
                  <a:pt x="12885" y="50045"/>
                </a:lnTo>
                <a:close/>
                <a:moveTo>
                  <a:pt x="23311" y="50101"/>
                </a:moveTo>
                <a:lnTo>
                  <a:pt x="23255" y="50120"/>
                </a:lnTo>
                <a:lnTo>
                  <a:pt x="23199" y="50120"/>
                </a:lnTo>
                <a:lnTo>
                  <a:pt x="23106" y="50194"/>
                </a:lnTo>
                <a:lnTo>
                  <a:pt x="23031" y="50287"/>
                </a:lnTo>
                <a:lnTo>
                  <a:pt x="22994" y="50381"/>
                </a:lnTo>
                <a:lnTo>
                  <a:pt x="22994" y="50455"/>
                </a:lnTo>
                <a:lnTo>
                  <a:pt x="23013" y="50511"/>
                </a:lnTo>
                <a:lnTo>
                  <a:pt x="23050" y="50585"/>
                </a:lnTo>
                <a:lnTo>
                  <a:pt x="23087" y="50623"/>
                </a:lnTo>
                <a:lnTo>
                  <a:pt x="23124" y="50678"/>
                </a:lnTo>
                <a:lnTo>
                  <a:pt x="23180" y="50697"/>
                </a:lnTo>
                <a:lnTo>
                  <a:pt x="23236" y="50734"/>
                </a:lnTo>
                <a:lnTo>
                  <a:pt x="23366" y="50734"/>
                </a:lnTo>
                <a:lnTo>
                  <a:pt x="23422" y="50716"/>
                </a:lnTo>
                <a:lnTo>
                  <a:pt x="23515" y="50660"/>
                </a:lnTo>
                <a:lnTo>
                  <a:pt x="23590" y="50567"/>
                </a:lnTo>
                <a:lnTo>
                  <a:pt x="23627" y="50455"/>
                </a:lnTo>
                <a:lnTo>
                  <a:pt x="23627" y="50399"/>
                </a:lnTo>
                <a:lnTo>
                  <a:pt x="23609" y="50325"/>
                </a:lnTo>
                <a:lnTo>
                  <a:pt x="23590" y="50269"/>
                </a:lnTo>
                <a:lnTo>
                  <a:pt x="23553" y="50213"/>
                </a:lnTo>
                <a:lnTo>
                  <a:pt x="23497" y="50176"/>
                </a:lnTo>
                <a:lnTo>
                  <a:pt x="23441" y="50138"/>
                </a:lnTo>
                <a:lnTo>
                  <a:pt x="23385" y="50120"/>
                </a:lnTo>
                <a:lnTo>
                  <a:pt x="23311" y="50101"/>
                </a:lnTo>
                <a:close/>
                <a:moveTo>
                  <a:pt x="54217" y="49971"/>
                </a:moveTo>
                <a:lnTo>
                  <a:pt x="54142" y="49990"/>
                </a:lnTo>
                <a:lnTo>
                  <a:pt x="54068" y="50027"/>
                </a:lnTo>
                <a:lnTo>
                  <a:pt x="54012" y="50083"/>
                </a:lnTo>
                <a:lnTo>
                  <a:pt x="53993" y="50138"/>
                </a:lnTo>
                <a:lnTo>
                  <a:pt x="53975" y="50287"/>
                </a:lnTo>
                <a:lnTo>
                  <a:pt x="53975" y="50436"/>
                </a:lnTo>
                <a:lnTo>
                  <a:pt x="53993" y="50511"/>
                </a:lnTo>
                <a:lnTo>
                  <a:pt x="54030" y="50567"/>
                </a:lnTo>
                <a:lnTo>
                  <a:pt x="54068" y="50623"/>
                </a:lnTo>
                <a:lnTo>
                  <a:pt x="54124" y="50678"/>
                </a:lnTo>
                <a:lnTo>
                  <a:pt x="54179" y="50716"/>
                </a:lnTo>
                <a:lnTo>
                  <a:pt x="54254" y="50734"/>
                </a:lnTo>
                <a:lnTo>
                  <a:pt x="54403" y="50734"/>
                </a:lnTo>
                <a:lnTo>
                  <a:pt x="54459" y="50716"/>
                </a:lnTo>
                <a:lnTo>
                  <a:pt x="54533" y="50678"/>
                </a:lnTo>
                <a:lnTo>
                  <a:pt x="54570" y="50623"/>
                </a:lnTo>
                <a:lnTo>
                  <a:pt x="54626" y="50567"/>
                </a:lnTo>
                <a:lnTo>
                  <a:pt x="54645" y="50511"/>
                </a:lnTo>
                <a:lnTo>
                  <a:pt x="54663" y="50436"/>
                </a:lnTo>
                <a:lnTo>
                  <a:pt x="54663" y="50362"/>
                </a:lnTo>
                <a:lnTo>
                  <a:pt x="54663" y="50306"/>
                </a:lnTo>
                <a:lnTo>
                  <a:pt x="54626" y="50232"/>
                </a:lnTo>
                <a:lnTo>
                  <a:pt x="54589" y="50176"/>
                </a:lnTo>
                <a:lnTo>
                  <a:pt x="54496" y="50064"/>
                </a:lnTo>
                <a:lnTo>
                  <a:pt x="54366" y="49990"/>
                </a:lnTo>
                <a:lnTo>
                  <a:pt x="54291" y="49971"/>
                </a:lnTo>
                <a:close/>
                <a:moveTo>
                  <a:pt x="2328" y="50045"/>
                </a:moveTo>
                <a:lnTo>
                  <a:pt x="2272" y="50064"/>
                </a:lnTo>
                <a:lnTo>
                  <a:pt x="2198" y="50101"/>
                </a:lnTo>
                <a:lnTo>
                  <a:pt x="2161" y="50157"/>
                </a:lnTo>
                <a:lnTo>
                  <a:pt x="2123" y="50194"/>
                </a:lnTo>
                <a:lnTo>
                  <a:pt x="2086" y="50269"/>
                </a:lnTo>
                <a:lnTo>
                  <a:pt x="2067" y="50399"/>
                </a:lnTo>
                <a:lnTo>
                  <a:pt x="2086" y="50529"/>
                </a:lnTo>
                <a:lnTo>
                  <a:pt x="2123" y="50585"/>
                </a:lnTo>
                <a:lnTo>
                  <a:pt x="2161" y="50641"/>
                </a:lnTo>
                <a:lnTo>
                  <a:pt x="2198" y="50678"/>
                </a:lnTo>
                <a:lnTo>
                  <a:pt x="2272" y="50716"/>
                </a:lnTo>
                <a:lnTo>
                  <a:pt x="2328" y="50734"/>
                </a:lnTo>
                <a:lnTo>
                  <a:pt x="2421" y="50753"/>
                </a:lnTo>
                <a:lnTo>
                  <a:pt x="2496" y="50734"/>
                </a:lnTo>
                <a:lnTo>
                  <a:pt x="2570" y="50716"/>
                </a:lnTo>
                <a:lnTo>
                  <a:pt x="2626" y="50678"/>
                </a:lnTo>
                <a:lnTo>
                  <a:pt x="2663" y="50641"/>
                </a:lnTo>
                <a:lnTo>
                  <a:pt x="2700" y="50585"/>
                </a:lnTo>
                <a:lnTo>
                  <a:pt x="2738" y="50529"/>
                </a:lnTo>
                <a:lnTo>
                  <a:pt x="2756" y="50399"/>
                </a:lnTo>
                <a:lnTo>
                  <a:pt x="2738" y="50269"/>
                </a:lnTo>
                <a:lnTo>
                  <a:pt x="2700" y="50194"/>
                </a:lnTo>
                <a:lnTo>
                  <a:pt x="2663" y="50157"/>
                </a:lnTo>
                <a:lnTo>
                  <a:pt x="2626" y="50101"/>
                </a:lnTo>
                <a:lnTo>
                  <a:pt x="2570" y="50064"/>
                </a:lnTo>
                <a:lnTo>
                  <a:pt x="2496" y="50045"/>
                </a:lnTo>
                <a:close/>
                <a:moveTo>
                  <a:pt x="28915" y="50027"/>
                </a:moveTo>
                <a:lnTo>
                  <a:pt x="28822" y="50045"/>
                </a:lnTo>
                <a:lnTo>
                  <a:pt x="28747" y="50064"/>
                </a:lnTo>
                <a:lnTo>
                  <a:pt x="28617" y="50138"/>
                </a:lnTo>
                <a:lnTo>
                  <a:pt x="28561" y="50176"/>
                </a:lnTo>
                <a:lnTo>
                  <a:pt x="28505" y="50232"/>
                </a:lnTo>
                <a:lnTo>
                  <a:pt x="28468" y="50287"/>
                </a:lnTo>
                <a:lnTo>
                  <a:pt x="28449" y="50362"/>
                </a:lnTo>
                <a:lnTo>
                  <a:pt x="28449" y="50418"/>
                </a:lnTo>
                <a:lnTo>
                  <a:pt x="28468" y="50492"/>
                </a:lnTo>
                <a:lnTo>
                  <a:pt x="28486" y="50567"/>
                </a:lnTo>
                <a:lnTo>
                  <a:pt x="28542" y="50623"/>
                </a:lnTo>
                <a:lnTo>
                  <a:pt x="28654" y="50697"/>
                </a:lnTo>
                <a:lnTo>
                  <a:pt x="28729" y="50734"/>
                </a:lnTo>
                <a:lnTo>
                  <a:pt x="28803" y="50771"/>
                </a:lnTo>
                <a:lnTo>
                  <a:pt x="28971" y="50771"/>
                </a:lnTo>
                <a:lnTo>
                  <a:pt x="29026" y="50734"/>
                </a:lnTo>
                <a:lnTo>
                  <a:pt x="29101" y="50697"/>
                </a:lnTo>
                <a:lnTo>
                  <a:pt x="29157" y="50660"/>
                </a:lnTo>
                <a:lnTo>
                  <a:pt x="29213" y="50585"/>
                </a:lnTo>
                <a:lnTo>
                  <a:pt x="29231" y="50529"/>
                </a:lnTo>
                <a:lnTo>
                  <a:pt x="29250" y="50455"/>
                </a:lnTo>
                <a:lnTo>
                  <a:pt x="29250" y="50381"/>
                </a:lnTo>
                <a:lnTo>
                  <a:pt x="29250" y="50306"/>
                </a:lnTo>
                <a:lnTo>
                  <a:pt x="29213" y="50250"/>
                </a:lnTo>
                <a:lnTo>
                  <a:pt x="29175" y="50176"/>
                </a:lnTo>
                <a:lnTo>
                  <a:pt x="29138" y="50120"/>
                </a:lnTo>
                <a:lnTo>
                  <a:pt x="29082" y="50083"/>
                </a:lnTo>
                <a:lnTo>
                  <a:pt x="28989" y="50045"/>
                </a:lnTo>
                <a:lnTo>
                  <a:pt x="28915" y="50027"/>
                </a:lnTo>
                <a:close/>
                <a:moveTo>
                  <a:pt x="68608" y="50138"/>
                </a:moveTo>
                <a:lnTo>
                  <a:pt x="68553" y="50157"/>
                </a:lnTo>
                <a:lnTo>
                  <a:pt x="68459" y="50194"/>
                </a:lnTo>
                <a:lnTo>
                  <a:pt x="68366" y="50269"/>
                </a:lnTo>
                <a:lnTo>
                  <a:pt x="68329" y="50362"/>
                </a:lnTo>
                <a:lnTo>
                  <a:pt x="68292" y="50455"/>
                </a:lnTo>
                <a:lnTo>
                  <a:pt x="68311" y="50511"/>
                </a:lnTo>
                <a:lnTo>
                  <a:pt x="68311" y="50567"/>
                </a:lnTo>
                <a:lnTo>
                  <a:pt x="68348" y="50623"/>
                </a:lnTo>
                <a:lnTo>
                  <a:pt x="68385" y="50678"/>
                </a:lnTo>
                <a:lnTo>
                  <a:pt x="68441" y="50716"/>
                </a:lnTo>
                <a:lnTo>
                  <a:pt x="68497" y="50753"/>
                </a:lnTo>
                <a:lnTo>
                  <a:pt x="68553" y="50771"/>
                </a:lnTo>
                <a:lnTo>
                  <a:pt x="68627" y="50771"/>
                </a:lnTo>
                <a:lnTo>
                  <a:pt x="68701" y="50753"/>
                </a:lnTo>
                <a:lnTo>
                  <a:pt x="68757" y="50734"/>
                </a:lnTo>
                <a:lnTo>
                  <a:pt x="68813" y="50697"/>
                </a:lnTo>
                <a:lnTo>
                  <a:pt x="68869" y="50660"/>
                </a:lnTo>
                <a:lnTo>
                  <a:pt x="68906" y="50585"/>
                </a:lnTo>
                <a:lnTo>
                  <a:pt x="68925" y="50529"/>
                </a:lnTo>
                <a:lnTo>
                  <a:pt x="68925" y="50474"/>
                </a:lnTo>
                <a:lnTo>
                  <a:pt x="68925" y="50399"/>
                </a:lnTo>
                <a:lnTo>
                  <a:pt x="68906" y="50343"/>
                </a:lnTo>
                <a:lnTo>
                  <a:pt x="68869" y="50287"/>
                </a:lnTo>
                <a:lnTo>
                  <a:pt x="68832" y="50232"/>
                </a:lnTo>
                <a:lnTo>
                  <a:pt x="68776" y="50194"/>
                </a:lnTo>
                <a:lnTo>
                  <a:pt x="68720" y="50157"/>
                </a:lnTo>
                <a:lnTo>
                  <a:pt x="68664" y="50138"/>
                </a:lnTo>
                <a:close/>
                <a:moveTo>
                  <a:pt x="72146" y="50138"/>
                </a:moveTo>
                <a:lnTo>
                  <a:pt x="72090" y="50157"/>
                </a:lnTo>
                <a:lnTo>
                  <a:pt x="71978" y="50213"/>
                </a:lnTo>
                <a:lnTo>
                  <a:pt x="71941" y="50269"/>
                </a:lnTo>
                <a:lnTo>
                  <a:pt x="71904" y="50306"/>
                </a:lnTo>
                <a:lnTo>
                  <a:pt x="71867" y="50381"/>
                </a:lnTo>
                <a:lnTo>
                  <a:pt x="71867" y="50455"/>
                </a:lnTo>
                <a:lnTo>
                  <a:pt x="71867" y="50511"/>
                </a:lnTo>
                <a:lnTo>
                  <a:pt x="71885" y="50585"/>
                </a:lnTo>
                <a:lnTo>
                  <a:pt x="71922" y="50641"/>
                </a:lnTo>
                <a:lnTo>
                  <a:pt x="71960" y="50697"/>
                </a:lnTo>
                <a:lnTo>
                  <a:pt x="72015" y="50734"/>
                </a:lnTo>
                <a:lnTo>
                  <a:pt x="72071" y="50771"/>
                </a:lnTo>
                <a:lnTo>
                  <a:pt x="72276" y="50771"/>
                </a:lnTo>
                <a:lnTo>
                  <a:pt x="72332" y="50753"/>
                </a:lnTo>
                <a:lnTo>
                  <a:pt x="72388" y="50716"/>
                </a:lnTo>
                <a:lnTo>
                  <a:pt x="72425" y="50660"/>
                </a:lnTo>
                <a:lnTo>
                  <a:pt x="72462" y="50604"/>
                </a:lnTo>
                <a:lnTo>
                  <a:pt x="72481" y="50548"/>
                </a:lnTo>
                <a:lnTo>
                  <a:pt x="72500" y="50436"/>
                </a:lnTo>
                <a:lnTo>
                  <a:pt x="72481" y="50325"/>
                </a:lnTo>
                <a:lnTo>
                  <a:pt x="72406" y="50250"/>
                </a:lnTo>
                <a:lnTo>
                  <a:pt x="72369" y="50213"/>
                </a:lnTo>
                <a:lnTo>
                  <a:pt x="72313" y="50176"/>
                </a:lnTo>
                <a:lnTo>
                  <a:pt x="72258" y="50157"/>
                </a:lnTo>
                <a:lnTo>
                  <a:pt x="72202" y="50138"/>
                </a:lnTo>
                <a:close/>
                <a:moveTo>
                  <a:pt x="77564" y="50176"/>
                </a:moveTo>
                <a:lnTo>
                  <a:pt x="77508" y="50194"/>
                </a:lnTo>
                <a:lnTo>
                  <a:pt x="77452" y="50213"/>
                </a:lnTo>
                <a:lnTo>
                  <a:pt x="77359" y="50269"/>
                </a:lnTo>
                <a:lnTo>
                  <a:pt x="77303" y="50362"/>
                </a:lnTo>
                <a:lnTo>
                  <a:pt x="77266" y="50474"/>
                </a:lnTo>
                <a:lnTo>
                  <a:pt x="77266" y="50529"/>
                </a:lnTo>
                <a:lnTo>
                  <a:pt x="77284" y="50585"/>
                </a:lnTo>
                <a:lnTo>
                  <a:pt x="77322" y="50641"/>
                </a:lnTo>
                <a:lnTo>
                  <a:pt x="77359" y="50678"/>
                </a:lnTo>
                <a:lnTo>
                  <a:pt x="77396" y="50716"/>
                </a:lnTo>
                <a:lnTo>
                  <a:pt x="77452" y="50753"/>
                </a:lnTo>
                <a:lnTo>
                  <a:pt x="77508" y="50771"/>
                </a:lnTo>
                <a:lnTo>
                  <a:pt x="77620" y="50771"/>
                </a:lnTo>
                <a:lnTo>
                  <a:pt x="77675" y="50753"/>
                </a:lnTo>
                <a:lnTo>
                  <a:pt x="77768" y="50697"/>
                </a:lnTo>
                <a:lnTo>
                  <a:pt x="77824" y="50604"/>
                </a:lnTo>
                <a:lnTo>
                  <a:pt x="77862" y="50492"/>
                </a:lnTo>
                <a:lnTo>
                  <a:pt x="77862" y="50436"/>
                </a:lnTo>
                <a:lnTo>
                  <a:pt x="77843" y="50381"/>
                </a:lnTo>
                <a:lnTo>
                  <a:pt x="77824" y="50325"/>
                </a:lnTo>
                <a:lnTo>
                  <a:pt x="77787" y="50269"/>
                </a:lnTo>
                <a:lnTo>
                  <a:pt x="77731" y="50232"/>
                </a:lnTo>
                <a:lnTo>
                  <a:pt x="77694" y="50213"/>
                </a:lnTo>
                <a:lnTo>
                  <a:pt x="77620" y="50194"/>
                </a:lnTo>
                <a:lnTo>
                  <a:pt x="77564" y="50176"/>
                </a:lnTo>
                <a:close/>
                <a:moveTo>
                  <a:pt x="52671" y="50213"/>
                </a:moveTo>
                <a:lnTo>
                  <a:pt x="52597" y="50232"/>
                </a:lnTo>
                <a:lnTo>
                  <a:pt x="52541" y="50250"/>
                </a:lnTo>
                <a:lnTo>
                  <a:pt x="52504" y="50287"/>
                </a:lnTo>
                <a:lnTo>
                  <a:pt x="52448" y="50325"/>
                </a:lnTo>
                <a:lnTo>
                  <a:pt x="52429" y="50399"/>
                </a:lnTo>
                <a:lnTo>
                  <a:pt x="52411" y="50455"/>
                </a:lnTo>
                <a:lnTo>
                  <a:pt x="52411" y="50511"/>
                </a:lnTo>
                <a:lnTo>
                  <a:pt x="52411" y="50585"/>
                </a:lnTo>
                <a:lnTo>
                  <a:pt x="52467" y="50697"/>
                </a:lnTo>
                <a:lnTo>
                  <a:pt x="52504" y="50734"/>
                </a:lnTo>
                <a:lnTo>
                  <a:pt x="52541" y="50771"/>
                </a:lnTo>
                <a:lnTo>
                  <a:pt x="52597" y="50809"/>
                </a:lnTo>
                <a:lnTo>
                  <a:pt x="52653" y="50827"/>
                </a:lnTo>
                <a:lnTo>
                  <a:pt x="52727" y="50827"/>
                </a:lnTo>
                <a:lnTo>
                  <a:pt x="52783" y="50809"/>
                </a:lnTo>
                <a:lnTo>
                  <a:pt x="52839" y="50790"/>
                </a:lnTo>
                <a:lnTo>
                  <a:pt x="52895" y="50771"/>
                </a:lnTo>
                <a:lnTo>
                  <a:pt x="52932" y="50734"/>
                </a:lnTo>
                <a:lnTo>
                  <a:pt x="52969" y="50678"/>
                </a:lnTo>
                <a:lnTo>
                  <a:pt x="53006" y="50623"/>
                </a:lnTo>
                <a:lnTo>
                  <a:pt x="53025" y="50567"/>
                </a:lnTo>
                <a:lnTo>
                  <a:pt x="53025" y="50455"/>
                </a:lnTo>
                <a:lnTo>
                  <a:pt x="52969" y="50343"/>
                </a:lnTo>
                <a:lnTo>
                  <a:pt x="52895" y="50269"/>
                </a:lnTo>
                <a:lnTo>
                  <a:pt x="52858" y="50232"/>
                </a:lnTo>
                <a:lnTo>
                  <a:pt x="52802" y="50213"/>
                </a:lnTo>
                <a:close/>
                <a:moveTo>
                  <a:pt x="66281" y="50269"/>
                </a:moveTo>
                <a:lnTo>
                  <a:pt x="66225" y="50287"/>
                </a:lnTo>
                <a:lnTo>
                  <a:pt x="66188" y="50325"/>
                </a:lnTo>
                <a:lnTo>
                  <a:pt x="66132" y="50418"/>
                </a:lnTo>
                <a:lnTo>
                  <a:pt x="66095" y="50511"/>
                </a:lnTo>
                <a:lnTo>
                  <a:pt x="66076" y="50567"/>
                </a:lnTo>
                <a:lnTo>
                  <a:pt x="66095" y="50623"/>
                </a:lnTo>
                <a:lnTo>
                  <a:pt x="66095" y="50678"/>
                </a:lnTo>
                <a:lnTo>
                  <a:pt x="66132" y="50734"/>
                </a:lnTo>
                <a:lnTo>
                  <a:pt x="66207" y="50790"/>
                </a:lnTo>
                <a:lnTo>
                  <a:pt x="66300" y="50827"/>
                </a:lnTo>
                <a:lnTo>
                  <a:pt x="66411" y="50827"/>
                </a:lnTo>
                <a:lnTo>
                  <a:pt x="66449" y="50809"/>
                </a:lnTo>
                <a:lnTo>
                  <a:pt x="66505" y="50790"/>
                </a:lnTo>
                <a:lnTo>
                  <a:pt x="66542" y="50734"/>
                </a:lnTo>
                <a:lnTo>
                  <a:pt x="66579" y="50697"/>
                </a:lnTo>
                <a:lnTo>
                  <a:pt x="66598" y="50641"/>
                </a:lnTo>
                <a:lnTo>
                  <a:pt x="66616" y="50585"/>
                </a:lnTo>
                <a:lnTo>
                  <a:pt x="66598" y="50474"/>
                </a:lnTo>
                <a:lnTo>
                  <a:pt x="66542" y="50381"/>
                </a:lnTo>
                <a:lnTo>
                  <a:pt x="66467" y="50306"/>
                </a:lnTo>
                <a:lnTo>
                  <a:pt x="66411" y="50269"/>
                </a:lnTo>
                <a:close/>
                <a:moveTo>
                  <a:pt x="88250" y="50176"/>
                </a:moveTo>
                <a:lnTo>
                  <a:pt x="88195" y="50194"/>
                </a:lnTo>
                <a:lnTo>
                  <a:pt x="88139" y="50232"/>
                </a:lnTo>
                <a:lnTo>
                  <a:pt x="88101" y="50269"/>
                </a:lnTo>
                <a:lnTo>
                  <a:pt x="88064" y="50325"/>
                </a:lnTo>
                <a:lnTo>
                  <a:pt x="88046" y="50362"/>
                </a:lnTo>
                <a:lnTo>
                  <a:pt x="88027" y="50492"/>
                </a:lnTo>
                <a:lnTo>
                  <a:pt x="88046" y="50604"/>
                </a:lnTo>
                <a:lnTo>
                  <a:pt x="88101" y="50716"/>
                </a:lnTo>
                <a:lnTo>
                  <a:pt x="88139" y="50753"/>
                </a:lnTo>
                <a:lnTo>
                  <a:pt x="88176" y="50790"/>
                </a:lnTo>
                <a:lnTo>
                  <a:pt x="88250" y="50827"/>
                </a:lnTo>
                <a:lnTo>
                  <a:pt x="88381" y="50827"/>
                </a:lnTo>
                <a:lnTo>
                  <a:pt x="88437" y="50809"/>
                </a:lnTo>
                <a:lnTo>
                  <a:pt x="88492" y="50790"/>
                </a:lnTo>
                <a:lnTo>
                  <a:pt x="88530" y="50734"/>
                </a:lnTo>
                <a:lnTo>
                  <a:pt x="88586" y="50641"/>
                </a:lnTo>
                <a:lnTo>
                  <a:pt x="88623" y="50529"/>
                </a:lnTo>
                <a:lnTo>
                  <a:pt x="88623" y="50455"/>
                </a:lnTo>
                <a:lnTo>
                  <a:pt x="88604" y="50399"/>
                </a:lnTo>
                <a:lnTo>
                  <a:pt x="88586" y="50325"/>
                </a:lnTo>
                <a:lnTo>
                  <a:pt x="88548" y="50287"/>
                </a:lnTo>
                <a:lnTo>
                  <a:pt x="88492" y="50250"/>
                </a:lnTo>
                <a:lnTo>
                  <a:pt x="88455" y="50213"/>
                </a:lnTo>
                <a:lnTo>
                  <a:pt x="88381" y="50194"/>
                </a:lnTo>
                <a:lnTo>
                  <a:pt x="88325" y="50176"/>
                </a:lnTo>
                <a:close/>
                <a:moveTo>
                  <a:pt x="91527" y="50250"/>
                </a:moveTo>
                <a:lnTo>
                  <a:pt x="91453" y="50269"/>
                </a:lnTo>
                <a:lnTo>
                  <a:pt x="91397" y="50287"/>
                </a:lnTo>
                <a:lnTo>
                  <a:pt x="91341" y="50325"/>
                </a:lnTo>
                <a:lnTo>
                  <a:pt x="91285" y="50381"/>
                </a:lnTo>
                <a:lnTo>
                  <a:pt x="91248" y="50436"/>
                </a:lnTo>
                <a:lnTo>
                  <a:pt x="91229" y="50492"/>
                </a:lnTo>
                <a:lnTo>
                  <a:pt x="91229" y="50567"/>
                </a:lnTo>
                <a:lnTo>
                  <a:pt x="91229" y="50641"/>
                </a:lnTo>
                <a:lnTo>
                  <a:pt x="91248" y="50697"/>
                </a:lnTo>
                <a:lnTo>
                  <a:pt x="91285" y="50753"/>
                </a:lnTo>
                <a:lnTo>
                  <a:pt x="91322" y="50790"/>
                </a:lnTo>
                <a:lnTo>
                  <a:pt x="91378" y="50809"/>
                </a:lnTo>
                <a:lnTo>
                  <a:pt x="91453" y="50827"/>
                </a:lnTo>
                <a:lnTo>
                  <a:pt x="91583" y="50827"/>
                </a:lnTo>
                <a:lnTo>
                  <a:pt x="91564" y="50846"/>
                </a:lnTo>
                <a:lnTo>
                  <a:pt x="91676" y="50827"/>
                </a:lnTo>
                <a:lnTo>
                  <a:pt x="91769" y="50771"/>
                </a:lnTo>
                <a:lnTo>
                  <a:pt x="91844" y="50697"/>
                </a:lnTo>
                <a:lnTo>
                  <a:pt x="91862" y="50641"/>
                </a:lnTo>
                <a:lnTo>
                  <a:pt x="91862" y="50585"/>
                </a:lnTo>
                <a:lnTo>
                  <a:pt x="91862" y="50529"/>
                </a:lnTo>
                <a:lnTo>
                  <a:pt x="91844" y="50474"/>
                </a:lnTo>
                <a:lnTo>
                  <a:pt x="91788" y="50381"/>
                </a:lnTo>
                <a:lnTo>
                  <a:pt x="91751" y="50343"/>
                </a:lnTo>
                <a:lnTo>
                  <a:pt x="91695" y="50306"/>
                </a:lnTo>
                <a:lnTo>
                  <a:pt x="91658" y="50287"/>
                </a:lnTo>
                <a:lnTo>
                  <a:pt x="91602" y="50287"/>
                </a:lnTo>
                <a:lnTo>
                  <a:pt x="91527" y="50250"/>
                </a:lnTo>
                <a:close/>
                <a:moveTo>
                  <a:pt x="70414" y="50157"/>
                </a:moveTo>
                <a:lnTo>
                  <a:pt x="70340" y="50176"/>
                </a:lnTo>
                <a:lnTo>
                  <a:pt x="70284" y="50194"/>
                </a:lnTo>
                <a:lnTo>
                  <a:pt x="70210" y="50232"/>
                </a:lnTo>
                <a:lnTo>
                  <a:pt x="70154" y="50269"/>
                </a:lnTo>
                <a:lnTo>
                  <a:pt x="70098" y="50325"/>
                </a:lnTo>
                <a:lnTo>
                  <a:pt x="70079" y="50399"/>
                </a:lnTo>
                <a:lnTo>
                  <a:pt x="70079" y="50455"/>
                </a:lnTo>
                <a:lnTo>
                  <a:pt x="70079" y="50529"/>
                </a:lnTo>
                <a:lnTo>
                  <a:pt x="70098" y="50585"/>
                </a:lnTo>
                <a:lnTo>
                  <a:pt x="70135" y="50660"/>
                </a:lnTo>
                <a:lnTo>
                  <a:pt x="70172" y="50716"/>
                </a:lnTo>
                <a:lnTo>
                  <a:pt x="70228" y="50771"/>
                </a:lnTo>
                <a:lnTo>
                  <a:pt x="70284" y="50809"/>
                </a:lnTo>
                <a:lnTo>
                  <a:pt x="70358" y="50846"/>
                </a:lnTo>
                <a:lnTo>
                  <a:pt x="70414" y="50865"/>
                </a:lnTo>
                <a:lnTo>
                  <a:pt x="70507" y="50865"/>
                </a:lnTo>
                <a:lnTo>
                  <a:pt x="70582" y="50846"/>
                </a:lnTo>
                <a:lnTo>
                  <a:pt x="70656" y="50827"/>
                </a:lnTo>
                <a:lnTo>
                  <a:pt x="70731" y="50790"/>
                </a:lnTo>
                <a:lnTo>
                  <a:pt x="70787" y="50734"/>
                </a:lnTo>
                <a:lnTo>
                  <a:pt x="70805" y="50678"/>
                </a:lnTo>
                <a:lnTo>
                  <a:pt x="70843" y="50604"/>
                </a:lnTo>
                <a:lnTo>
                  <a:pt x="70843" y="50548"/>
                </a:lnTo>
                <a:lnTo>
                  <a:pt x="70843" y="50474"/>
                </a:lnTo>
                <a:lnTo>
                  <a:pt x="70824" y="50399"/>
                </a:lnTo>
                <a:lnTo>
                  <a:pt x="70787" y="50343"/>
                </a:lnTo>
                <a:lnTo>
                  <a:pt x="70731" y="50287"/>
                </a:lnTo>
                <a:lnTo>
                  <a:pt x="70675" y="50250"/>
                </a:lnTo>
                <a:lnTo>
                  <a:pt x="70619" y="50194"/>
                </a:lnTo>
                <a:lnTo>
                  <a:pt x="70563" y="50176"/>
                </a:lnTo>
                <a:lnTo>
                  <a:pt x="70489" y="50157"/>
                </a:lnTo>
                <a:close/>
                <a:moveTo>
                  <a:pt x="82200" y="50269"/>
                </a:moveTo>
                <a:lnTo>
                  <a:pt x="82144" y="50287"/>
                </a:lnTo>
                <a:lnTo>
                  <a:pt x="82032" y="50362"/>
                </a:lnTo>
                <a:lnTo>
                  <a:pt x="81958" y="50455"/>
                </a:lnTo>
                <a:lnTo>
                  <a:pt x="81939" y="50529"/>
                </a:lnTo>
                <a:lnTo>
                  <a:pt x="81939" y="50585"/>
                </a:lnTo>
                <a:lnTo>
                  <a:pt x="81958" y="50641"/>
                </a:lnTo>
                <a:lnTo>
                  <a:pt x="81976" y="50697"/>
                </a:lnTo>
                <a:lnTo>
                  <a:pt x="82051" y="50790"/>
                </a:lnTo>
                <a:lnTo>
                  <a:pt x="82106" y="50827"/>
                </a:lnTo>
                <a:lnTo>
                  <a:pt x="82162" y="50846"/>
                </a:lnTo>
                <a:lnTo>
                  <a:pt x="82218" y="50865"/>
                </a:lnTo>
                <a:lnTo>
                  <a:pt x="82274" y="50865"/>
                </a:lnTo>
                <a:lnTo>
                  <a:pt x="82386" y="50846"/>
                </a:lnTo>
                <a:lnTo>
                  <a:pt x="82442" y="50809"/>
                </a:lnTo>
                <a:lnTo>
                  <a:pt x="82479" y="50771"/>
                </a:lnTo>
                <a:lnTo>
                  <a:pt x="82516" y="50716"/>
                </a:lnTo>
                <a:lnTo>
                  <a:pt x="82553" y="50660"/>
                </a:lnTo>
                <a:lnTo>
                  <a:pt x="82572" y="50604"/>
                </a:lnTo>
                <a:lnTo>
                  <a:pt x="82572" y="50548"/>
                </a:lnTo>
                <a:lnTo>
                  <a:pt x="82535" y="50436"/>
                </a:lnTo>
                <a:lnTo>
                  <a:pt x="82479" y="50343"/>
                </a:lnTo>
                <a:lnTo>
                  <a:pt x="82442" y="50306"/>
                </a:lnTo>
                <a:lnTo>
                  <a:pt x="82386" y="50287"/>
                </a:lnTo>
                <a:lnTo>
                  <a:pt x="82311" y="50269"/>
                </a:lnTo>
                <a:close/>
                <a:moveTo>
                  <a:pt x="83689" y="50250"/>
                </a:moveTo>
                <a:lnTo>
                  <a:pt x="83633" y="50269"/>
                </a:lnTo>
                <a:lnTo>
                  <a:pt x="83577" y="50306"/>
                </a:lnTo>
                <a:lnTo>
                  <a:pt x="83521" y="50343"/>
                </a:lnTo>
                <a:lnTo>
                  <a:pt x="83484" y="50381"/>
                </a:lnTo>
                <a:lnTo>
                  <a:pt x="83447" y="50436"/>
                </a:lnTo>
                <a:lnTo>
                  <a:pt x="83428" y="50492"/>
                </a:lnTo>
                <a:lnTo>
                  <a:pt x="83410" y="50548"/>
                </a:lnTo>
                <a:lnTo>
                  <a:pt x="83410" y="50604"/>
                </a:lnTo>
                <a:lnTo>
                  <a:pt x="83447" y="50716"/>
                </a:lnTo>
                <a:lnTo>
                  <a:pt x="83521" y="50790"/>
                </a:lnTo>
                <a:lnTo>
                  <a:pt x="83633" y="50846"/>
                </a:lnTo>
                <a:lnTo>
                  <a:pt x="83689" y="50865"/>
                </a:lnTo>
                <a:lnTo>
                  <a:pt x="83819" y="50865"/>
                </a:lnTo>
                <a:lnTo>
                  <a:pt x="83875" y="50846"/>
                </a:lnTo>
                <a:lnTo>
                  <a:pt x="83931" y="50809"/>
                </a:lnTo>
                <a:lnTo>
                  <a:pt x="83968" y="50771"/>
                </a:lnTo>
                <a:lnTo>
                  <a:pt x="84006" y="50716"/>
                </a:lnTo>
                <a:lnTo>
                  <a:pt x="84024" y="50660"/>
                </a:lnTo>
                <a:lnTo>
                  <a:pt x="84043" y="50585"/>
                </a:lnTo>
                <a:lnTo>
                  <a:pt x="84043" y="50529"/>
                </a:lnTo>
                <a:lnTo>
                  <a:pt x="84024" y="50474"/>
                </a:lnTo>
                <a:lnTo>
                  <a:pt x="84006" y="50418"/>
                </a:lnTo>
                <a:lnTo>
                  <a:pt x="83968" y="50362"/>
                </a:lnTo>
                <a:lnTo>
                  <a:pt x="83931" y="50325"/>
                </a:lnTo>
                <a:lnTo>
                  <a:pt x="83875" y="50287"/>
                </a:lnTo>
                <a:lnTo>
                  <a:pt x="83819" y="50269"/>
                </a:lnTo>
                <a:lnTo>
                  <a:pt x="83763" y="50250"/>
                </a:lnTo>
                <a:close/>
                <a:moveTo>
                  <a:pt x="75814" y="50194"/>
                </a:moveTo>
                <a:lnTo>
                  <a:pt x="75758" y="50232"/>
                </a:lnTo>
                <a:lnTo>
                  <a:pt x="75702" y="50269"/>
                </a:lnTo>
                <a:lnTo>
                  <a:pt x="75646" y="50325"/>
                </a:lnTo>
                <a:lnTo>
                  <a:pt x="75609" y="50381"/>
                </a:lnTo>
                <a:lnTo>
                  <a:pt x="75572" y="50455"/>
                </a:lnTo>
                <a:lnTo>
                  <a:pt x="75572" y="50511"/>
                </a:lnTo>
                <a:lnTo>
                  <a:pt x="75572" y="50585"/>
                </a:lnTo>
                <a:lnTo>
                  <a:pt x="75609" y="50660"/>
                </a:lnTo>
                <a:lnTo>
                  <a:pt x="75627" y="50716"/>
                </a:lnTo>
                <a:lnTo>
                  <a:pt x="75683" y="50771"/>
                </a:lnTo>
                <a:lnTo>
                  <a:pt x="75739" y="50809"/>
                </a:lnTo>
                <a:lnTo>
                  <a:pt x="75795" y="50846"/>
                </a:lnTo>
                <a:lnTo>
                  <a:pt x="75851" y="50883"/>
                </a:lnTo>
                <a:lnTo>
                  <a:pt x="76056" y="50883"/>
                </a:lnTo>
                <a:lnTo>
                  <a:pt x="76111" y="50846"/>
                </a:lnTo>
                <a:lnTo>
                  <a:pt x="76167" y="50809"/>
                </a:lnTo>
                <a:lnTo>
                  <a:pt x="76223" y="50753"/>
                </a:lnTo>
                <a:lnTo>
                  <a:pt x="76242" y="50697"/>
                </a:lnTo>
                <a:lnTo>
                  <a:pt x="76279" y="50641"/>
                </a:lnTo>
                <a:lnTo>
                  <a:pt x="76279" y="50585"/>
                </a:lnTo>
                <a:lnTo>
                  <a:pt x="76279" y="50511"/>
                </a:lnTo>
                <a:lnTo>
                  <a:pt x="76223" y="50399"/>
                </a:lnTo>
                <a:lnTo>
                  <a:pt x="76149" y="50287"/>
                </a:lnTo>
                <a:lnTo>
                  <a:pt x="76093" y="50232"/>
                </a:lnTo>
                <a:lnTo>
                  <a:pt x="76037" y="50213"/>
                </a:lnTo>
                <a:lnTo>
                  <a:pt x="75963" y="50194"/>
                </a:lnTo>
                <a:close/>
                <a:moveTo>
                  <a:pt x="7597" y="50381"/>
                </a:moveTo>
                <a:lnTo>
                  <a:pt x="7541" y="50399"/>
                </a:lnTo>
                <a:lnTo>
                  <a:pt x="7504" y="50436"/>
                </a:lnTo>
                <a:lnTo>
                  <a:pt x="7467" y="50474"/>
                </a:lnTo>
                <a:lnTo>
                  <a:pt x="7411" y="50548"/>
                </a:lnTo>
                <a:lnTo>
                  <a:pt x="7392" y="50660"/>
                </a:lnTo>
                <a:lnTo>
                  <a:pt x="7411" y="50753"/>
                </a:lnTo>
                <a:lnTo>
                  <a:pt x="7467" y="50846"/>
                </a:lnTo>
                <a:lnTo>
                  <a:pt x="7504" y="50865"/>
                </a:lnTo>
                <a:lnTo>
                  <a:pt x="7541" y="50902"/>
                </a:lnTo>
                <a:lnTo>
                  <a:pt x="7597" y="50920"/>
                </a:lnTo>
                <a:lnTo>
                  <a:pt x="7727" y="50920"/>
                </a:lnTo>
                <a:lnTo>
                  <a:pt x="7765" y="50902"/>
                </a:lnTo>
                <a:lnTo>
                  <a:pt x="7820" y="50865"/>
                </a:lnTo>
                <a:lnTo>
                  <a:pt x="7858" y="50846"/>
                </a:lnTo>
                <a:lnTo>
                  <a:pt x="7895" y="50753"/>
                </a:lnTo>
                <a:lnTo>
                  <a:pt x="7914" y="50660"/>
                </a:lnTo>
                <a:lnTo>
                  <a:pt x="7895" y="50548"/>
                </a:lnTo>
                <a:lnTo>
                  <a:pt x="7858" y="50474"/>
                </a:lnTo>
                <a:lnTo>
                  <a:pt x="7820" y="50436"/>
                </a:lnTo>
                <a:lnTo>
                  <a:pt x="7765" y="50399"/>
                </a:lnTo>
                <a:lnTo>
                  <a:pt x="7727" y="50381"/>
                </a:lnTo>
                <a:close/>
                <a:moveTo>
                  <a:pt x="85458" y="50287"/>
                </a:moveTo>
                <a:lnTo>
                  <a:pt x="85402" y="50306"/>
                </a:lnTo>
                <a:lnTo>
                  <a:pt x="85346" y="50325"/>
                </a:lnTo>
                <a:lnTo>
                  <a:pt x="85253" y="50381"/>
                </a:lnTo>
                <a:lnTo>
                  <a:pt x="85178" y="50474"/>
                </a:lnTo>
                <a:lnTo>
                  <a:pt x="85141" y="50585"/>
                </a:lnTo>
                <a:lnTo>
                  <a:pt x="85141" y="50660"/>
                </a:lnTo>
                <a:lnTo>
                  <a:pt x="85160" y="50716"/>
                </a:lnTo>
                <a:lnTo>
                  <a:pt x="85178" y="50771"/>
                </a:lnTo>
                <a:lnTo>
                  <a:pt x="85216" y="50827"/>
                </a:lnTo>
                <a:lnTo>
                  <a:pt x="85272" y="50883"/>
                </a:lnTo>
                <a:lnTo>
                  <a:pt x="85327" y="50920"/>
                </a:lnTo>
                <a:lnTo>
                  <a:pt x="85402" y="50939"/>
                </a:lnTo>
                <a:lnTo>
                  <a:pt x="85514" y="50939"/>
                </a:lnTo>
                <a:lnTo>
                  <a:pt x="85569" y="50920"/>
                </a:lnTo>
                <a:lnTo>
                  <a:pt x="85681" y="50865"/>
                </a:lnTo>
                <a:lnTo>
                  <a:pt x="85737" y="50771"/>
                </a:lnTo>
                <a:lnTo>
                  <a:pt x="85774" y="50660"/>
                </a:lnTo>
                <a:lnTo>
                  <a:pt x="85793" y="50585"/>
                </a:lnTo>
                <a:lnTo>
                  <a:pt x="85774" y="50529"/>
                </a:lnTo>
                <a:lnTo>
                  <a:pt x="85737" y="50455"/>
                </a:lnTo>
                <a:lnTo>
                  <a:pt x="85700" y="50399"/>
                </a:lnTo>
                <a:lnTo>
                  <a:pt x="85663" y="50362"/>
                </a:lnTo>
                <a:lnTo>
                  <a:pt x="85588" y="50325"/>
                </a:lnTo>
                <a:lnTo>
                  <a:pt x="85532" y="50306"/>
                </a:lnTo>
                <a:lnTo>
                  <a:pt x="85458" y="50287"/>
                </a:lnTo>
                <a:close/>
                <a:moveTo>
                  <a:pt x="80636" y="50306"/>
                </a:moveTo>
                <a:lnTo>
                  <a:pt x="80580" y="50325"/>
                </a:lnTo>
                <a:lnTo>
                  <a:pt x="80524" y="50362"/>
                </a:lnTo>
                <a:lnTo>
                  <a:pt x="80487" y="50418"/>
                </a:lnTo>
                <a:lnTo>
                  <a:pt x="80449" y="50474"/>
                </a:lnTo>
                <a:lnTo>
                  <a:pt x="80431" y="50548"/>
                </a:lnTo>
                <a:lnTo>
                  <a:pt x="80412" y="50604"/>
                </a:lnTo>
                <a:lnTo>
                  <a:pt x="80431" y="50660"/>
                </a:lnTo>
                <a:lnTo>
                  <a:pt x="80449" y="50734"/>
                </a:lnTo>
                <a:lnTo>
                  <a:pt x="80468" y="50790"/>
                </a:lnTo>
                <a:lnTo>
                  <a:pt x="80505" y="50846"/>
                </a:lnTo>
                <a:lnTo>
                  <a:pt x="80561" y="50883"/>
                </a:lnTo>
                <a:lnTo>
                  <a:pt x="80673" y="50939"/>
                </a:lnTo>
                <a:lnTo>
                  <a:pt x="80803" y="50958"/>
                </a:lnTo>
                <a:lnTo>
                  <a:pt x="80934" y="50939"/>
                </a:lnTo>
                <a:lnTo>
                  <a:pt x="80989" y="50920"/>
                </a:lnTo>
                <a:lnTo>
                  <a:pt x="81045" y="50883"/>
                </a:lnTo>
                <a:lnTo>
                  <a:pt x="81101" y="50827"/>
                </a:lnTo>
                <a:lnTo>
                  <a:pt x="81138" y="50753"/>
                </a:lnTo>
                <a:lnTo>
                  <a:pt x="81157" y="50678"/>
                </a:lnTo>
                <a:lnTo>
                  <a:pt x="81157" y="50623"/>
                </a:lnTo>
                <a:lnTo>
                  <a:pt x="81138" y="50548"/>
                </a:lnTo>
                <a:lnTo>
                  <a:pt x="81120" y="50474"/>
                </a:lnTo>
                <a:lnTo>
                  <a:pt x="81064" y="50418"/>
                </a:lnTo>
                <a:lnTo>
                  <a:pt x="81008" y="50381"/>
                </a:lnTo>
                <a:lnTo>
                  <a:pt x="80934" y="50343"/>
                </a:lnTo>
                <a:lnTo>
                  <a:pt x="80859" y="50325"/>
                </a:lnTo>
                <a:lnTo>
                  <a:pt x="80785" y="50325"/>
                </a:lnTo>
                <a:lnTo>
                  <a:pt x="80710" y="50306"/>
                </a:lnTo>
                <a:close/>
                <a:moveTo>
                  <a:pt x="89945" y="50269"/>
                </a:moveTo>
                <a:lnTo>
                  <a:pt x="89870" y="50306"/>
                </a:lnTo>
                <a:lnTo>
                  <a:pt x="89814" y="50343"/>
                </a:lnTo>
                <a:lnTo>
                  <a:pt x="89759" y="50418"/>
                </a:lnTo>
                <a:lnTo>
                  <a:pt x="89721" y="50474"/>
                </a:lnTo>
                <a:lnTo>
                  <a:pt x="89703" y="50548"/>
                </a:lnTo>
                <a:lnTo>
                  <a:pt x="89703" y="50604"/>
                </a:lnTo>
                <a:lnTo>
                  <a:pt x="89703" y="50678"/>
                </a:lnTo>
                <a:lnTo>
                  <a:pt x="89721" y="50734"/>
                </a:lnTo>
                <a:lnTo>
                  <a:pt x="89759" y="50790"/>
                </a:lnTo>
                <a:lnTo>
                  <a:pt x="89796" y="50846"/>
                </a:lnTo>
                <a:lnTo>
                  <a:pt x="89852" y="50902"/>
                </a:lnTo>
                <a:lnTo>
                  <a:pt x="90001" y="50958"/>
                </a:lnTo>
                <a:lnTo>
                  <a:pt x="90075" y="50976"/>
                </a:lnTo>
                <a:lnTo>
                  <a:pt x="90149" y="50995"/>
                </a:lnTo>
                <a:lnTo>
                  <a:pt x="90224" y="50976"/>
                </a:lnTo>
                <a:lnTo>
                  <a:pt x="90280" y="50958"/>
                </a:lnTo>
                <a:lnTo>
                  <a:pt x="90354" y="50920"/>
                </a:lnTo>
                <a:lnTo>
                  <a:pt x="90410" y="50865"/>
                </a:lnTo>
                <a:lnTo>
                  <a:pt x="90447" y="50790"/>
                </a:lnTo>
                <a:lnTo>
                  <a:pt x="90466" y="50734"/>
                </a:lnTo>
                <a:lnTo>
                  <a:pt x="90485" y="50660"/>
                </a:lnTo>
                <a:lnTo>
                  <a:pt x="90466" y="50585"/>
                </a:lnTo>
                <a:lnTo>
                  <a:pt x="90447" y="50511"/>
                </a:lnTo>
                <a:lnTo>
                  <a:pt x="90410" y="50455"/>
                </a:lnTo>
                <a:lnTo>
                  <a:pt x="90373" y="50399"/>
                </a:lnTo>
                <a:lnTo>
                  <a:pt x="90317" y="50362"/>
                </a:lnTo>
                <a:lnTo>
                  <a:pt x="90168" y="50287"/>
                </a:lnTo>
                <a:lnTo>
                  <a:pt x="90094" y="50269"/>
                </a:lnTo>
                <a:close/>
                <a:moveTo>
                  <a:pt x="59783" y="50064"/>
                </a:moveTo>
                <a:lnTo>
                  <a:pt x="59709" y="50083"/>
                </a:lnTo>
                <a:lnTo>
                  <a:pt x="59634" y="50101"/>
                </a:lnTo>
                <a:lnTo>
                  <a:pt x="59579" y="50138"/>
                </a:lnTo>
                <a:lnTo>
                  <a:pt x="59523" y="50176"/>
                </a:lnTo>
                <a:lnTo>
                  <a:pt x="59467" y="50232"/>
                </a:lnTo>
                <a:lnTo>
                  <a:pt x="59430" y="50306"/>
                </a:lnTo>
                <a:lnTo>
                  <a:pt x="59392" y="50362"/>
                </a:lnTo>
                <a:lnTo>
                  <a:pt x="59374" y="50511"/>
                </a:lnTo>
                <a:lnTo>
                  <a:pt x="59374" y="50660"/>
                </a:lnTo>
                <a:lnTo>
                  <a:pt x="59430" y="50790"/>
                </a:lnTo>
                <a:lnTo>
                  <a:pt x="59523" y="50902"/>
                </a:lnTo>
                <a:lnTo>
                  <a:pt x="59634" y="50976"/>
                </a:lnTo>
                <a:lnTo>
                  <a:pt x="59765" y="51014"/>
                </a:lnTo>
                <a:lnTo>
                  <a:pt x="59839" y="51032"/>
                </a:lnTo>
                <a:lnTo>
                  <a:pt x="59914" y="51032"/>
                </a:lnTo>
                <a:lnTo>
                  <a:pt x="59988" y="51014"/>
                </a:lnTo>
                <a:lnTo>
                  <a:pt x="60044" y="50976"/>
                </a:lnTo>
                <a:lnTo>
                  <a:pt x="60174" y="50883"/>
                </a:lnTo>
                <a:lnTo>
                  <a:pt x="60230" y="50827"/>
                </a:lnTo>
                <a:lnTo>
                  <a:pt x="60267" y="50771"/>
                </a:lnTo>
                <a:lnTo>
                  <a:pt x="60305" y="50697"/>
                </a:lnTo>
                <a:lnTo>
                  <a:pt x="60305" y="50623"/>
                </a:lnTo>
                <a:lnTo>
                  <a:pt x="60305" y="50548"/>
                </a:lnTo>
                <a:lnTo>
                  <a:pt x="60305" y="50474"/>
                </a:lnTo>
                <a:lnTo>
                  <a:pt x="60267" y="50399"/>
                </a:lnTo>
                <a:lnTo>
                  <a:pt x="60230" y="50343"/>
                </a:lnTo>
                <a:lnTo>
                  <a:pt x="60174" y="50287"/>
                </a:lnTo>
                <a:lnTo>
                  <a:pt x="60100" y="50250"/>
                </a:lnTo>
                <a:lnTo>
                  <a:pt x="60007" y="50138"/>
                </a:lnTo>
                <a:lnTo>
                  <a:pt x="59932" y="50101"/>
                </a:lnTo>
                <a:lnTo>
                  <a:pt x="59858" y="50064"/>
                </a:lnTo>
                <a:close/>
              </a:path>
            </a:pathLst>
          </a:custGeom>
          <a:solidFill>
            <a:srgbClr val="C3CED9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50"/>
          </a:p>
        </p:txBody>
      </p:sp>
      <p:sp>
        <p:nvSpPr>
          <p:cNvPr id="52" name="Google Shape;52;p10"/>
          <p:cNvSpPr txBox="1">
            <a:spLocks noGrp="1"/>
          </p:cNvSpPr>
          <p:nvPr>
            <p:ph type="sldNum" idx="12"/>
          </p:nvPr>
        </p:nvSpPr>
        <p:spPr>
          <a:xfrm>
            <a:off x="0" y="4521250"/>
            <a:ext cx="68580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4340805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0"/>
          <p:cNvSpPr/>
          <p:nvPr/>
        </p:nvSpPr>
        <p:spPr>
          <a:xfrm>
            <a:off x="118015" y="125705"/>
            <a:ext cx="6621889" cy="4892151"/>
          </a:xfrm>
          <a:custGeom>
            <a:avLst/>
            <a:gdLst/>
            <a:ahLst/>
            <a:cxnLst/>
            <a:rect l="l" t="t" r="r" b="b"/>
            <a:pathLst>
              <a:path w="92105" h="51033" extrusionOk="0">
                <a:moveTo>
                  <a:pt x="52951" y="93"/>
                </a:moveTo>
                <a:lnTo>
                  <a:pt x="52858" y="130"/>
                </a:lnTo>
                <a:lnTo>
                  <a:pt x="52802" y="168"/>
                </a:lnTo>
                <a:lnTo>
                  <a:pt x="52764" y="205"/>
                </a:lnTo>
                <a:lnTo>
                  <a:pt x="52727" y="242"/>
                </a:lnTo>
                <a:lnTo>
                  <a:pt x="52709" y="298"/>
                </a:lnTo>
                <a:lnTo>
                  <a:pt x="52709" y="354"/>
                </a:lnTo>
                <a:lnTo>
                  <a:pt x="52709" y="410"/>
                </a:lnTo>
                <a:lnTo>
                  <a:pt x="52746" y="521"/>
                </a:lnTo>
                <a:lnTo>
                  <a:pt x="52783" y="559"/>
                </a:lnTo>
                <a:lnTo>
                  <a:pt x="52820" y="596"/>
                </a:lnTo>
                <a:lnTo>
                  <a:pt x="52913" y="633"/>
                </a:lnTo>
                <a:lnTo>
                  <a:pt x="53006" y="652"/>
                </a:lnTo>
                <a:lnTo>
                  <a:pt x="53118" y="614"/>
                </a:lnTo>
                <a:lnTo>
                  <a:pt x="53193" y="559"/>
                </a:lnTo>
                <a:lnTo>
                  <a:pt x="53230" y="521"/>
                </a:lnTo>
                <a:lnTo>
                  <a:pt x="53248" y="465"/>
                </a:lnTo>
                <a:lnTo>
                  <a:pt x="53267" y="410"/>
                </a:lnTo>
                <a:lnTo>
                  <a:pt x="53267" y="354"/>
                </a:lnTo>
                <a:lnTo>
                  <a:pt x="53230" y="242"/>
                </a:lnTo>
                <a:lnTo>
                  <a:pt x="53193" y="186"/>
                </a:lnTo>
                <a:lnTo>
                  <a:pt x="53155" y="149"/>
                </a:lnTo>
                <a:lnTo>
                  <a:pt x="53100" y="130"/>
                </a:lnTo>
                <a:lnTo>
                  <a:pt x="53062" y="112"/>
                </a:lnTo>
                <a:lnTo>
                  <a:pt x="52951" y="93"/>
                </a:lnTo>
                <a:close/>
                <a:moveTo>
                  <a:pt x="49488" y="75"/>
                </a:moveTo>
                <a:lnTo>
                  <a:pt x="49432" y="93"/>
                </a:lnTo>
                <a:lnTo>
                  <a:pt x="49376" y="130"/>
                </a:lnTo>
                <a:lnTo>
                  <a:pt x="49339" y="168"/>
                </a:lnTo>
                <a:lnTo>
                  <a:pt x="49283" y="261"/>
                </a:lnTo>
                <a:lnTo>
                  <a:pt x="49264" y="372"/>
                </a:lnTo>
                <a:lnTo>
                  <a:pt x="49283" y="484"/>
                </a:lnTo>
                <a:lnTo>
                  <a:pt x="49339" y="577"/>
                </a:lnTo>
                <a:lnTo>
                  <a:pt x="49376" y="614"/>
                </a:lnTo>
                <a:lnTo>
                  <a:pt x="49432" y="652"/>
                </a:lnTo>
                <a:lnTo>
                  <a:pt x="49488" y="670"/>
                </a:lnTo>
                <a:lnTo>
                  <a:pt x="49618" y="670"/>
                </a:lnTo>
                <a:lnTo>
                  <a:pt x="49692" y="652"/>
                </a:lnTo>
                <a:lnTo>
                  <a:pt x="49730" y="614"/>
                </a:lnTo>
                <a:lnTo>
                  <a:pt x="49767" y="577"/>
                </a:lnTo>
                <a:lnTo>
                  <a:pt x="49823" y="484"/>
                </a:lnTo>
                <a:lnTo>
                  <a:pt x="49841" y="372"/>
                </a:lnTo>
                <a:lnTo>
                  <a:pt x="49823" y="261"/>
                </a:lnTo>
                <a:lnTo>
                  <a:pt x="49767" y="168"/>
                </a:lnTo>
                <a:lnTo>
                  <a:pt x="49730" y="130"/>
                </a:lnTo>
                <a:lnTo>
                  <a:pt x="49692" y="93"/>
                </a:lnTo>
                <a:lnTo>
                  <a:pt x="49618" y="75"/>
                </a:lnTo>
                <a:close/>
                <a:moveTo>
                  <a:pt x="60286" y="223"/>
                </a:moveTo>
                <a:lnTo>
                  <a:pt x="60193" y="242"/>
                </a:lnTo>
                <a:lnTo>
                  <a:pt x="60100" y="279"/>
                </a:lnTo>
                <a:lnTo>
                  <a:pt x="60063" y="317"/>
                </a:lnTo>
                <a:lnTo>
                  <a:pt x="60044" y="354"/>
                </a:lnTo>
                <a:lnTo>
                  <a:pt x="60025" y="428"/>
                </a:lnTo>
                <a:lnTo>
                  <a:pt x="60025" y="521"/>
                </a:lnTo>
                <a:lnTo>
                  <a:pt x="60063" y="596"/>
                </a:lnTo>
                <a:lnTo>
                  <a:pt x="60119" y="652"/>
                </a:lnTo>
                <a:lnTo>
                  <a:pt x="60212" y="689"/>
                </a:lnTo>
                <a:lnTo>
                  <a:pt x="60305" y="689"/>
                </a:lnTo>
                <a:lnTo>
                  <a:pt x="60379" y="652"/>
                </a:lnTo>
                <a:lnTo>
                  <a:pt x="60454" y="577"/>
                </a:lnTo>
                <a:lnTo>
                  <a:pt x="60491" y="503"/>
                </a:lnTo>
                <a:lnTo>
                  <a:pt x="60491" y="410"/>
                </a:lnTo>
                <a:lnTo>
                  <a:pt x="60454" y="317"/>
                </a:lnTo>
                <a:lnTo>
                  <a:pt x="60416" y="279"/>
                </a:lnTo>
                <a:lnTo>
                  <a:pt x="60379" y="261"/>
                </a:lnTo>
                <a:lnTo>
                  <a:pt x="60286" y="223"/>
                </a:lnTo>
                <a:close/>
                <a:moveTo>
                  <a:pt x="75758" y="56"/>
                </a:moveTo>
                <a:lnTo>
                  <a:pt x="75702" y="75"/>
                </a:lnTo>
                <a:lnTo>
                  <a:pt x="75646" y="112"/>
                </a:lnTo>
                <a:lnTo>
                  <a:pt x="75590" y="149"/>
                </a:lnTo>
                <a:lnTo>
                  <a:pt x="75553" y="205"/>
                </a:lnTo>
                <a:lnTo>
                  <a:pt x="75534" y="261"/>
                </a:lnTo>
                <a:lnTo>
                  <a:pt x="75516" y="317"/>
                </a:lnTo>
                <a:lnTo>
                  <a:pt x="75516" y="391"/>
                </a:lnTo>
                <a:lnTo>
                  <a:pt x="75534" y="503"/>
                </a:lnTo>
                <a:lnTo>
                  <a:pt x="75609" y="596"/>
                </a:lnTo>
                <a:lnTo>
                  <a:pt x="75702" y="670"/>
                </a:lnTo>
                <a:lnTo>
                  <a:pt x="75758" y="689"/>
                </a:lnTo>
                <a:lnTo>
                  <a:pt x="75888" y="689"/>
                </a:lnTo>
                <a:lnTo>
                  <a:pt x="75963" y="652"/>
                </a:lnTo>
                <a:lnTo>
                  <a:pt x="76018" y="633"/>
                </a:lnTo>
                <a:lnTo>
                  <a:pt x="76056" y="577"/>
                </a:lnTo>
                <a:lnTo>
                  <a:pt x="76093" y="521"/>
                </a:lnTo>
                <a:lnTo>
                  <a:pt x="76130" y="465"/>
                </a:lnTo>
                <a:lnTo>
                  <a:pt x="76149" y="410"/>
                </a:lnTo>
                <a:lnTo>
                  <a:pt x="76130" y="335"/>
                </a:lnTo>
                <a:lnTo>
                  <a:pt x="76111" y="223"/>
                </a:lnTo>
                <a:lnTo>
                  <a:pt x="76037" y="130"/>
                </a:lnTo>
                <a:lnTo>
                  <a:pt x="75944" y="75"/>
                </a:lnTo>
                <a:lnTo>
                  <a:pt x="75888" y="56"/>
                </a:lnTo>
                <a:close/>
                <a:moveTo>
                  <a:pt x="43176" y="130"/>
                </a:moveTo>
                <a:lnTo>
                  <a:pt x="43083" y="149"/>
                </a:lnTo>
                <a:lnTo>
                  <a:pt x="42990" y="186"/>
                </a:lnTo>
                <a:lnTo>
                  <a:pt x="42934" y="261"/>
                </a:lnTo>
                <a:lnTo>
                  <a:pt x="42878" y="335"/>
                </a:lnTo>
                <a:lnTo>
                  <a:pt x="42860" y="428"/>
                </a:lnTo>
                <a:lnTo>
                  <a:pt x="42860" y="521"/>
                </a:lnTo>
                <a:lnTo>
                  <a:pt x="42915" y="614"/>
                </a:lnTo>
                <a:lnTo>
                  <a:pt x="42971" y="670"/>
                </a:lnTo>
                <a:lnTo>
                  <a:pt x="43064" y="708"/>
                </a:lnTo>
                <a:lnTo>
                  <a:pt x="43157" y="708"/>
                </a:lnTo>
                <a:lnTo>
                  <a:pt x="43251" y="670"/>
                </a:lnTo>
                <a:lnTo>
                  <a:pt x="43325" y="614"/>
                </a:lnTo>
                <a:lnTo>
                  <a:pt x="43344" y="577"/>
                </a:lnTo>
                <a:lnTo>
                  <a:pt x="43362" y="568"/>
                </a:lnTo>
                <a:lnTo>
                  <a:pt x="43362" y="577"/>
                </a:lnTo>
                <a:lnTo>
                  <a:pt x="43381" y="559"/>
                </a:lnTo>
                <a:lnTo>
                  <a:pt x="43400" y="559"/>
                </a:lnTo>
                <a:lnTo>
                  <a:pt x="43400" y="540"/>
                </a:lnTo>
                <a:lnTo>
                  <a:pt x="43437" y="521"/>
                </a:lnTo>
                <a:lnTo>
                  <a:pt x="43474" y="503"/>
                </a:lnTo>
                <a:lnTo>
                  <a:pt x="43493" y="484"/>
                </a:lnTo>
                <a:lnTo>
                  <a:pt x="43530" y="410"/>
                </a:lnTo>
                <a:lnTo>
                  <a:pt x="43530" y="335"/>
                </a:lnTo>
                <a:lnTo>
                  <a:pt x="43511" y="279"/>
                </a:lnTo>
                <a:lnTo>
                  <a:pt x="43493" y="242"/>
                </a:lnTo>
                <a:lnTo>
                  <a:pt x="43418" y="186"/>
                </a:lnTo>
                <a:lnTo>
                  <a:pt x="43437" y="205"/>
                </a:lnTo>
                <a:lnTo>
                  <a:pt x="43362" y="149"/>
                </a:lnTo>
                <a:lnTo>
                  <a:pt x="43269" y="130"/>
                </a:lnTo>
                <a:close/>
                <a:moveTo>
                  <a:pt x="54570" y="19"/>
                </a:moveTo>
                <a:lnTo>
                  <a:pt x="54496" y="37"/>
                </a:lnTo>
                <a:lnTo>
                  <a:pt x="54421" y="56"/>
                </a:lnTo>
                <a:lnTo>
                  <a:pt x="54366" y="93"/>
                </a:lnTo>
                <a:lnTo>
                  <a:pt x="54328" y="149"/>
                </a:lnTo>
                <a:lnTo>
                  <a:pt x="54291" y="205"/>
                </a:lnTo>
                <a:lnTo>
                  <a:pt x="54254" y="261"/>
                </a:lnTo>
                <a:lnTo>
                  <a:pt x="54235" y="335"/>
                </a:lnTo>
                <a:lnTo>
                  <a:pt x="54235" y="391"/>
                </a:lnTo>
                <a:lnTo>
                  <a:pt x="54254" y="465"/>
                </a:lnTo>
                <a:lnTo>
                  <a:pt x="54272" y="521"/>
                </a:lnTo>
                <a:lnTo>
                  <a:pt x="54310" y="577"/>
                </a:lnTo>
                <a:lnTo>
                  <a:pt x="54347" y="633"/>
                </a:lnTo>
                <a:lnTo>
                  <a:pt x="54403" y="670"/>
                </a:lnTo>
                <a:lnTo>
                  <a:pt x="54459" y="689"/>
                </a:lnTo>
                <a:lnTo>
                  <a:pt x="54533" y="708"/>
                </a:lnTo>
                <a:lnTo>
                  <a:pt x="54663" y="708"/>
                </a:lnTo>
                <a:lnTo>
                  <a:pt x="54719" y="689"/>
                </a:lnTo>
                <a:lnTo>
                  <a:pt x="54775" y="652"/>
                </a:lnTo>
                <a:lnTo>
                  <a:pt x="54831" y="614"/>
                </a:lnTo>
                <a:lnTo>
                  <a:pt x="54887" y="559"/>
                </a:lnTo>
                <a:lnTo>
                  <a:pt x="54924" y="503"/>
                </a:lnTo>
                <a:lnTo>
                  <a:pt x="54943" y="428"/>
                </a:lnTo>
                <a:lnTo>
                  <a:pt x="54943" y="372"/>
                </a:lnTo>
                <a:lnTo>
                  <a:pt x="54943" y="298"/>
                </a:lnTo>
                <a:lnTo>
                  <a:pt x="54905" y="242"/>
                </a:lnTo>
                <a:lnTo>
                  <a:pt x="54868" y="168"/>
                </a:lnTo>
                <a:lnTo>
                  <a:pt x="54831" y="112"/>
                </a:lnTo>
                <a:lnTo>
                  <a:pt x="54775" y="75"/>
                </a:lnTo>
                <a:lnTo>
                  <a:pt x="54701" y="37"/>
                </a:lnTo>
                <a:lnTo>
                  <a:pt x="54645" y="19"/>
                </a:lnTo>
                <a:close/>
                <a:moveTo>
                  <a:pt x="46341" y="186"/>
                </a:moveTo>
                <a:lnTo>
                  <a:pt x="46304" y="205"/>
                </a:lnTo>
                <a:lnTo>
                  <a:pt x="46248" y="242"/>
                </a:lnTo>
                <a:lnTo>
                  <a:pt x="46211" y="279"/>
                </a:lnTo>
                <a:lnTo>
                  <a:pt x="46174" y="354"/>
                </a:lnTo>
                <a:lnTo>
                  <a:pt x="46155" y="465"/>
                </a:lnTo>
                <a:lnTo>
                  <a:pt x="46174" y="559"/>
                </a:lnTo>
                <a:lnTo>
                  <a:pt x="46211" y="652"/>
                </a:lnTo>
                <a:lnTo>
                  <a:pt x="46248" y="670"/>
                </a:lnTo>
                <a:lnTo>
                  <a:pt x="46304" y="708"/>
                </a:lnTo>
                <a:lnTo>
                  <a:pt x="46341" y="726"/>
                </a:lnTo>
                <a:lnTo>
                  <a:pt x="46472" y="726"/>
                </a:lnTo>
                <a:lnTo>
                  <a:pt x="46527" y="708"/>
                </a:lnTo>
                <a:lnTo>
                  <a:pt x="46565" y="670"/>
                </a:lnTo>
                <a:lnTo>
                  <a:pt x="46602" y="652"/>
                </a:lnTo>
                <a:lnTo>
                  <a:pt x="46658" y="559"/>
                </a:lnTo>
                <a:lnTo>
                  <a:pt x="46676" y="465"/>
                </a:lnTo>
                <a:lnTo>
                  <a:pt x="46658" y="354"/>
                </a:lnTo>
                <a:lnTo>
                  <a:pt x="46602" y="279"/>
                </a:lnTo>
                <a:lnTo>
                  <a:pt x="46565" y="242"/>
                </a:lnTo>
                <a:lnTo>
                  <a:pt x="46527" y="205"/>
                </a:lnTo>
                <a:lnTo>
                  <a:pt x="46472" y="186"/>
                </a:lnTo>
                <a:close/>
                <a:moveTo>
                  <a:pt x="61794" y="205"/>
                </a:moveTo>
                <a:lnTo>
                  <a:pt x="61701" y="242"/>
                </a:lnTo>
                <a:lnTo>
                  <a:pt x="61645" y="298"/>
                </a:lnTo>
                <a:lnTo>
                  <a:pt x="61608" y="354"/>
                </a:lnTo>
                <a:lnTo>
                  <a:pt x="61589" y="391"/>
                </a:lnTo>
                <a:lnTo>
                  <a:pt x="61589" y="484"/>
                </a:lnTo>
                <a:lnTo>
                  <a:pt x="61627" y="577"/>
                </a:lnTo>
                <a:lnTo>
                  <a:pt x="61682" y="652"/>
                </a:lnTo>
                <a:lnTo>
                  <a:pt x="61757" y="689"/>
                </a:lnTo>
                <a:lnTo>
                  <a:pt x="61850" y="726"/>
                </a:lnTo>
                <a:lnTo>
                  <a:pt x="61943" y="708"/>
                </a:lnTo>
                <a:lnTo>
                  <a:pt x="61980" y="670"/>
                </a:lnTo>
                <a:lnTo>
                  <a:pt x="62018" y="633"/>
                </a:lnTo>
                <a:lnTo>
                  <a:pt x="62073" y="596"/>
                </a:lnTo>
                <a:lnTo>
                  <a:pt x="62092" y="540"/>
                </a:lnTo>
                <a:lnTo>
                  <a:pt x="62111" y="484"/>
                </a:lnTo>
                <a:lnTo>
                  <a:pt x="62111" y="428"/>
                </a:lnTo>
                <a:lnTo>
                  <a:pt x="62092" y="372"/>
                </a:lnTo>
                <a:lnTo>
                  <a:pt x="62073" y="317"/>
                </a:lnTo>
                <a:lnTo>
                  <a:pt x="62036" y="279"/>
                </a:lnTo>
                <a:lnTo>
                  <a:pt x="61980" y="242"/>
                </a:lnTo>
                <a:lnTo>
                  <a:pt x="61887" y="205"/>
                </a:lnTo>
                <a:close/>
                <a:moveTo>
                  <a:pt x="18023" y="93"/>
                </a:moveTo>
                <a:lnTo>
                  <a:pt x="17967" y="112"/>
                </a:lnTo>
                <a:lnTo>
                  <a:pt x="17911" y="149"/>
                </a:lnTo>
                <a:lnTo>
                  <a:pt x="17856" y="168"/>
                </a:lnTo>
                <a:lnTo>
                  <a:pt x="17818" y="186"/>
                </a:lnTo>
                <a:lnTo>
                  <a:pt x="17744" y="261"/>
                </a:lnTo>
                <a:lnTo>
                  <a:pt x="17707" y="335"/>
                </a:lnTo>
                <a:lnTo>
                  <a:pt x="17688" y="372"/>
                </a:lnTo>
                <a:lnTo>
                  <a:pt x="17707" y="428"/>
                </a:lnTo>
                <a:lnTo>
                  <a:pt x="17725" y="447"/>
                </a:lnTo>
                <a:lnTo>
                  <a:pt x="17762" y="465"/>
                </a:lnTo>
                <a:lnTo>
                  <a:pt x="17762" y="484"/>
                </a:lnTo>
                <a:lnTo>
                  <a:pt x="17781" y="503"/>
                </a:lnTo>
                <a:lnTo>
                  <a:pt x="17818" y="614"/>
                </a:lnTo>
                <a:lnTo>
                  <a:pt x="17911" y="670"/>
                </a:lnTo>
                <a:lnTo>
                  <a:pt x="18004" y="726"/>
                </a:lnTo>
                <a:lnTo>
                  <a:pt x="18116" y="745"/>
                </a:lnTo>
                <a:lnTo>
                  <a:pt x="18228" y="726"/>
                </a:lnTo>
                <a:lnTo>
                  <a:pt x="18321" y="670"/>
                </a:lnTo>
                <a:lnTo>
                  <a:pt x="18358" y="614"/>
                </a:lnTo>
                <a:lnTo>
                  <a:pt x="18377" y="559"/>
                </a:lnTo>
                <a:lnTo>
                  <a:pt x="18414" y="503"/>
                </a:lnTo>
                <a:lnTo>
                  <a:pt x="18414" y="447"/>
                </a:lnTo>
                <a:lnTo>
                  <a:pt x="18395" y="335"/>
                </a:lnTo>
                <a:lnTo>
                  <a:pt x="18340" y="223"/>
                </a:lnTo>
                <a:lnTo>
                  <a:pt x="18265" y="149"/>
                </a:lnTo>
                <a:lnTo>
                  <a:pt x="18209" y="112"/>
                </a:lnTo>
                <a:lnTo>
                  <a:pt x="18153" y="93"/>
                </a:lnTo>
                <a:close/>
                <a:moveTo>
                  <a:pt x="44963" y="168"/>
                </a:moveTo>
                <a:lnTo>
                  <a:pt x="44852" y="205"/>
                </a:lnTo>
                <a:lnTo>
                  <a:pt x="44796" y="223"/>
                </a:lnTo>
                <a:lnTo>
                  <a:pt x="44759" y="261"/>
                </a:lnTo>
                <a:lnTo>
                  <a:pt x="44721" y="317"/>
                </a:lnTo>
                <a:lnTo>
                  <a:pt x="44703" y="372"/>
                </a:lnTo>
                <a:lnTo>
                  <a:pt x="44684" y="465"/>
                </a:lnTo>
                <a:lnTo>
                  <a:pt x="44703" y="577"/>
                </a:lnTo>
                <a:lnTo>
                  <a:pt x="44740" y="633"/>
                </a:lnTo>
                <a:lnTo>
                  <a:pt x="44777" y="670"/>
                </a:lnTo>
                <a:lnTo>
                  <a:pt x="44833" y="708"/>
                </a:lnTo>
                <a:lnTo>
                  <a:pt x="44870" y="726"/>
                </a:lnTo>
                <a:lnTo>
                  <a:pt x="44982" y="745"/>
                </a:lnTo>
                <a:lnTo>
                  <a:pt x="45094" y="708"/>
                </a:lnTo>
                <a:lnTo>
                  <a:pt x="45150" y="689"/>
                </a:lnTo>
                <a:lnTo>
                  <a:pt x="45187" y="652"/>
                </a:lnTo>
                <a:lnTo>
                  <a:pt x="45243" y="540"/>
                </a:lnTo>
                <a:lnTo>
                  <a:pt x="45261" y="447"/>
                </a:lnTo>
                <a:lnTo>
                  <a:pt x="45243" y="354"/>
                </a:lnTo>
                <a:lnTo>
                  <a:pt x="45168" y="261"/>
                </a:lnTo>
                <a:lnTo>
                  <a:pt x="45131" y="205"/>
                </a:lnTo>
                <a:lnTo>
                  <a:pt x="45075" y="186"/>
                </a:lnTo>
                <a:lnTo>
                  <a:pt x="45019" y="168"/>
                </a:lnTo>
                <a:close/>
                <a:moveTo>
                  <a:pt x="86296" y="0"/>
                </a:moveTo>
                <a:lnTo>
                  <a:pt x="86221" y="19"/>
                </a:lnTo>
                <a:lnTo>
                  <a:pt x="86147" y="37"/>
                </a:lnTo>
                <a:lnTo>
                  <a:pt x="86072" y="75"/>
                </a:lnTo>
                <a:lnTo>
                  <a:pt x="86016" y="130"/>
                </a:lnTo>
                <a:lnTo>
                  <a:pt x="85979" y="186"/>
                </a:lnTo>
                <a:lnTo>
                  <a:pt x="85942" y="261"/>
                </a:lnTo>
                <a:lnTo>
                  <a:pt x="85923" y="335"/>
                </a:lnTo>
                <a:lnTo>
                  <a:pt x="85923" y="410"/>
                </a:lnTo>
                <a:lnTo>
                  <a:pt x="85942" y="484"/>
                </a:lnTo>
                <a:lnTo>
                  <a:pt x="85979" y="540"/>
                </a:lnTo>
                <a:lnTo>
                  <a:pt x="86054" y="633"/>
                </a:lnTo>
                <a:lnTo>
                  <a:pt x="86109" y="689"/>
                </a:lnTo>
                <a:lnTo>
                  <a:pt x="86165" y="708"/>
                </a:lnTo>
                <a:lnTo>
                  <a:pt x="86221" y="726"/>
                </a:lnTo>
                <a:lnTo>
                  <a:pt x="86296" y="745"/>
                </a:lnTo>
                <a:lnTo>
                  <a:pt x="86370" y="726"/>
                </a:lnTo>
                <a:lnTo>
                  <a:pt x="86444" y="708"/>
                </a:lnTo>
                <a:lnTo>
                  <a:pt x="86500" y="670"/>
                </a:lnTo>
                <a:lnTo>
                  <a:pt x="86556" y="614"/>
                </a:lnTo>
                <a:lnTo>
                  <a:pt x="86612" y="559"/>
                </a:lnTo>
                <a:lnTo>
                  <a:pt x="86649" y="484"/>
                </a:lnTo>
                <a:lnTo>
                  <a:pt x="86649" y="410"/>
                </a:lnTo>
                <a:lnTo>
                  <a:pt x="86649" y="335"/>
                </a:lnTo>
                <a:lnTo>
                  <a:pt x="86631" y="261"/>
                </a:lnTo>
                <a:lnTo>
                  <a:pt x="86612" y="205"/>
                </a:lnTo>
                <a:lnTo>
                  <a:pt x="86538" y="93"/>
                </a:lnTo>
                <a:lnTo>
                  <a:pt x="86482" y="56"/>
                </a:lnTo>
                <a:lnTo>
                  <a:pt x="86426" y="37"/>
                </a:lnTo>
                <a:lnTo>
                  <a:pt x="86370" y="19"/>
                </a:lnTo>
                <a:lnTo>
                  <a:pt x="86296" y="0"/>
                </a:lnTo>
                <a:close/>
                <a:moveTo>
                  <a:pt x="5344" y="503"/>
                </a:moveTo>
                <a:lnTo>
                  <a:pt x="5307" y="540"/>
                </a:lnTo>
                <a:lnTo>
                  <a:pt x="5288" y="577"/>
                </a:lnTo>
                <a:lnTo>
                  <a:pt x="5270" y="633"/>
                </a:lnTo>
                <a:lnTo>
                  <a:pt x="5288" y="670"/>
                </a:lnTo>
                <a:lnTo>
                  <a:pt x="5307" y="726"/>
                </a:lnTo>
                <a:lnTo>
                  <a:pt x="5344" y="745"/>
                </a:lnTo>
                <a:lnTo>
                  <a:pt x="5400" y="763"/>
                </a:lnTo>
                <a:lnTo>
                  <a:pt x="5456" y="745"/>
                </a:lnTo>
                <a:lnTo>
                  <a:pt x="5493" y="726"/>
                </a:lnTo>
                <a:lnTo>
                  <a:pt x="5530" y="670"/>
                </a:lnTo>
                <a:lnTo>
                  <a:pt x="5530" y="633"/>
                </a:lnTo>
                <a:lnTo>
                  <a:pt x="5530" y="577"/>
                </a:lnTo>
                <a:lnTo>
                  <a:pt x="5493" y="540"/>
                </a:lnTo>
                <a:lnTo>
                  <a:pt x="5456" y="503"/>
                </a:lnTo>
                <a:close/>
                <a:moveTo>
                  <a:pt x="67249" y="75"/>
                </a:moveTo>
                <a:lnTo>
                  <a:pt x="67193" y="93"/>
                </a:lnTo>
                <a:lnTo>
                  <a:pt x="67119" y="112"/>
                </a:lnTo>
                <a:lnTo>
                  <a:pt x="67063" y="149"/>
                </a:lnTo>
                <a:lnTo>
                  <a:pt x="67026" y="186"/>
                </a:lnTo>
                <a:lnTo>
                  <a:pt x="66970" y="242"/>
                </a:lnTo>
                <a:lnTo>
                  <a:pt x="66951" y="298"/>
                </a:lnTo>
                <a:lnTo>
                  <a:pt x="66933" y="372"/>
                </a:lnTo>
                <a:lnTo>
                  <a:pt x="66914" y="428"/>
                </a:lnTo>
                <a:lnTo>
                  <a:pt x="66933" y="484"/>
                </a:lnTo>
                <a:lnTo>
                  <a:pt x="66933" y="559"/>
                </a:lnTo>
                <a:lnTo>
                  <a:pt x="66970" y="614"/>
                </a:lnTo>
                <a:lnTo>
                  <a:pt x="67007" y="652"/>
                </a:lnTo>
                <a:lnTo>
                  <a:pt x="67063" y="708"/>
                </a:lnTo>
                <a:lnTo>
                  <a:pt x="67119" y="726"/>
                </a:lnTo>
                <a:lnTo>
                  <a:pt x="67193" y="763"/>
                </a:lnTo>
                <a:lnTo>
                  <a:pt x="67268" y="763"/>
                </a:lnTo>
                <a:lnTo>
                  <a:pt x="67324" y="745"/>
                </a:lnTo>
                <a:lnTo>
                  <a:pt x="67398" y="726"/>
                </a:lnTo>
                <a:lnTo>
                  <a:pt x="67454" y="689"/>
                </a:lnTo>
                <a:lnTo>
                  <a:pt x="67491" y="633"/>
                </a:lnTo>
                <a:lnTo>
                  <a:pt x="67566" y="521"/>
                </a:lnTo>
                <a:lnTo>
                  <a:pt x="67603" y="372"/>
                </a:lnTo>
                <a:lnTo>
                  <a:pt x="67603" y="317"/>
                </a:lnTo>
                <a:lnTo>
                  <a:pt x="67584" y="242"/>
                </a:lnTo>
                <a:lnTo>
                  <a:pt x="67566" y="186"/>
                </a:lnTo>
                <a:lnTo>
                  <a:pt x="67529" y="149"/>
                </a:lnTo>
                <a:lnTo>
                  <a:pt x="67473" y="112"/>
                </a:lnTo>
                <a:lnTo>
                  <a:pt x="67398" y="75"/>
                </a:lnTo>
                <a:close/>
                <a:moveTo>
                  <a:pt x="81064" y="149"/>
                </a:moveTo>
                <a:lnTo>
                  <a:pt x="81008" y="168"/>
                </a:lnTo>
                <a:lnTo>
                  <a:pt x="80952" y="186"/>
                </a:lnTo>
                <a:lnTo>
                  <a:pt x="80896" y="223"/>
                </a:lnTo>
                <a:lnTo>
                  <a:pt x="80859" y="279"/>
                </a:lnTo>
                <a:lnTo>
                  <a:pt x="80822" y="335"/>
                </a:lnTo>
                <a:lnTo>
                  <a:pt x="80803" y="391"/>
                </a:lnTo>
                <a:lnTo>
                  <a:pt x="80785" y="447"/>
                </a:lnTo>
                <a:lnTo>
                  <a:pt x="80803" y="521"/>
                </a:lnTo>
                <a:lnTo>
                  <a:pt x="80822" y="577"/>
                </a:lnTo>
                <a:lnTo>
                  <a:pt x="80840" y="633"/>
                </a:lnTo>
                <a:lnTo>
                  <a:pt x="80878" y="670"/>
                </a:lnTo>
                <a:lnTo>
                  <a:pt x="80934" y="708"/>
                </a:lnTo>
                <a:lnTo>
                  <a:pt x="80989" y="745"/>
                </a:lnTo>
                <a:lnTo>
                  <a:pt x="81045" y="763"/>
                </a:lnTo>
                <a:lnTo>
                  <a:pt x="81176" y="763"/>
                </a:lnTo>
                <a:lnTo>
                  <a:pt x="81306" y="726"/>
                </a:lnTo>
                <a:lnTo>
                  <a:pt x="81380" y="689"/>
                </a:lnTo>
                <a:lnTo>
                  <a:pt x="81436" y="633"/>
                </a:lnTo>
                <a:lnTo>
                  <a:pt x="81473" y="577"/>
                </a:lnTo>
                <a:lnTo>
                  <a:pt x="81492" y="540"/>
                </a:lnTo>
                <a:lnTo>
                  <a:pt x="81511" y="465"/>
                </a:lnTo>
                <a:lnTo>
                  <a:pt x="81492" y="391"/>
                </a:lnTo>
                <a:lnTo>
                  <a:pt x="81473" y="335"/>
                </a:lnTo>
                <a:lnTo>
                  <a:pt x="81436" y="279"/>
                </a:lnTo>
                <a:lnTo>
                  <a:pt x="81306" y="205"/>
                </a:lnTo>
                <a:lnTo>
                  <a:pt x="81194" y="149"/>
                </a:lnTo>
                <a:close/>
                <a:moveTo>
                  <a:pt x="48445" y="56"/>
                </a:moveTo>
                <a:lnTo>
                  <a:pt x="48371" y="75"/>
                </a:lnTo>
                <a:lnTo>
                  <a:pt x="48296" y="93"/>
                </a:lnTo>
                <a:lnTo>
                  <a:pt x="48222" y="130"/>
                </a:lnTo>
                <a:lnTo>
                  <a:pt x="48166" y="186"/>
                </a:lnTo>
                <a:lnTo>
                  <a:pt x="48129" y="242"/>
                </a:lnTo>
                <a:lnTo>
                  <a:pt x="48091" y="317"/>
                </a:lnTo>
                <a:lnTo>
                  <a:pt x="48091" y="391"/>
                </a:lnTo>
                <a:lnTo>
                  <a:pt x="48091" y="465"/>
                </a:lnTo>
                <a:lnTo>
                  <a:pt x="48110" y="521"/>
                </a:lnTo>
                <a:lnTo>
                  <a:pt x="48129" y="577"/>
                </a:lnTo>
                <a:lnTo>
                  <a:pt x="48203" y="689"/>
                </a:lnTo>
                <a:lnTo>
                  <a:pt x="48259" y="726"/>
                </a:lnTo>
                <a:lnTo>
                  <a:pt x="48315" y="745"/>
                </a:lnTo>
                <a:lnTo>
                  <a:pt x="48371" y="763"/>
                </a:lnTo>
                <a:lnTo>
                  <a:pt x="48445" y="782"/>
                </a:lnTo>
                <a:lnTo>
                  <a:pt x="48520" y="763"/>
                </a:lnTo>
                <a:lnTo>
                  <a:pt x="48594" y="745"/>
                </a:lnTo>
                <a:lnTo>
                  <a:pt x="48650" y="708"/>
                </a:lnTo>
                <a:lnTo>
                  <a:pt x="48706" y="652"/>
                </a:lnTo>
                <a:lnTo>
                  <a:pt x="48743" y="596"/>
                </a:lnTo>
                <a:lnTo>
                  <a:pt x="48780" y="521"/>
                </a:lnTo>
                <a:lnTo>
                  <a:pt x="48799" y="447"/>
                </a:lnTo>
                <a:lnTo>
                  <a:pt x="48799" y="372"/>
                </a:lnTo>
                <a:lnTo>
                  <a:pt x="48780" y="317"/>
                </a:lnTo>
                <a:lnTo>
                  <a:pt x="48743" y="261"/>
                </a:lnTo>
                <a:lnTo>
                  <a:pt x="48668" y="149"/>
                </a:lnTo>
                <a:lnTo>
                  <a:pt x="48631" y="112"/>
                </a:lnTo>
                <a:lnTo>
                  <a:pt x="48575" y="93"/>
                </a:lnTo>
                <a:lnTo>
                  <a:pt x="48501" y="75"/>
                </a:lnTo>
                <a:lnTo>
                  <a:pt x="48445" y="56"/>
                </a:lnTo>
                <a:close/>
                <a:moveTo>
                  <a:pt x="65201" y="37"/>
                </a:moveTo>
                <a:lnTo>
                  <a:pt x="65145" y="56"/>
                </a:lnTo>
                <a:lnTo>
                  <a:pt x="65090" y="93"/>
                </a:lnTo>
                <a:lnTo>
                  <a:pt x="65034" y="130"/>
                </a:lnTo>
                <a:lnTo>
                  <a:pt x="64978" y="186"/>
                </a:lnTo>
                <a:lnTo>
                  <a:pt x="64959" y="242"/>
                </a:lnTo>
                <a:lnTo>
                  <a:pt x="64922" y="354"/>
                </a:lnTo>
                <a:lnTo>
                  <a:pt x="64922" y="484"/>
                </a:lnTo>
                <a:lnTo>
                  <a:pt x="64941" y="540"/>
                </a:lnTo>
                <a:lnTo>
                  <a:pt x="64959" y="596"/>
                </a:lnTo>
                <a:lnTo>
                  <a:pt x="64996" y="652"/>
                </a:lnTo>
                <a:lnTo>
                  <a:pt x="65052" y="708"/>
                </a:lnTo>
                <a:lnTo>
                  <a:pt x="65108" y="726"/>
                </a:lnTo>
                <a:lnTo>
                  <a:pt x="65164" y="763"/>
                </a:lnTo>
                <a:lnTo>
                  <a:pt x="65239" y="782"/>
                </a:lnTo>
                <a:lnTo>
                  <a:pt x="65294" y="782"/>
                </a:lnTo>
                <a:lnTo>
                  <a:pt x="65369" y="763"/>
                </a:lnTo>
                <a:lnTo>
                  <a:pt x="65425" y="745"/>
                </a:lnTo>
                <a:lnTo>
                  <a:pt x="65518" y="689"/>
                </a:lnTo>
                <a:lnTo>
                  <a:pt x="65592" y="596"/>
                </a:lnTo>
                <a:lnTo>
                  <a:pt x="65629" y="521"/>
                </a:lnTo>
                <a:lnTo>
                  <a:pt x="65629" y="465"/>
                </a:lnTo>
                <a:lnTo>
                  <a:pt x="65611" y="335"/>
                </a:lnTo>
                <a:lnTo>
                  <a:pt x="65611" y="279"/>
                </a:lnTo>
                <a:lnTo>
                  <a:pt x="65574" y="242"/>
                </a:lnTo>
                <a:lnTo>
                  <a:pt x="65499" y="149"/>
                </a:lnTo>
                <a:lnTo>
                  <a:pt x="65518" y="149"/>
                </a:lnTo>
                <a:lnTo>
                  <a:pt x="65406" y="75"/>
                </a:lnTo>
                <a:lnTo>
                  <a:pt x="65332" y="56"/>
                </a:lnTo>
                <a:lnTo>
                  <a:pt x="65276" y="37"/>
                </a:lnTo>
                <a:close/>
                <a:moveTo>
                  <a:pt x="88046" y="149"/>
                </a:moveTo>
                <a:lnTo>
                  <a:pt x="87990" y="168"/>
                </a:lnTo>
                <a:lnTo>
                  <a:pt x="87934" y="186"/>
                </a:lnTo>
                <a:lnTo>
                  <a:pt x="87878" y="223"/>
                </a:lnTo>
                <a:lnTo>
                  <a:pt x="87841" y="279"/>
                </a:lnTo>
                <a:lnTo>
                  <a:pt x="87822" y="335"/>
                </a:lnTo>
                <a:lnTo>
                  <a:pt x="87804" y="391"/>
                </a:lnTo>
                <a:lnTo>
                  <a:pt x="87785" y="465"/>
                </a:lnTo>
                <a:lnTo>
                  <a:pt x="87804" y="521"/>
                </a:lnTo>
                <a:lnTo>
                  <a:pt x="87822" y="577"/>
                </a:lnTo>
                <a:lnTo>
                  <a:pt x="87841" y="633"/>
                </a:lnTo>
                <a:lnTo>
                  <a:pt x="87878" y="689"/>
                </a:lnTo>
                <a:lnTo>
                  <a:pt x="87934" y="726"/>
                </a:lnTo>
                <a:lnTo>
                  <a:pt x="87990" y="745"/>
                </a:lnTo>
                <a:lnTo>
                  <a:pt x="88046" y="763"/>
                </a:lnTo>
                <a:lnTo>
                  <a:pt x="88101" y="782"/>
                </a:lnTo>
                <a:lnTo>
                  <a:pt x="88176" y="763"/>
                </a:lnTo>
                <a:lnTo>
                  <a:pt x="88232" y="745"/>
                </a:lnTo>
                <a:lnTo>
                  <a:pt x="88288" y="726"/>
                </a:lnTo>
                <a:lnTo>
                  <a:pt x="88344" y="689"/>
                </a:lnTo>
                <a:lnTo>
                  <a:pt x="88381" y="633"/>
                </a:lnTo>
                <a:lnTo>
                  <a:pt x="88399" y="577"/>
                </a:lnTo>
                <a:lnTo>
                  <a:pt x="88418" y="521"/>
                </a:lnTo>
                <a:lnTo>
                  <a:pt x="88418" y="465"/>
                </a:lnTo>
                <a:lnTo>
                  <a:pt x="88418" y="391"/>
                </a:lnTo>
                <a:lnTo>
                  <a:pt x="88399" y="335"/>
                </a:lnTo>
                <a:lnTo>
                  <a:pt x="88381" y="279"/>
                </a:lnTo>
                <a:lnTo>
                  <a:pt x="88325" y="242"/>
                </a:lnTo>
                <a:lnTo>
                  <a:pt x="88288" y="186"/>
                </a:lnTo>
                <a:lnTo>
                  <a:pt x="88232" y="168"/>
                </a:lnTo>
                <a:lnTo>
                  <a:pt x="88176" y="149"/>
                </a:lnTo>
                <a:close/>
                <a:moveTo>
                  <a:pt x="27053" y="279"/>
                </a:moveTo>
                <a:lnTo>
                  <a:pt x="26960" y="298"/>
                </a:lnTo>
                <a:lnTo>
                  <a:pt x="26885" y="335"/>
                </a:lnTo>
                <a:lnTo>
                  <a:pt x="26811" y="391"/>
                </a:lnTo>
                <a:lnTo>
                  <a:pt x="26774" y="484"/>
                </a:lnTo>
                <a:lnTo>
                  <a:pt x="26774" y="577"/>
                </a:lnTo>
                <a:lnTo>
                  <a:pt x="26811" y="670"/>
                </a:lnTo>
                <a:lnTo>
                  <a:pt x="26867" y="763"/>
                </a:lnTo>
                <a:lnTo>
                  <a:pt x="26904" y="782"/>
                </a:lnTo>
                <a:lnTo>
                  <a:pt x="26960" y="801"/>
                </a:lnTo>
                <a:lnTo>
                  <a:pt x="27071" y="801"/>
                </a:lnTo>
                <a:lnTo>
                  <a:pt x="27183" y="763"/>
                </a:lnTo>
                <a:lnTo>
                  <a:pt x="27258" y="689"/>
                </a:lnTo>
                <a:lnTo>
                  <a:pt x="27276" y="652"/>
                </a:lnTo>
                <a:lnTo>
                  <a:pt x="27295" y="596"/>
                </a:lnTo>
                <a:lnTo>
                  <a:pt x="27295" y="540"/>
                </a:lnTo>
                <a:lnTo>
                  <a:pt x="27295" y="484"/>
                </a:lnTo>
                <a:lnTo>
                  <a:pt x="27239" y="391"/>
                </a:lnTo>
                <a:lnTo>
                  <a:pt x="27165" y="317"/>
                </a:lnTo>
                <a:lnTo>
                  <a:pt x="27109" y="298"/>
                </a:lnTo>
                <a:lnTo>
                  <a:pt x="27053" y="279"/>
                </a:lnTo>
                <a:close/>
                <a:moveTo>
                  <a:pt x="51089" y="112"/>
                </a:moveTo>
                <a:lnTo>
                  <a:pt x="51014" y="130"/>
                </a:lnTo>
                <a:lnTo>
                  <a:pt x="50958" y="149"/>
                </a:lnTo>
                <a:lnTo>
                  <a:pt x="50903" y="168"/>
                </a:lnTo>
                <a:lnTo>
                  <a:pt x="50847" y="223"/>
                </a:lnTo>
                <a:lnTo>
                  <a:pt x="50791" y="261"/>
                </a:lnTo>
                <a:lnTo>
                  <a:pt x="50772" y="335"/>
                </a:lnTo>
                <a:lnTo>
                  <a:pt x="50754" y="391"/>
                </a:lnTo>
                <a:lnTo>
                  <a:pt x="50735" y="465"/>
                </a:lnTo>
                <a:lnTo>
                  <a:pt x="50754" y="521"/>
                </a:lnTo>
                <a:lnTo>
                  <a:pt x="50772" y="596"/>
                </a:lnTo>
                <a:lnTo>
                  <a:pt x="50810" y="652"/>
                </a:lnTo>
                <a:lnTo>
                  <a:pt x="50847" y="689"/>
                </a:lnTo>
                <a:lnTo>
                  <a:pt x="50884" y="745"/>
                </a:lnTo>
                <a:lnTo>
                  <a:pt x="50958" y="763"/>
                </a:lnTo>
                <a:lnTo>
                  <a:pt x="51014" y="801"/>
                </a:lnTo>
                <a:lnTo>
                  <a:pt x="51145" y="801"/>
                </a:lnTo>
                <a:lnTo>
                  <a:pt x="51219" y="763"/>
                </a:lnTo>
                <a:lnTo>
                  <a:pt x="51275" y="745"/>
                </a:lnTo>
                <a:lnTo>
                  <a:pt x="51331" y="689"/>
                </a:lnTo>
                <a:lnTo>
                  <a:pt x="51368" y="652"/>
                </a:lnTo>
                <a:lnTo>
                  <a:pt x="51405" y="596"/>
                </a:lnTo>
                <a:lnTo>
                  <a:pt x="51424" y="521"/>
                </a:lnTo>
                <a:lnTo>
                  <a:pt x="51424" y="465"/>
                </a:lnTo>
                <a:lnTo>
                  <a:pt x="51424" y="391"/>
                </a:lnTo>
                <a:lnTo>
                  <a:pt x="51387" y="335"/>
                </a:lnTo>
                <a:lnTo>
                  <a:pt x="51368" y="261"/>
                </a:lnTo>
                <a:lnTo>
                  <a:pt x="51331" y="223"/>
                </a:lnTo>
                <a:lnTo>
                  <a:pt x="51275" y="168"/>
                </a:lnTo>
                <a:lnTo>
                  <a:pt x="51219" y="149"/>
                </a:lnTo>
                <a:lnTo>
                  <a:pt x="51145" y="130"/>
                </a:lnTo>
                <a:lnTo>
                  <a:pt x="51089" y="112"/>
                </a:lnTo>
                <a:close/>
                <a:moveTo>
                  <a:pt x="72481" y="112"/>
                </a:moveTo>
                <a:lnTo>
                  <a:pt x="72425" y="130"/>
                </a:lnTo>
                <a:lnTo>
                  <a:pt x="72369" y="168"/>
                </a:lnTo>
                <a:lnTo>
                  <a:pt x="72313" y="205"/>
                </a:lnTo>
                <a:lnTo>
                  <a:pt x="72276" y="242"/>
                </a:lnTo>
                <a:lnTo>
                  <a:pt x="72220" y="354"/>
                </a:lnTo>
                <a:lnTo>
                  <a:pt x="72202" y="465"/>
                </a:lnTo>
                <a:lnTo>
                  <a:pt x="72202" y="540"/>
                </a:lnTo>
                <a:lnTo>
                  <a:pt x="72220" y="596"/>
                </a:lnTo>
                <a:lnTo>
                  <a:pt x="72258" y="652"/>
                </a:lnTo>
                <a:lnTo>
                  <a:pt x="72313" y="708"/>
                </a:lnTo>
                <a:lnTo>
                  <a:pt x="72369" y="745"/>
                </a:lnTo>
                <a:lnTo>
                  <a:pt x="72425" y="782"/>
                </a:lnTo>
                <a:lnTo>
                  <a:pt x="72500" y="801"/>
                </a:lnTo>
                <a:lnTo>
                  <a:pt x="72555" y="801"/>
                </a:lnTo>
                <a:lnTo>
                  <a:pt x="72630" y="782"/>
                </a:lnTo>
                <a:lnTo>
                  <a:pt x="72704" y="763"/>
                </a:lnTo>
                <a:lnTo>
                  <a:pt x="72760" y="726"/>
                </a:lnTo>
                <a:lnTo>
                  <a:pt x="72816" y="670"/>
                </a:lnTo>
                <a:lnTo>
                  <a:pt x="72853" y="596"/>
                </a:lnTo>
                <a:lnTo>
                  <a:pt x="72872" y="540"/>
                </a:lnTo>
                <a:lnTo>
                  <a:pt x="72872" y="465"/>
                </a:lnTo>
                <a:lnTo>
                  <a:pt x="72872" y="391"/>
                </a:lnTo>
                <a:lnTo>
                  <a:pt x="72853" y="335"/>
                </a:lnTo>
                <a:lnTo>
                  <a:pt x="72816" y="261"/>
                </a:lnTo>
                <a:lnTo>
                  <a:pt x="72779" y="205"/>
                </a:lnTo>
                <a:lnTo>
                  <a:pt x="72723" y="168"/>
                </a:lnTo>
                <a:lnTo>
                  <a:pt x="72611" y="130"/>
                </a:lnTo>
                <a:lnTo>
                  <a:pt x="72555" y="112"/>
                </a:lnTo>
                <a:close/>
                <a:moveTo>
                  <a:pt x="73915" y="112"/>
                </a:moveTo>
                <a:lnTo>
                  <a:pt x="73840" y="149"/>
                </a:lnTo>
                <a:lnTo>
                  <a:pt x="73784" y="186"/>
                </a:lnTo>
                <a:lnTo>
                  <a:pt x="73728" y="242"/>
                </a:lnTo>
                <a:lnTo>
                  <a:pt x="73691" y="298"/>
                </a:lnTo>
                <a:lnTo>
                  <a:pt x="73654" y="354"/>
                </a:lnTo>
                <a:lnTo>
                  <a:pt x="73635" y="428"/>
                </a:lnTo>
                <a:lnTo>
                  <a:pt x="73635" y="484"/>
                </a:lnTo>
                <a:lnTo>
                  <a:pt x="73654" y="559"/>
                </a:lnTo>
                <a:lnTo>
                  <a:pt x="73691" y="633"/>
                </a:lnTo>
                <a:lnTo>
                  <a:pt x="73728" y="689"/>
                </a:lnTo>
                <a:lnTo>
                  <a:pt x="73784" y="726"/>
                </a:lnTo>
                <a:lnTo>
                  <a:pt x="73840" y="763"/>
                </a:lnTo>
                <a:lnTo>
                  <a:pt x="73915" y="801"/>
                </a:lnTo>
                <a:lnTo>
                  <a:pt x="74119" y="801"/>
                </a:lnTo>
                <a:lnTo>
                  <a:pt x="74175" y="763"/>
                </a:lnTo>
                <a:lnTo>
                  <a:pt x="74324" y="670"/>
                </a:lnTo>
                <a:lnTo>
                  <a:pt x="74380" y="633"/>
                </a:lnTo>
                <a:lnTo>
                  <a:pt x="74417" y="559"/>
                </a:lnTo>
                <a:lnTo>
                  <a:pt x="74436" y="484"/>
                </a:lnTo>
                <a:lnTo>
                  <a:pt x="74436" y="410"/>
                </a:lnTo>
                <a:lnTo>
                  <a:pt x="74399" y="335"/>
                </a:lnTo>
                <a:lnTo>
                  <a:pt x="74361" y="279"/>
                </a:lnTo>
                <a:lnTo>
                  <a:pt x="74250" y="186"/>
                </a:lnTo>
                <a:lnTo>
                  <a:pt x="74119" y="130"/>
                </a:lnTo>
                <a:lnTo>
                  <a:pt x="74045" y="112"/>
                </a:lnTo>
                <a:close/>
                <a:moveTo>
                  <a:pt x="77862" y="447"/>
                </a:moveTo>
                <a:lnTo>
                  <a:pt x="77806" y="484"/>
                </a:lnTo>
                <a:lnTo>
                  <a:pt x="77768" y="540"/>
                </a:lnTo>
                <a:lnTo>
                  <a:pt x="77750" y="596"/>
                </a:lnTo>
                <a:lnTo>
                  <a:pt x="77750" y="670"/>
                </a:lnTo>
                <a:lnTo>
                  <a:pt x="77768" y="726"/>
                </a:lnTo>
                <a:lnTo>
                  <a:pt x="77824" y="782"/>
                </a:lnTo>
                <a:lnTo>
                  <a:pt x="77880" y="801"/>
                </a:lnTo>
                <a:lnTo>
                  <a:pt x="77955" y="782"/>
                </a:lnTo>
                <a:lnTo>
                  <a:pt x="77992" y="763"/>
                </a:lnTo>
                <a:lnTo>
                  <a:pt x="78048" y="708"/>
                </a:lnTo>
                <a:lnTo>
                  <a:pt x="78066" y="652"/>
                </a:lnTo>
                <a:lnTo>
                  <a:pt x="78066" y="596"/>
                </a:lnTo>
                <a:lnTo>
                  <a:pt x="78029" y="540"/>
                </a:lnTo>
                <a:lnTo>
                  <a:pt x="77992" y="484"/>
                </a:lnTo>
                <a:lnTo>
                  <a:pt x="77936" y="447"/>
                </a:lnTo>
                <a:close/>
                <a:moveTo>
                  <a:pt x="13108" y="261"/>
                </a:moveTo>
                <a:lnTo>
                  <a:pt x="13052" y="279"/>
                </a:lnTo>
                <a:lnTo>
                  <a:pt x="12996" y="317"/>
                </a:lnTo>
                <a:lnTo>
                  <a:pt x="12959" y="372"/>
                </a:lnTo>
                <a:lnTo>
                  <a:pt x="12922" y="410"/>
                </a:lnTo>
                <a:lnTo>
                  <a:pt x="12903" y="465"/>
                </a:lnTo>
                <a:lnTo>
                  <a:pt x="12903" y="521"/>
                </a:lnTo>
                <a:lnTo>
                  <a:pt x="12903" y="577"/>
                </a:lnTo>
                <a:lnTo>
                  <a:pt x="12940" y="689"/>
                </a:lnTo>
                <a:lnTo>
                  <a:pt x="12978" y="745"/>
                </a:lnTo>
                <a:lnTo>
                  <a:pt x="13015" y="782"/>
                </a:lnTo>
                <a:lnTo>
                  <a:pt x="13071" y="819"/>
                </a:lnTo>
                <a:lnTo>
                  <a:pt x="13127" y="819"/>
                </a:lnTo>
                <a:lnTo>
                  <a:pt x="13238" y="838"/>
                </a:lnTo>
                <a:lnTo>
                  <a:pt x="13350" y="801"/>
                </a:lnTo>
                <a:lnTo>
                  <a:pt x="13443" y="726"/>
                </a:lnTo>
                <a:lnTo>
                  <a:pt x="13462" y="670"/>
                </a:lnTo>
                <a:lnTo>
                  <a:pt x="13480" y="633"/>
                </a:lnTo>
                <a:lnTo>
                  <a:pt x="13499" y="521"/>
                </a:lnTo>
                <a:lnTo>
                  <a:pt x="13462" y="410"/>
                </a:lnTo>
                <a:lnTo>
                  <a:pt x="13406" y="335"/>
                </a:lnTo>
                <a:lnTo>
                  <a:pt x="13294" y="279"/>
                </a:lnTo>
                <a:lnTo>
                  <a:pt x="13238" y="261"/>
                </a:lnTo>
                <a:close/>
                <a:moveTo>
                  <a:pt x="28729" y="186"/>
                </a:moveTo>
                <a:lnTo>
                  <a:pt x="28673" y="205"/>
                </a:lnTo>
                <a:lnTo>
                  <a:pt x="28598" y="205"/>
                </a:lnTo>
                <a:lnTo>
                  <a:pt x="28542" y="242"/>
                </a:lnTo>
                <a:lnTo>
                  <a:pt x="28486" y="279"/>
                </a:lnTo>
                <a:lnTo>
                  <a:pt x="28449" y="317"/>
                </a:lnTo>
                <a:lnTo>
                  <a:pt x="28412" y="372"/>
                </a:lnTo>
                <a:lnTo>
                  <a:pt x="28393" y="428"/>
                </a:lnTo>
                <a:lnTo>
                  <a:pt x="28393" y="484"/>
                </a:lnTo>
                <a:lnTo>
                  <a:pt x="28375" y="540"/>
                </a:lnTo>
                <a:lnTo>
                  <a:pt x="28393" y="614"/>
                </a:lnTo>
                <a:lnTo>
                  <a:pt x="28412" y="670"/>
                </a:lnTo>
                <a:lnTo>
                  <a:pt x="28468" y="726"/>
                </a:lnTo>
                <a:lnTo>
                  <a:pt x="28505" y="763"/>
                </a:lnTo>
                <a:lnTo>
                  <a:pt x="28561" y="801"/>
                </a:lnTo>
                <a:lnTo>
                  <a:pt x="28635" y="819"/>
                </a:lnTo>
                <a:lnTo>
                  <a:pt x="28691" y="838"/>
                </a:lnTo>
                <a:lnTo>
                  <a:pt x="28766" y="838"/>
                </a:lnTo>
                <a:lnTo>
                  <a:pt x="28822" y="819"/>
                </a:lnTo>
                <a:lnTo>
                  <a:pt x="28877" y="782"/>
                </a:lnTo>
                <a:lnTo>
                  <a:pt x="28933" y="745"/>
                </a:lnTo>
                <a:lnTo>
                  <a:pt x="28989" y="652"/>
                </a:lnTo>
                <a:lnTo>
                  <a:pt x="29026" y="540"/>
                </a:lnTo>
                <a:lnTo>
                  <a:pt x="29008" y="410"/>
                </a:lnTo>
                <a:lnTo>
                  <a:pt x="28989" y="354"/>
                </a:lnTo>
                <a:lnTo>
                  <a:pt x="28952" y="298"/>
                </a:lnTo>
                <a:lnTo>
                  <a:pt x="28896" y="261"/>
                </a:lnTo>
                <a:lnTo>
                  <a:pt x="28859" y="223"/>
                </a:lnTo>
                <a:lnTo>
                  <a:pt x="28784" y="205"/>
                </a:lnTo>
                <a:lnTo>
                  <a:pt x="28729" y="186"/>
                </a:lnTo>
                <a:close/>
                <a:moveTo>
                  <a:pt x="30404" y="242"/>
                </a:moveTo>
                <a:lnTo>
                  <a:pt x="30348" y="261"/>
                </a:lnTo>
                <a:lnTo>
                  <a:pt x="30292" y="279"/>
                </a:lnTo>
                <a:lnTo>
                  <a:pt x="30199" y="335"/>
                </a:lnTo>
                <a:lnTo>
                  <a:pt x="30162" y="391"/>
                </a:lnTo>
                <a:lnTo>
                  <a:pt x="30125" y="447"/>
                </a:lnTo>
                <a:lnTo>
                  <a:pt x="30125" y="503"/>
                </a:lnTo>
                <a:lnTo>
                  <a:pt x="30106" y="559"/>
                </a:lnTo>
                <a:lnTo>
                  <a:pt x="30143" y="670"/>
                </a:lnTo>
                <a:lnTo>
                  <a:pt x="30199" y="745"/>
                </a:lnTo>
                <a:lnTo>
                  <a:pt x="30292" y="819"/>
                </a:lnTo>
                <a:lnTo>
                  <a:pt x="30348" y="838"/>
                </a:lnTo>
                <a:lnTo>
                  <a:pt x="30460" y="838"/>
                </a:lnTo>
                <a:lnTo>
                  <a:pt x="30516" y="819"/>
                </a:lnTo>
                <a:lnTo>
                  <a:pt x="30609" y="745"/>
                </a:lnTo>
                <a:lnTo>
                  <a:pt x="30683" y="652"/>
                </a:lnTo>
                <a:lnTo>
                  <a:pt x="30702" y="596"/>
                </a:lnTo>
                <a:lnTo>
                  <a:pt x="30702" y="540"/>
                </a:lnTo>
                <a:lnTo>
                  <a:pt x="30665" y="428"/>
                </a:lnTo>
                <a:lnTo>
                  <a:pt x="30609" y="335"/>
                </a:lnTo>
                <a:lnTo>
                  <a:pt x="30516" y="279"/>
                </a:lnTo>
                <a:lnTo>
                  <a:pt x="30460" y="261"/>
                </a:lnTo>
                <a:lnTo>
                  <a:pt x="30404" y="242"/>
                </a:lnTo>
                <a:close/>
                <a:moveTo>
                  <a:pt x="34258" y="242"/>
                </a:moveTo>
                <a:lnTo>
                  <a:pt x="34146" y="279"/>
                </a:lnTo>
                <a:lnTo>
                  <a:pt x="34072" y="354"/>
                </a:lnTo>
                <a:lnTo>
                  <a:pt x="34016" y="447"/>
                </a:lnTo>
                <a:lnTo>
                  <a:pt x="33997" y="559"/>
                </a:lnTo>
                <a:lnTo>
                  <a:pt x="34016" y="670"/>
                </a:lnTo>
                <a:lnTo>
                  <a:pt x="34053" y="726"/>
                </a:lnTo>
                <a:lnTo>
                  <a:pt x="34091" y="763"/>
                </a:lnTo>
                <a:lnTo>
                  <a:pt x="34146" y="801"/>
                </a:lnTo>
                <a:lnTo>
                  <a:pt x="34202" y="819"/>
                </a:lnTo>
                <a:lnTo>
                  <a:pt x="34258" y="838"/>
                </a:lnTo>
                <a:lnTo>
                  <a:pt x="34388" y="838"/>
                </a:lnTo>
                <a:lnTo>
                  <a:pt x="34444" y="801"/>
                </a:lnTo>
                <a:lnTo>
                  <a:pt x="34500" y="763"/>
                </a:lnTo>
                <a:lnTo>
                  <a:pt x="34537" y="726"/>
                </a:lnTo>
                <a:lnTo>
                  <a:pt x="34575" y="670"/>
                </a:lnTo>
                <a:lnTo>
                  <a:pt x="34593" y="614"/>
                </a:lnTo>
                <a:lnTo>
                  <a:pt x="34593" y="540"/>
                </a:lnTo>
                <a:lnTo>
                  <a:pt x="34593" y="484"/>
                </a:lnTo>
                <a:lnTo>
                  <a:pt x="34575" y="428"/>
                </a:lnTo>
                <a:lnTo>
                  <a:pt x="34537" y="372"/>
                </a:lnTo>
                <a:lnTo>
                  <a:pt x="34463" y="298"/>
                </a:lnTo>
                <a:lnTo>
                  <a:pt x="34351" y="242"/>
                </a:lnTo>
                <a:close/>
                <a:moveTo>
                  <a:pt x="91509" y="242"/>
                </a:moveTo>
                <a:lnTo>
                  <a:pt x="91453" y="261"/>
                </a:lnTo>
                <a:lnTo>
                  <a:pt x="91360" y="335"/>
                </a:lnTo>
                <a:lnTo>
                  <a:pt x="91322" y="372"/>
                </a:lnTo>
                <a:lnTo>
                  <a:pt x="91285" y="428"/>
                </a:lnTo>
                <a:lnTo>
                  <a:pt x="91267" y="484"/>
                </a:lnTo>
                <a:lnTo>
                  <a:pt x="91267" y="540"/>
                </a:lnTo>
                <a:lnTo>
                  <a:pt x="91285" y="596"/>
                </a:lnTo>
                <a:lnTo>
                  <a:pt x="91304" y="652"/>
                </a:lnTo>
                <a:lnTo>
                  <a:pt x="91360" y="745"/>
                </a:lnTo>
                <a:lnTo>
                  <a:pt x="91453" y="819"/>
                </a:lnTo>
                <a:lnTo>
                  <a:pt x="91509" y="838"/>
                </a:lnTo>
                <a:lnTo>
                  <a:pt x="91639" y="838"/>
                </a:lnTo>
                <a:lnTo>
                  <a:pt x="91695" y="819"/>
                </a:lnTo>
                <a:lnTo>
                  <a:pt x="91732" y="782"/>
                </a:lnTo>
                <a:lnTo>
                  <a:pt x="91788" y="745"/>
                </a:lnTo>
                <a:lnTo>
                  <a:pt x="91825" y="708"/>
                </a:lnTo>
                <a:lnTo>
                  <a:pt x="91844" y="652"/>
                </a:lnTo>
                <a:lnTo>
                  <a:pt x="91862" y="596"/>
                </a:lnTo>
                <a:lnTo>
                  <a:pt x="91862" y="540"/>
                </a:lnTo>
                <a:lnTo>
                  <a:pt x="91844" y="428"/>
                </a:lnTo>
                <a:lnTo>
                  <a:pt x="91769" y="335"/>
                </a:lnTo>
                <a:lnTo>
                  <a:pt x="91676" y="261"/>
                </a:lnTo>
                <a:lnTo>
                  <a:pt x="91620" y="242"/>
                </a:lnTo>
                <a:close/>
                <a:moveTo>
                  <a:pt x="36399" y="186"/>
                </a:moveTo>
                <a:lnTo>
                  <a:pt x="36306" y="205"/>
                </a:lnTo>
                <a:lnTo>
                  <a:pt x="36232" y="223"/>
                </a:lnTo>
                <a:lnTo>
                  <a:pt x="36138" y="298"/>
                </a:lnTo>
                <a:lnTo>
                  <a:pt x="36083" y="372"/>
                </a:lnTo>
                <a:lnTo>
                  <a:pt x="36064" y="447"/>
                </a:lnTo>
                <a:lnTo>
                  <a:pt x="36045" y="503"/>
                </a:lnTo>
                <a:lnTo>
                  <a:pt x="36045" y="521"/>
                </a:lnTo>
                <a:lnTo>
                  <a:pt x="36064" y="614"/>
                </a:lnTo>
                <a:lnTo>
                  <a:pt x="36083" y="689"/>
                </a:lnTo>
                <a:lnTo>
                  <a:pt x="36138" y="763"/>
                </a:lnTo>
                <a:lnTo>
                  <a:pt x="36194" y="801"/>
                </a:lnTo>
                <a:lnTo>
                  <a:pt x="36269" y="838"/>
                </a:lnTo>
                <a:lnTo>
                  <a:pt x="36343" y="856"/>
                </a:lnTo>
                <a:lnTo>
                  <a:pt x="36418" y="856"/>
                </a:lnTo>
                <a:lnTo>
                  <a:pt x="36511" y="838"/>
                </a:lnTo>
                <a:lnTo>
                  <a:pt x="36567" y="782"/>
                </a:lnTo>
                <a:lnTo>
                  <a:pt x="36623" y="726"/>
                </a:lnTo>
                <a:lnTo>
                  <a:pt x="36660" y="633"/>
                </a:lnTo>
                <a:lnTo>
                  <a:pt x="36678" y="577"/>
                </a:lnTo>
                <a:lnTo>
                  <a:pt x="36716" y="503"/>
                </a:lnTo>
                <a:lnTo>
                  <a:pt x="36716" y="428"/>
                </a:lnTo>
                <a:lnTo>
                  <a:pt x="36678" y="354"/>
                </a:lnTo>
                <a:lnTo>
                  <a:pt x="36641" y="298"/>
                </a:lnTo>
                <a:lnTo>
                  <a:pt x="36585" y="242"/>
                </a:lnTo>
                <a:lnTo>
                  <a:pt x="36511" y="205"/>
                </a:lnTo>
                <a:lnTo>
                  <a:pt x="36399" y="186"/>
                </a:lnTo>
                <a:close/>
                <a:moveTo>
                  <a:pt x="56637" y="223"/>
                </a:moveTo>
                <a:lnTo>
                  <a:pt x="56563" y="261"/>
                </a:lnTo>
                <a:lnTo>
                  <a:pt x="56507" y="298"/>
                </a:lnTo>
                <a:lnTo>
                  <a:pt x="56451" y="335"/>
                </a:lnTo>
                <a:lnTo>
                  <a:pt x="56414" y="410"/>
                </a:lnTo>
                <a:lnTo>
                  <a:pt x="56395" y="484"/>
                </a:lnTo>
                <a:lnTo>
                  <a:pt x="56376" y="559"/>
                </a:lnTo>
                <a:lnTo>
                  <a:pt x="56395" y="633"/>
                </a:lnTo>
                <a:lnTo>
                  <a:pt x="56432" y="689"/>
                </a:lnTo>
                <a:lnTo>
                  <a:pt x="56469" y="763"/>
                </a:lnTo>
                <a:lnTo>
                  <a:pt x="56525" y="801"/>
                </a:lnTo>
                <a:lnTo>
                  <a:pt x="56581" y="838"/>
                </a:lnTo>
                <a:lnTo>
                  <a:pt x="56656" y="856"/>
                </a:lnTo>
                <a:lnTo>
                  <a:pt x="56786" y="856"/>
                </a:lnTo>
                <a:lnTo>
                  <a:pt x="56898" y="819"/>
                </a:lnTo>
                <a:lnTo>
                  <a:pt x="56953" y="782"/>
                </a:lnTo>
                <a:lnTo>
                  <a:pt x="56991" y="745"/>
                </a:lnTo>
                <a:lnTo>
                  <a:pt x="57028" y="708"/>
                </a:lnTo>
                <a:lnTo>
                  <a:pt x="57065" y="633"/>
                </a:lnTo>
                <a:lnTo>
                  <a:pt x="57065" y="540"/>
                </a:lnTo>
                <a:lnTo>
                  <a:pt x="57047" y="428"/>
                </a:lnTo>
                <a:lnTo>
                  <a:pt x="57009" y="335"/>
                </a:lnTo>
                <a:lnTo>
                  <a:pt x="56916" y="279"/>
                </a:lnTo>
                <a:lnTo>
                  <a:pt x="56842" y="242"/>
                </a:lnTo>
                <a:lnTo>
                  <a:pt x="56786" y="223"/>
                </a:lnTo>
                <a:close/>
                <a:moveTo>
                  <a:pt x="58517" y="242"/>
                </a:moveTo>
                <a:lnTo>
                  <a:pt x="58406" y="261"/>
                </a:lnTo>
                <a:lnTo>
                  <a:pt x="58350" y="279"/>
                </a:lnTo>
                <a:lnTo>
                  <a:pt x="58294" y="317"/>
                </a:lnTo>
                <a:lnTo>
                  <a:pt x="58257" y="372"/>
                </a:lnTo>
                <a:lnTo>
                  <a:pt x="58238" y="428"/>
                </a:lnTo>
                <a:lnTo>
                  <a:pt x="58220" y="484"/>
                </a:lnTo>
                <a:lnTo>
                  <a:pt x="58220" y="540"/>
                </a:lnTo>
                <a:lnTo>
                  <a:pt x="58220" y="614"/>
                </a:lnTo>
                <a:lnTo>
                  <a:pt x="58238" y="670"/>
                </a:lnTo>
                <a:lnTo>
                  <a:pt x="58275" y="726"/>
                </a:lnTo>
                <a:lnTo>
                  <a:pt x="58313" y="763"/>
                </a:lnTo>
                <a:lnTo>
                  <a:pt x="58350" y="801"/>
                </a:lnTo>
                <a:lnTo>
                  <a:pt x="58406" y="838"/>
                </a:lnTo>
                <a:lnTo>
                  <a:pt x="58480" y="856"/>
                </a:lnTo>
                <a:lnTo>
                  <a:pt x="58592" y="856"/>
                </a:lnTo>
                <a:lnTo>
                  <a:pt x="58648" y="819"/>
                </a:lnTo>
                <a:lnTo>
                  <a:pt x="58704" y="801"/>
                </a:lnTo>
                <a:lnTo>
                  <a:pt x="58759" y="745"/>
                </a:lnTo>
                <a:lnTo>
                  <a:pt x="58797" y="708"/>
                </a:lnTo>
                <a:lnTo>
                  <a:pt x="58815" y="652"/>
                </a:lnTo>
                <a:lnTo>
                  <a:pt x="58834" y="577"/>
                </a:lnTo>
                <a:lnTo>
                  <a:pt x="58834" y="521"/>
                </a:lnTo>
                <a:lnTo>
                  <a:pt x="58797" y="410"/>
                </a:lnTo>
                <a:lnTo>
                  <a:pt x="58778" y="354"/>
                </a:lnTo>
                <a:lnTo>
                  <a:pt x="58741" y="298"/>
                </a:lnTo>
                <a:lnTo>
                  <a:pt x="58704" y="279"/>
                </a:lnTo>
                <a:lnTo>
                  <a:pt x="58648" y="242"/>
                </a:lnTo>
                <a:close/>
                <a:moveTo>
                  <a:pt x="41463" y="149"/>
                </a:moveTo>
                <a:lnTo>
                  <a:pt x="41389" y="168"/>
                </a:lnTo>
                <a:lnTo>
                  <a:pt x="41314" y="168"/>
                </a:lnTo>
                <a:lnTo>
                  <a:pt x="41240" y="205"/>
                </a:lnTo>
                <a:lnTo>
                  <a:pt x="41184" y="261"/>
                </a:lnTo>
                <a:lnTo>
                  <a:pt x="41128" y="317"/>
                </a:lnTo>
                <a:lnTo>
                  <a:pt x="41110" y="391"/>
                </a:lnTo>
                <a:lnTo>
                  <a:pt x="41091" y="447"/>
                </a:lnTo>
                <a:lnTo>
                  <a:pt x="41091" y="521"/>
                </a:lnTo>
                <a:lnTo>
                  <a:pt x="41091" y="577"/>
                </a:lnTo>
                <a:lnTo>
                  <a:pt x="41110" y="652"/>
                </a:lnTo>
                <a:lnTo>
                  <a:pt x="41147" y="708"/>
                </a:lnTo>
                <a:lnTo>
                  <a:pt x="41184" y="763"/>
                </a:lnTo>
                <a:lnTo>
                  <a:pt x="41240" y="801"/>
                </a:lnTo>
                <a:lnTo>
                  <a:pt x="41296" y="838"/>
                </a:lnTo>
                <a:lnTo>
                  <a:pt x="41352" y="856"/>
                </a:lnTo>
                <a:lnTo>
                  <a:pt x="41426" y="875"/>
                </a:lnTo>
                <a:lnTo>
                  <a:pt x="41482" y="856"/>
                </a:lnTo>
                <a:lnTo>
                  <a:pt x="41556" y="856"/>
                </a:lnTo>
                <a:lnTo>
                  <a:pt x="41612" y="819"/>
                </a:lnTo>
                <a:lnTo>
                  <a:pt x="41668" y="782"/>
                </a:lnTo>
                <a:lnTo>
                  <a:pt x="41724" y="745"/>
                </a:lnTo>
                <a:lnTo>
                  <a:pt x="41798" y="614"/>
                </a:lnTo>
                <a:lnTo>
                  <a:pt x="41817" y="540"/>
                </a:lnTo>
                <a:lnTo>
                  <a:pt x="41836" y="465"/>
                </a:lnTo>
                <a:lnTo>
                  <a:pt x="41817" y="391"/>
                </a:lnTo>
                <a:lnTo>
                  <a:pt x="41798" y="317"/>
                </a:lnTo>
                <a:lnTo>
                  <a:pt x="41761" y="261"/>
                </a:lnTo>
                <a:lnTo>
                  <a:pt x="41705" y="223"/>
                </a:lnTo>
                <a:lnTo>
                  <a:pt x="41631" y="186"/>
                </a:lnTo>
                <a:lnTo>
                  <a:pt x="41556" y="168"/>
                </a:lnTo>
                <a:lnTo>
                  <a:pt x="41463" y="149"/>
                </a:lnTo>
                <a:close/>
                <a:moveTo>
                  <a:pt x="70470" y="149"/>
                </a:moveTo>
                <a:lnTo>
                  <a:pt x="70396" y="168"/>
                </a:lnTo>
                <a:lnTo>
                  <a:pt x="70321" y="205"/>
                </a:lnTo>
                <a:lnTo>
                  <a:pt x="70247" y="242"/>
                </a:lnTo>
                <a:lnTo>
                  <a:pt x="70191" y="279"/>
                </a:lnTo>
                <a:lnTo>
                  <a:pt x="70154" y="335"/>
                </a:lnTo>
                <a:lnTo>
                  <a:pt x="70116" y="410"/>
                </a:lnTo>
                <a:lnTo>
                  <a:pt x="70098" y="465"/>
                </a:lnTo>
                <a:lnTo>
                  <a:pt x="70098" y="540"/>
                </a:lnTo>
                <a:lnTo>
                  <a:pt x="70135" y="652"/>
                </a:lnTo>
                <a:lnTo>
                  <a:pt x="70154" y="708"/>
                </a:lnTo>
                <a:lnTo>
                  <a:pt x="70210" y="763"/>
                </a:lnTo>
                <a:lnTo>
                  <a:pt x="70247" y="801"/>
                </a:lnTo>
                <a:lnTo>
                  <a:pt x="70303" y="838"/>
                </a:lnTo>
                <a:lnTo>
                  <a:pt x="70358" y="856"/>
                </a:lnTo>
                <a:lnTo>
                  <a:pt x="70433" y="875"/>
                </a:lnTo>
                <a:lnTo>
                  <a:pt x="70563" y="856"/>
                </a:lnTo>
                <a:lnTo>
                  <a:pt x="70619" y="838"/>
                </a:lnTo>
                <a:lnTo>
                  <a:pt x="70675" y="801"/>
                </a:lnTo>
                <a:lnTo>
                  <a:pt x="70712" y="745"/>
                </a:lnTo>
                <a:lnTo>
                  <a:pt x="70749" y="689"/>
                </a:lnTo>
                <a:lnTo>
                  <a:pt x="70787" y="614"/>
                </a:lnTo>
                <a:lnTo>
                  <a:pt x="70805" y="540"/>
                </a:lnTo>
                <a:lnTo>
                  <a:pt x="70824" y="465"/>
                </a:lnTo>
                <a:lnTo>
                  <a:pt x="70824" y="372"/>
                </a:lnTo>
                <a:lnTo>
                  <a:pt x="70787" y="298"/>
                </a:lnTo>
                <a:lnTo>
                  <a:pt x="70749" y="242"/>
                </a:lnTo>
                <a:lnTo>
                  <a:pt x="70694" y="186"/>
                </a:lnTo>
                <a:lnTo>
                  <a:pt x="70601" y="149"/>
                </a:lnTo>
                <a:close/>
                <a:moveTo>
                  <a:pt x="79314" y="205"/>
                </a:moveTo>
                <a:lnTo>
                  <a:pt x="79239" y="223"/>
                </a:lnTo>
                <a:lnTo>
                  <a:pt x="79183" y="261"/>
                </a:lnTo>
                <a:lnTo>
                  <a:pt x="79128" y="298"/>
                </a:lnTo>
                <a:lnTo>
                  <a:pt x="79090" y="354"/>
                </a:lnTo>
                <a:lnTo>
                  <a:pt x="79053" y="410"/>
                </a:lnTo>
                <a:lnTo>
                  <a:pt x="79035" y="484"/>
                </a:lnTo>
                <a:lnTo>
                  <a:pt x="79035" y="540"/>
                </a:lnTo>
                <a:lnTo>
                  <a:pt x="79035" y="614"/>
                </a:lnTo>
                <a:lnTo>
                  <a:pt x="79053" y="670"/>
                </a:lnTo>
                <a:lnTo>
                  <a:pt x="79090" y="726"/>
                </a:lnTo>
                <a:lnTo>
                  <a:pt x="79128" y="782"/>
                </a:lnTo>
                <a:lnTo>
                  <a:pt x="79183" y="819"/>
                </a:lnTo>
                <a:lnTo>
                  <a:pt x="79239" y="856"/>
                </a:lnTo>
                <a:lnTo>
                  <a:pt x="79295" y="875"/>
                </a:lnTo>
                <a:lnTo>
                  <a:pt x="79444" y="875"/>
                </a:lnTo>
                <a:lnTo>
                  <a:pt x="79500" y="856"/>
                </a:lnTo>
                <a:lnTo>
                  <a:pt x="79556" y="819"/>
                </a:lnTo>
                <a:lnTo>
                  <a:pt x="79612" y="782"/>
                </a:lnTo>
                <a:lnTo>
                  <a:pt x="79649" y="726"/>
                </a:lnTo>
                <a:lnTo>
                  <a:pt x="79686" y="670"/>
                </a:lnTo>
                <a:lnTo>
                  <a:pt x="79705" y="614"/>
                </a:lnTo>
                <a:lnTo>
                  <a:pt x="79705" y="540"/>
                </a:lnTo>
                <a:lnTo>
                  <a:pt x="79705" y="484"/>
                </a:lnTo>
                <a:lnTo>
                  <a:pt x="79686" y="410"/>
                </a:lnTo>
                <a:lnTo>
                  <a:pt x="79649" y="354"/>
                </a:lnTo>
                <a:lnTo>
                  <a:pt x="79612" y="298"/>
                </a:lnTo>
                <a:lnTo>
                  <a:pt x="79556" y="261"/>
                </a:lnTo>
                <a:lnTo>
                  <a:pt x="79500" y="223"/>
                </a:lnTo>
                <a:lnTo>
                  <a:pt x="79444" y="205"/>
                </a:lnTo>
                <a:close/>
                <a:moveTo>
                  <a:pt x="38056" y="112"/>
                </a:moveTo>
                <a:lnTo>
                  <a:pt x="37982" y="130"/>
                </a:lnTo>
                <a:lnTo>
                  <a:pt x="37889" y="149"/>
                </a:lnTo>
                <a:lnTo>
                  <a:pt x="37833" y="186"/>
                </a:lnTo>
                <a:lnTo>
                  <a:pt x="37758" y="223"/>
                </a:lnTo>
                <a:lnTo>
                  <a:pt x="37702" y="279"/>
                </a:lnTo>
                <a:lnTo>
                  <a:pt x="37647" y="335"/>
                </a:lnTo>
                <a:lnTo>
                  <a:pt x="37609" y="410"/>
                </a:lnTo>
                <a:lnTo>
                  <a:pt x="37591" y="465"/>
                </a:lnTo>
                <a:lnTo>
                  <a:pt x="37591" y="540"/>
                </a:lnTo>
                <a:lnTo>
                  <a:pt x="37591" y="596"/>
                </a:lnTo>
                <a:lnTo>
                  <a:pt x="37609" y="670"/>
                </a:lnTo>
                <a:lnTo>
                  <a:pt x="37628" y="726"/>
                </a:lnTo>
                <a:lnTo>
                  <a:pt x="37665" y="782"/>
                </a:lnTo>
                <a:lnTo>
                  <a:pt x="37721" y="819"/>
                </a:lnTo>
                <a:lnTo>
                  <a:pt x="37777" y="856"/>
                </a:lnTo>
                <a:lnTo>
                  <a:pt x="37851" y="875"/>
                </a:lnTo>
                <a:lnTo>
                  <a:pt x="37926" y="894"/>
                </a:lnTo>
                <a:lnTo>
                  <a:pt x="38000" y="894"/>
                </a:lnTo>
                <a:lnTo>
                  <a:pt x="38075" y="856"/>
                </a:lnTo>
                <a:lnTo>
                  <a:pt x="38131" y="838"/>
                </a:lnTo>
                <a:lnTo>
                  <a:pt x="38186" y="782"/>
                </a:lnTo>
                <a:lnTo>
                  <a:pt x="38224" y="726"/>
                </a:lnTo>
                <a:lnTo>
                  <a:pt x="38261" y="652"/>
                </a:lnTo>
                <a:lnTo>
                  <a:pt x="38298" y="521"/>
                </a:lnTo>
                <a:lnTo>
                  <a:pt x="38280" y="372"/>
                </a:lnTo>
                <a:lnTo>
                  <a:pt x="38261" y="298"/>
                </a:lnTo>
                <a:lnTo>
                  <a:pt x="38224" y="223"/>
                </a:lnTo>
                <a:lnTo>
                  <a:pt x="38186" y="168"/>
                </a:lnTo>
                <a:lnTo>
                  <a:pt x="38112" y="130"/>
                </a:lnTo>
                <a:lnTo>
                  <a:pt x="38056" y="112"/>
                </a:lnTo>
                <a:close/>
                <a:moveTo>
                  <a:pt x="68869" y="261"/>
                </a:moveTo>
                <a:lnTo>
                  <a:pt x="68813" y="279"/>
                </a:lnTo>
                <a:lnTo>
                  <a:pt x="68757" y="317"/>
                </a:lnTo>
                <a:lnTo>
                  <a:pt x="68720" y="354"/>
                </a:lnTo>
                <a:lnTo>
                  <a:pt x="68664" y="410"/>
                </a:lnTo>
                <a:lnTo>
                  <a:pt x="68646" y="465"/>
                </a:lnTo>
                <a:lnTo>
                  <a:pt x="68627" y="540"/>
                </a:lnTo>
                <a:lnTo>
                  <a:pt x="68627" y="596"/>
                </a:lnTo>
                <a:lnTo>
                  <a:pt x="68664" y="708"/>
                </a:lnTo>
                <a:lnTo>
                  <a:pt x="68739" y="801"/>
                </a:lnTo>
                <a:lnTo>
                  <a:pt x="68832" y="856"/>
                </a:lnTo>
                <a:lnTo>
                  <a:pt x="68888" y="875"/>
                </a:lnTo>
                <a:lnTo>
                  <a:pt x="68944" y="894"/>
                </a:lnTo>
                <a:lnTo>
                  <a:pt x="68999" y="875"/>
                </a:lnTo>
                <a:lnTo>
                  <a:pt x="69074" y="856"/>
                </a:lnTo>
                <a:lnTo>
                  <a:pt x="69130" y="819"/>
                </a:lnTo>
                <a:lnTo>
                  <a:pt x="69167" y="782"/>
                </a:lnTo>
                <a:lnTo>
                  <a:pt x="69204" y="745"/>
                </a:lnTo>
                <a:lnTo>
                  <a:pt x="69241" y="670"/>
                </a:lnTo>
                <a:lnTo>
                  <a:pt x="69260" y="614"/>
                </a:lnTo>
                <a:lnTo>
                  <a:pt x="69260" y="559"/>
                </a:lnTo>
                <a:lnTo>
                  <a:pt x="69223" y="447"/>
                </a:lnTo>
                <a:lnTo>
                  <a:pt x="69148" y="354"/>
                </a:lnTo>
                <a:lnTo>
                  <a:pt x="69055" y="279"/>
                </a:lnTo>
                <a:lnTo>
                  <a:pt x="68999" y="261"/>
                </a:lnTo>
                <a:close/>
                <a:moveTo>
                  <a:pt x="83000" y="186"/>
                </a:moveTo>
                <a:lnTo>
                  <a:pt x="82926" y="205"/>
                </a:lnTo>
                <a:lnTo>
                  <a:pt x="82870" y="223"/>
                </a:lnTo>
                <a:lnTo>
                  <a:pt x="82795" y="261"/>
                </a:lnTo>
                <a:lnTo>
                  <a:pt x="82739" y="317"/>
                </a:lnTo>
                <a:lnTo>
                  <a:pt x="82702" y="372"/>
                </a:lnTo>
                <a:lnTo>
                  <a:pt x="82665" y="428"/>
                </a:lnTo>
                <a:lnTo>
                  <a:pt x="82665" y="503"/>
                </a:lnTo>
                <a:lnTo>
                  <a:pt x="82665" y="577"/>
                </a:lnTo>
                <a:lnTo>
                  <a:pt x="82702" y="708"/>
                </a:lnTo>
                <a:lnTo>
                  <a:pt x="82777" y="801"/>
                </a:lnTo>
                <a:lnTo>
                  <a:pt x="82833" y="838"/>
                </a:lnTo>
                <a:lnTo>
                  <a:pt x="82888" y="875"/>
                </a:lnTo>
                <a:lnTo>
                  <a:pt x="82944" y="894"/>
                </a:lnTo>
                <a:lnTo>
                  <a:pt x="83075" y="894"/>
                </a:lnTo>
                <a:lnTo>
                  <a:pt x="83149" y="856"/>
                </a:lnTo>
                <a:lnTo>
                  <a:pt x="83205" y="819"/>
                </a:lnTo>
                <a:lnTo>
                  <a:pt x="83261" y="782"/>
                </a:lnTo>
                <a:lnTo>
                  <a:pt x="83317" y="726"/>
                </a:lnTo>
                <a:lnTo>
                  <a:pt x="83335" y="652"/>
                </a:lnTo>
                <a:lnTo>
                  <a:pt x="83354" y="577"/>
                </a:lnTo>
                <a:lnTo>
                  <a:pt x="83354" y="503"/>
                </a:lnTo>
                <a:lnTo>
                  <a:pt x="83317" y="391"/>
                </a:lnTo>
                <a:lnTo>
                  <a:pt x="83242" y="279"/>
                </a:lnTo>
                <a:lnTo>
                  <a:pt x="83186" y="242"/>
                </a:lnTo>
                <a:lnTo>
                  <a:pt x="83130" y="223"/>
                </a:lnTo>
                <a:lnTo>
                  <a:pt x="83075" y="205"/>
                </a:lnTo>
                <a:lnTo>
                  <a:pt x="83000" y="186"/>
                </a:lnTo>
                <a:close/>
                <a:moveTo>
                  <a:pt x="89833" y="186"/>
                </a:moveTo>
                <a:lnTo>
                  <a:pt x="89759" y="205"/>
                </a:lnTo>
                <a:lnTo>
                  <a:pt x="89684" y="223"/>
                </a:lnTo>
                <a:lnTo>
                  <a:pt x="89628" y="261"/>
                </a:lnTo>
                <a:lnTo>
                  <a:pt x="89591" y="298"/>
                </a:lnTo>
                <a:lnTo>
                  <a:pt x="89554" y="354"/>
                </a:lnTo>
                <a:lnTo>
                  <a:pt x="89516" y="410"/>
                </a:lnTo>
                <a:lnTo>
                  <a:pt x="89498" y="540"/>
                </a:lnTo>
                <a:lnTo>
                  <a:pt x="89516" y="670"/>
                </a:lnTo>
                <a:lnTo>
                  <a:pt x="89554" y="726"/>
                </a:lnTo>
                <a:lnTo>
                  <a:pt x="89591" y="782"/>
                </a:lnTo>
                <a:lnTo>
                  <a:pt x="89628" y="838"/>
                </a:lnTo>
                <a:lnTo>
                  <a:pt x="89684" y="875"/>
                </a:lnTo>
                <a:lnTo>
                  <a:pt x="89759" y="894"/>
                </a:lnTo>
                <a:lnTo>
                  <a:pt x="89926" y="894"/>
                </a:lnTo>
                <a:lnTo>
                  <a:pt x="89982" y="875"/>
                </a:lnTo>
                <a:lnTo>
                  <a:pt x="90056" y="838"/>
                </a:lnTo>
                <a:lnTo>
                  <a:pt x="90094" y="782"/>
                </a:lnTo>
                <a:lnTo>
                  <a:pt x="90131" y="726"/>
                </a:lnTo>
                <a:lnTo>
                  <a:pt x="90168" y="670"/>
                </a:lnTo>
                <a:lnTo>
                  <a:pt x="90187" y="540"/>
                </a:lnTo>
                <a:lnTo>
                  <a:pt x="90168" y="410"/>
                </a:lnTo>
                <a:lnTo>
                  <a:pt x="90131" y="354"/>
                </a:lnTo>
                <a:lnTo>
                  <a:pt x="90094" y="298"/>
                </a:lnTo>
                <a:lnTo>
                  <a:pt x="90056" y="261"/>
                </a:lnTo>
                <a:lnTo>
                  <a:pt x="89982" y="223"/>
                </a:lnTo>
                <a:lnTo>
                  <a:pt x="89926" y="205"/>
                </a:lnTo>
                <a:lnTo>
                  <a:pt x="89833" y="186"/>
                </a:lnTo>
                <a:close/>
                <a:moveTo>
                  <a:pt x="23609" y="298"/>
                </a:moveTo>
                <a:lnTo>
                  <a:pt x="23534" y="317"/>
                </a:lnTo>
                <a:lnTo>
                  <a:pt x="23478" y="335"/>
                </a:lnTo>
                <a:lnTo>
                  <a:pt x="23422" y="372"/>
                </a:lnTo>
                <a:lnTo>
                  <a:pt x="23385" y="428"/>
                </a:lnTo>
                <a:lnTo>
                  <a:pt x="23348" y="484"/>
                </a:lnTo>
                <a:lnTo>
                  <a:pt x="23329" y="540"/>
                </a:lnTo>
                <a:lnTo>
                  <a:pt x="23329" y="596"/>
                </a:lnTo>
                <a:lnTo>
                  <a:pt x="23329" y="670"/>
                </a:lnTo>
                <a:lnTo>
                  <a:pt x="23348" y="726"/>
                </a:lnTo>
                <a:lnTo>
                  <a:pt x="23385" y="782"/>
                </a:lnTo>
                <a:lnTo>
                  <a:pt x="23422" y="838"/>
                </a:lnTo>
                <a:lnTo>
                  <a:pt x="23478" y="875"/>
                </a:lnTo>
                <a:lnTo>
                  <a:pt x="23534" y="912"/>
                </a:lnTo>
                <a:lnTo>
                  <a:pt x="23739" y="912"/>
                </a:lnTo>
                <a:lnTo>
                  <a:pt x="23795" y="875"/>
                </a:lnTo>
                <a:lnTo>
                  <a:pt x="23851" y="838"/>
                </a:lnTo>
                <a:lnTo>
                  <a:pt x="23906" y="801"/>
                </a:lnTo>
                <a:lnTo>
                  <a:pt x="23925" y="745"/>
                </a:lnTo>
                <a:lnTo>
                  <a:pt x="23944" y="689"/>
                </a:lnTo>
                <a:lnTo>
                  <a:pt x="23962" y="633"/>
                </a:lnTo>
                <a:lnTo>
                  <a:pt x="23944" y="521"/>
                </a:lnTo>
                <a:lnTo>
                  <a:pt x="23888" y="428"/>
                </a:lnTo>
                <a:lnTo>
                  <a:pt x="23813" y="354"/>
                </a:lnTo>
                <a:lnTo>
                  <a:pt x="23702" y="298"/>
                </a:lnTo>
                <a:close/>
                <a:moveTo>
                  <a:pt x="14635" y="335"/>
                </a:moveTo>
                <a:lnTo>
                  <a:pt x="14579" y="354"/>
                </a:lnTo>
                <a:lnTo>
                  <a:pt x="14523" y="391"/>
                </a:lnTo>
                <a:lnTo>
                  <a:pt x="14467" y="428"/>
                </a:lnTo>
                <a:lnTo>
                  <a:pt x="14430" y="465"/>
                </a:lnTo>
                <a:lnTo>
                  <a:pt x="14411" y="521"/>
                </a:lnTo>
                <a:lnTo>
                  <a:pt x="14393" y="577"/>
                </a:lnTo>
                <a:lnTo>
                  <a:pt x="14393" y="633"/>
                </a:lnTo>
                <a:lnTo>
                  <a:pt x="14411" y="745"/>
                </a:lnTo>
                <a:lnTo>
                  <a:pt x="14486" y="838"/>
                </a:lnTo>
                <a:lnTo>
                  <a:pt x="14579" y="912"/>
                </a:lnTo>
                <a:lnTo>
                  <a:pt x="14635" y="912"/>
                </a:lnTo>
                <a:lnTo>
                  <a:pt x="14690" y="931"/>
                </a:lnTo>
                <a:lnTo>
                  <a:pt x="14746" y="912"/>
                </a:lnTo>
                <a:lnTo>
                  <a:pt x="14802" y="894"/>
                </a:lnTo>
                <a:lnTo>
                  <a:pt x="14895" y="838"/>
                </a:lnTo>
                <a:lnTo>
                  <a:pt x="14933" y="801"/>
                </a:lnTo>
                <a:lnTo>
                  <a:pt x="14970" y="745"/>
                </a:lnTo>
                <a:lnTo>
                  <a:pt x="14988" y="689"/>
                </a:lnTo>
                <a:lnTo>
                  <a:pt x="14988" y="633"/>
                </a:lnTo>
                <a:lnTo>
                  <a:pt x="14970" y="577"/>
                </a:lnTo>
                <a:lnTo>
                  <a:pt x="14951" y="521"/>
                </a:lnTo>
                <a:lnTo>
                  <a:pt x="14895" y="428"/>
                </a:lnTo>
                <a:lnTo>
                  <a:pt x="14802" y="354"/>
                </a:lnTo>
                <a:lnTo>
                  <a:pt x="14746" y="335"/>
                </a:lnTo>
                <a:close/>
                <a:moveTo>
                  <a:pt x="20052" y="298"/>
                </a:moveTo>
                <a:lnTo>
                  <a:pt x="19941" y="317"/>
                </a:lnTo>
                <a:lnTo>
                  <a:pt x="19885" y="354"/>
                </a:lnTo>
                <a:lnTo>
                  <a:pt x="19848" y="391"/>
                </a:lnTo>
                <a:lnTo>
                  <a:pt x="19773" y="503"/>
                </a:lnTo>
                <a:lnTo>
                  <a:pt x="19755" y="614"/>
                </a:lnTo>
                <a:lnTo>
                  <a:pt x="19773" y="726"/>
                </a:lnTo>
                <a:lnTo>
                  <a:pt x="19829" y="819"/>
                </a:lnTo>
                <a:lnTo>
                  <a:pt x="19866" y="856"/>
                </a:lnTo>
                <a:lnTo>
                  <a:pt x="19922" y="894"/>
                </a:lnTo>
                <a:lnTo>
                  <a:pt x="19997" y="931"/>
                </a:lnTo>
                <a:lnTo>
                  <a:pt x="20108" y="931"/>
                </a:lnTo>
                <a:lnTo>
                  <a:pt x="20183" y="912"/>
                </a:lnTo>
                <a:lnTo>
                  <a:pt x="20239" y="894"/>
                </a:lnTo>
                <a:lnTo>
                  <a:pt x="20295" y="838"/>
                </a:lnTo>
                <a:lnTo>
                  <a:pt x="20332" y="801"/>
                </a:lnTo>
                <a:lnTo>
                  <a:pt x="20369" y="726"/>
                </a:lnTo>
                <a:lnTo>
                  <a:pt x="20388" y="670"/>
                </a:lnTo>
                <a:lnTo>
                  <a:pt x="20388" y="596"/>
                </a:lnTo>
                <a:lnTo>
                  <a:pt x="20369" y="540"/>
                </a:lnTo>
                <a:lnTo>
                  <a:pt x="20350" y="465"/>
                </a:lnTo>
                <a:lnTo>
                  <a:pt x="20313" y="410"/>
                </a:lnTo>
                <a:lnTo>
                  <a:pt x="20257" y="372"/>
                </a:lnTo>
                <a:lnTo>
                  <a:pt x="20164" y="317"/>
                </a:lnTo>
                <a:lnTo>
                  <a:pt x="20052" y="298"/>
                </a:lnTo>
                <a:close/>
                <a:moveTo>
                  <a:pt x="63302" y="186"/>
                </a:moveTo>
                <a:lnTo>
                  <a:pt x="63228" y="205"/>
                </a:lnTo>
                <a:lnTo>
                  <a:pt x="63153" y="242"/>
                </a:lnTo>
                <a:lnTo>
                  <a:pt x="63097" y="298"/>
                </a:lnTo>
                <a:lnTo>
                  <a:pt x="63060" y="354"/>
                </a:lnTo>
                <a:lnTo>
                  <a:pt x="63023" y="410"/>
                </a:lnTo>
                <a:lnTo>
                  <a:pt x="63004" y="484"/>
                </a:lnTo>
                <a:lnTo>
                  <a:pt x="63004" y="559"/>
                </a:lnTo>
                <a:lnTo>
                  <a:pt x="63004" y="633"/>
                </a:lnTo>
                <a:lnTo>
                  <a:pt x="63023" y="708"/>
                </a:lnTo>
                <a:lnTo>
                  <a:pt x="63060" y="782"/>
                </a:lnTo>
                <a:lnTo>
                  <a:pt x="63116" y="838"/>
                </a:lnTo>
                <a:lnTo>
                  <a:pt x="63172" y="875"/>
                </a:lnTo>
                <a:lnTo>
                  <a:pt x="63246" y="912"/>
                </a:lnTo>
                <a:lnTo>
                  <a:pt x="63321" y="931"/>
                </a:lnTo>
                <a:lnTo>
                  <a:pt x="63395" y="931"/>
                </a:lnTo>
                <a:lnTo>
                  <a:pt x="63488" y="912"/>
                </a:lnTo>
                <a:lnTo>
                  <a:pt x="63563" y="875"/>
                </a:lnTo>
                <a:lnTo>
                  <a:pt x="63675" y="801"/>
                </a:lnTo>
                <a:lnTo>
                  <a:pt x="63730" y="745"/>
                </a:lnTo>
                <a:lnTo>
                  <a:pt x="63768" y="689"/>
                </a:lnTo>
                <a:lnTo>
                  <a:pt x="63805" y="633"/>
                </a:lnTo>
                <a:lnTo>
                  <a:pt x="63805" y="559"/>
                </a:lnTo>
                <a:lnTo>
                  <a:pt x="63805" y="484"/>
                </a:lnTo>
                <a:lnTo>
                  <a:pt x="63768" y="410"/>
                </a:lnTo>
                <a:lnTo>
                  <a:pt x="63730" y="354"/>
                </a:lnTo>
                <a:lnTo>
                  <a:pt x="63675" y="317"/>
                </a:lnTo>
                <a:lnTo>
                  <a:pt x="63544" y="223"/>
                </a:lnTo>
                <a:lnTo>
                  <a:pt x="63470" y="205"/>
                </a:lnTo>
                <a:lnTo>
                  <a:pt x="63377" y="186"/>
                </a:lnTo>
                <a:close/>
                <a:moveTo>
                  <a:pt x="39564" y="354"/>
                </a:moveTo>
                <a:lnTo>
                  <a:pt x="39434" y="372"/>
                </a:lnTo>
                <a:lnTo>
                  <a:pt x="39341" y="447"/>
                </a:lnTo>
                <a:lnTo>
                  <a:pt x="39304" y="484"/>
                </a:lnTo>
                <a:lnTo>
                  <a:pt x="39266" y="540"/>
                </a:lnTo>
                <a:lnTo>
                  <a:pt x="39248" y="596"/>
                </a:lnTo>
                <a:lnTo>
                  <a:pt x="39229" y="652"/>
                </a:lnTo>
                <a:lnTo>
                  <a:pt x="39229" y="708"/>
                </a:lnTo>
                <a:lnTo>
                  <a:pt x="39248" y="763"/>
                </a:lnTo>
                <a:lnTo>
                  <a:pt x="39266" y="819"/>
                </a:lnTo>
                <a:lnTo>
                  <a:pt x="39304" y="875"/>
                </a:lnTo>
                <a:lnTo>
                  <a:pt x="39359" y="912"/>
                </a:lnTo>
                <a:lnTo>
                  <a:pt x="39397" y="950"/>
                </a:lnTo>
                <a:lnTo>
                  <a:pt x="39453" y="968"/>
                </a:lnTo>
                <a:lnTo>
                  <a:pt x="39639" y="968"/>
                </a:lnTo>
                <a:lnTo>
                  <a:pt x="39732" y="894"/>
                </a:lnTo>
                <a:lnTo>
                  <a:pt x="39806" y="819"/>
                </a:lnTo>
                <a:lnTo>
                  <a:pt x="39843" y="708"/>
                </a:lnTo>
                <a:lnTo>
                  <a:pt x="39843" y="633"/>
                </a:lnTo>
                <a:lnTo>
                  <a:pt x="39843" y="577"/>
                </a:lnTo>
                <a:lnTo>
                  <a:pt x="39806" y="521"/>
                </a:lnTo>
                <a:lnTo>
                  <a:pt x="39788" y="465"/>
                </a:lnTo>
                <a:lnTo>
                  <a:pt x="39732" y="410"/>
                </a:lnTo>
                <a:lnTo>
                  <a:pt x="39676" y="391"/>
                </a:lnTo>
                <a:lnTo>
                  <a:pt x="39620" y="372"/>
                </a:lnTo>
                <a:lnTo>
                  <a:pt x="39564" y="354"/>
                </a:lnTo>
                <a:close/>
                <a:moveTo>
                  <a:pt x="746" y="410"/>
                </a:moveTo>
                <a:lnTo>
                  <a:pt x="690" y="428"/>
                </a:lnTo>
                <a:lnTo>
                  <a:pt x="615" y="428"/>
                </a:lnTo>
                <a:lnTo>
                  <a:pt x="559" y="447"/>
                </a:lnTo>
                <a:lnTo>
                  <a:pt x="466" y="521"/>
                </a:lnTo>
                <a:lnTo>
                  <a:pt x="429" y="559"/>
                </a:lnTo>
                <a:lnTo>
                  <a:pt x="410" y="614"/>
                </a:lnTo>
                <a:lnTo>
                  <a:pt x="392" y="708"/>
                </a:lnTo>
                <a:lnTo>
                  <a:pt x="392" y="801"/>
                </a:lnTo>
                <a:lnTo>
                  <a:pt x="448" y="894"/>
                </a:lnTo>
                <a:lnTo>
                  <a:pt x="485" y="931"/>
                </a:lnTo>
                <a:lnTo>
                  <a:pt x="522" y="950"/>
                </a:lnTo>
                <a:lnTo>
                  <a:pt x="615" y="987"/>
                </a:lnTo>
                <a:lnTo>
                  <a:pt x="801" y="987"/>
                </a:lnTo>
                <a:lnTo>
                  <a:pt x="894" y="950"/>
                </a:lnTo>
                <a:lnTo>
                  <a:pt x="950" y="931"/>
                </a:lnTo>
                <a:lnTo>
                  <a:pt x="988" y="894"/>
                </a:lnTo>
                <a:lnTo>
                  <a:pt x="1006" y="838"/>
                </a:lnTo>
                <a:lnTo>
                  <a:pt x="1025" y="782"/>
                </a:lnTo>
                <a:lnTo>
                  <a:pt x="1025" y="726"/>
                </a:lnTo>
                <a:lnTo>
                  <a:pt x="1025" y="670"/>
                </a:lnTo>
                <a:lnTo>
                  <a:pt x="988" y="559"/>
                </a:lnTo>
                <a:lnTo>
                  <a:pt x="894" y="465"/>
                </a:lnTo>
                <a:lnTo>
                  <a:pt x="857" y="428"/>
                </a:lnTo>
                <a:lnTo>
                  <a:pt x="801" y="410"/>
                </a:lnTo>
                <a:close/>
                <a:moveTo>
                  <a:pt x="3855" y="335"/>
                </a:moveTo>
                <a:lnTo>
                  <a:pt x="3799" y="372"/>
                </a:lnTo>
                <a:lnTo>
                  <a:pt x="3743" y="391"/>
                </a:lnTo>
                <a:lnTo>
                  <a:pt x="3706" y="447"/>
                </a:lnTo>
                <a:lnTo>
                  <a:pt x="3669" y="503"/>
                </a:lnTo>
                <a:lnTo>
                  <a:pt x="3631" y="614"/>
                </a:lnTo>
                <a:lnTo>
                  <a:pt x="3650" y="745"/>
                </a:lnTo>
                <a:lnTo>
                  <a:pt x="3669" y="801"/>
                </a:lnTo>
                <a:lnTo>
                  <a:pt x="3687" y="856"/>
                </a:lnTo>
                <a:lnTo>
                  <a:pt x="3724" y="912"/>
                </a:lnTo>
                <a:lnTo>
                  <a:pt x="3780" y="950"/>
                </a:lnTo>
                <a:lnTo>
                  <a:pt x="3836" y="968"/>
                </a:lnTo>
                <a:lnTo>
                  <a:pt x="3892" y="987"/>
                </a:lnTo>
                <a:lnTo>
                  <a:pt x="3966" y="987"/>
                </a:lnTo>
                <a:lnTo>
                  <a:pt x="4022" y="968"/>
                </a:lnTo>
                <a:lnTo>
                  <a:pt x="4078" y="931"/>
                </a:lnTo>
                <a:lnTo>
                  <a:pt x="4134" y="894"/>
                </a:lnTo>
                <a:lnTo>
                  <a:pt x="4171" y="856"/>
                </a:lnTo>
                <a:lnTo>
                  <a:pt x="4209" y="801"/>
                </a:lnTo>
                <a:lnTo>
                  <a:pt x="4227" y="689"/>
                </a:lnTo>
                <a:lnTo>
                  <a:pt x="4227" y="559"/>
                </a:lnTo>
                <a:lnTo>
                  <a:pt x="4209" y="503"/>
                </a:lnTo>
                <a:lnTo>
                  <a:pt x="4171" y="447"/>
                </a:lnTo>
                <a:lnTo>
                  <a:pt x="4134" y="410"/>
                </a:lnTo>
                <a:lnTo>
                  <a:pt x="4078" y="372"/>
                </a:lnTo>
                <a:lnTo>
                  <a:pt x="4022" y="354"/>
                </a:lnTo>
                <a:lnTo>
                  <a:pt x="3966" y="335"/>
                </a:lnTo>
                <a:close/>
                <a:moveTo>
                  <a:pt x="25899" y="410"/>
                </a:moveTo>
                <a:lnTo>
                  <a:pt x="25843" y="428"/>
                </a:lnTo>
                <a:lnTo>
                  <a:pt x="25787" y="447"/>
                </a:lnTo>
                <a:lnTo>
                  <a:pt x="25750" y="484"/>
                </a:lnTo>
                <a:lnTo>
                  <a:pt x="25694" y="577"/>
                </a:lnTo>
                <a:lnTo>
                  <a:pt x="25657" y="670"/>
                </a:lnTo>
                <a:lnTo>
                  <a:pt x="25638" y="726"/>
                </a:lnTo>
                <a:lnTo>
                  <a:pt x="25657" y="782"/>
                </a:lnTo>
                <a:lnTo>
                  <a:pt x="25675" y="838"/>
                </a:lnTo>
                <a:lnTo>
                  <a:pt x="25694" y="875"/>
                </a:lnTo>
                <a:lnTo>
                  <a:pt x="25787" y="950"/>
                </a:lnTo>
                <a:lnTo>
                  <a:pt x="25880" y="987"/>
                </a:lnTo>
                <a:lnTo>
                  <a:pt x="25973" y="968"/>
                </a:lnTo>
                <a:lnTo>
                  <a:pt x="26066" y="931"/>
                </a:lnTo>
                <a:lnTo>
                  <a:pt x="26103" y="894"/>
                </a:lnTo>
                <a:lnTo>
                  <a:pt x="26141" y="838"/>
                </a:lnTo>
                <a:lnTo>
                  <a:pt x="26159" y="801"/>
                </a:lnTo>
                <a:lnTo>
                  <a:pt x="26178" y="745"/>
                </a:lnTo>
                <a:lnTo>
                  <a:pt x="26159" y="633"/>
                </a:lnTo>
                <a:lnTo>
                  <a:pt x="26103" y="521"/>
                </a:lnTo>
                <a:lnTo>
                  <a:pt x="26029" y="465"/>
                </a:lnTo>
                <a:lnTo>
                  <a:pt x="25992" y="428"/>
                </a:lnTo>
                <a:lnTo>
                  <a:pt x="25936" y="410"/>
                </a:lnTo>
                <a:close/>
                <a:moveTo>
                  <a:pt x="21728" y="317"/>
                </a:moveTo>
                <a:lnTo>
                  <a:pt x="21654" y="354"/>
                </a:lnTo>
                <a:lnTo>
                  <a:pt x="21598" y="391"/>
                </a:lnTo>
                <a:lnTo>
                  <a:pt x="21542" y="428"/>
                </a:lnTo>
                <a:lnTo>
                  <a:pt x="21449" y="540"/>
                </a:lnTo>
                <a:lnTo>
                  <a:pt x="21430" y="596"/>
                </a:lnTo>
                <a:lnTo>
                  <a:pt x="21412" y="670"/>
                </a:lnTo>
                <a:lnTo>
                  <a:pt x="21412" y="726"/>
                </a:lnTo>
                <a:lnTo>
                  <a:pt x="21430" y="801"/>
                </a:lnTo>
                <a:lnTo>
                  <a:pt x="21449" y="856"/>
                </a:lnTo>
                <a:lnTo>
                  <a:pt x="21505" y="912"/>
                </a:lnTo>
                <a:lnTo>
                  <a:pt x="21561" y="950"/>
                </a:lnTo>
                <a:lnTo>
                  <a:pt x="21635" y="987"/>
                </a:lnTo>
                <a:lnTo>
                  <a:pt x="21784" y="1005"/>
                </a:lnTo>
                <a:lnTo>
                  <a:pt x="21858" y="1005"/>
                </a:lnTo>
                <a:lnTo>
                  <a:pt x="21933" y="987"/>
                </a:lnTo>
                <a:lnTo>
                  <a:pt x="21989" y="950"/>
                </a:lnTo>
                <a:lnTo>
                  <a:pt x="22063" y="894"/>
                </a:lnTo>
                <a:lnTo>
                  <a:pt x="22100" y="838"/>
                </a:lnTo>
                <a:lnTo>
                  <a:pt x="22138" y="782"/>
                </a:lnTo>
                <a:lnTo>
                  <a:pt x="22175" y="708"/>
                </a:lnTo>
                <a:lnTo>
                  <a:pt x="22175" y="633"/>
                </a:lnTo>
                <a:lnTo>
                  <a:pt x="22175" y="577"/>
                </a:lnTo>
                <a:lnTo>
                  <a:pt x="22156" y="503"/>
                </a:lnTo>
                <a:lnTo>
                  <a:pt x="22119" y="447"/>
                </a:lnTo>
                <a:lnTo>
                  <a:pt x="22063" y="391"/>
                </a:lnTo>
                <a:lnTo>
                  <a:pt x="21989" y="354"/>
                </a:lnTo>
                <a:lnTo>
                  <a:pt x="21933" y="317"/>
                </a:lnTo>
                <a:close/>
                <a:moveTo>
                  <a:pt x="8491" y="410"/>
                </a:moveTo>
                <a:lnTo>
                  <a:pt x="8416" y="428"/>
                </a:lnTo>
                <a:lnTo>
                  <a:pt x="8360" y="447"/>
                </a:lnTo>
                <a:lnTo>
                  <a:pt x="8304" y="484"/>
                </a:lnTo>
                <a:lnTo>
                  <a:pt x="8267" y="540"/>
                </a:lnTo>
                <a:lnTo>
                  <a:pt x="8230" y="596"/>
                </a:lnTo>
                <a:lnTo>
                  <a:pt x="8211" y="708"/>
                </a:lnTo>
                <a:lnTo>
                  <a:pt x="8230" y="819"/>
                </a:lnTo>
                <a:lnTo>
                  <a:pt x="8286" y="912"/>
                </a:lnTo>
                <a:lnTo>
                  <a:pt x="8323" y="968"/>
                </a:lnTo>
                <a:lnTo>
                  <a:pt x="8379" y="987"/>
                </a:lnTo>
                <a:lnTo>
                  <a:pt x="8435" y="1024"/>
                </a:lnTo>
                <a:lnTo>
                  <a:pt x="8565" y="1024"/>
                </a:lnTo>
                <a:lnTo>
                  <a:pt x="8621" y="1005"/>
                </a:lnTo>
                <a:lnTo>
                  <a:pt x="8733" y="950"/>
                </a:lnTo>
                <a:lnTo>
                  <a:pt x="8807" y="856"/>
                </a:lnTo>
                <a:lnTo>
                  <a:pt x="8826" y="801"/>
                </a:lnTo>
                <a:lnTo>
                  <a:pt x="8844" y="745"/>
                </a:lnTo>
                <a:lnTo>
                  <a:pt x="8844" y="689"/>
                </a:lnTo>
                <a:lnTo>
                  <a:pt x="8826" y="633"/>
                </a:lnTo>
                <a:lnTo>
                  <a:pt x="8770" y="521"/>
                </a:lnTo>
                <a:lnTo>
                  <a:pt x="8677" y="447"/>
                </a:lnTo>
                <a:lnTo>
                  <a:pt x="8621" y="428"/>
                </a:lnTo>
                <a:lnTo>
                  <a:pt x="8547" y="410"/>
                </a:lnTo>
                <a:close/>
                <a:moveTo>
                  <a:pt x="9980" y="410"/>
                </a:moveTo>
                <a:lnTo>
                  <a:pt x="9924" y="428"/>
                </a:lnTo>
                <a:lnTo>
                  <a:pt x="9868" y="447"/>
                </a:lnTo>
                <a:lnTo>
                  <a:pt x="9813" y="484"/>
                </a:lnTo>
                <a:lnTo>
                  <a:pt x="9757" y="521"/>
                </a:lnTo>
                <a:lnTo>
                  <a:pt x="9719" y="559"/>
                </a:lnTo>
                <a:lnTo>
                  <a:pt x="9701" y="614"/>
                </a:lnTo>
                <a:lnTo>
                  <a:pt x="9682" y="726"/>
                </a:lnTo>
                <a:lnTo>
                  <a:pt x="9701" y="838"/>
                </a:lnTo>
                <a:lnTo>
                  <a:pt x="9775" y="931"/>
                </a:lnTo>
                <a:lnTo>
                  <a:pt x="9813" y="968"/>
                </a:lnTo>
                <a:lnTo>
                  <a:pt x="9868" y="987"/>
                </a:lnTo>
                <a:lnTo>
                  <a:pt x="9924" y="1005"/>
                </a:lnTo>
                <a:lnTo>
                  <a:pt x="9980" y="1024"/>
                </a:lnTo>
                <a:lnTo>
                  <a:pt x="10055" y="1005"/>
                </a:lnTo>
                <a:lnTo>
                  <a:pt x="10110" y="1005"/>
                </a:lnTo>
                <a:lnTo>
                  <a:pt x="10166" y="968"/>
                </a:lnTo>
                <a:lnTo>
                  <a:pt x="10204" y="931"/>
                </a:lnTo>
                <a:lnTo>
                  <a:pt x="10278" y="838"/>
                </a:lnTo>
                <a:lnTo>
                  <a:pt x="10297" y="782"/>
                </a:lnTo>
                <a:lnTo>
                  <a:pt x="10315" y="726"/>
                </a:lnTo>
                <a:lnTo>
                  <a:pt x="10297" y="652"/>
                </a:lnTo>
                <a:lnTo>
                  <a:pt x="10278" y="596"/>
                </a:lnTo>
                <a:lnTo>
                  <a:pt x="10204" y="503"/>
                </a:lnTo>
                <a:lnTo>
                  <a:pt x="10166" y="465"/>
                </a:lnTo>
                <a:lnTo>
                  <a:pt x="10110" y="428"/>
                </a:lnTo>
                <a:lnTo>
                  <a:pt x="10036" y="410"/>
                </a:lnTo>
                <a:close/>
                <a:moveTo>
                  <a:pt x="16347" y="335"/>
                </a:moveTo>
                <a:lnTo>
                  <a:pt x="16273" y="354"/>
                </a:lnTo>
                <a:lnTo>
                  <a:pt x="16217" y="372"/>
                </a:lnTo>
                <a:lnTo>
                  <a:pt x="16143" y="410"/>
                </a:lnTo>
                <a:lnTo>
                  <a:pt x="16050" y="503"/>
                </a:lnTo>
                <a:lnTo>
                  <a:pt x="15994" y="614"/>
                </a:lnTo>
                <a:lnTo>
                  <a:pt x="15975" y="670"/>
                </a:lnTo>
                <a:lnTo>
                  <a:pt x="15975" y="745"/>
                </a:lnTo>
                <a:lnTo>
                  <a:pt x="15994" y="801"/>
                </a:lnTo>
                <a:lnTo>
                  <a:pt x="16012" y="856"/>
                </a:lnTo>
                <a:lnTo>
                  <a:pt x="16050" y="912"/>
                </a:lnTo>
                <a:lnTo>
                  <a:pt x="16087" y="968"/>
                </a:lnTo>
                <a:lnTo>
                  <a:pt x="16143" y="1005"/>
                </a:lnTo>
                <a:lnTo>
                  <a:pt x="16217" y="1024"/>
                </a:lnTo>
                <a:lnTo>
                  <a:pt x="16273" y="1043"/>
                </a:lnTo>
                <a:lnTo>
                  <a:pt x="16347" y="1043"/>
                </a:lnTo>
                <a:lnTo>
                  <a:pt x="16403" y="1024"/>
                </a:lnTo>
                <a:lnTo>
                  <a:pt x="16478" y="1005"/>
                </a:lnTo>
                <a:lnTo>
                  <a:pt x="16590" y="912"/>
                </a:lnTo>
                <a:lnTo>
                  <a:pt x="16627" y="856"/>
                </a:lnTo>
                <a:lnTo>
                  <a:pt x="16664" y="801"/>
                </a:lnTo>
                <a:lnTo>
                  <a:pt x="16683" y="726"/>
                </a:lnTo>
                <a:lnTo>
                  <a:pt x="16683" y="670"/>
                </a:lnTo>
                <a:lnTo>
                  <a:pt x="16664" y="596"/>
                </a:lnTo>
                <a:lnTo>
                  <a:pt x="16645" y="521"/>
                </a:lnTo>
                <a:lnTo>
                  <a:pt x="16608" y="465"/>
                </a:lnTo>
                <a:lnTo>
                  <a:pt x="16552" y="410"/>
                </a:lnTo>
                <a:lnTo>
                  <a:pt x="16496" y="372"/>
                </a:lnTo>
                <a:lnTo>
                  <a:pt x="16422" y="354"/>
                </a:lnTo>
                <a:lnTo>
                  <a:pt x="16347" y="335"/>
                </a:lnTo>
                <a:close/>
                <a:moveTo>
                  <a:pt x="84527" y="540"/>
                </a:moveTo>
                <a:lnTo>
                  <a:pt x="84490" y="559"/>
                </a:lnTo>
                <a:lnTo>
                  <a:pt x="84434" y="577"/>
                </a:lnTo>
                <a:lnTo>
                  <a:pt x="84397" y="614"/>
                </a:lnTo>
                <a:lnTo>
                  <a:pt x="84359" y="708"/>
                </a:lnTo>
                <a:lnTo>
                  <a:pt x="84341" y="801"/>
                </a:lnTo>
                <a:lnTo>
                  <a:pt x="84359" y="894"/>
                </a:lnTo>
                <a:lnTo>
                  <a:pt x="84397" y="987"/>
                </a:lnTo>
                <a:lnTo>
                  <a:pt x="84434" y="1024"/>
                </a:lnTo>
                <a:lnTo>
                  <a:pt x="84490" y="1043"/>
                </a:lnTo>
                <a:lnTo>
                  <a:pt x="84527" y="1061"/>
                </a:lnTo>
                <a:lnTo>
                  <a:pt x="84601" y="1080"/>
                </a:lnTo>
                <a:lnTo>
                  <a:pt x="84657" y="1061"/>
                </a:lnTo>
                <a:lnTo>
                  <a:pt x="84713" y="1043"/>
                </a:lnTo>
                <a:lnTo>
                  <a:pt x="84750" y="1024"/>
                </a:lnTo>
                <a:lnTo>
                  <a:pt x="84787" y="987"/>
                </a:lnTo>
                <a:lnTo>
                  <a:pt x="84843" y="894"/>
                </a:lnTo>
                <a:lnTo>
                  <a:pt x="84862" y="801"/>
                </a:lnTo>
                <a:lnTo>
                  <a:pt x="84843" y="708"/>
                </a:lnTo>
                <a:lnTo>
                  <a:pt x="84787" y="614"/>
                </a:lnTo>
                <a:lnTo>
                  <a:pt x="84750" y="577"/>
                </a:lnTo>
                <a:lnTo>
                  <a:pt x="84713" y="559"/>
                </a:lnTo>
                <a:lnTo>
                  <a:pt x="84657" y="540"/>
                </a:lnTo>
                <a:close/>
                <a:moveTo>
                  <a:pt x="6796" y="447"/>
                </a:moveTo>
                <a:lnTo>
                  <a:pt x="6722" y="465"/>
                </a:lnTo>
                <a:lnTo>
                  <a:pt x="6666" y="484"/>
                </a:lnTo>
                <a:lnTo>
                  <a:pt x="6592" y="521"/>
                </a:lnTo>
                <a:lnTo>
                  <a:pt x="6554" y="559"/>
                </a:lnTo>
                <a:lnTo>
                  <a:pt x="6517" y="614"/>
                </a:lnTo>
                <a:lnTo>
                  <a:pt x="6480" y="670"/>
                </a:lnTo>
                <a:lnTo>
                  <a:pt x="6461" y="745"/>
                </a:lnTo>
                <a:lnTo>
                  <a:pt x="6480" y="819"/>
                </a:lnTo>
                <a:lnTo>
                  <a:pt x="6517" y="931"/>
                </a:lnTo>
                <a:lnTo>
                  <a:pt x="6573" y="1024"/>
                </a:lnTo>
                <a:lnTo>
                  <a:pt x="6685" y="1080"/>
                </a:lnTo>
                <a:lnTo>
                  <a:pt x="6741" y="1099"/>
                </a:lnTo>
                <a:lnTo>
                  <a:pt x="6852" y="1099"/>
                </a:lnTo>
                <a:lnTo>
                  <a:pt x="6927" y="1061"/>
                </a:lnTo>
                <a:lnTo>
                  <a:pt x="6983" y="1024"/>
                </a:lnTo>
                <a:lnTo>
                  <a:pt x="7038" y="987"/>
                </a:lnTo>
                <a:lnTo>
                  <a:pt x="7076" y="931"/>
                </a:lnTo>
                <a:lnTo>
                  <a:pt x="7094" y="875"/>
                </a:lnTo>
                <a:lnTo>
                  <a:pt x="7113" y="801"/>
                </a:lnTo>
                <a:lnTo>
                  <a:pt x="7113" y="726"/>
                </a:lnTo>
                <a:lnTo>
                  <a:pt x="7076" y="614"/>
                </a:lnTo>
                <a:lnTo>
                  <a:pt x="7001" y="540"/>
                </a:lnTo>
                <a:lnTo>
                  <a:pt x="6908" y="465"/>
                </a:lnTo>
                <a:lnTo>
                  <a:pt x="6852" y="447"/>
                </a:lnTo>
                <a:close/>
                <a:moveTo>
                  <a:pt x="11507" y="465"/>
                </a:moveTo>
                <a:lnTo>
                  <a:pt x="11432" y="484"/>
                </a:lnTo>
                <a:lnTo>
                  <a:pt x="11358" y="484"/>
                </a:lnTo>
                <a:lnTo>
                  <a:pt x="11283" y="503"/>
                </a:lnTo>
                <a:lnTo>
                  <a:pt x="11228" y="540"/>
                </a:lnTo>
                <a:lnTo>
                  <a:pt x="11172" y="596"/>
                </a:lnTo>
                <a:lnTo>
                  <a:pt x="11134" y="652"/>
                </a:lnTo>
                <a:lnTo>
                  <a:pt x="11116" y="708"/>
                </a:lnTo>
                <a:lnTo>
                  <a:pt x="11097" y="782"/>
                </a:lnTo>
                <a:lnTo>
                  <a:pt x="11097" y="838"/>
                </a:lnTo>
                <a:lnTo>
                  <a:pt x="11116" y="912"/>
                </a:lnTo>
                <a:lnTo>
                  <a:pt x="11153" y="968"/>
                </a:lnTo>
                <a:lnTo>
                  <a:pt x="11190" y="1024"/>
                </a:lnTo>
                <a:lnTo>
                  <a:pt x="11246" y="1061"/>
                </a:lnTo>
                <a:lnTo>
                  <a:pt x="11321" y="1099"/>
                </a:lnTo>
                <a:lnTo>
                  <a:pt x="11376" y="1117"/>
                </a:lnTo>
                <a:lnTo>
                  <a:pt x="11451" y="1117"/>
                </a:lnTo>
                <a:lnTo>
                  <a:pt x="11581" y="1099"/>
                </a:lnTo>
                <a:lnTo>
                  <a:pt x="11637" y="1061"/>
                </a:lnTo>
                <a:lnTo>
                  <a:pt x="11693" y="1024"/>
                </a:lnTo>
                <a:lnTo>
                  <a:pt x="11749" y="987"/>
                </a:lnTo>
                <a:lnTo>
                  <a:pt x="11786" y="931"/>
                </a:lnTo>
                <a:lnTo>
                  <a:pt x="11823" y="875"/>
                </a:lnTo>
                <a:lnTo>
                  <a:pt x="11823" y="801"/>
                </a:lnTo>
                <a:lnTo>
                  <a:pt x="11842" y="745"/>
                </a:lnTo>
                <a:lnTo>
                  <a:pt x="11823" y="670"/>
                </a:lnTo>
                <a:lnTo>
                  <a:pt x="11805" y="614"/>
                </a:lnTo>
                <a:lnTo>
                  <a:pt x="11767" y="559"/>
                </a:lnTo>
                <a:lnTo>
                  <a:pt x="11730" y="503"/>
                </a:lnTo>
                <a:lnTo>
                  <a:pt x="11656" y="484"/>
                </a:lnTo>
                <a:lnTo>
                  <a:pt x="11581" y="465"/>
                </a:lnTo>
                <a:close/>
                <a:moveTo>
                  <a:pt x="2142" y="410"/>
                </a:moveTo>
                <a:lnTo>
                  <a:pt x="1993" y="484"/>
                </a:lnTo>
                <a:lnTo>
                  <a:pt x="1881" y="559"/>
                </a:lnTo>
                <a:lnTo>
                  <a:pt x="1825" y="614"/>
                </a:lnTo>
                <a:lnTo>
                  <a:pt x="1788" y="689"/>
                </a:lnTo>
                <a:lnTo>
                  <a:pt x="1770" y="745"/>
                </a:lnTo>
                <a:lnTo>
                  <a:pt x="1770" y="838"/>
                </a:lnTo>
                <a:lnTo>
                  <a:pt x="1788" y="912"/>
                </a:lnTo>
                <a:lnTo>
                  <a:pt x="1825" y="968"/>
                </a:lnTo>
                <a:lnTo>
                  <a:pt x="1863" y="1043"/>
                </a:lnTo>
                <a:lnTo>
                  <a:pt x="1918" y="1080"/>
                </a:lnTo>
                <a:lnTo>
                  <a:pt x="1993" y="1117"/>
                </a:lnTo>
                <a:lnTo>
                  <a:pt x="2049" y="1154"/>
                </a:lnTo>
                <a:lnTo>
                  <a:pt x="2123" y="1154"/>
                </a:lnTo>
                <a:lnTo>
                  <a:pt x="2216" y="1136"/>
                </a:lnTo>
                <a:lnTo>
                  <a:pt x="2347" y="1080"/>
                </a:lnTo>
                <a:lnTo>
                  <a:pt x="2458" y="987"/>
                </a:lnTo>
                <a:lnTo>
                  <a:pt x="2496" y="931"/>
                </a:lnTo>
                <a:lnTo>
                  <a:pt x="2533" y="875"/>
                </a:lnTo>
                <a:lnTo>
                  <a:pt x="2552" y="801"/>
                </a:lnTo>
                <a:lnTo>
                  <a:pt x="2552" y="726"/>
                </a:lnTo>
                <a:lnTo>
                  <a:pt x="2533" y="652"/>
                </a:lnTo>
                <a:lnTo>
                  <a:pt x="2514" y="577"/>
                </a:lnTo>
                <a:lnTo>
                  <a:pt x="2458" y="521"/>
                </a:lnTo>
                <a:lnTo>
                  <a:pt x="2421" y="465"/>
                </a:lnTo>
                <a:lnTo>
                  <a:pt x="2347" y="428"/>
                </a:lnTo>
                <a:lnTo>
                  <a:pt x="2291" y="410"/>
                </a:lnTo>
                <a:close/>
                <a:moveTo>
                  <a:pt x="32359" y="223"/>
                </a:moveTo>
                <a:lnTo>
                  <a:pt x="32285" y="261"/>
                </a:lnTo>
                <a:lnTo>
                  <a:pt x="32229" y="317"/>
                </a:lnTo>
                <a:lnTo>
                  <a:pt x="32191" y="372"/>
                </a:lnTo>
                <a:lnTo>
                  <a:pt x="32136" y="428"/>
                </a:lnTo>
                <a:lnTo>
                  <a:pt x="32061" y="465"/>
                </a:lnTo>
                <a:lnTo>
                  <a:pt x="32024" y="503"/>
                </a:lnTo>
                <a:lnTo>
                  <a:pt x="31987" y="559"/>
                </a:lnTo>
                <a:lnTo>
                  <a:pt x="31949" y="614"/>
                </a:lnTo>
                <a:lnTo>
                  <a:pt x="31931" y="670"/>
                </a:lnTo>
                <a:lnTo>
                  <a:pt x="31931" y="745"/>
                </a:lnTo>
                <a:lnTo>
                  <a:pt x="31949" y="819"/>
                </a:lnTo>
                <a:lnTo>
                  <a:pt x="31968" y="894"/>
                </a:lnTo>
                <a:lnTo>
                  <a:pt x="32005" y="950"/>
                </a:lnTo>
                <a:lnTo>
                  <a:pt x="32098" y="1061"/>
                </a:lnTo>
                <a:lnTo>
                  <a:pt x="32229" y="1136"/>
                </a:lnTo>
                <a:lnTo>
                  <a:pt x="32285" y="1173"/>
                </a:lnTo>
                <a:lnTo>
                  <a:pt x="32508" y="1173"/>
                </a:lnTo>
                <a:lnTo>
                  <a:pt x="32638" y="1117"/>
                </a:lnTo>
                <a:lnTo>
                  <a:pt x="32750" y="1043"/>
                </a:lnTo>
                <a:lnTo>
                  <a:pt x="32806" y="987"/>
                </a:lnTo>
                <a:lnTo>
                  <a:pt x="32824" y="912"/>
                </a:lnTo>
                <a:lnTo>
                  <a:pt x="32880" y="782"/>
                </a:lnTo>
                <a:lnTo>
                  <a:pt x="32880" y="633"/>
                </a:lnTo>
                <a:lnTo>
                  <a:pt x="32843" y="503"/>
                </a:lnTo>
                <a:lnTo>
                  <a:pt x="32806" y="410"/>
                </a:lnTo>
                <a:lnTo>
                  <a:pt x="32750" y="354"/>
                </a:lnTo>
                <a:lnTo>
                  <a:pt x="32694" y="298"/>
                </a:lnTo>
                <a:lnTo>
                  <a:pt x="32620" y="261"/>
                </a:lnTo>
                <a:lnTo>
                  <a:pt x="32527" y="223"/>
                </a:lnTo>
                <a:close/>
                <a:moveTo>
                  <a:pt x="91509" y="2029"/>
                </a:moveTo>
                <a:lnTo>
                  <a:pt x="91453" y="2048"/>
                </a:lnTo>
                <a:lnTo>
                  <a:pt x="91397" y="2067"/>
                </a:lnTo>
                <a:lnTo>
                  <a:pt x="91360" y="2104"/>
                </a:lnTo>
                <a:lnTo>
                  <a:pt x="91285" y="2216"/>
                </a:lnTo>
                <a:lnTo>
                  <a:pt x="91267" y="2271"/>
                </a:lnTo>
                <a:lnTo>
                  <a:pt x="91267" y="2327"/>
                </a:lnTo>
                <a:lnTo>
                  <a:pt x="91267" y="2383"/>
                </a:lnTo>
                <a:lnTo>
                  <a:pt x="91285" y="2439"/>
                </a:lnTo>
                <a:lnTo>
                  <a:pt x="91322" y="2495"/>
                </a:lnTo>
                <a:lnTo>
                  <a:pt x="91360" y="2532"/>
                </a:lnTo>
                <a:lnTo>
                  <a:pt x="91453" y="2588"/>
                </a:lnTo>
                <a:lnTo>
                  <a:pt x="91564" y="2625"/>
                </a:lnTo>
                <a:lnTo>
                  <a:pt x="91620" y="2625"/>
                </a:lnTo>
                <a:lnTo>
                  <a:pt x="91676" y="2607"/>
                </a:lnTo>
                <a:lnTo>
                  <a:pt x="91732" y="2569"/>
                </a:lnTo>
                <a:lnTo>
                  <a:pt x="91788" y="2532"/>
                </a:lnTo>
                <a:lnTo>
                  <a:pt x="91825" y="2476"/>
                </a:lnTo>
                <a:lnTo>
                  <a:pt x="91844" y="2439"/>
                </a:lnTo>
                <a:lnTo>
                  <a:pt x="91862" y="2365"/>
                </a:lnTo>
                <a:lnTo>
                  <a:pt x="91862" y="2309"/>
                </a:lnTo>
                <a:lnTo>
                  <a:pt x="91862" y="2253"/>
                </a:lnTo>
                <a:lnTo>
                  <a:pt x="91844" y="2197"/>
                </a:lnTo>
                <a:lnTo>
                  <a:pt x="91769" y="2104"/>
                </a:lnTo>
                <a:lnTo>
                  <a:pt x="91676" y="2048"/>
                </a:lnTo>
                <a:lnTo>
                  <a:pt x="91564" y="2029"/>
                </a:lnTo>
                <a:close/>
                <a:moveTo>
                  <a:pt x="727" y="2122"/>
                </a:moveTo>
                <a:lnTo>
                  <a:pt x="634" y="2141"/>
                </a:lnTo>
                <a:lnTo>
                  <a:pt x="541" y="2197"/>
                </a:lnTo>
                <a:lnTo>
                  <a:pt x="504" y="2234"/>
                </a:lnTo>
                <a:lnTo>
                  <a:pt x="485" y="2271"/>
                </a:lnTo>
                <a:lnTo>
                  <a:pt x="466" y="2327"/>
                </a:lnTo>
                <a:lnTo>
                  <a:pt x="448" y="2383"/>
                </a:lnTo>
                <a:lnTo>
                  <a:pt x="466" y="2458"/>
                </a:lnTo>
                <a:lnTo>
                  <a:pt x="485" y="2513"/>
                </a:lnTo>
                <a:lnTo>
                  <a:pt x="504" y="2551"/>
                </a:lnTo>
                <a:lnTo>
                  <a:pt x="541" y="2588"/>
                </a:lnTo>
                <a:lnTo>
                  <a:pt x="634" y="2644"/>
                </a:lnTo>
                <a:lnTo>
                  <a:pt x="820" y="2644"/>
                </a:lnTo>
                <a:lnTo>
                  <a:pt x="913" y="2588"/>
                </a:lnTo>
                <a:lnTo>
                  <a:pt x="950" y="2551"/>
                </a:lnTo>
                <a:lnTo>
                  <a:pt x="969" y="2513"/>
                </a:lnTo>
                <a:lnTo>
                  <a:pt x="988" y="2458"/>
                </a:lnTo>
                <a:lnTo>
                  <a:pt x="988" y="2383"/>
                </a:lnTo>
                <a:lnTo>
                  <a:pt x="988" y="2327"/>
                </a:lnTo>
                <a:lnTo>
                  <a:pt x="969" y="2271"/>
                </a:lnTo>
                <a:lnTo>
                  <a:pt x="950" y="2234"/>
                </a:lnTo>
                <a:lnTo>
                  <a:pt x="913" y="2197"/>
                </a:lnTo>
                <a:lnTo>
                  <a:pt x="820" y="2141"/>
                </a:lnTo>
                <a:lnTo>
                  <a:pt x="727" y="2122"/>
                </a:lnTo>
                <a:close/>
                <a:moveTo>
                  <a:pt x="690" y="3537"/>
                </a:moveTo>
                <a:lnTo>
                  <a:pt x="597" y="3575"/>
                </a:lnTo>
                <a:lnTo>
                  <a:pt x="541" y="3612"/>
                </a:lnTo>
                <a:lnTo>
                  <a:pt x="504" y="3649"/>
                </a:lnTo>
                <a:lnTo>
                  <a:pt x="448" y="3761"/>
                </a:lnTo>
                <a:lnTo>
                  <a:pt x="429" y="3817"/>
                </a:lnTo>
                <a:lnTo>
                  <a:pt x="429" y="3873"/>
                </a:lnTo>
                <a:lnTo>
                  <a:pt x="448" y="3928"/>
                </a:lnTo>
                <a:lnTo>
                  <a:pt x="466" y="3984"/>
                </a:lnTo>
                <a:lnTo>
                  <a:pt x="504" y="4022"/>
                </a:lnTo>
                <a:lnTo>
                  <a:pt x="541" y="4059"/>
                </a:lnTo>
                <a:lnTo>
                  <a:pt x="652" y="4115"/>
                </a:lnTo>
                <a:lnTo>
                  <a:pt x="820" y="4115"/>
                </a:lnTo>
                <a:lnTo>
                  <a:pt x="876" y="4077"/>
                </a:lnTo>
                <a:lnTo>
                  <a:pt x="913" y="4040"/>
                </a:lnTo>
                <a:lnTo>
                  <a:pt x="950" y="4003"/>
                </a:lnTo>
                <a:lnTo>
                  <a:pt x="988" y="3947"/>
                </a:lnTo>
                <a:lnTo>
                  <a:pt x="1006" y="3891"/>
                </a:lnTo>
                <a:lnTo>
                  <a:pt x="1006" y="3835"/>
                </a:lnTo>
                <a:lnTo>
                  <a:pt x="1006" y="3780"/>
                </a:lnTo>
                <a:lnTo>
                  <a:pt x="988" y="3724"/>
                </a:lnTo>
                <a:lnTo>
                  <a:pt x="969" y="3668"/>
                </a:lnTo>
                <a:lnTo>
                  <a:pt x="894" y="3593"/>
                </a:lnTo>
                <a:lnTo>
                  <a:pt x="801" y="3556"/>
                </a:lnTo>
                <a:lnTo>
                  <a:pt x="690" y="3537"/>
                </a:lnTo>
                <a:close/>
                <a:moveTo>
                  <a:pt x="91564" y="3705"/>
                </a:moveTo>
                <a:lnTo>
                  <a:pt x="91434" y="3742"/>
                </a:lnTo>
                <a:lnTo>
                  <a:pt x="91378" y="3761"/>
                </a:lnTo>
                <a:lnTo>
                  <a:pt x="91322" y="3798"/>
                </a:lnTo>
                <a:lnTo>
                  <a:pt x="91285" y="3854"/>
                </a:lnTo>
                <a:lnTo>
                  <a:pt x="91248" y="3910"/>
                </a:lnTo>
                <a:lnTo>
                  <a:pt x="91229" y="3966"/>
                </a:lnTo>
                <a:lnTo>
                  <a:pt x="91211" y="4059"/>
                </a:lnTo>
                <a:lnTo>
                  <a:pt x="91229" y="4133"/>
                </a:lnTo>
                <a:lnTo>
                  <a:pt x="91248" y="4208"/>
                </a:lnTo>
                <a:lnTo>
                  <a:pt x="91285" y="4264"/>
                </a:lnTo>
                <a:lnTo>
                  <a:pt x="91322" y="4301"/>
                </a:lnTo>
                <a:lnTo>
                  <a:pt x="91378" y="4338"/>
                </a:lnTo>
                <a:lnTo>
                  <a:pt x="91434" y="4375"/>
                </a:lnTo>
                <a:lnTo>
                  <a:pt x="91564" y="4394"/>
                </a:lnTo>
                <a:lnTo>
                  <a:pt x="91695" y="4375"/>
                </a:lnTo>
                <a:lnTo>
                  <a:pt x="91751" y="4338"/>
                </a:lnTo>
                <a:lnTo>
                  <a:pt x="91806" y="4301"/>
                </a:lnTo>
                <a:lnTo>
                  <a:pt x="91862" y="4264"/>
                </a:lnTo>
                <a:lnTo>
                  <a:pt x="91881" y="4208"/>
                </a:lnTo>
                <a:lnTo>
                  <a:pt x="91918" y="4133"/>
                </a:lnTo>
                <a:lnTo>
                  <a:pt x="91918" y="4059"/>
                </a:lnTo>
                <a:lnTo>
                  <a:pt x="91918" y="3966"/>
                </a:lnTo>
                <a:lnTo>
                  <a:pt x="91881" y="3910"/>
                </a:lnTo>
                <a:lnTo>
                  <a:pt x="91862" y="3854"/>
                </a:lnTo>
                <a:lnTo>
                  <a:pt x="91806" y="3798"/>
                </a:lnTo>
                <a:lnTo>
                  <a:pt x="91751" y="3761"/>
                </a:lnTo>
                <a:lnTo>
                  <a:pt x="91695" y="3742"/>
                </a:lnTo>
                <a:lnTo>
                  <a:pt x="91564" y="3705"/>
                </a:lnTo>
                <a:close/>
                <a:moveTo>
                  <a:pt x="783" y="5269"/>
                </a:moveTo>
                <a:lnTo>
                  <a:pt x="727" y="5288"/>
                </a:lnTo>
                <a:lnTo>
                  <a:pt x="690" y="5306"/>
                </a:lnTo>
                <a:lnTo>
                  <a:pt x="652" y="5362"/>
                </a:lnTo>
                <a:lnTo>
                  <a:pt x="634" y="5399"/>
                </a:lnTo>
                <a:lnTo>
                  <a:pt x="615" y="5437"/>
                </a:lnTo>
                <a:lnTo>
                  <a:pt x="615" y="5455"/>
                </a:lnTo>
                <a:lnTo>
                  <a:pt x="597" y="5455"/>
                </a:lnTo>
                <a:lnTo>
                  <a:pt x="578" y="5474"/>
                </a:lnTo>
                <a:lnTo>
                  <a:pt x="504" y="5548"/>
                </a:lnTo>
                <a:lnTo>
                  <a:pt x="466" y="5623"/>
                </a:lnTo>
                <a:lnTo>
                  <a:pt x="466" y="5716"/>
                </a:lnTo>
                <a:lnTo>
                  <a:pt x="504" y="5809"/>
                </a:lnTo>
                <a:lnTo>
                  <a:pt x="559" y="5883"/>
                </a:lnTo>
                <a:lnTo>
                  <a:pt x="652" y="5939"/>
                </a:lnTo>
                <a:lnTo>
                  <a:pt x="746" y="5939"/>
                </a:lnTo>
                <a:lnTo>
                  <a:pt x="857" y="5921"/>
                </a:lnTo>
                <a:lnTo>
                  <a:pt x="932" y="5883"/>
                </a:lnTo>
                <a:lnTo>
                  <a:pt x="988" y="5809"/>
                </a:lnTo>
                <a:lnTo>
                  <a:pt x="1025" y="5716"/>
                </a:lnTo>
                <a:lnTo>
                  <a:pt x="1043" y="5623"/>
                </a:lnTo>
                <a:lnTo>
                  <a:pt x="1043" y="5530"/>
                </a:lnTo>
                <a:lnTo>
                  <a:pt x="1025" y="5437"/>
                </a:lnTo>
                <a:lnTo>
                  <a:pt x="969" y="5362"/>
                </a:lnTo>
                <a:lnTo>
                  <a:pt x="913" y="5306"/>
                </a:lnTo>
                <a:lnTo>
                  <a:pt x="857" y="5269"/>
                </a:lnTo>
                <a:close/>
                <a:moveTo>
                  <a:pt x="91583" y="5474"/>
                </a:moveTo>
                <a:lnTo>
                  <a:pt x="91527" y="5492"/>
                </a:lnTo>
                <a:lnTo>
                  <a:pt x="91471" y="5530"/>
                </a:lnTo>
                <a:lnTo>
                  <a:pt x="91416" y="5567"/>
                </a:lnTo>
                <a:lnTo>
                  <a:pt x="91378" y="5623"/>
                </a:lnTo>
                <a:lnTo>
                  <a:pt x="91360" y="5697"/>
                </a:lnTo>
                <a:lnTo>
                  <a:pt x="91341" y="5753"/>
                </a:lnTo>
                <a:lnTo>
                  <a:pt x="91341" y="5827"/>
                </a:lnTo>
                <a:lnTo>
                  <a:pt x="91360" y="5883"/>
                </a:lnTo>
                <a:lnTo>
                  <a:pt x="91378" y="5939"/>
                </a:lnTo>
                <a:lnTo>
                  <a:pt x="91453" y="6014"/>
                </a:lnTo>
                <a:lnTo>
                  <a:pt x="91546" y="6088"/>
                </a:lnTo>
                <a:lnTo>
                  <a:pt x="91658" y="6107"/>
                </a:lnTo>
                <a:lnTo>
                  <a:pt x="91713" y="6088"/>
                </a:lnTo>
                <a:lnTo>
                  <a:pt x="91788" y="6070"/>
                </a:lnTo>
                <a:lnTo>
                  <a:pt x="91844" y="6032"/>
                </a:lnTo>
                <a:lnTo>
                  <a:pt x="91900" y="5995"/>
                </a:lnTo>
                <a:lnTo>
                  <a:pt x="91937" y="5939"/>
                </a:lnTo>
                <a:lnTo>
                  <a:pt x="91955" y="5883"/>
                </a:lnTo>
                <a:lnTo>
                  <a:pt x="91974" y="5809"/>
                </a:lnTo>
                <a:lnTo>
                  <a:pt x="91974" y="5734"/>
                </a:lnTo>
                <a:lnTo>
                  <a:pt x="91955" y="5679"/>
                </a:lnTo>
                <a:lnTo>
                  <a:pt x="91937" y="5641"/>
                </a:lnTo>
                <a:lnTo>
                  <a:pt x="91862" y="5548"/>
                </a:lnTo>
                <a:lnTo>
                  <a:pt x="91769" y="5492"/>
                </a:lnTo>
                <a:lnTo>
                  <a:pt x="91658" y="5474"/>
                </a:lnTo>
                <a:close/>
                <a:moveTo>
                  <a:pt x="708" y="6963"/>
                </a:moveTo>
                <a:lnTo>
                  <a:pt x="652" y="6982"/>
                </a:lnTo>
                <a:lnTo>
                  <a:pt x="578" y="7000"/>
                </a:lnTo>
                <a:lnTo>
                  <a:pt x="504" y="7038"/>
                </a:lnTo>
                <a:lnTo>
                  <a:pt x="448" y="7075"/>
                </a:lnTo>
                <a:lnTo>
                  <a:pt x="392" y="7131"/>
                </a:lnTo>
                <a:lnTo>
                  <a:pt x="355" y="7187"/>
                </a:lnTo>
                <a:lnTo>
                  <a:pt x="336" y="7261"/>
                </a:lnTo>
                <a:lnTo>
                  <a:pt x="317" y="7317"/>
                </a:lnTo>
                <a:lnTo>
                  <a:pt x="317" y="7391"/>
                </a:lnTo>
                <a:lnTo>
                  <a:pt x="317" y="7447"/>
                </a:lnTo>
                <a:lnTo>
                  <a:pt x="355" y="7503"/>
                </a:lnTo>
                <a:lnTo>
                  <a:pt x="373" y="7559"/>
                </a:lnTo>
                <a:lnTo>
                  <a:pt x="429" y="7615"/>
                </a:lnTo>
                <a:lnTo>
                  <a:pt x="466" y="7652"/>
                </a:lnTo>
                <a:lnTo>
                  <a:pt x="541" y="7689"/>
                </a:lnTo>
                <a:lnTo>
                  <a:pt x="597" y="7708"/>
                </a:lnTo>
                <a:lnTo>
                  <a:pt x="671" y="7727"/>
                </a:lnTo>
                <a:lnTo>
                  <a:pt x="746" y="7708"/>
                </a:lnTo>
                <a:lnTo>
                  <a:pt x="801" y="7689"/>
                </a:lnTo>
                <a:lnTo>
                  <a:pt x="876" y="7671"/>
                </a:lnTo>
                <a:lnTo>
                  <a:pt x="932" y="7615"/>
                </a:lnTo>
                <a:lnTo>
                  <a:pt x="969" y="7559"/>
                </a:lnTo>
                <a:lnTo>
                  <a:pt x="1006" y="7503"/>
                </a:lnTo>
                <a:lnTo>
                  <a:pt x="1025" y="7429"/>
                </a:lnTo>
                <a:lnTo>
                  <a:pt x="1025" y="7354"/>
                </a:lnTo>
                <a:lnTo>
                  <a:pt x="1025" y="7261"/>
                </a:lnTo>
                <a:lnTo>
                  <a:pt x="1006" y="7187"/>
                </a:lnTo>
                <a:lnTo>
                  <a:pt x="969" y="7112"/>
                </a:lnTo>
                <a:lnTo>
                  <a:pt x="913" y="7056"/>
                </a:lnTo>
                <a:lnTo>
                  <a:pt x="857" y="7000"/>
                </a:lnTo>
                <a:lnTo>
                  <a:pt x="783" y="6982"/>
                </a:lnTo>
                <a:lnTo>
                  <a:pt x="708" y="6963"/>
                </a:lnTo>
                <a:close/>
                <a:moveTo>
                  <a:pt x="91658" y="7242"/>
                </a:moveTo>
                <a:lnTo>
                  <a:pt x="91602" y="7261"/>
                </a:lnTo>
                <a:lnTo>
                  <a:pt x="91546" y="7298"/>
                </a:lnTo>
                <a:lnTo>
                  <a:pt x="91490" y="7336"/>
                </a:lnTo>
                <a:lnTo>
                  <a:pt x="91434" y="7391"/>
                </a:lnTo>
                <a:lnTo>
                  <a:pt x="91397" y="7466"/>
                </a:lnTo>
                <a:lnTo>
                  <a:pt x="91378" y="7540"/>
                </a:lnTo>
                <a:lnTo>
                  <a:pt x="91378" y="7596"/>
                </a:lnTo>
                <a:lnTo>
                  <a:pt x="91378" y="7671"/>
                </a:lnTo>
                <a:lnTo>
                  <a:pt x="91397" y="7745"/>
                </a:lnTo>
                <a:lnTo>
                  <a:pt x="91434" y="7801"/>
                </a:lnTo>
                <a:lnTo>
                  <a:pt x="91490" y="7857"/>
                </a:lnTo>
                <a:lnTo>
                  <a:pt x="91546" y="7913"/>
                </a:lnTo>
                <a:lnTo>
                  <a:pt x="91602" y="7931"/>
                </a:lnTo>
                <a:lnTo>
                  <a:pt x="91676" y="7950"/>
                </a:lnTo>
                <a:lnTo>
                  <a:pt x="91751" y="7969"/>
                </a:lnTo>
                <a:lnTo>
                  <a:pt x="91806" y="7950"/>
                </a:lnTo>
                <a:lnTo>
                  <a:pt x="91881" y="7931"/>
                </a:lnTo>
                <a:lnTo>
                  <a:pt x="91937" y="7913"/>
                </a:lnTo>
                <a:lnTo>
                  <a:pt x="91993" y="7857"/>
                </a:lnTo>
                <a:lnTo>
                  <a:pt x="92049" y="7801"/>
                </a:lnTo>
                <a:lnTo>
                  <a:pt x="92086" y="7745"/>
                </a:lnTo>
                <a:lnTo>
                  <a:pt x="92104" y="7671"/>
                </a:lnTo>
                <a:lnTo>
                  <a:pt x="92104" y="7596"/>
                </a:lnTo>
                <a:lnTo>
                  <a:pt x="92104" y="7522"/>
                </a:lnTo>
                <a:lnTo>
                  <a:pt x="92067" y="7466"/>
                </a:lnTo>
                <a:lnTo>
                  <a:pt x="92049" y="7391"/>
                </a:lnTo>
                <a:lnTo>
                  <a:pt x="91993" y="7336"/>
                </a:lnTo>
                <a:lnTo>
                  <a:pt x="91937" y="7298"/>
                </a:lnTo>
                <a:lnTo>
                  <a:pt x="91862" y="7261"/>
                </a:lnTo>
                <a:lnTo>
                  <a:pt x="91806" y="7242"/>
                </a:lnTo>
                <a:close/>
                <a:moveTo>
                  <a:pt x="91304" y="9030"/>
                </a:moveTo>
                <a:lnTo>
                  <a:pt x="91211" y="9048"/>
                </a:lnTo>
                <a:lnTo>
                  <a:pt x="91118" y="9104"/>
                </a:lnTo>
                <a:lnTo>
                  <a:pt x="91080" y="9142"/>
                </a:lnTo>
                <a:lnTo>
                  <a:pt x="91062" y="9179"/>
                </a:lnTo>
                <a:lnTo>
                  <a:pt x="91043" y="9235"/>
                </a:lnTo>
                <a:lnTo>
                  <a:pt x="91043" y="9290"/>
                </a:lnTo>
                <a:lnTo>
                  <a:pt x="91043" y="9365"/>
                </a:lnTo>
                <a:lnTo>
                  <a:pt x="91062" y="9421"/>
                </a:lnTo>
                <a:lnTo>
                  <a:pt x="91080" y="9458"/>
                </a:lnTo>
                <a:lnTo>
                  <a:pt x="91118" y="9495"/>
                </a:lnTo>
                <a:lnTo>
                  <a:pt x="91211" y="9551"/>
                </a:lnTo>
                <a:lnTo>
                  <a:pt x="91416" y="9551"/>
                </a:lnTo>
                <a:lnTo>
                  <a:pt x="91490" y="9495"/>
                </a:lnTo>
                <a:lnTo>
                  <a:pt x="91527" y="9458"/>
                </a:lnTo>
                <a:lnTo>
                  <a:pt x="91546" y="9421"/>
                </a:lnTo>
                <a:lnTo>
                  <a:pt x="91564" y="9365"/>
                </a:lnTo>
                <a:lnTo>
                  <a:pt x="91583" y="9290"/>
                </a:lnTo>
                <a:lnTo>
                  <a:pt x="91564" y="9235"/>
                </a:lnTo>
                <a:lnTo>
                  <a:pt x="91546" y="9179"/>
                </a:lnTo>
                <a:lnTo>
                  <a:pt x="91527" y="9142"/>
                </a:lnTo>
                <a:lnTo>
                  <a:pt x="91490" y="9104"/>
                </a:lnTo>
                <a:lnTo>
                  <a:pt x="91416" y="9048"/>
                </a:lnTo>
                <a:lnTo>
                  <a:pt x="91304" y="9030"/>
                </a:lnTo>
                <a:close/>
                <a:moveTo>
                  <a:pt x="429" y="8955"/>
                </a:moveTo>
                <a:lnTo>
                  <a:pt x="373" y="8993"/>
                </a:lnTo>
                <a:lnTo>
                  <a:pt x="317" y="9030"/>
                </a:lnTo>
                <a:lnTo>
                  <a:pt x="243" y="9104"/>
                </a:lnTo>
                <a:lnTo>
                  <a:pt x="206" y="9216"/>
                </a:lnTo>
                <a:lnTo>
                  <a:pt x="206" y="9328"/>
                </a:lnTo>
                <a:lnTo>
                  <a:pt x="261" y="9439"/>
                </a:lnTo>
                <a:lnTo>
                  <a:pt x="299" y="9477"/>
                </a:lnTo>
                <a:lnTo>
                  <a:pt x="336" y="9514"/>
                </a:lnTo>
                <a:lnTo>
                  <a:pt x="392" y="9551"/>
                </a:lnTo>
                <a:lnTo>
                  <a:pt x="448" y="9570"/>
                </a:lnTo>
                <a:lnTo>
                  <a:pt x="578" y="9570"/>
                </a:lnTo>
                <a:lnTo>
                  <a:pt x="634" y="9551"/>
                </a:lnTo>
                <a:lnTo>
                  <a:pt x="690" y="9514"/>
                </a:lnTo>
                <a:lnTo>
                  <a:pt x="727" y="9477"/>
                </a:lnTo>
                <a:lnTo>
                  <a:pt x="764" y="9421"/>
                </a:lnTo>
                <a:lnTo>
                  <a:pt x="801" y="9365"/>
                </a:lnTo>
                <a:lnTo>
                  <a:pt x="820" y="9309"/>
                </a:lnTo>
                <a:lnTo>
                  <a:pt x="820" y="9253"/>
                </a:lnTo>
                <a:lnTo>
                  <a:pt x="820" y="9197"/>
                </a:lnTo>
                <a:lnTo>
                  <a:pt x="801" y="9123"/>
                </a:lnTo>
                <a:lnTo>
                  <a:pt x="764" y="9067"/>
                </a:lnTo>
                <a:lnTo>
                  <a:pt x="727" y="9030"/>
                </a:lnTo>
                <a:lnTo>
                  <a:pt x="671" y="8993"/>
                </a:lnTo>
                <a:lnTo>
                  <a:pt x="615" y="8974"/>
                </a:lnTo>
                <a:lnTo>
                  <a:pt x="559" y="8955"/>
                </a:lnTo>
                <a:close/>
                <a:moveTo>
                  <a:pt x="671" y="10501"/>
                </a:moveTo>
                <a:lnTo>
                  <a:pt x="522" y="10538"/>
                </a:lnTo>
                <a:lnTo>
                  <a:pt x="448" y="10575"/>
                </a:lnTo>
                <a:lnTo>
                  <a:pt x="392" y="10612"/>
                </a:lnTo>
                <a:lnTo>
                  <a:pt x="355" y="10668"/>
                </a:lnTo>
                <a:lnTo>
                  <a:pt x="317" y="10743"/>
                </a:lnTo>
                <a:lnTo>
                  <a:pt x="299" y="10799"/>
                </a:lnTo>
                <a:lnTo>
                  <a:pt x="299" y="10873"/>
                </a:lnTo>
                <a:lnTo>
                  <a:pt x="299" y="10947"/>
                </a:lnTo>
                <a:lnTo>
                  <a:pt x="336" y="11022"/>
                </a:lnTo>
                <a:lnTo>
                  <a:pt x="355" y="11078"/>
                </a:lnTo>
                <a:lnTo>
                  <a:pt x="410" y="11134"/>
                </a:lnTo>
                <a:lnTo>
                  <a:pt x="466" y="11171"/>
                </a:lnTo>
                <a:lnTo>
                  <a:pt x="522" y="11189"/>
                </a:lnTo>
                <a:lnTo>
                  <a:pt x="578" y="11208"/>
                </a:lnTo>
                <a:lnTo>
                  <a:pt x="652" y="11227"/>
                </a:lnTo>
                <a:lnTo>
                  <a:pt x="708" y="11208"/>
                </a:lnTo>
                <a:lnTo>
                  <a:pt x="783" y="11189"/>
                </a:lnTo>
                <a:lnTo>
                  <a:pt x="839" y="11152"/>
                </a:lnTo>
                <a:lnTo>
                  <a:pt x="894" y="11096"/>
                </a:lnTo>
                <a:lnTo>
                  <a:pt x="950" y="11041"/>
                </a:lnTo>
                <a:lnTo>
                  <a:pt x="1006" y="10985"/>
                </a:lnTo>
                <a:lnTo>
                  <a:pt x="1043" y="10910"/>
                </a:lnTo>
                <a:lnTo>
                  <a:pt x="1062" y="10836"/>
                </a:lnTo>
                <a:lnTo>
                  <a:pt x="1062" y="10761"/>
                </a:lnTo>
                <a:lnTo>
                  <a:pt x="1043" y="10687"/>
                </a:lnTo>
                <a:lnTo>
                  <a:pt x="1006" y="10612"/>
                </a:lnTo>
                <a:lnTo>
                  <a:pt x="950" y="10575"/>
                </a:lnTo>
                <a:lnTo>
                  <a:pt x="894" y="10538"/>
                </a:lnTo>
                <a:lnTo>
                  <a:pt x="820" y="10519"/>
                </a:lnTo>
                <a:lnTo>
                  <a:pt x="671" y="10501"/>
                </a:lnTo>
                <a:close/>
                <a:moveTo>
                  <a:pt x="91490" y="10538"/>
                </a:moveTo>
                <a:lnTo>
                  <a:pt x="91416" y="10575"/>
                </a:lnTo>
                <a:lnTo>
                  <a:pt x="91360" y="10612"/>
                </a:lnTo>
                <a:lnTo>
                  <a:pt x="91304" y="10650"/>
                </a:lnTo>
                <a:lnTo>
                  <a:pt x="91267" y="10724"/>
                </a:lnTo>
                <a:lnTo>
                  <a:pt x="91229" y="10780"/>
                </a:lnTo>
                <a:lnTo>
                  <a:pt x="91211" y="10854"/>
                </a:lnTo>
                <a:lnTo>
                  <a:pt x="91211" y="10929"/>
                </a:lnTo>
                <a:lnTo>
                  <a:pt x="91229" y="10985"/>
                </a:lnTo>
                <a:lnTo>
                  <a:pt x="91248" y="11059"/>
                </a:lnTo>
                <a:lnTo>
                  <a:pt x="91341" y="11152"/>
                </a:lnTo>
                <a:lnTo>
                  <a:pt x="91434" y="11208"/>
                </a:lnTo>
                <a:lnTo>
                  <a:pt x="91509" y="11227"/>
                </a:lnTo>
                <a:lnTo>
                  <a:pt x="91564" y="11245"/>
                </a:lnTo>
                <a:lnTo>
                  <a:pt x="91639" y="11227"/>
                </a:lnTo>
                <a:lnTo>
                  <a:pt x="91713" y="11208"/>
                </a:lnTo>
                <a:lnTo>
                  <a:pt x="91769" y="11171"/>
                </a:lnTo>
                <a:lnTo>
                  <a:pt x="91825" y="11115"/>
                </a:lnTo>
                <a:lnTo>
                  <a:pt x="91862" y="11059"/>
                </a:lnTo>
                <a:lnTo>
                  <a:pt x="91900" y="10985"/>
                </a:lnTo>
                <a:lnTo>
                  <a:pt x="91918" y="10929"/>
                </a:lnTo>
                <a:lnTo>
                  <a:pt x="91918" y="10854"/>
                </a:lnTo>
                <a:lnTo>
                  <a:pt x="91900" y="10780"/>
                </a:lnTo>
                <a:lnTo>
                  <a:pt x="91881" y="10724"/>
                </a:lnTo>
                <a:lnTo>
                  <a:pt x="91844" y="10668"/>
                </a:lnTo>
                <a:lnTo>
                  <a:pt x="91806" y="10631"/>
                </a:lnTo>
                <a:lnTo>
                  <a:pt x="91695" y="10556"/>
                </a:lnTo>
                <a:lnTo>
                  <a:pt x="91564" y="10538"/>
                </a:lnTo>
                <a:close/>
                <a:moveTo>
                  <a:pt x="764" y="12083"/>
                </a:moveTo>
                <a:lnTo>
                  <a:pt x="690" y="12102"/>
                </a:lnTo>
                <a:lnTo>
                  <a:pt x="615" y="12120"/>
                </a:lnTo>
                <a:lnTo>
                  <a:pt x="541" y="12139"/>
                </a:lnTo>
                <a:lnTo>
                  <a:pt x="466" y="12176"/>
                </a:lnTo>
                <a:lnTo>
                  <a:pt x="392" y="12232"/>
                </a:lnTo>
                <a:lnTo>
                  <a:pt x="355" y="12307"/>
                </a:lnTo>
                <a:lnTo>
                  <a:pt x="317" y="12381"/>
                </a:lnTo>
                <a:lnTo>
                  <a:pt x="317" y="12456"/>
                </a:lnTo>
                <a:lnTo>
                  <a:pt x="336" y="12530"/>
                </a:lnTo>
                <a:lnTo>
                  <a:pt x="373" y="12604"/>
                </a:lnTo>
                <a:lnTo>
                  <a:pt x="429" y="12679"/>
                </a:lnTo>
                <a:lnTo>
                  <a:pt x="485" y="12716"/>
                </a:lnTo>
                <a:lnTo>
                  <a:pt x="578" y="12735"/>
                </a:lnTo>
                <a:lnTo>
                  <a:pt x="652" y="12753"/>
                </a:lnTo>
                <a:lnTo>
                  <a:pt x="671" y="12753"/>
                </a:lnTo>
                <a:lnTo>
                  <a:pt x="708" y="12735"/>
                </a:lnTo>
                <a:lnTo>
                  <a:pt x="801" y="12716"/>
                </a:lnTo>
                <a:lnTo>
                  <a:pt x="894" y="12660"/>
                </a:lnTo>
                <a:lnTo>
                  <a:pt x="950" y="12567"/>
                </a:lnTo>
                <a:lnTo>
                  <a:pt x="988" y="12493"/>
                </a:lnTo>
                <a:lnTo>
                  <a:pt x="1006" y="12400"/>
                </a:lnTo>
                <a:lnTo>
                  <a:pt x="988" y="12307"/>
                </a:lnTo>
                <a:lnTo>
                  <a:pt x="950" y="12213"/>
                </a:lnTo>
                <a:lnTo>
                  <a:pt x="894" y="12158"/>
                </a:lnTo>
                <a:lnTo>
                  <a:pt x="820" y="12120"/>
                </a:lnTo>
                <a:lnTo>
                  <a:pt x="764" y="12083"/>
                </a:lnTo>
                <a:close/>
                <a:moveTo>
                  <a:pt x="91602" y="12381"/>
                </a:moveTo>
                <a:lnTo>
                  <a:pt x="91546" y="12418"/>
                </a:lnTo>
                <a:lnTo>
                  <a:pt x="91490" y="12456"/>
                </a:lnTo>
                <a:lnTo>
                  <a:pt x="91416" y="12567"/>
                </a:lnTo>
                <a:lnTo>
                  <a:pt x="91360" y="12698"/>
                </a:lnTo>
                <a:lnTo>
                  <a:pt x="91341" y="12809"/>
                </a:lnTo>
                <a:lnTo>
                  <a:pt x="91360" y="12884"/>
                </a:lnTo>
                <a:lnTo>
                  <a:pt x="91378" y="12940"/>
                </a:lnTo>
                <a:lnTo>
                  <a:pt x="91416" y="12995"/>
                </a:lnTo>
                <a:lnTo>
                  <a:pt x="91471" y="13033"/>
                </a:lnTo>
                <a:lnTo>
                  <a:pt x="91527" y="13070"/>
                </a:lnTo>
                <a:lnTo>
                  <a:pt x="91583" y="13089"/>
                </a:lnTo>
                <a:lnTo>
                  <a:pt x="91639" y="13107"/>
                </a:lnTo>
                <a:lnTo>
                  <a:pt x="91695" y="13089"/>
                </a:lnTo>
                <a:lnTo>
                  <a:pt x="91769" y="13089"/>
                </a:lnTo>
                <a:lnTo>
                  <a:pt x="91806" y="13051"/>
                </a:lnTo>
                <a:lnTo>
                  <a:pt x="91862" y="13014"/>
                </a:lnTo>
                <a:lnTo>
                  <a:pt x="91900" y="12977"/>
                </a:lnTo>
                <a:lnTo>
                  <a:pt x="91937" y="12902"/>
                </a:lnTo>
                <a:lnTo>
                  <a:pt x="91955" y="12846"/>
                </a:lnTo>
                <a:lnTo>
                  <a:pt x="91955" y="12772"/>
                </a:lnTo>
                <a:lnTo>
                  <a:pt x="91955" y="12698"/>
                </a:lnTo>
                <a:lnTo>
                  <a:pt x="91900" y="12567"/>
                </a:lnTo>
                <a:lnTo>
                  <a:pt x="91825" y="12456"/>
                </a:lnTo>
                <a:lnTo>
                  <a:pt x="91769" y="12418"/>
                </a:lnTo>
                <a:lnTo>
                  <a:pt x="91713" y="12400"/>
                </a:lnTo>
                <a:lnTo>
                  <a:pt x="91658" y="12381"/>
                </a:lnTo>
                <a:close/>
                <a:moveTo>
                  <a:pt x="578" y="14206"/>
                </a:moveTo>
                <a:lnTo>
                  <a:pt x="522" y="14224"/>
                </a:lnTo>
                <a:lnTo>
                  <a:pt x="466" y="14261"/>
                </a:lnTo>
                <a:lnTo>
                  <a:pt x="410" y="14299"/>
                </a:lnTo>
                <a:lnTo>
                  <a:pt x="373" y="14355"/>
                </a:lnTo>
                <a:lnTo>
                  <a:pt x="355" y="14429"/>
                </a:lnTo>
                <a:lnTo>
                  <a:pt x="336" y="14485"/>
                </a:lnTo>
                <a:lnTo>
                  <a:pt x="336" y="14559"/>
                </a:lnTo>
                <a:lnTo>
                  <a:pt x="355" y="14615"/>
                </a:lnTo>
                <a:lnTo>
                  <a:pt x="392" y="14652"/>
                </a:lnTo>
                <a:lnTo>
                  <a:pt x="410" y="14708"/>
                </a:lnTo>
                <a:lnTo>
                  <a:pt x="466" y="14746"/>
                </a:lnTo>
                <a:lnTo>
                  <a:pt x="522" y="14783"/>
                </a:lnTo>
                <a:lnTo>
                  <a:pt x="578" y="14801"/>
                </a:lnTo>
                <a:lnTo>
                  <a:pt x="634" y="14801"/>
                </a:lnTo>
                <a:lnTo>
                  <a:pt x="746" y="14783"/>
                </a:lnTo>
                <a:lnTo>
                  <a:pt x="839" y="14727"/>
                </a:lnTo>
                <a:lnTo>
                  <a:pt x="894" y="14652"/>
                </a:lnTo>
                <a:lnTo>
                  <a:pt x="932" y="14541"/>
                </a:lnTo>
                <a:lnTo>
                  <a:pt x="932" y="14448"/>
                </a:lnTo>
                <a:lnTo>
                  <a:pt x="894" y="14336"/>
                </a:lnTo>
                <a:lnTo>
                  <a:pt x="820" y="14261"/>
                </a:lnTo>
                <a:lnTo>
                  <a:pt x="727" y="14206"/>
                </a:lnTo>
                <a:close/>
                <a:moveTo>
                  <a:pt x="91509" y="14187"/>
                </a:moveTo>
                <a:lnTo>
                  <a:pt x="91434" y="14206"/>
                </a:lnTo>
                <a:lnTo>
                  <a:pt x="91378" y="14243"/>
                </a:lnTo>
                <a:lnTo>
                  <a:pt x="91322" y="14280"/>
                </a:lnTo>
                <a:lnTo>
                  <a:pt x="91285" y="14336"/>
                </a:lnTo>
                <a:lnTo>
                  <a:pt x="91248" y="14392"/>
                </a:lnTo>
                <a:lnTo>
                  <a:pt x="91229" y="14448"/>
                </a:lnTo>
                <a:lnTo>
                  <a:pt x="91229" y="14522"/>
                </a:lnTo>
                <a:lnTo>
                  <a:pt x="91229" y="14597"/>
                </a:lnTo>
                <a:lnTo>
                  <a:pt x="91248" y="14652"/>
                </a:lnTo>
                <a:lnTo>
                  <a:pt x="91285" y="14708"/>
                </a:lnTo>
                <a:lnTo>
                  <a:pt x="91322" y="14764"/>
                </a:lnTo>
                <a:lnTo>
                  <a:pt x="91378" y="14801"/>
                </a:lnTo>
                <a:lnTo>
                  <a:pt x="91434" y="14839"/>
                </a:lnTo>
                <a:lnTo>
                  <a:pt x="91509" y="14857"/>
                </a:lnTo>
                <a:lnTo>
                  <a:pt x="91639" y="14857"/>
                </a:lnTo>
                <a:lnTo>
                  <a:pt x="91695" y="14839"/>
                </a:lnTo>
                <a:lnTo>
                  <a:pt x="91751" y="14801"/>
                </a:lnTo>
                <a:lnTo>
                  <a:pt x="91806" y="14764"/>
                </a:lnTo>
                <a:lnTo>
                  <a:pt x="91844" y="14708"/>
                </a:lnTo>
                <a:lnTo>
                  <a:pt x="91881" y="14652"/>
                </a:lnTo>
                <a:lnTo>
                  <a:pt x="91900" y="14597"/>
                </a:lnTo>
                <a:lnTo>
                  <a:pt x="91900" y="14522"/>
                </a:lnTo>
                <a:lnTo>
                  <a:pt x="91900" y="14448"/>
                </a:lnTo>
                <a:lnTo>
                  <a:pt x="91881" y="14392"/>
                </a:lnTo>
                <a:lnTo>
                  <a:pt x="91844" y="14336"/>
                </a:lnTo>
                <a:lnTo>
                  <a:pt x="91806" y="14280"/>
                </a:lnTo>
                <a:lnTo>
                  <a:pt x="91751" y="14243"/>
                </a:lnTo>
                <a:lnTo>
                  <a:pt x="91695" y="14206"/>
                </a:lnTo>
                <a:lnTo>
                  <a:pt x="91639" y="14187"/>
                </a:lnTo>
                <a:close/>
                <a:moveTo>
                  <a:pt x="91453" y="15825"/>
                </a:moveTo>
                <a:lnTo>
                  <a:pt x="91397" y="15863"/>
                </a:lnTo>
                <a:lnTo>
                  <a:pt x="91360" y="15900"/>
                </a:lnTo>
                <a:lnTo>
                  <a:pt x="91322" y="15956"/>
                </a:lnTo>
                <a:lnTo>
                  <a:pt x="91322" y="16012"/>
                </a:lnTo>
                <a:lnTo>
                  <a:pt x="91341" y="16067"/>
                </a:lnTo>
                <a:lnTo>
                  <a:pt x="91378" y="16123"/>
                </a:lnTo>
                <a:lnTo>
                  <a:pt x="91434" y="16142"/>
                </a:lnTo>
                <a:lnTo>
                  <a:pt x="91490" y="16161"/>
                </a:lnTo>
                <a:lnTo>
                  <a:pt x="91546" y="16142"/>
                </a:lnTo>
                <a:lnTo>
                  <a:pt x="91602" y="16105"/>
                </a:lnTo>
                <a:lnTo>
                  <a:pt x="91639" y="16049"/>
                </a:lnTo>
                <a:lnTo>
                  <a:pt x="91658" y="15974"/>
                </a:lnTo>
                <a:lnTo>
                  <a:pt x="91639" y="15918"/>
                </a:lnTo>
                <a:lnTo>
                  <a:pt x="91564" y="15844"/>
                </a:lnTo>
                <a:lnTo>
                  <a:pt x="91509" y="15825"/>
                </a:lnTo>
                <a:close/>
                <a:moveTo>
                  <a:pt x="522" y="15918"/>
                </a:moveTo>
                <a:lnTo>
                  <a:pt x="373" y="15937"/>
                </a:lnTo>
                <a:lnTo>
                  <a:pt x="243" y="15974"/>
                </a:lnTo>
                <a:lnTo>
                  <a:pt x="131" y="16067"/>
                </a:lnTo>
                <a:lnTo>
                  <a:pt x="57" y="16179"/>
                </a:lnTo>
                <a:lnTo>
                  <a:pt x="1" y="16309"/>
                </a:lnTo>
                <a:lnTo>
                  <a:pt x="1" y="16384"/>
                </a:lnTo>
                <a:lnTo>
                  <a:pt x="1" y="16458"/>
                </a:lnTo>
                <a:lnTo>
                  <a:pt x="19" y="16533"/>
                </a:lnTo>
                <a:lnTo>
                  <a:pt x="57" y="16607"/>
                </a:lnTo>
                <a:lnTo>
                  <a:pt x="131" y="16719"/>
                </a:lnTo>
                <a:lnTo>
                  <a:pt x="187" y="16775"/>
                </a:lnTo>
                <a:lnTo>
                  <a:pt x="261" y="16812"/>
                </a:lnTo>
                <a:lnTo>
                  <a:pt x="336" y="16849"/>
                </a:lnTo>
                <a:lnTo>
                  <a:pt x="410" y="16868"/>
                </a:lnTo>
                <a:lnTo>
                  <a:pt x="485" y="16868"/>
                </a:lnTo>
                <a:lnTo>
                  <a:pt x="559" y="16849"/>
                </a:lnTo>
                <a:lnTo>
                  <a:pt x="615" y="16812"/>
                </a:lnTo>
                <a:lnTo>
                  <a:pt x="690" y="16775"/>
                </a:lnTo>
                <a:lnTo>
                  <a:pt x="727" y="16719"/>
                </a:lnTo>
                <a:lnTo>
                  <a:pt x="783" y="16645"/>
                </a:lnTo>
                <a:lnTo>
                  <a:pt x="894" y="16551"/>
                </a:lnTo>
                <a:lnTo>
                  <a:pt x="932" y="16496"/>
                </a:lnTo>
                <a:lnTo>
                  <a:pt x="950" y="16421"/>
                </a:lnTo>
                <a:lnTo>
                  <a:pt x="969" y="16328"/>
                </a:lnTo>
                <a:lnTo>
                  <a:pt x="950" y="16254"/>
                </a:lnTo>
                <a:lnTo>
                  <a:pt x="932" y="16198"/>
                </a:lnTo>
                <a:lnTo>
                  <a:pt x="894" y="16123"/>
                </a:lnTo>
                <a:lnTo>
                  <a:pt x="857" y="16067"/>
                </a:lnTo>
                <a:lnTo>
                  <a:pt x="801" y="16012"/>
                </a:lnTo>
                <a:lnTo>
                  <a:pt x="727" y="15974"/>
                </a:lnTo>
                <a:lnTo>
                  <a:pt x="671" y="15956"/>
                </a:lnTo>
                <a:lnTo>
                  <a:pt x="522" y="15918"/>
                </a:lnTo>
                <a:close/>
                <a:moveTo>
                  <a:pt x="91732" y="17743"/>
                </a:moveTo>
                <a:lnTo>
                  <a:pt x="91676" y="17762"/>
                </a:lnTo>
                <a:lnTo>
                  <a:pt x="91602" y="17780"/>
                </a:lnTo>
                <a:lnTo>
                  <a:pt x="91546" y="17818"/>
                </a:lnTo>
                <a:lnTo>
                  <a:pt x="91509" y="17855"/>
                </a:lnTo>
                <a:lnTo>
                  <a:pt x="91471" y="17911"/>
                </a:lnTo>
                <a:lnTo>
                  <a:pt x="91434" y="17966"/>
                </a:lnTo>
                <a:lnTo>
                  <a:pt x="91434" y="18041"/>
                </a:lnTo>
                <a:lnTo>
                  <a:pt x="91434" y="18097"/>
                </a:lnTo>
                <a:lnTo>
                  <a:pt x="91434" y="18153"/>
                </a:lnTo>
                <a:lnTo>
                  <a:pt x="91453" y="18208"/>
                </a:lnTo>
                <a:lnTo>
                  <a:pt x="91527" y="18302"/>
                </a:lnTo>
                <a:lnTo>
                  <a:pt x="91620" y="18357"/>
                </a:lnTo>
                <a:lnTo>
                  <a:pt x="91732" y="18395"/>
                </a:lnTo>
                <a:lnTo>
                  <a:pt x="91806" y="18376"/>
                </a:lnTo>
                <a:lnTo>
                  <a:pt x="91862" y="18357"/>
                </a:lnTo>
                <a:lnTo>
                  <a:pt x="91918" y="18320"/>
                </a:lnTo>
                <a:lnTo>
                  <a:pt x="91974" y="18283"/>
                </a:lnTo>
                <a:lnTo>
                  <a:pt x="92011" y="18227"/>
                </a:lnTo>
                <a:lnTo>
                  <a:pt x="92030" y="18171"/>
                </a:lnTo>
                <a:lnTo>
                  <a:pt x="92049" y="18115"/>
                </a:lnTo>
                <a:lnTo>
                  <a:pt x="92049" y="18041"/>
                </a:lnTo>
                <a:lnTo>
                  <a:pt x="92049" y="17985"/>
                </a:lnTo>
                <a:lnTo>
                  <a:pt x="92030" y="17929"/>
                </a:lnTo>
                <a:lnTo>
                  <a:pt x="91955" y="17836"/>
                </a:lnTo>
                <a:lnTo>
                  <a:pt x="91862" y="17780"/>
                </a:lnTo>
                <a:lnTo>
                  <a:pt x="91732" y="17743"/>
                </a:lnTo>
                <a:close/>
                <a:moveTo>
                  <a:pt x="634" y="18097"/>
                </a:moveTo>
                <a:lnTo>
                  <a:pt x="578" y="18115"/>
                </a:lnTo>
                <a:lnTo>
                  <a:pt x="522" y="18115"/>
                </a:lnTo>
                <a:lnTo>
                  <a:pt x="466" y="18153"/>
                </a:lnTo>
                <a:lnTo>
                  <a:pt x="429" y="18190"/>
                </a:lnTo>
                <a:lnTo>
                  <a:pt x="373" y="18283"/>
                </a:lnTo>
                <a:lnTo>
                  <a:pt x="355" y="18339"/>
                </a:lnTo>
                <a:lnTo>
                  <a:pt x="355" y="18413"/>
                </a:lnTo>
                <a:lnTo>
                  <a:pt x="355" y="18469"/>
                </a:lnTo>
                <a:lnTo>
                  <a:pt x="373" y="18506"/>
                </a:lnTo>
                <a:lnTo>
                  <a:pt x="429" y="18599"/>
                </a:lnTo>
                <a:lnTo>
                  <a:pt x="522" y="18655"/>
                </a:lnTo>
                <a:lnTo>
                  <a:pt x="634" y="18693"/>
                </a:lnTo>
                <a:lnTo>
                  <a:pt x="690" y="18674"/>
                </a:lnTo>
                <a:lnTo>
                  <a:pt x="746" y="18674"/>
                </a:lnTo>
                <a:lnTo>
                  <a:pt x="839" y="18599"/>
                </a:lnTo>
                <a:lnTo>
                  <a:pt x="913" y="18506"/>
                </a:lnTo>
                <a:lnTo>
                  <a:pt x="932" y="18451"/>
                </a:lnTo>
                <a:lnTo>
                  <a:pt x="932" y="18395"/>
                </a:lnTo>
                <a:lnTo>
                  <a:pt x="932" y="18339"/>
                </a:lnTo>
                <a:lnTo>
                  <a:pt x="913" y="18283"/>
                </a:lnTo>
                <a:lnTo>
                  <a:pt x="839" y="18190"/>
                </a:lnTo>
                <a:lnTo>
                  <a:pt x="746" y="18134"/>
                </a:lnTo>
                <a:lnTo>
                  <a:pt x="634" y="18097"/>
                </a:lnTo>
                <a:close/>
                <a:moveTo>
                  <a:pt x="91676" y="19456"/>
                </a:moveTo>
                <a:lnTo>
                  <a:pt x="91602" y="19475"/>
                </a:lnTo>
                <a:lnTo>
                  <a:pt x="91527" y="19493"/>
                </a:lnTo>
                <a:lnTo>
                  <a:pt x="91471" y="19530"/>
                </a:lnTo>
                <a:lnTo>
                  <a:pt x="91378" y="19642"/>
                </a:lnTo>
                <a:lnTo>
                  <a:pt x="91322" y="19772"/>
                </a:lnTo>
                <a:lnTo>
                  <a:pt x="91304" y="19847"/>
                </a:lnTo>
                <a:lnTo>
                  <a:pt x="91304" y="19921"/>
                </a:lnTo>
                <a:lnTo>
                  <a:pt x="91322" y="19996"/>
                </a:lnTo>
                <a:lnTo>
                  <a:pt x="91341" y="20052"/>
                </a:lnTo>
                <a:lnTo>
                  <a:pt x="91378" y="20126"/>
                </a:lnTo>
                <a:lnTo>
                  <a:pt x="91434" y="20163"/>
                </a:lnTo>
                <a:lnTo>
                  <a:pt x="91490" y="20219"/>
                </a:lnTo>
                <a:lnTo>
                  <a:pt x="91546" y="20238"/>
                </a:lnTo>
                <a:lnTo>
                  <a:pt x="91620" y="20256"/>
                </a:lnTo>
                <a:lnTo>
                  <a:pt x="91695" y="20256"/>
                </a:lnTo>
                <a:lnTo>
                  <a:pt x="91751" y="20238"/>
                </a:lnTo>
                <a:lnTo>
                  <a:pt x="91825" y="20201"/>
                </a:lnTo>
                <a:lnTo>
                  <a:pt x="91881" y="20163"/>
                </a:lnTo>
                <a:lnTo>
                  <a:pt x="91937" y="20108"/>
                </a:lnTo>
                <a:lnTo>
                  <a:pt x="91974" y="20052"/>
                </a:lnTo>
                <a:lnTo>
                  <a:pt x="91993" y="19977"/>
                </a:lnTo>
                <a:lnTo>
                  <a:pt x="92011" y="19921"/>
                </a:lnTo>
                <a:lnTo>
                  <a:pt x="92011" y="19847"/>
                </a:lnTo>
                <a:lnTo>
                  <a:pt x="91993" y="19772"/>
                </a:lnTo>
                <a:lnTo>
                  <a:pt x="91955" y="19717"/>
                </a:lnTo>
                <a:lnTo>
                  <a:pt x="91881" y="19586"/>
                </a:lnTo>
                <a:lnTo>
                  <a:pt x="91825" y="19530"/>
                </a:lnTo>
                <a:lnTo>
                  <a:pt x="91751" y="19475"/>
                </a:lnTo>
                <a:lnTo>
                  <a:pt x="91676" y="19456"/>
                </a:lnTo>
                <a:close/>
                <a:moveTo>
                  <a:pt x="634" y="19772"/>
                </a:moveTo>
                <a:lnTo>
                  <a:pt x="522" y="19810"/>
                </a:lnTo>
                <a:lnTo>
                  <a:pt x="429" y="19884"/>
                </a:lnTo>
                <a:lnTo>
                  <a:pt x="392" y="19921"/>
                </a:lnTo>
                <a:lnTo>
                  <a:pt x="373" y="19977"/>
                </a:lnTo>
                <a:lnTo>
                  <a:pt x="355" y="20052"/>
                </a:lnTo>
                <a:lnTo>
                  <a:pt x="355" y="20108"/>
                </a:lnTo>
                <a:lnTo>
                  <a:pt x="355" y="20182"/>
                </a:lnTo>
                <a:lnTo>
                  <a:pt x="373" y="20238"/>
                </a:lnTo>
                <a:lnTo>
                  <a:pt x="410" y="20294"/>
                </a:lnTo>
                <a:lnTo>
                  <a:pt x="466" y="20350"/>
                </a:lnTo>
                <a:lnTo>
                  <a:pt x="522" y="20387"/>
                </a:lnTo>
                <a:lnTo>
                  <a:pt x="578" y="20405"/>
                </a:lnTo>
                <a:lnTo>
                  <a:pt x="634" y="20424"/>
                </a:lnTo>
                <a:lnTo>
                  <a:pt x="708" y="20424"/>
                </a:lnTo>
                <a:lnTo>
                  <a:pt x="764" y="20405"/>
                </a:lnTo>
                <a:lnTo>
                  <a:pt x="820" y="20387"/>
                </a:lnTo>
                <a:lnTo>
                  <a:pt x="876" y="20350"/>
                </a:lnTo>
                <a:lnTo>
                  <a:pt x="913" y="20312"/>
                </a:lnTo>
                <a:lnTo>
                  <a:pt x="950" y="20256"/>
                </a:lnTo>
                <a:lnTo>
                  <a:pt x="969" y="20201"/>
                </a:lnTo>
                <a:lnTo>
                  <a:pt x="988" y="20126"/>
                </a:lnTo>
                <a:lnTo>
                  <a:pt x="988" y="20070"/>
                </a:lnTo>
                <a:lnTo>
                  <a:pt x="969" y="20014"/>
                </a:lnTo>
                <a:lnTo>
                  <a:pt x="950" y="19940"/>
                </a:lnTo>
                <a:lnTo>
                  <a:pt x="913" y="19884"/>
                </a:lnTo>
                <a:lnTo>
                  <a:pt x="876" y="19847"/>
                </a:lnTo>
                <a:lnTo>
                  <a:pt x="820" y="19810"/>
                </a:lnTo>
                <a:lnTo>
                  <a:pt x="764" y="19791"/>
                </a:lnTo>
                <a:lnTo>
                  <a:pt x="634" y="19772"/>
                </a:lnTo>
                <a:close/>
                <a:moveTo>
                  <a:pt x="91602" y="21020"/>
                </a:moveTo>
                <a:lnTo>
                  <a:pt x="91527" y="21038"/>
                </a:lnTo>
                <a:lnTo>
                  <a:pt x="91453" y="21076"/>
                </a:lnTo>
                <a:lnTo>
                  <a:pt x="91397" y="21132"/>
                </a:lnTo>
                <a:lnTo>
                  <a:pt x="91360" y="21187"/>
                </a:lnTo>
                <a:lnTo>
                  <a:pt x="91322" y="21262"/>
                </a:lnTo>
                <a:lnTo>
                  <a:pt x="91304" y="21336"/>
                </a:lnTo>
                <a:lnTo>
                  <a:pt x="91322" y="21411"/>
                </a:lnTo>
                <a:lnTo>
                  <a:pt x="91322" y="21467"/>
                </a:lnTo>
                <a:lnTo>
                  <a:pt x="91360" y="21523"/>
                </a:lnTo>
                <a:lnTo>
                  <a:pt x="91397" y="21578"/>
                </a:lnTo>
                <a:lnTo>
                  <a:pt x="91453" y="21634"/>
                </a:lnTo>
                <a:lnTo>
                  <a:pt x="91509" y="21653"/>
                </a:lnTo>
                <a:lnTo>
                  <a:pt x="91564" y="21690"/>
                </a:lnTo>
                <a:lnTo>
                  <a:pt x="91695" y="21690"/>
                </a:lnTo>
                <a:lnTo>
                  <a:pt x="91751" y="21671"/>
                </a:lnTo>
                <a:lnTo>
                  <a:pt x="91862" y="21616"/>
                </a:lnTo>
                <a:lnTo>
                  <a:pt x="91937" y="21541"/>
                </a:lnTo>
                <a:lnTo>
                  <a:pt x="91974" y="21485"/>
                </a:lnTo>
                <a:lnTo>
                  <a:pt x="91993" y="21411"/>
                </a:lnTo>
                <a:lnTo>
                  <a:pt x="91993" y="21355"/>
                </a:lnTo>
                <a:lnTo>
                  <a:pt x="91993" y="21299"/>
                </a:lnTo>
                <a:lnTo>
                  <a:pt x="91937" y="21169"/>
                </a:lnTo>
                <a:lnTo>
                  <a:pt x="91862" y="21076"/>
                </a:lnTo>
                <a:lnTo>
                  <a:pt x="91806" y="21057"/>
                </a:lnTo>
                <a:lnTo>
                  <a:pt x="91751" y="21020"/>
                </a:lnTo>
                <a:close/>
                <a:moveTo>
                  <a:pt x="597" y="21504"/>
                </a:moveTo>
                <a:lnTo>
                  <a:pt x="559" y="21523"/>
                </a:lnTo>
                <a:lnTo>
                  <a:pt x="504" y="21541"/>
                </a:lnTo>
                <a:lnTo>
                  <a:pt x="410" y="21616"/>
                </a:lnTo>
                <a:lnTo>
                  <a:pt x="392" y="21671"/>
                </a:lnTo>
                <a:lnTo>
                  <a:pt x="373" y="21727"/>
                </a:lnTo>
                <a:lnTo>
                  <a:pt x="373" y="21820"/>
                </a:lnTo>
                <a:lnTo>
                  <a:pt x="429" y="21913"/>
                </a:lnTo>
                <a:lnTo>
                  <a:pt x="504" y="21988"/>
                </a:lnTo>
                <a:lnTo>
                  <a:pt x="597" y="22025"/>
                </a:lnTo>
                <a:lnTo>
                  <a:pt x="708" y="22025"/>
                </a:lnTo>
                <a:lnTo>
                  <a:pt x="783" y="21988"/>
                </a:lnTo>
                <a:lnTo>
                  <a:pt x="857" y="21913"/>
                </a:lnTo>
                <a:lnTo>
                  <a:pt x="894" y="21820"/>
                </a:lnTo>
                <a:lnTo>
                  <a:pt x="894" y="21727"/>
                </a:lnTo>
                <a:lnTo>
                  <a:pt x="876" y="21634"/>
                </a:lnTo>
                <a:lnTo>
                  <a:pt x="820" y="21560"/>
                </a:lnTo>
                <a:lnTo>
                  <a:pt x="764" y="21541"/>
                </a:lnTo>
                <a:lnTo>
                  <a:pt x="708" y="21523"/>
                </a:lnTo>
                <a:lnTo>
                  <a:pt x="652" y="21504"/>
                </a:lnTo>
                <a:close/>
                <a:moveTo>
                  <a:pt x="578" y="22844"/>
                </a:moveTo>
                <a:lnTo>
                  <a:pt x="522" y="22863"/>
                </a:lnTo>
                <a:lnTo>
                  <a:pt x="448" y="22919"/>
                </a:lnTo>
                <a:lnTo>
                  <a:pt x="373" y="23012"/>
                </a:lnTo>
                <a:lnTo>
                  <a:pt x="355" y="23105"/>
                </a:lnTo>
                <a:lnTo>
                  <a:pt x="355" y="23198"/>
                </a:lnTo>
                <a:lnTo>
                  <a:pt x="373" y="23254"/>
                </a:lnTo>
                <a:lnTo>
                  <a:pt x="410" y="23291"/>
                </a:lnTo>
                <a:lnTo>
                  <a:pt x="448" y="23328"/>
                </a:lnTo>
                <a:lnTo>
                  <a:pt x="504" y="23366"/>
                </a:lnTo>
                <a:lnTo>
                  <a:pt x="578" y="23384"/>
                </a:lnTo>
                <a:lnTo>
                  <a:pt x="634" y="23384"/>
                </a:lnTo>
                <a:lnTo>
                  <a:pt x="690" y="23366"/>
                </a:lnTo>
                <a:lnTo>
                  <a:pt x="746" y="23347"/>
                </a:lnTo>
                <a:lnTo>
                  <a:pt x="839" y="23291"/>
                </a:lnTo>
                <a:lnTo>
                  <a:pt x="876" y="23235"/>
                </a:lnTo>
                <a:lnTo>
                  <a:pt x="894" y="23198"/>
                </a:lnTo>
                <a:lnTo>
                  <a:pt x="913" y="23142"/>
                </a:lnTo>
                <a:lnTo>
                  <a:pt x="913" y="23105"/>
                </a:lnTo>
                <a:lnTo>
                  <a:pt x="876" y="23012"/>
                </a:lnTo>
                <a:lnTo>
                  <a:pt x="820" y="22937"/>
                </a:lnTo>
                <a:lnTo>
                  <a:pt x="746" y="22882"/>
                </a:lnTo>
                <a:lnTo>
                  <a:pt x="690" y="22863"/>
                </a:lnTo>
                <a:lnTo>
                  <a:pt x="634" y="22844"/>
                </a:lnTo>
                <a:close/>
                <a:moveTo>
                  <a:pt x="91602" y="23068"/>
                </a:moveTo>
                <a:lnTo>
                  <a:pt x="91527" y="23086"/>
                </a:lnTo>
                <a:lnTo>
                  <a:pt x="91453" y="23124"/>
                </a:lnTo>
                <a:lnTo>
                  <a:pt x="91397" y="23161"/>
                </a:lnTo>
                <a:lnTo>
                  <a:pt x="91341" y="23198"/>
                </a:lnTo>
                <a:lnTo>
                  <a:pt x="91285" y="23254"/>
                </a:lnTo>
                <a:lnTo>
                  <a:pt x="91267" y="23328"/>
                </a:lnTo>
                <a:lnTo>
                  <a:pt x="91248" y="23403"/>
                </a:lnTo>
                <a:lnTo>
                  <a:pt x="91248" y="23459"/>
                </a:lnTo>
                <a:lnTo>
                  <a:pt x="91267" y="23589"/>
                </a:lnTo>
                <a:lnTo>
                  <a:pt x="91304" y="23645"/>
                </a:lnTo>
                <a:lnTo>
                  <a:pt x="91341" y="23682"/>
                </a:lnTo>
                <a:lnTo>
                  <a:pt x="91397" y="23719"/>
                </a:lnTo>
                <a:lnTo>
                  <a:pt x="91453" y="23757"/>
                </a:lnTo>
                <a:lnTo>
                  <a:pt x="91509" y="23775"/>
                </a:lnTo>
                <a:lnTo>
                  <a:pt x="91564" y="23794"/>
                </a:lnTo>
                <a:lnTo>
                  <a:pt x="91695" y="23775"/>
                </a:lnTo>
                <a:lnTo>
                  <a:pt x="91751" y="23757"/>
                </a:lnTo>
                <a:lnTo>
                  <a:pt x="91806" y="23719"/>
                </a:lnTo>
                <a:lnTo>
                  <a:pt x="91862" y="23682"/>
                </a:lnTo>
                <a:lnTo>
                  <a:pt x="91900" y="23626"/>
                </a:lnTo>
                <a:lnTo>
                  <a:pt x="91918" y="23552"/>
                </a:lnTo>
                <a:lnTo>
                  <a:pt x="91937" y="23459"/>
                </a:lnTo>
                <a:lnTo>
                  <a:pt x="91955" y="23384"/>
                </a:lnTo>
                <a:lnTo>
                  <a:pt x="91955" y="23291"/>
                </a:lnTo>
                <a:lnTo>
                  <a:pt x="91937" y="23217"/>
                </a:lnTo>
                <a:lnTo>
                  <a:pt x="91900" y="23161"/>
                </a:lnTo>
                <a:lnTo>
                  <a:pt x="91825" y="23105"/>
                </a:lnTo>
                <a:lnTo>
                  <a:pt x="91751" y="23086"/>
                </a:lnTo>
                <a:lnTo>
                  <a:pt x="91676" y="23068"/>
                </a:lnTo>
                <a:close/>
                <a:moveTo>
                  <a:pt x="91546" y="24632"/>
                </a:moveTo>
                <a:lnTo>
                  <a:pt x="91471" y="24650"/>
                </a:lnTo>
                <a:lnTo>
                  <a:pt x="91416" y="24669"/>
                </a:lnTo>
                <a:lnTo>
                  <a:pt x="91360" y="24688"/>
                </a:lnTo>
                <a:lnTo>
                  <a:pt x="91304" y="24743"/>
                </a:lnTo>
                <a:lnTo>
                  <a:pt x="91267" y="24781"/>
                </a:lnTo>
                <a:lnTo>
                  <a:pt x="91248" y="24837"/>
                </a:lnTo>
                <a:lnTo>
                  <a:pt x="91229" y="24911"/>
                </a:lnTo>
                <a:lnTo>
                  <a:pt x="91229" y="24967"/>
                </a:lnTo>
                <a:lnTo>
                  <a:pt x="91229" y="25023"/>
                </a:lnTo>
                <a:lnTo>
                  <a:pt x="91248" y="25079"/>
                </a:lnTo>
                <a:lnTo>
                  <a:pt x="91322" y="25172"/>
                </a:lnTo>
                <a:lnTo>
                  <a:pt x="91416" y="25246"/>
                </a:lnTo>
                <a:lnTo>
                  <a:pt x="91546" y="25265"/>
                </a:lnTo>
                <a:lnTo>
                  <a:pt x="91602" y="25265"/>
                </a:lnTo>
                <a:lnTo>
                  <a:pt x="91676" y="25246"/>
                </a:lnTo>
                <a:lnTo>
                  <a:pt x="91713" y="25209"/>
                </a:lnTo>
                <a:lnTo>
                  <a:pt x="91769" y="25153"/>
                </a:lnTo>
                <a:lnTo>
                  <a:pt x="91806" y="25116"/>
                </a:lnTo>
                <a:lnTo>
                  <a:pt x="91844" y="25041"/>
                </a:lnTo>
                <a:lnTo>
                  <a:pt x="91844" y="24985"/>
                </a:lnTo>
                <a:lnTo>
                  <a:pt x="91844" y="24911"/>
                </a:lnTo>
                <a:lnTo>
                  <a:pt x="91844" y="24855"/>
                </a:lnTo>
                <a:lnTo>
                  <a:pt x="91825" y="24818"/>
                </a:lnTo>
                <a:lnTo>
                  <a:pt x="91751" y="24725"/>
                </a:lnTo>
                <a:lnTo>
                  <a:pt x="91658" y="24669"/>
                </a:lnTo>
                <a:lnTo>
                  <a:pt x="91546" y="24632"/>
                </a:lnTo>
                <a:close/>
                <a:moveTo>
                  <a:pt x="727" y="25060"/>
                </a:moveTo>
                <a:lnTo>
                  <a:pt x="652" y="25079"/>
                </a:lnTo>
                <a:lnTo>
                  <a:pt x="597" y="25097"/>
                </a:lnTo>
                <a:lnTo>
                  <a:pt x="541" y="25134"/>
                </a:lnTo>
                <a:lnTo>
                  <a:pt x="485" y="25172"/>
                </a:lnTo>
                <a:lnTo>
                  <a:pt x="448" y="25228"/>
                </a:lnTo>
                <a:lnTo>
                  <a:pt x="429" y="25302"/>
                </a:lnTo>
                <a:lnTo>
                  <a:pt x="410" y="25358"/>
                </a:lnTo>
                <a:lnTo>
                  <a:pt x="410" y="25432"/>
                </a:lnTo>
                <a:lnTo>
                  <a:pt x="429" y="25488"/>
                </a:lnTo>
                <a:lnTo>
                  <a:pt x="466" y="25563"/>
                </a:lnTo>
                <a:lnTo>
                  <a:pt x="504" y="25600"/>
                </a:lnTo>
                <a:lnTo>
                  <a:pt x="559" y="25656"/>
                </a:lnTo>
                <a:lnTo>
                  <a:pt x="615" y="25674"/>
                </a:lnTo>
                <a:lnTo>
                  <a:pt x="671" y="25693"/>
                </a:lnTo>
                <a:lnTo>
                  <a:pt x="801" y="25693"/>
                </a:lnTo>
                <a:lnTo>
                  <a:pt x="913" y="25637"/>
                </a:lnTo>
                <a:lnTo>
                  <a:pt x="988" y="25544"/>
                </a:lnTo>
                <a:lnTo>
                  <a:pt x="1025" y="25451"/>
                </a:lnTo>
                <a:lnTo>
                  <a:pt x="1043" y="25376"/>
                </a:lnTo>
                <a:lnTo>
                  <a:pt x="1025" y="25321"/>
                </a:lnTo>
                <a:lnTo>
                  <a:pt x="988" y="25228"/>
                </a:lnTo>
                <a:lnTo>
                  <a:pt x="913" y="25134"/>
                </a:lnTo>
                <a:lnTo>
                  <a:pt x="820" y="25079"/>
                </a:lnTo>
                <a:lnTo>
                  <a:pt x="727" y="25060"/>
                </a:lnTo>
                <a:close/>
                <a:moveTo>
                  <a:pt x="91658" y="26289"/>
                </a:moveTo>
                <a:lnTo>
                  <a:pt x="91546" y="26345"/>
                </a:lnTo>
                <a:lnTo>
                  <a:pt x="91434" y="26419"/>
                </a:lnTo>
                <a:lnTo>
                  <a:pt x="91397" y="26475"/>
                </a:lnTo>
                <a:lnTo>
                  <a:pt x="91378" y="26531"/>
                </a:lnTo>
                <a:lnTo>
                  <a:pt x="91360" y="26587"/>
                </a:lnTo>
                <a:lnTo>
                  <a:pt x="91341" y="26661"/>
                </a:lnTo>
                <a:lnTo>
                  <a:pt x="91360" y="26717"/>
                </a:lnTo>
                <a:lnTo>
                  <a:pt x="91378" y="26773"/>
                </a:lnTo>
                <a:lnTo>
                  <a:pt x="91416" y="26829"/>
                </a:lnTo>
                <a:lnTo>
                  <a:pt x="91453" y="26885"/>
                </a:lnTo>
                <a:lnTo>
                  <a:pt x="91509" y="26922"/>
                </a:lnTo>
                <a:lnTo>
                  <a:pt x="91564" y="26959"/>
                </a:lnTo>
                <a:lnTo>
                  <a:pt x="91620" y="26978"/>
                </a:lnTo>
                <a:lnTo>
                  <a:pt x="91676" y="26978"/>
                </a:lnTo>
                <a:lnTo>
                  <a:pt x="91751" y="26959"/>
                </a:lnTo>
                <a:lnTo>
                  <a:pt x="91825" y="26940"/>
                </a:lnTo>
                <a:lnTo>
                  <a:pt x="91881" y="26922"/>
                </a:lnTo>
                <a:lnTo>
                  <a:pt x="91918" y="26866"/>
                </a:lnTo>
                <a:lnTo>
                  <a:pt x="91974" y="26829"/>
                </a:lnTo>
                <a:lnTo>
                  <a:pt x="91993" y="26773"/>
                </a:lnTo>
                <a:lnTo>
                  <a:pt x="92030" y="26698"/>
                </a:lnTo>
                <a:lnTo>
                  <a:pt x="92030" y="26642"/>
                </a:lnTo>
                <a:lnTo>
                  <a:pt x="92030" y="26568"/>
                </a:lnTo>
                <a:lnTo>
                  <a:pt x="92011" y="26494"/>
                </a:lnTo>
                <a:lnTo>
                  <a:pt x="91993" y="26419"/>
                </a:lnTo>
                <a:lnTo>
                  <a:pt x="91937" y="26363"/>
                </a:lnTo>
                <a:lnTo>
                  <a:pt x="91881" y="26326"/>
                </a:lnTo>
                <a:lnTo>
                  <a:pt x="91825" y="26289"/>
                </a:lnTo>
                <a:close/>
                <a:moveTo>
                  <a:pt x="708" y="26829"/>
                </a:moveTo>
                <a:lnTo>
                  <a:pt x="634" y="26847"/>
                </a:lnTo>
                <a:lnTo>
                  <a:pt x="559" y="26866"/>
                </a:lnTo>
                <a:lnTo>
                  <a:pt x="504" y="26903"/>
                </a:lnTo>
                <a:lnTo>
                  <a:pt x="429" y="26959"/>
                </a:lnTo>
                <a:lnTo>
                  <a:pt x="392" y="27015"/>
                </a:lnTo>
                <a:lnTo>
                  <a:pt x="355" y="27089"/>
                </a:lnTo>
                <a:lnTo>
                  <a:pt x="317" y="27164"/>
                </a:lnTo>
                <a:lnTo>
                  <a:pt x="317" y="27238"/>
                </a:lnTo>
                <a:lnTo>
                  <a:pt x="336" y="27331"/>
                </a:lnTo>
                <a:lnTo>
                  <a:pt x="355" y="27406"/>
                </a:lnTo>
                <a:lnTo>
                  <a:pt x="373" y="27462"/>
                </a:lnTo>
                <a:lnTo>
                  <a:pt x="410" y="27518"/>
                </a:lnTo>
                <a:lnTo>
                  <a:pt x="466" y="27555"/>
                </a:lnTo>
                <a:lnTo>
                  <a:pt x="541" y="27592"/>
                </a:lnTo>
                <a:lnTo>
                  <a:pt x="597" y="27611"/>
                </a:lnTo>
                <a:lnTo>
                  <a:pt x="671" y="27611"/>
                </a:lnTo>
                <a:lnTo>
                  <a:pt x="746" y="27592"/>
                </a:lnTo>
                <a:lnTo>
                  <a:pt x="801" y="27573"/>
                </a:lnTo>
                <a:lnTo>
                  <a:pt x="857" y="27536"/>
                </a:lnTo>
                <a:lnTo>
                  <a:pt x="950" y="27424"/>
                </a:lnTo>
                <a:lnTo>
                  <a:pt x="1006" y="27294"/>
                </a:lnTo>
                <a:lnTo>
                  <a:pt x="1025" y="27238"/>
                </a:lnTo>
                <a:lnTo>
                  <a:pt x="1025" y="27164"/>
                </a:lnTo>
                <a:lnTo>
                  <a:pt x="1006" y="27108"/>
                </a:lnTo>
                <a:lnTo>
                  <a:pt x="988" y="27033"/>
                </a:lnTo>
                <a:lnTo>
                  <a:pt x="950" y="26978"/>
                </a:lnTo>
                <a:lnTo>
                  <a:pt x="894" y="26922"/>
                </a:lnTo>
                <a:lnTo>
                  <a:pt x="839" y="26866"/>
                </a:lnTo>
                <a:lnTo>
                  <a:pt x="783" y="26847"/>
                </a:lnTo>
                <a:lnTo>
                  <a:pt x="708" y="26829"/>
                </a:lnTo>
                <a:close/>
                <a:moveTo>
                  <a:pt x="91620" y="28262"/>
                </a:moveTo>
                <a:lnTo>
                  <a:pt x="91564" y="28281"/>
                </a:lnTo>
                <a:lnTo>
                  <a:pt x="91490" y="28318"/>
                </a:lnTo>
                <a:lnTo>
                  <a:pt x="91434" y="28355"/>
                </a:lnTo>
                <a:lnTo>
                  <a:pt x="91378" y="28430"/>
                </a:lnTo>
                <a:lnTo>
                  <a:pt x="91360" y="28486"/>
                </a:lnTo>
                <a:lnTo>
                  <a:pt x="91341" y="28560"/>
                </a:lnTo>
                <a:lnTo>
                  <a:pt x="91341" y="28635"/>
                </a:lnTo>
                <a:lnTo>
                  <a:pt x="91360" y="28709"/>
                </a:lnTo>
                <a:lnTo>
                  <a:pt x="91378" y="28784"/>
                </a:lnTo>
                <a:lnTo>
                  <a:pt x="91434" y="28858"/>
                </a:lnTo>
                <a:lnTo>
                  <a:pt x="91490" y="28914"/>
                </a:lnTo>
                <a:lnTo>
                  <a:pt x="91546" y="28951"/>
                </a:lnTo>
                <a:lnTo>
                  <a:pt x="91620" y="28970"/>
                </a:lnTo>
                <a:lnTo>
                  <a:pt x="91695" y="28988"/>
                </a:lnTo>
                <a:lnTo>
                  <a:pt x="91806" y="28970"/>
                </a:lnTo>
                <a:lnTo>
                  <a:pt x="91900" y="28933"/>
                </a:lnTo>
                <a:lnTo>
                  <a:pt x="91974" y="28877"/>
                </a:lnTo>
                <a:lnTo>
                  <a:pt x="92030" y="28802"/>
                </a:lnTo>
                <a:lnTo>
                  <a:pt x="92067" y="28690"/>
                </a:lnTo>
                <a:lnTo>
                  <a:pt x="92067" y="28579"/>
                </a:lnTo>
                <a:lnTo>
                  <a:pt x="92030" y="28486"/>
                </a:lnTo>
                <a:lnTo>
                  <a:pt x="91955" y="28374"/>
                </a:lnTo>
                <a:lnTo>
                  <a:pt x="91955" y="28393"/>
                </a:lnTo>
                <a:lnTo>
                  <a:pt x="91881" y="28318"/>
                </a:lnTo>
                <a:lnTo>
                  <a:pt x="91825" y="28281"/>
                </a:lnTo>
                <a:lnTo>
                  <a:pt x="91769" y="28281"/>
                </a:lnTo>
                <a:lnTo>
                  <a:pt x="91695" y="28262"/>
                </a:lnTo>
                <a:close/>
                <a:moveTo>
                  <a:pt x="671" y="28635"/>
                </a:moveTo>
                <a:lnTo>
                  <a:pt x="597" y="28653"/>
                </a:lnTo>
                <a:lnTo>
                  <a:pt x="541" y="28690"/>
                </a:lnTo>
                <a:lnTo>
                  <a:pt x="485" y="28728"/>
                </a:lnTo>
                <a:lnTo>
                  <a:pt x="448" y="28784"/>
                </a:lnTo>
                <a:lnTo>
                  <a:pt x="410" y="28839"/>
                </a:lnTo>
                <a:lnTo>
                  <a:pt x="392" y="28914"/>
                </a:lnTo>
                <a:lnTo>
                  <a:pt x="392" y="28970"/>
                </a:lnTo>
                <a:lnTo>
                  <a:pt x="410" y="29044"/>
                </a:lnTo>
                <a:lnTo>
                  <a:pt x="429" y="29100"/>
                </a:lnTo>
                <a:lnTo>
                  <a:pt x="466" y="29156"/>
                </a:lnTo>
                <a:lnTo>
                  <a:pt x="522" y="29193"/>
                </a:lnTo>
                <a:lnTo>
                  <a:pt x="578" y="29230"/>
                </a:lnTo>
                <a:lnTo>
                  <a:pt x="634" y="29268"/>
                </a:lnTo>
                <a:lnTo>
                  <a:pt x="746" y="29268"/>
                </a:lnTo>
                <a:lnTo>
                  <a:pt x="839" y="29249"/>
                </a:lnTo>
                <a:lnTo>
                  <a:pt x="932" y="29175"/>
                </a:lnTo>
                <a:lnTo>
                  <a:pt x="969" y="29137"/>
                </a:lnTo>
                <a:lnTo>
                  <a:pt x="1006" y="29100"/>
                </a:lnTo>
                <a:lnTo>
                  <a:pt x="1025" y="29044"/>
                </a:lnTo>
                <a:lnTo>
                  <a:pt x="1043" y="28970"/>
                </a:lnTo>
                <a:lnTo>
                  <a:pt x="1043" y="28914"/>
                </a:lnTo>
                <a:lnTo>
                  <a:pt x="1025" y="28858"/>
                </a:lnTo>
                <a:lnTo>
                  <a:pt x="950" y="28746"/>
                </a:lnTo>
                <a:lnTo>
                  <a:pt x="913" y="28709"/>
                </a:lnTo>
                <a:lnTo>
                  <a:pt x="857" y="28672"/>
                </a:lnTo>
                <a:lnTo>
                  <a:pt x="801" y="28653"/>
                </a:lnTo>
                <a:lnTo>
                  <a:pt x="727" y="28635"/>
                </a:lnTo>
                <a:close/>
                <a:moveTo>
                  <a:pt x="91490" y="30087"/>
                </a:moveTo>
                <a:lnTo>
                  <a:pt x="91416" y="30124"/>
                </a:lnTo>
                <a:lnTo>
                  <a:pt x="91360" y="30161"/>
                </a:lnTo>
                <a:lnTo>
                  <a:pt x="91322" y="30217"/>
                </a:lnTo>
                <a:lnTo>
                  <a:pt x="91229" y="30347"/>
                </a:lnTo>
                <a:lnTo>
                  <a:pt x="91192" y="30422"/>
                </a:lnTo>
                <a:lnTo>
                  <a:pt x="91192" y="30496"/>
                </a:lnTo>
                <a:lnTo>
                  <a:pt x="91192" y="30590"/>
                </a:lnTo>
                <a:lnTo>
                  <a:pt x="91211" y="30645"/>
                </a:lnTo>
                <a:lnTo>
                  <a:pt x="91248" y="30720"/>
                </a:lnTo>
                <a:lnTo>
                  <a:pt x="91285" y="30776"/>
                </a:lnTo>
                <a:lnTo>
                  <a:pt x="91341" y="30832"/>
                </a:lnTo>
                <a:lnTo>
                  <a:pt x="91397" y="30869"/>
                </a:lnTo>
                <a:lnTo>
                  <a:pt x="91471" y="30887"/>
                </a:lnTo>
                <a:lnTo>
                  <a:pt x="91546" y="30906"/>
                </a:lnTo>
                <a:lnTo>
                  <a:pt x="91639" y="30887"/>
                </a:lnTo>
                <a:lnTo>
                  <a:pt x="91713" y="30869"/>
                </a:lnTo>
                <a:lnTo>
                  <a:pt x="91769" y="30832"/>
                </a:lnTo>
                <a:lnTo>
                  <a:pt x="91825" y="30776"/>
                </a:lnTo>
                <a:lnTo>
                  <a:pt x="91862" y="30720"/>
                </a:lnTo>
                <a:lnTo>
                  <a:pt x="91900" y="30645"/>
                </a:lnTo>
                <a:lnTo>
                  <a:pt x="91918" y="30590"/>
                </a:lnTo>
                <a:lnTo>
                  <a:pt x="91918" y="30496"/>
                </a:lnTo>
                <a:lnTo>
                  <a:pt x="91918" y="30422"/>
                </a:lnTo>
                <a:lnTo>
                  <a:pt x="91881" y="30347"/>
                </a:lnTo>
                <a:lnTo>
                  <a:pt x="91806" y="30217"/>
                </a:lnTo>
                <a:lnTo>
                  <a:pt x="91751" y="30161"/>
                </a:lnTo>
                <a:lnTo>
                  <a:pt x="91695" y="30124"/>
                </a:lnTo>
                <a:lnTo>
                  <a:pt x="91620" y="30087"/>
                </a:lnTo>
                <a:close/>
                <a:moveTo>
                  <a:pt x="876" y="30608"/>
                </a:moveTo>
                <a:lnTo>
                  <a:pt x="801" y="30627"/>
                </a:lnTo>
                <a:lnTo>
                  <a:pt x="746" y="30645"/>
                </a:lnTo>
                <a:lnTo>
                  <a:pt x="690" y="30683"/>
                </a:lnTo>
                <a:lnTo>
                  <a:pt x="634" y="30738"/>
                </a:lnTo>
                <a:lnTo>
                  <a:pt x="597" y="30813"/>
                </a:lnTo>
                <a:lnTo>
                  <a:pt x="578" y="30887"/>
                </a:lnTo>
                <a:lnTo>
                  <a:pt x="597" y="30962"/>
                </a:lnTo>
                <a:lnTo>
                  <a:pt x="615" y="31036"/>
                </a:lnTo>
                <a:lnTo>
                  <a:pt x="652" y="31111"/>
                </a:lnTo>
                <a:lnTo>
                  <a:pt x="690" y="31167"/>
                </a:lnTo>
                <a:lnTo>
                  <a:pt x="746" y="31223"/>
                </a:lnTo>
                <a:lnTo>
                  <a:pt x="839" y="31260"/>
                </a:lnTo>
                <a:lnTo>
                  <a:pt x="857" y="31260"/>
                </a:lnTo>
                <a:lnTo>
                  <a:pt x="894" y="31316"/>
                </a:lnTo>
                <a:lnTo>
                  <a:pt x="932" y="31334"/>
                </a:lnTo>
                <a:lnTo>
                  <a:pt x="969" y="31316"/>
                </a:lnTo>
                <a:lnTo>
                  <a:pt x="1006" y="31297"/>
                </a:lnTo>
                <a:lnTo>
                  <a:pt x="1099" y="31241"/>
                </a:lnTo>
                <a:lnTo>
                  <a:pt x="1137" y="31204"/>
                </a:lnTo>
                <a:lnTo>
                  <a:pt x="1174" y="31148"/>
                </a:lnTo>
                <a:lnTo>
                  <a:pt x="1230" y="31036"/>
                </a:lnTo>
                <a:lnTo>
                  <a:pt x="1230" y="30962"/>
                </a:lnTo>
                <a:lnTo>
                  <a:pt x="1230" y="30906"/>
                </a:lnTo>
                <a:lnTo>
                  <a:pt x="1211" y="30832"/>
                </a:lnTo>
                <a:lnTo>
                  <a:pt x="1174" y="30757"/>
                </a:lnTo>
                <a:lnTo>
                  <a:pt x="1137" y="30720"/>
                </a:lnTo>
                <a:lnTo>
                  <a:pt x="1081" y="30664"/>
                </a:lnTo>
                <a:lnTo>
                  <a:pt x="1025" y="30627"/>
                </a:lnTo>
                <a:lnTo>
                  <a:pt x="950" y="30608"/>
                </a:lnTo>
                <a:close/>
                <a:moveTo>
                  <a:pt x="91620" y="31781"/>
                </a:moveTo>
                <a:lnTo>
                  <a:pt x="91564" y="31800"/>
                </a:lnTo>
                <a:lnTo>
                  <a:pt x="91527" y="31818"/>
                </a:lnTo>
                <a:lnTo>
                  <a:pt x="91471" y="31856"/>
                </a:lnTo>
                <a:lnTo>
                  <a:pt x="91434" y="31911"/>
                </a:lnTo>
                <a:lnTo>
                  <a:pt x="91397" y="32004"/>
                </a:lnTo>
                <a:lnTo>
                  <a:pt x="91397" y="32098"/>
                </a:lnTo>
                <a:lnTo>
                  <a:pt x="91434" y="32191"/>
                </a:lnTo>
                <a:lnTo>
                  <a:pt x="91509" y="32247"/>
                </a:lnTo>
                <a:lnTo>
                  <a:pt x="91546" y="32284"/>
                </a:lnTo>
                <a:lnTo>
                  <a:pt x="91602" y="32302"/>
                </a:lnTo>
                <a:lnTo>
                  <a:pt x="91695" y="32302"/>
                </a:lnTo>
                <a:lnTo>
                  <a:pt x="91769" y="32265"/>
                </a:lnTo>
                <a:lnTo>
                  <a:pt x="91844" y="32209"/>
                </a:lnTo>
                <a:lnTo>
                  <a:pt x="91900" y="32135"/>
                </a:lnTo>
                <a:lnTo>
                  <a:pt x="91918" y="32042"/>
                </a:lnTo>
                <a:lnTo>
                  <a:pt x="91900" y="31949"/>
                </a:lnTo>
                <a:lnTo>
                  <a:pt x="91881" y="31911"/>
                </a:lnTo>
                <a:lnTo>
                  <a:pt x="91844" y="31874"/>
                </a:lnTo>
                <a:lnTo>
                  <a:pt x="91788" y="31837"/>
                </a:lnTo>
                <a:lnTo>
                  <a:pt x="91732" y="31800"/>
                </a:lnTo>
                <a:lnTo>
                  <a:pt x="91676" y="31781"/>
                </a:lnTo>
                <a:close/>
                <a:moveTo>
                  <a:pt x="652" y="32340"/>
                </a:moveTo>
                <a:lnTo>
                  <a:pt x="578" y="32358"/>
                </a:lnTo>
                <a:lnTo>
                  <a:pt x="522" y="32377"/>
                </a:lnTo>
                <a:lnTo>
                  <a:pt x="466" y="32414"/>
                </a:lnTo>
                <a:lnTo>
                  <a:pt x="410" y="32451"/>
                </a:lnTo>
                <a:lnTo>
                  <a:pt x="355" y="32507"/>
                </a:lnTo>
                <a:lnTo>
                  <a:pt x="317" y="32563"/>
                </a:lnTo>
                <a:lnTo>
                  <a:pt x="299" y="32637"/>
                </a:lnTo>
                <a:lnTo>
                  <a:pt x="280" y="32693"/>
                </a:lnTo>
                <a:lnTo>
                  <a:pt x="299" y="32768"/>
                </a:lnTo>
                <a:lnTo>
                  <a:pt x="299" y="32824"/>
                </a:lnTo>
                <a:lnTo>
                  <a:pt x="336" y="32880"/>
                </a:lnTo>
                <a:lnTo>
                  <a:pt x="373" y="32935"/>
                </a:lnTo>
                <a:lnTo>
                  <a:pt x="410" y="32973"/>
                </a:lnTo>
                <a:lnTo>
                  <a:pt x="466" y="33010"/>
                </a:lnTo>
                <a:lnTo>
                  <a:pt x="541" y="33028"/>
                </a:lnTo>
                <a:lnTo>
                  <a:pt x="597" y="33047"/>
                </a:lnTo>
                <a:lnTo>
                  <a:pt x="671" y="33047"/>
                </a:lnTo>
                <a:lnTo>
                  <a:pt x="727" y="33028"/>
                </a:lnTo>
                <a:lnTo>
                  <a:pt x="801" y="32991"/>
                </a:lnTo>
                <a:lnTo>
                  <a:pt x="857" y="32954"/>
                </a:lnTo>
                <a:lnTo>
                  <a:pt x="894" y="32917"/>
                </a:lnTo>
                <a:lnTo>
                  <a:pt x="932" y="32861"/>
                </a:lnTo>
                <a:lnTo>
                  <a:pt x="969" y="32805"/>
                </a:lnTo>
                <a:lnTo>
                  <a:pt x="988" y="32731"/>
                </a:lnTo>
                <a:lnTo>
                  <a:pt x="988" y="32656"/>
                </a:lnTo>
                <a:lnTo>
                  <a:pt x="969" y="32582"/>
                </a:lnTo>
                <a:lnTo>
                  <a:pt x="950" y="32526"/>
                </a:lnTo>
                <a:lnTo>
                  <a:pt x="913" y="32470"/>
                </a:lnTo>
                <a:lnTo>
                  <a:pt x="857" y="32414"/>
                </a:lnTo>
                <a:lnTo>
                  <a:pt x="801" y="32377"/>
                </a:lnTo>
                <a:lnTo>
                  <a:pt x="727" y="32358"/>
                </a:lnTo>
                <a:lnTo>
                  <a:pt x="652" y="32340"/>
                </a:lnTo>
                <a:close/>
                <a:moveTo>
                  <a:pt x="91602" y="33401"/>
                </a:moveTo>
                <a:lnTo>
                  <a:pt x="91509" y="33457"/>
                </a:lnTo>
                <a:lnTo>
                  <a:pt x="91453" y="33531"/>
                </a:lnTo>
                <a:lnTo>
                  <a:pt x="91416" y="33606"/>
                </a:lnTo>
                <a:lnTo>
                  <a:pt x="91434" y="33699"/>
                </a:lnTo>
                <a:lnTo>
                  <a:pt x="91471" y="33792"/>
                </a:lnTo>
                <a:lnTo>
                  <a:pt x="91527" y="33848"/>
                </a:lnTo>
                <a:lnTo>
                  <a:pt x="91620" y="33866"/>
                </a:lnTo>
                <a:lnTo>
                  <a:pt x="91732" y="33866"/>
                </a:lnTo>
                <a:lnTo>
                  <a:pt x="91806" y="33829"/>
                </a:lnTo>
                <a:lnTo>
                  <a:pt x="91844" y="33755"/>
                </a:lnTo>
                <a:lnTo>
                  <a:pt x="91881" y="33680"/>
                </a:lnTo>
                <a:lnTo>
                  <a:pt x="91881" y="33587"/>
                </a:lnTo>
                <a:lnTo>
                  <a:pt x="91844" y="33513"/>
                </a:lnTo>
                <a:lnTo>
                  <a:pt x="91788" y="33438"/>
                </a:lnTo>
                <a:lnTo>
                  <a:pt x="91695" y="33401"/>
                </a:lnTo>
                <a:close/>
                <a:moveTo>
                  <a:pt x="708" y="34034"/>
                </a:moveTo>
                <a:lnTo>
                  <a:pt x="652" y="34052"/>
                </a:lnTo>
                <a:lnTo>
                  <a:pt x="597" y="34052"/>
                </a:lnTo>
                <a:lnTo>
                  <a:pt x="541" y="34090"/>
                </a:lnTo>
                <a:lnTo>
                  <a:pt x="504" y="34127"/>
                </a:lnTo>
                <a:lnTo>
                  <a:pt x="466" y="34164"/>
                </a:lnTo>
                <a:lnTo>
                  <a:pt x="429" y="34220"/>
                </a:lnTo>
                <a:lnTo>
                  <a:pt x="410" y="34276"/>
                </a:lnTo>
                <a:lnTo>
                  <a:pt x="410" y="34332"/>
                </a:lnTo>
                <a:lnTo>
                  <a:pt x="410" y="34388"/>
                </a:lnTo>
                <a:lnTo>
                  <a:pt x="429" y="34443"/>
                </a:lnTo>
                <a:lnTo>
                  <a:pt x="485" y="34537"/>
                </a:lnTo>
                <a:lnTo>
                  <a:pt x="578" y="34592"/>
                </a:lnTo>
                <a:lnTo>
                  <a:pt x="671" y="34630"/>
                </a:lnTo>
                <a:lnTo>
                  <a:pt x="746" y="34630"/>
                </a:lnTo>
                <a:lnTo>
                  <a:pt x="801" y="34611"/>
                </a:lnTo>
                <a:lnTo>
                  <a:pt x="857" y="34592"/>
                </a:lnTo>
                <a:lnTo>
                  <a:pt x="894" y="34555"/>
                </a:lnTo>
                <a:lnTo>
                  <a:pt x="932" y="34499"/>
                </a:lnTo>
                <a:lnTo>
                  <a:pt x="969" y="34462"/>
                </a:lnTo>
                <a:lnTo>
                  <a:pt x="988" y="34406"/>
                </a:lnTo>
                <a:lnTo>
                  <a:pt x="988" y="34332"/>
                </a:lnTo>
                <a:lnTo>
                  <a:pt x="988" y="34276"/>
                </a:lnTo>
                <a:lnTo>
                  <a:pt x="969" y="34220"/>
                </a:lnTo>
                <a:lnTo>
                  <a:pt x="913" y="34127"/>
                </a:lnTo>
                <a:lnTo>
                  <a:pt x="820" y="34071"/>
                </a:lnTo>
                <a:lnTo>
                  <a:pt x="708" y="34034"/>
                </a:lnTo>
                <a:close/>
                <a:moveTo>
                  <a:pt x="91620" y="35058"/>
                </a:moveTo>
                <a:lnTo>
                  <a:pt x="91490" y="35076"/>
                </a:lnTo>
                <a:lnTo>
                  <a:pt x="91434" y="35095"/>
                </a:lnTo>
                <a:lnTo>
                  <a:pt x="91378" y="35114"/>
                </a:lnTo>
                <a:lnTo>
                  <a:pt x="91341" y="35170"/>
                </a:lnTo>
                <a:lnTo>
                  <a:pt x="91304" y="35207"/>
                </a:lnTo>
                <a:lnTo>
                  <a:pt x="91267" y="35263"/>
                </a:lnTo>
                <a:lnTo>
                  <a:pt x="91248" y="35337"/>
                </a:lnTo>
                <a:lnTo>
                  <a:pt x="91248" y="35393"/>
                </a:lnTo>
                <a:lnTo>
                  <a:pt x="91267" y="35449"/>
                </a:lnTo>
                <a:lnTo>
                  <a:pt x="91285" y="35505"/>
                </a:lnTo>
                <a:lnTo>
                  <a:pt x="91322" y="35561"/>
                </a:lnTo>
                <a:lnTo>
                  <a:pt x="91360" y="35598"/>
                </a:lnTo>
                <a:lnTo>
                  <a:pt x="91416" y="35635"/>
                </a:lnTo>
                <a:lnTo>
                  <a:pt x="91471" y="35672"/>
                </a:lnTo>
                <a:lnTo>
                  <a:pt x="91658" y="35672"/>
                </a:lnTo>
                <a:lnTo>
                  <a:pt x="91713" y="35654"/>
                </a:lnTo>
                <a:lnTo>
                  <a:pt x="91769" y="35616"/>
                </a:lnTo>
                <a:lnTo>
                  <a:pt x="91806" y="35579"/>
                </a:lnTo>
                <a:lnTo>
                  <a:pt x="91844" y="35523"/>
                </a:lnTo>
                <a:lnTo>
                  <a:pt x="91881" y="35412"/>
                </a:lnTo>
                <a:lnTo>
                  <a:pt x="91862" y="35281"/>
                </a:lnTo>
                <a:lnTo>
                  <a:pt x="91844" y="35225"/>
                </a:lnTo>
                <a:lnTo>
                  <a:pt x="91825" y="35170"/>
                </a:lnTo>
                <a:lnTo>
                  <a:pt x="91788" y="35132"/>
                </a:lnTo>
                <a:lnTo>
                  <a:pt x="91732" y="35095"/>
                </a:lnTo>
                <a:lnTo>
                  <a:pt x="91620" y="35058"/>
                </a:lnTo>
                <a:close/>
                <a:moveTo>
                  <a:pt x="801" y="35821"/>
                </a:moveTo>
                <a:lnTo>
                  <a:pt x="708" y="35840"/>
                </a:lnTo>
                <a:lnTo>
                  <a:pt x="652" y="35858"/>
                </a:lnTo>
                <a:lnTo>
                  <a:pt x="615" y="35877"/>
                </a:lnTo>
                <a:lnTo>
                  <a:pt x="541" y="35970"/>
                </a:lnTo>
                <a:lnTo>
                  <a:pt x="504" y="36082"/>
                </a:lnTo>
                <a:lnTo>
                  <a:pt x="504" y="36138"/>
                </a:lnTo>
                <a:lnTo>
                  <a:pt x="504" y="36194"/>
                </a:lnTo>
                <a:lnTo>
                  <a:pt x="522" y="36249"/>
                </a:lnTo>
                <a:lnTo>
                  <a:pt x="559" y="36305"/>
                </a:lnTo>
                <a:lnTo>
                  <a:pt x="597" y="36342"/>
                </a:lnTo>
                <a:lnTo>
                  <a:pt x="634" y="36380"/>
                </a:lnTo>
                <a:lnTo>
                  <a:pt x="746" y="36417"/>
                </a:lnTo>
                <a:lnTo>
                  <a:pt x="857" y="36417"/>
                </a:lnTo>
                <a:lnTo>
                  <a:pt x="913" y="36398"/>
                </a:lnTo>
                <a:lnTo>
                  <a:pt x="969" y="36361"/>
                </a:lnTo>
                <a:lnTo>
                  <a:pt x="1006" y="36324"/>
                </a:lnTo>
                <a:lnTo>
                  <a:pt x="1043" y="36268"/>
                </a:lnTo>
                <a:lnTo>
                  <a:pt x="1062" y="36212"/>
                </a:lnTo>
                <a:lnTo>
                  <a:pt x="1081" y="36156"/>
                </a:lnTo>
                <a:lnTo>
                  <a:pt x="1081" y="36082"/>
                </a:lnTo>
                <a:lnTo>
                  <a:pt x="1062" y="36026"/>
                </a:lnTo>
                <a:lnTo>
                  <a:pt x="988" y="35914"/>
                </a:lnTo>
                <a:lnTo>
                  <a:pt x="913" y="35858"/>
                </a:lnTo>
                <a:lnTo>
                  <a:pt x="801" y="35821"/>
                </a:lnTo>
                <a:close/>
                <a:moveTo>
                  <a:pt x="91490" y="36827"/>
                </a:moveTo>
                <a:lnTo>
                  <a:pt x="91397" y="36864"/>
                </a:lnTo>
                <a:lnTo>
                  <a:pt x="91341" y="36920"/>
                </a:lnTo>
                <a:lnTo>
                  <a:pt x="91304" y="36957"/>
                </a:lnTo>
                <a:lnTo>
                  <a:pt x="91267" y="37031"/>
                </a:lnTo>
                <a:lnTo>
                  <a:pt x="91248" y="37087"/>
                </a:lnTo>
                <a:lnTo>
                  <a:pt x="91248" y="37162"/>
                </a:lnTo>
                <a:lnTo>
                  <a:pt x="91248" y="37218"/>
                </a:lnTo>
                <a:lnTo>
                  <a:pt x="91267" y="37292"/>
                </a:lnTo>
                <a:lnTo>
                  <a:pt x="91285" y="37348"/>
                </a:lnTo>
                <a:lnTo>
                  <a:pt x="91341" y="37404"/>
                </a:lnTo>
                <a:lnTo>
                  <a:pt x="91397" y="37460"/>
                </a:lnTo>
                <a:lnTo>
                  <a:pt x="91453" y="37497"/>
                </a:lnTo>
                <a:lnTo>
                  <a:pt x="91527" y="37515"/>
                </a:lnTo>
                <a:lnTo>
                  <a:pt x="91602" y="37515"/>
                </a:lnTo>
                <a:lnTo>
                  <a:pt x="91676" y="37497"/>
                </a:lnTo>
                <a:lnTo>
                  <a:pt x="91732" y="37460"/>
                </a:lnTo>
                <a:lnTo>
                  <a:pt x="91788" y="37422"/>
                </a:lnTo>
                <a:lnTo>
                  <a:pt x="91844" y="37366"/>
                </a:lnTo>
                <a:lnTo>
                  <a:pt x="91862" y="37292"/>
                </a:lnTo>
                <a:lnTo>
                  <a:pt x="91881" y="37236"/>
                </a:lnTo>
                <a:lnTo>
                  <a:pt x="91881" y="37162"/>
                </a:lnTo>
                <a:lnTo>
                  <a:pt x="91881" y="37087"/>
                </a:lnTo>
                <a:lnTo>
                  <a:pt x="91862" y="37031"/>
                </a:lnTo>
                <a:lnTo>
                  <a:pt x="91825" y="36957"/>
                </a:lnTo>
                <a:lnTo>
                  <a:pt x="91788" y="36901"/>
                </a:lnTo>
                <a:lnTo>
                  <a:pt x="91695" y="36845"/>
                </a:lnTo>
                <a:lnTo>
                  <a:pt x="91602" y="36827"/>
                </a:lnTo>
                <a:close/>
                <a:moveTo>
                  <a:pt x="597" y="37478"/>
                </a:moveTo>
                <a:lnTo>
                  <a:pt x="522" y="37497"/>
                </a:lnTo>
                <a:lnTo>
                  <a:pt x="466" y="37497"/>
                </a:lnTo>
                <a:lnTo>
                  <a:pt x="392" y="37534"/>
                </a:lnTo>
                <a:lnTo>
                  <a:pt x="336" y="37571"/>
                </a:lnTo>
                <a:lnTo>
                  <a:pt x="299" y="37627"/>
                </a:lnTo>
                <a:lnTo>
                  <a:pt x="261" y="37683"/>
                </a:lnTo>
                <a:lnTo>
                  <a:pt x="243" y="37739"/>
                </a:lnTo>
                <a:lnTo>
                  <a:pt x="224" y="37869"/>
                </a:lnTo>
                <a:lnTo>
                  <a:pt x="224" y="37944"/>
                </a:lnTo>
                <a:lnTo>
                  <a:pt x="243" y="37999"/>
                </a:lnTo>
                <a:lnTo>
                  <a:pt x="280" y="38074"/>
                </a:lnTo>
                <a:lnTo>
                  <a:pt x="317" y="38130"/>
                </a:lnTo>
                <a:lnTo>
                  <a:pt x="373" y="38167"/>
                </a:lnTo>
                <a:lnTo>
                  <a:pt x="429" y="38204"/>
                </a:lnTo>
                <a:lnTo>
                  <a:pt x="485" y="38223"/>
                </a:lnTo>
                <a:lnTo>
                  <a:pt x="615" y="38223"/>
                </a:lnTo>
                <a:lnTo>
                  <a:pt x="690" y="38186"/>
                </a:lnTo>
                <a:lnTo>
                  <a:pt x="746" y="38148"/>
                </a:lnTo>
                <a:lnTo>
                  <a:pt x="783" y="38093"/>
                </a:lnTo>
                <a:lnTo>
                  <a:pt x="820" y="38037"/>
                </a:lnTo>
                <a:lnTo>
                  <a:pt x="839" y="37962"/>
                </a:lnTo>
                <a:lnTo>
                  <a:pt x="839" y="37888"/>
                </a:lnTo>
                <a:lnTo>
                  <a:pt x="857" y="37832"/>
                </a:lnTo>
                <a:lnTo>
                  <a:pt x="876" y="37739"/>
                </a:lnTo>
                <a:lnTo>
                  <a:pt x="857" y="37664"/>
                </a:lnTo>
                <a:lnTo>
                  <a:pt x="820" y="37590"/>
                </a:lnTo>
                <a:lnTo>
                  <a:pt x="764" y="37553"/>
                </a:lnTo>
                <a:lnTo>
                  <a:pt x="708" y="37515"/>
                </a:lnTo>
                <a:lnTo>
                  <a:pt x="652" y="37497"/>
                </a:lnTo>
                <a:lnTo>
                  <a:pt x="597" y="37478"/>
                </a:lnTo>
                <a:close/>
                <a:moveTo>
                  <a:pt x="615" y="39005"/>
                </a:moveTo>
                <a:lnTo>
                  <a:pt x="559" y="39023"/>
                </a:lnTo>
                <a:lnTo>
                  <a:pt x="504" y="39042"/>
                </a:lnTo>
                <a:lnTo>
                  <a:pt x="410" y="39117"/>
                </a:lnTo>
                <a:lnTo>
                  <a:pt x="373" y="39154"/>
                </a:lnTo>
                <a:lnTo>
                  <a:pt x="336" y="39210"/>
                </a:lnTo>
                <a:lnTo>
                  <a:pt x="317" y="39266"/>
                </a:lnTo>
                <a:lnTo>
                  <a:pt x="317" y="39321"/>
                </a:lnTo>
                <a:lnTo>
                  <a:pt x="317" y="39396"/>
                </a:lnTo>
                <a:lnTo>
                  <a:pt x="336" y="39452"/>
                </a:lnTo>
                <a:lnTo>
                  <a:pt x="355" y="39508"/>
                </a:lnTo>
                <a:lnTo>
                  <a:pt x="410" y="39545"/>
                </a:lnTo>
                <a:lnTo>
                  <a:pt x="504" y="39619"/>
                </a:lnTo>
                <a:lnTo>
                  <a:pt x="597" y="39638"/>
                </a:lnTo>
                <a:lnTo>
                  <a:pt x="708" y="39619"/>
                </a:lnTo>
                <a:lnTo>
                  <a:pt x="801" y="39563"/>
                </a:lnTo>
                <a:lnTo>
                  <a:pt x="857" y="39526"/>
                </a:lnTo>
                <a:lnTo>
                  <a:pt x="876" y="39470"/>
                </a:lnTo>
                <a:lnTo>
                  <a:pt x="913" y="39414"/>
                </a:lnTo>
                <a:lnTo>
                  <a:pt x="913" y="39340"/>
                </a:lnTo>
                <a:lnTo>
                  <a:pt x="913" y="39284"/>
                </a:lnTo>
                <a:lnTo>
                  <a:pt x="894" y="39228"/>
                </a:lnTo>
                <a:lnTo>
                  <a:pt x="876" y="39172"/>
                </a:lnTo>
                <a:lnTo>
                  <a:pt x="820" y="39117"/>
                </a:lnTo>
                <a:lnTo>
                  <a:pt x="727" y="39042"/>
                </a:lnTo>
                <a:lnTo>
                  <a:pt x="671" y="39023"/>
                </a:lnTo>
                <a:lnTo>
                  <a:pt x="615" y="39005"/>
                </a:lnTo>
                <a:close/>
                <a:moveTo>
                  <a:pt x="91695" y="38949"/>
                </a:moveTo>
                <a:lnTo>
                  <a:pt x="91620" y="38968"/>
                </a:lnTo>
                <a:lnTo>
                  <a:pt x="91509" y="39042"/>
                </a:lnTo>
                <a:lnTo>
                  <a:pt x="91471" y="39098"/>
                </a:lnTo>
                <a:lnTo>
                  <a:pt x="91434" y="39154"/>
                </a:lnTo>
                <a:lnTo>
                  <a:pt x="91416" y="39210"/>
                </a:lnTo>
                <a:lnTo>
                  <a:pt x="91397" y="39284"/>
                </a:lnTo>
                <a:lnTo>
                  <a:pt x="91397" y="39340"/>
                </a:lnTo>
                <a:lnTo>
                  <a:pt x="91416" y="39396"/>
                </a:lnTo>
                <a:lnTo>
                  <a:pt x="91434" y="39470"/>
                </a:lnTo>
                <a:lnTo>
                  <a:pt x="91471" y="39526"/>
                </a:lnTo>
                <a:lnTo>
                  <a:pt x="91509" y="39563"/>
                </a:lnTo>
                <a:lnTo>
                  <a:pt x="91564" y="39601"/>
                </a:lnTo>
                <a:lnTo>
                  <a:pt x="91620" y="39638"/>
                </a:lnTo>
                <a:lnTo>
                  <a:pt x="91695" y="39657"/>
                </a:lnTo>
                <a:lnTo>
                  <a:pt x="91751" y="39657"/>
                </a:lnTo>
                <a:lnTo>
                  <a:pt x="91825" y="39638"/>
                </a:lnTo>
                <a:lnTo>
                  <a:pt x="91881" y="39619"/>
                </a:lnTo>
                <a:lnTo>
                  <a:pt x="91937" y="39601"/>
                </a:lnTo>
                <a:lnTo>
                  <a:pt x="91993" y="39545"/>
                </a:lnTo>
                <a:lnTo>
                  <a:pt x="92030" y="39489"/>
                </a:lnTo>
                <a:lnTo>
                  <a:pt x="92067" y="39433"/>
                </a:lnTo>
                <a:lnTo>
                  <a:pt x="92086" y="39359"/>
                </a:lnTo>
                <a:lnTo>
                  <a:pt x="92086" y="39303"/>
                </a:lnTo>
                <a:lnTo>
                  <a:pt x="92067" y="39228"/>
                </a:lnTo>
                <a:lnTo>
                  <a:pt x="92049" y="39172"/>
                </a:lnTo>
                <a:lnTo>
                  <a:pt x="92011" y="39098"/>
                </a:lnTo>
                <a:lnTo>
                  <a:pt x="91974" y="39042"/>
                </a:lnTo>
                <a:lnTo>
                  <a:pt x="91918" y="39005"/>
                </a:lnTo>
                <a:lnTo>
                  <a:pt x="91844" y="38968"/>
                </a:lnTo>
                <a:lnTo>
                  <a:pt x="91769" y="38949"/>
                </a:lnTo>
                <a:close/>
                <a:moveTo>
                  <a:pt x="597" y="40476"/>
                </a:moveTo>
                <a:lnTo>
                  <a:pt x="541" y="40494"/>
                </a:lnTo>
                <a:lnTo>
                  <a:pt x="485" y="40513"/>
                </a:lnTo>
                <a:lnTo>
                  <a:pt x="392" y="40587"/>
                </a:lnTo>
                <a:lnTo>
                  <a:pt x="317" y="40699"/>
                </a:lnTo>
                <a:lnTo>
                  <a:pt x="317" y="40755"/>
                </a:lnTo>
                <a:lnTo>
                  <a:pt x="299" y="40811"/>
                </a:lnTo>
                <a:lnTo>
                  <a:pt x="317" y="40885"/>
                </a:lnTo>
                <a:lnTo>
                  <a:pt x="336" y="40941"/>
                </a:lnTo>
                <a:lnTo>
                  <a:pt x="373" y="40997"/>
                </a:lnTo>
                <a:lnTo>
                  <a:pt x="410" y="41034"/>
                </a:lnTo>
                <a:lnTo>
                  <a:pt x="504" y="41090"/>
                </a:lnTo>
                <a:lnTo>
                  <a:pt x="615" y="41109"/>
                </a:lnTo>
                <a:lnTo>
                  <a:pt x="727" y="41090"/>
                </a:lnTo>
                <a:lnTo>
                  <a:pt x="783" y="41053"/>
                </a:lnTo>
                <a:lnTo>
                  <a:pt x="839" y="41016"/>
                </a:lnTo>
                <a:lnTo>
                  <a:pt x="876" y="40960"/>
                </a:lnTo>
                <a:lnTo>
                  <a:pt x="913" y="40904"/>
                </a:lnTo>
                <a:lnTo>
                  <a:pt x="913" y="40848"/>
                </a:lnTo>
                <a:lnTo>
                  <a:pt x="932" y="40774"/>
                </a:lnTo>
                <a:lnTo>
                  <a:pt x="913" y="40699"/>
                </a:lnTo>
                <a:lnTo>
                  <a:pt x="876" y="40643"/>
                </a:lnTo>
                <a:lnTo>
                  <a:pt x="801" y="40550"/>
                </a:lnTo>
                <a:lnTo>
                  <a:pt x="708" y="40494"/>
                </a:lnTo>
                <a:lnTo>
                  <a:pt x="652" y="40476"/>
                </a:lnTo>
                <a:close/>
                <a:moveTo>
                  <a:pt x="91732" y="40625"/>
                </a:moveTo>
                <a:lnTo>
                  <a:pt x="91676" y="40643"/>
                </a:lnTo>
                <a:lnTo>
                  <a:pt x="91620" y="40643"/>
                </a:lnTo>
                <a:lnTo>
                  <a:pt x="91564" y="40680"/>
                </a:lnTo>
                <a:lnTo>
                  <a:pt x="91509" y="40755"/>
                </a:lnTo>
                <a:lnTo>
                  <a:pt x="91471" y="40848"/>
                </a:lnTo>
                <a:lnTo>
                  <a:pt x="91471" y="40941"/>
                </a:lnTo>
                <a:lnTo>
                  <a:pt x="91490" y="41034"/>
                </a:lnTo>
                <a:lnTo>
                  <a:pt x="91527" y="41090"/>
                </a:lnTo>
                <a:lnTo>
                  <a:pt x="91564" y="41127"/>
                </a:lnTo>
                <a:lnTo>
                  <a:pt x="91658" y="41165"/>
                </a:lnTo>
                <a:lnTo>
                  <a:pt x="91769" y="41183"/>
                </a:lnTo>
                <a:lnTo>
                  <a:pt x="91825" y="41165"/>
                </a:lnTo>
                <a:lnTo>
                  <a:pt x="91881" y="41146"/>
                </a:lnTo>
                <a:lnTo>
                  <a:pt x="91918" y="41109"/>
                </a:lnTo>
                <a:lnTo>
                  <a:pt x="91955" y="41071"/>
                </a:lnTo>
                <a:lnTo>
                  <a:pt x="92011" y="40978"/>
                </a:lnTo>
                <a:lnTo>
                  <a:pt x="92011" y="40867"/>
                </a:lnTo>
                <a:lnTo>
                  <a:pt x="91974" y="40774"/>
                </a:lnTo>
                <a:lnTo>
                  <a:pt x="91937" y="40718"/>
                </a:lnTo>
                <a:lnTo>
                  <a:pt x="91900" y="40680"/>
                </a:lnTo>
                <a:lnTo>
                  <a:pt x="91844" y="40662"/>
                </a:lnTo>
                <a:lnTo>
                  <a:pt x="91788" y="40643"/>
                </a:lnTo>
                <a:lnTo>
                  <a:pt x="91732" y="40625"/>
                </a:lnTo>
                <a:close/>
                <a:moveTo>
                  <a:pt x="485" y="42207"/>
                </a:moveTo>
                <a:lnTo>
                  <a:pt x="429" y="42226"/>
                </a:lnTo>
                <a:lnTo>
                  <a:pt x="355" y="42263"/>
                </a:lnTo>
                <a:lnTo>
                  <a:pt x="317" y="42319"/>
                </a:lnTo>
                <a:lnTo>
                  <a:pt x="280" y="42375"/>
                </a:lnTo>
                <a:lnTo>
                  <a:pt x="243" y="42431"/>
                </a:lnTo>
                <a:lnTo>
                  <a:pt x="224" y="42505"/>
                </a:lnTo>
                <a:lnTo>
                  <a:pt x="243" y="42561"/>
                </a:lnTo>
                <a:lnTo>
                  <a:pt x="243" y="42635"/>
                </a:lnTo>
                <a:lnTo>
                  <a:pt x="280" y="42673"/>
                </a:lnTo>
                <a:lnTo>
                  <a:pt x="336" y="42766"/>
                </a:lnTo>
                <a:lnTo>
                  <a:pt x="448" y="42822"/>
                </a:lnTo>
                <a:lnTo>
                  <a:pt x="559" y="42859"/>
                </a:lnTo>
                <a:lnTo>
                  <a:pt x="634" y="42840"/>
                </a:lnTo>
                <a:lnTo>
                  <a:pt x="690" y="42822"/>
                </a:lnTo>
                <a:lnTo>
                  <a:pt x="746" y="42784"/>
                </a:lnTo>
                <a:lnTo>
                  <a:pt x="801" y="42747"/>
                </a:lnTo>
                <a:lnTo>
                  <a:pt x="839" y="42691"/>
                </a:lnTo>
                <a:lnTo>
                  <a:pt x="857" y="42617"/>
                </a:lnTo>
                <a:lnTo>
                  <a:pt x="876" y="42561"/>
                </a:lnTo>
                <a:lnTo>
                  <a:pt x="876" y="42486"/>
                </a:lnTo>
                <a:lnTo>
                  <a:pt x="857" y="42431"/>
                </a:lnTo>
                <a:lnTo>
                  <a:pt x="839" y="42375"/>
                </a:lnTo>
                <a:lnTo>
                  <a:pt x="764" y="42282"/>
                </a:lnTo>
                <a:lnTo>
                  <a:pt x="671" y="42226"/>
                </a:lnTo>
                <a:lnTo>
                  <a:pt x="559" y="42207"/>
                </a:lnTo>
                <a:close/>
                <a:moveTo>
                  <a:pt x="91583" y="42468"/>
                </a:moveTo>
                <a:lnTo>
                  <a:pt x="91527" y="42505"/>
                </a:lnTo>
                <a:lnTo>
                  <a:pt x="91471" y="42524"/>
                </a:lnTo>
                <a:lnTo>
                  <a:pt x="91416" y="42580"/>
                </a:lnTo>
                <a:lnTo>
                  <a:pt x="91378" y="42617"/>
                </a:lnTo>
                <a:lnTo>
                  <a:pt x="91341" y="42673"/>
                </a:lnTo>
                <a:lnTo>
                  <a:pt x="91322" y="42747"/>
                </a:lnTo>
                <a:lnTo>
                  <a:pt x="91304" y="42803"/>
                </a:lnTo>
                <a:lnTo>
                  <a:pt x="91322" y="42877"/>
                </a:lnTo>
                <a:lnTo>
                  <a:pt x="91341" y="42952"/>
                </a:lnTo>
                <a:lnTo>
                  <a:pt x="91378" y="43008"/>
                </a:lnTo>
                <a:lnTo>
                  <a:pt x="91416" y="43045"/>
                </a:lnTo>
                <a:lnTo>
                  <a:pt x="91471" y="43101"/>
                </a:lnTo>
                <a:lnTo>
                  <a:pt x="91527" y="43119"/>
                </a:lnTo>
                <a:lnTo>
                  <a:pt x="91583" y="43138"/>
                </a:lnTo>
                <a:lnTo>
                  <a:pt x="91658" y="43157"/>
                </a:lnTo>
                <a:lnTo>
                  <a:pt x="91713" y="43138"/>
                </a:lnTo>
                <a:lnTo>
                  <a:pt x="91788" y="43119"/>
                </a:lnTo>
                <a:lnTo>
                  <a:pt x="91844" y="43101"/>
                </a:lnTo>
                <a:lnTo>
                  <a:pt x="91900" y="43045"/>
                </a:lnTo>
                <a:lnTo>
                  <a:pt x="91937" y="43008"/>
                </a:lnTo>
                <a:lnTo>
                  <a:pt x="91974" y="42933"/>
                </a:lnTo>
                <a:lnTo>
                  <a:pt x="91993" y="42877"/>
                </a:lnTo>
                <a:lnTo>
                  <a:pt x="91993" y="42803"/>
                </a:lnTo>
                <a:lnTo>
                  <a:pt x="91993" y="42747"/>
                </a:lnTo>
                <a:lnTo>
                  <a:pt x="91974" y="42673"/>
                </a:lnTo>
                <a:lnTo>
                  <a:pt x="91937" y="42617"/>
                </a:lnTo>
                <a:lnTo>
                  <a:pt x="91900" y="42580"/>
                </a:lnTo>
                <a:lnTo>
                  <a:pt x="91844" y="42524"/>
                </a:lnTo>
                <a:lnTo>
                  <a:pt x="91788" y="42505"/>
                </a:lnTo>
                <a:lnTo>
                  <a:pt x="91713" y="42486"/>
                </a:lnTo>
                <a:lnTo>
                  <a:pt x="91658" y="42468"/>
                </a:lnTo>
                <a:close/>
                <a:moveTo>
                  <a:pt x="652" y="43790"/>
                </a:moveTo>
                <a:lnTo>
                  <a:pt x="615" y="43827"/>
                </a:lnTo>
                <a:lnTo>
                  <a:pt x="578" y="43864"/>
                </a:lnTo>
                <a:lnTo>
                  <a:pt x="559" y="43920"/>
                </a:lnTo>
                <a:lnTo>
                  <a:pt x="578" y="43976"/>
                </a:lnTo>
                <a:lnTo>
                  <a:pt x="615" y="44013"/>
                </a:lnTo>
                <a:lnTo>
                  <a:pt x="652" y="44032"/>
                </a:lnTo>
                <a:lnTo>
                  <a:pt x="708" y="44050"/>
                </a:lnTo>
                <a:lnTo>
                  <a:pt x="746" y="44032"/>
                </a:lnTo>
                <a:lnTo>
                  <a:pt x="783" y="44013"/>
                </a:lnTo>
                <a:lnTo>
                  <a:pt x="820" y="43976"/>
                </a:lnTo>
                <a:lnTo>
                  <a:pt x="839" y="43920"/>
                </a:lnTo>
                <a:lnTo>
                  <a:pt x="820" y="43864"/>
                </a:lnTo>
                <a:lnTo>
                  <a:pt x="783" y="43827"/>
                </a:lnTo>
                <a:lnTo>
                  <a:pt x="746" y="43790"/>
                </a:lnTo>
                <a:close/>
                <a:moveTo>
                  <a:pt x="91732" y="44050"/>
                </a:moveTo>
                <a:lnTo>
                  <a:pt x="91639" y="44069"/>
                </a:lnTo>
                <a:lnTo>
                  <a:pt x="91527" y="44125"/>
                </a:lnTo>
                <a:lnTo>
                  <a:pt x="91490" y="44162"/>
                </a:lnTo>
                <a:lnTo>
                  <a:pt x="91471" y="44218"/>
                </a:lnTo>
                <a:lnTo>
                  <a:pt x="91453" y="44274"/>
                </a:lnTo>
                <a:lnTo>
                  <a:pt x="91434" y="44330"/>
                </a:lnTo>
                <a:lnTo>
                  <a:pt x="91453" y="44404"/>
                </a:lnTo>
                <a:lnTo>
                  <a:pt x="91471" y="44460"/>
                </a:lnTo>
                <a:lnTo>
                  <a:pt x="91490" y="44516"/>
                </a:lnTo>
                <a:lnTo>
                  <a:pt x="91527" y="44553"/>
                </a:lnTo>
                <a:lnTo>
                  <a:pt x="91639" y="44609"/>
                </a:lnTo>
                <a:lnTo>
                  <a:pt x="91732" y="44628"/>
                </a:lnTo>
                <a:lnTo>
                  <a:pt x="91844" y="44609"/>
                </a:lnTo>
                <a:lnTo>
                  <a:pt x="91937" y="44553"/>
                </a:lnTo>
                <a:lnTo>
                  <a:pt x="91974" y="44516"/>
                </a:lnTo>
                <a:lnTo>
                  <a:pt x="92011" y="44460"/>
                </a:lnTo>
                <a:lnTo>
                  <a:pt x="92030" y="44404"/>
                </a:lnTo>
                <a:lnTo>
                  <a:pt x="92030" y="44330"/>
                </a:lnTo>
                <a:lnTo>
                  <a:pt x="92030" y="44274"/>
                </a:lnTo>
                <a:lnTo>
                  <a:pt x="92011" y="44218"/>
                </a:lnTo>
                <a:lnTo>
                  <a:pt x="91974" y="44162"/>
                </a:lnTo>
                <a:lnTo>
                  <a:pt x="91937" y="44125"/>
                </a:lnTo>
                <a:lnTo>
                  <a:pt x="91844" y="44069"/>
                </a:lnTo>
                <a:lnTo>
                  <a:pt x="91732" y="44050"/>
                </a:lnTo>
                <a:close/>
                <a:moveTo>
                  <a:pt x="708" y="45093"/>
                </a:moveTo>
                <a:lnTo>
                  <a:pt x="578" y="45112"/>
                </a:lnTo>
                <a:lnTo>
                  <a:pt x="522" y="45112"/>
                </a:lnTo>
                <a:lnTo>
                  <a:pt x="466" y="45149"/>
                </a:lnTo>
                <a:lnTo>
                  <a:pt x="429" y="45186"/>
                </a:lnTo>
                <a:lnTo>
                  <a:pt x="392" y="45242"/>
                </a:lnTo>
                <a:lnTo>
                  <a:pt x="355" y="45298"/>
                </a:lnTo>
                <a:lnTo>
                  <a:pt x="355" y="45372"/>
                </a:lnTo>
                <a:lnTo>
                  <a:pt x="355" y="45428"/>
                </a:lnTo>
                <a:lnTo>
                  <a:pt x="355" y="45484"/>
                </a:lnTo>
                <a:lnTo>
                  <a:pt x="392" y="45540"/>
                </a:lnTo>
                <a:lnTo>
                  <a:pt x="429" y="45577"/>
                </a:lnTo>
                <a:lnTo>
                  <a:pt x="522" y="45652"/>
                </a:lnTo>
                <a:lnTo>
                  <a:pt x="652" y="45689"/>
                </a:lnTo>
                <a:lnTo>
                  <a:pt x="708" y="45689"/>
                </a:lnTo>
                <a:lnTo>
                  <a:pt x="783" y="45670"/>
                </a:lnTo>
                <a:lnTo>
                  <a:pt x="839" y="45652"/>
                </a:lnTo>
                <a:lnTo>
                  <a:pt x="876" y="45614"/>
                </a:lnTo>
                <a:lnTo>
                  <a:pt x="932" y="45577"/>
                </a:lnTo>
                <a:lnTo>
                  <a:pt x="969" y="45540"/>
                </a:lnTo>
                <a:lnTo>
                  <a:pt x="988" y="45465"/>
                </a:lnTo>
                <a:lnTo>
                  <a:pt x="1006" y="45409"/>
                </a:lnTo>
                <a:lnTo>
                  <a:pt x="988" y="45354"/>
                </a:lnTo>
                <a:lnTo>
                  <a:pt x="988" y="45298"/>
                </a:lnTo>
                <a:lnTo>
                  <a:pt x="950" y="45242"/>
                </a:lnTo>
                <a:lnTo>
                  <a:pt x="913" y="45186"/>
                </a:lnTo>
                <a:lnTo>
                  <a:pt x="876" y="45149"/>
                </a:lnTo>
                <a:lnTo>
                  <a:pt x="820" y="45112"/>
                </a:lnTo>
                <a:lnTo>
                  <a:pt x="764" y="45093"/>
                </a:lnTo>
                <a:close/>
                <a:moveTo>
                  <a:pt x="91695" y="45093"/>
                </a:moveTo>
                <a:lnTo>
                  <a:pt x="91620" y="45112"/>
                </a:lnTo>
                <a:lnTo>
                  <a:pt x="91546" y="45130"/>
                </a:lnTo>
                <a:lnTo>
                  <a:pt x="91490" y="45167"/>
                </a:lnTo>
                <a:lnTo>
                  <a:pt x="91434" y="45223"/>
                </a:lnTo>
                <a:lnTo>
                  <a:pt x="91378" y="45279"/>
                </a:lnTo>
                <a:lnTo>
                  <a:pt x="91360" y="45354"/>
                </a:lnTo>
                <a:lnTo>
                  <a:pt x="91341" y="45428"/>
                </a:lnTo>
                <a:lnTo>
                  <a:pt x="91341" y="45503"/>
                </a:lnTo>
                <a:lnTo>
                  <a:pt x="91360" y="45558"/>
                </a:lnTo>
                <a:lnTo>
                  <a:pt x="91378" y="45614"/>
                </a:lnTo>
                <a:lnTo>
                  <a:pt x="91416" y="45670"/>
                </a:lnTo>
                <a:lnTo>
                  <a:pt x="91453" y="45726"/>
                </a:lnTo>
                <a:lnTo>
                  <a:pt x="91564" y="45782"/>
                </a:lnTo>
                <a:lnTo>
                  <a:pt x="91620" y="45800"/>
                </a:lnTo>
                <a:lnTo>
                  <a:pt x="91695" y="45819"/>
                </a:lnTo>
                <a:lnTo>
                  <a:pt x="91769" y="45800"/>
                </a:lnTo>
                <a:lnTo>
                  <a:pt x="91844" y="45782"/>
                </a:lnTo>
                <a:lnTo>
                  <a:pt x="91900" y="45745"/>
                </a:lnTo>
                <a:lnTo>
                  <a:pt x="91955" y="45689"/>
                </a:lnTo>
                <a:lnTo>
                  <a:pt x="91993" y="45633"/>
                </a:lnTo>
                <a:lnTo>
                  <a:pt x="92030" y="45558"/>
                </a:lnTo>
                <a:lnTo>
                  <a:pt x="92049" y="45484"/>
                </a:lnTo>
                <a:lnTo>
                  <a:pt x="92049" y="45409"/>
                </a:lnTo>
                <a:lnTo>
                  <a:pt x="92030" y="45354"/>
                </a:lnTo>
                <a:lnTo>
                  <a:pt x="92011" y="45298"/>
                </a:lnTo>
                <a:lnTo>
                  <a:pt x="91974" y="45242"/>
                </a:lnTo>
                <a:lnTo>
                  <a:pt x="91937" y="45186"/>
                </a:lnTo>
                <a:lnTo>
                  <a:pt x="91825" y="45130"/>
                </a:lnTo>
                <a:lnTo>
                  <a:pt x="91695" y="45093"/>
                </a:lnTo>
                <a:close/>
                <a:moveTo>
                  <a:pt x="504" y="46769"/>
                </a:moveTo>
                <a:lnTo>
                  <a:pt x="448" y="46787"/>
                </a:lnTo>
                <a:lnTo>
                  <a:pt x="392" y="46824"/>
                </a:lnTo>
                <a:lnTo>
                  <a:pt x="336" y="46862"/>
                </a:lnTo>
                <a:lnTo>
                  <a:pt x="280" y="46918"/>
                </a:lnTo>
                <a:lnTo>
                  <a:pt x="206" y="47066"/>
                </a:lnTo>
                <a:lnTo>
                  <a:pt x="187" y="47141"/>
                </a:lnTo>
                <a:lnTo>
                  <a:pt x="187" y="47215"/>
                </a:lnTo>
                <a:lnTo>
                  <a:pt x="187" y="47290"/>
                </a:lnTo>
                <a:lnTo>
                  <a:pt x="224" y="47364"/>
                </a:lnTo>
                <a:lnTo>
                  <a:pt x="261" y="47420"/>
                </a:lnTo>
                <a:lnTo>
                  <a:pt x="317" y="47476"/>
                </a:lnTo>
                <a:lnTo>
                  <a:pt x="392" y="47513"/>
                </a:lnTo>
                <a:lnTo>
                  <a:pt x="448" y="47532"/>
                </a:lnTo>
                <a:lnTo>
                  <a:pt x="522" y="47551"/>
                </a:lnTo>
                <a:lnTo>
                  <a:pt x="597" y="47532"/>
                </a:lnTo>
                <a:lnTo>
                  <a:pt x="652" y="47513"/>
                </a:lnTo>
                <a:lnTo>
                  <a:pt x="727" y="47476"/>
                </a:lnTo>
                <a:lnTo>
                  <a:pt x="783" y="47439"/>
                </a:lnTo>
                <a:lnTo>
                  <a:pt x="820" y="47383"/>
                </a:lnTo>
                <a:lnTo>
                  <a:pt x="894" y="47234"/>
                </a:lnTo>
                <a:lnTo>
                  <a:pt x="913" y="47160"/>
                </a:lnTo>
                <a:lnTo>
                  <a:pt x="913" y="47085"/>
                </a:lnTo>
                <a:lnTo>
                  <a:pt x="913" y="47011"/>
                </a:lnTo>
                <a:lnTo>
                  <a:pt x="876" y="46936"/>
                </a:lnTo>
                <a:lnTo>
                  <a:pt x="839" y="46880"/>
                </a:lnTo>
                <a:lnTo>
                  <a:pt x="764" y="46824"/>
                </a:lnTo>
                <a:lnTo>
                  <a:pt x="708" y="46787"/>
                </a:lnTo>
                <a:lnTo>
                  <a:pt x="634" y="46769"/>
                </a:lnTo>
                <a:close/>
                <a:moveTo>
                  <a:pt x="91658" y="47215"/>
                </a:moveTo>
                <a:lnTo>
                  <a:pt x="91546" y="47234"/>
                </a:lnTo>
                <a:lnTo>
                  <a:pt x="91471" y="47290"/>
                </a:lnTo>
                <a:lnTo>
                  <a:pt x="91434" y="47327"/>
                </a:lnTo>
                <a:lnTo>
                  <a:pt x="91397" y="47364"/>
                </a:lnTo>
                <a:lnTo>
                  <a:pt x="91397" y="47420"/>
                </a:lnTo>
                <a:lnTo>
                  <a:pt x="91378" y="47476"/>
                </a:lnTo>
                <a:lnTo>
                  <a:pt x="91397" y="47551"/>
                </a:lnTo>
                <a:lnTo>
                  <a:pt x="91397" y="47606"/>
                </a:lnTo>
                <a:lnTo>
                  <a:pt x="91434" y="47644"/>
                </a:lnTo>
                <a:lnTo>
                  <a:pt x="91471" y="47681"/>
                </a:lnTo>
                <a:lnTo>
                  <a:pt x="91546" y="47737"/>
                </a:lnTo>
                <a:lnTo>
                  <a:pt x="91751" y="47737"/>
                </a:lnTo>
                <a:lnTo>
                  <a:pt x="91844" y="47681"/>
                </a:lnTo>
                <a:lnTo>
                  <a:pt x="91881" y="47644"/>
                </a:lnTo>
                <a:lnTo>
                  <a:pt x="91900" y="47606"/>
                </a:lnTo>
                <a:lnTo>
                  <a:pt x="91918" y="47551"/>
                </a:lnTo>
                <a:lnTo>
                  <a:pt x="91918" y="47476"/>
                </a:lnTo>
                <a:lnTo>
                  <a:pt x="91918" y="47420"/>
                </a:lnTo>
                <a:lnTo>
                  <a:pt x="91900" y="47364"/>
                </a:lnTo>
                <a:lnTo>
                  <a:pt x="91881" y="47327"/>
                </a:lnTo>
                <a:lnTo>
                  <a:pt x="91844" y="47290"/>
                </a:lnTo>
                <a:lnTo>
                  <a:pt x="91751" y="47234"/>
                </a:lnTo>
                <a:lnTo>
                  <a:pt x="91658" y="47215"/>
                </a:lnTo>
                <a:close/>
                <a:moveTo>
                  <a:pt x="504" y="48295"/>
                </a:moveTo>
                <a:lnTo>
                  <a:pt x="429" y="48333"/>
                </a:lnTo>
                <a:lnTo>
                  <a:pt x="373" y="48407"/>
                </a:lnTo>
                <a:lnTo>
                  <a:pt x="355" y="48481"/>
                </a:lnTo>
                <a:lnTo>
                  <a:pt x="336" y="48556"/>
                </a:lnTo>
                <a:lnTo>
                  <a:pt x="336" y="48630"/>
                </a:lnTo>
                <a:lnTo>
                  <a:pt x="355" y="48705"/>
                </a:lnTo>
                <a:lnTo>
                  <a:pt x="373" y="48779"/>
                </a:lnTo>
                <a:lnTo>
                  <a:pt x="410" y="48835"/>
                </a:lnTo>
                <a:lnTo>
                  <a:pt x="466" y="48891"/>
                </a:lnTo>
                <a:lnTo>
                  <a:pt x="522" y="48928"/>
                </a:lnTo>
                <a:lnTo>
                  <a:pt x="597" y="48947"/>
                </a:lnTo>
                <a:lnTo>
                  <a:pt x="671" y="48928"/>
                </a:lnTo>
                <a:lnTo>
                  <a:pt x="746" y="48891"/>
                </a:lnTo>
                <a:lnTo>
                  <a:pt x="820" y="48835"/>
                </a:lnTo>
                <a:lnTo>
                  <a:pt x="857" y="48779"/>
                </a:lnTo>
                <a:lnTo>
                  <a:pt x="894" y="48705"/>
                </a:lnTo>
                <a:lnTo>
                  <a:pt x="913" y="48612"/>
                </a:lnTo>
                <a:lnTo>
                  <a:pt x="913" y="48519"/>
                </a:lnTo>
                <a:lnTo>
                  <a:pt x="876" y="48444"/>
                </a:lnTo>
                <a:lnTo>
                  <a:pt x="820" y="48370"/>
                </a:lnTo>
                <a:lnTo>
                  <a:pt x="746" y="48333"/>
                </a:lnTo>
                <a:lnTo>
                  <a:pt x="671" y="48295"/>
                </a:lnTo>
                <a:close/>
                <a:moveTo>
                  <a:pt x="91658" y="48630"/>
                </a:moveTo>
                <a:lnTo>
                  <a:pt x="91564" y="48649"/>
                </a:lnTo>
                <a:lnTo>
                  <a:pt x="91471" y="48705"/>
                </a:lnTo>
                <a:lnTo>
                  <a:pt x="91434" y="48742"/>
                </a:lnTo>
                <a:lnTo>
                  <a:pt x="91397" y="48798"/>
                </a:lnTo>
                <a:lnTo>
                  <a:pt x="91360" y="48891"/>
                </a:lnTo>
                <a:lnTo>
                  <a:pt x="91378" y="49003"/>
                </a:lnTo>
                <a:lnTo>
                  <a:pt x="91397" y="49059"/>
                </a:lnTo>
                <a:lnTo>
                  <a:pt x="91434" y="49114"/>
                </a:lnTo>
                <a:lnTo>
                  <a:pt x="91471" y="49152"/>
                </a:lnTo>
                <a:lnTo>
                  <a:pt x="91509" y="49170"/>
                </a:lnTo>
                <a:lnTo>
                  <a:pt x="91620" y="49208"/>
                </a:lnTo>
                <a:lnTo>
                  <a:pt x="91732" y="49208"/>
                </a:lnTo>
                <a:lnTo>
                  <a:pt x="91788" y="49189"/>
                </a:lnTo>
                <a:lnTo>
                  <a:pt x="91825" y="49152"/>
                </a:lnTo>
                <a:lnTo>
                  <a:pt x="91881" y="49114"/>
                </a:lnTo>
                <a:lnTo>
                  <a:pt x="91900" y="49059"/>
                </a:lnTo>
                <a:lnTo>
                  <a:pt x="91937" y="49003"/>
                </a:lnTo>
                <a:lnTo>
                  <a:pt x="91937" y="48947"/>
                </a:lnTo>
                <a:lnTo>
                  <a:pt x="91937" y="48872"/>
                </a:lnTo>
                <a:lnTo>
                  <a:pt x="91937" y="48817"/>
                </a:lnTo>
                <a:lnTo>
                  <a:pt x="91900" y="48761"/>
                </a:lnTo>
                <a:lnTo>
                  <a:pt x="91862" y="48723"/>
                </a:lnTo>
                <a:lnTo>
                  <a:pt x="91769" y="48668"/>
                </a:lnTo>
                <a:lnTo>
                  <a:pt x="91658" y="48630"/>
                </a:lnTo>
                <a:close/>
                <a:moveTo>
                  <a:pt x="26755" y="49990"/>
                </a:moveTo>
                <a:lnTo>
                  <a:pt x="26736" y="50008"/>
                </a:lnTo>
                <a:lnTo>
                  <a:pt x="26744" y="50004"/>
                </a:lnTo>
                <a:lnTo>
                  <a:pt x="26755" y="49990"/>
                </a:lnTo>
                <a:close/>
                <a:moveTo>
                  <a:pt x="48836" y="50027"/>
                </a:moveTo>
                <a:lnTo>
                  <a:pt x="48817" y="50045"/>
                </a:lnTo>
                <a:lnTo>
                  <a:pt x="48825" y="50040"/>
                </a:lnTo>
                <a:lnTo>
                  <a:pt x="48825" y="50040"/>
                </a:lnTo>
                <a:lnTo>
                  <a:pt x="48836" y="50027"/>
                </a:lnTo>
                <a:close/>
                <a:moveTo>
                  <a:pt x="39192" y="49952"/>
                </a:moveTo>
                <a:lnTo>
                  <a:pt x="39155" y="49971"/>
                </a:lnTo>
                <a:lnTo>
                  <a:pt x="39099" y="50008"/>
                </a:lnTo>
                <a:lnTo>
                  <a:pt x="39062" y="50045"/>
                </a:lnTo>
                <a:lnTo>
                  <a:pt x="39024" y="50083"/>
                </a:lnTo>
                <a:lnTo>
                  <a:pt x="38987" y="50194"/>
                </a:lnTo>
                <a:lnTo>
                  <a:pt x="38987" y="50250"/>
                </a:lnTo>
                <a:lnTo>
                  <a:pt x="39006" y="50306"/>
                </a:lnTo>
                <a:lnTo>
                  <a:pt x="39024" y="50362"/>
                </a:lnTo>
                <a:lnTo>
                  <a:pt x="39062" y="50418"/>
                </a:lnTo>
                <a:lnTo>
                  <a:pt x="39136" y="50474"/>
                </a:lnTo>
                <a:lnTo>
                  <a:pt x="39248" y="50492"/>
                </a:lnTo>
                <a:lnTo>
                  <a:pt x="39341" y="50492"/>
                </a:lnTo>
                <a:lnTo>
                  <a:pt x="39434" y="50455"/>
                </a:lnTo>
                <a:lnTo>
                  <a:pt x="39471" y="50399"/>
                </a:lnTo>
                <a:lnTo>
                  <a:pt x="39508" y="50362"/>
                </a:lnTo>
                <a:lnTo>
                  <a:pt x="39546" y="50250"/>
                </a:lnTo>
                <a:lnTo>
                  <a:pt x="39546" y="50194"/>
                </a:lnTo>
                <a:lnTo>
                  <a:pt x="39546" y="50157"/>
                </a:lnTo>
                <a:lnTo>
                  <a:pt x="39527" y="50101"/>
                </a:lnTo>
                <a:lnTo>
                  <a:pt x="39490" y="50045"/>
                </a:lnTo>
                <a:lnTo>
                  <a:pt x="39453" y="50008"/>
                </a:lnTo>
                <a:lnTo>
                  <a:pt x="39397" y="49971"/>
                </a:lnTo>
                <a:lnTo>
                  <a:pt x="39304" y="49952"/>
                </a:lnTo>
                <a:close/>
                <a:moveTo>
                  <a:pt x="42692" y="49915"/>
                </a:moveTo>
                <a:lnTo>
                  <a:pt x="42636" y="49934"/>
                </a:lnTo>
                <a:lnTo>
                  <a:pt x="42562" y="49952"/>
                </a:lnTo>
                <a:lnTo>
                  <a:pt x="42524" y="49971"/>
                </a:lnTo>
                <a:lnTo>
                  <a:pt x="42487" y="50008"/>
                </a:lnTo>
                <a:lnTo>
                  <a:pt x="42431" y="50101"/>
                </a:lnTo>
                <a:lnTo>
                  <a:pt x="42413" y="50213"/>
                </a:lnTo>
                <a:lnTo>
                  <a:pt x="42431" y="50325"/>
                </a:lnTo>
                <a:lnTo>
                  <a:pt x="42487" y="50418"/>
                </a:lnTo>
                <a:lnTo>
                  <a:pt x="42524" y="50455"/>
                </a:lnTo>
                <a:lnTo>
                  <a:pt x="42562" y="50492"/>
                </a:lnTo>
                <a:lnTo>
                  <a:pt x="42636" y="50511"/>
                </a:lnTo>
                <a:lnTo>
                  <a:pt x="42767" y="50511"/>
                </a:lnTo>
                <a:lnTo>
                  <a:pt x="42822" y="50492"/>
                </a:lnTo>
                <a:lnTo>
                  <a:pt x="42878" y="50455"/>
                </a:lnTo>
                <a:lnTo>
                  <a:pt x="42915" y="50418"/>
                </a:lnTo>
                <a:lnTo>
                  <a:pt x="42971" y="50325"/>
                </a:lnTo>
                <a:lnTo>
                  <a:pt x="42990" y="50213"/>
                </a:lnTo>
                <a:lnTo>
                  <a:pt x="42971" y="50101"/>
                </a:lnTo>
                <a:lnTo>
                  <a:pt x="42915" y="50008"/>
                </a:lnTo>
                <a:lnTo>
                  <a:pt x="42878" y="49971"/>
                </a:lnTo>
                <a:lnTo>
                  <a:pt x="42822" y="49952"/>
                </a:lnTo>
                <a:lnTo>
                  <a:pt x="42767" y="49934"/>
                </a:lnTo>
                <a:lnTo>
                  <a:pt x="42692" y="49915"/>
                </a:lnTo>
                <a:close/>
                <a:moveTo>
                  <a:pt x="16422" y="49896"/>
                </a:moveTo>
                <a:lnTo>
                  <a:pt x="16366" y="49915"/>
                </a:lnTo>
                <a:lnTo>
                  <a:pt x="16310" y="49915"/>
                </a:lnTo>
                <a:lnTo>
                  <a:pt x="16217" y="49990"/>
                </a:lnTo>
                <a:lnTo>
                  <a:pt x="16143" y="50083"/>
                </a:lnTo>
                <a:lnTo>
                  <a:pt x="16124" y="50194"/>
                </a:lnTo>
                <a:lnTo>
                  <a:pt x="16105" y="50250"/>
                </a:lnTo>
                <a:lnTo>
                  <a:pt x="16124" y="50325"/>
                </a:lnTo>
                <a:lnTo>
                  <a:pt x="16161" y="50381"/>
                </a:lnTo>
                <a:lnTo>
                  <a:pt x="16199" y="50436"/>
                </a:lnTo>
                <a:lnTo>
                  <a:pt x="16236" y="50474"/>
                </a:lnTo>
                <a:lnTo>
                  <a:pt x="16292" y="50511"/>
                </a:lnTo>
                <a:lnTo>
                  <a:pt x="16366" y="50529"/>
                </a:lnTo>
                <a:lnTo>
                  <a:pt x="16478" y="50529"/>
                </a:lnTo>
                <a:lnTo>
                  <a:pt x="16534" y="50511"/>
                </a:lnTo>
                <a:lnTo>
                  <a:pt x="16627" y="50455"/>
                </a:lnTo>
                <a:lnTo>
                  <a:pt x="16701" y="50362"/>
                </a:lnTo>
                <a:lnTo>
                  <a:pt x="16738" y="50250"/>
                </a:lnTo>
                <a:lnTo>
                  <a:pt x="16738" y="50194"/>
                </a:lnTo>
                <a:lnTo>
                  <a:pt x="16738" y="50120"/>
                </a:lnTo>
                <a:lnTo>
                  <a:pt x="16701" y="50064"/>
                </a:lnTo>
                <a:lnTo>
                  <a:pt x="16664" y="50008"/>
                </a:lnTo>
                <a:lnTo>
                  <a:pt x="16608" y="49971"/>
                </a:lnTo>
                <a:lnTo>
                  <a:pt x="16552" y="49934"/>
                </a:lnTo>
                <a:lnTo>
                  <a:pt x="16496" y="49915"/>
                </a:lnTo>
                <a:lnTo>
                  <a:pt x="16422" y="49896"/>
                </a:lnTo>
                <a:close/>
                <a:moveTo>
                  <a:pt x="32024" y="50064"/>
                </a:moveTo>
                <a:lnTo>
                  <a:pt x="31931" y="50083"/>
                </a:lnTo>
                <a:lnTo>
                  <a:pt x="31856" y="50120"/>
                </a:lnTo>
                <a:lnTo>
                  <a:pt x="31782" y="50213"/>
                </a:lnTo>
                <a:lnTo>
                  <a:pt x="31763" y="50250"/>
                </a:lnTo>
                <a:lnTo>
                  <a:pt x="31763" y="50306"/>
                </a:lnTo>
                <a:lnTo>
                  <a:pt x="31782" y="50381"/>
                </a:lnTo>
                <a:lnTo>
                  <a:pt x="31838" y="50474"/>
                </a:lnTo>
                <a:lnTo>
                  <a:pt x="31912" y="50529"/>
                </a:lnTo>
                <a:lnTo>
                  <a:pt x="32005" y="50548"/>
                </a:lnTo>
                <a:lnTo>
                  <a:pt x="32098" y="50511"/>
                </a:lnTo>
                <a:lnTo>
                  <a:pt x="32154" y="50474"/>
                </a:lnTo>
                <a:lnTo>
                  <a:pt x="32210" y="50399"/>
                </a:lnTo>
                <a:lnTo>
                  <a:pt x="32229" y="50325"/>
                </a:lnTo>
                <a:lnTo>
                  <a:pt x="32229" y="50232"/>
                </a:lnTo>
                <a:lnTo>
                  <a:pt x="32191" y="50157"/>
                </a:lnTo>
                <a:lnTo>
                  <a:pt x="32117" y="50101"/>
                </a:lnTo>
                <a:lnTo>
                  <a:pt x="32024" y="50064"/>
                </a:lnTo>
                <a:close/>
                <a:moveTo>
                  <a:pt x="30404" y="50045"/>
                </a:moveTo>
                <a:lnTo>
                  <a:pt x="30311" y="50064"/>
                </a:lnTo>
                <a:lnTo>
                  <a:pt x="30274" y="50083"/>
                </a:lnTo>
                <a:lnTo>
                  <a:pt x="30237" y="50120"/>
                </a:lnTo>
                <a:lnTo>
                  <a:pt x="30181" y="50176"/>
                </a:lnTo>
                <a:lnTo>
                  <a:pt x="30162" y="50232"/>
                </a:lnTo>
                <a:lnTo>
                  <a:pt x="30143" y="50287"/>
                </a:lnTo>
                <a:lnTo>
                  <a:pt x="30143" y="50343"/>
                </a:lnTo>
                <a:lnTo>
                  <a:pt x="30162" y="50381"/>
                </a:lnTo>
                <a:lnTo>
                  <a:pt x="30181" y="50436"/>
                </a:lnTo>
                <a:lnTo>
                  <a:pt x="30218" y="50492"/>
                </a:lnTo>
                <a:lnTo>
                  <a:pt x="30274" y="50529"/>
                </a:lnTo>
                <a:lnTo>
                  <a:pt x="30367" y="50567"/>
                </a:lnTo>
                <a:lnTo>
                  <a:pt x="30460" y="50548"/>
                </a:lnTo>
                <a:lnTo>
                  <a:pt x="30553" y="50529"/>
                </a:lnTo>
                <a:lnTo>
                  <a:pt x="30609" y="50455"/>
                </a:lnTo>
                <a:lnTo>
                  <a:pt x="30646" y="50418"/>
                </a:lnTo>
                <a:lnTo>
                  <a:pt x="30665" y="50362"/>
                </a:lnTo>
                <a:lnTo>
                  <a:pt x="30665" y="50269"/>
                </a:lnTo>
                <a:lnTo>
                  <a:pt x="30628" y="50194"/>
                </a:lnTo>
                <a:lnTo>
                  <a:pt x="30572" y="50120"/>
                </a:lnTo>
                <a:lnTo>
                  <a:pt x="30497" y="50064"/>
                </a:lnTo>
                <a:lnTo>
                  <a:pt x="30404" y="50045"/>
                </a:lnTo>
                <a:close/>
                <a:moveTo>
                  <a:pt x="37628" y="49878"/>
                </a:moveTo>
                <a:lnTo>
                  <a:pt x="37553" y="49896"/>
                </a:lnTo>
                <a:lnTo>
                  <a:pt x="37498" y="49915"/>
                </a:lnTo>
                <a:lnTo>
                  <a:pt x="37442" y="49971"/>
                </a:lnTo>
                <a:lnTo>
                  <a:pt x="37386" y="50008"/>
                </a:lnTo>
                <a:lnTo>
                  <a:pt x="37349" y="50064"/>
                </a:lnTo>
                <a:lnTo>
                  <a:pt x="37311" y="50138"/>
                </a:lnTo>
                <a:lnTo>
                  <a:pt x="37311" y="50213"/>
                </a:lnTo>
                <a:lnTo>
                  <a:pt x="37311" y="50269"/>
                </a:lnTo>
                <a:lnTo>
                  <a:pt x="37330" y="50343"/>
                </a:lnTo>
                <a:lnTo>
                  <a:pt x="37367" y="50399"/>
                </a:lnTo>
                <a:lnTo>
                  <a:pt x="37423" y="50455"/>
                </a:lnTo>
                <a:lnTo>
                  <a:pt x="37479" y="50511"/>
                </a:lnTo>
                <a:lnTo>
                  <a:pt x="37535" y="50529"/>
                </a:lnTo>
                <a:lnTo>
                  <a:pt x="37591" y="50548"/>
                </a:lnTo>
                <a:lnTo>
                  <a:pt x="37665" y="50567"/>
                </a:lnTo>
                <a:lnTo>
                  <a:pt x="37721" y="50567"/>
                </a:lnTo>
                <a:lnTo>
                  <a:pt x="37795" y="50548"/>
                </a:lnTo>
                <a:lnTo>
                  <a:pt x="37851" y="50511"/>
                </a:lnTo>
                <a:lnTo>
                  <a:pt x="37889" y="50474"/>
                </a:lnTo>
                <a:lnTo>
                  <a:pt x="37944" y="50436"/>
                </a:lnTo>
                <a:lnTo>
                  <a:pt x="37982" y="50381"/>
                </a:lnTo>
                <a:lnTo>
                  <a:pt x="38000" y="50325"/>
                </a:lnTo>
                <a:lnTo>
                  <a:pt x="38019" y="50250"/>
                </a:lnTo>
                <a:lnTo>
                  <a:pt x="38019" y="50176"/>
                </a:lnTo>
                <a:lnTo>
                  <a:pt x="38000" y="50120"/>
                </a:lnTo>
                <a:lnTo>
                  <a:pt x="37963" y="50045"/>
                </a:lnTo>
                <a:lnTo>
                  <a:pt x="37926" y="49990"/>
                </a:lnTo>
                <a:lnTo>
                  <a:pt x="37889" y="49952"/>
                </a:lnTo>
                <a:lnTo>
                  <a:pt x="37833" y="49915"/>
                </a:lnTo>
                <a:lnTo>
                  <a:pt x="37758" y="49878"/>
                </a:lnTo>
                <a:close/>
                <a:moveTo>
                  <a:pt x="48985" y="49971"/>
                </a:moveTo>
                <a:lnTo>
                  <a:pt x="48929" y="49990"/>
                </a:lnTo>
                <a:lnTo>
                  <a:pt x="48873" y="50008"/>
                </a:lnTo>
                <a:lnTo>
                  <a:pt x="48825" y="50040"/>
                </a:lnTo>
                <a:lnTo>
                  <a:pt x="48825" y="50040"/>
                </a:lnTo>
                <a:lnTo>
                  <a:pt x="48762" y="50120"/>
                </a:lnTo>
                <a:lnTo>
                  <a:pt x="48724" y="50176"/>
                </a:lnTo>
                <a:lnTo>
                  <a:pt x="48724" y="50232"/>
                </a:lnTo>
                <a:lnTo>
                  <a:pt x="48743" y="50287"/>
                </a:lnTo>
                <a:lnTo>
                  <a:pt x="48762" y="50343"/>
                </a:lnTo>
                <a:lnTo>
                  <a:pt x="48817" y="50362"/>
                </a:lnTo>
                <a:lnTo>
                  <a:pt x="48855" y="50381"/>
                </a:lnTo>
                <a:lnTo>
                  <a:pt x="48855" y="50399"/>
                </a:lnTo>
                <a:lnTo>
                  <a:pt x="48873" y="50399"/>
                </a:lnTo>
                <a:lnTo>
                  <a:pt x="48910" y="50418"/>
                </a:lnTo>
                <a:lnTo>
                  <a:pt x="48892" y="50418"/>
                </a:lnTo>
                <a:lnTo>
                  <a:pt x="48910" y="50436"/>
                </a:lnTo>
                <a:lnTo>
                  <a:pt x="48966" y="50492"/>
                </a:lnTo>
                <a:lnTo>
                  <a:pt x="49041" y="50548"/>
                </a:lnTo>
                <a:lnTo>
                  <a:pt x="49115" y="50567"/>
                </a:lnTo>
                <a:lnTo>
                  <a:pt x="49190" y="50548"/>
                </a:lnTo>
                <a:lnTo>
                  <a:pt x="49264" y="50529"/>
                </a:lnTo>
                <a:lnTo>
                  <a:pt x="49320" y="50492"/>
                </a:lnTo>
                <a:lnTo>
                  <a:pt x="49376" y="50418"/>
                </a:lnTo>
                <a:lnTo>
                  <a:pt x="49395" y="50343"/>
                </a:lnTo>
                <a:lnTo>
                  <a:pt x="49395" y="50269"/>
                </a:lnTo>
                <a:lnTo>
                  <a:pt x="49376" y="50194"/>
                </a:lnTo>
                <a:lnTo>
                  <a:pt x="49339" y="50120"/>
                </a:lnTo>
                <a:lnTo>
                  <a:pt x="49283" y="50064"/>
                </a:lnTo>
                <a:lnTo>
                  <a:pt x="49208" y="50027"/>
                </a:lnTo>
                <a:lnTo>
                  <a:pt x="49134" y="49990"/>
                </a:lnTo>
                <a:lnTo>
                  <a:pt x="49059" y="49971"/>
                </a:lnTo>
                <a:close/>
                <a:moveTo>
                  <a:pt x="5884" y="49859"/>
                </a:moveTo>
                <a:lnTo>
                  <a:pt x="5828" y="49878"/>
                </a:lnTo>
                <a:lnTo>
                  <a:pt x="5772" y="49915"/>
                </a:lnTo>
                <a:lnTo>
                  <a:pt x="5717" y="49952"/>
                </a:lnTo>
                <a:lnTo>
                  <a:pt x="5642" y="50045"/>
                </a:lnTo>
                <a:lnTo>
                  <a:pt x="5623" y="50120"/>
                </a:lnTo>
                <a:lnTo>
                  <a:pt x="5605" y="50176"/>
                </a:lnTo>
                <a:lnTo>
                  <a:pt x="5605" y="50250"/>
                </a:lnTo>
                <a:lnTo>
                  <a:pt x="5605" y="50325"/>
                </a:lnTo>
                <a:lnTo>
                  <a:pt x="5642" y="50399"/>
                </a:lnTo>
                <a:lnTo>
                  <a:pt x="5698" y="50455"/>
                </a:lnTo>
                <a:lnTo>
                  <a:pt x="5754" y="50511"/>
                </a:lnTo>
                <a:lnTo>
                  <a:pt x="5810" y="50548"/>
                </a:lnTo>
                <a:lnTo>
                  <a:pt x="5884" y="50567"/>
                </a:lnTo>
                <a:lnTo>
                  <a:pt x="5959" y="50585"/>
                </a:lnTo>
                <a:lnTo>
                  <a:pt x="6033" y="50585"/>
                </a:lnTo>
                <a:lnTo>
                  <a:pt x="6089" y="50567"/>
                </a:lnTo>
                <a:lnTo>
                  <a:pt x="6145" y="50529"/>
                </a:lnTo>
                <a:lnTo>
                  <a:pt x="6201" y="50492"/>
                </a:lnTo>
                <a:lnTo>
                  <a:pt x="6275" y="50381"/>
                </a:lnTo>
                <a:lnTo>
                  <a:pt x="6312" y="50325"/>
                </a:lnTo>
                <a:lnTo>
                  <a:pt x="6331" y="50250"/>
                </a:lnTo>
                <a:lnTo>
                  <a:pt x="6331" y="50176"/>
                </a:lnTo>
                <a:lnTo>
                  <a:pt x="6312" y="50101"/>
                </a:lnTo>
                <a:lnTo>
                  <a:pt x="6275" y="50045"/>
                </a:lnTo>
                <a:lnTo>
                  <a:pt x="6238" y="49971"/>
                </a:lnTo>
                <a:lnTo>
                  <a:pt x="6182" y="49934"/>
                </a:lnTo>
                <a:lnTo>
                  <a:pt x="6108" y="49878"/>
                </a:lnTo>
                <a:lnTo>
                  <a:pt x="6033" y="49859"/>
                </a:lnTo>
                <a:close/>
                <a:moveTo>
                  <a:pt x="45839" y="50027"/>
                </a:moveTo>
                <a:lnTo>
                  <a:pt x="45783" y="50045"/>
                </a:lnTo>
                <a:lnTo>
                  <a:pt x="45727" y="50064"/>
                </a:lnTo>
                <a:lnTo>
                  <a:pt x="45690" y="50083"/>
                </a:lnTo>
                <a:lnTo>
                  <a:pt x="45652" y="50120"/>
                </a:lnTo>
                <a:lnTo>
                  <a:pt x="45596" y="50213"/>
                </a:lnTo>
                <a:lnTo>
                  <a:pt x="45578" y="50306"/>
                </a:lnTo>
                <a:lnTo>
                  <a:pt x="45596" y="50399"/>
                </a:lnTo>
                <a:lnTo>
                  <a:pt x="45652" y="50492"/>
                </a:lnTo>
                <a:lnTo>
                  <a:pt x="45690" y="50529"/>
                </a:lnTo>
                <a:lnTo>
                  <a:pt x="45727" y="50548"/>
                </a:lnTo>
                <a:lnTo>
                  <a:pt x="45783" y="50567"/>
                </a:lnTo>
                <a:lnTo>
                  <a:pt x="45839" y="50585"/>
                </a:lnTo>
                <a:lnTo>
                  <a:pt x="45913" y="50567"/>
                </a:lnTo>
                <a:lnTo>
                  <a:pt x="45950" y="50548"/>
                </a:lnTo>
                <a:lnTo>
                  <a:pt x="46006" y="50529"/>
                </a:lnTo>
                <a:lnTo>
                  <a:pt x="46043" y="50492"/>
                </a:lnTo>
                <a:lnTo>
                  <a:pt x="46081" y="50399"/>
                </a:lnTo>
                <a:lnTo>
                  <a:pt x="46099" y="50306"/>
                </a:lnTo>
                <a:lnTo>
                  <a:pt x="46081" y="50213"/>
                </a:lnTo>
                <a:lnTo>
                  <a:pt x="46043" y="50120"/>
                </a:lnTo>
                <a:lnTo>
                  <a:pt x="46006" y="50083"/>
                </a:lnTo>
                <a:lnTo>
                  <a:pt x="45950" y="50064"/>
                </a:lnTo>
                <a:lnTo>
                  <a:pt x="45913" y="50045"/>
                </a:lnTo>
                <a:lnTo>
                  <a:pt x="45839" y="50027"/>
                </a:lnTo>
                <a:close/>
                <a:moveTo>
                  <a:pt x="47272" y="50008"/>
                </a:moveTo>
                <a:lnTo>
                  <a:pt x="47216" y="50027"/>
                </a:lnTo>
                <a:lnTo>
                  <a:pt x="47179" y="50045"/>
                </a:lnTo>
                <a:lnTo>
                  <a:pt x="47086" y="50101"/>
                </a:lnTo>
                <a:lnTo>
                  <a:pt x="47030" y="50194"/>
                </a:lnTo>
                <a:lnTo>
                  <a:pt x="46993" y="50287"/>
                </a:lnTo>
                <a:lnTo>
                  <a:pt x="47011" y="50399"/>
                </a:lnTo>
                <a:lnTo>
                  <a:pt x="47030" y="50455"/>
                </a:lnTo>
                <a:lnTo>
                  <a:pt x="47049" y="50492"/>
                </a:lnTo>
                <a:lnTo>
                  <a:pt x="47105" y="50529"/>
                </a:lnTo>
                <a:lnTo>
                  <a:pt x="47160" y="50567"/>
                </a:lnTo>
                <a:lnTo>
                  <a:pt x="47216" y="50585"/>
                </a:lnTo>
                <a:lnTo>
                  <a:pt x="47272" y="50585"/>
                </a:lnTo>
                <a:lnTo>
                  <a:pt x="47384" y="50567"/>
                </a:lnTo>
                <a:lnTo>
                  <a:pt x="47440" y="50548"/>
                </a:lnTo>
                <a:lnTo>
                  <a:pt x="47477" y="50511"/>
                </a:lnTo>
                <a:lnTo>
                  <a:pt x="47514" y="50474"/>
                </a:lnTo>
                <a:lnTo>
                  <a:pt x="47551" y="50418"/>
                </a:lnTo>
                <a:lnTo>
                  <a:pt x="47570" y="50362"/>
                </a:lnTo>
                <a:lnTo>
                  <a:pt x="47570" y="50306"/>
                </a:lnTo>
                <a:lnTo>
                  <a:pt x="47551" y="50194"/>
                </a:lnTo>
                <a:lnTo>
                  <a:pt x="47496" y="50101"/>
                </a:lnTo>
                <a:lnTo>
                  <a:pt x="47458" y="50064"/>
                </a:lnTo>
                <a:lnTo>
                  <a:pt x="47402" y="50045"/>
                </a:lnTo>
                <a:lnTo>
                  <a:pt x="47328" y="50027"/>
                </a:lnTo>
                <a:lnTo>
                  <a:pt x="47272" y="50008"/>
                </a:lnTo>
                <a:close/>
                <a:moveTo>
                  <a:pt x="74138" y="49934"/>
                </a:moveTo>
                <a:lnTo>
                  <a:pt x="74082" y="49952"/>
                </a:lnTo>
                <a:lnTo>
                  <a:pt x="74026" y="49971"/>
                </a:lnTo>
                <a:lnTo>
                  <a:pt x="73970" y="50008"/>
                </a:lnTo>
                <a:lnTo>
                  <a:pt x="73896" y="50101"/>
                </a:lnTo>
                <a:lnTo>
                  <a:pt x="73840" y="50213"/>
                </a:lnTo>
                <a:lnTo>
                  <a:pt x="73840" y="50269"/>
                </a:lnTo>
                <a:lnTo>
                  <a:pt x="73840" y="50343"/>
                </a:lnTo>
                <a:lnTo>
                  <a:pt x="73877" y="50436"/>
                </a:lnTo>
                <a:lnTo>
                  <a:pt x="73952" y="50511"/>
                </a:lnTo>
                <a:lnTo>
                  <a:pt x="74026" y="50567"/>
                </a:lnTo>
                <a:lnTo>
                  <a:pt x="74138" y="50585"/>
                </a:lnTo>
                <a:lnTo>
                  <a:pt x="74212" y="50585"/>
                </a:lnTo>
                <a:lnTo>
                  <a:pt x="74268" y="50567"/>
                </a:lnTo>
                <a:lnTo>
                  <a:pt x="74343" y="50529"/>
                </a:lnTo>
                <a:lnTo>
                  <a:pt x="74399" y="50492"/>
                </a:lnTo>
                <a:lnTo>
                  <a:pt x="74436" y="50436"/>
                </a:lnTo>
                <a:lnTo>
                  <a:pt x="74473" y="50381"/>
                </a:lnTo>
                <a:lnTo>
                  <a:pt x="74492" y="50343"/>
                </a:lnTo>
                <a:lnTo>
                  <a:pt x="74492" y="50325"/>
                </a:lnTo>
                <a:lnTo>
                  <a:pt x="74510" y="50306"/>
                </a:lnTo>
                <a:lnTo>
                  <a:pt x="74492" y="50306"/>
                </a:lnTo>
                <a:lnTo>
                  <a:pt x="74548" y="50287"/>
                </a:lnTo>
                <a:lnTo>
                  <a:pt x="74566" y="50250"/>
                </a:lnTo>
                <a:lnTo>
                  <a:pt x="74566" y="50213"/>
                </a:lnTo>
                <a:lnTo>
                  <a:pt x="74510" y="50120"/>
                </a:lnTo>
                <a:lnTo>
                  <a:pt x="74473" y="50064"/>
                </a:lnTo>
                <a:lnTo>
                  <a:pt x="74417" y="50027"/>
                </a:lnTo>
                <a:lnTo>
                  <a:pt x="74324" y="49971"/>
                </a:lnTo>
                <a:lnTo>
                  <a:pt x="74268" y="49952"/>
                </a:lnTo>
                <a:lnTo>
                  <a:pt x="74194" y="49934"/>
                </a:lnTo>
                <a:close/>
                <a:moveTo>
                  <a:pt x="24930" y="49915"/>
                </a:moveTo>
                <a:lnTo>
                  <a:pt x="24856" y="49934"/>
                </a:lnTo>
                <a:lnTo>
                  <a:pt x="24800" y="49952"/>
                </a:lnTo>
                <a:lnTo>
                  <a:pt x="24744" y="49990"/>
                </a:lnTo>
                <a:lnTo>
                  <a:pt x="24688" y="50045"/>
                </a:lnTo>
                <a:lnTo>
                  <a:pt x="24651" y="50120"/>
                </a:lnTo>
                <a:lnTo>
                  <a:pt x="24651" y="50194"/>
                </a:lnTo>
                <a:lnTo>
                  <a:pt x="24651" y="50269"/>
                </a:lnTo>
                <a:lnTo>
                  <a:pt x="24707" y="50418"/>
                </a:lnTo>
                <a:lnTo>
                  <a:pt x="24726" y="50474"/>
                </a:lnTo>
                <a:lnTo>
                  <a:pt x="24781" y="50511"/>
                </a:lnTo>
                <a:lnTo>
                  <a:pt x="24837" y="50548"/>
                </a:lnTo>
                <a:lnTo>
                  <a:pt x="24893" y="50585"/>
                </a:lnTo>
                <a:lnTo>
                  <a:pt x="24949" y="50604"/>
                </a:lnTo>
                <a:lnTo>
                  <a:pt x="25079" y="50604"/>
                </a:lnTo>
                <a:lnTo>
                  <a:pt x="25135" y="50585"/>
                </a:lnTo>
                <a:lnTo>
                  <a:pt x="25191" y="50548"/>
                </a:lnTo>
                <a:lnTo>
                  <a:pt x="25247" y="50511"/>
                </a:lnTo>
                <a:lnTo>
                  <a:pt x="25284" y="50455"/>
                </a:lnTo>
                <a:lnTo>
                  <a:pt x="25303" y="50399"/>
                </a:lnTo>
                <a:lnTo>
                  <a:pt x="25321" y="50343"/>
                </a:lnTo>
                <a:lnTo>
                  <a:pt x="25340" y="50287"/>
                </a:lnTo>
                <a:lnTo>
                  <a:pt x="25340" y="50213"/>
                </a:lnTo>
                <a:lnTo>
                  <a:pt x="25321" y="50157"/>
                </a:lnTo>
                <a:lnTo>
                  <a:pt x="25284" y="50101"/>
                </a:lnTo>
                <a:lnTo>
                  <a:pt x="25247" y="50045"/>
                </a:lnTo>
                <a:lnTo>
                  <a:pt x="25191" y="49990"/>
                </a:lnTo>
                <a:lnTo>
                  <a:pt x="25135" y="49952"/>
                </a:lnTo>
                <a:lnTo>
                  <a:pt x="25061" y="49934"/>
                </a:lnTo>
                <a:lnTo>
                  <a:pt x="25005" y="49915"/>
                </a:lnTo>
                <a:close/>
                <a:moveTo>
                  <a:pt x="86854" y="50343"/>
                </a:moveTo>
                <a:lnTo>
                  <a:pt x="86798" y="50362"/>
                </a:lnTo>
                <a:lnTo>
                  <a:pt x="86761" y="50381"/>
                </a:lnTo>
                <a:lnTo>
                  <a:pt x="86724" y="50436"/>
                </a:lnTo>
                <a:lnTo>
                  <a:pt x="86724" y="50474"/>
                </a:lnTo>
                <a:lnTo>
                  <a:pt x="86724" y="50529"/>
                </a:lnTo>
                <a:lnTo>
                  <a:pt x="86761" y="50567"/>
                </a:lnTo>
                <a:lnTo>
                  <a:pt x="86798" y="50604"/>
                </a:lnTo>
                <a:lnTo>
                  <a:pt x="86910" y="50604"/>
                </a:lnTo>
                <a:lnTo>
                  <a:pt x="86947" y="50567"/>
                </a:lnTo>
                <a:lnTo>
                  <a:pt x="86966" y="50529"/>
                </a:lnTo>
                <a:lnTo>
                  <a:pt x="86984" y="50474"/>
                </a:lnTo>
                <a:lnTo>
                  <a:pt x="86966" y="50436"/>
                </a:lnTo>
                <a:lnTo>
                  <a:pt x="86947" y="50381"/>
                </a:lnTo>
                <a:lnTo>
                  <a:pt x="86910" y="50362"/>
                </a:lnTo>
                <a:lnTo>
                  <a:pt x="86854" y="50343"/>
                </a:lnTo>
                <a:close/>
                <a:moveTo>
                  <a:pt x="4078" y="49990"/>
                </a:moveTo>
                <a:lnTo>
                  <a:pt x="4022" y="50008"/>
                </a:lnTo>
                <a:lnTo>
                  <a:pt x="3929" y="50064"/>
                </a:lnTo>
                <a:lnTo>
                  <a:pt x="3873" y="50157"/>
                </a:lnTo>
                <a:lnTo>
                  <a:pt x="3836" y="50269"/>
                </a:lnTo>
                <a:lnTo>
                  <a:pt x="3836" y="50343"/>
                </a:lnTo>
                <a:lnTo>
                  <a:pt x="3836" y="50399"/>
                </a:lnTo>
                <a:lnTo>
                  <a:pt x="3873" y="50455"/>
                </a:lnTo>
                <a:lnTo>
                  <a:pt x="3911" y="50511"/>
                </a:lnTo>
                <a:lnTo>
                  <a:pt x="3948" y="50567"/>
                </a:lnTo>
                <a:lnTo>
                  <a:pt x="4004" y="50585"/>
                </a:lnTo>
                <a:lnTo>
                  <a:pt x="4078" y="50623"/>
                </a:lnTo>
                <a:lnTo>
                  <a:pt x="4209" y="50623"/>
                </a:lnTo>
                <a:lnTo>
                  <a:pt x="4264" y="50604"/>
                </a:lnTo>
                <a:lnTo>
                  <a:pt x="4357" y="50548"/>
                </a:lnTo>
                <a:lnTo>
                  <a:pt x="4413" y="50455"/>
                </a:lnTo>
                <a:lnTo>
                  <a:pt x="4451" y="50343"/>
                </a:lnTo>
                <a:lnTo>
                  <a:pt x="4469" y="50269"/>
                </a:lnTo>
                <a:lnTo>
                  <a:pt x="4451" y="50213"/>
                </a:lnTo>
                <a:lnTo>
                  <a:pt x="4413" y="50157"/>
                </a:lnTo>
                <a:lnTo>
                  <a:pt x="4376" y="50101"/>
                </a:lnTo>
                <a:lnTo>
                  <a:pt x="4339" y="50045"/>
                </a:lnTo>
                <a:lnTo>
                  <a:pt x="4283" y="50008"/>
                </a:lnTo>
                <a:lnTo>
                  <a:pt x="4209" y="49990"/>
                </a:lnTo>
                <a:close/>
                <a:moveTo>
                  <a:pt x="11134" y="49990"/>
                </a:moveTo>
                <a:lnTo>
                  <a:pt x="11060" y="50008"/>
                </a:lnTo>
                <a:lnTo>
                  <a:pt x="10948" y="50064"/>
                </a:lnTo>
                <a:lnTo>
                  <a:pt x="10837" y="50120"/>
                </a:lnTo>
                <a:lnTo>
                  <a:pt x="10781" y="50176"/>
                </a:lnTo>
                <a:lnTo>
                  <a:pt x="10762" y="50232"/>
                </a:lnTo>
                <a:lnTo>
                  <a:pt x="10743" y="50287"/>
                </a:lnTo>
                <a:lnTo>
                  <a:pt x="10762" y="50362"/>
                </a:lnTo>
                <a:lnTo>
                  <a:pt x="10781" y="50418"/>
                </a:lnTo>
                <a:lnTo>
                  <a:pt x="10818" y="50474"/>
                </a:lnTo>
                <a:lnTo>
                  <a:pt x="10874" y="50529"/>
                </a:lnTo>
                <a:lnTo>
                  <a:pt x="10930" y="50567"/>
                </a:lnTo>
                <a:lnTo>
                  <a:pt x="11079" y="50604"/>
                </a:lnTo>
                <a:lnTo>
                  <a:pt x="11153" y="50623"/>
                </a:lnTo>
                <a:lnTo>
                  <a:pt x="11209" y="50623"/>
                </a:lnTo>
                <a:lnTo>
                  <a:pt x="11265" y="50604"/>
                </a:lnTo>
                <a:lnTo>
                  <a:pt x="11321" y="50567"/>
                </a:lnTo>
                <a:lnTo>
                  <a:pt x="11376" y="50529"/>
                </a:lnTo>
                <a:lnTo>
                  <a:pt x="11414" y="50474"/>
                </a:lnTo>
                <a:lnTo>
                  <a:pt x="11432" y="50418"/>
                </a:lnTo>
                <a:lnTo>
                  <a:pt x="11451" y="50362"/>
                </a:lnTo>
                <a:lnTo>
                  <a:pt x="11470" y="50306"/>
                </a:lnTo>
                <a:lnTo>
                  <a:pt x="11451" y="50250"/>
                </a:lnTo>
                <a:lnTo>
                  <a:pt x="11432" y="50176"/>
                </a:lnTo>
                <a:lnTo>
                  <a:pt x="11414" y="50120"/>
                </a:lnTo>
                <a:lnTo>
                  <a:pt x="11358" y="50083"/>
                </a:lnTo>
                <a:lnTo>
                  <a:pt x="11321" y="50045"/>
                </a:lnTo>
                <a:lnTo>
                  <a:pt x="11265" y="50008"/>
                </a:lnTo>
                <a:lnTo>
                  <a:pt x="11190" y="49990"/>
                </a:lnTo>
                <a:close/>
                <a:moveTo>
                  <a:pt x="26904" y="49896"/>
                </a:moveTo>
                <a:lnTo>
                  <a:pt x="26829" y="49952"/>
                </a:lnTo>
                <a:lnTo>
                  <a:pt x="26744" y="50004"/>
                </a:lnTo>
                <a:lnTo>
                  <a:pt x="26681" y="50083"/>
                </a:lnTo>
                <a:lnTo>
                  <a:pt x="26643" y="50138"/>
                </a:lnTo>
                <a:lnTo>
                  <a:pt x="26643" y="50176"/>
                </a:lnTo>
                <a:lnTo>
                  <a:pt x="26625" y="50287"/>
                </a:lnTo>
                <a:lnTo>
                  <a:pt x="26643" y="50381"/>
                </a:lnTo>
                <a:lnTo>
                  <a:pt x="26681" y="50474"/>
                </a:lnTo>
                <a:lnTo>
                  <a:pt x="26755" y="50548"/>
                </a:lnTo>
                <a:lnTo>
                  <a:pt x="26848" y="50604"/>
                </a:lnTo>
                <a:lnTo>
                  <a:pt x="26960" y="50623"/>
                </a:lnTo>
                <a:lnTo>
                  <a:pt x="27071" y="50604"/>
                </a:lnTo>
                <a:lnTo>
                  <a:pt x="27165" y="50567"/>
                </a:lnTo>
                <a:lnTo>
                  <a:pt x="27258" y="50511"/>
                </a:lnTo>
                <a:lnTo>
                  <a:pt x="27314" y="50418"/>
                </a:lnTo>
                <a:lnTo>
                  <a:pt x="27332" y="50306"/>
                </a:lnTo>
                <a:lnTo>
                  <a:pt x="27332" y="50213"/>
                </a:lnTo>
                <a:lnTo>
                  <a:pt x="27314" y="50101"/>
                </a:lnTo>
                <a:lnTo>
                  <a:pt x="27258" y="50027"/>
                </a:lnTo>
                <a:lnTo>
                  <a:pt x="27183" y="49952"/>
                </a:lnTo>
                <a:lnTo>
                  <a:pt x="27090" y="49896"/>
                </a:lnTo>
                <a:close/>
                <a:moveTo>
                  <a:pt x="43753" y="49915"/>
                </a:moveTo>
                <a:lnTo>
                  <a:pt x="43679" y="49934"/>
                </a:lnTo>
                <a:lnTo>
                  <a:pt x="43623" y="49971"/>
                </a:lnTo>
                <a:lnTo>
                  <a:pt x="43586" y="50008"/>
                </a:lnTo>
                <a:lnTo>
                  <a:pt x="43511" y="50101"/>
                </a:lnTo>
                <a:lnTo>
                  <a:pt x="43474" y="50157"/>
                </a:lnTo>
                <a:lnTo>
                  <a:pt x="43455" y="50232"/>
                </a:lnTo>
                <a:lnTo>
                  <a:pt x="43455" y="50306"/>
                </a:lnTo>
                <a:lnTo>
                  <a:pt x="43474" y="50381"/>
                </a:lnTo>
                <a:lnTo>
                  <a:pt x="43511" y="50436"/>
                </a:lnTo>
                <a:lnTo>
                  <a:pt x="43548" y="50511"/>
                </a:lnTo>
                <a:lnTo>
                  <a:pt x="43604" y="50548"/>
                </a:lnTo>
                <a:lnTo>
                  <a:pt x="43660" y="50585"/>
                </a:lnTo>
                <a:lnTo>
                  <a:pt x="43735" y="50623"/>
                </a:lnTo>
                <a:lnTo>
                  <a:pt x="43884" y="50623"/>
                </a:lnTo>
                <a:lnTo>
                  <a:pt x="43939" y="50604"/>
                </a:lnTo>
                <a:lnTo>
                  <a:pt x="43995" y="50567"/>
                </a:lnTo>
                <a:lnTo>
                  <a:pt x="44051" y="50529"/>
                </a:lnTo>
                <a:lnTo>
                  <a:pt x="44126" y="50436"/>
                </a:lnTo>
                <a:lnTo>
                  <a:pt x="44144" y="50362"/>
                </a:lnTo>
                <a:lnTo>
                  <a:pt x="44163" y="50306"/>
                </a:lnTo>
                <a:lnTo>
                  <a:pt x="44163" y="50232"/>
                </a:lnTo>
                <a:lnTo>
                  <a:pt x="44163" y="50157"/>
                </a:lnTo>
                <a:lnTo>
                  <a:pt x="44126" y="50083"/>
                </a:lnTo>
                <a:lnTo>
                  <a:pt x="44088" y="50027"/>
                </a:lnTo>
                <a:lnTo>
                  <a:pt x="44033" y="49990"/>
                </a:lnTo>
                <a:lnTo>
                  <a:pt x="43958" y="49934"/>
                </a:lnTo>
                <a:lnTo>
                  <a:pt x="43884" y="49915"/>
                </a:lnTo>
                <a:close/>
                <a:moveTo>
                  <a:pt x="14318" y="50306"/>
                </a:moveTo>
                <a:lnTo>
                  <a:pt x="14262" y="50325"/>
                </a:lnTo>
                <a:lnTo>
                  <a:pt x="14225" y="50381"/>
                </a:lnTo>
                <a:lnTo>
                  <a:pt x="14188" y="50455"/>
                </a:lnTo>
                <a:lnTo>
                  <a:pt x="14188" y="50511"/>
                </a:lnTo>
                <a:lnTo>
                  <a:pt x="14225" y="50567"/>
                </a:lnTo>
                <a:lnTo>
                  <a:pt x="14281" y="50623"/>
                </a:lnTo>
                <a:lnTo>
                  <a:pt x="14337" y="50641"/>
                </a:lnTo>
                <a:lnTo>
                  <a:pt x="14393" y="50641"/>
                </a:lnTo>
                <a:lnTo>
                  <a:pt x="14448" y="50604"/>
                </a:lnTo>
                <a:lnTo>
                  <a:pt x="14486" y="50567"/>
                </a:lnTo>
                <a:lnTo>
                  <a:pt x="14523" y="50492"/>
                </a:lnTo>
                <a:lnTo>
                  <a:pt x="14504" y="50436"/>
                </a:lnTo>
                <a:lnTo>
                  <a:pt x="14486" y="50381"/>
                </a:lnTo>
                <a:lnTo>
                  <a:pt x="14448" y="50343"/>
                </a:lnTo>
                <a:lnTo>
                  <a:pt x="14374" y="50306"/>
                </a:lnTo>
                <a:close/>
                <a:moveTo>
                  <a:pt x="19643" y="49971"/>
                </a:moveTo>
                <a:lnTo>
                  <a:pt x="19531" y="50027"/>
                </a:lnTo>
                <a:lnTo>
                  <a:pt x="19475" y="50064"/>
                </a:lnTo>
                <a:lnTo>
                  <a:pt x="19438" y="50101"/>
                </a:lnTo>
                <a:lnTo>
                  <a:pt x="19401" y="50176"/>
                </a:lnTo>
                <a:lnTo>
                  <a:pt x="19382" y="50250"/>
                </a:lnTo>
                <a:lnTo>
                  <a:pt x="19382" y="50306"/>
                </a:lnTo>
                <a:lnTo>
                  <a:pt x="19382" y="50381"/>
                </a:lnTo>
                <a:lnTo>
                  <a:pt x="19401" y="50455"/>
                </a:lnTo>
                <a:lnTo>
                  <a:pt x="19438" y="50511"/>
                </a:lnTo>
                <a:lnTo>
                  <a:pt x="19494" y="50567"/>
                </a:lnTo>
                <a:lnTo>
                  <a:pt x="19550" y="50604"/>
                </a:lnTo>
                <a:lnTo>
                  <a:pt x="19624" y="50641"/>
                </a:lnTo>
                <a:lnTo>
                  <a:pt x="19755" y="50641"/>
                </a:lnTo>
                <a:lnTo>
                  <a:pt x="19829" y="50623"/>
                </a:lnTo>
                <a:lnTo>
                  <a:pt x="19885" y="50604"/>
                </a:lnTo>
                <a:lnTo>
                  <a:pt x="19941" y="50548"/>
                </a:lnTo>
                <a:lnTo>
                  <a:pt x="19997" y="50511"/>
                </a:lnTo>
                <a:lnTo>
                  <a:pt x="20034" y="50436"/>
                </a:lnTo>
                <a:lnTo>
                  <a:pt x="20052" y="50381"/>
                </a:lnTo>
                <a:lnTo>
                  <a:pt x="20052" y="50325"/>
                </a:lnTo>
                <a:lnTo>
                  <a:pt x="20034" y="50194"/>
                </a:lnTo>
                <a:lnTo>
                  <a:pt x="19978" y="50083"/>
                </a:lnTo>
                <a:lnTo>
                  <a:pt x="19941" y="50045"/>
                </a:lnTo>
                <a:lnTo>
                  <a:pt x="19885" y="50008"/>
                </a:lnTo>
                <a:lnTo>
                  <a:pt x="19829" y="49990"/>
                </a:lnTo>
                <a:lnTo>
                  <a:pt x="19773" y="49971"/>
                </a:lnTo>
                <a:close/>
                <a:moveTo>
                  <a:pt x="41110" y="49971"/>
                </a:moveTo>
                <a:lnTo>
                  <a:pt x="41035" y="49990"/>
                </a:lnTo>
                <a:lnTo>
                  <a:pt x="40979" y="50027"/>
                </a:lnTo>
                <a:lnTo>
                  <a:pt x="40923" y="50064"/>
                </a:lnTo>
                <a:lnTo>
                  <a:pt x="40886" y="50120"/>
                </a:lnTo>
                <a:lnTo>
                  <a:pt x="40867" y="50176"/>
                </a:lnTo>
                <a:lnTo>
                  <a:pt x="40830" y="50232"/>
                </a:lnTo>
                <a:lnTo>
                  <a:pt x="40830" y="50306"/>
                </a:lnTo>
                <a:lnTo>
                  <a:pt x="40830" y="50381"/>
                </a:lnTo>
                <a:lnTo>
                  <a:pt x="40849" y="50436"/>
                </a:lnTo>
                <a:lnTo>
                  <a:pt x="40886" y="50492"/>
                </a:lnTo>
                <a:lnTo>
                  <a:pt x="40923" y="50548"/>
                </a:lnTo>
                <a:lnTo>
                  <a:pt x="40979" y="50585"/>
                </a:lnTo>
                <a:lnTo>
                  <a:pt x="41035" y="50623"/>
                </a:lnTo>
                <a:lnTo>
                  <a:pt x="41110" y="50641"/>
                </a:lnTo>
                <a:lnTo>
                  <a:pt x="41240" y="50641"/>
                </a:lnTo>
                <a:lnTo>
                  <a:pt x="41296" y="50623"/>
                </a:lnTo>
                <a:lnTo>
                  <a:pt x="41370" y="50585"/>
                </a:lnTo>
                <a:lnTo>
                  <a:pt x="41407" y="50548"/>
                </a:lnTo>
                <a:lnTo>
                  <a:pt x="41445" y="50492"/>
                </a:lnTo>
                <a:lnTo>
                  <a:pt x="41482" y="50436"/>
                </a:lnTo>
                <a:lnTo>
                  <a:pt x="41500" y="50381"/>
                </a:lnTo>
                <a:lnTo>
                  <a:pt x="41519" y="50306"/>
                </a:lnTo>
                <a:lnTo>
                  <a:pt x="41500" y="50232"/>
                </a:lnTo>
                <a:lnTo>
                  <a:pt x="41482" y="50176"/>
                </a:lnTo>
                <a:lnTo>
                  <a:pt x="41463" y="50120"/>
                </a:lnTo>
                <a:lnTo>
                  <a:pt x="41407" y="50064"/>
                </a:lnTo>
                <a:lnTo>
                  <a:pt x="41352" y="50027"/>
                </a:lnTo>
                <a:lnTo>
                  <a:pt x="41296" y="49990"/>
                </a:lnTo>
                <a:lnTo>
                  <a:pt x="41240" y="49971"/>
                </a:lnTo>
                <a:close/>
                <a:moveTo>
                  <a:pt x="18209" y="49952"/>
                </a:moveTo>
                <a:lnTo>
                  <a:pt x="18135" y="49971"/>
                </a:lnTo>
                <a:lnTo>
                  <a:pt x="18079" y="49990"/>
                </a:lnTo>
                <a:lnTo>
                  <a:pt x="17930" y="50083"/>
                </a:lnTo>
                <a:lnTo>
                  <a:pt x="17874" y="50138"/>
                </a:lnTo>
                <a:lnTo>
                  <a:pt x="17837" y="50213"/>
                </a:lnTo>
                <a:lnTo>
                  <a:pt x="17818" y="50287"/>
                </a:lnTo>
                <a:lnTo>
                  <a:pt x="17818" y="50362"/>
                </a:lnTo>
                <a:lnTo>
                  <a:pt x="17856" y="50436"/>
                </a:lnTo>
                <a:lnTo>
                  <a:pt x="17893" y="50492"/>
                </a:lnTo>
                <a:lnTo>
                  <a:pt x="18004" y="50585"/>
                </a:lnTo>
                <a:lnTo>
                  <a:pt x="18135" y="50641"/>
                </a:lnTo>
                <a:lnTo>
                  <a:pt x="18209" y="50660"/>
                </a:lnTo>
                <a:lnTo>
                  <a:pt x="18284" y="50660"/>
                </a:lnTo>
                <a:lnTo>
                  <a:pt x="18358" y="50641"/>
                </a:lnTo>
                <a:lnTo>
                  <a:pt x="18414" y="50623"/>
                </a:lnTo>
                <a:lnTo>
                  <a:pt x="18489" y="50567"/>
                </a:lnTo>
                <a:lnTo>
                  <a:pt x="18526" y="50529"/>
                </a:lnTo>
                <a:lnTo>
                  <a:pt x="18582" y="50474"/>
                </a:lnTo>
                <a:lnTo>
                  <a:pt x="18600" y="50399"/>
                </a:lnTo>
                <a:lnTo>
                  <a:pt x="18619" y="50325"/>
                </a:lnTo>
                <a:lnTo>
                  <a:pt x="18619" y="50269"/>
                </a:lnTo>
                <a:lnTo>
                  <a:pt x="18600" y="50194"/>
                </a:lnTo>
                <a:lnTo>
                  <a:pt x="18563" y="50120"/>
                </a:lnTo>
                <a:lnTo>
                  <a:pt x="18507" y="50064"/>
                </a:lnTo>
                <a:lnTo>
                  <a:pt x="18470" y="50027"/>
                </a:lnTo>
                <a:lnTo>
                  <a:pt x="18395" y="49990"/>
                </a:lnTo>
                <a:lnTo>
                  <a:pt x="18340" y="49971"/>
                </a:lnTo>
                <a:lnTo>
                  <a:pt x="18265" y="49952"/>
                </a:lnTo>
                <a:close/>
                <a:moveTo>
                  <a:pt x="65220" y="50120"/>
                </a:moveTo>
                <a:lnTo>
                  <a:pt x="65164" y="50138"/>
                </a:lnTo>
                <a:lnTo>
                  <a:pt x="65108" y="50157"/>
                </a:lnTo>
                <a:lnTo>
                  <a:pt x="65034" y="50213"/>
                </a:lnTo>
                <a:lnTo>
                  <a:pt x="64978" y="50306"/>
                </a:lnTo>
                <a:lnTo>
                  <a:pt x="64959" y="50362"/>
                </a:lnTo>
                <a:lnTo>
                  <a:pt x="64959" y="50418"/>
                </a:lnTo>
                <a:lnTo>
                  <a:pt x="64959" y="50474"/>
                </a:lnTo>
                <a:lnTo>
                  <a:pt x="64996" y="50511"/>
                </a:lnTo>
                <a:lnTo>
                  <a:pt x="65052" y="50604"/>
                </a:lnTo>
                <a:lnTo>
                  <a:pt x="65164" y="50641"/>
                </a:lnTo>
                <a:lnTo>
                  <a:pt x="65220" y="50660"/>
                </a:lnTo>
                <a:lnTo>
                  <a:pt x="65276" y="50660"/>
                </a:lnTo>
                <a:lnTo>
                  <a:pt x="65369" y="50623"/>
                </a:lnTo>
                <a:lnTo>
                  <a:pt x="65425" y="50548"/>
                </a:lnTo>
                <a:lnTo>
                  <a:pt x="65481" y="50455"/>
                </a:lnTo>
                <a:lnTo>
                  <a:pt x="65481" y="50362"/>
                </a:lnTo>
                <a:lnTo>
                  <a:pt x="65462" y="50269"/>
                </a:lnTo>
                <a:lnTo>
                  <a:pt x="65406" y="50194"/>
                </a:lnTo>
                <a:lnTo>
                  <a:pt x="65313" y="50138"/>
                </a:lnTo>
                <a:lnTo>
                  <a:pt x="65220" y="50120"/>
                </a:lnTo>
                <a:close/>
                <a:moveTo>
                  <a:pt x="61794" y="50101"/>
                </a:moveTo>
                <a:lnTo>
                  <a:pt x="61738" y="50120"/>
                </a:lnTo>
                <a:lnTo>
                  <a:pt x="61645" y="50176"/>
                </a:lnTo>
                <a:lnTo>
                  <a:pt x="61589" y="50269"/>
                </a:lnTo>
                <a:lnTo>
                  <a:pt x="61552" y="50381"/>
                </a:lnTo>
                <a:lnTo>
                  <a:pt x="61552" y="50436"/>
                </a:lnTo>
                <a:lnTo>
                  <a:pt x="61571" y="50492"/>
                </a:lnTo>
                <a:lnTo>
                  <a:pt x="61608" y="50548"/>
                </a:lnTo>
                <a:lnTo>
                  <a:pt x="61645" y="50585"/>
                </a:lnTo>
                <a:lnTo>
                  <a:pt x="61738" y="50660"/>
                </a:lnTo>
                <a:lnTo>
                  <a:pt x="61794" y="50678"/>
                </a:lnTo>
                <a:lnTo>
                  <a:pt x="61906" y="50678"/>
                </a:lnTo>
                <a:lnTo>
                  <a:pt x="61962" y="50660"/>
                </a:lnTo>
                <a:lnTo>
                  <a:pt x="62036" y="50604"/>
                </a:lnTo>
                <a:lnTo>
                  <a:pt x="62111" y="50511"/>
                </a:lnTo>
                <a:lnTo>
                  <a:pt x="62148" y="50418"/>
                </a:lnTo>
                <a:lnTo>
                  <a:pt x="62129" y="50343"/>
                </a:lnTo>
                <a:lnTo>
                  <a:pt x="62129" y="50287"/>
                </a:lnTo>
                <a:lnTo>
                  <a:pt x="62092" y="50232"/>
                </a:lnTo>
                <a:lnTo>
                  <a:pt x="62055" y="50194"/>
                </a:lnTo>
                <a:lnTo>
                  <a:pt x="62018" y="50157"/>
                </a:lnTo>
                <a:lnTo>
                  <a:pt x="61962" y="50120"/>
                </a:lnTo>
                <a:lnTo>
                  <a:pt x="61906" y="50101"/>
                </a:lnTo>
                <a:close/>
                <a:moveTo>
                  <a:pt x="63470" y="50045"/>
                </a:moveTo>
                <a:lnTo>
                  <a:pt x="63395" y="50064"/>
                </a:lnTo>
                <a:lnTo>
                  <a:pt x="63358" y="50101"/>
                </a:lnTo>
                <a:lnTo>
                  <a:pt x="63302" y="50138"/>
                </a:lnTo>
                <a:lnTo>
                  <a:pt x="63265" y="50194"/>
                </a:lnTo>
                <a:lnTo>
                  <a:pt x="63228" y="50306"/>
                </a:lnTo>
                <a:lnTo>
                  <a:pt x="63228" y="50362"/>
                </a:lnTo>
                <a:lnTo>
                  <a:pt x="63228" y="50436"/>
                </a:lnTo>
                <a:lnTo>
                  <a:pt x="63246" y="50492"/>
                </a:lnTo>
                <a:lnTo>
                  <a:pt x="63284" y="50548"/>
                </a:lnTo>
                <a:lnTo>
                  <a:pt x="63321" y="50585"/>
                </a:lnTo>
                <a:lnTo>
                  <a:pt x="63377" y="50641"/>
                </a:lnTo>
                <a:lnTo>
                  <a:pt x="63433" y="50660"/>
                </a:lnTo>
                <a:lnTo>
                  <a:pt x="63488" y="50678"/>
                </a:lnTo>
                <a:lnTo>
                  <a:pt x="63619" y="50678"/>
                </a:lnTo>
                <a:lnTo>
                  <a:pt x="63675" y="50660"/>
                </a:lnTo>
                <a:lnTo>
                  <a:pt x="63730" y="50623"/>
                </a:lnTo>
                <a:lnTo>
                  <a:pt x="63786" y="50585"/>
                </a:lnTo>
                <a:lnTo>
                  <a:pt x="63824" y="50529"/>
                </a:lnTo>
                <a:lnTo>
                  <a:pt x="63842" y="50474"/>
                </a:lnTo>
                <a:lnTo>
                  <a:pt x="63861" y="50418"/>
                </a:lnTo>
                <a:lnTo>
                  <a:pt x="63879" y="50362"/>
                </a:lnTo>
                <a:lnTo>
                  <a:pt x="63861" y="50287"/>
                </a:lnTo>
                <a:lnTo>
                  <a:pt x="63842" y="50232"/>
                </a:lnTo>
                <a:lnTo>
                  <a:pt x="63805" y="50176"/>
                </a:lnTo>
                <a:lnTo>
                  <a:pt x="63768" y="50120"/>
                </a:lnTo>
                <a:lnTo>
                  <a:pt x="63712" y="50083"/>
                </a:lnTo>
                <a:lnTo>
                  <a:pt x="63656" y="50064"/>
                </a:lnTo>
                <a:lnTo>
                  <a:pt x="63600" y="50045"/>
                </a:lnTo>
                <a:close/>
                <a:moveTo>
                  <a:pt x="79053" y="50101"/>
                </a:moveTo>
                <a:lnTo>
                  <a:pt x="78941" y="50120"/>
                </a:lnTo>
                <a:lnTo>
                  <a:pt x="78886" y="50157"/>
                </a:lnTo>
                <a:lnTo>
                  <a:pt x="78848" y="50194"/>
                </a:lnTo>
                <a:lnTo>
                  <a:pt x="78811" y="50232"/>
                </a:lnTo>
                <a:lnTo>
                  <a:pt x="78774" y="50287"/>
                </a:lnTo>
                <a:lnTo>
                  <a:pt x="78755" y="50399"/>
                </a:lnTo>
                <a:lnTo>
                  <a:pt x="78774" y="50492"/>
                </a:lnTo>
                <a:lnTo>
                  <a:pt x="78830" y="50585"/>
                </a:lnTo>
                <a:lnTo>
                  <a:pt x="78923" y="50641"/>
                </a:lnTo>
                <a:lnTo>
                  <a:pt x="78979" y="50660"/>
                </a:lnTo>
                <a:lnTo>
                  <a:pt x="79035" y="50678"/>
                </a:lnTo>
                <a:lnTo>
                  <a:pt x="79146" y="50678"/>
                </a:lnTo>
                <a:lnTo>
                  <a:pt x="79202" y="50641"/>
                </a:lnTo>
                <a:lnTo>
                  <a:pt x="79258" y="50623"/>
                </a:lnTo>
                <a:lnTo>
                  <a:pt x="79295" y="50567"/>
                </a:lnTo>
                <a:lnTo>
                  <a:pt x="79332" y="50511"/>
                </a:lnTo>
                <a:lnTo>
                  <a:pt x="79351" y="50455"/>
                </a:lnTo>
                <a:lnTo>
                  <a:pt x="79351" y="50399"/>
                </a:lnTo>
                <a:lnTo>
                  <a:pt x="79351" y="50343"/>
                </a:lnTo>
                <a:lnTo>
                  <a:pt x="79332" y="50287"/>
                </a:lnTo>
                <a:lnTo>
                  <a:pt x="79314" y="50232"/>
                </a:lnTo>
                <a:lnTo>
                  <a:pt x="79277" y="50194"/>
                </a:lnTo>
                <a:lnTo>
                  <a:pt x="79239" y="50157"/>
                </a:lnTo>
                <a:lnTo>
                  <a:pt x="79183" y="50120"/>
                </a:lnTo>
                <a:lnTo>
                  <a:pt x="79128" y="50101"/>
                </a:lnTo>
                <a:close/>
                <a:moveTo>
                  <a:pt x="690" y="50083"/>
                </a:moveTo>
                <a:lnTo>
                  <a:pt x="634" y="50101"/>
                </a:lnTo>
                <a:lnTo>
                  <a:pt x="578" y="50120"/>
                </a:lnTo>
                <a:lnTo>
                  <a:pt x="485" y="50176"/>
                </a:lnTo>
                <a:lnTo>
                  <a:pt x="410" y="50269"/>
                </a:lnTo>
                <a:lnTo>
                  <a:pt x="392" y="50381"/>
                </a:lnTo>
                <a:lnTo>
                  <a:pt x="392" y="50436"/>
                </a:lnTo>
                <a:lnTo>
                  <a:pt x="410" y="50492"/>
                </a:lnTo>
                <a:lnTo>
                  <a:pt x="429" y="50548"/>
                </a:lnTo>
                <a:lnTo>
                  <a:pt x="466" y="50604"/>
                </a:lnTo>
                <a:lnTo>
                  <a:pt x="522" y="50641"/>
                </a:lnTo>
                <a:lnTo>
                  <a:pt x="559" y="50660"/>
                </a:lnTo>
                <a:lnTo>
                  <a:pt x="615" y="50678"/>
                </a:lnTo>
                <a:lnTo>
                  <a:pt x="690" y="50697"/>
                </a:lnTo>
                <a:lnTo>
                  <a:pt x="746" y="50678"/>
                </a:lnTo>
                <a:lnTo>
                  <a:pt x="801" y="50660"/>
                </a:lnTo>
                <a:lnTo>
                  <a:pt x="894" y="50604"/>
                </a:lnTo>
                <a:lnTo>
                  <a:pt x="950" y="50511"/>
                </a:lnTo>
                <a:lnTo>
                  <a:pt x="988" y="50418"/>
                </a:lnTo>
                <a:lnTo>
                  <a:pt x="988" y="50343"/>
                </a:lnTo>
                <a:lnTo>
                  <a:pt x="969" y="50287"/>
                </a:lnTo>
                <a:lnTo>
                  <a:pt x="932" y="50232"/>
                </a:lnTo>
                <a:lnTo>
                  <a:pt x="894" y="50194"/>
                </a:lnTo>
                <a:lnTo>
                  <a:pt x="857" y="50157"/>
                </a:lnTo>
                <a:lnTo>
                  <a:pt x="801" y="50120"/>
                </a:lnTo>
                <a:lnTo>
                  <a:pt x="746" y="50101"/>
                </a:lnTo>
                <a:lnTo>
                  <a:pt x="690" y="50083"/>
                </a:lnTo>
                <a:close/>
                <a:moveTo>
                  <a:pt x="33662" y="50083"/>
                </a:moveTo>
                <a:lnTo>
                  <a:pt x="33606" y="50101"/>
                </a:lnTo>
                <a:lnTo>
                  <a:pt x="33551" y="50120"/>
                </a:lnTo>
                <a:lnTo>
                  <a:pt x="33495" y="50157"/>
                </a:lnTo>
                <a:lnTo>
                  <a:pt x="33457" y="50213"/>
                </a:lnTo>
                <a:lnTo>
                  <a:pt x="33439" y="50269"/>
                </a:lnTo>
                <a:lnTo>
                  <a:pt x="33420" y="50381"/>
                </a:lnTo>
                <a:lnTo>
                  <a:pt x="33439" y="50492"/>
                </a:lnTo>
                <a:lnTo>
                  <a:pt x="33457" y="50548"/>
                </a:lnTo>
                <a:lnTo>
                  <a:pt x="33495" y="50604"/>
                </a:lnTo>
                <a:lnTo>
                  <a:pt x="33551" y="50641"/>
                </a:lnTo>
                <a:lnTo>
                  <a:pt x="33606" y="50678"/>
                </a:lnTo>
                <a:lnTo>
                  <a:pt x="33662" y="50697"/>
                </a:lnTo>
                <a:lnTo>
                  <a:pt x="33793" y="50697"/>
                </a:lnTo>
                <a:lnTo>
                  <a:pt x="33848" y="50678"/>
                </a:lnTo>
                <a:lnTo>
                  <a:pt x="33904" y="50641"/>
                </a:lnTo>
                <a:lnTo>
                  <a:pt x="33942" y="50604"/>
                </a:lnTo>
                <a:lnTo>
                  <a:pt x="33979" y="50567"/>
                </a:lnTo>
                <a:lnTo>
                  <a:pt x="34016" y="50511"/>
                </a:lnTo>
                <a:lnTo>
                  <a:pt x="34035" y="50455"/>
                </a:lnTo>
                <a:lnTo>
                  <a:pt x="34035" y="50399"/>
                </a:lnTo>
                <a:lnTo>
                  <a:pt x="34035" y="50325"/>
                </a:lnTo>
                <a:lnTo>
                  <a:pt x="34016" y="50269"/>
                </a:lnTo>
                <a:lnTo>
                  <a:pt x="33979" y="50213"/>
                </a:lnTo>
                <a:lnTo>
                  <a:pt x="33942" y="50176"/>
                </a:lnTo>
                <a:lnTo>
                  <a:pt x="33904" y="50138"/>
                </a:lnTo>
                <a:lnTo>
                  <a:pt x="33848" y="50101"/>
                </a:lnTo>
                <a:lnTo>
                  <a:pt x="33793" y="50083"/>
                </a:lnTo>
                <a:close/>
                <a:moveTo>
                  <a:pt x="57903" y="50101"/>
                </a:moveTo>
                <a:lnTo>
                  <a:pt x="57791" y="50138"/>
                </a:lnTo>
                <a:lnTo>
                  <a:pt x="57717" y="50213"/>
                </a:lnTo>
                <a:lnTo>
                  <a:pt x="57680" y="50269"/>
                </a:lnTo>
                <a:lnTo>
                  <a:pt x="57661" y="50325"/>
                </a:lnTo>
                <a:lnTo>
                  <a:pt x="57661" y="50399"/>
                </a:lnTo>
                <a:lnTo>
                  <a:pt x="57661" y="50455"/>
                </a:lnTo>
                <a:lnTo>
                  <a:pt x="57680" y="50511"/>
                </a:lnTo>
                <a:lnTo>
                  <a:pt x="57717" y="50567"/>
                </a:lnTo>
                <a:lnTo>
                  <a:pt x="57754" y="50623"/>
                </a:lnTo>
                <a:lnTo>
                  <a:pt x="57810" y="50660"/>
                </a:lnTo>
                <a:lnTo>
                  <a:pt x="57866" y="50678"/>
                </a:lnTo>
                <a:lnTo>
                  <a:pt x="57922" y="50697"/>
                </a:lnTo>
                <a:lnTo>
                  <a:pt x="57996" y="50697"/>
                </a:lnTo>
                <a:lnTo>
                  <a:pt x="58052" y="50678"/>
                </a:lnTo>
                <a:lnTo>
                  <a:pt x="58108" y="50641"/>
                </a:lnTo>
                <a:lnTo>
                  <a:pt x="58164" y="50623"/>
                </a:lnTo>
                <a:lnTo>
                  <a:pt x="58201" y="50567"/>
                </a:lnTo>
                <a:lnTo>
                  <a:pt x="58238" y="50511"/>
                </a:lnTo>
                <a:lnTo>
                  <a:pt x="58257" y="50399"/>
                </a:lnTo>
                <a:lnTo>
                  <a:pt x="58238" y="50306"/>
                </a:lnTo>
                <a:lnTo>
                  <a:pt x="58182" y="50194"/>
                </a:lnTo>
                <a:lnTo>
                  <a:pt x="58108" y="50138"/>
                </a:lnTo>
                <a:lnTo>
                  <a:pt x="57996" y="50101"/>
                </a:lnTo>
                <a:close/>
                <a:moveTo>
                  <a:pt x="21654" y="50008"/>
                </a:moveTo>
                <a:lnTo>
                  <a:pt x="21579" y="50027"/>
                </a:lnTo>
                <a:lnTo>
                  <a:pt x="21523" y="50064"/>
                </a:lnTo>
                <a:lnTo>
                  <a:pt x="21467" y="50120"/>
                </a:lnTo>
                <a:lnTo>
                  <a:pt x="21430" y="50213"/>
                </a:lnTo>
                <a:lnTo>
                  <a:pt x="21430" y="50287"/>
                </a:lnTo>
                <a:lnTo>
                  <a:pt x="21430" y="50362"/>
                </a:lnTo>
                <a:lnTo>
                  <a:pt x="21449" y="50436"/>
                </a:lnTo>
                <a:lnTo>
                  <a:pt x="21486" y="50511"/>
                </a:lnTo>
                <a:lnTo>
                  <a:pt x="21523" y="50567"/>
                </a:lnTo>
                <a:lnTo>
                  <a:pt x="21561" y="50623"/>
                </a:lnTo>
                <a:lnTo>
                  <a:pt x="21616" y="50660"/>
                </a:lnTo>
                <a:lnTo>
                  <a:pt x="21691" y="50697"/>
                </a:lnTo>
                <a:lnTo>
                  <a:pt x="21747" y="50716"/>
                </a:lnTo>
                <a:lnTo>
                  <a:pt x="21821" y="50716"/>
                </a:lnTo>
                <a:lnTo>
                  <a:pt x="21933" y="50697"/>
                </a:lnTo>
                <a:lnTo>
                  <a:pt x="21989" y="50660"/>
                </a:lnTo>
                <a:lnTo>
                  <a:pt x="22045" y="50623"/>
                </a:lnTo>
                <a:lnTo>
                  <a:pt x="22082" y="50567"/>
                </a:lnTo>
                <a:lnTo>
                  <a:pt x="22119" y="50511"/>
                </a:lnTo>
                <a:lnTo>
                  <a:pt x="22138" y="50455"/>
                </a:lnTo>
                <a:lnTo>
                  <a:pt x="22156" y="50381"/>
                </a:lnTo>
                <a:lnTo>
                  <a:pt x="22138" y="50269"/>
                </a:lnTo>
                <a:lnTo>
                  <a:pt x="22119" y="50194"/>
                </a:lnTo>
                <a:lnTo>
                  <a:pt x="22082" y="50157"/>
                </a:lnTo>
                <a:lnTo>
                  <a:pt x="22026" y="50101"/>
                </a:lnTo>
                <a:lnTo>
                  <a:pt x="21989" y="50064"/>
                </a:lnTo>
                <a:lnTo>
                  <a:pt x="21914" y="50027"/>
                </a:lnTo>
                <a:lnTo>
                  <a:pt x="21821" y="50008"/>
                </a:lnTo>
                <a:close/>
                <a:moveTo>
                  <a:pt x="35505" y="50064"/>
                </a:moveTo>
                <a:lnTo>
                  <a:pt x="35375" y="50101"/>
                </a:lnTo>
                <a:lnTo>
                  <a:pt x="35319" y="50120"/>
                </a:lnTo>
                <a:lnTo>
                  <a:pt x="35282" y="50176"/>
                </a:lnTo>
                <a:lnTo>
                  <a:pt x="35245" y="50213"/>
                </a:lnTo>
                <a:lnTo>
                  <a:pt x="35208" y="50269"/>
                </a:lnTo>
                <a:lnTo>
                  <a:pt x="35189" y="50381"/>
                </a:lnTo>
                <a:lnTo>
                  <a:pt x="35189" y="50474"/>
                </a:lnTo>
                <a:lnTo>
                  <a:pt x="35245" y="50567"/>
                </a:lnTo>
                <a:lnTo>
                  <a:pt x="35319" y="50641"/>
                </a:lnTo>
                <a:lnTo>
                  <a:pt x="35375" y="50678"/>
                </a:lnTo>
                <a:lnTo>
                  <a:pt x="35450" y="50697"/>
                </a:lnTo>
                <a:lnTo>
                  <a:pt x="35524" y="50716"/>
                </a:lnTo>
                <a:lnTo>
                  <a:pt x="35599" y="50716"/>
                </a:lnTo>
                <a:lnTo>
                  <a:pt x="35654" y="50697"/>
                </a:lnTo>
                <a:lnTo>
                  <a:pt x="35729" y="50660"/>
                </a:lnTo>
                <a:lnTo>
                  <a:pt x="35785" y="50623"/>
                </a:lnTo>
                <a:lnTo>
                  <a:pt x="35822" y="50548"/>
                </a:lnTo>
                <a:lnTo>
                  <a:pt x="35859" y="50492"/>
                </a:lnTo>
                <a:lnTo>
                  <a:pt x="35878" y="50418"/>
                </a:lnTo>
                <a:lnTo>
                  <a:pt x="35859" y="50343"/>
                </a:lnTo>
                <a:lnTo>
                  <a:pt x="35841" y="50269"/>
                </a:lnTo>
                <a:lnTo>
                  <a:pt x="35803" y="50213"/>
                </a:lnTo>
                <a:lnTo>
                  <a:pt x="35766" y="50157"/>
                </a:lnTo>
                <a:lnTo>
                  <a:pt x="35710" y="50101"/>
                </a:lnTo>
                <a:lnTo>
                  <a:pt x="35636" y="50083"/>
                </a:lnTo>
                <a:lnTo>
                  <a:pt x="35505" y="50064"/>
                </a:lnTo>
                <a:close/>
                <a:moveTo>
                  <a:pt x="50828" y="49990"/>
                </a:moveTo>
                <a:lnTo>
                  <a:pt x="50754" y="50008"/>
                </a:lnTo>
                <a:lnTo>
                  <a:pt x="50679" y="50008"/>
                </a:lnTo>
                <a:lnTo>
                  <a:pt x="50586" y="50045"/>
                </a:lnTo>
                <a:lnTo>
                  <a:pt x="50530" y="50083"/>
                </a:lnTo>
                <a:lnTo>
                  <a:pt x="50474" y="50138"/>
                </a:lnTo>
                <a:lnTo>
                  <a:pt x="50437" y="50213"/>
                </a:lnTo>
                <a:lnTo>
                  <a:pt x="50419" y="50287"/>
                </a:lnTo>
                <a:lnTo>
                  <a:pt x="50419" y="50362"/>
                </a:lnTo>
                <a:lnTo>
                  <a:pt x="50437" y="50436"/>
                </a:lnTo>
                <a:lnTo>
                  <a:pt x="50474" y="50492"/>
                </a:lnTo>
                <a:lnTo>
                  <a:pt x="50512" y="50548"/>
                </a:lnTo>
                <a:lnTo>
                  <a:pt x="50567" y="50604"/>
                </a:lnTo>
                <a:lnTo>
                  <a:pt x="50623" y="50660"/>
                </a:lnTo>
                <a:lnTo>
                  <a:pt x="50679" y="50697"/>
                </a:lnTo>
                <a:lnTo>
                  <a:pt x="50754" y="50716"/>
                </a:lnTo>
                <a:lnTo>
                  <a:pt x="50884" y="50716"/>
                </a:lnTo>
                <a:lnTo>
                  <a:pt x="50940" y="50697"/>
                </a:lnTo>
                <a:lnTo>
                  <a:pt x="50996" y="50660"/>
                </a:lnTo>
                <a:lnTo>
                  <a:pt x="51052" y="50623"/>
                </a:lnTo>
                <a:lnTo>
                  <a:pt x="51107" y="50585"/>
                </a:lnTo>
                <a:lnTo>
                  <a:pt x="51126" y="50529"/>
                </a:lnTo>
                <a:lnTo>
                  <a:pt x="51163" y="50455"/>
                </a:lnTo>
                <a:lnTo>
                  <a:pt x="51163" y="50381"/>
                </a:lnTo>
                <a:lnTo>
                  <a:pt x="51163" y="50306"/>
                </a:lnTo>
                <a:lnTo>
                  <a:pt x="51163" y="50250"/>
                </a:lnTo>
                <a:lnTo>
                  <a:pt x="51126" y="50176"/>
                </a:lnTo>
                <a:lnTo>
                  <a:pt x="51089" y="50120"/>
                </a:lnTo>
                <a:lnTo>
                  <a:pt x="51033" y="50083"/>
                </a:lnTo>
                <a:lnTo>
                  <a:pt x="50977" y="50045"/>
                </a:lnTo>
                <a:lnTo>
                  <a:pt x="50903" y="50008"/>
                </a:lnTo>
                <a:lnTo>
                  <a:pt x="50828" y="49990"/>
                </a:lnTo>
                <a:close/>
                <a:moveTo>
                  <a:pt x="55799" y="50027"/>
                </a:moveTo>
                <a:lnTo>
                  <a:pt x="55706" y="50064"/>
                </a:lnTo>
                <a:lnTo>
                  <a:pt x="55613" y="50120"/>
                </a:lnTo>
                <a:lnTo>
                  <a:pt x="55557" y="50213"/>
                </a:lnTo>
                <a:lnTo>
                  <a:pt x="55539" y="50325"/>
                </a:lnTo>
                <a:lnTo>
                  <a:pt x="55557" y="50362"/>
                </a:lnTo>
                <a:lnTo>
                  <a:pt x="55576" y="50418"/>
                </a:lnTo>
                <a:lnTo>
                  <a:pt x="55613" y="50529"/>
                </a:lnTo>
                <a:lnTo>
                  <a:pt x="55632" y="50567"/>
                </a:lnTo>
                <a:lnTo>
                  <a:pt x="55669" y="50623"/>
                </a:lnTo>
                <a:lnTo>
                  <a:pt x="55762" y="50697"/>
                </a:lnTo>
                <a:lnTo>
                  <a:pt x="55818" y="50716"/>
                </a:lnTo>
                <a:lnTo>
                  <a:pt x="55874" y="50716"/>
                </a:lnTo>
                <a:lnTo>
                  <a:pt x="55967" y="50697"/>
                </a:lnTo>
                <a:lnTo>
                  <a:pt x="56078" y="50641"/>
                </a:lnTo>
                <a:lnTo>
                  <a:pt x="56153" y="50548"/>
                </a:lnTo>
                <a:lnTo>
                  <a:pt x="56172" y="50511"/>
                </a:lnTo>
                <a:lnTo>
                  <a:pt x="56190" y="50455"/>
                </a:lnTo>
                <a:lnTo>
                  <a:pt x="56209" y="50381"/>
                </a:lnTo>
                <a:lnTo>
                  <a:pt x="56209" y="50343"/>
                </a:lnTo>
                <a:lnTo>
                  <a:pt x="56190" y="50269"/>
                </a:lnTo>
                <a:lnTo>
                  <a:pt x="56153" y="50213"/>
                </a:lnTo>
                <a:lnTo>
                  <a:pt x="56116" y="50138"/>
                </a:lnTo>
                <a:lnTo>
                  <a:pt x="56023" y="50083"/>
                </a:lnTo>
                <a:lnTo>
                  <a:pt x="55911" y="50045"/>
                </a:lnTo>
                <a:lnTo>
                  <a:pt x="55799" y="50027"/>
                </a:lnTo>
                <a:close/>
                <a:moveTo>
                  <a:pt x="9180" y="50045"/>
                </a:moveTo>
                <a:lnTo>
                  <a:pt x="9124" y="50064"/>
                </a:lnTo>
                <a:lnTo>
                  <a:pt x="9068" y="50101"/>
                </a:lnTo>
                <a:lnTo>
                  <a:pt x="9012" y="50138"/>
                </a:lnTo>
                <a:lnTo>
                  <a:pt x="8937" y="50232"/>
                </a:lnTo>
                <a:lnTo>
                  <a:pt x="8919" y="50287"/>
                </a:lnTo>
                <a:lnTo>
                  <a:pt x="8900" y="50343"/>
                </a:lnTo>
                <a:lnTo>
                  <a:pt x="8900" y="50418"/>
                </a:lnTo>
                <a:lnTo>
                  <a:pt x="8919" y="50492"/>
                </a:lnTo>
                <a:lnTo>
                  <a:pt x="8937" y="50567"/>
                </a:lnTo>
                <a:lnTo>
                  <a:pt x="8993" y="50623"/>
                </a:lnTo>
                <a:lnTo>
                  <a:pt x="9049" y="50678"/>
                </a:lnTo>
                <a:lnTo>
                  <a:pt x="9105" y="50716"/>
                </a:lnTo>
                <a:lnTo>
                  <a:pt x="9180" y="50734"/>
                </a:lnTo>
                <a:lnTo>
                  <a:pt x="9310" y="50734"/>
                </a:lnTo>
                <a:lnTo>
                  <a:pt x="9366" y="50716"/>
                </a:lnTo>
                <a:lnTo>
                  <a:pt x="9422" y="50697"/>
                </a:lnTo>
                <a:lnTo>
                  <a:pt x="9477" y="50660"/>
                </a:lnTo>
                <a:lnTo>
                  <a:pt x="9552" y="50548"/>
                </a:lnTo>
                <a:lnTo>
                  <a:pt x="9589" y="50436"/>
                </a:lnTo>
                <a:lnTo>
                  <a:pt x="9589" y="50362"/>
                </a:lnTo>
                <a:lnTo>
                  <a:pt x="9589" y="50287"/>
                </a:lnTo>
                <a:lnTo>
                  <a:pt x="9552" y="50213"/>
                </a:lnTo>
                <a:lnTo>
                  <a:pt x="9515" y="50157"/>
                </a:lnTo>
                <a:lnTo>
                  <a:pt x="9459" y="50101"/>
                </a:lnTo>
                <a:lnTo>
                  <a:pt x="9384" y="50064"/>
                </a:lnTo>
                <a:lnTo>
                  <a:pt x="9328" y="50045"/>
                </a:lnTo>
                <a:close/>
                <a:moveTo>
                  <a:pt x="12885" y="50045"/>
                </a:moveTo>
                <a:lnTo>
                  <a:pt x="12810" y="50064"/>
                </a:lnTo>
                <a:lnTo>
                  <a:pt x="12754" y="50083"/>
                </a:lnTo>
                <a:lnTo>
                  <a:pt x="12698" y="50120"/>
                </a:lnTo>
                <a:lnTo>
                  <a:pt x="12642" y="50157"/>
                </a:lnTo>
                <a:lnTo>
                  <a:pt x="12605" y="50194"/>
                </a:lnTo>
                <a:lnTo>
                  <a:pt x="12568" y="50269"/>
                </a:lnTo>
                <a:lnTo>
                  <a:pt x="12549" y="50325"/>
                </a:lnTo>
                <a:lnTo>
                  <a:pt x="12549" y="50399"/>
                </a:lnTo>
                <a:lnTo>
                  <a:pt x="12549" y="50455"/>
                </a:lnTo>
                <a:lnTo>
                  <a:pt x="12568" y="50529"/>
                </a:lnTo>
                <a:lnTo>
                  <a:pt x="12605" y="50585"/>
                </a:lnTo>
                <a:lnTo>
                  <a:pt x="12642" y="50623"/>
                </a:lnTo>
                <a:lnTo>
                  <a:pt x="12698" y="50678"/>
                </a:lnTo>
                <a:lnTo>
                  <a:pt x="12754" y="50697"/>
                </a:lnTo>
                <a:lnTo>
                  <a:pt x="12810" y="50716"/>
                </a:lnTo>
                <a:lnTo>
                  <a:pt x="12885" y="50734"/>
                </a:lnTo>
                <a:lnTo>
                  <a:pt x="12959" y="50716"/>
                </a:lnTo>
                <a:lnTo>
                  <a:pt x="13015" y="50697"/>
                </a:lnTo>
                <a:lnTo>
                  <a:pt x="13071" y="50678"/>
                </a:lnTo>
                <a:lnTo>
                  <a:pt x="13127" y="50623"/>
                </a:lnTo>
                <a:lnTo>
                  <a:pt x="13164" y="50585"/>
                </a:lnTo>
                <a:lnTo>
                  <a:pt x="13201" y="50529"/>
                </a:lnTo>
                <a:lnTo>
                  <a:pt x="13220" y="50455"/>
                </a:lnTo>
                <a:lnTo>
                  <a:pt x="13220" y="50399"/>
                </a:lnTo>
                <a:lnTo>
                  <a:pt x="13220" y="50325"/>
                </a:lnTo>
                <a:lnTo>
                  <a:pt x="13201" y="50269"/>
                </a:lnTo>
                <a:lnTo>
                  <a:pt x="13164" y="50194"/>
                </a:lnTo>
                <a:lnTo>
                  <a:pt x="13127" y="50157"/>
                </a:lnTo>
                <a:lnTo>
                  <a:pt x="13071" y="50120"/>
                </a:lnTo>
                <a:lnTo>
                  <a:pt x="13015" y="50083"/>
                </a:lnTo>
                <a:lnTo>
                  <a:pt x="12940" y="50064"/>
                </a:lnTo>
                <a:lnTo>
                  <a:pt x="12885" y="50045"/>
                </a:lnTo>
                <a:close/>
                <a:moveTo>
                  <a:pt x="23311" y="50101"/>
                </a:moveTo>
                <a:lnTo>
                  <a:pt x="23255" y="50120"/>
                </a:lnTo>
                <a:lnTo>
                  <a:pt x="23199" y="50120"/>
                </a:lnTo>
                <a:lnTo>
                  <a:pt x="23106" y="50194"/>
                </a:lnTo>
                <a:lnTo>
                  <a:pt x="23031" y="50287"/>
                </a:lnTo>
                <a:lnTo>
                  <a:pt x="22994" y="50381"/>
                </a:lnTo>
                <a:lnTo>
                  <a:pt x="22994" y="50455"/>
                </a:lnTo>
                <a:lnTo>
                  <a:pt x="23013" y="50511"/>
                </a:lnTo>
                <a:lnTo>
                  <a:pt x="23050" y="50585"/>
                </a:lnTo>
                <a:lnTo>
                  <a:pt x="23087" y="50623"/>
                </a:lnTo>
                <a:lnTo>
                  <a:pt x="23124" y="50678"/>
                </a:lnTo>
                <a:lnTo>
                  <a:pt x="23180" y="50697"/>
                </a:lnTo>
                <a:lnTo>
                  <a:pt x="23236" y="50734"/>
                </a:lnTo>
                <a:lnTo>
                  <a:pt x="23366" y="50734"/>
                </a:lnTo>
                <a:lnTo>
                  <a:pt x="23422" y="50716"/>
                </a:lnTo>
                <a:lnTo>
                  <a:pt x="23515" y="50660"/>
                </a:lnTo>
                <a:lnTo>
                  <a:pt x="23590" y="50567"/>
                </a:lnTo>
                <a:lnTo>
                  <a:pt x="23627" y="50455"/>
                </a:lnTo>
                <a:lnTo>
                  <a:pt x="23627" y="50399"/>
                </a:lnTo>
                <a:lnTo>
                  <a:pt x="23609" y="50325"/>
                </a:lnTo>
                <a:lnTo>
                  <a:pt x="23590" y="50269"/>
                </a:lnTo>
                <a:lnTo>
                  <a:pt x="23553" y="50213"/>
                </a:lnTo>
                <a:lnTo>
                  <a:pt x="23497" y="50176"/>
                </a:lnTo>
                <a:lnTo>
                  <a:pt x="23441" y="50138"/>
                </a:lnTo>
                <a:lnTo>
                  <a:pt x="23385" y="50120"/>
                </a:lnTo>
                <a:lnTo>
                  <a:pt x="23311" y="50101"/>
                </a:lnTo>
                <a:close/>
                <a:moveTo>
                  <a:pt x="54217" y="49971"/>
                </a:moveTo>
                <a:lnTo>
                  <a:pt x="54142" y="49990"/>
                </a:lnTo>
                <a:lnTo>
                  <a:pt x="54068" y="50027"/>
                </a:lnTo>
                <a:lnTo>
                  <a:pt x="54012" y="50083"/>
                </a:lnTo>
                <a:lnTo>
                  <a:pt x="53993" y="50138"/>
                </a:lnTo>
                <a:lnTo>
                  <a:pt x="53975" y="50287"/>
                </a:lnTo>
                <a:lnTo>
                  <a:pt x="53975" y="50436"/>
                </a:lnTo>
                <a:lnTo>
                  <a:pt x="53993" y="50511"/>
                </a:lnTo>
                <a:lnTo>
                  <a:pt x="54030" y="50567"/>
                </a:lnTo>
                <a:lnTo>
                  <a:pt x="54068" y="50623"/>
                </a:lnTo>
                <a:lnTo>
                  <a:pt x="54124" y="50678"/>
                </a:lnTo>
                <a:lnTo>
                  <a:pt x="54179" y="50716"/>
                </a:lnTo>
                <a:lnTo>
                  <a:pt x="54254" y="50734"/>
                </a:lnTo>
                <a:lnTo>
                  <a:pt x="54403" y="50734"/>
                </a:lnTo>
                <a:lnTo>
                  <a:pt x="54459" y="50716"/>
                </a:lnTo>
                <a:lnTo>
                  <a:pt x="54533" y="50678"/>
                </a:lnTo>
                <a:lnTo>
                  <a:pt x="54570" y="50623"/>
                </a:lnTo>
                <a:lnTo>
                  <a:pt x="54626" y="50567"/>
                </a:lnTo>
                <a:lnTo>
                  <a:pt x="54645" y="50511"/>
                </a:lnTo>
                <a:lnTo>
                  <a:pt x="54663" y="50436"/>
                </a:lnTo>
                <a:lnTo>
                  <a:pt x="54663" y="50362"/>
                </a:lnTo>
                <a:lnTo>
                  <a:pt x="54663" y="50306"/>
                </a:lnTo>
                <a:lnTo>
                  <a:pt x="54626" y="50232"/>
                </a:lnTo>
                <a:lnTo>
                  <a:pt x="54589" y="50176"/>
                </a:lnTo>
                <a:lnTo>
                  <a:pt x="54496" y="50064"/>
                </a:lnTo>
                <a:lnTo>
                  <a:pt x="54366" y="49990"/>
                </a:lnTo>
                <a:lnTo>
                  <a:pt x="54291" y="49971"/>
                </a:lnTo>
                <a:close/>
                <a:moveTo>
                  <a:pt x="2328" y="50045"/>
                </a:moveTo>
                <a:lnTo>
                  <a:pt x="2272" y="50064"/>
                </a:lnTo>
                <a:lnTo>
                  <a:pt x="2198" y="50101"/>
                </a:lnTo>
                <a:lnTo>
                  <a:pt x="2161" y="50157"/>
                </a:lnTo>
                <a:lnTo>
                  <a:pt x="2123" y="50194"/>
                </a:lnTo>
                <a:lnTo>
                  <a:pt x="2086" y="50269"/>
                </a:lnTo>
                <a:lnTo>
                  <a:pt x="2067" y="50399"/>
                </a:lnTo>
                <a:lnTo>
                  <a:pt x="2086" y="50529"/>
                </a:lnTo>
                <a:lnTo>
                  <a:pt x="2123" y="50585"/>
                </a:lnTo>
                <a:lnTo>
                  <a:pt x="2161" y="50641"/>
                </a:lnTo>
                <a:lnTo>
                  <a:pt x="2198" y="50678"/>
                </a:lnTo>
                <a:lnTo>
                  <a:pt x="2272" y="50716"/>
                </a:lnTo>
                <a:lnTo>
                  <a:pt x="2328" y="50734"/>
                </a:lnTo>
                <a:lnTo>
                  <a:pt x="2421" y="50753"/>
                </a:lnTo>
                <a:lnTo>
                  <a:pt x="2496" y="50734"/>
                </a:lnTo>
                <a:lnTo>
                  <a:pt x="2570" y="50716"/>
                </a:lnTo>
                <a:lnTo>
                  <a:pt x="2626" y="50678"/>
                </a:lnTo>
                <a:lnTo>
                  <a:pt x="2663" y="50641"/>
                </a:lnTo>
                <a:lnTo>
                  <a:pt x="2700" y="50585"/>
                </a:lnTo>
                <a:lnTo>
                  <a:pt x="2738" y="50529"/>
                </a:lnTo>
                <a:lnTo>
                  <a:pt x="2756" y="50399"/>
                </a:lnTo>
                <a:lnTo>
                  <a:pt x="2738" y="50269"/>
                </a:lnTo>
                <a:lnTo>
                  <a:pt x="2700" y="50194"/>
                </a:lnTo>
                <a:lnTo>
                  <a:pt x="2663" y="50157"/>
                </a:lnTo>
                <a:lnTo>
                  <a:pt x="2626" y="50101"/>
                </a:lnTo>
                <a:lnTo>
                  <a:pt x="2570" y="50064"/>
                </a:lnTo>
                <a:lnTo>
                  <a:pt x="2496" y="50045"/>
                </a:lnTo>
                <a:close/>
                <a:moveTo>
                  <a:pt x="28915" y="50027"/>
                </a:moveTo>
                <a:lnTo>
                  <a:pt x="28822" y="50045"/>
                </a:lnTo>
                <a:lnTo>
                  <a:pt x="28747" y="50064"/>
                </a:lnTo>
                <a:lnTo>
                  <a:pt x="28617" y="50138"/>
                </a:lnTo>
                <a:lnTo>
                  <a:pt x="28561" y="50176"/>
                </a:lnTo>
                <a:lnTo>
                  <a:pt x="28505" y="50232"/>
                </a:lnTo>
                <a:lnTo>
                  <a:pt x="28468" y="50287"/>
                </a:lnTo>
                <a:lnTo>
                  <a:pt x="28449" y="50362"/>
                </a:lnTo>
                <a:lnTo>
                  <a:pt x="28449" y="50418"/>
                </a:lnTo>
                <a:lnTo>
                  <a:pt x="28468" y="50492"/>
                </a:lnTo>
                <a:lnTo>
                  <a:pt x="28486" y="50567"/>
                </a:lnTo>
                <a:lnTo>
                  <a:pt x="28542" y="50623"/>
                </a:lnTo>
                <a:lnTo>
                  <a:pt x="28654" y="50697"/>
                </a:lnTo>
                <a:lnTo>
                  <a:pt x="28729" y="50734"/>
                </a:lnTo>
                <a:lnTo>
                  <a:pt x="28803" y="50771"/>
                </a:lnTo>
                <a:lnTo>
                  <a:pt x="28971" y="50771"/>
                </a:lnTo>
                <a:lnTo>
                  <a:pt x="29026" y="50734"/>
                </a:lnTo>
                <a:lnTo>
                  <a:pt x="29101" y="50697"/>
                </a:lnTo>
                <a:lnTo>
                  <a:pt x="29157" y="50660"/>
                </a:lnTo>
                <a:lnTo>
                  <a:pt x="29213" y="50585"/>
                </a:lnTo>
                <a:lnTo>
                  <a:pt x="29231" y="50529"/>
                </a:lnTo>
                <a:lnTo>
                  <a:pt x="29250" y="50455"/>
                </a:lnTo>
                <a:lnTo>
                  <a:pt x="29250" y="50381"/>
                </a:lnTo>
                <a:lnTo>
                  <a:pt x="29250" y="50306"/>
                </a:lnTo>
                <a:lnTo>
                  <a:pt x="29213" y="50250"/>
                </a:lnTo>
                <a:lnTo>
                  <a:pt x="29175" y="50176"/>
                </a:lnTo>
                <a:lnTo>
                  <a:pt x="29138" y="50120"/>
                </a:lnTo>
                <a:lnTo>
                  <a:pt x="29082" y="50083"/>
                </a:lnTo>
                <a:lnTo>
                  <a:pt x="28989" y="50045"/>
                </a:lnTo>
                <a:lnTo>
                  <a:pt x="28915" y="50027"/>
                </a:lnTo>
                <a:close/>
                <a:moveTo>
                  <a:pt x="68608" y="50138"/>
                </a:moveTo>
                <a:lnTo>
                  <a:pt x="68553" y="50157"/>
                </a:lnTo>
                <a:lnTo>
                  <a:pt x="68459" y="50194"/>
                </a:lnTo>
                <a:lnTo>
                  <a:pt x="68366" y="50269"/>
                </a:lnTo>
                <a:lnTo>
                  <a:pt x="68329" y="50362"/>
                </a:lnTo>
                <a:lnTo>
                  <a:pt x="68292" y="50455"/>
                </a:lnTo>
                <a:lnTo>
                  <a:pt x="68311" y="50511"/>
                </a:lnTo>
                <a:lnTo>
                  <a:pt x="68311" y="50567"/>
                </a:lnTo>
                <a:lnTo>
                  <a:pt x="68348" y="50623"/>
                </a:lnTo>
                <a:lnTo>
                  <a:pt x="68385" y="50678"/>
                </a:lnTo>
                <a:lnTo>
                  <a:pt x="68441" y="50716"/>
                </a:lnTo>
                <a:lnTo>
                  <a:pt x="68497" y="50753"/>
                </a:lnTo>
                <a:lnTo>
                  <a:pt x="68553" y="50771"/>
                </a:lnTo>
                <a:lnTo>
                  <a:pt x="68627" y="50771"/>
                </a:lnTo>
                <a:lnTo>
                  <a:pt x="68701" y="50753"/>
                </a:lnTo>
                <a:lnTo>
                  <a:pt x="68757" y="50734"/>
                </a:lnTo>
                <a:lnTo>
                  <a:pt x="68813" y="50697"/>
                </a:lnTo>
                <a:lnTo>
                  <a:pt x="68869" y="50660"/>
                </a:lnTo>
                <a:lnTo>
                  <a:pt x="68906" y="50585"/>
                </a:lnTo>
                <a:lnTo>
                  <a:pt x="68925" y="50529"/>
                </a:lnTo>
                <a:lnTo>
                  <a:pt x="68925" y="50474"/>
                </a:lnTo>
                <a:lnTo>
                  <a:pt x="68925" y="50399"/>
                </a:lnTo>
                <a:lnTo>
                  <a:pt x="68906" y="50343"/>
                </a:lnTo>
                <a:lnTo>
                  <a:pt x="68869" y="50287"/>
                </a:lnTo>
                <a:lnTo>
                  <a:pt x="68832" y="50232"/>
                </a:lnTo>
                <a:lnTo>
                  <a:pt x="68776" y="50194"/>
                </a:lnTo>
                <a:lnTo>
                  <a:pt x="68720" y="50157"/>
                </a:lnTo>
                <a:lnTo>
                  <a:pt x="68664" y="50138"/>
                </a:lnTo>
                <a:close/>
                <a:moveTo>
                  <a:pt x="72146" y="50138"/>
                </a:moveTo>
                <a:lnTo>
                  <a:pt x="72090" y="50157"/>
                </a:lnTo>
                <a:lnTo>
                  <a:pt x="71978" y="50213"/>
                </a:lnTo>
                <a:lnTo>
                  <a:pt x="71941" y="50269"/>
                </a:lnTo>
                <a:lnTo>
                  <a:pt x="71904" y="50306"/>
                </a:lnTo>
                <a:lnTo>
                  <a:pt x="71867" y="50381"/>
                </a:lnTo>
                <a:lnTo>
                  <a:pt x="71867" y="50455"/>
                </a:lnTo>
                <a:lnTo>
                  <a:pt x="71867" y="50511"/>
                </a:lnTo>
                <a:lnTo>
                  <a:pt x="71885" y="50585"/>
                </a:lnTo>
                <a:lnTo>
                  <a:pt x="71922" y="50641"/>
                </a:lnTo>
                <a:lnTo>
                  <a:pt x="71960" y="50697"/>
                </a:lnTo>
                <a:lnTo>
                  <a:pt x="72015" y="50734"/>
                </a:lnTo>
                <a:lnTo>
                  <a:pt x="72071" y="50771"/>
                </a:lnTo>
                <a:lnTo>
                  <a:pt x="72276" y="50771"/>
                </a:lnTo>
                <a:lnTo>
                  <a:pt x="72332" y="50753"/>
                </a:lnTo>
                <a:lnTo>
                  <a:pt x="72388" y="50716"/>
                </a:lnTo>
                <a:lnTo>
                  <a:pt x="72425" y="50660"/>
                </a:lnTo>
                <a:lnTo>
                  <a:pt x="72462" y="50604"/>
                </a:lnTo>
                <a:lnTo>
                  <a:pt x="72481" y="50548"/>
                </a:lnTo>
                <a:lnTo>
                  <a:pt x="72500" y="50436"/>
                </a:lnTo>
                <a:lnTo>
                  <a:pt x="72481" y="50325"/>
                </a:lnTo>
                <a:lnTo>
                  <a:pt x="72406" y="50250"/>
                </a:lnTo>
                <a:lnTo>
                  <a:pt x="72369" y="50213"/>
                </a:lnTo>
                <a:lnTo>
                  <a:pt x="72313" y="50176"/>
                </a:lnTo>
                <a:lnTo>
                  <a:pt x="72258" y="50157"/>
                </a:lnTo>
                <a:lnTo>
                  <a:pt x="72202" y="50138"/>
                </a:lnTo>
                <a:close/>
                <a:moveTo>
                  <a:pt x="77564" y="50176"/>
                </a:moveTo>
                <a:lnTo>
                  <a:pt x="77508" y="50194"/>
                </a:lnTo>
                <a:lnTo>
                  <a:pt x="77452" y="50213"/>
                </a:lnTo>
                <a:lnTo>
                  <a:pt x="77359" y="50269"/>
                </a:lnTo>
                <a:lnTo>
                  <a:pt x="77303" y="50362"/>
                </a:lnTo>
                <a:lnTo>
                  <a:pt x="77266" y="50474"/>
                </a:lnTo>
                <a:lnTo>
                  <a:pt x="77266" y="50529"/>
                </a:lnTo>
                <a:lnTo>
                  <a:pt x="77284" y="50585"/>
                </a:lnTo>
                <a:lnTo>
                  <a:pt x="77322" y="50641"/>
                </a:lnTo>
                <a:lnTo>
                  <a:pt x="77359" y="50678"/>
                </a:lnTo>
                <a:lnTo>
                  <a:pt x="77396" y="50716"/>
                </a:lnTo>
                <a:lnTo>
                  <a:pt x="77452" y="50753"/>
                </a:lnTo>
                <a:lnTo>
                  <a:pt x="77508" y="50771"/>
                </a:lnTo>
                <a:lnTo>
                  <a:pt x="77620" y="50771"/>
                </a:lnTo>
                <a:lnTo>
                  <a:pt x="77675" y="50753"/>
                </a:lnTo>
                <a:lnTo>
                  <a:pt x="77768" y="50697"/>
                </a:lnTo>
                <a:lnTo>
                  <a:pt x="77824" y="50604"/>
                </a:lnTo>
                <a:lnTo>
                  <a:pt x="77862" y="50492"/>
                </a:lnTo>
                <a:lnTo>
                  <a:pt x="77862" y="50436"/>
                </a:lnTo>
                <a:lnTo>
                  <a:pt x="77843" y="50381"/>
                </a:lnTo>
                <a:lnTo>
                  <a:pt x="77824" y="50325"/>
                </a:lnTo>
                <a:lnTo>
                  <a:pt x="77787" y="50269"/>
                </a:lnTo>
                <a:lnTo>
                  <a:pt x="77731" y="50232"/>
                </a:lnTo>
                <a:lnTo>
                  <a:pt x="77694" y="50213"/>
                </a:lnTo>
                <a:lnTo>
                  <a:pt x="77620" y="50194"/>
                </a:lnTo>
                <a:lnTo>
                  <a:pt x="77564" y="50176"/>
                </a:lnTo>
                <a:close/>
                <a:moveTo>
                  <a:pt x="52671" y="50213"/>
                </a:moveTo>
                <a:lnTo>
                  <a:pt x="52597" y="50232"/>
                </a:lnTo>
                <a:lnTo>
                  <a:pt x="52541" y="50250"/>
                </a:lnTo>
                <a:lnTo>
                  <a:pt x="52504" y="50287"/>
                </a:lnTo>
                <a:lnTo>
                  <a:pt x="52448" y="50325"/>
                </a:lnTo>
                <a:lnTo>
                  <a:pt x="52429" y="50399"/>
                </a:lnTo>
                <a:lnTo>
                  <a:pt x="52411" y="50455"/>
                </a:lnTo>
                <a:lnTo>
                  <a:pt x="52411" y="50511"/>
                </a:lnTo>
                <a:lnTo>
                  <a:pt x="52411" y="50585"/>
                </a:lnTo>
                <a:lnTo>
                  <a:pt x="52467" y="50697"/>
                </a:lnTo>
                <a:lnTo>
                  <a:pt x="52504" y="50734"/>
                </a:lnTo>
                <a:lnTo>
                  <a:pt x="52541" y="50771"/>
                </a:lnTo>
                <a:lnTo>
                  <a:pt x="52597" y="50809"/>
                </a:lnTo>
                <a:lnTo>
                  <a:pt x="52653" y="50827"/>
                </a:lnTo>
                <a:lnTo>
                  <a:pt x="52727" y="50827"/>
                </a:lnTo>
                <a:lnTo>
                  <a:pt x="52783" y="50809"/>
                </a:lnTo>
                <a:lnTo>
                  <a:pt x="52839" y="50790"/>
                </a:lnTo>
                <a:lnTo>
                  <a:pt x="52895" y="50771"/>
                </a:lnTo>
                <a:lnTo>
                  <a:pt x="52932" y="50734"/>
                </a:lnTo>
                <a:lnTo>
                  <a:pt x="52969" y="50678"/>
                </a:lnTo>
                <a:lnTo>
                  <a:pt x="53006" y="50623"/>
                </a:lnTo>
                <a:lnTo>
                  <a:pt x="53025" y="50567"/>
                </a:lnTo>
                <a:lnTo>
                  <a:pt x="53025" y="50455"/>
                </a:lnTo>
                <a:lnTo>
                  <a:pt x="52969" y="50343"/>
                </a:lnTo>
                <a:lnTo>
                  <a:pt x="52895" y="50269"/>
                </a:lnTo>
                <a:lnTo>
                  <a:pt x="52858" y="50232"/>
                </a:lnTo>
                <a:lnTo>
                  <a:pt x="52802" y="50213"/>
                </a:lnTo>
                <a:close/>
                <a:moveTo>
                  <a:pt x="66281" y="50269"/>
                </a:moveTo>
                <a:lnTo>
                  <a:pt x="66225" y="50287"/>
                </a:lnTo>
                <a:lnTo>
                  <a:pt x="66188" y="50325"/>
                </a:lnTo>
                <a:lnTo>
                  <a:pt x="66132" y="50418"/>
                </a:lnTo>
                <a:lnTo>
                  <a:pt x="66095" y="50511"/>
                </a:lnTo>
                <a:lnTo>
                  <a:pt x="66076" y="50567"/>
                </a:lnTo>
                <a:lnTo>
                  <a:pt x="66095" y="50623"/>
                </a:lnTo>
                <a:lnTo>
                  <a:pt x="66095" y="50678"/>
                </a:lnTo>
                <a:lnTo>
                  <a:pt x="66132" y="50734"/>
                </a:lnTo>
                <a:lnTo>
                  <a:pt x="66207" y="50790"/>
                </a:lnTo>
                <a:lnTo>
                  <a:pt x="66300" y="50827"/>
                </a:lnTo>
                <a:lnTo>
                  <a:pt x="66411" y="50827"/>
                </a:lnTo>
                <a:lnTo>
                  <a:pt x="66449" y="50809"/>
                </a:lnTo>
                <a:lnTo>
                  <a:pt x="66505" y="50790"/>
                </a:lnTo>
                <a:lnTo>
                  <a:pt x="66542" y="50734"/>
                </a:lnTo>
                <a:lnTo>
                  <a:pt x="66579" y="50697"/>
                </a:lnTo>
                <a:lnTo>
                  <a:pt x="66598" y="50641"/>
                </a:lnTo>
                <a:lnTo>
                  <a:pt x="66616" y="50585"/>
                </a:lnTo>
                <a:lnTo>
                  <a:pt x="66598" y="50474"/>
                </a:lnTo>
                <a:lnTo>
                  <a:pt x="66542" y="50381"/>
                </a:lnTo>
                <a:lnTo>
                  <a:pt x="66467" y="50306"/>
                </a:lnTo>
                <a:lnTo>
                  <a:pt x="66411" y="50269"/>
                </a:lnTo>
                <a:close/>
                <a:moveTo>
                  <a:pt x="88250" y="50176"/>
                </a:moveTo>
                <a:lnTo>
                  <a:pt x="88195" y="50194"/>
                </a:lnTo>
                <a:lnTo>
                  <a:pt x="88139" y="50232"/>
                </a:lnTo>
                <a:lnTo>
                  <a:pt x="88101" y="50269"/>
                </a:lnTo>
                <a:lnTo>
                  <a:pt x="88064" y="50325"/>
                </a:lnTo>
                <a:lnTo>
                  <a:pt x="88046" y="50362"/>
                </a:lnTo>
                <a:lnTo>
                  <a:pt x="88027" y="50492"/>
                </a:lnTo>
                <a:lnTo>
                  <a:pt x="88046" y="50604"/>
                </a:lnTo>
                <a:lnTo>
                  <a:pt x="88101" y="50716"/>
                </a:lnTo>
                <a:lnTo>
                  <a:pt x="88139" y="50753"/>
                </a:lnTo>
                <a:lnTo>
                  <a:pt x="88176" y="50790"/>
                </a:lnTo>
                <a:lnTo>
                  <a:pt x="88250" y="50827"/>
                </a:lnTo>
                <a:lnTo>
                  <a:pt x="88381" y="50827"/>
                </a:lnTo>
                <a:lnTo>
                  <a:pt x="88437" y="50809"/>
                </a:lnTo>
                <a:lnTo>
                  <a:pt x="88492" y="50790"/>
                </a:lnTo>
                <a:lnTo>
                  <a:pt x="88530" y="50734"/>
                </a:lnTo>
                <a:lnTo>
                  <a:pt x="88586" y="50641"/>
                </a:lnTo>
                <a:lnTo>
                  <a:pt x="88623" y="50529"/>
                </a:lnTo>
                <a:lnTo>
                  <a:pt x="88623" y="50455"/>
                </a:lnTo>
                <a:lnTo>
                  <a:pt x="88604" y="50399"/>
                </a:lnTo>
                <a:lnTo>
                  <a:pt x="88586" y="50325"/>
                </a:lnTo>
                <a:lnTo>
                  <a:pt x="88548" y="50287"/>
                </a:lnTo>
                <a:lnTo>
                  <a:pt x="88492" y="50250"/>
                </a:lnTo>
                <a:lnTo>
                  <a:pt x="88455" y="50213"/>
                </a:lnTo>
                <a:lnTo>
                  <a:pt x="88381" y="50194"/>
                </a:lnTo>
                <a:lnTo>
                  <a:pt x="88325" y="50176"/>
                </a:lnTo>
                <a:close/>
                <a:moveTo>
                  <a:pt x="91527" y="50250"/>
                </a:moveTo>
                <a:lnTo>
                  <a:pt x="91453" y="50269"/>
                </a:lnTo>
                <a:lnTo>
                  <a:pt x="91397" y="50287"/>
                </a:lnTo>
                <a:lnTo>
                  <a:pt x="91341" y="50325"/>
                </a:lnTo>
                <a:lnTo>
                  <a:pt x="91285" y="50381"/>
                </a:lnTo>
                <a:lnTo>
                  <a:pt x="91248" y="50436"/>
                </a:lnTo>
                <a:lnTo>
                  <a:pt x="91229" y="50492"/>
                </a:lnTo>
                <a:lnTo>
                  <a:pt x="91229" y="50567"/>
                </a:lnTo>
                <a:lnTo>
                  <a:pt x="91229" y="50641"/>
                </a:lnTo>
                <a:lnTo>
                  <a:pt x="91248" y="50697"/>
                </a:lnTo>
                <a:lnTo>
                  <a:pt x="91285" y="50753"/>
                </a:lnTo>
                <a:lnTo>
                  <a:pt x="91322" y="50790"/>
                </a:lnTo>
                <a:lnTo>
                  <a:pt x="91378" y="50809"/>
                </a:lnTo>
                <a:lnTo>
                  <a:pt x="91453" y="50827"/>
                </a:lnTo>
                <a:lnTo>
                  <a:pt x="91583" y="50827"/>
                </a:lnTo>
                <a:lnTo>
                  <a:pt x="91564" y="50846"/>
                </a:lnTo>
                <a:lnTo>
                  <a:pt x="91676" y="50827"/>
                </a:lnTo>
                <a:lnTo>
                  <a:pt x="91769" y="50771"/>
                </a:lnTo>
                <a:lnTo>
                  <a:pt x="91844" y="50697"/>
                </a:lnTo>
                <a:lnTo>
                  <a:pt x="91862" y="50641"/>
                </a:lnTo>
                <a:lnTo>
                  <a:pt x="91862" y="50585"/>
                </a:lnTo>
                <a:lnTo>
                  <a:pt x="91862" y="50529"/>
                </a:lnTo>
                <a:lnTo>
                  <a:pt x="91844" y="50474"/>
                </a:lnTo>
                <a:lnTo>
                  <a:pt x="91788" y="50381"/>
                </a:lnTo>
                <a:lnTo>
                  <a:pt x="91751" y="50343"/>
                </a:lnTo>
                <a:lnTo>
                  <a:pt x="91695" y="50306"/>
                </a:lnTo>
                <a:lnTo>
                  <a:pt x="91658" y="50287"/>
                </a:lnTo>
                <a:lnTo>
                  <a:pt x="91602" y="50287"/>
                </a:lnTo>
                <a:lnTo>
                  <a:pt x="91527" y="50250"/>
                </a:lnTo>
                <a:close/>
                <a:moveTo>
                  <a:pt x="70414" y="50157"/>
                </a:moveTo>
                <a:lnTo>
                  <a:pt x="70340" y="50176"/>
                </a:lnTo>
                <a:lnTo>
                  <a:pt x="70284" y="50194"/>
                </a:lnTo>
                <a:lnTo>
                  <a:pt x="70210" y="50232"/>
                </a:lnTo>
                <a:lnTo>
                  <a:pt x="70154" y="50269"/>
                </a:lnTo>
                <a:lnTo>
                  <a:pt x="70098" y="50325"/>
                </a:lnTo>
                <a:lnTo>
                  <a:pt x="70079" y="50399"/>
                </a:lnTo>
                <a:lnTo>
                  <a:pt x="70079" y="50455"/>
                </a:lnTo>
                <a:lnTo>
                  <a:pt x="70079" y="50529"/>
                </a:lnTo>
                <a:lnTo>
                  <a:pt x="70098" y="50585"/>
                </a:lnTo>
                <a:lnTo>
                  <a:pt x="70135" y="50660"/>
                </a:lnTo>
                <a:lnTo>
                  <a:pt x="70172" y="50716"/>
                </a:lnTo>
                <a:lnTo>
                  <a:pt x="70228" y="50771"/>
                </a:lnTo>
                <a:lnTo>
                  <a:pt x="70284" y="50809"/>
                </a:lnTo>
                <a:lnTo>
                  <a:pt x="70358" y="50846"/>
                </a:lnTo>
                <a:lnTo>
                  <a:pt x="70414" y="50865"/>
                </a:lnTo>
                <a:lnTo>
                  <a:pt x="70507" y="50865"/>
                </a:lnTo>
                <a:lnTo>
                  <a:pt x="70582" y="50846"/>
                </a:lnTo>
                <a:lnTo>
                  <a:pt x="70656" y="50827"/>
                </a:lnTo>
                <a:lnTo>
                  <a:pt x="70731" y="50790"/>
                </a:lnTo>
                <a:lnTo>
                  <a:pt x="70787" y="50734"/>
                </a:lnTo>
                <a:lnTo>
                  <a:pt x="70805" y="50678"/>
                </a:lnTo>
                <a:lnTo>
                  <a:pt x="70843" y="50604"/>
                </a:lnTo>
                <a:lnTo>
                  <a:pt x="70843" y="50548"/>
                </a:lnTo>
                <a:lnTo>
                  <a:pt x="70843" y="50474"/>
                </a:lnTo>
                <a:lnTo>
                  <a:pt x="70824" y="50399"/>
                </a:lnTo>
                <a:lnTo>
                  <a:pt x="70787" y="50343"/>
                </a:lnTo>
                <a:lnTo>
                  <a:pt x="70731" y="50287"/>
                </a:lnTo>
                <a:lnTo>
                  <a:pt x="70675" y="50250"/>
                </a:lnTo>
                <a:lnTo>
                  <a:pt x="70619" y="50194"/>
                </a:lnTo>
                <a:lnTo>
                  <a:pt x="70563" y="50176"/>
                </a:lnTo>
                <a:lnTo>
                  <a:pt x="70489" y="50157"/>
                </a:lnTo>
                <a:close/>
                <a:moveTo>
                  <a:pt x="82200" y="50269"/>
                </a:moveTo>
                <a:lnTo>
                  <a:pt x="82144" y="50287"/>
                </a:lnTo>
                <a:lnTo>
                  <a:pt x="82032" y="50362"/>
                </a:lnTo>
                <a:lnTo>
                  <a:pt x="81958" y="50455"/>
                </a:lnTo>
                <a:lnTo>
                  <a:pt x="81939" y="50529"/>
                </a:lnTo>
                <a:lnTo>
                  <a:pt x="81939" y="50585"/>
                </a:lnTo>
                <a:lnTo>
                  <a:pt x="81958" y="50641"/>
                </a:lnTo>
                <a:lnTo>
                  <a:pt x="81976" y="50697"/>
                </a:lnTo>
                <a:lnTo>
                  <a:pt x="82051" y="50790"/>
                </a:lnTo>
                <a:lnTo>
                  <a:pt x="82106" y="50827"/>
                </a:lnTo>
                <a:lnTo>
                  <a:pt x="82162" y="50846"/>
                </a:lnTo>
                <a:lnTo>
                  <a:pt x="82218" y="50865"/>
                </a:lnTo>
                <a:lnTo>
                  <a:pt x="82274" y="50865"/>
                </a:lnTo>
                <a:lnTo>
                  <a:pt x="82386" y="50846"/>
                </a:lnTo>
                <a:lnTo>
                  <a:pt x="82442" y="50809"/>
                </a:lnTo>
                <a:lnTo>
                  <a:pt x="82479" y="50771"/>
                </a:lnTo>
                <a:lnTo>
                  <a:pt x="82516" y="50716"/>
                </a:lnTo>
                <a:lnTo>
                  <a:pt x="82553" y="50660"/>
                </a:lnTo>
                <a:lnTo>
                  <a:pt x="82572" y="50604"/>
                </a:lnTo>
                <a:lnTo>
                  <a:pt x="82572" y="50548"/>
                </a:lnTo>
                <a:lnTo>
                  <a:pt x="82535" y="50436"/>
                </a:lnTo>
                <a:lnTo>
                  <a:pt x="82479" y="50343"/>
                </a:lnTo>
                <a:lnTo>
                  <a:pt x="82442" y="50306"/>
                </a:lnTo>
                <a:lnTo>
                  <a:pt x="82386" y="50287"/>
                </a:lnTo>
                <a:lnTo>
                  <a:pt x="82311" y="50269"/>
                </a:lnTo>
                <a:close/>
                <a:moveTo>
                  <a:pt x="83689" y="50250"/>
                </a:moveTo>
                <a:lnTo>
                  <a:pt x="83633" y="50269"/>
                </a:lnTo>
                <a:lnTo>
                  <a:pt x="83577" y="50306"/>
                </a:lnTo>
                <a:lnTo>
                  <a:pt x="83521" y="50343"/>
                </a:lnTo>
                <a:lnTo>
                  <a:pt x="83484" y="50381"/>
                </a:lnTo>
                <a:lnTo>
                  <a:pt x="83447" y="50436"/>
                </a:lnTo>
                <a:lnTo>
                  <a:pt x="83428" y="50492"/>
                </a:lnTo>
                <a:lnTo>
                  <a:pt x="83410" y="50548"/>
                </a:lnTo>
                <a:lnTo>
                  <a:pt x="83410" y="50604"/>
                </a:lnTo>
                <a:lnTo>
                  <a:pt x="83447" y="50716"/>
                </a:lnTo>
                <a:lnTo>
                  <a:pt x="83521" y="50790"/>
                </a:lnTo>
                <a:lnTo>
                  <a:pt x="83633" y="50846"/>
                </a:lnTo>
                <a:lnTo>
                  <a:pt x="83689" y="50865"/>
                </a:lnTo>
                <a:lnTo>
                  <a:pt x="83819" y="50865"/>
                </a:lnTo>
                <a:lnTo>
                  <a:pt x="83875" y="50846"/>
                </a:lnTo>
                <a:lnTo>
                  <a:pt x="83931" y="50809"/>
                </a:lnTo>
                <a:lnTo>
                  <a:pt x="83968" y="50771"/>
                </a:lnTo>
                <a:lnTo>
                  <a:pt x="84006" y="50716"/>
                </a:lnTo>
                <a:lnTo>
                  <a:pt x="84024" y="50660"/>
                </a:lnTo>
                <a:lnTo>
                  <a:pt x="84043" y="50585"/>
                </a:lnTo>
                <a:lnTo>
                  <a:pt x="84043" y="50529"/>
                </a:lnTo>
                <a:lnTo>
                  <a:pt x="84024" y="50474"/>
                </a:lnTo>
                <a:lnTo>
                  <a:pt x="84006" y="50418"/>
                </a:lnTo>
                <a:lnTo>
                  <a:pt x="83968" y="50362"/>
                </a:lnTo>
                <a:lnTo>
                  <a:pt x="83931" y="50325"/>
                </a:lnTo>
                <a:lnTo>
                  <a:pt x="83875" y="50287"/>
                </a:lnTo>
                <a:lnTo>
                  <a:pt x="83819" y="50269"/>
                </a:lnTo>
                <a:lnTo>
                  <a:pt x="83763" y="50250"/>
                </a:lnTo>
                <a:close/>
                <a:moveTo>
                  <a:pt x="75814" y="50194"/>
                </a:moveTo>
                <a:lnTo>
                  <a:pt x="75758" y="50232"/>
                </a:lnTo>
                <a:lnTo>
                  <a:pt x="75702" y="50269"/>
                </a:lnTo>
                <a:lnTo>
                  <a:pt x="75646" y="50325"/>
                </a:lnTo>
                <a:lnTo>
                  <a:pt x="75609" y="50381"/>
                </a:lnTo>
                <a:lnTo>
                  <a:pt x="75572" y="50455"/>
                </a:lnTo>
                <a:lnTo>
                  <a:pt x="75572" y="50511"/>
                </a:lnTo>
                <a:lnTo>
                  <a:pt x="75572" y="50585"/>
                </a:lnTo>
                <a:lnTo>
                  <a:pt x="75609" y="50660"/>
                </a:lnTo>
                <a:lnTo>
                  <a:pt x="75627" y="50716"/>
                </a:lnTo>
                <a:lnTo>
                  <a:pt x="75683" y="50771"/>
                </a:lnTo>
                <a:lnTo>
                  <a:pt x="75739" y="50809"/>
                </a:lnTo>
                <a:lnTo>
                  <a:pt x="75795" y="50846"/>
                </a:lnTo>
                <a:lnTo>
                  <a:pt x="75851" y="50883"/>
                </a:lnTo>
                <a:lnTo>
                  <a:pt x="76056" y="50883"/>
                </a:lnTo>
                <a:lnTo>
                  <a:pt x="76111" y="50846"/>
                </a:lnTo>
                <a:lnTo>
                  <a:pt x="76167" y="50809"/>
                </a:lnTo>
                <a:lnTo>
                  <a:pt x="76223" y="50753"/>
                </a:lnTo>
                <a:lnTo>
                  <a:pt x="76242" y="50697"/>
                </a:lnTo>
                <a:lnTo>
                  <a:pt x="76279" y="50641"/>
                </a:lnTo>
                <a:lnTo>
                  <a:pt x="76279" y="50585"/>
                </a:lnTo>
                <a:lnTo>
                  <a:pt x="76279" y="50511"/>
                </a:lnTo>
                <a:lnTo>
                  <a:pt x="76223" y="50399"/>
                </a:lnTo>
                <a:lnTo>
                  <a:pt x="76149" y="50287"/>
                </a:lnTo>
                <a:lnTo>
                  <a:pt x="76093" y="50232"/>
                </a:lnTo>
                <a:lnTo>
                  <a:pt x="76037" y="50213"/>
                </a:lnTo>
                <a:lnTo>
                  <a:pt x="75963" y="50194"/>
                </a:lnTo>
                <a:close/>
                <a:moveTo>
                  <a:pt x="7597" y="50381"/>
                </a:moveTo>
                <a:lnTo>
                  <a:pt x="7541" y="50399"/>
                </a:lnTo>
                <a:lnTo>
                  <a:pt x="7504" y="50436"/>
                </a:lnTo>
                <a:lnTo>
                  <a:pt x="7467" y="50474"/>
                </a:lnTo>
                <a:lnTo>
                  <a:pt x="7411" y="50548"/>
                </a:lnTo>
                <a:lnTo>
                  <a:pt x="7392" y="50660"/>
                </a:lnTo>
                <a:lnTo>
                  <a:pt x="7411" y="50753"/>
                </a:lnTo>
                <a:lnTo>
                  <a:pt x="7467" y="50846"/>
                </a:lnTo>
                <a:lnTo>
                  <a:pt x="7504" y="50865"/>
                </a:lnTo>
                <a:lnTo>
                  <a:pt x="7541" y="50902"/>
                </a:lnTo>
                <a:lnTo>
                  <a:pt x="7597" y="50920"/>
                </a:lnTo>
                <a:lnTo>
                  <a:pt x="7727" y="50920"/>
                </a:lnTo>
                <a:lnTo>
                  <a:pt x="7765" y="50902"/>
                </a:lnTo>
                <a:lnTo>
                  <a:pt x="7820" y="50865"/>
                </a:lnTo>
                <a:lnTo>
                  <a:pt x="7858" y="50846"/>
                </a:lnTo>
                <a:lnTo>
                  <a:pt x="7895" y="50753"/>
                </a:lnTo>
                <a:lnTo>
                  <a:pt x="7914" y="50660"/>
                </a:lnTo>
                <a:lnTo>
                  <a:pt x="7895" y="50548"/>
                </a:lnTo>
                <a:lnTo>
                  <a:pt x="7858" y="50474"/>
                </a:lnTo>
                <a:lnTo>
                  <a:pt x="7820" y="50436"/>
                </a:lnTo>
                <a:lnTo>
                  <a:pt x="7765" y="50399"/>
                </a:lnTo>
                <a:lnTo>
                  <a:pt x="7727" y="50381"/>
                </a:lnTo>
                <a:close/>
                <a:moveTo>
                  <a:pt x="85458" y="50287"/>
                </a:moveTo>
                <a:lnTo>
                  <a:pt x="85402" y="50306"/>
                </a:lnTo>
                <a:lnTo>
                  <a:pt x="85346" y="50325"/>
                </a:lnTo>
                <a:lnTo>
                  <a:pt x="85253" y="50381"/>
                </a:lnTo>
                <a:lnTo>
                  <a:pt x="85178" y="50474"/>
                </a:lnTo>
                <a:lnTo>
                  <a:pt x="85141" y="50585"/>
                </a:lnTo>
                <a:lnTo>
                  <a:pt x="85141" y="50660"/>
                </a:lnTo>
                <a:lnTo>
                  <a:pt x="85160" y="50716"/>
                </a:lnTo>
                <a:lnTo>
                  <a:pt x="85178" y="50771"/>
                </a:lnTo>
                <a:lnTo>
                  <a:pt x="85216" y="50827"/>
                </a:lnTo>
                <a:lnTo>
                  <a:pt x="85272" y="50883"/>
                </a:lnTo>
                <a:lnTo>
                  <a:pt x="85327" y="50920"/>
                </a:lnTo>
                <a:lnTo>
                  <a:pt x="85402" y="50939"/>
                </a:lnTo>
                <a:lnTo>
                  <a:pt x="85514" y="50939"/>
                </a:lnTo>
                <a:lnTo>
                  <a:pt x="85569" y="50920"/>
                </a:lnTo>
                <a:lnTo>
                  <a:pt x="85681" y="50865"/>
                </a:lnTo>
                <a:lnTo>
                  <a:pt x="85737" y="50771"/>
                </a:lnTo>
                <a:lnTo>
                  <a:pt x="85774" y="50660"/>
                </a:lnTo>
                <a:lnTo>
                  <a:pt x="85793" y="50585"/>
                </a:lnTo>
                <a:lnTo>
                  <a:pt x="85774" y="50529"/>
                </a:lnTo>
                <a:lnTo>
                  <a:pt x="85737" y="50455"/>
                </a:lnTo>
                <a:lnTo>
                  <a:pt x="85700" y="50399"/>
                </a:lnTo>
                <a:lnTo>
                  <a:pt x="85663" y="50362"/>
                </a:lnTo>
                <a:lnTo>
                  <a:pt x="85588" y="50325"/>
                </a:lnTo>
                <a:lnTo>
                  <a:pt x="85532" y="50306"/>
                </a:lnTo>
                <a:lnTo>
                  <a:pt x="85458" y="50287"/>
                </a:lnTo>
                <a:close/>
                <a:moveTo>
                  <a:pt x="80636" y="50306"/>
                </a:moveTo>
                <a:lnTo>
                  <a:pt x="80580" y="50325"/>
                </a:lnTo>
                <a:lnTo>
                  <a:pt x="80524" y="50362"/>
                </a:lnTo>
                <a:lnTo>
                  <a:pt x="80487" y="50418"/>
                </a:lnTo>
                <a:lnTo>
                  <a:pt x="80449" y="50474"/>
                </a:lnTo>
                <a:lnTo>
                  <a:pt x="80431" y="50548"/>
                </a:lnTo>
                <a:lnTo>
                  <a:pt x="80412" y="50604"/>
                </a:lnTo>
                <a:lnTo>
                  <a:pt x="80431" y="50660"/>
                </a:lnTo>
                <a:lnTo>
                  <a:pt x="80449" y="50734"/>
                </a:lnTo>
                <a:lnTo>
                  <a:pt x="80468" y="50790"/>
                </a:lnTo>
                <a:lnTo>
                  <a:pt x="80505" y="50846"/>
                </a:lnTo>
                <a:lnTo>
                  <a:pt x="80561" y="50883"/>
                </a:lnTo>
                <a:lnTo>
                  <a:pt x="80673" y="50939"/>
                </a:lnTo>
                <a:lnTo>
                  <a:pt x="80803" y="50958"/>
                </a:lnTo>
                <a:lnTo>
                  <a:pt x="80934" y="50939"/>
                </a:lnTo>
                <a:lnTo>
                  <a:pt x="80989" y="50920"/>
                </a:lnTo>
                <a:lnTo>
                  <a:pt x="81045" y="50883"/>
                </a:lnTo>
                <a:lnTo>
                  <a:pt x="81101" y="50827"/>
                </a:lnTo>
                <a:lnTo>
                  <a:pt x="81138" y="50753"/>
                </a:lnTo>
                <a:lnTo>
                  <a:pt x="81157" y="50678"/>
                </a:lnTo>
                <a:lnTo>
                  <a:pt x="81157" y="50623"/>
                </a:lnTo>
                <a:lnTo>
                  <a:pt x="81138" y="50548"/>
                </a:lnTo>
                <a:lnTo>
                  <a:pt x="81120" y="50474"/>
                </a:lnTo>
                <a:lnTo>
                  <a:pt x="81064" y="50418"/>
                </a:lnTo>
                <a:lnTo>
                  <a:pt x="81008" y="50381"/>
                </a:lnTo>
                <a:lnTo>
                  <a:pt x="80934" y="50343"/>
                </a:lnTo>
                <a:lnTo>
                  <a:pt x="80859" y="50325"/>
                </a:lnTo>
                <a:lnTo>
                  <a:pt x="80785" y="50325"/>
                </a:lnTo>
                <a:lnTo>
                  <a:pt x="80710" y="50306"/>
                </a:lnTo>
                <a:close/>
                <a:moveTo>
                  <a:pt x="89945" y="50269"/>
                </a:moveTo>
                <a:lnTo>
                  <a:pt x="89870" y="50306"/>
                </a:lnTo>
                <a:lnTo>
                  <a:pt x="89814" y="50343"/>
                </a:lnTo>
                <a:lnTo>
                  <a:pt x="89759" y="50418"/>
                </a:lnTo>
                <a:lnTo>
                  <a:pt x="89721" y="50474"/>
                </a:lnTo>
                <a:lnTo>
                  <a:pt x="89703" y="50548"/>
                </a:lnTo>
                <a:lnTo>
                  <a:pt x="89703" y="50604"/>
                </a:lnTo>
                <a:lnTo>
                  <a:pt x="89703" y="50678"/>
                </a:lnTo>
                <a:lnTo>
                  <a:pt x="89721" y="50734"/>
                </a:lnTo>
                <a:lnTo>
                  <a:pt x="89759" y="50790"/>
                </a:lnTo>
                <a:lnTo>
                  <a:pt x="89796" y="50846"/>
                </a:lnTo>
                <a:lnTo>
                  <a:pt x="89852" y="50902"/>
                </a:lnTo>
                <a:lnTo>
                  <a:pt x="90001" y="50958"/>
                </a:lnTo>
                <a:lnTo>
                  <a:pt x="90075" y="50976"/>
                </a:lnTo>
                <a:lnTo>
                  <a:pt x="90149" y="50995"/>
                </a:lnTo>
                <a:lnTo>
                  <a:pt x="90224" y="50976"/>
                </a:lnTo>
                <a:lnTo>
                  <a:pt x="90280" y="50958"/>
                </a:lnTo>
                <a:lnTo>
                  <a:pt x="90354" y="50920"/>
                </a:lnTo>
                <a:lnTo>
                  <a:pt x="90410" y="50865"/>
                </a:lnTo>
                <a:lnTo>
                  <a:pt x="90447" y="50790"/>
                </a:lnTo>
                <a:lnTo>
                  <a:pt x="90466" y="50734"/>
                </a:lnTo>
                <a:lnTo>
                  <a:pt x="90485" y="50660"/>
                </a:lnTo>
                <a:lnTo>
                  <a:pt x="90466" y="50585"/>
                </a:lnTo>
                <a:lnTo>
                  <a:pt x="90447" y="50511"/>
                </a:lnTo>
                <a:lnTo>
                  <a:pt x="90410" y="50455"/>
                </a:lnTo>
                <a:lnTo>
                  <a:pt x="90373" y="50399"/>
                </a:lnTo>
                <a:lnTo>
                  <a:pt x="90317" y="50362"/>
                </a:lnTo>
                <a:lnTo>
                  <a:pt x="90168" y="50287"/>
                </a:lnTo>
                <a:lnTo>
                  <a:pt x="90094" y="50269"/>
                </a:lnTo>
                <a:close/>
                <a:moveTo>
                  <a:pt x="59783" y="50064"/>
                </a:moveTo>
                <a:lnTo>
                  <a:pt x="59709" y="50083"/>
                </a:lnTo>
                <a:lnTo>
                  <a:pt x="59634" y="50101"/>
                </a:lnTo>
                <a:lnTo>
                  <a:pt x="59579" y="50138"/>
                </a:lnTo>
                <a:lnTo>
                  <a:pt x="59523" y="50176"/>
                </a:lnTo>
                <a:lnTo>
                  <a:pt x="59467" y="50232"/>
                </a:lnTo>
                <a:lnTo>
                  <a:pt x="59430" y="50306"/>
                </a:lnTo>
                <a:lnTo>
                  <a:pt x="59392" y="50362"/>
                </a:lnTo>
                <a:lnTo>
                  <a:pt x="59374" y="50511"/>
                </a:lnTo>
                <a:lnTo>
                  <a:pt x="59374" y="50660"/>
                </a:lnTo>
                <a:lnTo>
                  <a:pt x="59430" y="50790"/>
                </a:lnTo>
                <a:lnTo>
                  <a:pt x="59523" y="50902"/>
                </a:lnTo>
                <a:lnTo>
                  <a:pt x="59634" y="50976"/>
                </a:lnTo>
                <a:lnTo>
                  <a:pt x="59765" y="51014"/>
                </a:lnTo>
                <a:lnTo>
                  <a:pt x="59839" y="51032"/>
                </a:lnTo>
                <a:lnTo>
                  <a:pt x="59914" y="51032"/>
                </a:lnTo>
                <a:lnTo>
                  <a:pt x="59988" y="51014"/>
                </a:lnTo>
                <a:lnTo>
                  <a:pt x="60044" y="50976"/>
                </a:lnTo>
                <a:lnTo>
                  <a:pt x="60174" y="50883"/>
                </a:lnTo>
                <a:lnTo>
                  <a:pt x="60230" y="50827"/>
                </a:lnTo>
                <a:lnTo>
                  <a:pt x="60267" y="50771"/>
                </a:lnTo>
                <a:lnTo>
                  <a:pt x="60305" y="50697"/>
                </a:lnTo>
                <a:lnTo>
                  <a:pt x="60305" y="50623"/>
                </a:lnTo>
                <a:lnTo>
                  <a:pt x="60305" y="50548"/>
                </a:lnTo>
                <a:lnTo>
                  <a:pt x="60305" y="50474"/>
                </a:lnTo>
                <a:lnTo>
                  <a:pt x="60267" y="50399"/>
                </a:lnTo>
                <a:lnTo>
                  <a:pt x="60230" y="50343"/>
                </a:lnTo>
                <a:lnTo>
                  <a:pt x="60174" y="50287"/>
                </a:lnTo>
                <a:lnTo>
                  <a:pt x="60100" y="50250"/>
                </a:lnTo>
                <a:lnTo>
                  <a:pt x="60007" y="50138"/>
                </a:lnTo>
                <a:lnTo>
                  <a:pt x="59932" y="50101"/>
                </a:lnTo>
                <a:lnTo>
                  <a:pt x="59858" y="50064"/>
                </a:lnTo>
                <a:close/>
              </a:path>
            </a:pathLst>
          </a:custGeom>
          <a:solidFill>
            <a:srgbClr val="C3CED9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50"/>
          </a:p>
        </p:txBody>
      </p:sp>
      <p:sp>
        <p:nvSpPr>
          <p:cNvPr id="52" name="Google Shape;52;p10"/>
          <p:cNvSpPr txBox="1">
            <a:spLocks noGrp="1"/>
          </p:cNvSpPr>
          <p:nvPr>
            <p:ph type="sldNum" idx="12"/>
          </p:nvPr>
        </p:nvSpPr>
        <p:spPr>
          <a:xfrm>
            <a:off x="0" y="4521250"/>
            <a:ext cx="68580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213271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1_Title + 1 column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5"/>
          <p:cNvSpPr txBox="1">
            <a:spLocks noGrp="1"/>
          </p:cNvSpPr>
          <p:nvPr>
            <p:ph type="title"/>
          </p:nvPr>
        </p:nvSpPr>
        <p:spPr>
          <a:xfrm>
            <a:off x="667727" y="205975"/>
            <a:ext cx="5522625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26" name="Google Shape;26;p5"/>
          <p:cNvSpPr txBox="1">
            <a:spLocks noGrp="1"/>
          </p:cNvSpPr>
          <p:nvPr>
            <p:ph type="body" idx="1"/>
          </p:nvPr>
        </p:nvSpPr>
        <p:spPr>
          <a:xfrm>
            <a:off x="667727" y="1200149"/>
            <a:ext cx="5522625" cy="3021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342892" lvl="0" indent="-276218">
              <a:spcBef>
                <a:spcPts val="450"/>
              </a:spcBef>
              <a:spcAft>
                <a:spcPts val="0"/>
              </a:spcAft>
              <a:buClr>
                <a:schemeClr val="accent5"/>
              </a:buClr>
              <a:buSzPts val="2200"/>
              <a:buChar char="‐"/>
              <a:defRPr/>
            </a:lvl1pPr>
            <a:lvl2pPr marL="685784" lvl="1" indent="-276218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200"/>
              <a:buChar char="‐"/>
              <a:defRPr/>
            </a:lvl2pPr>
            <a:lvl3pPr marL="1028675" lvl="2" indent="-276218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200"/>
              <a:buChar char="‐"/>
              <a:defRPr/>
            </a:lvl3pPr>
            <a:lvl4pPr marL="1371566" lvl="3" indent="-276218">
              <a:spcBef>
                <a:spcPts val="0"/>
              </a:spcBef>
              <a:spcAft>
                <a:spcPts val="0"/>
              </a:spcAft>
              <a:buSzPts val="2200"/>
              <a:buChar char="‐"/>
              <a:defRPr/>
            </a:lvl4pPr>
            <a:lvl5pPr marL="1714457" lvl="4" indent="-276218">
              <a:spcBef>
                <a:spcPts val="0"/>
              </a:spcBef>
              <a:spcAft>
                <a:spcPts val="0"/>
              </a:spcAft>
              <a:buSzPts val="2200"/>
              <a:buChar char="‐"/>
              <a:defRPr/>
            </a:lvl5pPr>
            <a:lvl6pPr marL="2057349" lvl="5" indent="-276218">
              <a:spcBef>
                <a:spcPts val="0"/>
              </a:spcBef>
              <a:spcAft>
                <a:spcPts val="0"/>
              </a:spcAft>
              <a:buSzPts val="2200"/>
              <a:buChar char="‐"/>
              <a:defRPr/>
            </a:lvl6pPr>
            <a:lvl7pPr marL="2400240" lvl="6" indent="-276218">
              <a:spcBef>
                <a:spcPts val="0"/>
              </a:spcBef>
              <a:spcAft>
                <a:spcPts val="0"/>
              </a:spcAft>
              <a:buSzPts val="2200"/>
              <a:buChar char="‐"/>
              <a:defRPr/>
            </a:lvl7pPr>
            <a:lvl8pPr marL="2743132" lvl="7" indent="-276218">
              <a:spcBef>
                <a:spcPts val="0"/>
              </a:spcBef>
              <a:spcAft>
                <a:spcPts val="0"/>
              </a:spcAft>
              <a:buSzPts val="2200"/>
              <a:buChar char="‐"/>
              <a:defRPr/>
            </a:lvl8pPr>
            <a:lvl9pPr marL="3086023" lvl="8" indent="-276218">
              <a:spcBef>
                <a:spcPts val="0"/>
              </a:spcBef>
              <a:spcAft>
                <a:spcPts val="0"/>
              </a:spcAft>
              <a:buSzPts val="2200"/>
              <a:buChar char="‐"/>
              <a:defRPr/>
            </a:lvl9pPr>
          </a:lstStyle>
          <a:p>
            <a:endParaRPr/>
          </a:p>
        </p:txBody>
      </p:sp>
      <p:sp>
        <p:nvSpPr>
          <p:cNvPr id="27" name="Google Shape;27;p5"/>
          <p:cNvSpPr txBox="1">
            <a:spLocks noGrp="1"/>
          </p:cNvSpPr>
          <p:nvPr>
            <p:ph type="sldNum" idx="12"/>
          </p:nvPr>
        </p:nvSpPr>
        <p:spPr>
          <a:xfrm>
            <a:off x="0" y="4521250"/>
            <a:ext cx="68580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sp>
        <p:nvSpPr>
          <p:cNvPr id="28" name="Google Shape;28;p5"/>
          <p:cNvSpPr/>
          <p:nvPr/>
        </p:nvSpPr>
        <p:spPr>
          <a:xfrm>
            <a:off x="118015" y="125705"/>
            <a:ext cx="6621889" cy="4892151"/>
          </a:xfrm>
          <a:custGeom>
            <a:avLst/>
            <a:gdLst/>
            <a:ahLst/>
            <a:cxnLst/>
            <a:rect l="l" t="t" r="r" b="b"/>
            <a:pathLst>
              <a:path w="92105" h="51033" extrusionOk="0">
                <a:moveTo>
                  <a:pt x="52951" y="93"/>
                </a:moveTo>
                <a:lnTo>
                  <a:pt x="52858" y="130"/>
                </a:lnTo>
                <a:lnTo>
                  <a:pt x="52802" y="168"/>
                </a:lnTo>
                <a:lnTo>
                  <a:pt x="52764" y="205"/>
                </a:lnTo>
                <a:lnTo>
                  <a:pt x="52727" y="242"/>
                </a:lnTo>
                <a:lnTo>
                  <a:pt x="52709" y="298"/>
                </a:lnTo>
                <a:lnTo>
                  <a:pt x="52709" y="354"/>
                </a:lnTo>
                <a:lnTo>
                  <a:pt x="52709" y="410"/>
                </a:lnTo>
                <a:lnTo>
                  <a:pt x="52746" y="521"/>
                </a:lnTo>
                <a:lnTo>
                  <a:pt x="52783" y="559"/>
                </a:lnTo>
                <a:lnTo>
                  <a:pt x="52820" y="596"/>
                </a:lnTo>
                <a:lnTo>
                  <a:pt x="52913" y="633"/>
                </a:lnTo>
                <a:lnTo>
                  <a:pt x="53006" y="652"/>
                </a:lnTo>
                <a:lnTo>
                  <a:pt x="53118" y="614"/>
                </a:lnTo>
                <a:lnTo>
                  <a:pt x="53193" y="559"/>
                </a:lnTo>
                <a:lnTo>
                  <a:pt x="53230" y="521"/>
                </a:lnTo>
                <a:lnTo>
                  <a:pt x="53248" y="465"/>
                </a:lnTo>
                <a:lnTo>
                  <a:pt x="53267" y="410"/>
                </a:lnTo>
                <a:lnTo>
                  <a:pt x="53267" y="354"/>
                </a:lnTo>
                <a:lnTo>
                  <a:pt x="53230" y="242"/>
                </a:lnTo>
                <a:lnTo>
                  <a:pt x="53193" y="186"/>
                </a:lnTo>
                <a:lnTo>
                  <a:pt x="53155" y="149"/>
                </a:lnTo>
                <a:lnTo>
                  <a:pt x="53100" y="130"/>
                </a:lnTo>
                <a:lnTo>
                  <a:pt x="53062" y="112"/>
                </a:lnTo>
                <a:lnTo>
                  <a:pt x="52951" y="93"/>
                </a:lnTo>
                <a:close/>
                <a:moveTo>
                  <a:pt x="49488" y="75"/>
                </a:moveTo>
                <a:lnTo>
                  <a:pt x="49432" y="93"/>
                </a:lnTo>
                <a:lnTo>
                  <a:pt x="49376" y="130"/>
                </a:lnTo>
                <a:lnTo>
                  <a:pt x="49339" y="168"/>
                </a:lnTo>
                <a:lnTo>
                  <a:pt x="49283" y="261"/>
                </a:lnTo>
                <a:lnTo>
                  <a:pt x="49264" y="372"/>
                </a:lnTo>
                <a:lnTo>
                  <a:pt x="49283" y="484"/>
                </a:lnTo>
                <a:lnTo>
                  <a:pt x="49339" y="577"/>
                </a:lnTo>
                <a:lnTo>
                  <a:pt x="49376" y="614"/>
                </a:lnTo>
                <a:lnTo>
                  <a:pt x="49432" y="652"/>
                </a:lnTo>
                <a:lnTo>
                  <a:pt x="49488" y="670"/>
                </a:lnTo>
                <a:lnTo>
                  <a:pt x="49618" y="670"/>
                </a:lnTo>
                <a:lnTo>
                  <a:pt x="49692" y="652"/>
                </a:lnTo>
                <a:lnTo>
                  <a:pt x="49730" y="614"/>
                </a:lnTo>
                <a:lnTo>
                  <a:pt x="49767" y="577"/>
                </a:lnTo>
                <a:lnTo>
                  <a:pt x="49823" y="484"/>
                </a:lnTo>
                <a:lnTo>
                  <a:pt x="49841" y="372"/>
                </a:lnTo>
                <a:lnTo>
                  <a:pt x="49823" y="261"/>
                </a:lnTo>
                <a:lnTo>
                  <a:pt x="49767" y="168"/>
                </a:lnTo>
                <a:lnTo>
                  <a:pt x="49730" y="130"/>
                </a:lnTo>
                <a:lnTo>
                  <a:pt x="49692" y="93"/>
                </a:lnTo>
                <a:lnTo>
                  <a:pt x="49618" y="75"/>
                </a:lnTo>
                <a:close/>
                <a:moveTo>
                  <a:pt x="60286" y="223"/>
                </a:moveTo>
                <a:lnTo>
                  <a:pt x="60193" y="242"/>
                </a:lnTo>
                <a:lnTo>
                  <a:pt x="60100" y="279"/>
                </a:lnTo>
                <a:lnTo>
                  <a:pt x="60063" y="317"/>
                </a:lnTo>
                <a:lnTo>
                  <a:pt x="60044" y="354"/>
                </a:lnTo>
                <a:lnTo>
                  <a:pt x="60025" y="428"/>
                </a:lnTo>
                <a:lnTo>
                  <a:pt x="60025" y="521"/>
                </a:lnTo>
                <a:lnTo>
                  <a:pt x="60063" y="596"/>
                </a:lnTo>
                <a:lnTo>
                  <a:pt x="60119" y="652"/>
                </a:lnTo>
                <a:lnTo>
                  <a:pt x="60212" y="689"/>
                </a:lnTo>
                <a:lnTo>
                  <a:pt x="60305" y="689"/>
                </a:lnTo>
                <a:lnTo>
                  <a:pt x="60379" y="652"/>
                </a:lnTo>
                <a:lnTo>
                  <a:pt x="60454" y="577"/>
                </a:lnTo>
                <a:lnTo>
                  <a:pt x="60491" y="503"/>
                </a:lnTo>
                <a:lnTo>
                  <a:pt x="60491" y="410"/>
                </a:lnTo>
                <a:lnTo>
                  <a:pt x="60454" y="317"/>
                </a:lnTo>
                <a:lnTo>
                  <a:pt x="60416" y="279"/>
                </a:lnTo>
                <a:lnTo>
                  <a:pt x="60379" y="261"/>
                </a:lnTo>
                <a:lnTo>
                  <a:pt x="60286" y="223"/>
                </a:lnTo>
                <a:close/>
                <a:moveTo>
                  <a:pt x="75758" y="56"/>
                </a:moveTo>
                <a:lnTo>
                  <a:pt x="75702" y="75"/>
                </a:lnTo>
                <a:lnTo>
                  <a:pt x="75646" y="112"/>
                </a:lnTo>
                <a:lnTo>
                  <a:pt x="75590" y="149"/>
                </a:lnTo>
                <a:lnTo>
                  <a:pt x="75553" y="205"/>
                </a:lnTo>
                <a:lnTo>
                  <a:pt x="75534" y="261"/>
                </a:lnTo>
                <a:lnTo>
                  <a:pt x="75516" y="317"/>
                </a:lnTo>
                <a:lnTo>
                  <a:pt x="75516" y="391"/>
                </a:lnTo>
                <a:lnTo>
                  <a:pt x="75534" y="503"/>
                </a:lnTo>
                <a:lnTo>
                  <a:pt x="75609" y="596"/>
                </a:lnTo>
                <a:lnTo>
                  <a:pt x="75702" y="670"/>
                </a:lnTo>
                <a:lnTo>
                  <a:pt x="75758" y="689"/>
                </a:lnTo>
                <a:lnTo>
                  <a:pt x="75888" y="689"/>
                </a:lnTo>
                <a:lnTo>
                  <a:pt x="75963" y="652"/>
                </a:lnTo>
                <a:lnTo>
                  <a:pt x="76018" y="633"/>
                </a:lnTo>
                <a:lnTo>
                  <a:pt x="76056" y="577"/>
                </a:lnTo>
                <a:lnTo>
                  <a:pt x="76093" y="521"/>
                </a:lnTo>
                <a:lnTo>
                  <a:pt x="76130" y="465"/>
                </a:lnTo>
                <a:lnTo>
                  <a:pt x="76149" y="410"/>
                </a:lnTo>
                <a:lnTo>
                  <a:pt x="76130" y="335"/>
                </a:lnTo>
                <a:lnTo>
                  <a:pt x="76111" y="223"/>
                </a:lnTo>
                <a:lnTo>
                  <a:pt x="76037" y="130"/>
                </a:lnTo>
                <a:lnTo>
                  <a:pt x="75944" y="75"/>
                </a:lnTo>
                <a:lnTo>
                  <a:pt x="75888" y="56"/>
                </a:lnTo>
                <a:close/>
                <a:moveTo>
                  <a:pt x="43176" y="130"/>
                </a:moveTo>
                <a:lnTo>
                  <a:pt x="43083" y="149"/>
                </a:lnTo>
                <a:lnTo>
                  <a:pt x="42990" y="186"/>
                </a:lnTo>
                <a:lnTo>
                  <a:pt x="42934" y="261"/>
                </a:lnTo>
                <a:lnTo>
                  <a:pt x="42878" y="335"/>
                </a:lnTo>
                <a:lnTo>
                  <a:pt x="42860" y="428"/>
                </a:lnTo>
                <a:lnTo>
                  <a:pt x="42860" y="521"/>
                </a:lnTo>
                <a:lnTo>
                  <a:pt x="42915" y="614"/>
                </a:lnTo>
                <a:lnTo>
                  <a:pt x="42971" y="670"/>
                </a:lnTo>
                <a:lnTo>
                  <a:pt x="43064" y="708"/>
                </a:lnTo>
                <a:lnTo>
                  <a:pt x="43157" y="708"/>
                </a:lnTo>
                <a:lnTo>
                  <a:pt x="43251" y="670"/>
                </a:lnTo>
                <a:lnTo>
                  <a:pt x="43325" y="614"/>
                </a:lnTo>
                <a:lnTo>
                  <a:pt x="43344" y="577"/>
                </a:lnTo>
                <a:lnTo>
                  <a:pt x="43362" y="568"/>
                </a:lnTo>
                <a:lnTo>
                  <a:pt x="43362" y="577"/>
                </a:lnTo>
                <a:lnTo>
                  <a:pt x="43381" y="559"/>
                </a:lnTo>
                <a:lnTo>
                  <a:pt x="43400" y="559"/>
                </a:lnTo>
                <a:lnTo>
                  <a:pt x="43400" y="540"/>
                </a:lnTo>
                <a:lnTo>
                  <a:pt x="43437" y="521"/>
                </a:lnTo>
                <a:lnTo>
                  <a:pt x="43474" y="503"/>
                </a:lnTo>
                <a:lnTo>
                  <a:pt x="43493" y="484"/>
                </a:lnTo>
                <a:lnTo>
                  <a:pt x="43530" y="410"/>
                </a:lnTo>
                <a:lnTo>
                  <a:pt x="43530" y="335"/>
                </a:lnTo>
                <a:lnTo>
                  <a:pt x="43511" y="279"/>
                </a:lnTo>
                <a:lnTo>
                  <a:pt x="43493" y="242"/>
                </a:lnTo>
                <a:lnTo>
                  <a:pt x="43418" y="186"/>
                </a:lnTo>
                <a:lnTo>
                  <a:pt x="43437" y="205"/>
                </a:lnTo>
                <a:lnTo>
                  <a:pt x="43362" y="149"/>
                </a:lnTo>
                <a:lnTo>
                  <a:pt x="43269" y="130"/>
                </a:lnTo>
                <a:close/>
                <a:moveTo>
                  <a:pt x="54570" y="19"/>
                </a:moveTo>
                <a:lnTo>
                  <a:pt x="54496" y="37"/>
                </a:lnTo>
                <a:lnTo>
                  <a:pt x="54421" y="56"/>
                </a:lnTo>
                <a:lnTo>
                  <a:pt x="54366" y="93"/>
                </a:lnTo>
                <a:lnTo>
                  <a:pt x="54328" y="149"/>
                </a:lnTo>
                <a:lnTo>
                  <a:pt x="54291" y="205"/>
                </a:lnTo>
                <a:lnTo>
                  <a:pt x="54254" y="261"/>
                </a:lnTo>
                <a:lnTo>
                  <a:pt x="54235" y="335"/>
                </a:lnTo>
                <a:lnTo>
                  <a:pt x="54235" y="391"/>
                </a:lnTo>
                <a:lnTo>
                  <a:pt x="54254" y="465"/>
                </a:lnTo>
                <a:lnTo>
                  <a:pt x="54272" y="521"/>
                </a:lnTo>
                <a:lnTo>
                  <a:pt x="54310" y="577"/>
                </a:lnTo>
                <a:lnTo>
                  <a:pt x="54347" y="633"/>
                </a:lnTo>
                <a:lnTo>
                  <a:pt x="54403" y="670"/>
                </a:lnTo>
                <a:lnTo>
                  <a:pt x="54459" y="689"/>
                </a:lnTo>
                <a:lnTo>
                  <a:pt x="54533" y="708"/>
                </a:lnTo>
                <a:lnTo>
                  <a:pt x="54663" y="708"/>
                </a:lnTo>
                <a:lnTo>
                  <a:pt x="54719" y="689"/>
                </a:lnTo>
                <a:lnTo>
                  <a:pt x="54775" y="652"/>
                </a:lnTo>
                <a:lnTo>
                  <a:pt x="54831" y="614"/>
                </a:lnTo>
                <a:lnTo>
                  <a:pt x="54887" y="559"/>
                </a:lnTo>
                <a:lnTo>
                  <a:pt x="54924" y="503"/>
                </a:lnTo>
                <a:lnTo>
                  <a:pt x="54943" y="428"/>
                </a:lnTo>
                <a:lnTo>
                  <a:pt x="54943" y="372"/>
                </a:lnTo>
                <a:lnTo>
                  <a:pt x="54943" y="298"/>
                </a:lnTo>
                <a:lnTo>
                  <a:pt x="54905" y="242"/>
                </a:lnTo>
                <a:lnTo>
                  <a:pt x="54868" y="168"/>
                </a:lnTo>
                <a:lnTo>
                  <a:pt x="54831" y="112"/>
                </a:lnTo>
                <a:lnTo>
                  <a:pt x="54775" y="75"/>
                </a:lnTo>
                <a:lnTo>
                  <a:pt x="54701" y="37"/>
                </a:lnTo>
                <a:lnTo>
                  <a:pt x="54645" y="19"/>
                </a:lnTo>
                <a:close/>
                <a:moveTo>
                  <a:pt x="46341" y="186"/>
                </a:moveTo>
                <a:lnTo>
                  <a:pt x="46304" y="205"/>
                </a:lnTo>
                <a:lnTo>
                  <a:pt x="46248" y="242"/>
                </a:lnTo>
                <a:lnTo>
                  <a:pt x="46211" y="279"/>
                </a:lnTo>
                <a:lnTo>
                  <a:pt x="46174" y="354"/>
                </a:lnTo>
                <a:lnTo>
                  <a:pt x="46155" y="465"/>
                </a:lnTo>
                <a:lnTo>
                  <a:pt x="46174" y="559"/>
                </a:lnTo>
                <a:lnTo>
                  <a:pt x="46211" y="652"/>
                </a:lnTo>
                <a:lnTo>
                  <a:pt x="46248" y="670"/>
                </a:lnTo>
                <a:lnTo>
                  <a:pt x="46304" y="708"/>
                </a:lnTo>
                <a:lnTo>
                  <a:pt x="46341" y="726"/>
                </a:lnTo>
                <a:lnTo>
                  <a:pt x="46472" y="726"/>
                </a:lnTo>
                <a:lnTo>
                  <a:pt x="46527" y="708"/>
                </a:lnTo>
                <a:lnTo>
                  <a:pt x="46565" y="670"/>
                </a:lnTo>
                <a:lnTo>
                  <a:pt x="46602" y="652"/>
                </a:lnTo>
                <a:lnTo>
                  <a:pt x="46658" y="559"/>
                </a:lnTo>
                <a:lnTo>
                  <a:pt x="46676" y="465"/>
                </a:lnTo>
                <a:lnTo>
                  <a:pt x="46658" y="354"/>
                </a:lnTo>
                <a:lnTo>
                  <a:pt x="46602" y="279"/>
                </a:lnTo>
                <a:lnTo>
                  <a:pt x="46565" y="242"/>
                </a:lnTo>
                <a:lnTo>
                  <a:pt x="46527" y="205"/>
                </a:lnTo>
                <a:lnTo>
                  <a:pt x="46472" y="186"/>
                </a:lnTo>
                <a:close/>
                <a:moveTo>
                  <a:pt x="61794" y="205"/>
                </a:moveTo>
                <a:lnTo>
                  <a:pt x="61701" y="242"/>
                </a:lnTo>
                <a:lnTo>
                  <a:pt x="61645" y="298"/>
                </a:lnTo>
                <a:lnTo>
                  <a:pt x="61608" y="354"/>
                </a:lnTo>
                <a:lnTo>
                  <a:pt x="61589" y="391"/>
                </a:lnTo>
                <a:lnTo>
                  <a:pt x="61589" y="484"/>
                </a:lnTo>
                <a:lnTo>
                  <a:pt x="61627" y="577"/>
                </a:lnTo>
                <a:lnTo>
                  <a:pt x="61682" y="652"/>
                </a:lnTo>
                <a:lnTo>
                  <a:pt x="61757" y="689"/>
                </a:lnTo>
                <a:lnTo>
                  <a:pt x="61850" y="726"/>
                </a:lnTo>
                <a:lnTo>
                  <a:pt x="61943" y="708"/>
                </a:lnTo>
                <a:lnTo>
                  <a:pt x="61980" y="670"/>
                </a:lnTo>
                <a:lnTo>
                  <a:pt x="62018" y="633"/>
                </a:lnTo>
                <a:lnTo>
                  <a:pt x="62073" y="596"/>
                </a:lnTo>
                <a:lnTo>
                  <a:pt x="62092" y="540"/>
                </a:lnTo>
                <a:lnTo>
                  <a:pt x="62111" y="484"/>
                </a:lnTo>
                <a:lnTo>
                  <a:pt x="62111" y="428"/>
                </a:lnTo>
                <a:lnTo>
                  <a:pt x="62092" y="372"/>
                </a:lnTo>
                <a:lnTo>
                  <a:pt x="62073" y="317"/>
                </a:lnTo>
                <a:lnTo>
                  <a:pt x="62036" y="279"/>
                </a:lnTo>
                <a:lnTo>
                  <a:pt x="61980" y="242"/>
                </a:lnTo>
                <a:lnTo>
                  <a:pt x="61887" y="205"/>
                </a:lnTo>
                <a:close/>
                <a:moveTo>
                  <a:pt x="18023" y="93"/>
                </a:moveTo>
                <a:lnTo>
                  <a:pt x="17967" y="112"/>
                </a:lnTo>
                <a:lnTo>
                  <a:pt x="17911" y="149"/>
                </a:lnTo>
                <a:lnTo>
                  <a:pt x="17856" y="168"/>
                </a:lnTo>
                <a:lnTo>
                  <a:pt x="17818" y="186"/>
                </a:lnTo>
                <a:lnTo>
                  <a:pt x="17744" y="261"/>
                </a:lnTo>
                <a:lnTo>
                  <a:pt x="17707" y="335"/>
                </a:lnTo>
                <a:lnTo>
                  <a:pt x="17688" y="372"/>
                </a:lnTo>
                <a:lnTo>
                  <a:pt x="17707" y="428"/>
                </a:lnTo>
                <a:lnTo>
                  <a:pt x="17725" y="447"/>
                </a:lnTo>
                <a:lnTo>
                  <a:pt x="17762" y="465"/>
                </a:lnTo>
                <a:lnTo>
                  <a:pt x="17762" y="484"/>
                </a:lnTo>
                <a:lnTo>
                  <a:pt x="17781" y="503"/>
                </a:lnTo>
                <a:lnTo>
                  <a:pt x="17818" y="614"/>
                </a:lnTo>
                <a:lnTo>
                  <a:pt x="17911" y="670"/>
                </a:lnTo>
                <a:lnTo>
                  <a:pt x="18004" y="726"/>
                </a:lnTo>
                <a:lnTo>
                  <a:pt x="18116" y="745"/>
                </a:lnTo>
                <a:lnTo>
                  <a:pt x="18228" y="726"/>
                </a:lnTo>
                <a:lnTo>
                  <a:pt x="18321" y="670"/>
                </a:lnTo>
                <a:lnTo>
                  <a:pt x="18358" y="614"/>
                </a:lnTo>
                <a:lnTo>
                  <a:pt x="18377" y="559"/>
                </a:lnTo>
                <a:lnTo>
                  <a:pt x="18414" y="503"/>
                </a:lnTo>
                <a:lnTo>
                  <a:pt x="18414" y="447"/>
                </a:lnTo>
                <a:lnTo>
                  <a:pt x="18395" y="335"/>
                </a:lnTo>
                <a:lnTo>
                  <a:pt x="18340" y="223"/>
                </a:lnTo>
                <a:lnTo>
                  <a:pt x="18265" y="149"/>
                </a:lnTo>
                <a:lnTo>
                  <a:pt x="18209" y="112"/>
                </a:lnTo>
                <a:lnTo>
                  <a:pt x="18153" y="93"/>
                </a:lnTo>
                <a:close/>
                <a:moveTo>
                  <a:pt x="44963" y="168"/>
                </a:moveTo>
                <a:lnTo>
                  <a:pt x="44852" y="205"/>
                </a:lnTo>
                <a:lnTo>
                  <a:pt x="44796" y="223"/>
                </a:lnTo>
                <a:lnTo>
                  <a:pt x="44759" y="261"/>
                </a:lnTo>
                <a:lnTo>
                  <a:pt x="44721" y="317"/>
                </a:lnTo>
                <a:lnTo>
                  <a:pt x="44703" y="372"/>
                </a:lnTo>
                <a:lnTo>
                  <a:pt x="44684" y="465"/>
                </a:lnTo>
                <a:lnTo>
                  <a:pt x="44703" y="577"/>
                </a:lnTo>
                <a:lnTo>
                  <a:pt x="44740" y="633"/>
                </a:lnTo>
                <a:lnTo>
                  <a:pt x="44777" y="670"/>
                </a:lnTo>
                <a:lnTo>
                  <a:pt x="44833" y="708"/>
                </a:lnTo>
                <a:lnTo>
                  <a:pt x="44870" y="726"/>
                </a:lnTo>
                <a:lnTo>
                  <a:pt x="44982" y="745"/>
                </a:lnTo>
                <a:lnTo>
                  <a:pt x="45094" y="708"/>
                </a:lnTo>
                <a:lnTo>
                  <a:pt x="45150" y="689"/>
                </a:lnTo>
                <a:lnTo>
                  <a:pt x="45187" y="652"/>
                </a:lnTo>
                <a:lnTo>
                  <a:pt x="45243" y="540"/>
                </a:lnTo>
                <a:lnTo>
                  <a:pt x="45261" y="447"/>
                </a:lnTo>
                <a:lnTo>
                  <a:pt x="45243" y="354"/>
                </a:lnTo>
                <a:lnTo>
                  <a:pt x="45168" y="261"/>
                </a:lnTo>
                <a:lnTo>
                  <a:pt x="45131" y="205"/>
                </a:lnTo>
                <a:lnTo>
                  <a:pt x="45075" y="186"/>
                </a:lnTo>
                <a:lnTo>
                  <a:pt x="45019" y="168"/>
                </a:lnTo>
                <a:close/>
                <a:moveTo>
                  <a:pt x="86296" y="0"/>
                </a:moveTo>
                <a:lnTo>
                  <a:pt x="86221" y="19"/>
                </a:lnTo>
                <a:lnTo>
                  <a:pt x="86147" y="37"/>
                </a:lnTo>
                <a:lnTo>
                  <a:pt x="86072" y="75"/>
                </a:lnTo>
                <a:lnTo>
                  <a:pt x="86016" y="130"/>
                </a:lnTo>
                <a:lnTo>
                  <a:pt x="85979" y="186"/>
                </a:lnTo>
                <a:lnTo>
                  <a:pt x="85942" y="261"/>
                </a:lnTo>
                <a:lnTo>
                  <a:pt x="85923" y="335"/>
                </a:lnTo>
                <a:lnTo>
                  <a:pt x="85923" y="410"/>
                </a:lnTo>
                <a:lnTo>
                  <a:pt x="85942" y="484"/>
                </a:lnTo>
                <a:lnTo>
                  <a:pt x="85979" y="540"/>
                </a:lnTo>
                <a:lnTo>
                  <a:pt x="86054" y="633"/>
                </a:lnTo>
                <a:lnTo>
                  <a:pt x="86109" y="689"/>
                </a:lnTo>
                <a:lnTo>
                  <a:pt x="86165" y="708"/>
                </a:lnTo>
                <a:lnTo>
                  <a:pt x="86221" y="726"/>
                </a:lnTo>
                <a:lnTo>
                  <a:pt x="86296" y="745"/>
                </a:lnTo>
                <a:lnTo>
                  <a:pt x="86370" y="726"/>
                </a:lnTo>
                <a:lnTo>
                  <a:pt x="86444" y="708"/>
                </a:lnTo>
                <a:lnTo>
                  <a:pt x="86500" y="670"/>
                </a:lnTo>
                <a:lnTo>
                  <a:pt x="86556" y="614"/>
                </a:lnTo>
                <a:lnTo>
                  <a:pt x="86612" y="559"/>
                </a:lnTo>
                <a:lnTo>
                  <a:pt x="86649" y="484"/>
                </a:lnTo>
                <a:lnTo>
                  <a:pt x="86649" y="410"/>
                </a:lnTo>
                <a:lnTo>
                  <a:pt x="86649" y="335"/>
                </a:lnTo>
                <a:lnTo>
                  <a:pt x="86631" y="261"/>
                </a:lnTo>
                <a:lnTo>
                  <a:pt x="86612" y="205"/>
                </a:lnTo>
                <a:lnTo>
                  <a:pt x="86538" y="93"/>
                </a:lnTo>
                <a:lnTo>
                  <a:pt x="86482" y="56"/>
                </a:lnTo>
                <a:lnTo>
                  <a:pt x="86426" y="37"/>
                </a:lnTo>
                <a:lnTo>
                  <a:pt x="86370" y="19"/>
                </a:lnTo>
                <a:lnTo>
                  <a:pt x="86296" y="0"/>
                </a:lnTo>
                <a:close/>
                <a:moveTo>
                  <a:pt x="5344" y="503"/>
                </a:moveTo>
                <a:lnTo>
                  <a:pt x="5307" y="540"/>
                </a:lnTo>
                <a:lnTo>
                  <a:pt x="5288" y="577"/>
                </a:lnTo>
                <a:lnTo>
                  <a:pt x="5270" y="633"/>
                </a:lnTo>
                <a:lnTo>
                  <a:pt x="5288" y="670"/>
                </a:lnTo>
                <a:lnTo>
                  <a:pt x="5307" y="726"/>
                </a:lnTo>
                <a:lnTo>
                  <a:pt x="5344" y="745"/>
                </a:lnTo>
                <a:lnTo>
                  <a:pt x="5400" y="763"/>
                </a:lnTo>
                <a:lnTo>
                  <a:pt x="5456" y="745"/>
                </a:lnTo>
                <a:lnTo>
                  <a:pt x="5493" y="726"/>
                </a:lnTo>
                <a:lnTo>
                  <a:pt x="5530" y="670"/>
                </a:lnTo>
                <a:lnTo>
                  <a:pt x="5530" y="633"/>
                </a:lnTo>
                <a:lnTo>
                  <a:pt x="5530" y="577"/>
                </a:lnTo>
                <a:lnTo>
                  <a:pt x="5493" y="540"/>
                </a:lnTo>
                <a:lnTo>
                  <a:pt x="5456" y="503"/>
                </a:lnTo>
                <a:close/>
                <a:moveTo>
                  <a:pt x="67249" y="75"/>
                </a:moveTo>
                <a:lnTo>
                  <a:pt x="67193" y="93"/>
                </a:lnTo>
                <a:lnTo>
                  <a:pt x="67119" y="112"/>
                </a:lnTo>
                <a:lnTo>
                  <a:pt x="67063" y="149"/>
                </a:lnTo>
                <a:lnTo>
                  <a:pt x="67026" y="186"/>
                </a:lnTo>
                <a:lnTo>
                  <a:pt x="66970" y="242"/>
                </a:lnTo>
                <a:lnTo>
                  <a:pt x="66951" y="298"/>
                </a:lnTo>
                <a:lnTo>
                  <a:pt x="66933" y="372"/>
                </a:lnTo>
                <a:lnTo>
                  <a:pt x="66914" y="428"/>
                </a:lnTo>
                <a:lnTo>
                  <a:pt x="66933" y="484"/>
                </a:lnTo>
                <a:lnTo>
                  <a:pt x="66933" y="559"/>
                </a:lnTo>
                <a:lnTo>
                  <a:pt x="66970" y="614"/>
                </a:lnTo>
                <a:lnTo>
                  <a:pt x="67007" y="652"/>
                </a:lnTo>
                <a:lnTo>
                  <a:pt x="67063" y="708"/>
                </a:lnTo>
                <a:lnTo>
                  <a:pt x="67119" y="726"/>
                </a:lnTo>
                <a:lnTo>
                  <a:pt x="67193" y="763"/>
                </a:lnTo>
                <a:lnTo>
                  <a:pt x="67268" y="763"/>
                </a:lnTo>
                <a:lnTo>
                  <a:pt x="67324" y="745"/>
                </a:lnTo>
                <a:lnTo>
                  <a:pt x="67398" y="726"/>
                </a:lnTo>
                <a:lnTo>
                  <a:pt x="67454" y="689"/>
                </a:lnTo>
                <a:lnTo>
                  <a:pt x="67491" y="633"/>
                </a:lnTo>
                <a:lnTo>
                  <a:pt x="67566" y="521"/>
                </a:lnTo>
                <a:lnTo>
                  <a:pt x="67603" y="372"/>
                </a:lnTo>
                <a:lnTo>
                  <a:pt x="67603" y="317"/>
                </a:lnTo>
                <a:lnTo>
                  <a:pt x="67584" y="242"/>
                </a:lnTo>
                <a:lnTo>
                  <a:pt x="67566" y="186"/>
                </a:lnTo>
                <a:lnTo>
                  <a:pt x="67529" y="149"/>
                </a:lnTo>
                <a:lnTo>
                  <a:pt x="67473" y="112"/>
                </a:lnTo>
                <a:lnTo>
                  <a:pt x="67398" y="75"/>
                </a:lnTo>
                <a:close/>
                <a:moveTo>
                  <a:pt x="81064" y="149"/>
                </a:moveTo>
                <a:lnTo>
                  <a:pt x="81008" y="168"/>
                </a:lnTo>
                <a:lnTo>
                  <a:pt x="80952" y="186"/>
                </a:lnTo>
                <a:lnTo>
                  <a:pt x="80896" y="223"/>
                </a:lnTo>
                <a:lnTo>
                  <a:pt x="80859" y="279"/>
                </a:lnTo>
                <a:lnTo>
                  <a:pt x="80822" y="335"/>
                </a:lnTo>
                <a:lnTo>
                  <a:pt x="80803" y="391"/>
                </a:lnTo>
                <a:lnTo>
                  <a:pt x="80785" y="447"/>
                </a:lnTo>
                <a:lnTo>
                  <a:pt x="80803" y="521"/>
                </a:lnTo>
                <a:lnTo>
                  <a:pt x="80822" y="577"/>
                </a:lnTo>
                <a:lnTo>
                  <a:pt x="80840" y="633"/>
                </a:lnTo>
                <a:lnTo>
                  <a:pt x="80878" y="670"/>
                </a:lnTo>
                <a:lnTo>
                  <a:pt x="80934" y="708"/>
                </a:lnTo>
                <a:lnTo>
                  <a:pt x="80989" y="745"/>
                </a:lnTo>
                <a:lnTo>
                  <a:pt x="81045" y="763"/>
                </a:lnTo>
                <a:lnTo>
                  <a:pt x="81176" y="763"/>
                </a:lnTo>
                <a:lnTo>
                  <a:pt x="81306" y="726"/>
                </a:lnTo>
                <a:lnTo>
                  <a:pt x="81380" y="689"/>
                </a:lnTo>
                <a:lnTo>
                  <a:pt x="81436" y="633"/>
                </a:lnTo>
                <a:lnTo>
                  <a:pt x="81473" y="577"/>
                </a:lnTo>
                <a:lnTo>
                  <a:pt x="81492" y="540"/>
                </a:lnTo>
                <a:lnTo>
                  <a:pt x="81511" y="465"/>
                </a:lnTo>
                <a:lnTo>
                  <a:pt x="81492" y="391"/>
                </a:lnTo>
                <a:lnTo>
                  <a:pt x="81473" y="335"/>
                </a:lnTo>
                <a:lnTo>
                  <a:pt x="81436" y="279"/>
                </a:lnTo>
                <a:lnTo>
                  <a:pt x="81306" y="205"/>
                </a:lnTo>
                <a:lnTo>
                  <a:pt x="81194" y="149"/>
                </a:lnTo>
                <a:close/>
                <a:moveTo>
                  <a:pt x="48445" y="56"/>
                </a:moveTo>
                <a:lnTo>
                  <a:pt x="48371" y="75"/>
                </a:lnTo>
                <a:lnTo>
                  <a:pt x="48296" y="93"/>
                </a:lnTo>
                <a:lnTo>
                  <a:pt x="48222" y="130"/>
                </a:lnTo>
                <a:lnTo>
                  <a:pt x="48166" y="186"/>
                </a:lnTo>
                <a:lnTo>
                  <a:pt x="48129" y="242"/>
                </a:lnTo>
                <a:lnTo>
                  <a:pt x="48091" y="317"/>
                </a:lnTo>
                <a:lnTo>
                  <a:pt x="48091" y="391"/>
                </a:lnTo>
                <a:lnTo>
                  <a:pt x="48091" y="465"/>
                </a:lnTo>
                <a:lnTo>
                  <a:pt x="48110" y="521"/>
                </a:lnTo>
                <a:lnTo>
                  <a:pt x="48129" y="577"/>
                </a:lnTo>
                <a:lnTo>
                  <a:pt x="48203" y="689"/>
                </a:lnTo>
                <a:lnTo>
                  <a:pt x="48259" y="726"/>
                </a:lnTo>
                <a:lnTo>
                  <a:pt x="48315" y="745"/>
                </a:lnTo>
                <a:lnTo>
                  <a:pt x="48371" y="763"/>
                </a:lnTo>
                <a:lnTo>
                  <a:pt x="48445" y="782"/>
                </a:lnTo>
                <a:lnTo>
                  <a:pt x="48520" y="763"/>
                </a:lnTo>
                <a:lnTo>
                  <a:pt x="48594" y="745"/>
                </a:lnTo>
                <a:lnTo>
                  <a:pt x="48650" y="708"/>
                </a:lnTo>
                <a:lnTo>
                  <a:pt x="48706" y="652"/>
                </a:lnTo>
                <a:lnTo>
                  <a:pt x="48743" y="596"/>
                </a:lnTo>
                <a:lnTo>
                  <a:pt x="48780" y="521"/>
                </a:lnTo>
                <a:lnTo>
                  <a:pt x="48799" y="447"/>
                </a:lnTo>
                <a:lnTo>
                  <a:pt x="48799" y="372"/>
                </a:lnTo>
                <a:lnTo>
                  <a:pt x="48780" y="317"/>
                </a:lnTo>
                <a:lnTo>
                  <a:pt x="48743" y="261"/>
                </a:lnTo>
                <a:lnTo>
                  <a:pt x="48668" y="149"/>
                </a:lnTo>
                <a:lnTo>
                  <a:pt x="48631" y="112"/>
                </a:lnTo>
                <a:lnTo>
                  <a:pt x="48575" y="93"/>
                </a:lnTo>
                <a:lnTo>
                  <a:pt x="48501" y="75"/>
                </a:lnTo>
                <a:lnTo>
                  <a:pt x="48445" y="56"/>
                </a:lnTo>
                <a:close/>
                <a:moveTo>
                  <a:pt x="65201" y="37"/>
                </a:moveTo>
                <a:lnTo>
                  <a:pt x="65145" y="56"/>
                </a:lnTo>
                <a:lnTo>
                  <a:pt x="65090" y="93"/>
                </a:lnTo>
                <a:lnTo>
                  <a:pt x="65034" y="130"/>
                </a:lnTo>
                <a:lnTo>
                  <a:pt x="64978" y="186"/>
                </a:lnTo>
                <a:lnTo>
                  <a:pt x="64959" y="242"/>
                </a:lnTo>
                <a:lnTo>
                  <a:pt x="64922" y="354"/>
                </a:lnTo>
                <a:lnTo>
                  <a:pt x="64922" y="484"/>
                </a:lnTo>
                <a:lnTo>
                  <a:pt x="64941" y="540"/>
                </a:lnTo>
                <a:lnTo>
                  <a:pt x="64959" y="596"/>
                </a:lnTo>
                <a:lnTo>
                  <a:pt x="64996" y="652"/>
                </a:lnTo>
                <a:lnTo>
                  <a:pt x="65052" y="708"/>
                </a:lnTo>
                <a:lnTo>
                  <a:pt x="65108" y="726"/>
                </a:lnTo>
                <a:lnTo>
                  <a:pt x="65164" y="763"/>
                </a:lnTo>
                <a:lnTo>
                  <a:pt x="65239" y="782"/>
                </a:lnTo>
                <a:lnTo>
                  <a:pt x="65294" y="782"/>
                </a:lnTo>
                <a:lnTo>
                  <a:pt x="65369" y="763"/>
                </a:lnTo>
                <a:lnTo>
                  <a:pt x="65425" y="745"/>
                </a:lnTo>
                <a:lnTo>
                  <a:pt x="65518" y="689"/>
                </a:lnTo>
                <a:lnTo>
                  <a:pt x="65592" y="596"/>
                </a:lnTo>
                <a:lnTo>
                  <a:pt x="65629" y="521"/>
                </a:lnTo>
                <a:lnTo>
                  <a:pt x="65629" y="465"/>
                </a:lnTo>
                <a:lnTo>
                  <a:pt x="65611" y="335"/>
                </a:lnTo>
                <a:lnTo>
                  <a:pt x="65611" y="279"/>
                </a:lnTo>
                <a:lnTo>
                  <a:pt x="65574" y="242"/>
                </a:lnTo>
                <a:lnTo>
                  <a:pt x="65499" y="149"/>
                </a:lnTo>
                <a:lnTo>
                  <a:pt x="65518" y="149"/>
                </a:lnTo>
                <a:lnTo>
                  <a:pt x="65406" y="75"/>
                </a:lnTo>
                <a:lnTo>
                  <a:pt x="65332" y="56"/>
                </a:lnTo>
                <a:lnTo>
                  <a:pt x="65276" y="37"/>
                </a:lnTo>
                <a:close/>
                <a:moveTo>
                  <a:pt x="88046" y="149"/>
                </a:moveTo>
                <a:lnTo>
                  <a:pt x="87990" y="168"/>
                </a:lnTo>
                <a:lnTo>
                  <a:pt x="87934" y="186"/>
                </a:lnTo>
                <a:lnTo>
                  <a:pt x="87878" y="223"/>
                </a:lnTo>
                <a:lnTo>
                  <a:pt x="87841" y="279"/>
                </a:lnTo>
                <a:lnTo>
                  <a:pt x="87822" y="335"/>
                </a:lnTo>
                <a:lnTo>
                  <a:pt x="87804" y="391"/>
                </a:lnTo>
                <a:lnTo>
                  <a:pt x="87785" y="465"/>
                </a:lnTo>
                <a:lnTo>
                  <a:pt x="87804" y="521"/>
                </a:lnTo>
                <a:lnTo>
                  <a:pt x="87822" y="577"/>
                </a:lnTo>
                <a:lnTo>
                  <a:pt x="87841" y="633"/>
                </a:lnTo>
                <a:lnTo>
                  <a:pt x="87878" y="689"/>
                </a:lnTo>
                <a:lnTo>
                  <a:pt x="87934" y="726"/>
                </a:lnTo>
                <a:lnTo>
                  <a:pt x="87990" y="745"/>
                </a:lnTo>
                <a:lnTo>
                  <a:pt x="88046" y="763"/>
                </a:lnTo>
                <a:lnTo>
                  <a:pt x="88101" y="782"/>
                </a:lnTo>
                <a:lnTo>
                  <a:pt x="88176" y="763"/>
                </a:lnTo>
                <a:lnTo>
                  <a:pt x="88232" y="745"/>
                </a:lnTo>
                <a:lnTo>
                  <a:pt x="88288" y="726"/>
                </a:lnTo>
                <a:lnTo>
                  <a:pt x="88344" y="689"/>
                </a:lnTo>
                <a:lnTo>
                  <a:pt x="88381" y="633"/>
                </a:lnTo>
                <a:lnTo>
                  <a:pt x="88399" y="577"/>
                </a:lnTo>
                <a:lnTo>
                  <a:pt x="88418" y="521"/>
                </a:lnTo>
                <a:lnTo>
                  <a:pt x="88418" y="465"/>
                </a:lnTo>
                <a:lnTo>
                  <a:pt x="88418" y="391"/>
                </a:lnTo>
                <a:lnTo>
                  <a:pt x="88399" y="335"/>
                </a:lnTo>
                <a:lnTo>
                  <a:pt x="88381" y="279"/>
                </a:lnTo>
                <a:lnTo>
                  <a:pt x="88325" y="242"/>
                </a:lnTo>
                <a:lnTo>
                  <a:pt x="88288" y="186"/>
                </a:lnTo>
                <a:lnTo>
                  <a:pt x="88232" y="168"/>
                </a:lnTo>
                <a:lnTo>
                  <a:pt x="88176" y="149"/>
                </a:lnTo>
                <a:close/>
                <a:moveTo>
                  <a:pt x="27053" y="279"/>
                </a:moveTo>
                <a:lnTo>
                  <a:pt x="26960" y="298"/>
                </a:lnTo>
                <a:lnTo>
                  <a:pt x="26885" y="335"/>
                </a:lnTo>
                <a:lnTo>
                  <a:pt x="26811" y="391"/>
                </a:lnTo>
                <a:lnTo>
                  <a:pt x="26774" y="484"/>
                </a:lnTo>
                <a:lnTo>
                  <a:pt x="26774" y="577"/>
                </a:lnTo>
                <a:lnTo>
                  <a:pt x="26811" y="670"/>
                </a:lnTo>
                <a:lnTo>
                  <a:pt x="26867" y="763"/>
                </a:lnTo>
                <a:lnTo>
                  <a:pt x="26904" y="782"/>
                </a:lnTo>
                <a:lnTo>
                  <a:pt x="26960" y="801"/>
                </a:lnTo>
                <a:lnTo>
                  <a:pt x="27071" y="801"/>
                </a:lnTo>
                <a:lnTo>
                  <a:pt x="27183" y="763"/>
                </a:lnTo>
                <a:lnTo>
                  <a:pt x="27258" y="689"/>
                </a:lnTo>
                <a:lnTo>
                  <a:pt x="27276" y="652"/>
                </a:lnTo>
                <a:lnTo>
                  <a:pt x="27295" y="596"/>
                </a:lnTo>
                <a:lnTo>
                  <a:pt x="27295" y="540"/>
                </a:lnTo>
                <a:lnTo>
                  <a:pt x="27295" y="484"/>
                </a:lnTo>
                <a:lnTo>
                  <a:pt x="27239" y="391"/>
                </a:lnTo>
                <a:lnTo>
                  <a:pt x="27165" y="317"/>
                </a:lnTo>
                <a:lnTo>
                  <a:pt x="27109" y="298"/>
                </a:lnTo>
                <a:lnTo>
                  <a:pt x="27053" y="279"/>
                </a:lnTo>
                <a:close/>
                <a:moveTo>
                  <a:pt x="51089" y="112"/>
                </a:moveTo>
                <a:lnTo>
                  <a:pt x="51014" y="130"/>
                </a:lnTo>
                <a:lnTo>
                  <a:pt x="50958" y="149"/>
                </a:lnTo>
                <a:lnTo>
                  <a:pt x="50903" y="168"/>
                </a:lnTo>
                <a:lnTo>
                  <a:pt x="50847" y="223"/>
                </a:lnTo>
                <a:lnTo>
                  <a:pt x="50791" y="261"/>
                </a:lnTo>
                <a:lnTo>
                  <a:pt x="50772" y="335"/>
                </a:lnTo>
                <a:lnTo>
                  <a:pt x="50754" y="391"/>
                </a:lnTo>
                <a:lnTo>
                  <a:pt x="50735" y="465"/>
                </a:lnTo>
                <a:lnTo>
                  <a:pt x="50754" y="521"/>
                </a:lnTo>
                <a:lnTo>
                  <a:pt x="50772" y="596"/>
                </a:lnTo>
                <a:lnTo>
                  <a:pt x="50810" y="652"/>
                </a:lnTo>
                <a:lnTo>
                  <a:pt x="50847" y="689"/>
                </a:lnTo>
                <a:lnTo>
                  <a:pt x="50884" y="745"/>
                </a:lnTo>
                <a:lnTo>
                  <a:pt x="50958" y="763"/>
                </a:lnTo>
                <a:lnTo>
                  <a:pt x="51014" y="801"/>
                </a:lnTo>
                <a:lnTo>
                  <a:pt x="51145" y="801"/>
                </a:lnTo>
                <a:lnTo>
                  <a:pt x="51219" y="763"/>
                </a:lnTo>
                <a:lnTo>
                  <a:pt x="51275" y="745"/>
                </a:lnTo>
                <a:lnTo>
                  <a:pt x="51331" y="689"/>
                </a:lnTo>
                <a:lnTo>
                  <a:pt x="51368" y="652"/>
                </a:lnTo>
                <a:lnTo>
                  <a:pt x="51405" y="596"/>
                </a:lnTo>
                <a:lnTo>
                  <a:pt x="51424" y="521"/>
                </a:lnTo>
                <a:lnTo>
                  <a:pt x="51424" y="465"/>
                </a:lnTo>
                <a:lnTo>
                  <a:pt x="51424" y="391"/>
                </a:lnTo>
                <a:lnTo>
                  <a:pt x="51387" y="335"/>
                </a:lnTo>
                <a:lnTo>
                  <a:pt x="51368" y="261"/>
                </a:lnTo>
                <a:lnTo>
                  <a:pt x="51331" y="223"/>
                </a:lnTo>
                <a:lnTo>
                  <a:pt x="51275" y="168"/>
                </a:lnTo>
                <a:lnTo>
                  <a:pt x="51219" y="149"/>
                </a:lnTo>
                <a:lnTo>
                  <a:pt x="51145" y="130"/>
                </a:lnTo>
                <a:lnTo>
                  <a:pt x="51089" y="112"/>
                </a:lnTo>
                <a:close/>
                <a:moveTo>
                  <a:pt x="72481" y="112"/>
                </a:moveTo>
                <a:lnTo>
                  <a:pt x="72425" y="130"/>
                </a:lnTo>
                <a:lnTo>
                  <a:pt x="72369" y="168"/>
                </a:lnTo>
                <a:lnTo>
                  <a:pt x="72313" y="205"/>
                </a:lnTo>
                <a:lnTo>
                  <a:pt x="72276" y="242"/>
                </a:lnTo>
                <a:lnTo>
                  <a:pt x="72220" y="354"/>
                </a:lnTo>
                <a:lnTo>
                  <a:pt x="72202" y="465"/>
                </a:lnTo>
                <a:lnTo>
                  <a:pt x="72202" y="540"/>
                </a:lnTo>
                <a:lnTo>
                  <a:pt x="72220" y="596"/>
                </a:lnTo>
                <a:lnTo>
                  <a:pt x="72258" y="652"/>
                </a:lnTo>
                <a:lnTo>
                  <a:pt x="72313" y="708"/>
                </a:lnTo>
                <a:lnTo>
                  <a:pt x="72369" y="745"/>
                </a:lnTo>
                <a:lnTo>
                  <a:pt x="72425" y="782"/>
                </a:lnTo>
                <a:lnTo>
                  <a:pt x="72500" y="801"/>
                </a:lnTo>
                <a:lnTo>
                  <a:pt x="72555" y="801"/>
                </a:lnTo>
                <a:lnTo>
                  <a:pt x="72630" y="782"/>
                </a:lnTo>
                <a:lnTo>
                  <a:pt x="72704" y="763"/>
                </a:lnTo>
                <a:lnTo>
                  <a:pt x="72760" y="726"/>
                </a:lnTo>
                <a:lnTo>
                  <a:pt x="72816" y="670"/>
                </a:lnTo>
                <a:lnTo>
                  <a:pt x="72853" y="596"/>
                </a:lnTo>
                <a:lnTo>
                  <a:pt x="72872" y="540"/>
                </a:lnTo>
                <a:lnTo>
                  <a:pt x="72872" y="465"/>
                </a:lnTo>
                <a:lnTo>
                  <a:pt x="72872" y="391"/>
                </a:lnTo>
                <a:lnTo>
                  <a:pt x="72853" y="335"/>
                </a:lnTo>
                <a:lnTo>
                  <a:pt x="72816" y="261"/>
                </a:lnTo>
                <a:lnTo>
                  <a:pt x="72779" y="205"/>
                </a:lnTo>
                <a:lnTo>
                  <a:pt x="72723" y="168"/>
                </a:lnTo>
                <a:lnTo>
                  <a:pt x="72611" y="130"/>
                </a:lnTo>
                <a:lnTo>
                  <a:pt x="72555" y="112"/>
                </a:lnTo>
                <a:close/>
                <a:moveTo>
                  <a:pt x="73915" y="112"/>
                </a:moveTo>
                <a:lnTo>
                  <a:pt x="73840" y="149"/>
                </a:lnTo>
                <a:lnTo>
                  <a:pt x="73784" y="186"/>
                </a:lnTo>
                <a:lnTo>
                  <a:pt x="73728" y="242"/>
                </a:lnTo>
                <a:lnTo>
                  <a:pt x="73691" y="298"/>
                </a:lnTo>
                <a:lnTo>
                  <a:pt x="73654" y="354"/>
                </a:lnTo>
                <a:lnTo>
                  <a:pt x="73635" y="428"/>
                </a:lnTo>
                <a:lnTo>
                  <a:pt x="73635" y="484"/>
                </a:lnTo>
                <a:lnTo>
                  <a:pt x="73654" y="559"/>
                </a:lnTo>
                <a:lnTo>
                  <a:pt x="73691" y="633"/>
                </a:lnTo>
                <a:lnTo>
                  <a:pt x="73728" y="689"/>
                </a:lnTo>
                <a:lnTo>
                  <a:pt x="73784" y="726"/>
                </a:lnTo>
                <a:lnTo>
                  <a:pt x="73840" y="763"/>
                </a:lnTo>
                <a:lnTo>
                  <a:pt x="73915" y="801"/>
                </a:lnTo>
                <a:lnTo>
                  <a:pt x="74119" y="801"/>
                </a:lnTo>
                <a:lnTo>
                  <a:pt x="74175" y="763"/>
                </a:lnTo>
                <a:lnTo>
                  <a:pt x="74324" y="670"/>
                </a:lnTo>
                <a:lnTo>
                  <a:pt x="74380" y="633"/>
                </a:lnTo>
                <a:lnTo>
                  <a:pt x="74417" y="559"/>
                </a:lnTo>
                <a:lnTo>
                  <a:pt x="74436" y="484"/>
                </a:lnTo>
                <a:lnTo>
                  <a:pt x="74436" y="410"/>
                </a:lnTo>
                <a:lnTo>
                  <a:pt x="74399" y="335"/>
                </a:lnTo>
                <a:lnTo>
                  <a:pt x="74361" y="279"/>
                </a:lnTo>
                <a:lnTo>
                  <a:pt x="74250" y="186"/>
                </a:lnTo>
                <a:lnTo>
                  <a:pt x="74119" y="130"/>
                </a:lnTo>
                <a:lnTo>
                  <a:pt x="74045" y="112"/>
                </a:lnTo>
                <a:close/>
                <a:moveTo>
                  <a:pt x="77862" y="447"/>
                </a:moveTo>
                <a:lnTo>
                  <a:pt x="77806" y="484"/>
                </a:lnTo>
                <a:lnTo>
                  <a:pt x="77768" y="540"/>
                </a:lnTo>
                <a:lnTo>
                  <a:pt x="77750" y="596"/>
                </a:lnTo>
                <a:lnTo>
                  <a:pt x="77750" y="670"/>
                </a:lnTo>
                <a:lnTo>
                  <a:pt x="77768" y="726"/>
                </a:lnTo>
                <a:lnTo>
                  <a:pt x="77824" y="782"/>
                </a:lnTo>
                <a:lnTo>
                  <a:pt x="77880" y="801"/>
                </a:lnTo>
                <a:lnTo>
                  <a:pt x="77955" y="782"/>
                </a:lnTo>
                <a:lnTo>
                  <a:pt x="77992" y="763"/>
                </a:lnTo>
                <a:lnTo>
                  <a:pt x="78048" y="708"/>
                </a:lnTo>
                <a:lnTo>
                  <a:pt x="78066" y="652"/>
                </a:lnTo>
                <a:lnTo>
                  <a:pt x="78066" y="596"/>
                </a:lnTo>
                <a:lnTo>
                  <a:pt x="78029" y="540"/>
                </a:lnTo>
                <a:lnTo>
                  <a:pt x="77992" y="484"/>
                </a:lnTo>
                <a:lnTo>
                  <a:pt x="77936" y="447"/>
                </a:lnTo>
                <a:close/>
                <a:moveTo>
                  <a:pt x="13108" y="261"/>
                </a:moveTo>
                <a:lnTo>
                  <a:pt x="13052" y="279"/>
                </a:lnTo>
                <a:lnTo>
                  <a:pt x="12996" y="317"/>
                </a:lnTo>
                <a:lnTo>
                  <a:pt x="12959" y="372"/>
                </a:lnTo>
                <a:lnTo>
                  <a:pt x="12922" y="410"/>
                </a:lnTo>
                <a:lnTo>
                  <a:pt x="12903" y="465"/>
                </a:lnTo>
                <a:lnTo>
                  <a:pt x="12903" y="521"/>
                </a:lnTo>
                <a:lnTo>
                  <a:pt x="12903" y="577"/>
                </a:lnTo>
                <a:lnTo>
                  <a:pt x="12940" y="689"/>
                </a:lnTo>
                <a:lnTo>
                  <a:pt x="12978" y="745"/>
                </a:lnTo>
                <a:lnTo>
                  <a:pt x="13015" y="782"/>
                </a:lnTo>
                <a:lnTo>
                  <a:pt x="13071" y="819"/>
                </a:lnTo>
                <a:lnTo>
                  <a:pt x="13127" y="819"/>
                </a:lnTo>
                <a:lnTo>
                  <a:pt x="13238" y="838"/>
                </a:lnTo>
                <a:lnTo>
                  <a:pt x="13350" y="801"/>
                </a:lnTo>
                <a:lnTo>
                  <a:pt x="13443" y="726"/>
                </a:lnTo>
                <a:lnTo>
                  <a:pt x="13462" y="670"/>
                </a:lnTo>
                <a:lnTo>
                  <a:pt x="13480" y="633"/>
                </a:lnTo>
                <a:lnTo>
                  <a:pt x="13499" y="521"/>
                </a:lnTo>
                <a:lnTo>
                  <a:pt x="13462" y="410"/>
                </a:lnTo>
                <a:lnTo>
                  <a:pt x="13406" y="335"/>
                </a:lnTo>
                <a:lnTo>
                  <a:pt x="13294" y="279"/>
                </a:lnTo>
                <a:lnTo>
                  <a:pt x="13238" y="261"/>
                </a:lnTo>
                <a:close/>
                <a:moveTo>
                  <a:pt x="28729" y="186"/>
                </a:moveTo>
                <a:lnTo>
                  <a:pt x="28673" y="205"/>
                </a:lnTo>
                <a:lnTo>
                  <a:pt x="28598" y="205"/>
                </a:lnTo>
                <a:lnTo>
                  <a:pt x="28542" y="242"/>
                </a:lnTo>
                <a:lnTo>
                  <a:pt x="28486" y="279"/>
                </a:lnTo>
                <a:lnTo>
                  <a:pt x="28449" y="317"/>
                </a:lnTo>
                <a:lnTo>
                  <a:pt x="28412" y="372"/>
                </a:lnTo>
                <a:lnTo>
                  <a:pt x="28393" y="428"/>
                </a:lnTo>
                <a:lnTo>
                  <a:pt x="28393" y="484"/>
                </a:lnTo>
                <a:lnTo>
                  <a:pt x="28375" y="540"/>
                </a:lnTo>
                <a:lnTo>
                  <a:pt x="28393" y="614"/>
                </a:lnTo>
                <a:lnTo>
                  <a:pt x="28412" y="670"/>
                </a:lnTo>
                <a:lnTo>
                  <a:pt x="28468" y="726"/>
                </a:lnTo>
                <a:lnTo>
                  <a:pt x="28505" y="763"/>
                </a:lnTo>
                <a:lnTo>
                  <a:pt x="28561" y="801"/>
                </a:lnTo>
                <a:lnTo>
                  <a:pt x="28635" y="819"/>
                </a:lnTo>
                <a:lnTo>
                  <a:pt x="28691" y="838"/>
                </a:lnTo>
                <a:lnTo>
                  <a:pt x="28766" y="838"/>
                </a:lnTo>
                <a:lnTo>
                  <a:pt x="28822" y="819"/>
                </a:lnTo>
                <a:lnTo>
                  <a:pt x="28877" y="782"/>
                </a:lnTo>
                <a:lnTo>
                  <a:pt x="28933" y="745"/>
                </a:lnTo>
                <a:lnTo>
                  <a:pt x="28989" y="652"/>
                </a:lnTo>
                <a:lnTo>
                  <a:pt x="29026" y="540"/>
                </a:lnTo>
                <a:lnTo>
                  <a:pt x="29008" y="410"/>
                </a:lnTo>
                <a:lnTo>
                  <a:pt x="28989" y="354"/>
                </a:lnTo>
                <a:lnTo>
                  <a:pt x="28952" y="298"/>
                </a:lnTo>
                <a:lnTo>
                  <a:pt x="28896" y="261"/>
                </a:lnTo>
                <a:lnTo>
                  <a:pt x="28859" y="223"/>
                </a:lnTo>
                <a:lnTo>
                  <a:pt x="28784" y="205"/>
                </a:lnTo>
                <a:lnTo>
                  <a:pt x="28729" y="186"/>
                </a:lnTo>
                <a:close/>
                <a:moveTo>
                  <a:pt x="30404" y="242"/>
                </a:moveTo>
                <a:lnTo>
                  <a:pt x="30348" y="261"/>
                </a:lnTo>
                <a:lnTo>
                  <a:pt x="30292" y="279"/>
                </a:lnTo>
                <a:lnTo>
                  <a:pt x="30199" y="335"/>
                </a:lnTo>
                <a:lnTo>
                  <a:pt x="30162" y="391"/>
                </a:lnTo>
                <a:lnTo>
                  <a:pt x="30125" y="447"/>
                </a:lnTo>
                <a:lnTo>
                  <a:pt x="30125" y="503"/>
                </a:lnTo>
                <a:lnTo>
                  <a:pt x="30106" y="559"/>
                </a:lnTo>
                <a:lnTo>
                  <a:pt x="30143" y="670"/>
                </a:lnTo>
                <a:lnTo>
                  <a:pt x="30199" y="745"/>
                </a:lnTo>
                <a:lnTo>
                  <a:pt x="30292" y="819"/>
                </a:lnTo>
                <a:lnTo>
                  <a:pt x="30348" y="838"/>
                </a:lnTo>
                <a:lnTo>
                  <a:pt x="30460" y="838"/>
                </a:lnTo>
                <a:lnTo>
                  <a:pt x="30516" y="819"/>
                </a:lnTo>
                <a:lnTo>
                  <a:pt x="30609" y="745"/>
                </a:lnTo>
                <a:lnTo>
                  <a:pt x="30683" y="652"/>
                </a:lnTo>
                <a:lnTo>
                  <a:pt x="30702" y="596"/>
                </a:lnTo>
                <a:lnTo>
                  <a:pt x="30702" y="540"/>
                </a:lnTo>
                <a:lnTo>
                  <a:pt x="30665" y="428"/>
                </a:lnTo>
                <a:lnTo>
                  <a:pt x="30609" y="335"/>
                </a:lnTo>
                <a:lnTo>
                  <a:pt x="30516" y="279"/>
                </a:lnTo>
                <a:lnTo>
                  <a:pt x="30460" y="261"/>
                </a:lnTo>
                <a:lnTo>
                  <a:pt x="30404" y="242"/>
                </a:lnTo>
                <a:close/>
                <a:moveTo>
                  <a:pt x="34258" y="242"/>
                </a:moveTo>
                <a:lnTo>
                  <a:pt x="34146" y="279"/>
                </a:lnTo>
                <a:lnTo>
                  <a:pt x="34072" y="354"/>
                </a:lnTo>
                <a:lnTo>
                  <a:pt x="34016" y="447"/>
                </a:lnTo>
                <a:lnTo>
                  <a:pt x="33997" y="559"/>
                </a:lnTo>
                <a:lnTo>
                  <a:pt x="34016" y="670"/>
                </a:lnTo>
                <a:lnTo>
                  <a:pt x="34053" y="726"/>
                </a:lnTo>
                <a:lnTo>
                  <a:pt x="34091" y="763"/>
                </a:lnTo>
                <a:lnTo>
                  <a:pt x="34146" y="801"/>
                </a:lnTo>
                <a:lnTo>
                  <a:pt x="34202" y="819"/>
                </a:lnTo>
                <a:lnTo>
                  <a:pt x="34258" y="838"/>
                </a:lnTo>
                <a:lnTo>
                  <a:pt x="34388" y="838"/>
                </a:lnTo>
                <a:lnTo>
                  <a:pt x="34444" y="801"/>
                </a:lnTo>
                <a:lnTo>
                  <a:pt x="34500" y="763"/>
                </a:lnTo>
                <a:lnTo>
                  <a:pt x="34537" y="726"/>
                </a:lnTo>
                <a:lnTo>
                  <a:pt x="34575" y="670"/>
                </a:lnTo>
                <a:lnTo>
                  <a:pt x="34593" y="614"/>
                </a:lnTo>
                <a:lnTo>
                  <a:pt x="34593" y="540"/>
                </a:lnTo>
                <a:lnTo>
                  <a:pt x="34593" y="484"/>
                </a:lnTo>
                <a:lnTo>
                  <a:pt x="34575" y="428"/>
                </a:lnTo>
                <a:lnTo>
                  <a:pt x="34537" y="372"/>
                </a:lnTo>
                <a:lnTo>
                  <a:pt x="34463" y="298"/>
                </a:lnTo>
                <a:lnTo>
                  <a:pt x="34351" y="242"/>
                </a:lnTo>
                <a:close/>
                <a:moveTo>
                  <a:pt x="91509" y="242"/>
                </a:moveTo>
                <a:lnTo>
                  <a:pt x="91453" y="261"/>
                </a:lnTo>
                <a:lnTo>
                  <a:pt x="91360" y="335"/>
                </a:lnTo>
                <a:lnTo>
                  <a:pt x="91322" y="372"/>
                </a:lnTo>
                <a:lnTo>
                  <a:pt x="91285" y="428"/>
                </a:lnTo>
                <a:lnTo>
                  <a:pt x="91267" y="484"/>
                </a:lnTo>
                <a:lnTo>
                  <a:pt x="91267" y="540"/>
                </a:lnTo>
                <a:lnTo>
                  <a:pt x="91285" y="596"/>
                </a:lnTo>
                <a:lnTo>
                  <a:pt x="91304" y="652"/>
                </a:lnTo>
                <a:lnTo>
                  <a:pt x="91360" y="745"/>
                </a:lnTo>
                <a:lnTo>
                  <a:pt x="91453" y="819"/>
                </a:lnTo>
                <a:lnTo>
                  <a:pt x="91509" y="838"/>
                </a:lnTo>
                <a:lnTo>
                  <a:pt x="91639" y="838"/>
                </a:lnTo>
                <a:lnTo>
                  <a:pt x="91695" y="819"/>
                </a:lnTo>
                <a:lnTo>
                  <a:pt x="91732" y="782"/>
                </a:lnTo>
                <a:lnTo>
                  <a:pt x="91788" y="745"/>
                </a:lnTo>
                <a:lnTo>
                  <a:pt x="91825" y="708"/>
                </a:lnTo>
                <a:lnTo>
                  <a:pt x="91844" y="652"/>
                </a:lnTo>
                <a:lnTo>
                  <a:pt x="91862" y="596"/>
                </a:lnTo>
                <a:lnTo>
                  <a:pt x="91862" y="540"/>
                </a:lnTo>
                <a:lnTo>
                  <a:pt x="91844" y="428"/>
                </a:lnTo>
                <a:lnTo>
                  <a:pt x="91769" y="335"/>
                </a:lnTo>
                <a:lnTo>
                  <a:pt x="91676" y="261"/>
                </a:lnTo>
                <a:lnTo>
                  <a:pt x="91620" y="242"/>
                </a:lnTo>
                <a:close/>
                <a:moveTo>
                  <a:pt x="36399" y="186"/>
                </a:moveTo>
                <a:lnTo>
                  <a:pt x="36306" y="205"/>
                </a:lnTo>
                <a:lnTo>
                  <a:pt x="36232" y="223"/>
                </a:lnTo>
                <a:lnTo>
                  <a:pt x="36138" y="298"/>
                </a:lnTo>
                <a:lnTo>
                  <a:pt x="36083" y="372"/>
                </a:lnTo>
                <a:lnTo>
                  <a:pt x="36064" y="447"/>
                </a:lnTo>
                <a:lnTo>
                  <a:pt x="36045" y="503"/>
                </a:lnTo>
                <a:lnTo>
                  <a:pt x="36045" y="521"/>
                </a:lnTo>
                <a:lnTo>
                  <a:pt x="36064" y="614"/>
                </a:lnTo>
                <a:lnTo>
                  <a:pt x="36083" y="689"/>
                </a:lnTo>
                <a:lnTo>
                  <a:pt x="36138" y="763"/>
                </a:lnTo>
                <a:lnTo>
                  <a:pt x="36194" y="801"/>
                </a:lnTo>
                <a:lnTo>
                  <a:pt x="36269" y="838"/>
                </a:lnTo>
                <a:lnTo>
                  <a:pt x="36343" y="856"/>
                </a:lnTo>
                <a:lnTo>
                  <a:pt x="36418" y="856"/>
                </a:lnTo>
                <a:lnTo>
                  <a:pt x="36511" y="838"/>
                </a:lnTo>
                <a:lnTo>
                  <a:pt x="36567" y="782"/>
                </a:lnTo>
                <a:lnTo>
                  <a:pt x="36623" y="726"/>
                </a:lnTo>
                <a:lnTo>
                  <a:pt x="36660" y="633"/>
                </a:lnTo>
                <a:lnTo>
                  <a:pt x="36678" y="577"/>
                </a:lnTo>
                <a:lnTo>
                  <a:pt x="36716" y="503"/>
                </a:lnTo>
                <a:lnTo>
                  <a:pt x="36716" y="428"/>
                </a:lnTo>
                <a:lnTo>
                  <a:pt x="36678" y="354"/>
                </a:lnTo>
                <a:lnTo>
                  <a:pt x="36641" y="298"/>
                </a:lnTo>
                <a:lnTo>
                  <a:pt x="36585" y="242"/>
                </a:lnTo>
                <a:lnTo>
                  <a:pt x="36511" y="205"/>
                </a:lnTo>
                <a:lnTo>
                  <a:pt x="36399" y="186"/>
                </a:lnTo>
                <a:close/>
                <a:moveTo>
                  <a:pt x="56637" y="223"/>
                </a:moveTo>
                <a:lnTo>
                  <a:pt x="56563" y="261"/>
                </a:lnTo>
                <a:lnTo>
                  <a:pt x="56507" y="298"/>
                </a:lnTo>
                <a:lnTo>
                  <a:pt x="56451" y="335"/>
                </a:lnTo>
                <a:lnTo>
                  <a:pt x="56414" y="410"/>
                </a:lnTo>
                <a:lnTo>
                  <a:pt x="56395" y="484"/>
                </a:lnTo>
                <a:lnTo>
                  <a:pt x="56376" y="559"/>
                </a:lnTo>
                <a:lnTo>
                  <a:pt x="56395" y="633"/>
                </a:lnTo>
                <a:lnTo>
                  <a:pt x="56432" y="689"/>
                </a:lnTo>
                <a:lnTo>
                  <a:pt x="56469" y="763"/>
                </a:lnTo>
                <a:lnTo>
                  <a:pt x="56525" y="801"/>
                </a:lnTo>
                <a:lnTo>
                  <a:pt x="56581" y="838"/>
                </a:lnTo>
                <a:lnTo>
                  <a:pt x="56656" y="856"/>
                </a:lnTo>
                <a:lnTo>
                  <a:pt x="56786" y="856"/>
                </a:lnTo>
                <a:lnTo>
                  <a:pt x="56898" y="819"/>
                </a:lnTo>
                <a:lnTo>
                  <a:pt x="56953" y="782"/>
                </a:lnTo>
                <a:lnTo>
                  <a:pt x="56991" y="745"/>
                </a:lnTo>
                <a:lnTo>
                  <a:pt x="57028" y="708"/>
                </a:lnTo>
                <a:lnTo>
                  <a:pt x="57065" y="633"/>
                </a:lnTo>
                <a:lnTo>
                  <a:pt x="57065" y="540"/>
                </a:lnTo>
                <a:lnTo>
                  <a:pt x="57047" y="428"/>
                </a:lnTo>
                <a:lnTo>
                  <a:pt x="57009" y="335"/>
                </a:lnTo>
                <a:lnTo>
                  <a:pt x="56916" y="279"/>
                </a:lnTo>
                <a:lnTo>
                  <a:pt x="56842" y="242"/>
                </a:lnTo>
                <a:lnTo>
                  <a:pt x="56786" y="223"/>
                </a:lnTo>
                <a:close/>
                <a:moveTo>
                  <a:pt x="58517" y="242"/>
                </a:moveTo>
                <a:lnTo>
                  <a:pt x="58406" y="261"/>
                </a:lnTo>
                <a:lnTo>
                  <a:pt x="58350" y="279"/>
                </a:lnTo>
                <a:lnTo>
                  <a:pt x="58294" y="317"/>
                </a:lnTo>
                <a:lnTo>
                  <a:pt x="58257" y="372"/>
                </a:lnTo>
                <a:lnTo>
                  <a:pt x="58238" y="428"/>
                </a:lnTo>
                <a:lnTo>
                  <a:pt x="58220" y="484"/>
                </a:lnTo>
                <a:lnTo>
                  <a:pt x="58220" y="540"/>
                </a:lnTo>
                <a:lnTo>
                  <a:pt x="58220" y="614"/>
                </a:lnTo>
                <a:lnTo>
                  <a:pt x="58238" y="670"/>
                </a:lnTo>
                <a:lnTo>
                  <a:pt x="58275" y="726"/>
                </a:lnTo>
                <a:lnTo>
                  <a:pt x="58313" y="763"/>
                </a:lnTo>
                <a:lnTo>
                  <a:pt x="58350" y="801"/>
                </a:lnTo>
                <a:lnTo>
                  <a:pt x="58406" y="838"/>
                </a:lnTo>
                <a:lnTo>
                  <a:pt x="58480" y="856"/>
                </a:lnTo>
                <a:lnTo>
                  <a:pt x="58592" y="856"/>
                </a:lnTo>
                <a:lnTo>
                  <a:pt x="58648" y="819"/>
                </a:lnTo>
                <a:lnTo>
                  <a:pt x="58704" y="801"/>
                </a:lnTo>
                <a:lnTo>
                  <a:pt x="58759" y="745"/>
                </a:lnTo>
                <a:lnTo>
                  <a:pt x="58797" y="708"/>
                </a:lnTo>
                <a:lnTo>
                  <a:pt x="58815" y="652"/>
                </a:lnTo>
                <a:lnTo>
                  <a:pt x="58834" y="577"/>
                </a:lnTo>
                <a:lnTo>
                  <a:pt x="58834" y="521"/>
                </a:lnTo>
                <a:lnTo>
                  <a:pt x="58797" y="410"/>
                </a:lnTo>
                <a:lnTo>
                  <a:pt x="58778" y="354"/>
                </a:lnTo>
                <a:lnTo>
                  <a:pt x="58741" y="298"/>
                </a:lnTo>
                <a:lnTo>
                  <a:pt x="58704" y="279"/>
                </a:lnTo>
                <a:lnTo>
                  <a:pt x="58648" y="242"/>
                </a:lnTo>
                <a:close/>
                <a:moveTo>
                  <a:pt x="41463" y="149"/>
                </a:moveTo>
                <a:lnTo>
                  <a:pt x="41389" y="168"/>
                </a:lnTo>
                <a:lnTo>
                  <a:pt x="41314" y="168"/>
                </a:lnTo>
                <a:lnTo>
                  <a:pt x="41240" y="205"/>
                </a:lnTo>
                <a:lnTo>
                  <a:pt x="41184" y="261"/>
                </a:lnTo>
                <a:lnTo>
                  <a:pt x="41128" y="317"/>
                </a:lnTo>
                <a:lnTo>
                  <a:pt x="41110" y="391"/>
                </a:lnTo>
                <a:lnTo>
                  <a:pt x="41091" y="447"/>
                </a:lnTo>
                <a:lnTo>
                  <a:pt x="41091" y="521"/>
                </a:lnTo>
                <a:lnTo>
                  <a:pt x="41091" y="577"/>
                </a:lnTo>
                <a:lnTo>
                  <a:pt x="41110" y="652"/>
                </a:lnTo>
                <a:lnTo>
                  <a:pt x="41147" y="708"/>
                </a:lnTo>
                <a:lnTo>
                  <a:pt x="41184" y="763"/>
                </a:lnTo>
                <a:lnTo>
                  <a:pt x="41240" y="801"/>
                </a:lnTo>
                <a:lnTo>
                  <a:pt x="41296" y="838"/>
                </a:lnTo>
                <a:lnTo>
                  <a:pt x="41352" y="856"/>
                </a:lnTo>
                <a:lnTo>
                  <a:pt x="41426" y="875"/>
                </a:lnTo>
                <a:lnTo>
                  <a:pt x="41482" y="856"/>
                </a:lnTo>
                <a:lnTo>
                  <a:pt x="41556" y="856"/>
                </a:lnTo>
                <a:lnTo>
                  <a:pt x="41612" y="819"/>
                </a:lnTo>
                <a:lnTo>
                  <a:pt x="41668" y="782"/>
                </a:lnTo>
                <a:lnTo>
                  <a:pt x="41724" y="745"/>
                </a:lnTo>
                <a:lnTo>
                  <a:pt x="41798" y="614"/>
                </a:lnTo>
                <a:lnTo>
                  <a:pt x="41817" y="540"/>
                </a:lnTo>
                <a:lnTo>
                  <a:pt x="41836" y="465"/>
                </a:lnTo>
                <a:lnTo>
                  <a:pt x="41817" y="391"/>
                </a:lnTo>
                <a:lnTo>
                  <a:pt x="41798" y="317"/>
                </a:lnTo>
                <a:lnTo>
                  <a:pt x="41761" y="261"/>
                </a:lnTo>
                <a:lnTo>
                  <a:pt x="41705" y="223"/>
                </a:lnTo>
                <a:lnTo>
                  <a:pt x="41631" y="186"/>
                </a:lnTo>
                <a:lnTo>
                  <a:pt x="41556" y="168"/>
                </a:lnTo>
                <a:lnTo>
                  <a:pt x="41463" y="149"/>
                </a:lnTo>
                <a:close/>
                <a:moveTo>
                  <a:pt x="70470" y="149"/>
                </a:moveTo>
                <a:lnTo>
                  <a:pt x="70396" y="168"/>
                </a:lnTo>
                <a:lnTo>
                  <a:pt x="70321" y="205"/>
                </a:lnTo>
                <a:lnTo>
                  <a:pt x="70247" y="242"/>
                </a:lnTo>
                <a:lnTo>
                  <a:pt x="70191" y="279"/>
                </a:lnTo>
                <a:lnTo>
                  <a:pt x="70154" y="335"/>
                </a:lnTo>
                <a:lnTo>
                  <a:pt x="70116" y="410"/>
                </a:lnTo>
                <a:lnTo>
                  <a:pt x="70098" y="465"/>
                </a:lnTo>
                <a:lnTo>
                  <a:pt x="70098" y="540"/>
                </a:lnTo>
                <a:lnTo>
                  <a:pt x="70135" y="652"/>
                </a:lnTo>
                <a:lnTo>
                  <a:pt x="70154" y="708"/>
                </a:lnTo>
                <a:lnTo>
                  <a:pt x="70210" y="763"/>
                </a:lnTo>
                <a:lnTo>
                  <a:pt x="70247" y="801"/>
                </a:lnTo>
                <a:lnTo>
                  <a:pt x="70303" y="838"/>
                </a:lnTo>
                <a:lnTo>
                  <a:pt x="70358" y="856"/>
                </a:lnTo>
                <a:lnTo>
                  <a:pt x="70433" y="875"/>
                </a:lnTo>
                <a:lnTo>
                  <a:pt x="70563" y="856"/>
                </a:lnTo>
                <a:lnTo>
                  <a:pt x="70619" y="838"/>
                </a:lnTo>
                <a:lnTo>
                  <a:pt x="70675" y="801"/>
                </a:lnTo>
                <a:lnTo>
                  <a:pt x="70712" y="745"/>
                </a:lnTo>
                <a:lnTo>
                  <a:pt x="70749" y="689"/>
                </a:lnTo>
                <a:lnTo>
                  <a:pt x="70787" y="614"/>
                </a:lnTo>
                <a:lnTo>
                  <a:pt x="70805" y="540"/>
                </a:lnTo>
                <a:lnTo>
                  <a:pt x="70824" y="465"/>
                </a:lnTo>
                <a:lnTo>
                  <a:pt x="70824" y="372"/>
                </a:lnTo>
                <a:lnTo>
                  <a:pt x="70787" y="298"/>
                </a:lnTo>
                <a:lnTo>
                  <a:pt x="70749" y="242"/>
                </a:lnTo>
                <a:lnTo>
                  <a:pt x="70694" y="186"/>
                </a:lnTo>
                <a:lnTo>
                  <a:pt x="70601" y="149"/>
                </a:lnTo>
                <a:close/>
                <a:moveTo>
                  <a:pt x="79314" y="205"/>
                </a:moveTo>
                <a:lnTo>
                  <a:pt x="79239" y="223"/>
                </a:lnTo>
                <a:lnTo>
                  <a:pt x="79183" y="261"/>
                </a:lnTo>
                <a:lnTo>
                  <a:pt x="79128" y="298"/>
                </a:lnTo>
                <a:lnTo>
                  <a:pt x="79090" y="354"/>
                </a:lnTo>
                <a:lnTo>
                  <a:pt x="79053" y="410"/>
                </a:lnTo>
                <a:lnTo>
                  <a:pt x="79035" y="484"/>
                </a:lnTo>
                <a:lnTo>
                  <a:pt x="79035" y="540"/>
                </a:lnTo>
                <a:lnTo>
                  <a:pt x="79035" y="614"/>
                </a:lnTo>
                <a:lnTo>
                  <a:pt x="79053" y="670"/>
                </a:lnTo>
                <a:lnTo>
                  <a:pt x="79090" y="726"/>
                </a:lnTo>
                <a:lnTo>
                  <a:pt x="79128" y="782"/>
                </a:lnTo>
                <a:lnTo>
                  <a:pt x="79183" y="819"/>
                </a:lnTo>
                <a:lnTo>
                  <a:pt x="79239" y="856"/>
                </a:lnTo>
                <a:lnTo>
                  <a:pt x="79295" y="875"/>
                </a:lnTo>
                <a:lnTo>
                  <a:pt x="79444" y="875"/>
                </a:lnTo>
                <a:lnTo>
                  <a:pt x="79500" y="856"/>
                </a:lnTo>
                <a:lnTo>
                  <a:pt x="79556" y="819"/>
                </a:lnTo>
                <a:lnTo>
                  <a:pt x="79612" y="782"/>
                </a:lnTo>
                <a:lnTo>
                  <a:pt x="79649" y="726"/>
                </a:lnTo>
                <a:lnTo>
                  <a:pt x="79686" y="670"/>
                </a:lnTo>
                <a:lnTo>
                  <a:pt x="79705" y="614"/>
                </a:lnTo>
                <a:lnTo>
                  <a:pt x="79705" y="540"/>
                </a:lnTo>
                <a:lnTo>
                  <a:pt x="79705" y="484"/>
                </a:lnTo>
                <a:lnTo>
                  <a:pt x="79686" y="410"/>
                </a:lnTo>
                <a:lnTo>
                  <a:pt x="79649" y="354"/>
                </a:lnTo>
                <a:lnTo>
                  <a:pt x="79612" y="298"/>
                </a:lnTo>
                <a:lnTo>
                  <a:pt x="79556" y="261"/>
                </a:lnTo>
                <a:lnTo>
                  <a:pt x="79500" y="223"/>
                </a:lnTo>
                <a:lnTo>
                  <a:pt x="79444" y="205"/>
                </a:lnTo>
                <a:close/>
                <a:moveTo>
                  <a:pt x="38056" y="112"/>
                </a:moveTo>
                <a:lnTo>
                  <a:pt x="37982" y="130"/>
                </a:lnTo>
                <a:lnTo>
                  <a:pt x="37889" y="149"/>
                </a:lnTo>
                <a:lnTo>
                  <a:pt x="37833" y="186"/>
                </a:lnTo>
                <a:lnTo>
                  <a:pt x="37758" y="223"/>
                </a:lnTo>
                <a:lnTo>
                  <a:pt x="37702" y="279"/>
                </a:lnTo>
                <a:lnTo>
                  <a:pt x="37647" y="335"/>
                </a:lnTo>
                <a:lnTo>
                  <a:pt x="37609" y="410"/>
                </a:lnTo>
                <a:lnTo>
                  <a:pt x="37591" y="465"/>
                </a:lnTo>
                <a:lnTo>
                  <a:pt x="37591" y="540"/>
                </a:lnTo>
                <a:lnTo>
                  <a:pt x="37591" y="596"/>
                </a:lnTo>
                <a:lnTo>
                  <a:pt x="37609" y="670"/>
                </a:lnTo>
                <a:lnTo>
                  <a:pt x="37628" y="726"/>
                </a:lnTo>
                <a:lnTo>
                  <a:pt x="37665" y="782"/>
                </a:lnTo>
                <a:lnTo>
                  <a:pt x="37721" y="819"/>
                </a:lnTo>
                <a:lnTo>
                  <a:pt x="37777" y="856"/>
                </a:lnTo>
                <a:lnTo>
                  <a:pt x="37851" y="875"/>
                </a:lnTo>
                <a:lnTo>
                  <a:pt x="37926" y="894"/>
                </a:lnTo>
                <a:lnTo>
                  <a:pt x="38000" y="894"/>
                </a:lnTo>
                <a:lnTo>
                  <a:pt x="38075" y="856"/>
                </a:lnTo>
                <a:lnTo>
                  <a:pt x="38131" y="838"/>
                </a:lnTo>
                <a:lnTo>
                  <a:pt x="38186" y="782"/>
                </a:lnTo>
                <a:lnTo>
                  <a:pt x="38224" y="726"/>
                </a:lnTo>
                <a:lnTo>
                  <a:pt x="38261" y="652"/>
                </a:lnTo>
                <a:lnTo>
                  <a:pt x="38298" y="521"/>
                </a:lnTo>
                <a:lnTo>
                  <a:pt x="38280" y="372"/>
                </a:lnTo>
                <a:lnTo>
                  <a:pt x="38261" y="298"/>
                </a:lnTo>
                <a:lnTo>
                  <a:pt x="38224" y="223"/>
                </a:lnTo>
                <a:lnTo>
                  <a:pt x="38186" y="168"/>
                </a:lnTo>
                <a:lnTo>
                  <a:pt x="38112" y="130"/>
                </a:lnTo>
                <a:lnTo>
                  <a:pt x="38056" y="112"/>
                </a:lnTo>
                <a:close/>
                <a:moveTo>
                  <a:pt x="68869" y="261"/>
                </a:moveTo>
                <a:lnTo>
                  <a:pt x="68813" y="279"/>
                </a:lnTo>
                <a:lnTo>
                  <a:pt x="68757" y="317"/>
                </a:lnTo>
                <a:lnTo>
                  <a:pt x="68720" y="354"/>
                </a:lnTo>
                <a:lnTo>
                  <a:pt x="68664" y="410"/>
                </a:lnTo>
                <a:lnTo>
                  <a:pt x="68646" y="465"/>
                </a:lnTo>
                <a:lnTo>
                  <a:pt x="68627" y="540"/>
                </a:lnTo>
                <a:lnTo>
                  <a:pt x="68627" y="596"/>
                </a:lnTo>
                <a:lnTo>
                  <a:pt x="68664" y="708"/>
                </a:lnTo>
                <a:lnTo>
                  <a:pt x="68739" y="801"/>
                </a:lnTo>
                <a:lnTo>
                  <a:pt x="68832" y="856"/>
                </a:lnTo>
                <a:lnTo>
                  <a:pt x="68888" y="875"/>
                </a:lnTo>
                <a:lnTo>
                  <a:pt x="68944" y="894"/>
                </a:lnTo>
                <a:lnTo>
                  <a:pt x="68999" y="875"/>
                </a:lnTo>
                <a:lnTo>
                  <a:pt x="69074" y="856"/>
                </a:lnTo>
                <a:lnTo>
                  <a:pt x="69130" y="819"/>
                </a:lnTo>
                <a:lnTo>
                  <a:pt x="69167" y="782"/>
                </a:lnTo>
                <a:lnTo>
                  <a:pt x="69204" y="745"/>
                </a:lnTo>
                <a:lnTo>
                  <a:pt x="69241" y="670"/>
                </a:lnTo>
                <a:lnTo>
                  <a:pt x="69260" y="614"/>
                </a:lnTo>
                <a:lnTo>
                  <a:pt x="69260" y="559"/>
                </a:lnTo>
                <a:lnTo>
                  <a:pt x="69223" y="447"/>
                </a:lnTo>
                <a:lnTo>
                  <a:pt x="69148" y="354"/>
                </a:lnTo>
                <a:lnTo>
                  <a:pt x="69055" y="279"/>
                </a:lnTo>
                <a:lnTo>
                  <a:pt x="68999" y="261"/>
                </a:lnTo>
                <a:close/>
                <a:moveTo>
                  <a:pt x="83000" y="186"/>
                </a:moveTo>
                <a:lnTo>
                  <a:pt x="82926" y="205"/>
                </a:lnTo>
                <a:lnTo>
                  <a:pt x="82870" y="223"/>
                </a:lnTo>
                <a:lnTo>
                  <a:pt x="82795" y="261"/>
                </a:lnTo>
                <a:lnTo>
                  <a:pt x="82739" y="317"/>
                </a:lnTo>
                <a:lnTo>
                  <a:pt x="82702" y="372"/>
                </a:lnTo>
                <a:lnTo>
                  <a:pt x="82665" y="428"/>
                </a:lnTo>
                <a:lnTo>
                  <a:pt x="82665" y="503"/>
                </a:lnTo>
                <a:lnTo>
                  <a:pt x="82665" y="577"/>
                </a:lnTo>
                <a:lnTo>
                  <a:pt x="82702" y="708"/>
                </a:lnTo>
                <a:lnTo>
                  <a:pt x="82777" y="801"/>
                </a:lnTo>
                <a:lnTo>
                  <a:pt x="82833" y="838"/>
                </a:lnTo>
                <a:lnTo>
                  <a:pt x="82888" y="875"/>
                </a:lnTo>
                <a:lnTo>
                  <a:pt x="82944" y="894"/>
                </a:lnTo>
                <a:lnTo>
                  <a:pt x="83075" y="894"/>
                </a:lnTo>
                <a:lnTo>
                  <a:pt x="83149" y="856"/>
                </a:lnTo>
                <a:lnTo>
                  <a:pt x="83205" y="819"/>
                </a:lnTo>
                <a:lnTo>
                  <a:pt x="83261" y="782"/>
                </a:lnTo>
                <a:lnTo>
                  <a:pt x="83317" y="726"/>
                </a:lnTo>
                <a:lnTo>
                  <a:pt x="83335" y="652"/>
                </a:lnTo>
                <a:lnTo>
                  <a:pt x="83354" y="577"/>
                </a:lnTo>
                <a:lnTo>
                  <a:pt x="83354" y="503"/>
                </a:lnTo>
                <a:lnTo>
                  <a:pt x="83317" y="391"/>
                </a:lnTo>
                <a:lnTo>
                  <a:pt x="83242" y="279"/>
                </a:lnTo>
                <a:lnTo>
                  <a:pt x="83186" y="242"/>
                </a:lnTo>
                <a:lnTo>
                  <a:pt x="83130" y="223"/>
                </a:lnTo>
                <a:lnTo>
                  <a:pt x="83075" y="205"/>
                </a:lnTo>
                <a:lnTo>
                  <a:pt x="83000" y="186"/>
                </a:lnTo>
                <a:close/>
                <a:moveTo>
                  <a:pt x="89833" y="186"/>
                </a:moveTo>
                <a:lnTo>
                  <a:pt x="89759" y="205"/>
                </a:lnTo>
                <a:lnTo>
                  <a:pt x="89684" y="223"/>
                </a:lnTo>
                <a:lnTo>
                  <a:pt x="89628" y="261"/>
                </a:lnTo>
                <a:lnTo>
                  <a:pt x="89591" y="298"/>
                </a:lnTo>
                <a:lnTo>
                  <a:pt x="89554" y="354"/>
                </a:lnTo>
                <a:lnTo>
                  <a:pt x="89516" y="410"/>
                </a:lnTo>
                <a:lnTo>
                  <a:pt x="89498" y="540"/>
                </a:lnTo>
                <a:lnTo>
                  <a:pt x="89516" y="670"/>
                </a:lnTo>
                <a:lnTo>
                  <a:pt x="89554" y="726"/>
                </a:lnTo>
                <a:lnTo>
                  <a:pt x="89591" y="782"/>
                </a:lnTo>
                <a:lnTo>
                  <a:pt x="89628" y="838"/>
                </a:lnTo>
                <a:lnTo>
                  <a:pt x="89684" y="875"/>
                </a:lnTo>
                <a:lnTo>
                  <a:pt x="89759" y="894"/>
                </a:lnTo>
                <a:lnTo>
                  <a:pt x="89926" y="894"/>
                </a:lnTo>
                <a:lnTo>
                  <a:pt x="89982" y="875"/>
                </a:lnTo>
                <a:lnTo>
                  <a:pt x="90056" y="838"/>
                </a:lnTo>
                <a:lnTo>
                  <a:pt x="90094" y="782"/>
                </a:lnTo>
                <a:lnTo>
                  <a:pt x="90131" y="726"/>
                </a:lnTo>
                <a:lnTo>
                  <a:pt x="90168" y="670"/>
                </a:lnTo>
                <a:lnTo>
                  <a:pt x="90187" y="540"/>
                </a:lnTo>
                <a:lnTo>
                  <a:pt x="90168" y="410"/>
                </a:lnTo>
                <a:lnTo>
                  <a:pt x="90131" y="354"/>
                </a:lnTo>
                <a:lnTo>
                  <a:pt x="90094" y="298"/>
                </a:lnTo>
                <a:lnTo>
                  <a:pt x="90056" y="261"/>
                </a:lnTo>
                <a:lnTo>
                  <a:pt x="89982" y="223"/>
                </a:lnTo>
                <a:lnTo>
                  <a:pt x="89926" y="205"/>
                </a:lnTo>
                <a:lnTo>
                  <a:pt x="89833" y="186"/>
                </a:lnTo>
                <a:close/>
                <a:moveTo>
                  <a:pt x="23609" y="298"/>
                </a:moveTo>
                <a:lnTo>
                  <a:pt x="23534" y="317"/>
                </a:lnTo>
                <a:lnTo>
                  <a:pt x="23478" y="335"/>
                </a:lnTo>
                <a:lnTo>
                  <a:pt x="23422" y="372"/>
                </a:lnTo>
                <a:lnTo>
                  <a:pt x="23385" y="428"/>
                </a:lnTo>
                <a:lnTo>
                  <a:pt x="23348" y="484"/>
                </a:lnTo>
                <a:lnTo>
                  <a:pt x="23329" y="540"/>
                </a:lnTo>
                <a:lnTo>
                  <a:pt x="23329" y="596"/>
                </a:lnTo>
                <a:lnTo>
                  <a:pt x="23329" y="670"/>
                </a:lnTo>
                <a:lnTo>
                  <a:pt x="23348" y="726"/>
                </a:lnTo>
                <a:lnTo>
                  <a:pt x="23385" y="782"/>
                </a:lnTo>
                <a:lnTo>
                  <a:pt x="23422" y="838"/>
                </a:lnTo>
                <a:lnTo>
                  <a:pt x="23478" y="875"/>
                </a:lnTo>
                <a:lnTo>
                  <a:pt x="23534" y="912"/>
                </a:lnTo>
                <a:lnTo>
                  <a:pt x="23739" y="912"/>
                </a:lnTo>
                <a:lnTo>
                  <a:pt x="23795" y="875"/>
                </a:lnTo>
                <a:lnTo>
                  <a:pt x="23851" y="838"/>
                </a:lnTo>
                <a:lnTo>
                  <a:pt x="23906" y="801"/>
                </a:lnTo>
                <a:lnTo>
                  <a:pt x="23925" y="745"/>
                </a:lnTo>
                <a:lnTo>
                  <a:pt x="23944" y="689"/>
                </a:lnTo>
                <a:lnTo>
                  <a:pt x="23962" y="633"/>
                </a:lnTo>
                <a:lnTo>
                  <a:pt x="23944" y="521"/>
                </a:lnTo>
                <a:lnTo>
                  <a:pt x="23888" y="428"/>
                </a:lnTo>
                <a:lnTo>
                  <a:pt x="23813" y="354"/>
                </a:lnTo>
                <a:lnTo>
                  <a:pt x="23702" y="298"/>
                </a:lnTo>
                <a:close/>
                <a:moveTo>
                  <a:pt x="14635" y="335"/>
                </a:moveTo>
                <a:lnTo>
                  <a:pt x="14579" y="354"/>
                </a:lnTo>
                <a:lnTo>
                  <a:pt x="14523" y="391"/>
                </a:lnTo>
                <a:lnTo>
                  <a:pt x="14467" y="428"/>
                </a:lnTo>
                <a:lnTo>
                  <a:pt x="14430" y="465"/>
                </a:lnTo>
                <a:lnTo>
                  <a:pt x="14411" y="521"/>
                </a:lnTo>
                <a:lnTo>
                  <a:pt x="14393" y="577"/>
                </a:lnTo>
                <a:lnTo>
                  <a:pt x="14393" y="633"/>
                </a:lnTo>
                <a:lnTo>
                  <a:pt x="14411" y="745"/>
                </a:lnTo>
                <a:lnTo>
                  <a:pt x="14486" y="838"/>
                </a:lnTo>
                <a:lnTo>
                  <a:pt x="14579" y="912"/>
                </a:lnTo>
                <a:lnTo>
                  <a:pt x="14635" y="912"/>
                </a:lnTo>
                <a:lnTo>
                  <a:pt x="14690" y="931"/>
                </a:lnTo>
                <a:lnTo>
                  <a:pt x="14746" y="912"/>
                </a:lnTo>
                <a:lnTo>
                  <a:pt x="14802" y="894"/>
                </a:lnTo>
                <a:lnTo>
                  <a:pt x="14895" y="838"/>
                </a:lnTo>
                <a:lnTo>
                  <a:pt x="14933" y="801"/>
                </a:lnTo>
                <a:lnTo>
                  <a:pt x="14970" y="745"/>
                </a:lnTo>
                <a:lnTo>
                  <a:pt x="14988" y="689"/>
                </a:lnTo>
                <a:lnTo>
                  <a:pt x="14988" y="633"/>
                </a:lnTo>
                <a:lnTo>
                  <a:pt x="14970" y="577"/>
                </a:lnTo>
                <a:lnTo>
                  <a:pt x="14951" y="521"/>
                </a:lnTo>
                <a:lnTo>
                  <a:pt x="14895" y="428"/>
                </a:lnTo>
                <a:lnTo>
                  <a:pt x="14802" y="354"/>
                </a:lnTo>
                <a:lnTo>
                  <a:pt x="14746" y="335"/>
                </a:lnTo>
                <a:close/>
                <a:moveTo>
                  <a:pt x="20052" y="298"/>
                </a:moveTo>
                <a:lnTo>
                  <a:pt x="19941" y="317"/>
                </a:lnTo>
                <a:lnTo>
                  <a:pt x="19885" y="354"/>
                </a:lnTo>
                <a:lnTo>
                  <a:pt x="19848" y="391"/>
                </a:lnTo>
                <a:lnTo>
                  <a:pt x="19773" y="503"/>
                </a:lnTo>
                <a:lnTo>
                  <a:pt x="19755" y="614"/>
                </a:lnTo>
                <a:lnTo>
                  <a:pt x="19773" y="726"/>
                </a:lnTo>
                <a:lnTo>
                  <a:pt x="19829" y="819"/>
                </a:lnTo>
                <a:lnTo>
                  <a:pt x="19866" y="856"/>
                </a:lnTo>
                <a:lnTo>
                  <a:pt x="19922" y="894"/>
                </a:lnTo>
                <a:lnTo>
                  <a:pt x="19997" y="931"/>
                </a:lnTo>
                <a:lnTo>
                  <a:pt x="20108" y="931"/>
                </a:lnTo>
                <a:lnTo>
                  <a:pt x="20183" y="912"/>
                </a:lnTo>
                <a:lnTo>
                  <a:pt x="20239" y="894"/>
                </a:lnTo>
                <a:lnTo>
                  <a:pt x="20295" y="838"/>
                </a:lnTo>
                <a:lnTo>
                  <a:pt x="20332" y="801"/>
                </a:lnTo>
                <a:lnTo>
                  <a:pt x="20369" y="726"/>
                </a:lnTo>
                <a:lnTo>
                  <a:pt x="20388" y="670"/>
                </a:lnTo>
                <a:lnTo>
                  <a:pt x="20388" y="596"/>
                </a:lnTo>
                <a:lnTo>
                  <a:pt x="20369" y="540"/>
                </a:lnTo>
                <a:lnTo>
                  <a:pt x="20350" y="465"/>
                </a:lnTo>
                <a:lnTo>
                  <a:pt x="20313" y="410"/>
                </a:lnTo>
                <a:lnTo>
                  <a:pt x="20257" y="372"/>
                </a:lnTo>
                <a:lnTo>
                  <a:pt x="20164" y="317"/>
                </a:lnTo>
                <a:lnTo>
                  <a:pt x="20052" y="298"/>
                </a:lnTo>
                <a:close/>
                <a:moveTo>
                  <a:pt x="63302" y="186"/>
                </a:moveTo>
                <a:lnTo>
                  <a:pt x="63228" y="205"/>
                </a:lnTo>
                <a:lnTo>
                  <a:pt x="63153" y="242"/>
                </a:lnTo>
                <a:lnTo>
                  <a:pt x="63097" y="298"/>
                </a:lnTo>
                <a:lnTo>
                  <a:pt x="63060" y="354"/>
                </a:lnTo>
                <a:lnTo>
                  <a:pt x="63023" y="410"/>
                </a:lnTo>
                <a:lnTo>
                  <a:pt x="63004" y="484"/>
                </a:lnTo>
                <a:lnTo>
                  <a:pt x="63004" y="559"/>
                </a:lnTo>
                <a:lnTo>
                  <a:pt x="63004" y="633"/>
                </a:lnTo>
                <a:lnTo>
                  <a:pt x="63023" y="708"/>
                </a:lnTo>
                <a:lnTo>
                  <a:pt x="63060" y="782"/>
                </a:lnTo>
                <a:lnTo>
                  <a:pt x="63116" y="838"/>
                </a:lnTo>
                <a:lnTo>
                  <a:pt x="63172" y="875"/>
                </a:lnTo>
                <a:lnTo>
                  <a:pt x="63246" y="912"/>
                </a:lnTo>
                <a:lnTo>
                  <a:pt x="63321" y="931"/>
                </a:lnTo>
                <a:lnTo>
                  <a:pt x="63395" y="931"/>
                </a:lnTo>
                <a:lnTo>
                  <a:pt x="63488" y="912"/>
                </a:lnTo>
                <a:lnTo>
                  <a:pt x="63563" y="875"/>
                </a:lnTo>
                <a:lnTo>
                  <a:pt x="63675" y="801"/>
                </a:lnTo>
                <a:lnTo>
                  <a:pt x="63730" y="745"/>
                </a:lnTo>
                <a:lnTo>
                  <a:pt x="63768" y="689"/>
                </a:lnTo>
                <a:lnTo>
                  <a:pt x="63805" y="633"/>
                </a:lnTo>
                <a:lnTo>
                  <a:pt x="63805" y="559"/>
                </a:lnTo>
                <a:lnTo>
                  <a:pt x="63805" y="484"/>
                </a:lnTo>
                <a:lnTo>
                  <a:pt x="63768" y="410"/>
                </a:lnTo>
                <a:lnTo>
                  <a:pt x="63730" y="354"/>
                </a:lnTo>
                <a:lnTo>
                  <a:pt x="63675" y="317"/>
                </a:lnTo>
                <a:lnTo>
                  <a:pt x="63544" y="223"/>
                </a:lnTo>
                <a:lnTo>
                  <a:pt x="63470" y="205"/>
                </a:lnTo>
                <a:lnTo>
                  <a:pt x="63377" y="186"/>
                </a:lnTo>
                <a:close/>
                <a:moveTo>
                  <a:pt x="39564" y="354"/>
                </a:moveTo>
                <a:lnTo>
                  <a:pt x="39434" y="372"/>
                </a:lnTo>
                <a:lnTo>
                  <a:pt x="39341" y="447"/>
                </a:lnTo>
                <a:lnTo>
                  <a:pt x="39304" y="484"/>
                </a:lnTo>
                <a:lnTo>
                  <a:pt x="39266" y="540"/>
                </a:lnTo>
                <a:lnTo>
                  <a:pt x="39248" y="596"/>
                </a:lnTo>
                <a:lnTo>
                  <a:pt x="39229" y="652"/>
                </a:lnTo>
                <a:lnTo>
                  <a:pt x="39229" y="708"/>
                </a:lnTo>
                <a:lnTo>
                  <a:pt x="39248" y="763"/>
                </a:lnTo>
                <a:lnTo>
                  <a:pt x="39266" y="819"/>
                </a:lnTo>
                <a:lnTo>
                  <a:pt x="39304" y="875"/>
                </a:lnTo>
                <a:lnTo>
                  <a:pt x="39359" y="912"/>
                </a:lnTo>
                <a:lnTo>
                  <a:pt x="39397" y="950"/>
                </a:lnTo>
                <a:lnTo>
                  <a:pt x="39453" y="968"/>
                </a:lnTo>
                <a:lnTo>
                  <a:pt x="39639" y="968"/>
                </a:lnTo>
                <a:lnTo>
                  <a:pt x="39732" y="894"/>
                </a:lnTo>
                <a:lnTo>
                  <a:pt x="39806" y="819"/>
                </a:lnTo>
                <a:lnTo>
                  <a:pt x="39843" y="708"/>
                </a:lnTo>
                <a:lnTo>
                  <a:pt x="39843" y="633"/>
                </a:lnTo>
                <a:lnTo>
                  <a:pt x="39843" y="577"/>
                </a:lnTo>
                <a:lnTo>
                  <a:pt x="39806" y="521"/>
                </a:lnTo>
                <a:lnTo>
                  <a:pt x="39788" y="465"/>
                </a:lnTo>
                <a:lnTo>
                  <a:pt x="39732" y="410"/>
                </a:lnTo>
                <a:lnTo>
                  <a:pt x="39676" y="391"/>
                </a:lnTo>
                <a:lnTo>
                  <a:pt x="39620" y="372"/>
                </a:lnTo>
                <a:lnTo>
                  <a:pt x="39564" y="354"/>
                </a:lnTo>
                <a:close/>
                <a:moveTo>
                  <a:pt x="746" y="410"/>
                </a:moveTo>
                <a:lnTo>
                  <a:pt x="690" y="428"/>
                </a:lnTo>
                <a:lnTo>
                  <a:pt x="615" y="428"/>
                </a:lnTo>
                <a:lnTo>
                  <a:pt x="559" y="447"/>
                </a:lnTo>
                <a:lnTo>
                  <a:pt x="466" y="521"/>
                </a:lnTo>
                <a:lnTo>
                  <a:pt x="429" y="559"/>
                </a:lnTo>
                <a:lnTo>
                  <a:pt x="410" y="614"/>
                </a:lnTo>
                <a:lnTo>
                  <a:pt x="392" y="708"/>
                </a:lnTo>
                <a:lnTo>
                  <a:pt x="392" y="801"/>
                </a:lnTo>
                <a:lnTo>
                  <a:pt x="448" y="894"/>
                </a:lnTo>
                <a:lnTo>
                  <a:pt x="485" y="931"/>
                </a:lnTo>
                <a:lnTo>
                  <a:pt x="522" y="950"/>
                </a:lnTo>
                <a:lnTo>
                  <a:pt x="615" y="987"/>
                </a:lnTo>
                <a:lnTo>
                  <a:pt x="801" y="987"/>
                </a:lnTo>
                <a:lnTo>
                  <a:pt x="894" y="950"/>
                </a:lnTo>
                <a:lnTo>
                  <a:pt x="950" y="931"/>
                </a:lnTo>
                <a:lnTo>
                  <a:pt x="988" y="894"/>
                </a:lnTo>
                <a:lnTo>
                  <a:pt x="1006" y="838"/>
                </a:lnTo>
                <a:lnTo>
                  <a:pt x="1025" y="782"/>
                </a:lnTo>
                <a:lnTo>
                  <a:pt x="1025" y="726"/>
                </a:lnTo>
                <a:lnTo>
                  <a:pt x="1025" y="670"/>
                </a:lnTo>
                <a:lnTo>
                  <a:pt x="988" y="559"/>
                </a:lnTo>
                <a:lnTo>
                  <a:pt x="894" y="465"/>
                </a:lnTo>
                <a:lnTo>
                  <a:pt x="857" y="428"/>
                </a:lnTo>
                <a:lnTo>
                  <a:pt x="801" y="410"/>
                </a:lnTo>
                <a:close/>
                <a:moveTo>
                  <a:pt x="3855" y="335"/>
                </a:moveTo>
                <a:lnTo>
                  <a:pt x="3799" y="372"/>
                </a:lnTo>
                <a:lnTo>
                  <a:pt x="3743" y="391"/>
                </a:lnTo>
                <a:lnTo>
                  <a:pt x="3706" y="447"/>
                </a:lnTo>
                <a:lnTo>
                  <a:pt x="3669" y="503"/>
                </a:lnTo>
                <a:lnTo>
                  <a:pt x="3631" y="614"/>
                </a:lnTo>
                <a:lnTo>
                  <a:pt x="3650" y="745"/>
                </a:lnTo>
                <a:lnTo>
                  <a:pt x="3669" y="801"/>
                </a:lnTo>
                <a:lnTo>
                  <a:pt x="3687" y="856"/>
                </a:lnTo>
                <a:lnTo>
                  <a:pt x="3724" y="912"/>
                </a:lnTo>
                <a:lnTo>
                  <a:pt x="3780" y="950"/>
                </a:lnTo>
                <a:lnTo>
                  <a:pt x="3836" y="968"/>
                </a:lnTo>
                <a:lnTo>
                  <a:pt x="3892" y="987"/>
                </a:lnTo>
                <a:lnTo>
                  <a:pt x="3966" y="987"/>
                </a:lnTo>
                <a:lnTo>
                  <a:pt x="4022" y="968"/>
                </a:lnTo>
                <a:lnTo>
                  <a:pt x="4078" y="931"/>
                </a:lnTo>
                <a:lnTo>
                  <a:pt x="4134" y="894"/>
                </a:lnTo>
                <a:lnTo>
                  <a:pt x="4171" y="856"/>
                </a:lnTo>
                <a:lnTo>
                  <a:pt x="4209" y="801"/>
                </a:lnTo>
                <a:lnTo>
                  <a:pt x="4227" y="689"/>
                </a:lnTo>
                <a:lnTo>
                  <a:pt x="4227" y="559"/>
                </a:lnTo>
                <a:lnTo>
                  <a:pt x="4209" y="503"/>
                </a:lnTo>
                <a:lnTo>
                  <a:pt x="4171" y="447"/>
                </a:lnTo>
                <a:lnTo>
                  <a:pt x="4134" y="410"/>
                </a:lnTo>
                <a:lnTo>
                  <a:pt x="4078" y="372"/>
                </a:lnTo>
                <a:lnTo>
                  <a:pt x="4022" y="354"/>
                </a:lnTo>
                <a:lnTo>
                  <a:pt x="3966" y="335"/>
                </a:lnTo>
                <a:close/>
                <a:moveTo>
                  <a:pt x="25899" y="410"/>
                </a:moveTo>
                <a:lnTo>
                  <a:pt x="25843" y="428"/>
                </a:lnTo>
                <a:lnTo>
                  <a:pt x="25787" y="447"/>
                </a:lnTo>
                <a:lnTo>
                  <a:pt x="25750" y="484"/>
                </a:lnTo>
                <a:lnTo>
                  <a:pt x="25694" y="577"/>
                </a:lnTo>
                <a:lnTo>
                  <a:pt x="25657" y="670"/>
                </a:lnTo>
                <a:lnTo>
                  <a:pt x="25638" y="726"/>
                </a:lnTo>
                <a:lnTo>
                  <a:pt x="25657" y="782"/>
                </a:lnTo>
                <a:lnTo>
                  <a:pt x="25675" y="838"/>
                </a:lnTo>
                <a:lnTo>
                  <a:pt x="25694" y="875"/>
                </a:lnTo>
                <a:lnTo>
                  <a:pt x="25787" y="950"/>
                </a:lnTo>
                <a:lnTo>
                  <a:pt x="25880" y="987"/>
                </a:lnTo>
                <a:lnTo>
                  <a:pt x="25973" y="968"/>
                </a:lnTo>
                <a:lnTo>
                  <a:pt x="26066" y="931"/>
                </a:lnTo>
                <a:lnTo>
                  <a:pt x="26103" y="894"/>
                </a:lnTo>
                <a:lnTo>
                  <a:pt x="26141" y="838"/>
                </a:lnTo>
                <a:lnTo>
                  <a:pt x="26159" y="801"/>
                </a:lnTo>
                <a:lnTo>
                  <a:pt x="26178" y="745"/>
                </a:lnTo>
                <a:lnTo>
                  <a:pt x="26159" y="633"/>
                </a:lnTo>
                <a:lnTo>
                  <a:pt x="26103" y="521"/>
                </a:lnTo>
                <a:lnTo>
                  <a:pt x="26029" y="465"/>
                </a:lnTo>
                <a:lnTo>
                  <a:pt x="25992" y="428"/>
                </a:lnTo>
                <a:lnTo>
                  <a:pt x="25936" y="410"/>
                </a:lnTo>
                <a:close/>
                <a:moveTo>
                  <a:pt x="21728" y="317"/>
                </a:moveTo>
                <a:lnTo>
                  <a:pt x="21654" y="354"/>
                </a:lnTo>
                <a:lnTo>
                  <a:pt x="21598" y="391"/>
                </a:lnTo>
                <a:lnTo>
                  <a:pt x="21542" y="428"/>
                </a:lnTo>
                <a:lnTo>
                  <a:pt x="21449" y="540"/>
                </a:lnTo>
                <a:lnTo>
                  <a:pt x="21430" y="596"/>
                </a:lnTo>
                <a:lnTo>
                  <a:pt x="21412" y="670"/>
                </a:lnTo>
                <a:lnTo>
                  <a:pt x="21412" y="726"/>
                </a:lnTo>
                <a:lnTo>
                  <a:pt x="21430" y="801"/>
                </a:lnTo>
                <a:lnTo>
                  <a:pt x="21449" y="856"/>
                </a:lnTo>
                <a:lnTo>
                  <a:pt x="21505" y="912"/>
                </a:lnTo>
                <a:lnTo>
                  <a:pt x="21561" y="950"/>
                </a:lnTo>
                <a:lnTo>
                  <a:pt x="21635" y="987"/>
                </a:lnTo>
                <a:lnTo>
                  <a:pt x="21784" y="1005"/>
                </a:lnTo>
                <a:lnTo>
                  <a:pt x="21858" y="1005"/>
                </a:lnTo>
                <a:lnTo>
                  <a:pt x="21933" y="987"/>
                </a:lnTo>
                <a:lnTo>
                  <a:pt x="21989" y="950"/>
                </a:lnTo>
                <a:lnTo>
                  <a:pt x="22063" y="894"/>
                </a:lnTo>
                <a:lnTo>
                  <a:pt x="22100" y="838"/>
                </a:lnTo>
                <a:lnTo>
                  <a:pt x="22138" y="782"/>
                </a:lnTo>
                <a:lnTo>
                  <a:pt x="22175" y="708"/>
                </a:lnTo>
                <a:lnTo>
                  <a:pt x="22175" y="633"/>
                </a:lnTo>
                <a:lnTo>
                  <a:pt x="22175" y="577"/>
                </a:lnTo>
                <a:lnTo>
                  <a:pt x="22156" y="503"/>
                </a:lnTo>
                <a:lnTo>
                  <a:pt x="22119" y="447"/>
                </a:lnTo>
                <a:lnTo>
                  <a:pt x="22063" y="391"/>
                </a:lnTo>
                <a:lnTo>
                  <a:pt x="21989" y="354"/>
                </a:lnTo>
                <a:lnTo>
                  <a:pt x="21933" y="317"/>
                </a:lnTo>
                <a:close/>
                <a:moveTo>
                  <a:pt x="8491" y="410"/>
                </a:moveTo>
                <a:lnTo>
                  <a:pt x="8416" y="428"/>
                </a:lnTo>
                <a:lnTo>
                  <a:pt x="8360" y="447"/>
                </a:lnTo>
                <a:lnTo>
                  <a:pt x="8304" y="484"/>
                </a:lnTo>
                <a:lnTo>
                  <a:pt x="8267" y="540"/>
                </a:lnTo>
                <a:lnTo>
                  <a:pt x="8230" y="596"/>
                </a:lnTo>
                <a:lnTo>
                  <a:pt x="8211" y="708"/>
                </a:lnTo>
                <a:lnTo>
                  <a:pt x="8230" y="819"/>
                </a:lnTo>
                <a:lnTo>
                  <a:pt x="8286" y="912"/>
                </a:lnTo>
                <a:lnTo>
                  <a:pt x="8323" y="968"/>
                </a:lnTo>
                <a:lnTo>
                  <a:pt x="8379" y="987"/>
                </a:lnTo>
                <a:lnTo>
                  <a:pt x="8435" y="1024"/>
                </a:lnTo>
                <a:lnTo>
                  <a:pt x="8565" y="1024"/>
                </a:lnTo>
                <a:lnTo>
                  <a:pt x="8621" y="1005"/>
                </a:lnTo>
                <a:lnTo>
                  <a:pt x="8733" y="950"/>
                </a:lnTo>
                <a:lnTo>
                  <a:pt x="8807" y="856"/>
                </a:lnTo>
                <a:lnTo>
                  <a:pt x="8826" y="801"/>
                </a:lnTo>
                <a:lnTo>
                  <a:pt x="8844" y="745"/>
                </a:lnTo>
                <a:lnTo>
                  <a:pt x="8844" y="689"/>
                </a:lnTo>
                <a:lnTo>
                  <a:pt x="8826" y="633"/>
                </a:lnTo>
                <a:lnTo>
                  <a:pt x="8770" y="521"/>
                </a:lnTo>
                <a:lnTo>
                  <a:pt x="8677" y="447"/>
                </a:lnTo>
                <a:lnTo>
                  <a:pt x="8621" y="428"/>
                </a:lnTo>
                <a:lnTo>
                  <a:pt x="8547" y="410"/>
                </a:lnTo>
                <a:close/>
                <a:moveTo>
                  <a:pt x="9980" y="410"/>
                </a:moveTo>
                <a:lnTo>
                  <a:pt x="9924" y="428"/>
                </a:lnTo>
                <a:lnTo>
                  <a:pt x="9868" y="447"/>
                </a:lnTo>
                <a:lnTo>
                  <a:pt x="9813" y="484"/>
                </a:lnTo>
                <a:lnTo>
                  <a:pt x="9757" y="521"/>
                </a:lnTo>
                <a:lnTo>
                  <a:pt x="9719" y="559"/>
                </a:lnTo>
                <a:lnTo>
                  <a:pt x="9701" y="614"/>
                </a:lnTo>
                <a:lnTo>
                  <a:pt x="9682" y="726"/>
                </a:lnTo>
                <a:lnTo>
                  <a:pt x="9701" y="838"/>
                </a:lnTo>
                <a:lnTo>
                  <a:pt x="9775" y="931"/>
                </a:lnTo>
                <a:lnTo>
                  <a:pt x="9813" y="968"/>
                </a:lnTo>
                <a:lnTo>
                  <a:pt x="9868" y="987"/>
                </a:lnTo>
                <a:lnTo>
                  <a:pt x="9924" y="1005"/>
                </a:lnTo>
                <a:lnTo>
                  <a:pt x="9980" y="1024"/>
                </a:lnTo>
                <a:lnTo>
                  <a:pt x="10055" y="1005"/>
                </a:lnTo>
                <a:lnTo>
                  <a:pt x="10110" y="1005"/>
                </a:lnTo>
                <a:lnTo>
                  <a:pt x="10166" y="968"/>
                </a:lnTo>
                <a:lnTo>
                  <a:pt x="10204" y="931"/>
                </a:lnTo>
                <a:lnTo>
                  <a:pt x="10278" y="838"/>
                </a:lnTo>
                <a:lnTo>
                  <a:pt x="10297" y="782"/>
                </a:lnTo>
                <a:lnTo>
                  <a:pt x="10315" y="726"/>
                </a:lnTo>
                <a:lnTo>
                  <a:pt x="10297" y="652"/>
                </a:lnTo>
                <a:lnTo>
                  <a:pt x="10278" y="596"/>
                </a:lnTo>
                <a:lnTo>
                  <a:pt x="10204" y="503"/>
                </a:lnTo>
                <a:lnTo>
                  <a:pt x="10166" y="465"/>
                </a:lnTo>
                <a:lnTo>
                  <a:pt x="10110" y="428"/>
                </a:lnTo>
                <a:lnTo>
                  <a:pt x="10036" y="410"/>
                </a:lnTo>
                <a:close/>
                <a:moveTo>
                  <a:pt x="16347" y="335"/>
                </a:moveTo>
                <a:lnTo>
                  <a:pt x="16273" y="354"/>
                </a:lnTo>
                <a:lnTo>
                  <a:pt x="16217" y="372"/>
                </a:lnTo>
                <a:lnTo>
                  <a:pt x="16143" y="410"/>
                </a:lnTo>
                <a:lnTo>
                  <a:pt x="16050" y="503"/>
                </a:lnTo>
                <a:lnTo>
                  <a:pt x="15994" y="614"/>
                </a:lnTo>
                <a:lnTo>
                  <a:pt x="15975" y="670"/>
                </a:lnTo>
                <a:lnTo>
                  <a:pt x="15975" y="745"/>
                </a:lnTo>
                <a:lnTo>
                  <a:pt x="15994" y="801"/>
                </a:lnTo>
                <a:lnTo>
                  <a:pt x="16012" y="856"/>
                </a:lnTo>
                <a:lnTo>
                  <a:pt x="16050" y="912"/>
                </a:lnTo>
                <a:lnTo>
                  <a:pt x="16087" y="968"/>
                </a:lnTo>
                <a:lnTo>
                  <a:pt x="16143" y="1005"/>
                </a:lnTo>
                <a:lnTo>
                  <a:pt x="16217" y="1024"/>
                </a:lnTo>
                <a:lnTo>
                  <a:pt x="16273" y="1043"/>
                </a:lnTo>
                <a:lnTo>
                  <a:pt x="16347" y="1043"/>
                </a:lnTo>
                <a:lnTo>
                  <a:pt x="16403" y="1024"/>
                </a:lnTo>
                <a:lnTo>
                  <a:pt x="16478" y="1005"/>
                </a:lnTo>
                <a:lnTo>
                  <a:pt x="16590" y="912"/>
                </a:lnTo>
                <a:lnTo>
                  <a:pt x="16627" y="856"/>
                </a:lnTo>
                <a:lnTo>
                  <a:pt x="16664" y="801"/>
                </a:lnTo>
                <a:lnTo>
                  <a:pt x="16683" y="726"/>
                </a:lnTo>
                <a:lnTo>
                  <a:pt x="16683" y="670"/>
                </a:lnTo>
                <a:lnTo>
                  <a:pt x="16664" y="596"/>
                </a:lnTo>
                <a:lnTo>
                  <a:pt x="16645" y="521"/>
                </a:lnTo>
                <a:lnTo>
                  <a:pt x="16608" y="465"/>
                </a:lnTo>
                <a:lnTo>
                  <a:pt x="16552" y="410"/>
                </a:lnTo>
                <a:lnTo>
                  <a:pt x="16496" y="372"/>
                </a:lnTo>
                <a:lnTo>
                  <a:pt x="16422" y="354"/>
                </a:lnTo>
                <a:lnTo>
                  <a:pt x="16347" y="335"/>
                </a:lnTo>
                <a:close/>
                <a:moveTo>
                  <a:pt x="84527" y="540"/>
                </a:moveTo>
                <a:lnTo>
                  <a:pt x="84490" y="559"/>
                </a:lnTo>
                <a:lnTo>
                  <a:pt x="84434" y="577"/>
                </a:lnTo>
                <a:lnTo>
                  <a:pt x="84397" y="614"/>
                </a:lnTo>
                <a:lnTo>
                  <a:pt x="84359" y="708"/>
                </a:lnTo>
                <a:lnTo>
                  <a:pt x="84341" y="801"/>
                </a:lnTo>
                <a:lnTo>
                  <a:pt x="84359" y="894"/>
                </a:lnTo>
                <a:lnTo>
                  <a:pt x="84397" y="987"/>
                </a:lnTo>
                <a:lnTo>
                  <a:pt x="84434" y="1024"/>
                </a:lnTo>
                <a:lnTo>
                  <a:pt x="84490" y="1043"/>
                </a:lnTo>
                <a:lnTo>
                  <a:pt x="84527" y="1061"/>
                </a:lnTo>
                <a:lnTo>
                  <a:pt x="84601" y="1080"/>
                </a:lnTo>
                <a:lnTo>
                  <a:pt x="84657" y="1061"/>
                </a:lnTo>
                <a:lnTo>
                  <a:pt x="84713" y="1043"/>
                </a:lnTo>
                <a:lnTo>
                  <a:pt x="84750" y="1024"/>
                </a:lnTo>
                <a:lnTo>
                  <a:pt x="84787" y="987"/>
                </a:lnTo>
                <a:lnTo>
                  <a:pt x="84843" y="894"/>
                </a:lnTo>
                <a:lnTo>
                  <a:pt x="84862" y="801"/>
                </a:lnTo>
                <a:lnTo>
                  <a:pt x="84843" y="708"/>
                </a:lnTo>
                <a:lnTo>
                  <a:pt x="84787" y="614"/>
                </a:lnTo>
                <a:lnTo>
                  <a:pt x="84750" y="577"/>
                </a:lnTo>
                <a:lnTo>
                  <a:pt x="84713" y="559"/>
                </a:lnTo>
                <a:lnTo>
                  <a:pt x="84657" y="540"/>
                </a:lnTo>
                <a:close/>
                <a:moveTo>
                  <a:pt x="6796" y="447"/>
                </a:moveTo>
                <a:lnTo>
                  <a:pt x="6722" y="465"/>
                </a:lnTo>
                <a:lnTo>
                  <a:pt x="6666" y="484"/>
                </a:lnTo>
                <a:lnTo>
                  <a:pt x="6592" y="521"/>
                </a:lnTo>
                <a:lnTo>
                  <a:pt x="6554" y="559"/>
                </a:lnTo>
                <a:lnTo>
                  <a:pt x="6517" y="614"/>
                </a:lnTo>
                <a:lnTo>
                  <a:pt x="6480" y="670"/>
                </a:lnTo>
                <a:lnTo>
                  <a:pt x="6461" y="745"/>
                </a:lnTo>
                <a:lnTo>
                  <a:pt x="6480" y="819"/>
                </a:lnTo>
                <a:lnTo>
                  <a:pt x="6517" y="931"/>
                </a:lnTo>
                <a:lnTo>
                  <a:pt x="6573" y="1024"/>
                </a:lnTo>
                <a:lnTo>
                  <a:pt x="6685" y="1080"/>
                </a:lnTo>
                <a:lnTo>
                  <a:pt x="6741" y="1099"/>
                </a:lnTo>
                <a:lnTo>
                  <a:pt x="6852" y="1099"/>
                </a:lnTo>
                <a:lnTo>
                  <a:pt x="6927" y="1061"/>
                </a:lnTo>
                <a:lnTo>
                  <a:pt x="6983" y="1024"/>
                </a:lnTo>
                <a:lnTo>
                  <a:pt x="7038" y="987"/>
                </a:lnTo>
                <a:lnTo>
                  <a:pt x="7076" y="931"/>
                </a:lnTo>
                <a:lnTo>
                  <a:pt x="7094" y="875"/>
                </a:lnTo>
                <a:lnTo>
                  <a:pt x="7113" y="801"/>
                </a:lnTo>
                <a:lnTo>
                  <a:pt x="7113" y="726"/>
                </a:lnTo>
                <a:lnTo>
                  <a:pt x="7076" y="614"/>
                </a:lnTo>
                <a:lnTo>
                  <a:pt x="7001" y="540"/>
                </a:lnTo>
                <a:lnTo>
                  <a:pt x="6908" y="465"/>
                </a:lnTo>
                <a:lnTo>
                  <a:pt x="6852" y="447"/>
                </a:lnTo>
                <a:close/>
                <a:moveTo>
                  <a:pt x="11507" y="465"/>
                </a:moveTo>
                <a:lnTo>
                  <a:pt x="11432" y="484"/>
                </a:lnTo>
                <a:lnTo>
                  <a:pt x="11358" y="484"/>
                </a:lnTo>
                <a:lnTo>
                  <a:pt x="11283" y="503"/>
                </a:lnTo>
                <a:lnTo>
                  <a:pt x="11228" y="540"/>
                </a:lnTo>
                <a:lnTo>
                  <a:pt x="11172" y="596"/>
                </a:lnTo>
                <a:lnTo>
                  <a:pt x="11134" y="652"/>
                </a:lnTo>
                <a:lnTo>
                  <a:pt x="11116" y="708"/>
                </a:lnTo>
                <a:lnTo>
                  <a:pt x="11097" y="782"/>
                </a:lnTo>
                <a:lnTo>
                  <a:pt x="11097" y="838"/>
                </a:lnTo>
                <a:lnTo>
                  <a:pt x="11116" y="912"/>
                </a:lnTo>
                <a:lnTo>
                  <a:pt x="11153" y="968"/>
                </a:lnTo>
                <a:lnTo>
                  <a:pt x="11190" y="1024"/>
                </a:lnTo>
                <a:lnTo>
                  <a:pt x="11246" y="1061"/>
                </a:lnTo>
                <a:lnTo>
                  <a:pt x="11321" y="1099"/>
                </a:lnTo>
                <a:lnTo>
                  <a:pt x="11376" y="1117"/>
                </a:lnTo>
                <a:lnTo>
                  <a:pt x="11451" y="1117"/>
                </a:lnTo>
                <a:lnTo>
                  <a:pt x="11581" y="1099"/>
                </a:lnTo>
                <a:lnTo>
                  <a:pt x="11637" y="1061"/>
                </a:lnTo>
                <a:lnTo>
                  <a:pt x="11693" y="1024"/>
                </a:lnTo>
                <a:lnTo>
                  <a:pt x="11749" y="987"/>
                </a:lnTo>
                <a:lnTo>
                  <a:pt x="11786" y="931"/>
                </a:lnTo>
                <a:lnTo>
                  <a:pt x="11823" y="875"/>
                </a:lnTo>
                <a:lnTo>
                  <a:pt x="11823" y="801"/>
                </a:lnTo>
                <a:lnTo>
                  <a:pt x="11842" y="745"/>
                </a:lnTo>
                <a:lnTo>
                  <a:pt x="11823" y="670"/>
                </a:lnTo>
                <a:lnTo>
                  <a:pt x="11805" y="614"/>
                </a:lnTo>
                <a:lnTo>
                  <a:pt x="11767" y="559"/>
                </a:lnTo>
                <a:lnTo>
                  <a:pt x="11730" y="503"/>
                </a:lnTo>
                <a:lnTo>
                  <a:pt x="11656" y="484"/>
                </a:lnTo>
                <a:lnTo>
                  <a:pt x="11581" y="465"/>
                </a:lnTo>
                <a:close/>
                <a:moveTo>
                  <a:pt x="2142" y="410"/>
                </a:moveTo>
                <a:lnTo>
                  <a:pt x="1993" y="484"/>
                </a:lnTo>
                <a:lnTo>
                  <a:pt x="1881" y="559"/>
                </a:lnTo>
                <a:lnTo>
                  <a:pt x="1825" y="614"/>
                </a:lnTo>
                <a:lnTo>
                  <a:pt x="1788" y="689"/>
                </a:lnTo>
                <a:lnTo>
                  <a:pt x="1770" y="745"/>
                </a:lnTo>
                <a:lnTo>
                  <a:pt x="1770" y="838"/>
                </a:lnTo>
                <a:lnTo>
                  <a:pt x="1788" y="912"/>
                </a:lnTo>
                <a:lnTo>
                  <a:pt x="1825" y="968"/>
                </a:lnTo>
                <a:lnTo>
                  <a:pt x="1863" y="1043"/>
                </a:lnTo>
                <a:lnTo>
                  <a:pt x="1918" y="1080"/>
                </a:lnTo>
                <a:lnTo>
                  <a:pt x="1993" y="1117"/>
                </a:lnTo>
                <a:lnTo>
                  <a:pt x="2049" y="1154"/>
                </a:lnTo>
                <a:lnTo>
                  <a:pt x="2123" y="1154"/>
                </a:lnTo>
                <a:lnTo>
                  <a:pt x="2216" y="1136"/>
                </a:lnTo>
                <a:lnTo>
                  <a:pt x="2347" y="1080"/>
                </a:lnTo>
                <a:lnTo>
                  <a:pt x="2458" y="987"/>
                </a:lnTo>
                <a:lnTo>
                  <a:pt x="2496" y="931"/>
                </a:lnTo>
                <a:lnTo>
                  <a:pt x="2533" y="875"/>
                </a:lnTo>
                <a:lnTo>
                  <a:pt x="2552" y="801"/>
                </a:lnTo>
                <a:lnTo>
                  <a:pt x="2552" y="726"/>
                </a:lnTo>
                <a:lnTo>
                  <a:pt x="2533" y="652"/>
                </a:lnTo>
                <a:lnTo>
                  <a:pt x="2514" y="577"/>
                </a:lnTo>
                <a:lnTo>
                  <a:pt x="2458" y="521"/>
                </a:lnTo>
                <a:lnTo>
                  <a:pt x="2421" y="465"/>
                </a:lnTo>
                <a:lnTo>
                  <a:pt x="2347" y="428"/>
                </a:lnTo>
                <a:lnTo>
                  <a:pt x="2291" y="410"/>
                </a:lnTo>
                <a:close/>
                <a:moveTo>
                  <a:pt x="32359" y="223"/>
                </a:moveTo>
                <a:lnTo>
                  <a:pt x="32285" y="261"/>
                </a:lnTo>
                <a:lnTo>
                  <a:pt x="32229" y="317"/>
                </a:lnTo>
                <a:lnTo>
                  <a:pt x="32191" y="372"/>
                </a:lnTo>
                <a:lnTo>
                  <a:pt x="32136" y="428"/>
                </a:lnTo>
                <a:lnTo>
                  <a:pt x="32061" y="465"/>
                </a:lnTo>
                <a:lnTo>
                  <a:pt x="32024" y="503"/>
                </a:lnTo>
                <a:lnTo>
                  <a:pt x="31987" y="559"/>
                </a:lnTo>
                <a:lnTo>
                  <a:pt x="31949" y="614"/>
                </a:lnTo>
                <a:lnTo>
                  <a:pt x="31931" y="670"/>
                </a:lnTo>
                <a:lnTo>
                  <a:pt x="31931" y="745"/>
                </a:lnTo>
                <a:lnTo>
                  <a:pt x="31949" y="819"/>
                </a:lnTo>
                <a:lnTo>
                  <a:pt x="31968" y="894"/>
                </a:lnTo>
                <a:lnTo>
                  <a:pt x="32005" y="950"/>
                </a:lnTo>
                <a:lnTo>
                  <a:pt x="32098" y="1061"/>
                </a:lnTo>
                <a:lnTo>
                  <a:pt x="32229" y="1136"/>
                </a:lnTo>
                <a:lnTo>
                  <a:pt x="32285" y="1173"/>
                </a:lnTo>
                <a:lnTo>
                  <a:pt x="32508" y="1173"/>
                </a:lnTo>
                <a:lnTo>
                  <a:pt x="32638" y="1117"/>
                </a:lnTo>
                <a:lnTo>
                  <a:pt x="32750" y="1043"/>
                </a:lnTo>
                <a:lnTo>
                  <a:pt x="32806" y="987"/>
                </a:lnTo>
                <a:lnTo>
                  <a:pt x="32824" y="912"/>
                </a:lnTo>
                <a:lnTo>
                  <a:pt x="32880" y="782"/>
                </a:lnTo>
                <a:lnTo>
                  <a:pt x="32880" y="633"/>
                </a:lnTo>
                <a:lnTo>
                  <a:pt x="32843" y="503"/>
                </a:lnTo>
                <a:lnTo>
                  <a:pt x="32806" y="410"/>
                </a:lnTo>
                <a:lnTo>
                  <a:pt x="32750" y="354"/>
                </a:lnTo>
                <a:lnTo>
                  <a:pt x="32694" y="298"/>
                </a:lnTo>
                <a:lnTo>
                  <a:pt x="32620" y="261"/>
                </a:lnTo>
                <a:lnTo>
                  <a:pt x="32527" y="223"/>
                </a:lnTo>
                <a:close/>
                <a:moveTo>
                  <a:pt x="91509" y="2029"/>
                </a:moveTo>
                <a:lnTo>
                  <a:pt x="91453" y="2048"/>
                </a:lnTo>
                <a:lnTo>
                  <a:pt x="91397" y="2067"/>
                </a:lnTo>
                <a:lnTo>
                  <a:pt x="91360" y="2104"/>
                </a:lnTo>
                <a:lnTo>
                  <a:pt x="91285" y="2216"/>
                </a:lnTo>
                <a:lnTo>
                  <a:pt x="91267" y="2271"/>
                </a:lnTo>
                <a:lnTo>
                  <a:pt x="91267" y="2327"/>
                </a:lnTo>
                <a:lnTo>
                  <a:pt x="91267" y="2383"/>
                </a:lnTo>
                <a:lnTo>
                  <a:pt x="91285" y="2439"/>
                </a:lnTo>
                <a:lnTo>
                  <a:pt x="91322" y="2495"/>
                </a:lnTo>
                <a:lnTo>
                  <a:pt x="91360" y="2532"/>
                </a:lnTo>
                <a:lnTo>
                  <a:pt x="91453" y="2588"/>
                </a:lnTo>
                <a:lnTo>
                  <a:pt x="91564" y="2625"/>
                </a:lnTo>
                <a:lnTo>
                  <a:pt x="91620" y="2625"/>
                </a:lnTo>
                <a:lnTo>
                  <a:pt x="91676" y="2607"/>
                </a:lnTo>
                <a:lnTo>
                  <a:pt x="91732" y="2569"/>
                </a:lnTo>
                <a:lnTo>
                  <a:pt x="91788" y="2532"/>
                </a:lnTo>
                <a:lnTo>
                  <a:pt x="91825" y="2476"/>
                </a:lnTo>
                <a:lnTo>
                  <a:pt x="91844" y="2439"/>
                </a:lnTo>
                <a:lnTo>
                  <a:pt x="91862" y="2365"/>
                </a:lnTo>
                <a:lnTo>
                  <a:pt x="91862" y="2309"/>
                </a:lnTo>
                <a:lnTo>
                  <a:pt x="91862" y="2253"/>
                </a:lnTo>
                <a:lnTo>
                  <a:pt x="91844" y="2197"/>
                </a:lnTo>
                <a:lnTo>
                  <a:pt x="91769" y="2104"/>
                </a:lnTo>
                <a:lnTo>
                  <a:pt x="91676" y="2048"/>
                </a:lnTo>
                <a:lnTo>
                  <a:pt x="91564" y="2029"/>
                </a:lnTo>
                <a:close/>
                <a:moveTo>
                  <a:pt x="727" y="2122"/>
                </a:moveTo>
                <a:lnTo>
                  <a:pt x="634" y="2141"/>
                </a:lnTo>
                <a:lnTo>
                  <a:pt x="541" y="2197"/>
                </a:lnTo>
                <a:lnTo>
                  <a:pt x="504" y="2234"/>
                </a:lnTo>
                <a:lnTo>
                  <a:pt x="485" y="2271"/>
                </a:lnTo>
                <a:lnTo>
                  <a:pt x="466" y="2327"/>
                </a:lnTo>
                <a:lnTo>
                  <a:pt x="448" y="2383"/>
                </a:lnTo>
                <a:lnTo>
                  <a:pt x="466" y="2458"/>
                </a:lnTo>
                <a:lnTo>
                  <a:pt x="485" y="2513"/>
                </a:lnTo>
                <a:lnTo>
                  <a:pt x="504" y="2551"/>
                </a:lnTo>
                <a:lnTo>
                  <a:pt x="541" y="2588"/>
                </a:lnTo>
                <a:lnTo>
                  <a:pt x="634" y="2644"/>
                </a:lnTo>
                <a:lnTo>
                  <a:pt x="820" y="2644"/>
                </a:lnTo>
                <a:lnTo>
                  <a:pt x="913" y="2588"/>
                </a:lnTo>
                <a:lnTo>
                  <a:pt x="950" y="2551"/>
                </a:lnTo>
                <a:lnTo>
                  <a:pt x="969" y="2513"/>
                </a:lnTo>
                <a:lnTo>
                  <a:pt x="988" y="2458"/>
                </a:lnTo>
                <a:lnTo>
                  <a:pt x="988" y="2383"/>
                </a:lnTo>
                <a:lnTo>
                  <a:pt x="988" y="2327"/>
                </a:lnTo>
                <a:lnTo>
                  <a:pt x="969" y="2271"/>
                </a:lnTo>
                <a:lnTo>
                  <a:pt x="950" y="2234"/>
                </a:lnTo>
                <a:lnTo>
                  <a:pt x="913" y="2197"/>
                </a:lnTo>
                <a:lnTo>
                  <a:pt x="820" y="2141"/>
                </a:lnTo>
                <a:lnTo>
                  <a:pt x="727" y="2122"/>
                </a:lnTo>
                <a:close/>
                <a:moveTo>
                  <a:pt x="690" y="3537"/>
                </a:moveTo>
                <a:lnTo>
                  <a:pt x="597" y="3575"/>
                </a:lnTo>
                <a:lnTo>
                  <a:pt x="541" y="3612"/>
                </a:lnTo>
                <a:lnTo>
                  <a:pt x="504" y="3649"/>
                </a:lnTo>
                <a:lnTo>
                  <a:pt x="448" y="3761"/>
                </a:lnTo>
                <a:lnTo>
                  <a:pt x="429" y="3817"/>
                </a:lnTo>
                <a:lnTo>
                  <a:pt x="429" y="3873"/>
                </a:lnTo>
                <a:lnTo>
                  <a:pt x="448" y="3928"/>
                </a:lnTo>
                <a:lnTo>
                  <a:pt x="466" y="3984"/>
                </a:lnTo>
                <a:lnTo>
                  <a:pt x="504" y="4022"/>
                </a:lnTo>
                <a:lnTo>
                  <a:pt x="541" y="4059"/>
                </a:lnTo>
                <a:lnTo>
                  <a:pt x="652" y="4115"/>
                </a:lnTo>
                <a:lnTo>
                  <a:pt x="820" y="4115"/>
                </a:lnTo>
                <a:lnTo>
                  <a:pt x="876" y="4077"/>
                </a:lnTo>
                <a:lnTo>
                  <a:pt x="913" y="4040"/>
                </a:lnTo>
                <a:lnTo>
                  <a:pt x="950" y="4003"/>
                </a:lnTo>
                <a:lnTo>
                  <a:pt x="988" y="3947"/>
                </a:lnTo>
                <a:lnTo>
                  <a:pt x="1006" y="3891"/>
                </a:lnTo>
                <a:lnTo>
                  <a:pt x="1006" y="3835"/>
                </a:lnTo>
                <a:lnTo>
                  <a:pt x="1006" y="3780"/>
                </a:lnTo>
                <a:lnTo>
                  <a:pt x="988" y="3724"/>
                </a:lnTo>
                <a:lnTo>
                  <a:pt x="969" y="3668"/>
                </a:lnTo>
                <a:lnTo>
                  <a:pt x="894" y="3593"/>
                </a:lnTo>
                <a:lnTo>
                  <a:pt x="801" y="3556"/>
                </a:lnTo>
                <a:lnTo>
                  <a:pt x="690" y="3537"/>
                </a:lnTo>
                <a:close/>
                <a:moveTo>
                  <a:pt x="91564" y="3705"/>
                </a:moveTo>
                <a:lnTo>
                  <a:pt x="91434" y="3742"/>
                </a:lnTo>
                <a:lnTo>
                  <a:pt x="91378" y="3761"/>
                </a:lnTo>
                <a:lnTo>
                  <a:pt x="91322" y="3798"/>
                </a:lnTo>
                <a:lnTo>
                  <a:pt x="91285" y="3854"/>
                </a:lnTo>
                <a:lnTo>
                  <a:pt x="91248" y="3910"/>
                </a:lnTo>
                <a:lnTo>
                  <a:pt x="91229" y="3966"/>
                </a:lnTo>
                <a:lnTo>
                  <a:pt x="91211" y="4059"/>
                </a:lnTo>
                <a:lnTo>
                  <a:pt x="91229" y="4133"/>
                </a:lnTo>
                <a:lnTo>
                  <a:pt x="91248" y="4208"/>
                </a:lnTo>
                <a:lnTo>
                  <a:pt x="91285" y="4264"/>
                </a:lnTo>
                <a:lnTo>
                  <a:pt x="91322" y="4301"/>
                </a:lnTo>
                <a:lnTo>
                  <a:pt x="91378" y="4338"/>
                </a:lnTo>
                <a:lnTo>
                  <a:pt x="91434" y="4375"/>
                </a:lnTo>
                <a:lnTo>
                  <a:pt x="91564" y="4394"/>
                </a:lnTo>
                <a:lnTo>
                  <a:pt x="91695" y="4375"/>
                </a:lnTo>
                <a:lnTo>
                  <a:pt x="91751" y="4338"/>
                </a:lnTo>
                <a:lnTo>
                  <a:pt x="91806" y="4301"/>
                </a:lnTo>
                <a:lnTo>
                  <a:pt x="91862" y="4264"/>
                </a:lnTo>
                <a:lnTo>
                  <a:pt x="91881" y="4208"/>
                </a:lnTo>
                <a:lnTo>
                  <a:pt x="91918" y="4133"/>
                </a:lnTo>
                <a:lnTo>
                  <a:pt x="91918" y="4059"/>
                </a:lnTo>
                <a:lnTo>
                  <a:pt x="91918" y="3966"/>
                </a:lnTo>
                <a:lnTo>
                  <a:pt x="91881" y="3910"/>
                </a:lnTo>
                <a:lnTo>
                  <a:pt x="91862" y="3854"/>
                </a:lnTo>
                <a:lnTo>
                  <a:pt x="91806" y="3798"/>
                </a:lnTo>
                <a:lnTo>
                  <a:pt x="91751" y="3761"/>
                </a:lnTo>
                <a:lnTo>
                  <a:pt x="91695" y="3742"/>
                </a:lnTo>
                <a:lnTo>
                  <a:pt x="91564" y="3705"/>
                </a:lnTo>
                <a:close/>
                <a:moveTo>
                  <a:pt x="783" y="5269"/>
                </a:moveTo>
                <a:lnTo>
                  <a:pt x="727" y="5288"/>
                </a:lnTo>
                <a:lnTo>
                  <a:pt x="690" y="5306"/>
                </a:lnTo>
                <a:lnTo>
                  <a:pt x="652" y="5362"/>
                </a:lnTo>
                <a:lnTo>
                  <a:pt x="634" y="5399"/>
                </a:lnTo>
                <a:lnTo>
                  <a:pt x="615" y="5437"/>
                </a:lnTo>
                <a:lnTo>
                  <a:pt x="615" y="5455"/>
                </a:lnTo>
                <a:lnTo>
                  <a:pt x="597" y="5455"/>
                </a:lnTo>
                <a:lnTo>
                  <a:pt x="578" y="5474"/>
                </a:lnTo>
                <a:lnTo>
                  <a:pt x="504" y="5548"/>
                </a:lnTo>
                <a:lnTo>
                  <a:pt x="466" y="5623"/>
                </a:lnTo>
                <a:lnTo>
                  <a:pt x="466" y="5716"/>
                </a:lnTo>
                <a:lnTo>
                  <a:pt x="504" y="5809"/>
                </a:lnTo>
                <a:lnTo>
                  <a:pt x="559" y="5883"/>
                </a:lnTo>
                <a:lnTo>
                  <a:pt x="652" y="5939"/>
                </a:lnTo>
                <a:lnTo>
                  <a:pt x="746" y="5939"/>
                </a:lnTo>
                <a:lnTo>
                  <a:pt x="857" y="5921"/>
                </a:lnTo>
                <a:lnTo>
                  <a:pt x="932" y="5883"/>
                </a:lnTo>
                <a:lnTo>
                  <a:pt x="988" y="5809"/>
                </a:lnTo>
                <a:lnTo>
                  <a:pt x="1025" y="5716"/>
                </a:lnTo>
                <a:lnTo>
                  <a:pt x="1043" y="5623"/>
                </a:lnTo>
                <a:lnTo>
                  <a:pt x="1043" y="5530"/>
                </a:lnTo>
                <a:lnTo>
                  <a:pt x="1025" y="5437"/>
                </a:lnTo>
                <a:lnTo>
                  <a:pt x="969" y="5362"/>
                </a:lnTo>
                <a:lnTo>
                  <a:pt x="913" y="5306"/>
                </a:lnTo>
                <a:lnTo>
                  <a:pt x="857" y="5269"/>
                </a:lnTo>
                <a:close/>
                <a:moveTo>
                  <a:pt x="91583" y="5474"/>
                </a:moveTo>
                <a:lnTo>
                  <a:pt x="91527" y="5492"/>
                </a:lnTo>
                <a:lnTo>
                  <a:pt x="91471" y="5530"/>
                </a:lnTo>
                <a:lnTo>
                  <a:pt x="91416" y="5567"/>
                </a:lnTo>
                <a:lnTo>
                  <a:pt x="91378" y="5623"/>
                </a:lnTo>
                <a:lnTo>
                  <a:pt x="91360" y="5697"/>
                </a:lnTo>
                <a:lnTo>
                  <a:pt x="91341" y="5753"/>
                </a:lnTo>
                <a:lnTo>
                  <a:pt x="91341" y="5827"/>
                </a:lnTo>
                <a:lnTo>
                  <a:pt x="91360" y="5883"/>
                </a:lnTo>
                <a:lnTo>
                  <a:pt x="91378" y="5939"/>
                </a:lnTo>
                <a:lnTo>
                  <a:pt x="91453" y="6014"/>
                </a:lnTo>
                <a:lnTo>
                  <a:pt x="91546" y="6088"/>
                </a:lnTo>
                <a:lnTo>
                  <a:pt x="91658" y="6107"/>
                </a:lnTo>
                <a:lnTo>
                  <a:pt x="91713" y="6088"/>
                </a:lnTo>
                <a:lnTo>
                  <a:pt x="91788" y="6070"/>
                </a:lnTo>
                <a:lnTo>
                  <a:pt x="91844" y="6032"/>
                </a:lnTo>
                <a:lnTo>
                  <a:pt x="91900" y="5995"/>
                </a:lnTo>
                <a:lnTo>
                  <a:pt x="91937" y="5939"/>
                </a:lnTo>
                <a:lnTo>
                  <a:pt x="91955" y="5883"/>
                </a:lnTo>
                <a:lnTo>
                  <a:pt x="91974" y="5809"/>
                </a:lnTo>
                <a:lnTo>
                  <a:pt x="91974" y="5734"/>
                </a:lnTo>
                <a:lnTo>
                  <a:pt x="91955" y="5679"/>
                </a:lnTo>
                <a:lnTo>
                  <a:pt x="91937" y="5641"/>
                </a:lnTo>
                <a:lnTo>
                  <a:pt x="91862" y="5548"/>
                </a:lnTo>
                <a:lnTo>
                  <a:pt x="91769" y="5492"/>
                </a:lnTo>
                <a:lnTo>
                  <a:pt x="91658" y="5474"/>
                </a:lnTo>
                <a:close/>
                <a:moveTo>
                  <a:pt x="708" y="6963"/>
                </a:moveTo>
                <a:lnTo>
                  <a:pt x="652" y="6982"/>
                </a:lnTo>
                <a:lnTo>
                  <a:pt x="578" y="7000"/>
                </a:lnTo>
                <a:lnTo>
                  <a:pt x="504" y="7038"/>
                </a:lnTo>
                <a:lnTo>
                  <a:pt x="448" y="7075"/>
                </a:lnTo>
                <a:lnTo>
                  <a:pt x="392" y="7131"/>
                </a:lnTo>
                <a:lnTo>
                  <a:pt x="355" y="7187"/>
                </a:lnTo>
                <a:lnTo>
                  <a:pt x="336" y="7261"/>
                </a:lnTo>
                <a:lnTo>
                  <a:pt x="317" y="7317"/>
                </a:lnTo>
                <a:lnTo>
                  <a:pt x="317" y="7391"/>
                </a:lnTo>
                <a:lnTo>
                  <a:pt x="317" y="7447"/>
                </a:lnTo>
                <a:lnTo>
                  <a:pt x="355" y="7503"/>
                </a:lnTo>
                <a:lnTo>
                  <a:pt x="373" y="7559"/>
                </a:lnTo>
                <a:lnTo>
                  <a:pt x="429" y="7615"/>
                </a:lnTo>
                <a:lnTo>
                  <a:pt x="466" y="7652"/>
                </a:lnTo>
                <a:lnTo>
                  <a:pt x="541" y="7689"/>
                </a:lnTo>
                <a:lnTo>
                  <a:pt x="597" y="7708"/>
                </a:lnTo>
                <a:lnTo>
                  <a:pt x="671" y="7727"/>
                </a:lnTo>
                <a:lnTo>
                  <a:pt x="746" y="7708"/>
                </a:lnTo>
                <a:lnTo>
                  <a:pt x="801" y="7689"/>
                </a:lnTo>
                <a:lnTo>
                  <a:pt x="876" y="7671"/>
                </a:lnTo>
                <a:lnTo>
                  <a:pt x="932" y="7615"/>
                </a:lnTo>
                <a:lnTo>
                  <a:pt x="969" y="7559"/>
                </a:lnTo>
                <a:lnTo>
                  <a:pt x="1006" y="7503"/>
                </a:lnTo>
                <a:lnTo>
                  <a:pt x="1025" y="7429"/>
                </a:lnTo>
                <a:lnTo>
                  <a:pt x="1025" y="7354"/>
                </a:lnTo>
                <a:lnTo>
                  <a:pt x="1025" y="7261"/>
                </a:lnTo>
                <a:lnTo>
                  <a:pt x="1006" y="7187"/>
                </a:lnTo>
                <a:lnTo>
                  <a:pt x="969" y="7112"/>
                </a:lnTo>
                <a:lnTo>
                  <a:pt x="913" y="7056"/>
                </a:lnTo>
                <a:lnTo>
                  <a:pt x="857" y="7000"/>
                </a:lnTo>
                <a:lnTo>
                  <a:pt x="783" y="6982"/>
                </a:lnTo>
                <a:lnTo>
                  <a:pt x="708" y="6963"/>
                </a:lnTo>
                <a:close/>
                <a:moveTo>
                  <a:pt x="91658" y="7242"/>
                </a:moveTo>
                <a:lnTo>
                  <a:pt x="91602" y="7261"/>
                </a:lnTo>
                <a:lnTo>
                  <a:pt x="91546" y="7298"/>
                </a:lnTo>
                <a:lnTo>
                  <a:pt x="91490" y="7336"/>
                </a:lnTo>
                <a:lnTo>
                  <a:pt x="91434" y="7391"/>
                </a:lnTo>
                <a:lnTo>
                  <a:pt x="91397" y="7466"/>
                </a:lnTo>
                <a:lnTo>
                  <a:pt x="91378" y="7540"/>
                </a:lnTo>
                <a:lnTo>
                  <a:pt x="91378" y="7596"/>
                </a:lnTo>
                <a:lnTo>
                  <a:pt x="91378" y="7671"/>
                </a:lnTo>
                <a:lnTo>
                  <a:pt x="91397" y="7745"/>
                </a:lnTo>
                <a:lnTo>
                  <a:pt x="91434" y="7801"/>
                </a:lnTo>
                <a:lnTo>
                  <a:pt x="91490" y="7857"/>
                </a:lnTo>
                <a:lnTo>
                  <a:pt x="91546" y="7913"/>
                </a:lnTo>
                <a:lnTo>
                  <a:pt x="91602" y="7931"/>
                </a:lnTo>
                <a:lnTo>
                  <a:pt x="91676" y="7950"/>
                </a:lnTo>
                <a:lnTo>
                  <a:pt x="91751" y="7969"/>
                </a:lnTo>
                <a:lnTo>
                  <a:pt x="91806" y="7950"/>
                </a:lnTo>
                <a:lnTo>
                  <a:pt x="91881" y="7931"/>
                </a:lnTo>
                <a:lnTo>
                  <a:pt x="91937" y="7913"/>
                </a:lnTo>
                <a:lnTo>
                  <a:pt x="91993" y="7857"/>
                </a:lnTo>
                <a:lnTo>
                  <a:pt x="92049" y="7801"/>
                </a:lnTo>
                <a:lnTo>
                  <a:pt x="92086" y="7745"/>
                </a:lnTo>
                <a:lnTo>
                  <a:pt x="92104" y="7671"/>
                </a:lnTo>
                <a:lnTo>
                  <a:pt x="92104" y="7596"/>
                </a:lnTo>
                <a:lnTo>
                  <a:pt x="92104" y="7522"/>
                </a:lnTo>
                <a:lnTo>
                  <a:pt x="92067" y="7466"/>
                </a:lnTo>
                <a:lnTo>
                  <a:pt x="92049" y="7391"/>
                </a:lnTo>
                <a:lnTo>
                  <a:pt x="91993" y="7336"/>
                </a:lnTo>
                <a:lnTo>
                  <a:pt x="91937" y="7298"/>
                </a:lnTo>
                <a:lnTo>
                  <a:pt x="91862" y="7261"/>
                </a:lnTo>
                <a:lnTo>
                  <a:pt x="91806" y="7242"/>
                </a:lnTo>
                <a:close/>
                <a:moveTo>
                  <a:pt x="91304" y="9030"/>
                </a:moveTo>
                <a:lnTo>
                  <a:pt x="91211" y="9048"/>
                </a:lnTo>
                <a:lnTo>
                  <a:pt x="91118" y="9104"/>
                </a:lnTo>
                <a:lnTo>
                  <a:pt x="91080" y="9142"/>
                </a:lnTo>
                <a:lnTo>
                  <a:pt x="91062" y="9179"/>
                </a:lnTo>
                <a:lnTo>
                  <a:pt x="91043" y="9235"/>
                </a:lnTo>
                <a:lnTo>
                  <a:pt x="91043" y="9290"/>
                </a:lnTo>
                <a:lnTo>
                  <a:pt x="91043" y="9365"/>
                </a:lnTo>
                <a:lnTo>
                  <a:pt x="91062" y="9421"/>
                </a:lnTo>
                <a:lnTo>
                  <a:pt x="91080" y="9458"/>
                </a:lnTo>
                <a:lnTo>
                  <a:pt x="91118" y="9495"/>
                </a:lnTo>
                <a:lnTo>
                  <a:pt x="91211" y="9551"/>
                </a:lnTo>
                <a:lnTo>
                  <a:pt x="91416" y="9551"/>
                </a:lnTo>
                <a:lnTo>
                  <a:pt x="91490" y="9495"/>
                </a:lnTo>
                <a:lnTo>
                  <a:pt x="91527" y="9458"/>
                </a:lnTo>
                <a:lnTo>
                  <a:pt x="91546" y="9421"/>
                </a:lnTo>
                <a:lnTo>
                  <a:pt x="91564" y="9365"/>
                </a:lnTo>
                <a:lnTo>
                  <a:pt x="91583" y="9290"/>
                </a:lnTo>
                <a:lnTo>
                  <a:pt x="91564" y="9235"/>
                </a:lnTo>
                <a:lnTo>
                  <a:pt x="91546" y="9179"/>
                </a:lnTo>
                <a:lnTo>
                  <a:pt x="91527" y="9142"/>
                </a:lnTo>
                <a:lnTo>
                  <a:pt x="91490" y="9104"/>
                </a:lnTo>
                <a:lnTo>
                  <a:pt x="91416" y="9048"/>
                </a:lnTo>
                <a:lnTo>
                  <a:pt x="91304" y="9030"/>
                </a:lnTo>
                <a:close/>
                <a:moveTo>
                  <a:pt x="429" y="8955"/>
                </a:moveTo>
                <a:lnTo>
                  <a:pt x="373" y="8993"/>
                </a:lnTo>
                <a:lnTo>
                  <a:pt x="317" y="9030"/>
                </a:lnTo>
                <a:lnTo>
                  <a:pt x="243" y="9104"/>
                </a:lnTo>
                <a:lnTo>
                  <a:pt x="206" y="9216"/>
                </a:lnTo>
                <a:lnTo>
                  <a:pt x="206" y="9328"/>
                </a:lnTo>
                <a:lnTo>
                  <a:pt x="261" y="9439"/>
                </a:lnTo>
                <a:lnTo>
                  <a:pt x="299" y="9477"/>
                </a:lnTo>
                <a:lnTo>
                  <a:pt x="336" y="9514"/>
                </a:lnTo>
                <a:lnTo>
                  <a:pt x="392" y="9551"/>
                </a:lnTo>
                <a:lnTo>
                  <a:pt x="448" y="9570"/>
                </a:lnTo>
                <a:lnTo>
                  <a:pt x="578" y="9570"/>
                </a:lnTo>
                <a:lnTo>
                  <a:pt x="634" y="9551"/>
                </a:lnTo>
                <a:lnTo>
                  <a:pt x="690" y="9514"/>
                </a:lnTo>
                <a:lnTo>
                  <a:pt x="727" y="9477"/>
                </a:lnTo>
                <a:lnTo>
                  <a:pt x="764" y="9421"/>
                </a:lnTo>
                <a:lnTo>
                  <a:pt x="801" y="9365"/>
                </a:lnTo>
                <a:lnTo>
                  <a:pt x="820" y="9309"/>
                </a:lnTo>
                <a:lnTo>
                  <a:pt x="820" y="9253"/>
                </a:lnTo>
                <a:lnTo>
                  <a:pt x="820" y="9197"/>
                </a:lnTo>
                <a:lnTo>
                  <a:pt x="801" y="9123"/>
                </a:lnTo>
                <a:lnTo>
                  <a:pt x="764" y="9067"/>
                </a:lnTo>
                <a:lnTo>
                  <a:pt x="727" y="9030"/>
                </a:lnTo>
                <a:lnTo>
                  <a:pt x="671" y="8993"/>
                </a:lnTo>
                <a:lnTo>
                  <a:pt x="615" y="8974"/>
                </a:lnTo>
                <a:lnTo>
                  <a:pt x="559" y="8955"/>
                </a:lnTo>
                <a:close/>
                <a:moveTo>
                  <a:pt x="671" y="10501"/>
                </a:moveTo>
                <a:lnTo>
                  <a:pt x="522" y="10538"/>
                </a:lnTo>
                <a:lnTo>
                  <a:pt x="448" y="10575"/>
                </a:lnTo>
                <a:lnTo>
                  <a:pt x="392" y="10612"/>
                </a:lnTo>
                <a:lnTo>
                  <a:pt x="355" y="10668"/>
                </a:lnTo>
                <a:lnTo>
                  <a:pt x="317" y="10743"/>
                </a:lnTo>
                <a:lnTo>
                  <a:pt x="299" y="10799"/>
                </a:lnTo>
                <a:lnTo>
                  <a:pt x="299" y="10873"/>
                </a:lnTo>
                <a:lnTo>
                  <a:pt x="299" y="10947"/>
                </a:lnTo>
                <a:lnTo>
                  <a:pt x="336" y="11022"/>
                </a:lnTo>
                <a:lnTo>
                  <a:pt x="355" y="11078"/>
                </a:lnTo>
                <a:lnTo>
                  <a:pt x="410" y="11134"/>
                </a:lnTo>
                <a:lnTo>
                  <a:pt x="466" y="11171"/>
                </a:lnTo>
                <a:lnTo>
                  <a:pt x="522" y="11189"/>
                </a:lnTo>
                <a:lnTo>
                  <a:pt x="578" y="11208"/>
                </a:lnTo>
                <a:lnTo>
                  <a:pt x="652" y="11227"/>
                </a:lnTo>
                <a:lnTo>
                  <a:pt x="708" y="11208"/>
                </a:lnTo>
                <a:lnTo>
                  <a:pt x="783" y="11189"/>
                </a:lnTo>
                <a:lnTo>
                  <a:pt x="839" y="11152"/>
                </a:lnTo>
                <a:lnTo>
                  <a:pt x="894" y="11096"/>
                </a:lnTo>
                <a:lnTo>
                  <a:pt x="950" y="11041"/>
                </a:lnTo>
                <a:lnTo>
                  <a:pt x="1006" y="10985"/>
                </a:lnTo>
                <a:lnTo>
                  <a:pt x="1043" y="10910"/>
                </a:lnTo>
                <a:lnTo>
                  <a:pt x="1062" y="10836"/>
                </a:lnTo>
                <a:lnTo>
                  <a:pt x="1062" y="10761"/>
                </a:lnTo>
                <a:lnTo>
                  <a:pt x="1043" y="10687"/>
                </a:lnTo>
                <a:lnTo>
                  <a:pt x="1006" y="10612"/>
                </a:lnTo>
                <a:lnTo>
                  <a:pt x="950" y="10575"/>
                </a:lnTo>
                <a:lnTo>
                  <a:pt x="894" y="10538"/>
                </a:lnTo>
                <a:lnTo>
                  <a:pt x="820" y="10519"/>
                </a:lnTo>
                <a:lnTo>
                  <a:pt x="671" y="10501"/>
                </a:lnTo>
                <a:close/>
                <a:moveTo>
                  <a:pt x="91490" y="10538"/>
                </a:moveTo>
                <a:lnTo>
                  <a:pt x="91416" y="10575"/>
                </a:lnTo>
                <a:lnTo>
                  <a:pt x="91360" y="10612"/>
                </a:lnTo>
                <a:lnTo>
                  <a:pt x="91304" y="10650"/>
                </a:lnTo>
                <a:lnTo>
                  <a:pt x="91267" y="10724"/>
                </a:lnTo>
                <a:lnTo>
                  <a:pt x="91229" y="10780"/>
                </a:lnTo>
                <a:lnTo>
                  <a:pt x="91211" y="10854"/>
                </a:lnTo>
                <a:lnTo>
                  <a:pt x="91211" y="10929"/>
                </a:lnTo>
                <a:lnTo>
                  <a:pt x="91229" y="10985"/>
                </a:lnTo>
                <a:lnTo>
                  <a:pt x="91248" y="11059"/>
                </a:lnTo>
                <a:lnTo>
                  <a:pt x="91341" y="11152"/>
                </a:lnTo>
                <a:lnTo>
                  <a:pt x="91434" y="11208"/>
                </a:lnTo>
                <a:lnTo>
                  <a:pt x="91509" y="11227"/>
                </a:lnTo>
                <a:lnTo>
                  <a:pt x="91564" y="11245"/>
                </a:lnTo>
                <a:lnTo>
                  <a:pt x="91639" y="11227"/>
                </a:lnTo>
                <a:lnTo>
                  <a:pt x="91713" y="11208"/>
                </a:lnTo>
                <a:lnTo>
                  <a:pt x="91769" y="11171"/>
                </a:lnTo>
                <a:lnTo>
                  <a:pt x="91825" y="11115"/>
                </a:lnTo>
                <a:lnTo>
                  <a:pt x="91862" y="11059"/>
                </a:lnTo>
                <a:lnTo>
                  <a:pt x="91900" y="10985"/>
                </a:lnTo>
                <a:lnTo>
                  <a:pt x="91918" y="10929"/>
                </a:lnTo>
                <a:lnTo>
                  <a:pt x="91918" y="10854"/>
                </a:lnTo>
                <a:lnTo>
                  <a:pt x="91900" y="10780"/>
                </a:lnTo>
                <a:lnTo>
                  <a:pt x="91881" y="10724"/>
                </a:lnTo>
                <a:lnTo>
                  <a:pt x="91844" y="10668"/>
                </a:lnTo>
                <a:lnTo>
                  <a:pt x="91806" y="10631"/>
                </a:lnTo>
                <a:lnTo>
                  <a:pt x="91695" y="10556"/>
                </a:lnTo>
                <a:lnTo>
                  <a:pt x="91564" y="10538"/>
                </a:lnTo>
                <a:close/>
                <a:moveTo>
                  <a:pt x="764" y="12083"/>
                </a:moveTo>
                <a:lnTo>
                  <a:pt x="690" y="12102"/>
                </a:lnTo>
                <a:lnTo>
                  <a:pt x="615" y="12120"/>
                </a:lnTo>
                <a:lnTo>
                  <a:pt x="541" y="12139"/>
                </a:lnTo>
                <a:lnTo>
                  <a:pt x="466" y="12176"/>
                </a:lnTo>
                <a:lnTo>
                  <a:pt x="392" y="12232"/>
                </a:lnTo>
                <a:lnTo>
                  <a:pt x="355" y="12307"/>
                </a:lnTo>
                <a:lnTo>
                  <a:pt x="317" y="12381"/>
                </a:lnTo>
                <a:lnTo>
                  <a:pt x="317" y="12456"/>
                </a:lnTo>
                <a:lnTo>
                  <a:pt x="336" y="12530"/>
                </a:lnTo>
                <a:lnTo>
                  <a:pt x="373" y="12604"/>
                </a:lnTo>
                <a:lnTo>
                  <a:pt x="429" y="12679"/>
                </a:lnTo>
                <a:lnTo>
                  <a:pt x="485" y="12716"/>
                </a:lnTo>
                <a:lnTo>
                  <a:pt x="578" y="12735"/>
                </a:lnTo>
                <a:lnTo>
                  <a:pt x="652" y="12753"/>
                </a:lnTo>
                <a:lnTo>
                  <a:pt x="671" y="12753"/>
                </a:lnTo>
                <a:lnTo>
                  <a:pt x="708" y="12735"/>
                </a:lnTo>
                <a:lnTo>
                  <a:pt x="801" y="12716"/>
                </a:lnTo>
                <a:lnTo>
                  <a:pt x="894" y="12660"/>
                </a:lnTo>
                <a:lnTo>
                  <a:pt x="950" y="12567"/>
                </a:lnTo>
                <a:lnTo>
                  <a:pt x="988" y="12493"/>
                </a:lnTo>
                <a:lnTo>
                  <a:pt x="1006" y="12400"/>
                </a:lnTo>
                <a:lnTo>
                  <a:pt x="988" y="12307"/>
                </a:lnTo>
                <a:lnTo>
                  <a:pt x="950" y="12213"/>
                </a:lnTo>
                <a:lnTo>
                  <a:pt x="894" y="12158"/>
                </a:lnTo>
                <a:lnTo>
                  <a:pt x="820" y="12120"/>
                </a:lnTo>
                <a:lnTo>
                  <a:pt x="764" y="12083"/>
                </a:lnTo>
                <a:close/>
                <a:moveTo>
                  <a:pt x="91602" y="12381"/>
                </a:moveTo>
                <a:lnTo>
                  <a:pt x="91546" y="12418"/>
                </a:lnTo>
                <a:lnTo>
                  <a:pt x="91490" y="12456"/>
                </a:lnTo>
                <a:lnTo>
                  <a:pt x="91416" y="12567"/>
                </a:lnTo>
                <a:lnTo>
                  <a:pt x="91360" y="12698"/>
                </a:lnTo>
                <a:lnTo>
                  <a:pt x="91341" y="12809"/>
                </a:lnTo>
                <a:lnTo>
                  <a:pt x="91360" y="12884"/>
                </a:lnTo>
                <a:lnTo>
                  <a:pt x="91378" y="12940"/>
                </a:lnTo>
                <a:lnTo>
                  <a:pt x="91416" y="12995"/>
                </a:lnTo>
                <a:lnTo>
                  <a:pt x="91471" y="13033"/>
                </a:lnTo>
                <a:lnTo>
                  <a:pt x="91527" y="13070"/>
                </a:lnTo>
                <a:lnTo>
                  <a:pt x="91583" y="13089"/>
                </a:lnTo>
                <a:lnTo>
                  <a:pt x="91639" y="13107"/>
                </a:lnTo>
                <a:lnTo>
                  <a:pt x="91695" y="13089"/>
                </a:lnTo>
                <a:lnTo>
                  <a:pt x="91769" y="13089"/>
                </a:lnTo>
                <a:lnTo>
                  <a:pt x="91806" y="13051"/>
                </a:lnTo>
                <a:lnTo>
                  <a:pt x="91862" y="13014"/>
                </a:lnTo>
                <a:lnTo>
                  <a:pt x="91900" y="12977"/>
                </a:lnTo>
                <a:lnTo>
                  <a:pt x="91937" y="12902"/>
                </a:lnTo>
                <a:lnTo>
                  <a:pt x="91955" y="12846"/>
                </a:lnTo>
                <a:lnTo>
                  <a:pt x="91955" y="12772"/>
                </a:lnTo>
                <a:lnTo>
                  <a:pt x="91955" y="12698"/>
                </a:lnTo>
                <a:lnTo>
                  <a:pt x="91900" y="12567"/>
                </a:lnTo>
                <a:lnTo>
                  <a:pt x="91825" y="12456"/>
                </a:lnTo>
                <a:lnTo>
                  <a:pt x="91769" y="12418"/>
                </a:lnTo>
                <a:lnTo>
                  <a:pt x="91713" y="12400"/>
                </a:lnTo>
                <a:lnTo>
                  <a:pt x="91658" y="12381"/>
                </a:lnTo>
                <a:close/>
                <a:moveTo>
                  <a:pt x="578" y="14206"/>
                </a:moveTo>
                <a:lnTo>
                  <a:pt x="522" y="14224"/>
                </a:lnTo>
                <a:lnTo>
                  <a:pt x="466" y="14261"/>
                </a:lnTo>
                <a:lnTo>
                  <a:pt x="410" y="14299"/>
                </a:lnTo>
                <a:lnTo>
                  <a:pt x="373" y="14355"/>
                </a:lnTo>
                <a:lnTo>
                  <a:pt x="355" y="14429"/>
                </a:lnTo>
                <a:lnTo>
                  <a:pt x="336" y="14485"/>
                </a:lnTo>
                <a:lnTo>
                  <a:pt x="336" y="14559"/>
                </a:lnTo>
                <a:lnTo>
                  <a:pt x="355" y="14615"/>
                </a:lnTo>
                <a:lnTo>
                  <a:pt x="392" y="14652"/>
                </a:lnTo>
                <a:lnTo>
                  <a:pt x="410" y="14708"/>
                </a:lnTo>
                <a:lnTo>
                  <a:pt x="466" y="14746"/>
                </a:lnTo>
                <a:lnTo>
                  <a:pt x="522" y="14783"/>
                </a:lnTo>
                <a:lnTo>
                  <a:pt x="578" y="14801"/>
                </a:lnTo>
                <a:lnTo>
                  <a:pt x="634" y="14801"/>
                </a:lnTo>
                <a:lnTo>
                  <a:pt x="746" y="14783"/>
                </a:lnTo>
                <a:lnTo>
                  <a:pt x="839" y="14727"/>
                </a:lnTo>
                <a:lnTo>
                  <a:pt x="894" y="14652"/>
                </a:lnTo>
                <a:lnTo>
                  <a:pt x="932" y="14541"/>
                </a:lnTo>
                <a:lnTo>
                  <a:pt x="932" y="14448"/>
                </a:lnTo>
                <a:lnTo>
                  <a:pt x="894" y="14336"/>
                </a:lnTo>
                <a:lnTo>
                  <a:pt x="820" y="14261"/>
                </a:lnTo>
                <a:lnTo>
                  <a:pt x="727" y="14206"/>
                </a:lnTo>
                <a:close/>
                <a:moveTo>
                  <a:pt x="91509" y="14187"/>
                </a:moveTo>
                <a:lnTo>
                  <a:pt x="91434" y="14206"/>
                </a:lnTo>
                <a:lnTo>
                  <a:pt x="91378" y="14243"/>
                </a:lnTo>
                <a:lnTo>
                  <a:pt x="91322" y="14280"/>
                </a:lnTo>
                <a:lnTo>
                  <a:pt x="91285" y="14336"/>
                </a:lnTo>
                <a:lnTo>
                  <a:pt x="91248" y="14392"/>
                </a:lnTo>
                <a:lnTo>
                  <a:pt x="91229" y="14448"/>
                </a:lnTo>
                <a:lnTo>
                  <a:pt x="91229" y="14522"/>
                </a:lnTo>
                <a:lnTo>
                  <a:pt x="91229" y="14597"/>
                </a:lnTo>
                <a:lnTo>
                  <a:pt x="91248" y="14652"/>
                </a:lnTo>
                <a:lnTo>
                  <a:pt x="91285" y="14708"/>
                </a:lnTo>
                <a:lnTo>
                  <a:pt x="91322" y="14764"/>
                </a:lnTo>
                <a:lnTo>
                  <a:pt x="91378" y="14801"/>
                </a:lnTo>
                <a:lnTo>
                  <a:pt x="91434" y="14839"/>
                </a:lnTo>
                <a:lnTo>
                  <a:pt x="91509" y="14857"/>
                </a:lnTo>
                <a:lnTo>
                  <a:pt x="91639" y="14857"/>
                </a:lnTo>
                <a:lnTo>
                  <a:pt x="91695" y="14839"/>
                </a:lnTo>
                <a:lnTo>
                  <a:pt x="91751" y="14801"/>
                </a:lnTo>
                <a:lnTo>
                  <a:pt x="91806" y="14764"/>
                </a:lnTo>
                <a:lnTo>
                  <a:pt x="91844" y="14708"/>
                </a:lnTo>
                <a:lnTo>
                  <a:pt x="91881" y="14652"/>
                </a:lnTo>
                <a:lnTo>
                  <a:pt x="91900" y="14597"/>
                </a:lnTo>
                <a:lnTo>
                  <a:pt x="91900" y="14522"/>
                </a:lnTo>
                <a:lnTo>
                  <a:pt x="91900" y="14448"/>
                </a:lnTo>
                <a:lnTo>
                  <a:pt x="91881" y="14392"/>
                </a:lnTo>
                <a:lnTo>
                  <a:pt x="91844" y="14336"/>
                </a:lnTo>
                <a:lnTo>
                  <a:pt x="91806" y="14280"/>
                </a:lnTo>
                <a:lnTo>
                  <a:pt x="91751" y="14243"/>
                </a:lnTo>
                <a:lnTo>
                  <a:pt x="91695" y="14206"/>
                </a:lnTo>
                <a:lnTo>
                  <a:pt x="91639" y="14187"/>
                </a:lnTo>
                <a:close/>
                <a:moveTo>
                  <a:pt x="91453" y="15825"/>
                </a:moveTo>
                <a:lnTo>
                  <a:pt x="91397" y="15863"/>
                </a:lnTo>
                <a:lnTo>
                  <a:pt x="91360" y="15900"/>
                </a:lnTo>
                <a:lnTo>
                  <a:pt x="91322" y="15956"/>
                </a:lnTo>
                <a:lnTo>
                  <a:pt x="91322" y="16012"/>
                </a:lnTo>
                <a:lnTo>
                  <a:pt x="91341" y="16067"/>
                </a:lnTo>
                <a:lnTo>
                  <a:pt x="91378" y="16123"/>
                </a:lnTo>
                <a:lnTo>
                  <a:pt x="91434" y="16142"/>
                </a:lnTo>
                <a:lnTo>
                  <a:pt x="91490" y="16161"/>
                </a:lnTo>
                <a:lnTo>
                  <a:pt x="91546" y="16142"/>
                </a:lnTo>
                <a:lnTo>
                  <a:pt x="91602" y="16105"/>
                </a:lnTo>
                <a:lnTo>
                  <a:pt x="91639" y="16049"/>
                </a:lnTo>
                <a:lnTo>
                  <a:pt x="91658" y="15974"/>
                </a:lnTo>
                <a:lnTo>
                  <a:pt x="91639" y="15918"/>
                </a:lnTo>
                <a:lnTo>
                  <a:pt x="91564" y="15844"/>
                </a:lnTo>
                <a:lnTo>
                  <a:pt x="91509" y="15825"/>
                </a:lnTo>
                <a:close/>
                <a:moveTo>
                  <a:pt x="522" y="15918"/>
                </a:moveTo>
                <a:lnTo>
                  <a:pt x="373" y="15937"/>
                </a:lnTo>
                <a:lnTo>
                  <a:pt x="243" y="15974"/>
                </a:lnTo>
                <a:lnTo>
                  <a:pt x="131" y="16067"/>
                </a:lnTo>
                <a:lnTo>
                  <a:pt x="57" y="16179"/>
                </a:lnTo>
                <a:lnTo>
                  <a:pt x="1" y="16309"/>
                </a:lnTo>
                <a:lnTo>
                  <a:pt x="1" y="16384"/>
                </a:lnTo>
                <a:lnTo>
                  <a:pt x="1" y="16458"/>
                </a:lnTo>
                <a:lnTo>
                  <a:pt x="19" y="16533"/>
                </a:lnTo>
                <a:lnTo>
                  <a:pt x="57" y="16607"/>
                </a:lnTo>
                <a:lnTo>
                  <a:pt x="131" y="16719"/>
                </a:lnTo>
                <a:lnTo>
                  <a:pt x="187" y="16775"/>
                </a:lnTo>
                <a:lnTo>
                  <a:pt x="261" y="16812"/>
                </a:lnTo>
                <a:lnTo>
                  <a:pt x="336" y="16849"/>
                </a:lnTo>
                <a:lnTo>
                  <a:pt x="410" y="16868"/>
                </a:lnTo>
                <a:lnTo>
                  <a:pt x="485" y="16868"/>
                </a:lnTo>
                <a:lnTo>
                  <a:pt x="559" y="16849"/>
                </a:lnTo>
                <a:lnTo>
                  <a:pt x="615" y="16812"/>
                </a:lnTo>
                <a:lnTo>
                  <a:pt x="690" y="16775"/>
                </a:lnTo>
                <a:lnTo>
                  <a:pt x="727" y="16719"/>
                </a:lnTo>
                <a:lnTo>
                  <a:pt x="783" y="16645"/>
                </a:lnTo>
                <a:lnTo>
                  <a:pt x="894" y="16551"/>
                </a:lnTo>
                <a:lnTo>
                  <a:pt x="932" y="16496"/>
                </a:lnTo>
                <a:lnTo>
                  <a:pt x="950" y="16421"/>
                </a:lnTo>
                <a:lnTo>
                  <a:pt x="969" y="16328"/>
                </a:lnTo>
                <a:lnTo>
                  <a:pt x="950" y="16254"/>
                </a:lnTo>
                <a:lnTo>
                  <a:pt x="932" y="16198"/>
                </a:lnTo>
                <a:lnTo>
                  <a:pt x="894" y="16123"/>
                </a:lnTo>
                <a:lnTo>
                  <a:pt x="857" y="16067"/>
                </a:lnTo>
                <a:lnTo>
                  <a:pt x="801" y="16012"/>
                </a:lnTo>
                <a:lnTo>
                  <a:pt x="727" y="15974"/>
                </a:lnTo>
                <a:lnTo>
                  <a:pt x="671" y="15956"/>
                </a:lnTo>
                <a:lnTo>
                  <a:pt x="522" y="15918"/>
                </a:lnTo>
                <a:close/>
                <a:moveTo>
                  <a:pt x="91732" y="17743"/>
                </a:moveTo>
                <a:lnTo>
                  <a:pt x="91676" y="17762"/>
                </a:lnTo>
                <a:lnTo>
                  <a:pt x="91602" y="17780"/>
                </a:lnTo>
                <a:lnTo>
                  <a:pt x="91546" y="17818"/>
                </a:lnTo>
                <a:lnTo>
                  <a:pt x="91509" y="17855"/>
                </a:lnTo>
                <a:lnTo>
                  <a:pt x="91471" y="17911"/>
                </a:lnTo>
                <a:lnTo>
                  <a:pt x="91434" y="17966"/>
                </a:lnTo>
                <a:lnTo>
                  <a:pt x="91434" y="18041"/>
                </a:lnTo>
                <a:lnTo>
                  <a:pt x="91434" y="18097"/>
                </a:lnTo>
                <a:lnTo>
                  <a:pt x="91434" y="18153"/>
                </a:lnTo>
                <a:lnTo>
                  <a:pt x="91453" y="18208"/>
                </a:lnTo>
                <a:lnTo>
                  <a:pt x="91527" y="18302"/>
                </a:lnTo>
                <a:lnTo>
                  <a:pt x="91620" y="18357"/>
                </a:lnTo>
                <a:lnTo>
                  <a:pt x="91732" y="18395"/>
                </a:lnTo>
                <a:lnTo>
                  <a:pt x="91806" y="18376"/>
                </a:lnTo>
                <a:lnTo>
                  <a:pt x="91862" y="18357"/>
                </a:lnTo>
                <a:lnTo>
                  <a:pt x="91918" y="18320"/>
                </a:lnTo>
                <a:lnTo>
                  <a:pt x="91974" y="18283"/>
                </a:lnTo>
                <a:lnTo>
                  <a:pt x="92011" y="18227"/>
                </a:lnTo>
                <a:lnTo>
                  <a:pt x="92030" y="18171"/>
                </a:lnTo>
                <a:lnTo>
                  <a:pt x="92049" y="18115"/>
                </a:lnTo>
                <a:lnTo>
                  <a:pt x="92049" y="18041"/>
                </a:lnTo>
                <a:lnTo>
                  <a:pt x="92049" y="17985"/>
                </a:lnTo>
                <a:lnTo>
                  <a:pt x="92030" y="17929"/>
                </a:lnTo>
                <a:lnTo>
                  <a:pt x="91955" y="17836"/>
                </a:lnTo>
                <a:lnTo>
                  <a:pt x="91862" y="17780"/>
                </a:lnTo>
                <a:lnTo>
                  <a:pt x="91732" y="17743"/>
                </a:lnTo>
                <a:close/>
                <a:moveTo>
                  <a:pt x="634" y="18097"/>
                </a:moveTo>
                <a:lnTo>
                  <a:pt x="578" y="18115"/>
                </a:lnTo>
                <a:lnTo>
                  <a:pt x="522" y="18115"/>
                </a:lnTo>
                <a:lnTo>
                  <a:pt x="466" y="18153"/>
                </a:lnTo>
                <a:lnTo>
                  <a:pt x="429" y="18190"/>
                </a:lnTo>
                <a:lnTo>
                  <a:pt x="373" y="18283"/>
                </a:lnTo>
                <a:lnTo>
                  <a:pt x="355" y="18339"/>
                </a:lnTo>
                <a:lnTo>
                  <a:pt x="355" y="18413"/>
                </a:lnTo>
                <a:lnTo>
                  <a:pt x="355" y="18469"/>
                </a:lnTo>
                <a:lnTo>
                  <a:pt x="373" y="18506"/>
                </a:lnTo>
                <a:lnTo>
                  <a:pt x="429" y="18599"/>
                </a:lnTo>
                <a:lnTo>
                  <a:pt x="522" y="18655"/>
                </a:lnTo>
                <a:lnTo>
                  <a:pt x="634" y="18693"/>
                </a:lnTo>
                <a:lnTo>
                  <a:pt x="690" y="18674"/>
                </a:lnTo>
                <a:lnTo>
                  <a:pt x="746" y="18674"/>
                </a:lnTo>
                <a:lnTo>
                  <a:pt x="839" y="18599"/>
                </a:lnTo>
                <a:lnTo>
                  <a:pt x="913" y="18506"/>
                </a:lnTo>
                <a:lnTo>
                  <a:pt x="932" y="18451"/>
                </a:lnTo>
                <a:lnTo>
                  <a:pt x="932" y="18395"/>
                </a:lnTo>
                <a:lnTo>
                  <a:pt x="932" y="18339"/>
                </a:lnTo>
                <a:lnTo>
                  <a:pt x="913" y="18283"/>
                </a:lnTo>
                <a:lnTo>
                  <a:pt x="839" y="18190"/>
                </a:lnTo>
                <a:lnTo>
                  <a:pt x="746" y="18134"/>
                </a:lnTo>
                <a:lnTo>
                  <a:pt x="634" y="18097"/>
                </a:lnTo>
                <a:close/>
                <a:moveTo>
                  <a:pt x="91676" y="19456"/>
                </a:moveTo>
                <a:lnTo>
                  <a:pt x="91602" y="19475"/>
                </a:lnTo>
                <a:lnTo>
                  <a:pt x="91527" y="19493"/>
                </a:lnTo>
                <a:lnTo>
                  <a:pt x="91471" y="19530"/>
                </a:lnTo>
                <a:lnTo>
                  <a:pt x="91378" y="19642"/>
                </a:lnTo>
                <a:lnTo>
                  <a:pt x="91322" y="19772"/>
                </a:lnTo>
                <a:lnTo>
                  <a:pt x="91304" y="19847"/>
                </a:lnTo>
                <a:lnTo>
                  <a:pt x="91304" y="19921"/>
                </a:lnTo>
                <a:lnTo>
                  <a:pt x="91322" y="19996"/>
                </a:lnTo>
                <a:lnTo>
                  <a:pt x="91341" y="20052"/>
                </a:lnTo>
                <a:lnTo>
                  <a:pt x="91378" y="20126"/>
                </a:lnTo>
                <a:lnTo>
                  <a:pt x="91434" y="20163"/>
                </a:lnTo>
                <a:lnTo>
                  <a:pt x="91490" y="20219"/>
                </a:lnTo>
                <a:lnTo>
                  <a:pt x="91546" y="20238"/>
                </a:lnTo>
                <a:lnTo>
                  <a:pt x="91620" y="20256"/>
                </a:lnTo>
                <a:lnTo>
                  <a:pt x="91695" y="20256"/>
                </a:lnTo>
                <a:lnTo>
                  <a:pt x="91751" y="20238"/>
                </a:lnTo>
                <a:lnTo>
                  <a:pt x="91825" y="20201"/>
                </a:lnTo>
                <a:lnTo>
                  <a:pt x="91881" y="20163"/>
                </a:lnTo>
                <a:lnTo>
                  <a:pt x="91937" y="20108"/>
                </a:lnTo>
                <a:lnTo>
                  <a:pt x="91974" y="20052"/>
                </a:lnTo>
                <a:lnTo>
                  <a:pt x="91993" y="19977"/>
                </a:lnTo>
                <a:lnTo>
                  <a:pt x="92011" y="19921"/>
                </a:lnTo>
                <a:lnTo>
                  <a:pt x="92011" y="19847"/>
                </a:lnTo>
                <a:lnTo>
                  <a:pt x="91993" y="19772"/>
                </a:lnTo>
                <a:lnTo>
                  <a:pt x="91955" y="19717"/>
                </a:lnTo>
                <a:lnTo>
                  <a:pt x="91881" y="19586"/>
                </a:lnTo>
                <a:lnTo>
                  <a:pt x="91825" y="19530"/>
                </a:lnTo>
                <a:lnTo>
                  <a:pt x="91751" y="19475"/>
                </a:lnTo>
                <a:lnTo>
                  <a:pt x="91676" y="19456"/>
                </a:lnTo>
                <a:close/>
                <a:moveTo>
                  <a:pt x="634" y="19772"/>
                </a:moveTo>
                <a:lnTo>
                  <a:pt x="522" y="19810"/>
                </a:lnTo>
                <a:lnTo>
                  <a:pt x="429" y="19884"/>
                </a:lnTo>
                <a:lnTo>
                  <a:pt x="392" y="19921"/>
                </a:lnTo>
                <a:lnTo>
                  <a:pt x="373" y="19977"/>
                </a:lnTo>
                <a:lnTo>
                  <a:pt x="355" y="20052"/>
                </a:lnTo>
                <a:lnTo>
                  <a:pt x="355" y="20108"/>
                </a:lnTo>
                <a:lnTo>
                  <a:pt x="355" y="20182"/>
                </a:lnTo>
                <a:lnTo>
                  <a:pt x="373" y="20238"/>
                </a:lnTo>
                <a:lnTo>
                  <a:pt x="410" y="20294"/>
                </a:lnTo>
                <a:lnTo>
                  <a:pt x="466" y="20350"/>
                </a:lnTo>
                <a:lnTo>
                  <a:pt x="522" y="20387"/>
                </a:lnTo>
                <a:lnTo>
                  <a:pt x="578" y="20405"/>
                </a:lnTo>
                <a:lnTo>
                  <a:pt x="634" y="20424"/>
                </a:lnTo>
                <a:lnTo>
                  <a:pt x="708" y="20424"/>
                </a:lnTo>
                <a:lnTo>
                  <a:pt x="764" y="20405"/>
                </a:lnTo>
                <a:lnTo>
                  <a:pt x="820" y="20387"/>
                </a:lnTo>
                <a:lnTo>
                  <a:pt x="876" y="20350"/>
                </a:lnTo>
                <a:lnTo>
                  <a:pt x="913" y="20312"/>
                </a:lnTo>
                <a:lnTo>
                  <a:pt x="950" y="20256"/>
                </a:lnTo>
                <a:lnTo>
                  <a:pt x="969" y="20201"/>
                </a:lnTo>
                <a:lnTo>
                  <a:pt x="988" y="20126"/>
                </a:lnTo>
                <a:lnTo>
                  <a:pt x="988" y="20070"/>
                </a:lnTo>
                <a:lnTo>
                  <a:pt x="969" y="20014"/>
                </a:lnTo>
                <a:lnTo>
                  <a:pt x="950" y="19940"/>
                </a:lnTo>
                <a:lnTo>
                  <a:pt x="913" y="19884"/>
                </a:lnTo>
                <a:lnTo>
                  <a:pt x="876" y="19847"/>
                </a:lnTo>
                <a:lnTo>
                  <a:pt x="820" y="19810"/>
                </a:lnTo>
                <a:lnTo>
                  <a:pt x="764" y="19791"/>
                </a:lnTo>
                <a:lnTo>
                  <a:pt x="634" y="19772"/>
                </a:lnTo>
                <a:close/>
                <a:moveTo>
                  <a:pt x="91602" y="21020"/>
                </a:moveTo>
                <a:lnTo>
                  <a:pt x="91527" y="21038"/>
                </a:lnTo>
                <a:lnTo>
                  <a:pt x="91453" y="21076"/>
                </a:lnTo>
                <a:lnTo>
                  <a:pt x="91397" y="21132"/>
                </a:lnTo>
                <a:lnTo>
                  <a:pt x="91360" y="21187"/>
                </a:lnTo>
                <a:lnTo>
                  <a:pt x="91322" y="21262"/>
                </a:lnTo>
                <a:lnTo>
                  <a:pt x="91304" y="21336"/>
                </a:lnTo>
                <a:lnTo>
                  <a:pt x="91322" y="21411"/>
                </a:lnTo>
                <a:lnTo>
                  <a:pt x="91322" y="21467"/>
                </a:lnTo>
                <a:lnTo>
                  <a:pt x="91360" y="21523"/>
                </a:lnTo>
                <a:lnTo>
                  <a:pt x="91397" y="21578"/>
                </a:lnTo>
                <a:lnTo>
                  <a:pt x="91453" y="21634"/>
                </a:lnTo>
                <a:lnTo>
                  <a:pt x="91509" y="21653"/>
                </a:lnTo>
                <a:lnTo>
                  <a:pt x="91564" y="21690"/>
                </a:lnTo>
                <a:lnTo>
                  <a:pt x="91695" y="21690"/>
                </a:lnTo>
                <a:lnTo>
                  <a:pt x="91751" y="21671"/>
                </a:lnTo>
                <a:lnTo>
                  <a:pt x="91862" y="21616"/>
                </a:lnTo>
                <a:lnTo>
                  <a:pt x="91937" y="21541"/>
                </a:lnTo>
                <a:lnTo>
                  <a:pt x="91974" y="21485"/>
                </a:lnTo>
                <a:lnTo>
                  <a:pt x="91993" y="21411"/>
                </a:lnTo>
                <a:lnTo>
                  <a:pt x="91993" y="21355"/>
                </a:lnTo>
                <a:lnTo>
                  <a:pt x="91993" y="21299"/>
                </a:lnTo>
                <a:lnTo>
                  <a:pt x="91937" y="21169"/>
                </a:lnTo>
                <a:lnTo>
                  <a:pt x="91862" y="21076"/>
                </a:lnTo>
                <a:lnTo>
                  <a:pt x="91806" y="21057"/>
                </a:lnTo>
                <a:lnTo>
                  <a:pt x="91751" y="21020"/>
                </a:lnTo>
                <a:close/>
                <a:moveTo>
                  <a:pt x="597" y="21504"/>
                </a:moveTo>
                <a:lnTo>
                  <a:pt x="559" y="21523"/>
                </a:lnTo>
                <a:lnTo>
                  <a:pt x="504" y="21541"/>
                </a:lnTo>
                <a:lnTo>
                  <a:pt x="410" y="21616"/>
                </a:lnTo>
                <a:lnTo>
                  <a:pt x="392" y="21671"/>
                </a:lnTo>
                <a:lnTo>
                  <a:pt x="373" y="21727"/>
                </a:lnTo>
                <a:lnTo>
                  <a:pt x="373" y="21820"/>
                </a:lnTo>
                <a:lnTo>
                  <a:pt x="429" y="21913"/>
                </a:lnTo>
                <a:lnTo>
                  <a:pt x="504" y="21988"/>
                </a:lnTo>
                <a:lnTo>
                  <a:pt x="597" y="22025"/>
                </a:lnTo>
                <a:lnTo>
                  <a:pt x="708" y="22025"/>
                </a:lnTo>
                <a:lnTo>
                  <a:pt x="783" y="21988"/>
                </a:lnTo>
                <a:lnTo>
                  <a:pt x="857" y="21913"/>
                </a:lnTo>
                <a:lnTo>
                  <a:pt x="894" y="21820"/>
                </a:lnTo>
                <a:lnTo>
                  <a:pt x="894" y="21727"/>
                </a:lnTo>
                <a:lnTo>
                  <a:pt x="876" y="21634"/>
                </a:lnTo>
                <a:lnTo>
                  <a:pt x="820" y="21560"/>
                </a:lnTo>
                <a:lnTo>
                  <a:pt x="764" y="21541"/>
                </a:lnTo>
                <a:lnTo>
                  <a:pt x="708" y="21523"/>
                </a:lnTo>
                <a:lnTo>
                  <a:pt x="652" y="21504"/>
                </a:lnTo>
                <a:close/>
                <a:moveTo>
                  <a:pt x="578" y="22844"/>
                </a:moveTo>
                <a:lnTo>
                  <a:pt x="522" y="22863"/>
                </a:lnTo>
                <a:lnTo>
                  <a:pt x="448" y="22919"/>
                </a:lnTo>
                <a:lnTo>
                  <a:pt x="373" y="23012"/>
                </a:lnTo>
                <a:lnTo>
                  <a:pt x="355" y="23105"/>
                </a:lnTo>
                <a:lnTo>
                  <a:pt x="355" y="23198"/>
                </a:lnTo>
                <a:lnTo>
                  <a:pt x="373" y="23254"/>
                </a:lnTo>
                <a:lnTo>
                  <a:pt x="410" y="23291"/>
                </a:lnTo>
                <a:lnTo>
                  <a:pt x="448" y="23328"/>
                </a:lnTo>
                <a:lnTo>
                  <a:pt x="504" y="23366"/>
                </a:lnTo>
                <a:lnTo>
                  <a:pt x="578" y="23384"/>
                </a:lnTo>
                <a:lnTo>
                  <a:pt x="634" y="23384"/>
                </a:lnTo>
                <a:lnTo>
                  <a:pt x="690" y="23366"/>
                </a:lnTo>
                <a:lnTo>
                  <a:pt x="746" y="23347"/>
                </a:lnTo>
                <a:lnTo>
                  <a:pt x="839" y="23291"/>
                </a:lnTo>
                <a:lnTo>
                  <a:pt x="876" y="23235"/>
                </a:lnTo>
                <a:lnTo>
                  <a:pt x="894" y="23198"/>
                </a:lnTo>
                <a:lnTo>
                  <a:pt x="913" y="23142"/>
                </a:lnTo>
                <a:lnTo>
                  <a:pt x="913" y="23105"/>
                </a:lnTo>
                <a:lnTo>
                  <a:pt x="876" y="23012"/>
                </a:lnTo>
                <a:lnTo>
                  <a:pt x="820" y="22937"/>
                </a:lnTo>
                <a:lnTo>
                  <a:pt x="746" y="22882"/>
                </a:lnTo>
                <a:lnTo>
                  <a:pt x="690" y="22863"/>
                </a:lnTo>
                <a:lnTo>
                  <a:pt x="634" y="22844"/>
                </a:lnTo>
                <a:close/>
                <a:moveTo>
                  <a:pt x="91602" y="23068"/>
                </a:moveTo>
                <a:lnTo>
                  <a:pt x="91527" y="23086"/>
                </a:lnTo>
                <a:lnTo>
                  <a:pt x="91453" y="23124"/>
                </a:lnTo>
                <a:lnTo>
                  <a:pt x="91397" y="23161"/>
                </a:lnTo>
                <a:lnTo>
                  <a:pt x="91341" y="23198"/>
                </a:lnTo>
                <a:lnTo>
                  <a:pt x="91285" y="23254"/>
                </a:lnTo>
                <a:lnTo>
                  <a:pt x="91267" y="23328"/>
                </a:lnTo>
                <a:lnTo>
                  <a:pt x="91248" y="23403"/>
                </a:lnTo>
                <a:lnTo>
                  <a:pt x="91248" y="23459"/>
                </a:lnTo>
                <a:lnTo>
                  <a:pt x="91267" y="23589"/>
                </a:lnTo>
                <a:lnTo>
                  <a:pt x="91304" y="23645"/>
                </a:lnTo>
                <a:lnTo>
                  <a:pt x="91341" y="23682"/>
                </a:lnTo>
                <a:lnTo>
                  <a:pt x="91397" y="23719"/>
                </a:lnTo>
                <a:lnTo>
                  <a:pt x="91453" y="23757"/>
                </a:lnTo>
                <a:lnTo>
                  <a:pt x="91509" y="23775"/>
                </a:lnTo>
                <a:lnTo>
                  <a:pt x="91564" y="23794"/>
                </a:lnTo>
                <a:lnTo>
                  <a:pt x="91695" y="23775"/>
                </a:lnTo>
                <a:lnTo>
                  <a:pt x="91751" y="23757"/>
                </a:lnTo>
                <a:lnTo>
                  <a:pt x="91806" y="23719"/>
                </a:lnTo>
                <a:lnTo>
                  <a:pt x="91862" y="23682"/>
                </a:lnTo>
                <a:lnTo>
                  <a:pt x="91900" y="23626"/>
                </a:lnTo>
                <a:lnTo>
                  <a:pt x="91918" y="23552"/>
                </a:lnTo>
                <a:lnTo>
                  <a:pt x="91937" y="23459"/>
                </a:lnTo>
                <a:lnTo>
                  <a:pt x="91955" y="23384"/>
                </a:lnTo>
                <a:lnTo>
                  <a:pt x="91955" y="23291"/>
                </a:lnTo>
                <a:lnTo>
                  <a:pt x="91937" y="23217"/>
                </a:lnTo>
                <a:lnTo>
                  <a:pt x="91900" y="23161"/>
                </a:lnTo>
                <a:lnTo>
                  <a:pt x="91825" y="23105"/>
                </a:lnTo>
                <a:lnTo>
                  <a:pt x="91751" y="23086"/>
                </a:lnTo>
                <a:lnTo>
                  <a:pt x="91676" y="23068"/>
                </a:lnTo>
                <a:close/>
                <a:moveTo>
                  <a:pt x="91546" y="24632"/>
                </a:moveTo>
                <a:lnTo>
                  <a:pt x="91471" y="24650"/>
                </a:lnTo>
                <a:lnTo>
                  <a:pt x="91416" y="24669"/>
                </a:lnTo>
                <a:lnTo>
                  <a:pt x="91360" y="24688"/>
                </a:lnTo>
                <a:lnTo>
                  <a:pt x="91304" y="24743"/>
                </a:lnTo>
                <a:lnTo>
                  <a:pt x="91267" y="24781"/>
                </a:lnTo>
                <a:lnTo>
                  <a:pt x="91248" y="24837"/>
                </a:lnTo>
                <a:lnTo>
                  <a:pt x="91229" y="24911"/>
                </a:lnTo>
                <a:lnTo>
                  <a:pt x="91229" y="24967"/>
                </a:lnTo>
                <a:lnTo>
                  <a:pt x="91229" y="25023"/>
                </a:lnTo>
                <a:lnTo>
                  <a:pt x="91248" y="25079"/>
                </a:lnTo>
                <a:lnTo>
                  <a:pt x="91322" y="25172"/>
                </a:lnTo>
                <a:lnTo>
                  <a:pt x="91416" y="25246"/>
                </a:lnTo>
                <a:lnTo>
                  <a:pt x="91546" y="25265"/>
                </a:lnTo>
                <a:lnTo>
                  <a:pt x="91602" y="25265"/>
                </a:lnTo>
                <a:lnTo>
                  <a:pt x="91676" y="25246"/>
                </a:lnTo>
                <a:lnTo>
                  <a:pt x="91713" y="25209"/>
                </a:lnTo>
                <a:lnTo>
                  <a:pt x="91769" y="25153"/>
                </a:lnTo>
                <a:lnTo>
                  <a:pt x="91806" y="25116"/>
                </a:lnTo>
                <a:lnTo>
                  <a:pt x="91844" y="25041"/>
                </a:lnTo>
                <a:lnTo>
                  <a:pt x="91844" y="24985"/>
                </a:lnTo>
                <a:lnTo>
                  <a:pt x="91844" y="24911"/>
                </a:lnTo>
                <a:lnTo>
                  <a:pt x="91844" y="24855"/>
                </a:lnTo>
                <a:lnTo>
                  <a:pt x="91825" y="24818"/>
                </a:lnTo>
                <a:lnTo>
                  <a:pt x="91751" y="24725"/>
                </a:lnTo>
                <a:lnTo>
                  <a:pt x="91658" y="24669"/>
                </a:lnTo>
                <a:lnTo>
                  <a:pt x="91546" y="24632"/>
                </a:lnTo>
                <a:close/>
                <a:moveTo>
                  <a:pt x="727" y="25060"/>
                </a:moveTo>
                <a:lnTo>
                  <a:pt x="652" y="25079"/>
                </a:lnTo>
                <a:lnTo>
                  <a:pt x="597" y="25097"/>
                </a:lnTo>
                <a:lnTo>
                  <a:pt x="541" y="25134"/>
                </a:lnTo>
                <a:lnTo>
                  <a:pt x="485" y="25172"/>
                </a:lnTo>
                <a:lnTo>
                  <a:pt x="448" y="25228"/>
                </a:lnTo>
                <a:lnTo>
                  <a:pt x="429" y="25302"/>
                </a:lnTo>
                <a:lnTo>
                  <a:pt x="410" y="25358"/>
                </a:lnTo>
                <a:lnTo>
                  <a:pt x="410" y="25432"/>
                </a:lnTo>
                <a:lnTo>
                  <a:pt x="429" y="25488"/>
                </a:lnTo>
                <a:lnTo>
                  <a:pt x="466" y="25563"/>
                </a:lnTo>
                <a:lnTo>
                  <a:pt x="504" y="25600"/>
                </a:lnTo>
                <a:lnTo>
                  <a:pt x="559" y="25656"/>
                </a:lnTo>
                <a:lnTo>
                  <a:pt x="615" y="25674"/>
                </a:lnTo>
                <a:lnTo>
                  <a:pt x="671" y="25693"/>
                </a:lnTo>
                <a:lnTo>
                  <a:pt x="801" y="25693"/>
                </a:lnTo>
                <a:lnTo>
                  <a:pt x="913" y="25637"/>
                </a:lnTo>
                <a:lnTo>
                  <a:pt x="988" y="25544"/>
                </a:lnTo>
                <a:lnTo>
                  <a:pt x="1025" y="25451"/>
                </a:lnTo>
                <a:lnTo>
                  <a:pt x="1043" y="25376"/>
                </a:lnTo>
                <a:lnTo>
                  <a:pt x="1025" y="25321"/>
                </a:lnTo>
                <a:lnTo>
                  <a:pt x="988" y="25228"/>
                </a:lnTo>
                <a:lnTo>
                  <a:pt x="913" y="25134"/>
                </a:lnTo>
                <a:lnTo>
                  <a:pt x="820" y="25079"/>
                </a:lnTo>
                <a:lnTo>
                  <a:pt x="727" y="25060"/>
                </a:lnTo>
                <a:close/>
                <a:moveTo>
                  <a:pt x="91658" y="26289"/>
                </a:moveTo>
                <a:lnTo>
                  <a:pt x="91546" y="26345"/>
                </a:lnTo>
                <a:lnTo>
                  <a:pt x="91434" y="26419"/>
                </a:lnTo>
                <a:lnTo>
                  <a:pt x="91397" y="26475"/>
                </a:lnTo>
                <a:lnTo>
                  <a:pt x="91378" y="26531"/>
                </a:lnTo>
                <a:lnTo>
                  <a:pt x="91360" y="26587"/>
                </a:lnTo>
                <a:lnTo>
                  <a:pt x="91341" y="26661"/>
                </a:lnTo>
                <a:lnTo>
                  <a:pt x="91360" y="26717"/>
                </a:lnTo>
                <a:lnTo>
                  <a:pt x="91378" y="26773"/>
                </a:lnTo>
                <a:lnTo>
                  <a:pt x="91416" y="26829"/>
                </a:lnTo>
                <a:lnTo>
                  <a:pt x="91453" y="26885"/>
                </a:lnTo>
                <a:lnTo>
                  <a:pt x="91509" y="26922"/>
                </a:lnTo>
                <a:lnTo>
                  <a:pt x="91564" y="26959"/>
                </a:lnTo>
                <a:lnTo>
                  <a:pt x="91620" y="26978"/>
                </a:lnTo>
                <a:lnTo>
                  <a:pt x="91676" y="26978"/>
                </a:lnTo>
                <a:lnTo>
                  <a:pt x="91751" y="26959"/>
                </a:lnTo>
                <a:lnTo>
                  <a:pt x="91825" y="26940"/>
                </a:lnTo>
                <a:lnTo>
                  <a:pt x="91881" y="26922"/>
                </a:lnTo>
                <a:lnTo>
                  <a:pt x="91918" y="26866"/>
                </a:lnTo>
                <a:lnTo>
                  <a:pt x="91974" y="26829"/>
                </a:lnTo>
                <a:lnTo>
                  <a:pt x="91993" y="26773"/>
                </a:lnTo>
                <a:lnTo>
                  <a:pt x="92030" y="26698"/>
                </a:lnTo>
                <a:lnTo>
                  <a:pt x="92030" y="26642"/>
                </a:lnTo>
                <a:lnTo>
                  <a:pt x="92030" y="26568"/>
                </a:lnTo>
                <a:lnTo>
                  <a:pt x="92011" y="26494"/>
                </a:lnTo>
                <a:lnTo>
                  <a:pt x="91993" y="26419"/>
                </a:lnTo>
                <a:lnTo>
                  <a:pt x="91937" y="26363"/>
                </a:lnTo>
                <a:lnTo>
                  <a:pt x="91881" y="26326"/>
                </a:lnTo>
                <a:lnTo>
                  <a:pt x="91825" y="26289"/>
                </a:lnTo>
                <a:close/>
                <a:moveTo>
                  <a:pt x="708" y="26829"/>
                </a:moveTo>
                <a:lnTo>
                  <a:pt x="634" y="26847"/>
                </a:lnTo>
                <a:lnTo>
                  <a:pt x="559" y="26866"/>
                </a:lnTo>
                <a:lnTo>
                  <a:pt x="504" y="26903"/>
                </a:lnTo>
                <a:lnTo>
                  <a:pt x="429" y="26959"/>
                </a:lnTo>
                <a:lnTo>
                  <a:pt x="392" y="27015"/>
                </a:lnTo>
                <a:lnTo>
                  <a:pt x="355" y="27089"/>
                </a:lnTo>
                <a:lnTo>
                  <a:pt x="317" y="27164"/>
                </a:lnTo>
                <a:lnTo>
                  <a:pt x="317" y="27238"/>
                </a:lnTo>
                <a:lnTo>
                  <a:pt x="336" y="27331"/>
                </a:lnTo>
                <a:lnTo>
                  <a:pt x="355" y="27406"/>
                </a:lnTo>
                <a:lnTo>
                  <a:pt x="373" y="27462"/>
                </a:lnTo>
                <a:lnTo>
                  <a:pt x="410" y="27518"/>
                </a:lnTo>
                <a:lnTo>
                  <a:pt x="466" y="27555"/>
                </a:lnTo>
                <a:lnTo>
                  <a:pt x="541" y="27592"/>
                </a:lnTo>
                <a:lnTo>
                  <a:pt x="597" y="27611"/>
                </a:lnTo>
                <a:lnTo>
                  <a:pt x="671" y="27611"/>
                </a:lnTo>
                <a:lnTo>
                  <a:pt x="746" y="27592"/>
                </a:lnTo>
                <a:lnTo>
                  <a:pt x="801" y="27573"/>
                </a:lnTo>
                <a:lnTo>
                  <a:pt x="857" y="27536"/>
                </a:lnTo>
                <a:lnTo>
                  <a:pt x="950" y="27424"/>
                </a:lnTo>
                <a:lnTo>
                  <a:pt x="1006" y="27294"/>
                </a:lnTo>
                <a:lnTo>
                  <a:pt x="1025" y="27238"/>
                </a:lnTo>
                <a:lnTo>
                  <a:pt x="1025" y="27164"/>
                </a:lnTo>
                <a:lnTo>
                  <a:pt x="1006" y="27108"/>
                </a:lnTo>
                <a:lnTo>
                  <a:pt x="988" y="27033"/>
                </a:lnTo>
                <a:lnTo>
                  <a:pt x="950" y="26978"/>
                </a:lnTo>
                <a:lnTo>
                  <a:pt x="894" y="26922"/>
                </a:lnTo>
                <a:lnTo>
                  <a:pt x="839" y="26866"/>
                </a:lnTo>
                <a:lnTo>
                  <a:pt x="783" y="26847"/>
                </a:lnTo>
                <a:lnTo>
                  <a:pt x="708" y="26829"/>
                </a:lnTo>
                <a:close/>
                <a:moveTo>
                  <a:pt x="91620" y="28262"/>
                </a:moveTo>
                <a:lnTo>
                  <a:pt x="91564" y="28281"/>
                </a:lnTo>
                <a:lnTo>
                  <a:pt x="91490" y="28318"/>
                </a:lnTo>
                <a:lnTo>
                  <a:pt x="91434" y="28355"/>
                </a:lnTo>
                <a:lnTo>
                  <a:pt x="91378" y="28430"/>
                </a:lnTo>
                <a:lnTo>
                  <a:pt x="91360" y="28486"/>
                </a:lnTo>
                <a:lnTo>
                  <a:pt x="91341" y="28560"/>
                </a:lnTo>
                <a:lnTo>
                  <a:pt x="91341" y="28635"/>
                </a:lnTo>
                <a:lnTo>
                  <a:pt x="91360" y="28709"/>
                </a:lnTo>
                <a:lnTo>
                  <a:pt x="91378" y="28784"/>
                </a:lnTo>
                <a:lnTo>
                  <a:pt x="91434" y="28858"/>
                </a:lnTo>
                <a:lnTo>
                  <a:pt x="91490" y="28914"/>
                </a:lnTo>
                <a:lnTo>
                  <a:pt x="91546" y="28951"/>
                </a:lnTo>
                <a:lnTo>
                  <a:pt x="91620" y="28970"/>
                </a:lnTo>
                <a:lnTo>
                  <a:pt x="91695" y="28988"/>
                </a:lnTo>
                <a:lnTo>
                  <a:pt x="91806" y="28970"/>
                </a:lnTo>
                <a:lnTo>
                  <a:pt x="91900" y="28933"/>
                </a:lnTo>
                <a:lnTo>
                  <a:pt x="91974" y="28877"/>
                </a:lnTo>
                <a:lnTo>
                  <a:pt x="92030" y="28802"/>
                </a:lnTo>
                <a:lnTo>
                  <a:pt x="92067" y="28690"/>
                </a:lnTo>
                <a:lnTo>
                  <a:pt x="92067" y="28579"/>
                </a:lnTo>
                <a:lnTo>
                  <a:pt x="92030" y="28486"/>
                </a:lnTo>
                <a:lnTo>
                  <a:pt x="91955" y="28374"/>
                </a:lnTo>
                <a:lnTo>
                  <a:pt x="91955" y="28393"/>
                </a:lnTo>
                <a:lnTo>
                  <a:pt x="91881" y="28318"/>
                </a:lnTo>
                <a:lnTo>
                  <a:pt x="91825" y="28281"/>
                </a:lnTo>
                <a:lnTo>
                  <a:pt x="91769" y="28281"/>
                </a:lnTo>
                <a:lnTo>
                  <a:pt x="91695" y="28262"/>
                </a:lnTo>
                <a:close/>
                <a:moveTo>
                  <a:pt x="671" y="28635"/>
                </a:moveTo>
                <a:lnTo>
                  <a:pt x="597" y="28653"/>
                </a:lnTo>
                <a:lnTo>
                  <a:pt x="541" y="28690"/>
                </a:lnTo>
                <a:lnTo>
                  <a:pt x="485" y="28728"/>
                </a:lnTo>
                <a:lnTo>
                  <a:pt x="448" y="28784"/>
                </a:lnTo>
                <a:lnTo>
                  <a:pt x="410" y="28839"/>
                </a:lnTo>
                <a:lnTo>
                  <a:pt x="392" y="28914"/>
                </a:lnTo>
                <a:lnTo>
                  <a:pt x="392" y="28970"/>
                </a:lnTo>
                <a:lnTo>
                  <a:pt x="410" y="29044"/>
                </a:lnTo>
                <a:lnTo>
                  <a:pt x="429" y="29100"/>
                </a:lnTo>
                <a:lnTo>
                  <a:pt x="466" y="29156"/>
                </a:lnTo>
                <a:lnTo>
                  <a:pt x="522" y="29193"/>
                </a:lnTo>
                <a:lnTo>
                  <a:pt x="578" y="29230"/>
                </a:lnTo>
                <a:lnTo>
                  <a:pt x="634" y="29268"/>
                </a:lnTo>
                <a:lnTo>
                  <a:pt x="746" y="29268"/>
                </a:lnTo>
                <a:lnTo>
                  <a:pt x="839" y="29249"/>
                </a:lnTo>
                <a:lnTo>
                  <a:pt x="932" y="29175"/>
                </a:lnTo>
                <a:lnTo>
                  <a:pt x="969" y="29137"/>
                </a:lnTo>
                <a:lnTo>
                  <a:pt x="1006" y="29100"/>
                </a:lnTo>
                <a:lnTo>
                  <a:pt x="1025" y="29044"/>
                </a:lnTo>
                <a:lnTo>
                  <a:pt x="1043" y="28970"/>
                </a:lnTo>
                <a:lnTo>
                  <a:pt x="1043" y="28914"/>
                </a:lnTo>
                <a:lnTo>
                  <a:pt x="1025" y="28858"/>
                </a:lnTo>
                <a:lnTo>
                  <a:pt x="950" y="28746"/>
                </a:lnTo>
                <a:lnTo>
                  <a:pt x="913" y="28709"/>
                </a:lnTo>
                <a:lnTo>
                  <a:pt x="857" y="28672"/>
                </a:lnTo>
                <a:lnTo>
                  <a:pt x="801" y="28653"/>
                </a:lnTo>
                <a:lnTo>
                  <a:pt x="727" y="28635"/>
                </a:lnTo>
                <a:close/>
                <a:moveTo>
                  <a:pt x="91490" y="30087"/>
                </a:moveTo>
                <a:lnTo>
                  <a:pt x="91416" y="30124"/>
                </a:lnTo>
                <a:lnTo>
                  <a:pt x="91360" y="30161"/>
                </a:lnTo>
                <a:lnTo>
                  <a:pt x="91322" y="30217"/>
                </a:lnTo>
                <a:lnTo>
                  <a:pt x="91229" y="30347"/>
                </a:lnTo>
                <a:lnTo>
                  <a:pt x="91192" y="30422"/>
                </a:lnTo>
                <a:lnTo>
                  <a:pt x="91192" y="30496"/>
                </a:lnTo>
                <a:lnTo>
                  <a:pt x="91192" y="30590"/>
                </a:lnTo>
                <a:lnTo>
                  <a:pt x="91211" y="30645"/>
                </a:lnTo>
                <a:lnTo>
                  <a:pt x="91248" y="30720"/>
                </a:lnTo>
                <a:lnTo>
                  <a:pt x="91285" y="30776"/>
                </a:lnTo>
                <a:lnTo>
                  <a:pt x="91341" y="30832"/>
                </a:lnTo>
                <a:lnTo>
                  <a:pt x="91397" y="30869"/>
                </a:lnTo>
                <a:lnTo>
                  <a:pt x="91471" y="30887"/>
                </a:lnTo>
                <a:lnTo>
                  <a:pt x="91546" y="30906"/>
                </a:lnTo>
                <a:lnTo>
                  <a:pt x="91639" y="30887"/>
                </a:lnTo>
                <a:lnTo>
                  <a:pt x="91713" y="30869"/>
                </a:lnTo>
                <a:lnTo>
                  <a:pt x="91769" y="30832"/>
                </a:lnTo>
                <a:lnTo>
                  <a:pt x="91825" y="30776"/>
                </a:lnTo>
                <a:lnTo>
                  <a:pt x="91862" y="30720"/>
                </a:lnTo>
                <a:lnTo>
                  <a:pt x="91900" y="30645"/>
                </a:lnTo>
                <a:lnTo>
                  <a:pt x="91918" y="30590"/>
                </a:lnTo>
                <a:lnTo>
                  <a:pt x="91918" y="30496"/>
                </a:lnTo>
                <a:lnTo>
                  <a:pt x="91918" y="30422"/>
                </a:lnTo>
                <a:lnTo>
                  <a:pt x="91881" y="30347"/>
                </a:lnTo>
                <a:lnTo>
                  <a:pt x="91806" y="30217"/>
                </a:lnTo>
                <a:lnTo>
                  <a:pt x="91751" y="30161"/>
                </a:lnTo>
                <a:lnTo>
                  <a:pt x="91695" y="30124"/>
                </a:lnTo>
                <a:lnTo>
                  <a:pt x="91620" y="30087"/>
                </a:lnTo>
                <a:close/>
                <a:moveTo>
                  <a:pt x="876" y="30608"/>
                </a:moveTo>
                <a:lnTo>
                  <a:pt x="801" y="30627"/>
                </a:lnTo>
                <a:lnTo>
                  <a:pt x="746" y="30645"/>
                </a:lnTo>
                <a:lnTo>
                  <a:pt x="690" y="30683"/>
                </a:lnTo>
                <a:lnTo>
                  <a:pt x="634" y="30738"/>
                </a:lnTo>
                <a:lnTo>
                  <a:pt x="597" y="30813"/>
                </a:lnTo>
                <a:lnTo>
                  <a:pt x="578" y="30887"/>
                </a:lnTo>
                <a:lnTo>
                  <a:pt x="597" y="30962"/>
                </a:lnTo>
                <a:lnTo>
                  <a:pt x="615" y="31036"/>
                </a:lnTo>
                <a:lnTo>
                  <a:pt x="652" y="31111"/>
                </a:lnTo>
                <a:lnTo>
                  <a:pt x="690" y="31167"/>
                </a:lnTo>
                <a:lnTo>
                  <a:pt x="746" y="31223"/>
                </a:lnTo>
                <a:lnTo>
                  <a:pt x="839" y="31260"/>
                </a:lnTo>
                <a:lnTo>
                  <a:pt x="857" y="31260"/>
                </a:lnTo>
                <a:lnTo>
                  <a:pt x="894" y="31316"/>
                </a:lnTo>
                <a:lnTo>
                  <a:pt x="932" y="31334"/>
                </a:lnTo>
                <a:lnTo>
                  <a:pt x="969" y="31316"/>
                </a:lnTo>
                <a:lnTo>
                  <a:pt x="1006" y="31297"/>
                </a:lnTo>
                <a:lnTo>
                  <a:pt x="1099" y="31241"/>
                </a:lnTo>
                <a:lnTo>
                  <a:pt x="1137" y="31204"/>
                </a:lnTo>
                <a:lnTo>
                  <a:pt x="1174" y="31148"/>
                </a:lnTo>
                <a:lnTo>
                  <a:pt x="1230" y="31036"/>
                </a:lnTo>
                <a:lnTo>
                  <a:pt x="1230" y="30962"/>
                </a:lnTo>
                <a:lnTo>
                  <a:pt x="1230" y="30906"/>
                </a:lnTo>
                <a:lnTo>
                  <a:pt x="1211" y="30832"/>
                </a:lnTo>
                <a:lnTo>
                  <a:pt x="1174" y="30757"/>
                </a:lnTo>
                <a:lnTo>
                  <a:pt x="1137" y="30720"/>
                </a:lnTo>
                <a:lnTo>
                  <a:pt x="1081" y="30664"/>
                </a:lnTo>
                <a:lnTo>
                  <a:pt x="1025" y="30627"/>
                </a:lnTo>
                <a:lnTo>
                  <a:pt x="950" y="30608"/>
                </a:lnTo>
                <a:close/>
                <a:moveTo>
                  <a:pt x="91620" y="31781"/>
                </a:moveTo>
                <a:lnTo>
                  <a:pt x="91564" y="31800"/>
                </a:lnTo>
                <a:lnTo>
                  <a:pt x="91527" y="31818"/>
                </a:lnTo>
                <a:lnTo>
                  <a:pt x="91471" y="31856"/>
                </a:lnTo>
                <a:lnTo>
                  <a:pt x="91434" y="31911"/>
                </a:lnTo>
                <a:lnTo>
                  <a:pt x="91397" y="32004"/>
                </a:lnTo>
                <a:lnTo>
                  <a:pt x="91397" y="32098"/>
                </a:lnTo>
                <a:lnTo>
                  <a:pt x="91434" y="32191"/>
                </a:lnTo>
                <a:lnTo>
                  <a:pt x="91509" y="32247"/>
                </a:lnTo>
                <a:lnTo>
                  <a:pt x="91546" y="32284"/>
                </a:lnTo>
                <a:lnTo>
                  <a:pt x="91602" y="32302"/>
                </a:lnTo>
                <a:lnTo>
                  <a:pt x="91695" y="32302"/>
                </a:lnTo>
                <a:lnTo>
                  <a:pt x="91769" y="32265"/>
                </a:lnTo>
                <a:lnTo>
                  <a:pt x="91844" y="32209"/>
                </a:lnTo>
                <a:lnTo>
                  <a:pt x="91900" y="32135"/>
                </a:lnTo>
                <a:lnTo>
                  <a:pt x="91918" y="32042"/>
                </a:lnTo>
                <a:lnTo>
                  <a:pt x="91900" y="31949"/>
                </a:lnTo>
                <a:lnTo>
                  <a:pt x="91881" y="31911"/>
                </a:lnTo>
                <a:lnTo>
                  <a:pt x="91844" y="31874"/>
                </a:lnTo>
                <a:lnTo>
                  <a:pt x="91788" y="31837"/>
                </a:lnTo>
                <a:lnTo>
                  <a:pt x="91732" y="31800"/>
                </a:lnTo>
                <a:lnTo>
                  <a:pt x="91676" y="31781"/>
                </a:lnTo>
                <a:close/>
                <a:moveTo>
                  <a:pt x="652" y="32340"/>
                </a:moveTo>
                <a:lnTo>
                  <a:pt x="578" y="32358"/>
                </a:lnTo>
                <a:lnTo>
                  <a:pt x="522" y="32377"/>
                </a:lnTo>
                <a:lnTo>
                  <a:pt x="466" y="32414"/>
                </a:lnTo>
                <a:lnTo>
                  <a:pt x="410" y="32451"/>
                </a:lnTo>
                <a:lnTo>
                  <a:pt x="355" y="32507"/>
                </a:lnTo>
                <a:lnTo>
                  <a:pt x="317" y="32563"/>
                </a:lnTo>
                <a:lnTo>
                  <a:pt x="299" y="32637"/>
                </a:lnTo>
                <a:lnTo>
                  <a:pt x="280" y="32693"/>
                </a:lnTo>
                <a:lnTo>
                  <a:pt x="299" y="32768"/>
                </a:lnTo>
                <a:lnTo>
                  <a:pt x="299" y="32824"/>
                </a:lnTo>
                <a:lnTo>
                  <a:pt x="336" y="32880"/>
                </a:lnTo>
                <a:lnTo>
                  <a:pt x="373" y="32935"/>
                </a:lnTo>
                <a:lnTo>
                  <a:pt x="410" y="32973"/>
                </a:lnTo>
                <a:lnTo>
                  <a:pt x="466" y="33010"/>
                </a:lnTo>
                <a:lnTo>
                  <a:pt x="541" y="33028"/>
                </a:lnTo>
                <a:lnTo>
                  <a:pt x="597" y="33047"/>
                </a:lnTo>
                <a:lnTo>
                  <a:pt x="671" y="33047"/>
                </a:lnTo>
                <a:lnTo>
                  <a:pt x="727" y="33028"/>
                </a:lnTo>
                <a:lnTo>
                  <a:pt x="801" y="32991"/>
                </a:lnTo>
                <a:lnTo>
                  <a:pt x="857" y="32954"/>
                </a:lnTo>
                <a:lnTo>
                  <a:pt x="894" y="32917"/>
                </a:lnTo>
                <a:lnTo>
                  <a:pt x="932" y="32861"/>
                </a:lnTo>
                <a:lnTo>
                  <a:pt x="969" y="32805"/>
                </a:lnTo>
                <a:lnTo>
                  <a:pt x="988" y="32731"/>
                </a:lnTo>
                <a:lnTo>
                  <a:pt x="988" y="32656"/>
                </a:lnTo>
                <a:lnTo>
                  <a:pt x="969" y="32582"/>
                </a:lnTo>
                <a:lnTo>
                  <a:pt x="950" y="32526"/>
                </a:lnTo>
                <a:lnTo>
                  <a:pt x="913" y="32470"/>
                </a:lnTo>
                <a:lnTo>
                  <a:pt x="857" y="32414"/>
                </a:lnTo>
                <a:lnTo>
                  <a:pt x="801" y="32377"/>
                </a:lnTo>
                <a:lnTo>
                  <a:pt x="727" y="32358"/>
                </a:lnTo>
                <a:lnTo>
                  <a:pt x="652" y="32340"/>
                </a:lnTo>
                <a:close/>
                <a:moveTo>
                  <a:pt x="91602" y="33401"/>
                </a:moveTo>
                <a:lnTo>
                  <a:pt x="91509" y="33457"/>
                </a:lnTo>
                <a:lnTo>
                  <a:pt x="91453" y="33531"/>
                </a:lnTo>
                <a:lnTo>
                  <a:pt x="91416" y="33606"/>
                </a:lnTo>
                <a:lnTo>
                  <a:pt x="91434" y="33699"/>
                </a:lnTo>
                <a:lnTo>
                  <a:pt x="91471" y="33792"/>
                </a:lnTo>
                <a:lnTo>
                  <a:pt x="91527" y="33848"/>
                </a:lnTo>
                <a:lnTo>
                  <a:pt x="91620" y="33866"/>
                </a:lnTo>
                <a:lnTo>
                  <a:pt x="91732" y="33866"/>
                </a:lnTo>
                <a:lnTo>
                  <a:pt x="91806" y="33829"/>
                </a:lnTo>
                <a:lnTo>
                  <a:pt x="91844" y="33755"/>
                </a:lnTo>
                <a:lnTo>
                  <a:pt x="91881" y="33680"/>
                </a:lnTo>
                <a:lnTo>
                  <a:pt x="91881" y="33587"/>
                </a:lnTo>
                <a:lnTo>
                  <a:pt x="91844" y="33513"/>
                </a:lnTo>
                <a:lnTo>
                  <a:pt x="91788" y="33438"/>
                </a:lnTo>
                <a:lnTo>
                  <a:pt x="91695" y="33401"/>
                </a:lnTo>
                <a:close/>
                <a:moveTo>
                  <a:pt x="708" y="34034"/>
                </a:moveTo>
                <a:lnTo>
                  <a:pt x="652" y="34052"/>
                </a:lnTo>
                <a:lnTo>
                  <a:pt x="597" y="34052"/>
                </a:lnTo>
                <a:lnTo>
                  <a:pt x="541" y="34090"/>
                </a:lnTo>
                <a:lnTo>
                  <a:pt x="504" y="34127"/>
                </a:lnTo>
                <a:lnTo>
                  <a:pt x="466" y="34164"/>
                </a:lnTo>
                <a:lnTo>
                  <a:pt x="429" y="34220"/>
                </a:lnTo>
                <a:lnTo>
                  <a:pt x="410" y="34276"/>
                </a:lnTo>
                <a:lnTo>
                  <a:pt x="410" y="34332"/>
                </a:lnTo>
                <a:lnTo>
                  <a:pt x="410" y="34388"/>
                </a:lnTo>
                <a:lnTo>
                  <a:pt x="429" y="34443"/>
                </a:lnTo>
                <a:lnTo>
                  <a:pt x="485" y="34537"/>
                </a:lnTo>
                <a:lnTo>
                  <a:pt x="578" y="34592"/>
                </a:lnTo>
                <a:lnTo>
                  <a:pt x="671" y="34630"/>
                </a:lnTo>
                <a:lnTo>
                  <a:pt x="746" y="34630"/>
                </a:lnTo>
                <a:lnTo>
                  <a:pt x="801" y="34611"/>
                </a:lnTo>
                <a:lnTo>
                  <a:pt x="857" y="34592"/>
                </a:lnTo>
                <a:lnTo>
                  <a:pt x="894" y="34555"/>
                </a:lnTo>
                <a:lnTo>
                  <a:pt x="932" y="34499"/>
                </a:lnTo>
                <a:lnTo>
                  <a:pt x="969" y="34462"/>
                </a:lnTo>
                <a:lnTo>
                  <a:pt x="988" y="34406"/>
                </a:lnTo>
                <a:lnTo>
                  <a:pt x="988" y="34332"/>
                </a:lnTo>
                <a:lnTo>
                  <a:pt x="988" y="34276"/>
                </a:lnTo>
                <a:lnTo>
                  <a:pt x="969" y="34220"/>
                </a:lnTo>
                <a:lnTo>
                  <a:pt x="913" y="34127"/>
                </a:lnTo>
                <a:lnTo>
                  <a:pt x="820" y="34071"/>
                </a:lnTo>
                <a:lnTo>
                  <a:pt x="708" y="34034"/>
                </a:lnTo>
                <a:close/>
                <a:moveTo>
                  <a:pt x="91620" y="35058"/>
                </a:moveTo>
                <a:lnTo>
                  <a:pt x="91490" y="35076"/>
                </a:lnTo>
                <a:lnTo>
                  <a:pt x="91434" y="35095"/>
                </a:lnTo>
                <a:lnTo>
                  <a:pt x="91378" y="35114"/>
                </a:lnTo>
                <a:lnTo>
                  <a:pt x="91341" y="35170"/>
                </a:lnTo>
                <a:lnTo>
                  <a:pt x="91304" y="35207"/>
                </a:lnTo>
                <a:lnTo>
                  <a:pt x="91267" y="35263"/>
                </a:lnTo>
                <a:lnTo>
                  <a:pt x="91248" y="35337"/>
                </a:lnTo>
                <a:lnTo>
                  <a:pt x="91248" y="35393"/>
                </a:lnTo>
                <a:lnTo>
                  <a:pt x="91267" y="35449"/>
                </a:lnTo>
                <a:lnTo>
                  <a:pt x="91285" y="35505"/>
                </a:lnTo>
                <a:lnTo>
                  <a:pt x="91322" y="35561"/>
                </a:lnTo>
                <a:lnTo>
                  <a:pt x="91360" y="35598"/>
                </a:lnTo>
                <a:lnTo>
                  <a:pt x="91416" y="35635"/>
                </a:lnTo>
                <a:lnTo>
                  <a:pt x="91471" y="35672"/>
                </a:lnTo>
                <a:lnTo>
                  <a:pt x="91658" y="35672"/>
                </a:lnTo>
                <a:lnTo>
                  <a:pt x="91713" y="35654"/>
                </a:lnTo>
                <a:lnTo>
                  <a:pt x="91769" y="35616"/>
                </a:lnTo>
                <a:lnTo>
                  <a:pt x="91806" y="35579"/>
                </a:lnTo>
                <a:lnTo>
                  <a:pt x="91844" y="35523"/>
                </a:lnTo>
                <a:lnTo>
                  <a:pt x="91881" y="35412"/>
                </a:lnTo>
                <a:lnTo>
                  <a:pt x="91862" y="35281"/>
                </a:lnTo>
                <a:lnTo>
                  <a:pt x="91844" y="35225"/>
                </a:lnTo>
                <a:lnTo>
                  <a:pt x="91825" y="35170"/>
                </a:lnTo>
                <a:lnTo>
                  <a:pt x="91788" y="35132"/>
                </a:lnTo>
                <a:lnTo>
                  <a:pt x="91732" y="35095"/>
                </a:lnTo>
                <a:lnTo>
                  <a:pt x="91620" y="35058"/>
                </a:lnTo>
                <a:close/>
                <a:moveTo>
                  <a:pt x="801" y="35821"/>
                </a:moveTo>
                <a:lnTo>
                  <a:pt x="708" y="35840"/>
                </a:lnTo>
                <a:lnTo>
                  <a:pt x="652" y="35858"/>
                </a:lnTo>
                <a:lnTo>
                  <a:pt x="615" y="35877"/>
                </a:lnTo>
                <a:lnTo>
                  <a:pt x="541" y="35970"/>
                </a:lnTo>
                <a:lnTo>
                  <a:pt x="504" y="36082"/>
                </a:lnTo>
                <a:lnTo>
                  <a:pt x="504" y="36138"/>
                </a:lnTo>
                <a:lnTo>
                  <a:pt x="504" y="36194"/>
                </a:lnTo>
                <a:lnTo>
                  <a:pt x="522" y="36249"/>
                </a:lnTo>
                <a:lnTo>
                  <a:pt x="559" y="36305"/>
                </a:lnTo>
                <a:lnTo>
                  <a:pt x="597" y="36342"/>
                </a:lnTo>
                <a:lnTo>
                  <a:pt x="634" y="36380"/>
                </a:lnTo>
                <a:lnTo>
                  <a:pt x="746" y="36417"/>
                </a:lnTo>
                <a:lnTo>
                  <a:pt x="857" y="36417"/>
                </a:lnTo>
                <a:lnTo>
                  <a:pt x="913" y="36398"/>
                </a:lnTo>
                <a:lnTo>
                  <a:pt x="969" y="36361"/>
                </a:lnTo>
                <a:lnTo>
                  <a:pt x="1006" y="36324"/>
                </a:lnTo>
                <a:lnTo>
                  <a:pt x="1043" y="36268"/>
                </a:lnTo>
                <a:lnTo>
                  <a:pt x="1062" y="36212"/>
                </a:lnTo>
                <a:lnTo>
                  <a:pt x="1081" y="36156"/>
                </a:lnTo>
                <a:lnTo>
                  <a:pt x="1081" y="36082"/>
                </a:lnTo>
                <a:lnTo>
                  <a:pt x="1062" y="36026"/>
                </a:lnTo>
                <a:lnTo>
                  <a:pt x="988" y="35914"/>
                </a:lnTo>
                <a:lnTo>
                  <a:pt x="913" y="35858"/>
                </a:lnTo>
                <a:lnTo>
                  <a:pt x="801" y="35821"/>
                </a:lnTo>
                <a:close/>
                <a:moveTo>
                  <a:pt x="91490" y="36827"/>
                </a:moveTo>
                <a:lnTo>
                  <a:pt x="91397" y="36864"/>
                </a:lnTo>
                <a:lnTo>
                  <a:pt x="91341" y="36920"/>
                </a:lnTo>
                <a:lnTo>
                  <a:pt x="91304" y="36957"/>
                </a:lnTo>
                <a:lnTo>
                  <a:pt x="91267" y="37031"/>
                </a:lnTo>
                <a:lnTo>
                  <a:pt x="91248" y="37087"/>
                </a:lnTo>
                <a:lnTo>
                  <a:pt x="91248" y="37162"/>
                </a:lnTo>
                <a:lnTo>
                  <a:pt x="91248" y="37218"/>
                </a:lnTo>
                <a:lnTo>
                  <a:pt x="91267" y="37292"/>
                </a:lnTo>
                <a:lnTo>
                  <a:pt x="91285" y="37348"/>
                </a:lnTo>
                <a:lnTo>
                  <a:pt x="91341" y="37404"/>
                </a:lnTo>
                <a:lnTo>
                  <a:pt x="91397" y="37460"/>
                </a:lnTo>
                <a:lnTo>
                  <a:pt x="91453" y="37497"/>
                </a:lnTo>
                <a:lnTo>
                  <a:pt x="91527" y="37515"/>
                </a:lnTo>
                <a:lnTo>
                  <a:pt x="91602" y="37515"/>
                </a:lnTo>
                <a:lnTo>
                  <a:pt x="91676" y="37497"/>
                </a:lnTo>
                <a:lnTo>
                  <a:pt x="91732" y="37460"/>
                </a:lnTo>
                <a:lnTo>
                  <a:pt x="91788" y="37422"/>
                </a:lnTo>
                <a:lnTo>
                  <a:pt x="91844" y="37366"/>
                </a:lnTo>
                <a:lnTo>
                  <a:pt x="91862" y="37292"/>
                </a:lnTo>
                <a:lnTo>
                  <a:pt x="91881" y="37236"/>
                </a:lnTo>
                <a:lnTo>
                  <a:pt x="91881" y="37162"/>
                </a:lnTo>
                <a:lnTo>
                  <a:pt x="91881" y="37087"/>
                </a:lnTo>
                <a:lnTo>
                  <a:pt x="91862" y="37031"/>
                </a:lnTo>
                <a:lnTo>
                  <a:pt x="91825" y="36957"/>
                </a:lnTo>
                <a:lnTo>
                  <a:pt x="91788" y="36901"/>
                </a:lnTo>
                <a:lnTo>
                  <a:pt x="91695" y="36845"/>
                </a:lnTo>
                <a:lnTo>
                  <a:pt x="91602" y="36827"/>
                </a:lnTo>
                <a:close/>
                <a:moveTo>
                  <a:pt x="597" y="37478"/>
                </a:moveTo>
                <a:lnTo>
                  <a:pt x="522" y="37497"/>
                </a:lnTo>
                <a:lnTo>
                  <a:pt x="466" y="37497"/>
                </a:lnTo>
                <a:lnTo>
                  <a:pt x="392" y="37534"/>
                </a:lnTo>
                <a:lnTo>
                  <a:pt x="336" y="37571"/>
                </a:lnTo>
                <a:lnTo>
                  <a:pt x="299" y="37627"/>
                </a:lnTo>
                <a:lnTo>
                  <a:pt x="261" y="37683"/>
                </a:lnTo>
                <a:lnTo>
                  <a:pt x="243" y="37739"/>
                </a:lnTo>
                <a:lnTo>
                  <a:pt x="224" y="37869"/>
                </a:lnTo>
                <a:lnTo>
                  <a:pt x="224" y="37944"/>
                </a:lnTo>
                <a:lnTo>
                  <a:pt x="243" y="37999"/>
                </a:lnTo>
                <a:lnTo>
                  <a:pt x="280" y="38074"/>
                </a:lnTo>
                <a:lnTo>
                  <a:pt x="317" y="38130"/>
                </a:lnTo>
                <a:lnTo>
                  <a:pt x="373" y="38167"/>
                </a:lnTo>
                <a:lnTo>
                  <a:pt x="429" y="38204"/>
                </a:lnTo>
                <a:lnTo>
                  <a:pt x="485" y="38223"/>
                </a:lnTo>
                <a:lnTo>
                  <a:pt x="615" y="38223"/>
                </a:lnTo>
                <a:lnTo>
                  <a:pt x="690" y="38186"/>
                </a:lnTo>
                <a:lnTo>
                  <a:pt x="746" y="38148"/>
                </a:lnTo>
                <a:lnTo>
                  <a:pt x="783" y="38093"/>
                </a:lnTo>
                <a:lnTo>
                  <a:pt x="820" y="38037"/>
                </a:lnTo>
                <a:lnTo>
                  <a:pt x="839" y="37962"/>
                </a:lnTo>
                <a:lnTo>
                  <a:pt x="839" y="37888"/>
                </a:lnTo>
                <a:lnTo>
                  <a:pt x="857" y="37832"/>
                </a:lnTo>
                <a:lnTo>
                  <a:pt x="876" y="37739"/>
                </a:lnTo>
                <a:lnTo>
                  <a:pt x="857" y="37664"/>
                </a:lnTo>
                <a:lnTo>
                  <a:pt x="820" y="37590"/>
                </a:lnTo>
                <a:lnTo>
                  <a:pt x="764" y="37553"/>
                </a:lnTo>
                <a:lnTo>
                  <a:pt x="708" y="37515"/>
                </a:lnTo>
                <a:lnTo>
                  <a:pt x="652" y="37497"/>
                </a:lnTo>
                <a:lnTo>
                  <a:pt x="597" y="37478"/>
                </a:lnTo>
                <a:close/>
                <a:moveTo>
                  <a:pt x="615" y="39005"/>
                </a:moveTo>
                <a:lnTo>
                  <a:pt x="559" y="39023"/>
                </a:lnTo>
                <a:lnTo>
                  <a:pt x="504" y="39042"/>
                </a:lnTo>
                <a:lnTo>
                  <a:pt x="410" y="39117"/>
                </a:lnTo>
                <a:lnTo>
                  <a:pt x="373" y="39154"/>
                </a:lnTo>
                <a:lnTo>
                  <a:pt x="336" y="39210"/>
                </a:lnTo>
                <a:lnTo>
                  <a:pt x="317" y="39266"/>
                </a:lnTo>
                <a:lnTo>
                  <a:pt x="317" y="39321"/>
                </a:lnTo>
                <a:lnTo>
                  <a:pt x="317" y="39396"/>
                </a:lnTo>
                <a:lnTo>
                  <a:pt x="336" y="39452"/>
                </a:lnTo>
                <a:lnTo>
                  <a:pt x="355" y="39508"/>
                </a:lnTo>
                <a:lnTo>
                  <a:pt x="410" y="39545"/>
                </a:lnTo>
                <a:lnTo>
                  <a:pt x="504" y="39619"/>
                </a:lnTo>
                <a:lnTo>
                  <a:pt x="597" y="39638"/>
                </a:lnTo>
                <a:lnTo>
                  <a:pt x="708" y="39619"/>
                </a:lnTo>
                <a:lnTo>
                  <a:pt x="801" y="39563"/>
                </a:lnTo>
                <a:lnTo>
                  <a:pt x="857" y="39526"/>
                </a:lnTo>
                <a:lnTo>
                  <a:pt x="876" y="39470"/>
                </a:lnTo>
                <a:lnTo>
                  <a:pt x="913" y="39414"/>
                </a:lnTo>
                <a:lnTo>
                  <a:pt x="913" y="39340"/>
                </a:lnTo>
                <a:lnTo>
                  <a:pt x="913" y="39284"/>
                </a:lnTo>
                <a:lnTo>
                  <a:pt x="894" y="39228"/>
                </a:lnTo>
                <a:lnTo>
                  <a:pt x="876" y="39172"/>
                </a:lnTo>
                <a:lnTo>
                  <a:pt x="820" y="39117"/>
                </a:lnTo>
                <a:lnTo>
                  <a:pt x="727" y="39042"/>
                </a:lnTo>
                <a:lnTo>
                  <a:pt x="671" y="39023"/>
                </a:lnTo>
                <a:lnTo>
                  <a:pt x="615" y="39005"/>
                </a:lnTo>
                <a:close/>
                <a:moveTo>
                  <a:pt x="91695" y="38949"/>
                </a:moveTo>
                <a:lnTo>
                  <a:pt x="91620" y="38968"/>
                </a:lnTo>
                <a:lnTo>
                  <a:pt x="91509" y="39042"/>
                </a:lnTo>
                <a:lnTo>
                  <a:pt x="91471" y="39098"/>
                </a:lnTo>
                <a:lnTo>
                  <a:pt x="91434" y="39154"/>
                </a:lnTo>
                <a:lnTo>
                  <a:pt x="91416" y="39210"/>
                </a:lnTo>
                <a:lnTo>
                  <a:pt x="91397" y="39284"/>
                </a:lnTo>
                <a:lnTo>
                  <a:pt x="91397" y="39340"/>
                </a:lnTo>
                <a:lnTo>
                  <a:pt x="91416" y="39396"/>
                </a:lnTo>
                <a:lnTo>
                  <a:pt x="91434" y="39470"/>
                </a:lnTo>
                <a:lnTo>
                  <a:pt x="91471" y="39526"/>
                </a:lnTo>
                <a:lnTo>
                  <a:pt x="91509" y="39563"/>
                </a:lnTo>
                <a:lnTo>
                  <a:pt x="91564" y="39601"/>
                </a:lnTo>
                <a:lnTo>
                  <a:pt x="91620" y="39638"/>
                </a:lnTo>
                <a:lnTo>
                  <a:pt x="91695" y="39657"/>
                </a:lnTo>
                <a:lnTo>
                  <a:pt x="91751" y="39657"/>
                </a:lnTo>
                <a:lnTo>
                  <a:pt x="91825" y="39638"/>
                </a:lnTo>
                <a:lnTo>
                  <a:pt x="91881" y="39619"/>
                </a:lnTo>
                <a:lnTo>
                  <a:pt x="91937" y="39601"/>
                </a:lnTo>
                <a:lnTo>
                  <a:pt x="91993" y="39545"/>
                </a:lnTo>
                <a:lnTo>
                  <a:pt x="92030" y="39489"/>
                </a:lnTo>
                <a:lnTo>
                  <a:pt x="92067" y="39433"/>
                </a:lnTo>
                <a:lnTo>
                  <a:pt x="92086" y="39359"/>
                </a:lnTo>
                <a:lnTo>
                  <a:pt x="92086" y="39303"/>
                </a:lnTo>
                <a:lnTo>
                  <a:pt x="92067" y="39228"/>
                </a:lnTo>
                <a:lnTo>
                  <a:pt x="92049" y="39172"/>
                </a:lnTo>
                <a:lnTo>
                  <a:pt x="92011" y="39098"/>
                </a:lnTo>
                <a:lnTo>
                  <a:pt x="91974" y="39042"/>
                </a:lnTo>
                <a:lnTo>
                  <a:pt x="91918" y="39005"/>
                </a:lnTo>
                <a:lnTo>
                  <a:pt x="91844" y="38968"/>
                </a:lnTo>
                <a:lnTo>
                  <a:pt x="91769" y="38949"/>
                </a:lnTo>
                <a:close/>
                <a:moveTo>
                  <a:pt x="597" y="40476"/>
                </a:moveTo>
                <a:lnTo>
                  <a:pt x="541" y="40494"/>
                </a:lnTo>
                <a:lnTo>
                  <a:pt x="485" y="40513"/>
                </a:lnTo>
                <a:lnTo>
                  <a:pt x="392" y="40587"/>
                </a:lnTo>
                <a:lnTo>
                  <a:pt x="317" y="40699"/>
                </a:lnTo>
                <a:lnTo>
                  <a:pt x="317" y="40755"/>
                </a:lnTo>
                <a:lnTo>
                  <a:pt x="299" y="40811"/>
                </a:lnTo>
                <a:lnTo>
                  <a:pt x="317" y="40885"/>
                </a:lnTo>
                <a:lnTo>
                  <a:pt x="336" y="40941"/>
                </a:lnTo>
                <a:lnTo>
                  <a:pt x="373" y="40997"/>
                </a:lnTo>
                <a:lnTo>
                  <a:pt x="410" y="41034"/>
                </a:lnTo>
                <a:lnTo>
                  <a:pt x="504" y="41090"/>
                </a:lnTo>
                <a:lnTo>
                  <a:pt x="615" y="41109"/>
                </a:lnTo>
                <a:lnTo>
                  <a:pt x="727" y="41090"/>
                </a:lnTo>
                <a:lnTo>
                  <a:pt x="783" y="41053"/>
                </a:lnTo>
                <a:lnTo>
                  <a:pt x="839" y="41016"/>
                </a:lnTo>
                <a:lnTo>
                  <a:pt x="876" y="40960"/>
                </a:lnTo>
                <a:lnTo>
                  <a:pt x="913" y="40904"/>
                </a:lnTo>
                <a:lnTo>
                  <a:pt x="913" y="40848"/>
                </a:lnTo>
                <a:lnTo>
                  <a:pt x="932" y="40774"/>
                </a:lnTo>
                <a:lnTo>
                  <a:pt x="913" y="40699"/>
                </a:lnTo>
                <a:lnTo>
                  <a:pt x="876" y="40643"/>
                </a:lnTo>
                <a:lnTo>
                  <a:pt x="801" y="40550"/>
                </a:lnTo>
                <a:lnTo>
                  <a:pt x="708" y="40494"/>
                </a:lnTo>
                <a:lnTo>
                  <a:pt x="652" y="40476"/>
                </a:lnTo>
                <a:close/>
                <a:moveTo>
                  <a:pt x="91732" y="40625"/>
                </a:moveTo>
                <a:lnTo>
                  <a:pt x="91676" y="40643"/>
                </a:lnTo>
                <a:lnTo>
                  <a:pt x="91620" y="40643"/>
                </a:lnTo>
                <a:lnTo>
                  <a:pt x="91564" y="40680"/>
                </a:lnTo>
                <a:lnTo>
                  <a:pt x="91509" y="40755"/>
                </a:lnTo>
                <a:lnTo>
                  <a:pt x="91471" y="40848"/>
                </a:lnTo>
                <a:lnTo>
                  <a:pt x="91471" y="40941"/>
                </a:lnTo>
                <a:lnTo>
                  <a:pt x="91490" y="41034"/>
                </a:lnTo>
                <a:lnTo>
                  <a:pt x="91527" y="41090"/>
                </a:lnTo>
                <a:lnTo>
                  <a:pt x="91564" y="41127"/>
                </a:lnTo>
                <a:lnTo>
                  <a:pt x="91658" y="41165"/>
                </a:lnTo>
                <a:lnTo>
                  <a:pt x="91769" y="41183"/>
                </a:lnTo>
                <a:lnTo>
                  <a:pt x="91825" y="41165"/>
                </a:lnTo>
                <a:lnTo>
                  <a:pt x="91881" y="41146"/>
                </a:lnTo>
                <a:lnTo>
                  <a:pt x="91918" y="41109"/>
                </a:lnTo>
                <a:lnTo>
                  <a:pt x="91955" y="41071"/>
                </a:lnTo>
                <a:lnTo>
                  <a:pt x="92011" y="40978"/>
                </a:lnTo>
                <a:lnTo>
                  <a:pt x="92011" y="40867"/>
                </a:lnTo>
                <a:lnTo>
                  <a:pt x="91974" y="40774"/>
                </a:lnTo>
                <a:lnTo>
                  <a:pt x="91937" y="40718"/>
                </a:lnTo>
                <a:lnTo>
                  <a:pt x="91900" y="40680"/>
                </a:lnTo>
                <a:lnTo>
                  <a:pt x="91844" y="40662"/>
                </a:lnTo>
                <a:lnTo>
                  <a:pt x="91788" y="40643"/>
                </a:lnTo>
                <a:lnTo>
                  <a:pt x="91732" y="40625"/>
                </a:lnTo>
                <a:close/>
                <a:moveTo>
                  <a:pt x="485" y="42207"/>
                </a:moveTo>
                <a:lnTo>
                  <a:pt x="429" y="42226"/>
                </a:lnTo>
                <a:lnTo>
                  <a:pt x="355" y="42263"/>
                </a:lnTo>
                <a:lnTo>
                  <a:pt x="317" y="42319"/>
                </a:lnTo>
                <a:lnTo>
                  <a:pt x="280" y="42375"/>
                </a:lnTo>
                <a:lnTo>
                  <a:pt x="243" y="42431"/>
                </a:lnTo>
                <a:lnTo>
                  <a:pt x="224" y="42505"/>
                </a:lnTo>
                <a:lnTo>
                  <a:pt x="243" y="42561"/>
                </a:lnTo>
                <a:lnTo>
                  <a:pt x="243" y="42635"/>
                </a:lnTo>
                <a:lnTo>
                  <a:pt x="280" y="42673"/>
                </a:lnTo>
                <a:lnTo>
                  <a:pt x="336" y="42766"/>
                </a:lnTo>
                <a:lnTo>
                  <a:pt x="448" y="42822"/>
                </a:lnTo>
                <a:lnTo>
                  <a:pt x="559" y="42859"/>
                </a:lnTo>
                <a:lnTo>
                  <a:pt x="634" y="42840"/>
                </a:lnTo>
                <a:lnTo>
                  <a:pt x="690" y="42822"/>
                </a:lnTo>
                <a:lnTo>
                  <a:pt x="746" y="42784"/>
                </a:lnTo>
                <a:lnTo>
                  <a:pt x="801" y="42747"/>
                </a:lnTo>
                <a:lnTo>
                  <a:pt x="839" y="42691"/>
                </a:lnTo>
                <a:lnTo>
                  <a:pt x="857" y="42617"/>
                </a:lnTo>
                <a:lnTo>
                  <a:pt x="876" y="42561"/>
                </a:lnTo>
                <a:lnTo>
                  <a:pt x="876" y="42486"/>
                </a:lnTo>
                <a:lnTo>
                  <a:pt x="857" y="42431"/>
                </a:lnTo>
                <a:lnTo>
                  <a:pt x="839" y="42375"/>
                </a:lnTo>
                <a:lnTo>
                  <a:pt x="764" y="42282"/>
                </a:lnTo>
                <a:lnTo>
                  <a:pt x="671" y="42226"/>
                </a:lnTo>
                <a:lnTo>
                  <a:pt x="559" y="42207"/>
                </a:lnTo>
                <a:close/>
                <a:moveTo>
                  <a:pt x="91583" y="42468"/>
                </a:moveTo>
                <a:lnTo>
                  <a:pt x="91527" y="42505"/>
                </a:lnTo>
                <a:lnTo>
                  <a:pt x="91471" y="42524"/>
                </a:lnTo>
                <a:lnTo>
                  <a:pt x="91416" y="42580"/>
                </a:lnTo>
                <a:lnTo>
                  <a:pt x="91378" y="42617"/>
                </a:lnTo>
                <a:lnTo>
                  <a:pt x="91341" y="42673"/>
                </a:lnTo>
                <a:lnTo>
                  <a:pt x="91322" y="42747"/>
                </a:lnTo>
                <a:lnTo>
                  <a:pt x="91304" y="42803"/>
                </a:lnTo>
                <a:lnTo>
                  <a:pt x="91322" y="42877"/>
                </a:lnTo>
                <a:lnTo>
                  <a:pt x="91341" y="42952"/>
                </a:lnTo>
                <a:lnTo>
                  <a:pt x="91378" y="43008"/>
                </a:lnTo>
                <a:lnTo>
                  <a:pt x="91416" y="43045"/>
                </a:lnTo>
                <a:lnTo>
                  <a:pt x="91471" y="43101"/>
                </a:lnTo>
                <a:lnTo>
                  <a:pt x="91527" y="43119"/>
                </a:lnTo>
                <a:lnTo>
                  <a:pt x="91583" y="43138"/>
                </a:lnTo>
                <a:lnTo>
                  <a:pt x="91658" y="43157"/>
                </a:lnTo>
                <a:lnTo>
                  <a:pt x="91713" y="43138"/>
                </a:lnTo>
                <a:lnTo>
                  <a:pt x="91788" y="43119"/>
                </a:lnTo>
                <a:lnTo>
                  <a:pt x="91844" y="43101"/>
                </a:lnTo>
                <a:lnTo>
                  <a:pt x="91900" y="43045"/>
                </a:lnTo>
                <a:lnTo>
                  <a:pt x="91937" y="43008"/>
                </a:lnTo>
                <a:lnTo>
                  <a:pt x="91974" y="42933"/>
                </a:lnTo>
                <a:lnTo>
                  <a:pt x="91993" y="42877"/>
                </a:lnTo>
                <a:lnTo>
                  <a:pt x="91993" y="42803"/>
                </a:lnTo>
                <a:lnTo>
                  <a:pt x="91993" y="42747"/>
                </a:lnTo>
                <a:lnTo>
                  <a:pt x="91974" y="42673"/>
                </a:lnTo>
                <a:lnTo>
                  <a:pt x="91937" y="42617"/>
                </a:lnTo>
                <a:lnTo>
                  <a:pt x="91900" y="42580"/>
                </a:lnTo>
                <a:lnTo>
                  <a:pt x="91844" y="42524"/>
                </a:lnTo>
                <a:lnTo>
                  <a:pt x="91788" y="42505"/>
                </a:lnTo>
                <a:lnTo>
                  <a:pt x="91713" y="42486"/>
                </a:lnTo>
                <a:lnTo>
                  <a:pt x="91658" y="42468"/>
                </a:lnTo>
                <a:close/>
                <a:moveTo>
                  <a:pt x="652" y="43790"/>
                </a:moveTo>
                <a:lnTo>
                  <a:pt x="615" y="43827"/>
                </a:lnTo>
                <a:lnTo>
                  <a:pt x="578" y="43864"/>
                </a:lnTo>
                <a:lnTo>
                  <a:pt x="559" y="43920"/>
                </a:lnTo>
                <a:lnTo>
                  <a:pt x="578" y="43976"/>
                </a:lnTo>
                <a:lnTo>
                  <a:pt x="615" y="44013"/>
                </a:lnTo>
                <a:lnTo>
                  <a:pt x="652" y="44032"/>
                </a:lnTo>
                <a:lnTo>
                  <a:pt x="708" y="44050"/>
                </a:lnTo>
                <a:lnTo>
                  <a:pt x="746" y="44032"/>
                </a:lnTo>
                <a:lnTo>
                  <a:pt x="783" y="44013"/>
                </a:lnTo>
                <a:lnTo>
                  <a:pt x="820" y="43976"/>
                </a:lnTo>
                <a:lnTo>
                  <a:pt x="839" y="43920"/>
                </a:lnTo>
                <a:lnTo>
                  <a:pt x="820" y="43864"/>
                </a:lnTo>
                <a:lnTo>
                  <a:pt x="783" y="43827"/>
                </a:lnTo>
                <a:lnTo>
                  <a:pt x="746" y="43790"/>
                </a:lnTo>
                <a:close/>
                <a:moveTo>
                  <a:pt x="91732" y="44050"/>
                </a:moveTo>
                <a:lnTo>
                  <a:pt x="91639" y="44069"/>
                </a:lnTo>
                <a:lnTo>
                  <a:pt x="91527" y="44125"/>
                </a:lnTo>
                <a:lnTo>
                  <a:pt x="91490" y="44162"/>
                </a:lnTo>
                <a:lnTo>
                  <a:pt x="91471" y="44218"/>
                </a:lnTo>
                <a:lnTo>
                  <a:pt x="91453" y="44274"/>
                </a:lnTo>
                <a:lnTo>
                  <a:pt x="91434" y="44330"/>
                </a:lnTo>
                <a:lnTo>
                  <a:pt x="91453" y="44404"/>
                </a:lnTo>
                <a:lnTo>
                  <a:pt x="91471" y="44460"/>
                </a:lnTo>
                <a:lnTo>
                  <a:pt x="91490" y="44516"/>
                </a:lnTo>
                <a:lnTo>
                  <a:pt x="91527" y="44553"/>
                </a:lnTo>
                <a:lnTo>
                  <a:pt x="91639" y="44609"/>
                </a:lnTo>
                <a:lnTo>
                  <a:pt x="91732" y="44628"/>
                </a:lnTo>
                <a:lnTo>
                  <a:pt x="91844" y="44609"/>
                </a:lnTo>
                <a:lnTo>
                  <a:pt x="91937" y="44553"/>
                </a:lnTo>
                <a:lnTo>
                  <a:pt x="91974" y="44516"/>
                </a:lnTo>
                <a:lnTo>
                  <a:pt x="92011" y="44460"/>
                </a:lnTo>
                <a:lnTo>
                  <a:pt x="92030" y="44404"/>
                </a:lnTo>
                <a:lnTo>
                  <a:pt x="92030" y="44330"/>
                </a:lnTo>
                <a:lnTo>
                  <a:pt x="92030" y="44274"/>
                </a:lnTo>
                <a:lnTo>
                  <a:pt x="92011" y="44218"/>
                </a:lnTo>
                <a:lnTo>
                  <a:pt x="91974" y="44162"/>
                </a:lnTo>
                <a:lnTo>
                  <a:pt x="91937" y="44125"/>
                </a:lnTo>
                <a:lnTo>
                  <a:pt x="91844" y="44069"/>
                </a:lnTo>
                <a:lnTo>
                  <a:pt x="91732" y="44050"/>
                </a:lnTo>
                <a:close/>
                <a:moveTo>
                  <a:pt x="708" y="45093"/>
                </a:moveTo>
                <a:lnTo>
                  <a:pt x="578" y="45112"/>
                </a:lnTo>
                <a:lnTo>
                  <a:pt x="522" y="45112"/>
                </a:lnTo>
                <a:lnTo>
                  <a:pt x="466" y="45149"/>
                </a:lnTo>
                <a:lnTo>
                  <a:pt x="429" y="45186"/>
                </a:lnTo>
                <a:lnTo>
                  <a:pt x="392" y="45242"/>
                </a:lnTo>
                <a:lnTo>
                  <a:pt x="355" y="45298"/>
                </a:lnTo>
                <a:lnTo>
                  <a:pt x="355" y="45372"/>
                </a:lnTo>
                <a:lnTo>
                  <a:pt x="355" y="45428"/>
                </a:lnTo>
                <a:lnTo>
                  <a:pt x="355" y="45484"/>
                </a:lnTo>
                <a:lnTo>
                  <a:pt x="392" y="45540"/>
                </a:lnTo>
                <a:lnTo>
                  <a:pt x="429" y="45577"/>
                </a:lnTo>
                <a:lnTo>
                  <a:pt x="522" y="45652"/>
                </a:lnTo>
                <a:lnTo>
                  <a:pt x="652" y="45689"/>
                </a:lnTo>
                <a:lnTo>
                  <a:pt x="708" y="45689"/>
                </a:lnTo>
                <a:lnTo>
                  <a:pt x="783" y="45670"/>
                </a:lnTo>
                <a:lnTo>
                  <a:pt x="839" y="45652"/>
                </a:lnTo>
                <a:lnTo>
                  <a:pt x="876" y="45614"/>
                </a:lnTo>
                <a:lnTo>
                  <a:pt x="932" y="45577"/>
                </a:lnTo>
                <a:lnTo>
                  <a:pt x="969" y="45540"/>
                </a:lnTo>
                <a:lnTo>
                  <a:pt x="988" y="45465"/>
                </a:lnTo>
                <a:lnTo>
                  <a:pt x="1006" y="45409"/>
                </a:lnTo>
                <a:lnTo>
                  <a:pt x="988" y="45354"/>
                </a:lnTo>
                <a:lnTo>
                  <a:pt x="988" y="45298"/>
                </a:lnTo>
                <a:lnTo>
                  <a:pt x="950" y="45242"/>
                </a:lnTo>
                <a:lnTo>
                  <a:pt x="913" y="45186"/>
                </a:lnTo>
                <a:lnTo>
                  <a:pt x="876" y="45149"/>
                </a:lnTo>
                <a:lnTo>
                  <a:pt x="820" y="45112"/>
                </a:lnTo>
                <a:lnTo>
                  <a:pt x="764" y="45093"/>
                </a:lnTo>
                <a:close/>
                <a:moveTo>
                  <a:pt x="91695" y="45093"/>
                </a:moveTo>
                <a:lnTo>
                  <a:pt x="91620" y="45112"/>
                </a:lnTo>
                <a:lnTo>
                  <a:pt x="91546" y="45130"/>
                </a:lnTo>
                <a:lnTo>
                  <a:pt x="91490" y="45167"/>
                </a:lnTo>
                <a:lnTo>
                  <a:pt x="91434" y="45223"/>
                </a:lnTo>
                <a:lnTo>
                  <a:pt x="91378" y="45279"/>
                </a:lnTo>
                <a:lnTo>
                  <a:pt x="91360" y="45354"/>
                </a:lnTo>
                <a:lnTo>
                  <a:pt x="91341" y="45428"/>
                </a:lnTo>
                <a:lnTo>
                  <a:pt x="91341" y="45503"/>
                </a:lnTo>
                <a:lnTo>
                  <a:pt x="91360" y="45558"/>
                </a:lnTo>
                <a:lnTo>
                  <a:pt x="91378" y="45614"/>
                </a:lnTo>
                <a:lnTo>
                  <a:pt x="91416" y="45670"/>
                </a:lnTo>
                <a:lnTo>
                  <a:pt x="91453" y="45726"/>
                </a:lnTo>
                <a:lnTo>
                  <a:pt x="91564" y="45782"/>
                </a:lnTo>
                <a:lnTo>
                  <a:pt x="91620" y="45800"/>
                </a:lnTo>
                <a:lnTo>
                  <a:pt x="91695" y="45819"/>
                </a:lnTo>
                <a:lnTo>
                  <a:pt x="91769" y="45800"/>
                </a:lnTo>
                <a:lnTo>
                  <a:pt x="91844" y="45782"/>
                </a:lnTo>
                <a:lnTo>
                  <a:pt x="91900" y="45745"/>
                </a:lnTo>
                <a:lnTo>
                  <a:pt x="91955" y="45689"/>
                </a:lnTo>
                <a:lnTo>
                  <a:pt x="91993" y="45633"/>
                </a:lnTo>
                <a:lnTo>
                  <a:pt x="92030" y="45558"/>
                </a:lnTo>
                <a:lnTo>
                  <a:pt x="92049" y="45484"/>
                </a:lnTo>
                <a:lnTo>
                  <a:pt x="92049" y="45409"/>
                </a:lnTo>
                <a:lnTo>
                  <a:pt x="92030" y="45354"/>
                </a:lnTo>
                <a:lnTo>
                  <a:pt x="92011" y="45298"/>
                </a:lnTo>
                <a:lnTo>
                  <a:pt x="91974" y="45242"/>
                </a:lnTo>
                <a:lnTo>
                  <a:pt x="91937" y="45186"/>
                </a:lnTo>
                <a:lnTo>
                  <a:pt x="91825" y="45130"/>
                </a:lnTo>
                <a:lnTo>
                  <a:pt x="91695" y="45093"/>
                </a:lnTo>
                <a:close/>
                <a:moveTo>
                  <a:pt x="504" y="46769"/>
                </a:moveTo>
                <a:lnTo>
                  <a:pt x="448" y="46787"/>
                </a:lnTo>
                <a:lnTo>
                  <a:pt x="392" y="46824"/>
                </a:lnTo>
                <a:lnTo>
                  <a:pt x="336" y="46862"/>
                </a:lnTo>
                <a:lnTo>
                  <a:pt x="280" y="46918"/>
                </a:lnTo>
                <a:lnTo>
                  <a:pt x="206" y="47066"/>
                </a:lnTo>
                <a:lnTo>
                  <a:pt x="187" y="47141"/>
                </a:lnTo>
                <a:lnTo>
                  <a:pt x="187" y="47215"/>
                </a:lnTo>
                <a:lnTo>
                  <a:pt x="187" y="47290"/>
                </a:lnTo>
                <a:lnTo>
                  <a:pt x="224" y="47364"/>
                </a:lnTo>
                <a:lnTo>
                  <a:pt x="261" y="47420"/>
                </a:lnTo>
                <a:lnTo>
                  <a:pt x="317" y="47476"/>
                </a:lnTo>
                <a:lnTo>
                  <a:pt x="392" y="47513"/>
                </a:lnTo>
                <a:lnTo>
                  <a:pt x="448" y="47532"/>
                </a:lnTo>
                <a:lnTo>
                  <a:pt x="522" y="47551"/>
                </a:lnTo>
                <a:lnTo>
                  <a:pt x="597" y="47532"/>
                </a:lnTo>
                <a:lnTo>
                  <a:pt x="652" y="47513"/>
                </a:lnTo>
                <a:lnTo>
                  <a:pt x="727" y="47476"/>
                </a:lnTo>
                <a:lnTo>
                  <a:pt x="783" y="47439"/>
                </a:lnTo>
                <a:lnTo>
                  <a:pt x="820" y="47383"/>
                </a:lnTo>
                <a:lnTo>
                  <a:pt x="894" y="47234"/>
                </a:lnTo>
                <a:lnTo>
                  <a:pt x="913" y="47160"/>
                </a:lnTo>
                <a:lnTo>
                  <a:pt x="913" y="47085"/>
                </a:lnTo>
                <a:lnTo>
                  <a:pt x="913" y="47011"/>
                </a:lnTo>
                <a:lnTo>
                  <a:pt x="876" y="46936"/>
                </a:lnTo>
                <a:lnTo>
                  <a:pt x="839" y="46880"/>
                </a:lnTo>
                <a:lnTo>
                  <a:pt x="764" y="46824"/>
                </a:lnTo>
                <a:lnTo>
                  <a:pt x="708" y="46787"/>
                </a:lnTo>
                <a:lnTo>
                  <a:pt x="634" y="46769"/>
                </a:lnTo>
                <a:close/>
                <a:moveTo>
                  <a:pt x="91658" y="47215"/>
                </a:moveTo>
                <a:lnTo>
                  <a:pt x="91546" y="47234"/>
                </a:lnTo>
                <a:lnTo>
                  <a:pt x="91471" y="47290"/>
                </a:lnTo>
                <a:lnTo>
                  <a:pt x="91434" y="47327"/>
                </a:lnTo>
                <a:lnTo>
                  <a:pt x="91397" y="47364"/>
                </a:lnTo>
                <a:lnTo>
                  <a:pt x="91397" y="47420"/>
                </a:lnTo>
                <a:lnTo>
                  <a:pt x="91378" y="47476"/>
                </a:lnTo>
                <a:lnTo>
                  <a:pt x="91397" y="47551"/>
                </a:lnTo>
                <a:lnTo>
                  <a:pt x="91397" y="47606"/>
                </a:lnTo>
                <a:lnTo>
                  <a:pt x="91434" y="47644"/>
                </a:lnTo>
                <a:lnTo>
                  <a:pt x="91471" y="47681"/>
                </a:lnTo>
                <a:lnTo>
                  <a:pt x="91546" y="47737"/>
                </a:lnTo>
                <a:lnTo>
                  <a:pt x="91751" y="47737"/>
                </a:lnTo>
                <a:lnTo>
                  <a:pt x="91844" y="47681"/>
                </a:lnTo>
                <a:lnTo>
                  <a:pt x="91881" y="47644"/>
                </a:lnTo>
                <a:lnTo>
                  <a:pt x="91900" y="47606"/>
                </a:lnTo>
                <a:lnTo>
                  <a:pt x="91918" y="47551"/>
                </a:lnTo>
                <a:lnTo>
                  <a:pt x="91918" y="47476"/>
                </a:lnTo>
                <a:lnTo>
                  <a:pt x="91918" y="47420"/>
                </a:lnTo>
                <a:lnTo>
                  <a:pt x="91900" y="47364"/>
                </a:lnTo>
                <a:lnTo>
                  <a:pt x="91881" y="47327"/>
                </a:lnTo>
                <a:lnTo>
                  <a:pt x="91844" y="47290"/>
                </a:lnTo>
                <a:lnTo>
                  <a:pt x="91751" y="47234"/>
                </a:lnTo>
                <a:lnTo>
                  <a:pt x="91658" y="47215"/>
                </a:lnTo>
                <a:close/>
                <a:moveTo>
                  <a:pt x="504" y="48295"/>
                </a:moveTo>
                <a:lnTo>
                  <a:pt x="429" y="48333"/>
                </a:lnTo>
                <a:lnTo>
                  <a:pt x="373" y="48407"/>
                </a:lnTo>
                <a:lnTo>
                  <a:pt x="355" y="48481"/>
                </a:lnTo>
                <a:lnTo>
                  <a:pt x="336" y="48556"/>
                </a:lnTo>
                <a:lnTo>
                  <a:pt x="336" y="48630"/>
                </a:lnTo>
                <a:lnTo>
                  <a:pt x="355" y="48705"/>
                </a:lnTo>
                <a:lnTo>
                  <a:pt x="373" y="48779"/>
                </a:lnTo>
                <a:lnTo>
                  <a:pt x="410" y="48835"/>
                </a:lnTo>
                <a:lnTo>
                  <a:pt x="466" y="48891"/>
                </a:lnTo>
                <a:lnTo>
                  <a:pt x="522" y="48928"/>
                </a:lnTo>
                <a:lnTo>
                  <a:pt x="597" y="48947"/>
                </a:lnTo>
                <a:lnTo>
                  <a:pt x="671" y="48928"/>
                </a:lnTo>
                <a:lnTo>
                  <a:pt x="746" y="48891"/>
                </a:lnTo>
                <a:lnTo>
                  <a:pt x="820" y="48835"/>
                </a:lnTo>
                <a:lnTo>
                  <a:pt x="857" y="48779"/>
                </a:lnTo>
                <a:lnTo>
                  <a:pt x="894" y="48705"/>
                </a:lnTo>
                <a:lnTo>
                  <a:pt x="913" y="48612"/>
                </a:lnTo>
                <a:lnTo>
                  <a:pt x="913" y="48519"/>
                </a:lnTo>
                <a:lnTo>
                  <a:pt x="876" y="48444"/>
                </a:lnTo>
                <a:lnTo>
                  <a:pt x="820" y="48370"/>
                </a:lnTo>
                <a:lnTo>
                  <a:pt x="746" y="48333"/>
                </a:lnTo>
                <a:lnTo>
                  <a:pt x="671" y="48295"/>
                </a:lnTo>
                <a:close/>
                <a:moveTo>
                  <a:pt x="91658" y="48630"/>
                </a:moveTo>
                <a:lnTo>
                  <a:pt x="91564" y="48649"/>
                </a:lnTo>
                <a:lnTo>
                  <a:pt x="91471" y="48705"/>
                </a:lnTo>
                <a:lnTo>
                  <a:pt x="91434" y="48742"/>
                </a:lnTo>
                <a:lnTo>
                  <a:pt x="91397" y="48798"/>
                </a:lnTo>
                <a:lnTo>
                  <a:pt x="91360" y="48891"/>
                </a:lnTo>
                <a:lnTo>
                  <a:pt x="91378" y="49003"/>
                </a:lnTo>
                <a:lnTo>
                  <a:pt x="91397" y="49059"/>
                </a:lnTo>
                <a:lnTo>
                  <a:pt x="91434" y="49114"/>
                </a:lnTo>
                <a:lnTo>
                  <a:pt x="91471" y="49152"/>
                </a:lnTo>
                <a:lnTo>
                  <a:pt x="91509" y="49170"/>
                </a:lnTo>
                <a:lnTo>
                  <a:pt x="91620" y="49208"/>
                </a:lnTo>
                <a:lnTo>
                  <a:pt x="91732" y="49208"/>
                </a:lnTo>
                <a:lnTo>
                  <a:pt x="91788" y="49189"/>
                </a:lnTo>
                <a:lnTo>
                  <a:pt x="91825" y="49152"/>
                </a:lnTo>
                <a:lnTo>
                  <a:pt x="91881" y="49114"/>
                </a:lnTo>
                <a:lnTo>
                  <a:pt x="91900" y="49059"/>
                </a:lnTo>
                <a:lnTo>
                  <a:pt x="91937" y="49003"/>
                </a:lnTo>
                <a:lnTo>
                  <a:pt x="91937" y="48947"/>
                </a:lnTo>
                <a:lnTo>
                  <a:pt x="91937" y="48872"/>
                </a:lnTo>
                <a:lnTo>
                  <a:pt x="91937" y="48817"/>
                </a:lnTo>
                <a:lnTo>
                  <a:pt x="91900" y="48761"/>
                </a:lnTo>
                <a:lnTo>
                  <a:pt x="91862" y="48723"/>
                </a:lnTo>
                <a:lnTo>
                  <a:pt x="91769" y="48668"/>
                </a:lnTo>
                <a:lnTo>
                  <a:pt x="91658" y="48630"/>
                </a:lnTo>
                <a:close/>
                <a:moveTo>
                  <a:pt x="26755" y="49990"/>
                </a:moveTo>
                <a:lnTo>
                  <a:pt x="26736" y="50008"/>
                </a:lnTo>
                <a:lnTo>
                  <a:pt x="26744" y="50004"/>
                </a:lnTo>
                <a:lnTo>
                  <a:pt x="26755" y="49990"/>
                </a:lnTo>
                <a:close/>
                <a:moveTo>
                  <a:pt x="48836" y="50027"/>
                </a:moveTo>
                <a:lnTo>
                  <a:pt x="48817" y="50045"/>
                </a:lnTo>
                <a:lnTo>
                  <a:pt x="48825" y="50040"/>
                </a:lnTo>
                <a:lnTo>
                  <a:pt x="48825" y="50040"/>
                </a:lnTo>
                <a:lnTo>
                  <a:pt x="48836" y="50027"/>
                </a:lnTo>
                <a:close/>
                <a:moveTo>
                  <a:pt x="39192" y="49952"/>
                </a:moveTo>
                <a:lnTo>
                  <a:pt x="39155" y="49971"/>
                </a:lnTo>
                <a:lnTo>
                  <a:pt x="39099" y="50008"/>
                </a:lnTo>
                <a:lnTo>
                  <a:pt x="39062" y="50045"/>
                </a:lnTo>
                <a:lnTo>
                  <a:pt x="39024" y="50083"/>
                </a:lnTo>
                <a:lnTo>
                  <a:pt x="38987" y="50194"/>
                </a:lnTo>
                <a:lnTo>
                  <a:pt x="38987" y="50250"/>
                </a:lnTo>
                <a:lnTo>
                  <a:pt x="39006" y="50306"/>
                </a:lnTo>
                <a:lnTo>
                  <a:pt x="39024" y="50362"/>
                </a:lnTo>
                <a:lnTo>
                  <a:pt x="39062" y="50418"/>
                </a:lnTo>
                <a:lnTo>
                  <a:pt x="39136" y="50474"/>
                </a:lnTo>
                <a:lnTo>
                  <a:pt x="39248" y="50492"/>
                </a:lnTo>
                <a:lnTo>
                  <a:pt x="39341" y="50492"/>
                </a:lnTo>
                <a:lnTo>
                  <a:pt x="39434" y="50455"/>
                </a:lnTo>
                <a:lnTo>
                  <a:pt x="39471" y="50399"/>
                </a:lnTo>
                <a:lnTo>
                  <a:pt x="39508" y="50362"/>
                </a:lnTo>
                <a:lnTo>
                  <a:pt x="39546" y="50250"/>
                </a:lnTo>
                <a:lnTo>
                  <a:pt x="39546" y="50194"/>
                </a:lnTo>
                <a:lnTo>
                  <a:pt x="39546" y="50157"/>
                </a:lnTo>
                <a:lnTo>
                  <a:pt x="39527" y="50101"/>
                </a:lnTo>
                <a:lnTo>
                  <a:pt x="39490" y="50045"/>
                </a:lnTo>
                <a:lnTo>
                  <a:pt x="39453" y="50008"/>
                </a:lnTo>
                <a:lnTo>
                  <a:pt x="39397" y="49971"/>
                </a:lnTo>
                <a:lnTo>
                  <a:pt x="39304" y="49952"/>
                </a:lnTo>
                <a:close/>
                <a:moveTo>
                  <a:pt x="42692" y="49915"/>
                </a:moveTo>
                <a:lnTo>
                  <a:pt x="42636" y="49934"/>
                </a:lnTo>
                <a:lnTo>
                  <a:pt x="42562" y="49952"/>
                </a:lnTo>
                <a:lnTo>
                  <a:pt x="42524" y="49971"/>
                </a:lnTo>
                <a:lnTo>
                  <a:pt x="42487" y="50008"/>
                </a:lnTo>
                <a:lnTo>
                  <a:pt x="42431" y="50101"/>
                </a:lnTo>
                <a:lnTo>
                  <a:pt x="42413" y="50213"/>
                </a:lnTo>
                <a:lnTo>
                  <a:pt x="42431" y="50325"/>
                </a:lnTo>
                <a:lnTo>
                  <a:pt x="42487" y="50418"/>
                </a:lnTo>
                <a:lnTo>
                  <a:pt x="42524" y="50455"/>
                </a:lnTo>
                <a:lnTo>
                  <a:pt x="42562" y="50492"/>
                </a:lnTo>
                <a:lnTo>
                  <a:pt x="42636" y="50511"/>
                </a:lnTo>
                <a:lnTo>
                  <a:pt x="42767" y="50511"/>
                </a:lnTo>
                <a:lnTo>
                  <a:pt x="42822" y="50492"/>
                </a:lnTo>
                <a:lnTo>
                  <a:pt x="42878" y="50455"/>
                </a:lnTo>
                <a:lnTo>
                  <a:pt x="42915" y="50418"/>
                </a:lnTo>
                <a:lnTo>
                  <a:pt x="42971" y="50325"/>
                </a:lnTo>
                <a:lnTo>
                  <a:pt x="42990" y="50213"/>
                </a:lnTo>
                <a:lnTo>
                  <a:pt x="42971" y="50101"/>
                </a:lnTo>
                <a:lnTo>
                  <a:pt x="42915" y="50008"/>
                </a:lnTo>
                <a:lnTo>
                  <a:pt x="42878" y="49971"/>
                </a:lnTo>
                <a:lnTo>
                  <a:pt x="42822" y="49952"/>
                </a:lnTo>
                <a:lnTo>
                  <a:pt x="42767" y="49934"/>
                </a:lnTo>
                <a:lnTo>
                  <a:pt x="42692" y="49915"/>
                </a:lnTo>
                <a:close/>
                <a:moveTo>
                  <a:pt x="16422" y="49896"/>
                </a:moveTo>
                <a:lnTo>
                  <a:pt x="16366" y="49915"/>
                </a:lnTo>
                <a:lnTo>
                  <a:pt x="16310" y="49915"/>
                </a:lnTo>
                <a:lnTo>
                  <a:pt x="16217" y="49990"/>
                </a:lnTo>
                <a:lnTo>
                  <a:pt x="16143" y="50083"/>
                </a:lnTo>
                <a:lnTo>
                  <a:pt x="16124" y="50194"/>
                </a:lnTo>
                <a:lnTo>
                  <a:pt x="16105" y="50250"/>
                </a:lnTo>
                <a:lnTo>
                  <a:pt x="16124" y="50325"/>
                </a:lnTo>
                <a:lnTo>
                  <a:pt x="16161" y="50381"/>
                </a:lnTo>
                <a:lnTo>
                  <a:pt x="16199" y="50436"/>
                </a:lnTo>
                <a:lnTo>
                  <a:pt x="16236" y="50474"/>
                </a:lnTo>
                <a:lnTo>
                  <a:pt x="16292" y="50511"/>
                </a:lnTo>
                <a:lnTo>
                  <a:pt x="16366" y="50529"/>
                </a:lnTo>
                <a:lnTo>
                  <a:pt x="16478" y="50529"/>
                </a:lnTo>
                <a:lnTo>
                  <a:pt x="16534" y="50511"/>
                </a:lnTo>
                <a:lnTo>
                  <a:pt x="16627" y="50455"/>
                </a:lnTo>
                <a:lnTo>
                  <a:pt x="16701" y="50362"/>
                </a:lnTo>
                <a:lnTo>
                  <a:pt x="16738" y="50250"/>
                </a:lnTo>
                <a:lnTo>
                  <a:pt x="16738" y="50194"/>
                </a:lnTo>
                <a:lnTo>
                  <a:pt x="16738" y="50120"/>
                </a:lnTo>
                <a:lnTo>
                  <a:pt x="16701" y="50064"/>
                </a:lnTo>
                <a:lnTo>
                  <a:pt x="16664" y="50008"/>
                </a:lnTo>
                <a:lnTo>
                  <a:pt x="16608" y="49971"/>
                </a:lnTo>
                <a:lnTo>
                  <a:pt x="16552" y="49934"/>
                </a:lnTo>
                <a:lnTo>
                  <a:pt x="16496" y="49915"/>
                </a:lnTo>
                <a:lnTo>
                  <a:pt x="16422" y="49896"/>
                </a:lnTo>
                <a:close/>
                <a:moveTo>
                  <a:pt x="32024" y="50064"/>
                </a:moveTo>
                <a:lnTo>
                  <a:pt x="31931" y="50083"/>
                </a:lnTo>
                <a:lnTo>
                  <a:pt x="31856" y="50120"/>
                </a:lnTo>
                <a:lnTo>
                  <a:pt x="31782" y="50213"/>
                </a:lnTo>
                <a:lnTo>
                  <a:pt x="31763" y="50250"/>
                </a:lnTo>
                <a:lnTo>
                  <a:pt x="31763" y="50306"/>
                </a:lnTo>
                <a:lnTo>
                  <a:pt x="31782" y="50381"/>
                </a:lnTo>
                <a:lnTo>
                  <a:pt x="31838" y="50474"/>
                </a:lnTo>
                <a:lnTo>
                  <a:pt x="31912" y="50529"/>
                </a:lnTo>
                <a:lnTo>
                  <a:pt x="32005" y="50548"/>
                </a:lnTo>
                <a:lnTo>
                  <a:pt x="32098" y="50511"/>
                </a:lnTo>
                <a:lnTo>
                  <a:pt x="32154" y="50474"/>
                </a:lnTo>
                <a:lnTo>
                  <a:pt x="32210" y="50399"/>
                </a:lnTo>
                <a:lnTo>
                  <a:pt x="32229" y="50325"/>
                </a:lnTo>
                <a:lnTo>
                  <a:pt x="32229" y="50232"/>
                </a:lnTo>
                <a:lnTo>
                  <a:pt x="32191" y="50157"/>
                </a:lnTo>
                <a:lnTo>
                  <a:pt x="32117" y="50101"/>
                </a:lnTo>
                <a:lnTo>
                  <a:pt x="32024" y="50064"/>
                </a:lnTo>
                <a:close/>
                <a:moveTo>
                  <a:pt x="30404" y="50045"/>
                </a:moveTo>
                <a:lnTo>
                  <a:pt x="30311" y="50064"/>
                </a:lnTo>
                <a:lnTo>
                  <a:pt x="30274" y="50083"/>
                </a:lnTo>
                <a:lnTo>
                  <a:pt x="30237" y="50120"/>
                </a:lnTo>
                <a:lnTo>
                  <a:pt x="30181" y="50176"/>
                </a:lnTo>
                <a:lnTo>
                  <a:pt x="30162" y="50232"/>
                </a:lnTo>
                <a:lnTo>
                  <a:pt x="30143" y="50287"/>
                </a:lnTo>
                <a:lnTo>
                  <a:pt x="30143" y="50343"/>
                </a:lnTo>
                <a:lnTo>
                  <a:pt x="30162" y="50381"/>
                </a:lnTo>
                <a:lnTo>
                  <a:pt x="30181" y="50436"/>
                </a:lnTo>
                <a:lnTo>
                  <a:pt x="30218" y="50492"/>
                </a:lnTo>
                <a:lnTo>
                  <a:pt x="30274" y="50529"/>
                </a:lnTo>
                <a:lnTo>
                  <a:pt x="30367" y="50567"/>
                </a:lnTo>
                <a:lnTo>
                  <a:pt x="30460" y="50548"/>
                </a:lnTo>
                <a:lnTo>
                  <a:pt x="30553" y="50529"/>
                </a:lnTo>
                <a:lnTo>
                  <a:pt x="30609" y="50455"/>
                </a:lnTo>
                <a:lnTo>
                  <a:pt x="30646" y="50418"/>
                </a:lnTo>
                <a:lnTo>
                  <a:pt x="30665" y="50362"/>
                </a:lnTo>
                <a:lnTo>
                  <a:pt x="30665" y="50269"/>
                </a:lnTo>
                <a:lnTo>
                  <a:pt x="30628" y="50194"/>
                </a:lnTo>
                <a:lnTo>
                  <a:pt x="30572" y="50120"/>
                </a:lnTo>
                <a:lnTo>
                  <a:pt x="30497" y="50064"/>
                </a:lnTo>
                <a:lnTo>
                  <a:pt x="30404" y="50045"/>
                </a:lnTo>
                <a:close/>
                <a:moveTo>
                  <a:pt x="37628" y="49878"/>
                </a:moveTo>
                <a:lnTo>
                  <a:pt x="37553" y="49896"/>
                </a:lnTo>
                <a:lnTo>
                  <a:pt x="37498" y="49915"/>
                </a:lnTo>
                <a:lnTo>
                  <a:pt x="37442" y="49971"/>
                </a:lnTo>
                <a:lnTo>
                  <a:pt x="37386" y="50008"/>
                </a:lnTo>
                <a:lnTo>
                  <a:pt x="37349" y="50064"/>
                </a:lnTo>
                <a:lnTo>
                  <a:pt x="37311" y="50138"/>
                </a:lnTo>
                <a:lnTo>
                  <a:pt x="37311" y="50213"/>
                </a:lnTo>
                <a:lnTo>
                  <a:pt x="37311" y="50269"/>
                </a:lnTo>
                <a:lnTo>
                  <a:pt x="37330" y="50343"/>
                </a:lnTo>
                <a:lnTo>
                  <a:pt x="37367" y="50399"/>
                </a:lnTo>
                <a:lnTo>
                  <a:pt x="37423" y="50455"/>
                </a:lnTo>
                <a:lnTo>
                  <a:pt x="37479" y="50511"/>
                </a:lnTo>
                <a:lnTo>
                  <a:pt x="37535" y="50529"/>
                </a:lnTo>
                <a:lnTo>
                  <a:pt x="37591" y="50548"/>
                </a:lnTo>
                <a:lnTo>
                  <a:pt x="37665" y="50567"/>
                </a:lnTo>
                <a:lnTo>
                  <a:pt x="37721" y="50567"/>
                </a:lnTo>
                <a:lnTo>
                  <a:pt x="37795" y="50548"/>
                </a:lnTo>
                <a:lnTo>
                  <a:pt x="37851" y="50511"/>
                </a:lnTo>
                <a:lnTo>
                  <a:pt x="37889" y="50474"/>
                </a:lnTo>
                <a:lnTo>
                  <a:pt x="37944" y="50436"/>
                </a:lnTo>
                <a:lnTo>
                  <a:pt x="37982" y="50381"/>
                </a:lnTo>
                <a:lnTo>
                  <a:pt x="38000" y="50325"/>
                </a:lnTo>
                <a:lnTo>
                  <a:pt x="38019" y="50250"/>
                </a:lnTo>
                <a:lnTo>
                  <a:pt x="38019" y="50176"/>
                </a:lnTo>
                <a:lnTo>
                  <a:pt x="38000" y="50120"/>
                </a:lnTo>
                <a:lnTo>
                  <a:pt x="37963" y="50045"/>
                </a:lnTo>
                <a:lnTo>
                  <a:pt x="37926" y="49990"/>
                </a:lnTo>
                <a:lnTo>
                  <a:pt x="37889" y="49952"/>
                </a:lnTo>
                <a:lnTo>
                  <a:pt x="37833" y="49915"/>
                </a:lnTo>
                <a:lnTo>
                  <a:pt x="37758" y="49878"/>
                </a:lnTo>
                <a:close/>
                <a:moveTo>
                  <a:pt x="48985" y="49971"/>
                </a:moveTo>
                <a:lnTo>
                  <a:pt x="48929" y="49990"/>
                </a:lnTo>
                <a:lnTo>
                  <a:pt x="48873" y="50008"/>
                </a:lnTo>
                <a:lnTo>
                  <a:pt x="48825" y="50040"/>
                </a:lnTo>
                <a:lnTo>
                  <a:pt x="48825" y="50040"/>
                </a:lnTo>
                <a:lnTo>
                  <a:pt x="48762" y="50120"/>
                </a:lnTo>
                <a:lnTo>
                  <a:pt x="48724" y="50176"/>
                </a:lnTo>
                <a:lnTo>
                  <a:pt x="48724" y="50232"/>
                </a:lnTo>
                <a:lnTo>
                  <a:pt x="48743" y="50287"/>
                </a:lnTo>
                <a:lnTo>
                  <a:pt x="48762" y="50343"/>
                </a:lnTo>
                <a:lnTo>
                  <a:pt x="48817" y="50362"/>
                </a:lnTo>
                <a:lnTo>
                  <a:pt x="48855" y="50381"/>
                </a:lnTo>
                <a:lnTo>
                  <a:pt x="48855" y="50399"/>
                </a:lnTo>
                <a:lnTo>
                  <a:pt x="48873" y="50399"/>
                </a:lnTo>
                <a:lnTo>
                  <a:pt x="48910" y="50418"/>
                </a:lnTo>
                <a:lnTo>
                  <a:pt x="48892" y="50418"/>
                </a:lnTo>
                <a:lnTo>
                  <a:pt x="48910" y="50436"/>
                </a:lnTo>
                <a:lnTo>
                  <a:pt x="48966" y="50492"/>
                </a:lnTo>
                <a:lnTo>
                  <a:pt x="49041" y="50548"/>
                </a:lnTo>
                <a:lnTo>
                  <a:pt x="49115" y="50567"/>
                </a:lnTo>
                <a:lnTo>
                  <a:pt x="49190" y="50548"/>
                </a:lnTo>
                <a:lnTo>
                  <a:pt x="49264" y="50529"/>
                </a:lnTo>
                <a:lnTo>
                  <a:pt x="49320" y="50492"/>
                </a:lnTo>
                <a:lnTo>
                  <a:pt x="49376" y="50418"/>
                </a:lnTo>
                <a:lnTo>
                  <a:pt x="49395" y="50343"/>
                </a:lnTo>
                <a:lnTo>
                  <a:pt x="49395" y="50269"/>
                </a:lnTo>
                <a:lnTo>
                  <a:pt x="49376" y="50194"/>
                </a:lnTo>
                <a:lnTo>
                  <a:pt x="49339" y="50120"/>
                </a:lnTo>
                <a:lnTo>
                  <a:pt x="49283" y="50064"/>
                </a:lnTo>
                <a:lnTo>
                  <a:pt x="49208" y="50027"/>
                </a:lnTo>
                <a:lnTo>
                  <a:pt x="49134" y="49990"/>
                </a:lnTo>
                <a:lnTo>
                  <a:pt x="49059" y="49971"/>
                </a:lnTo>
                <a:close/>
                <a:moveTo>
                  <a:pt x="5884" y="49859"/>
                </a:moveTo>
                <a:lnTo>
                  <a:pt x="5828" y="49878"/>
                </a:lnTo>
                <a:lnTo>
                  <a:pt x="5772" y="49915"/>
                </a:lnTo>
                <a:lnTo>
                  <a:pt x="5717" y="49952"/>
                </a:lnTo>
                <a:lnTo>
                  <a:pt x="5642" y="50045"/>
                </a:lnTo>
                <a:lnTo>
                  <a:pt x="5623" y="50120"/>
                </a:lnTo>
                <a:lnTo>
                  <a:pt x="5605" y="50176"/>
                </a:lnTo>
                <a:lnTo>
                  <a:pt x="5605" y="50250"/>
                </a:lnTo>
                <a:lnTo>
                  <a:pt x="5605" y="50325"/>
                </a:lnTo>
                <a:lnTo>
                  <a:pt x="5642" y="50399"/>
                </a:lnTo>
                <a:lnTo>
                  <a:pt x="5698" y="50455"/>
                </a:lnTo>
                <a:lnTo>
                  <a:pt x="5754" y="50511"/>
                </a:lnTo>
                <a:lnTo>
                  <a:pt x="5810" y="50548"/>
                </a:lnTo>
                <a:lnTo>
                  <a:pt x="5884" y="50567"/>
                </a:lnTo>
                <a:lnTo>
                  <a:pt x="5959" y="50585"/>
                </a:lnTo>
                <a:lnTo>
                  <a:pt x="6033" y="50585"/>
                </a:lnTo>
                <a:lnTo>
                  <a:pt x="6089" y="50567"/>
                </a:lnTo>
                <a:lnTo>
                  <a:pt x="6145" y="50529"/>
                </a:lnTo>
                <a:lnTo>
                  <a:pt x="6201" y="50492"/>
                </a:lnTo>
                <a:lnTo>
                  <a:pt x="6275" y="50381"/>
                </a:lnTo>
                <a:lnTo>
                  <a:pt x="6312" y="50325"/>
                </a:lnTo>
                <a:lnTo>
                  <a:pt x="6331" y="50250"/>
                </a:lnTo>
                <a:lnTo>
                  <a:pt x="6331" y="50176"/>
                </a:lnTo>
                <a:lnTo>
                  <a:pt x="6312" y="50101"/>
                </a:lnTo>
                <a:lnTo>
                  <a:pt x="6275" y="50045"/>
                </a:lnTo>
                <a:lnTo>
                  <a:pt x="6238" y="49971"/>
                </a:lnTo>
                <a:lnTo>
                  <a:pt x="6182" y="49934"/>
                </a:lnTo>
                <a:lnTo>
                  <a:pt x="6108" y="49878"/>
                </a:lnTo>
                <a:lnTo>
                  <a:pt x="6033" y="49859"/>
                </a:lnTo>
                <a:close/>
                <a:moveTo>
                  <a:pt x="45839" y="50027"/>
                </a:moveTo>
                <a:lnTo>
                  <a:pt x="45783" y="50045"/>
                </a:lnTo>
                <a:lnTo>
                  <a:pt x="45727" y="50064"/>
                </a:lnTo>
                <a:lnTo>
                  <a:pt x="45690" y="50083"/>
                </a:lnTo>
                <a:lnTo>
                  <a:pt x="45652" y="50120"/>
                </a:lnTo>
                <a:lnTo>
                  <a:pt x="45596" y="50213"/>
                </a:lnTo>
                <a:lnTo>
                  <a:pt x="45578" y="50306"/>
                </a:lnTo>
                <a:lnTo>
                  <a:pt x="45596" y="50399"/>
                </a:lnTo>
                <a:lnTo>
                  <a:pt x="45652" y="50492"/>
                </a:lnTo>
                <a:lnTo>
                  <a:pt x="45690" y="50529"/>
                </a:lnTo>
                <a:lnTo>
                  <a:pt x="45727" y="50548"/>
                </a:lnTo>
                <a:lnTo>
                  <a:pt x="45783" y="50567"/>
                </a:lnTo>
                <a:lnTo>
                  <a:pt x="45839" y="50585"/>
                </a:lnTo>
                <a:lnTo>
                  <a:pt x="45913" y="50567"/>
                </a:lnTo>
                <a:lnTo>
                  <a:pt x="45950" y="50548"/>
                </a:lnTo>
                <a:lnTo>
                  <a:pt x="46006" y="50529"/>
                </a:lnTo>
                <a:lnTo>
                  <a:pt x="46043" y="50492"/>
                </a:lnTo>
                <a:lnTo>
                  <a:pt x="46081" y="50399"/>
                </a:lnTo>
                <a:lnTo>
                  <a:pt x="46099" y="50306"/>
                </a:lnTo>
                <a:lnTo>
                  <a:pt x="46081" y="50213"/>
                </a:lnTo>
                <a:lnTo>
                  <a:pt x="46043" y="50120"/>
                </a:lnTo>
                <a:lnTo>
                  <a:pt x="46006" y="50083"/>
                </a:lnTo>
                <a:lnTo>
                  <a:pt x="45950" y="50064"/>
                </a:lnTo>
                <a:lnTo>
                  <a:pt x="45913" y="50045"/>
                </a:lnTo>
                <a:lnTo>
                  <a:pt x="45839" y="50027"/>
                </a:lnTo>
                <a:close/>
                <a:moveTo>
                  <a:pt x="47272" y="50008"/>
                </a:moveTo>
                <a:lnTo>
                  <a:pt x="47216" y="50027"/>
                </a:lnTo>
                <a:lnTo>
                  <a:pt x="47179" y="50045"/>
                </a:lnTo>
                <a:lnTo>
                  <a:pt x="47086" y="50101"/>
                </a:lnTo>
                <a:lnTo>
                  <a:pt x="47030" y="50194"/>
                </a:lnTo>
                <a:lnTo>
                  <a:pt x="46993" y="50287"/>
                </a:lnTo>
                <a:lnTo>
                  <a:pt x="47011" y="50399"/>
                </a:lnTo>
                <a:lnTo>
                  <a:pt x="47030" y="50455"/>
                </a:lnTo>
                <a:lnTo>
                  <a:pt x="47049" y="50492"/>
                </a:lnTo>
                <a:lnTo>
                  <a:pt x="47105" y="50529"/>
                </a:lnTo>
                <a:lnTo>
                  <a:pt x="47160" y="50567"/>
                </a:lnTo>
                <a:lnTo>
                  <a:pt x="47216" y="50585"/>
                </a:lnTo>
                <a:lnTo>
                  <a:pt x="47272" y="50585"/>
                </a:lnTo>
                <a:lnTo>
                  <a:pt x="47384" y="50567"/>
                </a:lnTo>
                <a:lnTo>
                  <a:pt x="47440" y="50548"/>
                </a:lnTo>
                <a:lnTo>
                  <a:pt x="47477" y="50511"/>
                </a:lnTo>
                <a:lnTo>
                  <a:pt x="47514" y="50474"/>
                </a:lnTo>
                <a:lnTo>
                  <a:pt x="47551" y="50418"/>
                </a:lnTo>
                <a:lnTo>
                  <a:pt x="47570" y="50362"/>
                </a:lnTo>
                <a:lnTo>
                  <a:pt x="47570" y="50306"/>
                </a:lnTo>
                <a:lnTo>
                  <a:pt x="47551" y="50194"/>
                </a:lnTo>
                <a:lnTo>
                  <a:pt x="47496" y="50101"/>
                </a:lnTo>
                <a:lnTo>
                  <a:pt x="47458" y="50064"/>
                </a:lnTo>
                <a:lnTo>
                  <a:pt x="47402" y="50045"/>
                </a:lnTo>
                <a:lnTo>
                  <a:pt x="47328" y="50027"/>
                </a:lnTo>
                <a:lnTo>
                  <a:pt x="47272" y="50008"/>
                </a:lnTo>
                <a:close/>
                <a:moveTo>
                  <a:pt x="74138" y="49934"/>
                </a:moveTo>
                <a:lnTo>
                  <a:pt x="74082" y="49952"/>
                </a:lnTo>
                <a:lnTo>
                  <a:pt x="74026" y="49971"/>
                </a:lnTo>
                <a:lnTo>
                  <a:pt x="73970" y="50008"/>
                </a:lnTo>
                <a:lnTo>
                  <a:pt x="73896" y="50101"/>
                </a:lnTo>
                <a:lnTo>
                  <a:pt x="73840" y="50213"/>
                </a:lnTo>
                <a:lnTo>
                  <a:pt x="73840" y="50269"/>
                </a:lnTo>
                <a:lnTo>
                  <a:pt x="73840" y="50343"/>
                </a:lnTo>
                <a:lnTo>
                  <a:pt x="73877" y="50436"/>
                </a:lnTo>
                <a:lnTo>
                  <a:pt x="73952" y="50511"/>
                </a:lnTo>
                <a:lnTo>
                  <a:pt x="74026" y="50567"/>
                </a:lnTo>
                <a:lnTo>
                  <a:pt x="74138" y="50585"/>
                </a:lnTo>
                <a:lnTo>
                  <a:pt x="74212" y="50585"/>
                </a:lnTo>
                <a:lnTo>
                  <a:pt x="74268" y="50567"/>
                </a:lnTo>
                <a:lnTo>
                  <a:pt x="74343" y="50529"/>
                </a:lnTo>
                <a:lnTo>
                  <a:pt x="74399" y="50492"/>
                </a:lnTo>
                <a:lnTo>
                  <a:pt x="74436" y="50436"/>
                </a:lnTo>
                <a:lnTo>
                  <a:pt x="74473" y="50381"/>
                </a:lnTo>
                <a:lnTo>
                  <a:pt x="74492" y="50343"/>
                </a:lnTo>
                <a:lnTo>
                  <a:pt x="74492" y="50325"/>
                </a:lnTo>
                <a:lnTo>
                  <a:pt x="74510" y="50306"/>
                </a:lnTo>
                <a:lnTo>
                  <a:pt x="74492" y="50306"/>
                </a:lnTo>
                <a:lnTo>
                  <a:pt x="74548" y="50287"/>
                </a:lnTo>
                <a:lnTo>
                  <a:pt x="74566" y="50250"/>
                </a:lnTo>
                <a:lnTo>
                  <a:pt x="74566" y="50213"/>
                </a:lnTo>
                <a:lnTo>
                  <a:pt x="74510" y="50120"/>
                </a:lnTo>
                <a:lnTo>
                  <a:pt x="74473" y="50064"/>
                </a:lnTo>
                <a:lnTo>
                  <a:pt x="74417" y="50027"/>
                </a:lnTo>
                <a:lnTo>
                  <a:pt x="74324" y="49971"/>
                </a:lnTo>
                <a:lnTo>
                  <a:pt x="74268" y="49952"/>
                </a:lnTo>
                <a:lnTo>
                  <a:pt x="74194" y="49934"/>
                </a:lnTo>
                <a:close/>
                <a:moveTo>
                  <a:pt x="24930" y="49915"/>
                </a:moveTo>
                <a:lnTo>
                  <a:pt x="24856" y="49934"/>
                </a:lnTo>
                <a:lnTo>
                  <a:pt x="24800" y="49952"/>
                </a:lnTo>
                <a:lnTo>
                  <a:pt x="24744" y="49990"/>
                </a:lnTo>
                <a:lnTo>
                  <a:pt x="24688" y="50045"/>
                </a:lnTo>
                <a:lnTo>
                  <a:pt x="24651" y="50120"/>
                </a:lnTo>
                <a:lnTo>
                  <a:pt x="24651" y="50194"/>
                </a:lnTo>
                <a:lnTo>
                  <a:pt x="24651" y="50269"/>
                </a:lnTo>
                <a:lnTo>
                  <a:pt x="24707" y="50418"/>
                </a:lnTo>
                <a:lnTo>
                  <a:pt x="24726" y="50474"/>
                </a:lnTo>
                <a:lnTo>
                  <a:pt x="24781" y="50511"/>
                </a:lnTo>
                <a:lnTo>
                  <a:pt x="24837" y="50548"/>
                </a:lnTo>
                <a:lnTo>
                  <a:pt x="24893" y="50585"/>
                </a:lnTo>
                <a:lnTo>
                  <a:pt x="24949" y="50604"/>
                </a:lnTo>
                <a:lnTo>
                  <a:pt x="25079" y="50604"/>
                </a:lnTo>
                <a:lnTo>
                  <a:pt x="25135" y="50585"/>
                </a:lnTo>
                <a:lnTo>
                  <a:pt x="25191" y="50548"/>
                </a:lnTo>
                <a:lnTo>
                  <a:pt x="25247" y="50511"/>
                </a:lnTo>
                <a:lnTo>
                  <a:pt x="25284" y="50455"/>
                </a:lnTo>
                <a:lnTo>
                  <a:pt x="25303" y="50399"/>
                </a:lnTo>
                <a:lnTo>
                  <a:pt x="25321" y="50343"/>
                </a:lnTo>
                <a:lnTo>
                  <a:pt x="25340" y="50287"/>
                </a:lnTo>
                <a:lnTo>
                  <a:pt x="25340" y="50213"/>
                </a:lnTo>
                <a:lnTo>
                  <a:pt x="25321" y="50157"/>
                </a:lnTo>
                <a:lnTo>
                  <a:pt x="25284" y="50101"/>
                </a:lnTo>
                <a:lnTo>
                  <a:pt x="25247" y="50045"/>
                </a:lnTo>
                <a:lnTo>
                  <a:pt x="25191" y="49990"/>
                </a:lnTo>
                <a:lnTo>
                  <a:pt x="25135" y="49952"/>
                </a:lnTo>
                <a:lnTo>
                  <a:pt x="25061" y="49934"/>
                </a:lnTo>
                <a:lnTo>
                  <a:pt x="25005" y="49915"/>
                </a:lnTo>
                <a:close/>
                <a:moveTo>
                  <a:pt x="86854" y="50343"/>
                </a:moveTo>
                <a:lnTo>
                  <a:pt x="86798" y="50362"/>
                </a:lnTo>
                <a:lnTo>
                  <a:pt x="86761" y="50381"/>
                </a:lnTo>
                <a:lnTo>
                  <a:pt x="86724" y="50436"/>
                </a:lnTo>
                <a:lnTo>
                  <a:pt x="86724" y="50474"/>
                </a:lnTo>
                <a:lnTo>
                  <a:pt x="86724" y="50529"/>
                </a:lnTo>
                <a:lnTo>
                  <a:pt x="86761" y="50567"/>
                </a:lnTo>
                <a:lnTo>
                  <a:pt x="86798" y="50604"/>
                </a:lnTo>
                <a:lnTo>
                  <a:pt x="86910" y="50604"/>
                </a:lnTo>
                <a:lnTo>
                  <a:pt x="86947" y="50567"/>
                </a:lnTo>
                <a:lnTo>
                  <a:pt x="86966" y="50529"/>
                </a:lnTo>
                <a:lnTo>
                  <a:pt x="86984" y="50474"/>
                </a:lnTo>
                <a:lnTo>
                  <a:pt x="86966" y="50436"/>
                </a:lnTo>
                <a:lnTo>
                  <a:pt x="86947" y="50381"/>
                </a:lnTo>
                <a:lnTo>
                  <a:pt x="86910" y="50362"/>
                </a:lnTo>
                <a:lnTo>
                  <a:pt x="86854" y="50343"/>
                </a:lnTo>
                <a:close/>
                <a:moveTo>
                  <a:pt x="4078" y="49990"/>
                </a:moveTo>
                <a:lnTo>
                  <a:pt x="4022" y="50008"/>
                </a:lnTo>
                <a:lnTo>
                  <a:pt x="3929" y="50064"/>
                </a:lnTo>
                <a:lnTo>
                  <a:pt x="3873" y="50157"/>
                </a:lnTo>
                <a:lnTo>
                  <a:pt x="3836" y="50269"/>
                </a:lnTo>
                <a:lnTo>
                  <a:pt x="3836" y="50343"/>
                </a:lnTo>
                <a:lnTo>
                  <a:pt x="3836" y="50399"/>
                </a:lnTo>
                <a:lnTo>
                  <a:pt x="3873" y="50455"/>
                </a:lnTo>
                <a:lnTo>
                  <a:pt x="3911" y="50511"/>
                </a:lnTo>
                <a:lnTo>
                  <a:pt x="3948" y="50567"/>
                </a:lnTo>
                <a:lnTo>
                  <a:pt x="4004" y="50585"/>
                </a:lnTo>
                <a:lnTo>
                  <a:pt x="4078" y="50623"/>
                </a:lnTo>
                <a:lnTo>
                  <a:pt x="4209" y="50623"/>
                </a:lnTo>
                <a:lnTo>
                  <a:pt x="4264" y="50604"/>
                </a:lnTo>
                <a:lnTo>
                  <a:pt x="4357" y="50548"/>
                </a:lnTo>
                <a:lnTo>
                  <a:pt x="4413" y="50455"/>
                </a:lnTo>
                <a:lnTo>
                  <a:pt x="4451" y="50343"/>
                </a:lnTo>
                <a:lnTo>
                  <a:pt x="4469" y="50269"/>
                </a:lnTo>
                <a:lnTo>
                  <a:pt x="4451" y="50213"/>
                </a:lnTo>
                <a:lnTo>
                  <a:pt x="4413" y="50157"/>
                </a:lnTo>
                <a:lnTo>
                  <a:pt x="4376" y="50101"/>
                </a:lnTo>
                <a:lnTo>
                  <a:pt x="4339" y="50045"/>
                </a:lnTo>
                <a:lnTo>
                  <a:pt x="4283" y="50008"/>
                </a:lnTo>
                <a:lnTo>
                  <a:pt x="4209" y="49990"/>
                </a:lnTo>
                <a:close/>
                <a:moveTo>
                  <a:pt x="11134" y="49990"/>
                </a:moveTo>
                <a:lnTo>
                  <a:pt x="11060" y="50008"/>
                </a:lnTo>
                <a:lnTo>
                  <a:pt x="10948" y="50064"/>
                </a:lnTo>
                <a:lnTo>
                  <a:pt x="10837" y="50120"/>
                </a:lnTo>
                <a:lnTo>
                  <a:pt x="10781" y="50176"/>
                </a:lnTo>
                <a:lnTo>
                  <a:pt x="10762" y="50232"/>
                </a:lnTo>
                <a:lnTo>
                  <a:pt x="10743" y="50287"/>
                </a:lnTo>
                <a:lnTo>
                  <a:pt x="10762" y="50362"/>
                </a:lnTo>
                <a:lnTo>
                  <a:pt x="10781" y="50418"/>
                </a:lnTo>
                <a:lnTo>
                  <a:pt x="10818" y="50474"/>
                </a:lnTo>
                <a:lnTo>
                  <a:pt x="10874" y="50529"/>
                </a:lnTo>
                <a:lnTo>
                  <a:pt x="10930" y="50567"/>
                </a:lnTo>
                <a:lnTo>
                  <a:pt x="11079" y="50604"/>
                </a:lnTo>
                <a:lnTo>
                  <a:pt x="11153" y="50623"/>
                </a:lnTo>
                <a:lnTo>
                  <a:pt x="11209" y="50623"/>
                </a:lnTo>
                <a:lnTo>
                  <a:pt x="11265" y="50604"/>
                </a:lnTo>
                <a:lnTo>
                  <a:pt x="11321" y="50567"/>
                </a:lnTo>
                <a:lnTo>
                  <a:pt x="11376" y="50529"/>
                </a:lnTo>
                <a:lnTo>
                  <a:pt x="11414" y="50474"/>
                </a:lnTo>
                <a:lnTo>
                  <a:pt x="11432" y="50418"/>
                </a:lnTo>
                <a:lnTo>
                  <a:pt x="11451" y="50362"/>
                </a:lnTo>
                <a:lnTo>
                  <a:pt x="11470" y="50306"/>
                </a:lnTo>
                <a:lnTo>
                  <a:pt x="11451" y="50250"/>
                </a:lnTo>
                <a:lnTo>
                  <a:pt x="11432" y="50176"/>
                </a:lnTo>
                <a:lnTo>
                  <a:pt x="11414" y="50120"/>
                </a:lnTo>
                <a:lnTo>
                  <a:pt x="11358" y="50083"/>
                </a:lnTo>
                <a:lnTo>
                  <a:pt x="11321" y="50045"/>
                </a:lnTo>
                <a:lnTo>
                  <a:pt x="11265" y="50008"/>
                </a:lnTo>
                <a:lnTo>
                  <a:pt x="11190" y="49990"/>
                </a:lnTo>
                <a:close/>
                <a:moveTo>
                  <a:pt x="26904" y="49896"/>
                </a:moveTo>
                <a:lnTo>
                  <a:pt x="26829" y="49952"/>
                </a:lnTo>
                <a:lnTo>
                  <a:pt x="26744" y="50004"/>
                </a:lnTo>
                <a:lnTo>
                  <a:pt x="26681" y="50083"/>
                </a:lnTo>
                <a:lnTo>
                  <a:pt x="26643" y="50138"/>
                </a:lnTo>
                <a:lnTo>
                  <a:pt x="26643" y="50176"/>
                </a:lnTo>
                <a:lnTo>
                  <a:pt x="26625" y="50287"/>
                </a:lnTo>
                <a:lnTo>
                  <a:pt x="26643" y="50381"/>
                </a:lnTo>
                <a:lnTo>
                  <a:pt x="26681" y="50474"/>
                </a:lnTo>
                <a:lnTo>
                  <a:pt x="26755" y="50548"/>
                </a:lnTo>
                <a:lnTo>
                  <a:pt x="26848" y="50604"/>
                </a:lnTo>
                <a:lnTo>
                  <a:pt x="26960" y="50623"/>
                </a:lnTo>
                <a:lnTo>
                  <a:pt x="27071" y="50604"/>
                </a:lnTo>
                <a:lnTo>
                  <a:pt x="27165" y="50567"/>
                </a:lnTo>
                <a:lnTo>
                  <a:pt x="27258" y="50511"/>
                </a:lnTo>
                <a:lnTo>
                  <a:pt x="27314" y="50418"/>
                </a:lnTo>
                <a:lnTo>
                  <a:pt x="27332" y="50306"/>
                </a:lnTo>
                <a:lnTo>
                  <a:pt x="27332" y="50213"/>
                </a:lnTo>
                <a:lnTo>
                  <a:pt x="27314" y="50101"/>
                </a:lnTo>
                <a:lnTo>
                  <a:pt x="27258" y="50027"/>
                </a:lnTo>
                <a:lnTo>
                  <a:pt x="27183" y="49952"/>
                </a:lnTo>
                <a:lnTo>
                  <a:pt x="27090" y="49896"/>
                </a:lnTo>
                <a:close/>
                <a:moveTo>
                  <a:pt x="43753" y="49915"/>
                </a:moveTo>
                <a:lnTo>
                  <a:pt x="43679" y="49934"/>
                </a:lnTo>
                <a:lnTo>
                  <a:pt x="43623" y="49971"/>
                </a:lnTo>
                <a:lnTo>
                  <a:pt x="43586" y="50008"/>
                </a:lnTo>
                <a:lnTo>
                  <a:pt x="43511" y="50101"/>
                </a:lnTo>
                <a:lnTo>
                  <a:pt x="43474" y="50157"/>
                </a:lnTo>
                <a:lnTo>
                  <a:pt x="43455" y="50232"/>
                </a:lnTo>
                <a:lnTo>
                  <a:pt x="43455" y="50306"/>
                </a:lnTo>
                <a:lnTo>
                  <a:pt x="43474" y="50381"/>
                </a:lnTo>
                <a:lnTo>
                  <a:pt x="43511" y="50436"/>
                </a:lnTo>
                <a:lnTo>
                  <a:pt x="43548" y="50511"/>
                </a:lnTo>
                <a:lnTo>
                  <a:pt x="43604" y="50548"/>
                </a:lnTo>
                <a:lnTo>
                  <a:pt x="43660" y="50585"/>
                </a:lnTo>
                <a:lnTo>
                  <a:pt x="43735" y="50623"/>
                </a:lnTo>
                <a:lnTo>
                  <a:pt x="43884" y="50623"/>
                </a:lnTo>
                <a:lnTo>
                  <a:pt x="43939" y="50604"/>
                </a:lnTo>
                <a:lnTo>
                  <a:pt x="43995" y="50567"/>
                </a:lnTo>
                <a:lnTo>
                  <a:pt x="44051" y="50529"/>
                </a:lnTo>
                <a:lnTo>
                  <a:pt x="44126" y="50436"/>
                </a:lnTo>
                <a:lnTo>
                  <a:pt x="44144" y="50362"/>
                </a:lnTo>
                <a:lnTo>
                  <a:pt x="44163" y="50306"/>
                </a:lnTo>
                <a:lnTo>
                  <a:pt x="44163" y="50232"/>
                </a:lnTo>
                <a:lnTo>
                  <a:pt x="44163" y="50157"/>
                </a:lnTo>
                <a:lnTo>
                  <a:pt x="44126" y="50083"/>
                </a:lnTo>
                <a:lnTo>
                  <a:pt x="44088" y="50027"/>
                </a:lnTo>
                <a:lnTo>
                  <a:pt x="44033" y="49990"/>
                </a:lnTo>
                <a:lnTo>
                  <a:pt x="43958" y="49934"/>
                </a:lnTo>
                <a:lnTo>
                  <a:pt x="43884" y="49915"/>
                </a:lnTo>
                <a:close/>
                <a:moveTo>
                  <a:pt x="14318" y="50306"/>
                </a:moveTo>
                <a:lnTo>
                  <a:pt x="14262" y="50325"/>
                </a:lnTo>
                <a:lnTo>
                  <a:pt x="14225" y="50381"/>
                </a:lnTo>
                <a:lnTo>
                  <a:pt x="14188" y="50455"/>
                </a:lnTo>
                <a:lnTo>
                  <a:pt x="14188" y="50511"/>
                </a:lnTo>
                <a:lnTo>
                  <a:pt x="14225" y="50567"/>
                </a:lnTo>
                <a:lnTo>
                  <a:pt x="14281" y="50623"/>
                </a:lnTo>
                <a:lnTo>
                  <a:pt x="14337" y="50641"/>
                </a:lnTo>
                <a:lnTo>
                  <a:pt x="14393" y="50641"/>
                </a:lnTo>
                <a:lnTo>
                  <a:pt x="14448" y="50604"/>
                </a:lnTo>
                <a:lnTo>
                  <a:pt x="14486" y="50567"/>
                </a:lnTo>
                <a:lnTo>
                  <a:pt x="14523" y="50492"/>
                </a:lnTo>
                <a:lnTo>
                  <a:pt x="14504" y="50436"/>
                </a:lnTo>
                <a:lnTo>
                  <a:pt x="14486" y="50381"/>
                </a:lnTo>
                <a:lnTo>
                  <a:pt x="14448" y="50343"/>
                </a:lnTo>
                <a:lnTo>
                  <a:pt x="14374" y="50306"/>
                </a:lnTo>
                <a:close/>
                <a:moveTo>
                  <a:pt x="19643" y="49971"/>
                </a:moveTo>
                <a:lnTo>
                  <a:pt x="19531" y="50027"/>
                </a:lnTo>
                <a:lnTo>
                  <a:pt x="19475" y="50064"/>
                </a:lnTo>
                <a:lnTo>
                  <a:pt x="19438" y="50101"/>
                </a:lnTo>
                <a:lnTo>
                  <a:pt x="19401" y="50176"/>
                </a:lnTo>
                <a:lnTo>
                  <a:pt x="19382" y="50250"/>
                </a:lnTo>
                <a:lnTo>
                  <a:pt x="19382" y="50306"/>
                </a:lnTo>
                <a:lnTo>
                  <a:pt x="19382" y="50381"/>
                </a:lnTo>
                <a:lnTo>
                  <a:pt x="19401" y="50455"/>
                </a:lnTo>
                <a:lnTo>
                  <a:pt x="19438" y="50511"/>
                </a:lnTo>
                <a:lnTo>
                  <a:pt x="19494" y="50567"/>
                </a:lnTo>
                <a:lnTo>
                  <a:pt x="19550" y="50604"/>
                </a:lnTo>
                <a:lnTo>
                  <a:pt x="19624" y="50641"/>
                </a:lnTo>
                <a:lnTo>
                  <a:pt x="19755" y="50641"/>
                </a:lnTo>
                <a:lnTo>
                  <a:pt x="19829" y="50623"/>
                </a:lnTo>
                <a:lnTo>
                  <a:pt x="19885" y="50604"/>
                </a:lnTo>
                <a:lnTo>
                  <a:pt x="19941" y="50548"/>
                </a:lnTo>
                <a:lnTo>
                  <a:pt x="19997" y="50511"/>
                </a:lnTo>
                <a:lnTo>
                  <a:pt x="20034" y="50436"/>
                </a:lnTo>
                <a:lnTo>
                  <a:pt x="20052" y="50381"/>
                </a:lnTo>
                <a:lnTo>
                  <a:pt x="20052" y="50325"/>
                </a:lnTo>
                <a:lnTo>
                  <a:pt x="20034" y="50194"/>
                </a:lnTo>
                <a:lnTo>
                  <a:pt x="19978" y="50083"/>
                </a:lnTo>
                <a:lnTo>
                  <a:pt x="19941" y="50045"/>
                </a:lnTo>
                <a:lnTo>
                  <a:pt x="19885" y="50008"/>
                </a:lnTo>
                <a:lnTo>
                  <a:pt x="19829" y="49990"/>
                </a:lnTo>
                <a:lnTo>
                  <a:pt x="19773" y="49971"/>
                </a:lnTo>
                <a:close/>
                <a:moveTo>
                  <a:pt x="41110" y="49971"/>
                </a:moveTo>
                <a:lnTo>
                  <a:pt x="41035" y="49990"/>
                </a:lnTo>
                <a:lnTo>
                  <a:pt x="40979" y="50027"/>
                </a:lnTo>
                <a:lnTo>
                  <a:pt x="40923" y="50064"/>
                </a:lnTo>
                <a:lnTo>
                  <a:pt x="40886" y="50120"/>
                </a:lnTo>
                <a:lnTo>
                  <a:pt x="40867" y="50176"/>
                </a:lnTo>
                <a:lnTo>
                  <a:pt x="40830" y="50232"/>
                </a:lnTo>
                <a:lnTo>
                  <a:pt x="40830" y="50306"/>
                </a:lnTo>
                <a:lnTo>
                  <a:pt x="40830" y="50381"/>
                </a:lnTo>
                <a:lnTo>
                  <a:pt x="40849" y="50436"/>
                </a:lnTo>
                <a:lnTo>
                  <a:pt x="40886" y="50492"/>
                </a:lnTo>
                <a:lnTo>
                  <a:pt x="40923" y="50548"/>
                </a:lnTo>
                <a:lnTo>
                  <a:pt x="40979" y="50585"/>
                </a:lnTo>
                <a:lnTo>
                  <a:pt x="41035" y="50623"/>
                </a:lnTo>
                <a:lnTo>
                  <a:pt x="41110" y="50641"/>
                </a:lnTo>
                <a:lnTo>
                  <a:pt x="41240" y="50641"/>
                </a:lnTo>
                <a:lnTo>
                  <a:pt x="41296" y="50623"/>
                </a:lnTo>
                <a:lnTo>
                  <a:pt x="41370" y="50585"/>
                </a:lnTo>
                <a:lnTo>
                  <a:pt x="41407" y="50548"/>
                </a:lnTo>
                <a:lnTo>
                  <a:pt x="41445" y="50492"/>
                </a:lnTo>
                <a:lnTo>
                  <a:pt x="41482" y="50436"/>
                </a:lnTo>
                <a:lnTo>
                  <a:pt x="41500" y="50381"/>
                </a:lnTo>
                <a:lnTo>
                  <a:pt x="41519" y="50306"/>
                </a:lnTo>
                <a:lnTo>
                  <a:pt x="41500" y="50232"/>
                </a:lnTo>
                <a:lnTo>
                  <a:pt x="41482" y="50176"/>
                </a:lnTo>
                <a:lnTo>
                  <a:pt x="41463" y="50120"/>
                </a:lnTo>
                <a:lnTo>
                  <a:pt x="41407" y="50064"/>
                </a:lnTo>
                <a:lnTo>
                  <a:pt x="41352" y="50027"/>
                </a:lnTo>
                <a:lnTo>
                  <a:pt x="41296" y="49990"/>
                </a:lnTo>
                <a:lnTo>
                  <a:pt x="41240" y="49971"/>
                </a:lnTo>
                <a:close/>
                <a:moveTo>
                  <a:pt x="18209" y="49952"/>
                </a:moveTo>
                <a:lnTo>
                  <a:pt x="18135" y="49971"/>
                </a:lnTo>
                <a:lnTo>
                  <a:pt x="18079" y="49990"/>
                </a:lnTo>
                <a:lnTo>
                  <a:pt x="17930" y="50083"/>
                </a:lnTo>
                <a:lnTo>
                  <a:pt x="17874" y="50138"/>
                </a:lnTo>
                <a:lnTo>
                  <a:pt x="17837" y="50213"/>
                </a:lnTo>
                <a:lnTo>
                  <a:pt x="17818" y="50287"/>
                </a:lnTo>
                <a:lnTo>
                  <a:pt x="17818" y="50362"/>
                </a:lnTo>
                <a:lnTo>
                  <a:pt x="17856" y="50436"/>
                </a:lnTo>
                <a:lnTo>
                  <a:pt x="17893" y="50492"/>
                </a:lnTo>
                <a:lnTo>
                  <a:pt x="18004" y="50585"/>
                </a:lnTo>
                <a:lnTo>
                  <a:pt x="18135" y="50641"/>
                </a:lnTo>
                <a:lnTo>
                  <a:pt x="18209" y="50660"/>
                </a:lnTo>
                <a:lnTo>
                  <a:pt x="18284" y="50660"/>
                </a:lnTo>
                <a:lnTo>
                  <a:pt x="18358" y="50641"/>
                </a:lnTo>
                <a:lnTo>
                  <a:pt x="18414" y="50623"/>
                </a:lnTo>
                <a:lnTo>
                  <a:pt x="18489" y="50567"/>
                </a:lnTo>
                <a:lnTo>
                  <a:pt x="18526" y="50529"/>
                </a:lnTo>
                <a:lnTo>
                  <a:pt x="18582" y="50474"/>
                </a:lnTo>
                <a:lnTo>
                  <a:pt x="18600" y="50399"/>
                </a:lnTo>
                <a:lnTo>
                  <a:pt x="18619" y="50325"/>
                </a:lnTo>
                <a:lnTo>
                  <a:pt x="18619" y="50269"/>
                </a:lnTo>
                <a:lnTo>
                  <a:pt x="18600" y="50194"/>
                </a:lnTo>
                <a:lnTo>
                  <a:pt x="18563" y="50120"/>
                </a:lnTo>
                <a:lnTo>
                  <a:pt x="18507" y="50064"/>
                </a:lnTo>
                <a:lnTo>
                  <a:pt x="18470" y="50027"/>
                </a:lnTo>
                <a:lnTo>
                  <a:pt x="18395" y="49990"/>
                </a:lnTo>
                <a:lnTo>
                  <a:pt x="18340" y="49971"/>
                </a:lnTo>
                <a:lnTo>
                  <a:pt x="18265" y="49952"/>
                </a:lnTo>
                <a:close/>
                <a:moveTo>
                  <a:pt x="65220" y="50120"/>
                </a:moveTo>
                <a:lnTo>
                  <a:pt x="65164" y="50138"/>
                </a:lnTo>
                <a:lnTo>
                  <a:pt x="65108" y="50157"/>
                </a:lnTo>
                <a:lnTo>
                  <a:pt x="65034" y="50213"/>
                </a:lnTo>
                <a:lnTo>
                  <a:pt x="64978" y="50306"/>
                </a:lnTo>
                <a:lnTo>
                  <a:pt x="64959" y="50362"/>
                </a:lnTo>
                <a:lnTo>
                  <a:pt x="64959" y="50418"/>
                </a:lnTo>
                <a:lnTo>
                  <a:pt x="64959" y="50474"/>
                </a:lnTo>
                <a:lnTo>
                  <a:pt x="64996" y="50511"/>
                </a:lnTo>
                <a:lnTo>
                  <a:pt x="65052" y="50604"/>
                </a:lnTo>
                <a:lnTo>
                  <a:pt x="65164" y="50641"/>
                </a:lnTo>
                <a:lnTo>
                  <a:pt x="65220" y="50660"/>
                </a:lnTo>
                <a:lnTo>
                  <a:pt x="65276" y="50660"/>
                </a:lnTo>
                <a:lnTo>
                  <a:pt x="65369" y="50623"/>
                </a:lnTo>
                <a:lnTo>
                  <a:pt x="65425" y="50548"/>
                </a:lnTo>
                <a:lnTo>
                  <a:pt x="65481" y="50455"/>
                </a:lnTo>
                <a:lnTo>
                  <a:pt x="65481" y="50362"/>
                </a:lnTo>
                <a:lnTo>
                  <a:pt x="65462" y="50269"/>
                </a:lnTo>
                <a:lnTo>
                  <a:pt x="65406" y="50194"/>
                </a:lnTo>
                <a:lnTo>
                  <a:pt x="65313" y="50138"/>
                </a:lnTo>
                <a:lnTo>
                  <a:pt x="65220" y="50120"/>
                </a:lnTo>
                <a:close/>
                <a:moveTo>
                  <a:pt x="61794" y="50101"/>
                </a:moveTo>
                <a:lnTo>
                  <a:pt x="61738" y="50120"/>
                </a:lnTo>
                <a:lnTo>
                  <a:pt x="61645" y="50176"/>
                </a:lnTo>
                <a:lnTo>
                  <a:pt x="61589" y="50269"/>
                </a:lnTo>
                <a:lnTo>
                  <a:pt x="61552" y="50381"/>
                </a:lnTo>
                <a:lnTo>
                  <a:pt x="61552" y="50436"/>
                </a:lnTo>
                <a:lnTo>
                  <a:pt x="61571" y="50492"/>
                </a:lnTo>
                <a:lnTo>
                  <a:pt x="61608" y="50548"/>
                </a:lnTo>
                <a:lnTo>
                  <a:pt x="61645" y="50585"/>
                </a:lnTo>
                <a:lnTo>
                  <a:pt x="61738" y="50660"/>
                </a:lnTo>
                <a:lnTo>
                  <a:pt x="61794" y="50678"/>
                </a:lnTo>
                <a:lnTo>
                  <a:pt x="61906" y="50678"/>
                </a:lnTo>
                <a:lnTo>
                  <a:pt x="61962" y="50660"/>
                </a:lnTo>
                <a:lnTo>
                  <a:pt x="62036" y="50604"/>
                </a:lnTo>
                <a:lnTo>
                  <a:pt x="62111" y="50511"/>
                </a:lnTo>
                <a:lnTo>
                  <a:pt x="62148" y="50418"/>
                </a:lnTo>
                <a:lnTo>
                  <a:pt x="62129" y="50343"/>
                </a:lnTo>
                <a:lnTo>
                  <a:pt x="62129" y="50287"/>
                </a:lnTo>
                <a:lnTo>
                  <a:pt x="62092" y="50232"/>
                </a:lnTo>
                <a:lnTo>
                  <a:pt x="62055" y="50194"/>
                </a:lnTo>
                <a:lnTo>
                  <a:pt x="62018" y="50157"/>
                </a:lnTo>
                <a:lnTo>
                  <a:pt x="61962" y="50120"/>
                </a:lnTo>
                <a:lnTo>
                  <a:pt x="61906" y="50101"/>
                </a:lnTo>
                <a:close/>
                <a:moveTo>
                  <a:pt x="63470" y="50045"/>
                </a:moveTo>
                <a:lnTo>
                  <a:pt x="63395" y="50064"/>
                </a:lnTo>
                <a:lnTo>
                  <a:pt x="63358" y="50101"/>
                </a:lnTo>
                <a:lnTo>
                  <a:pt x="63302" y="50138"/>
                </a:lnTo>
                <a:lnTo>
                  <a:pt x="63265" y="50194"/>
                </a:lnTo>
                <a:lnTo>
                  <a:pt x="63228" y="50306"/>
                </a:lnTo>
                <a:lnTo>
                  <a:pt x="63228" y="50362"/>
                </a:lnTo>
                <a:lnTo>
                  <a:pt x="63228" y="50436"/>
                </a:lnTo>
                <a:lnTo>
                  <a:pt x="63246" y="50492"/>
                </a:lnTo>
                <a:lnTo>
                  <a:pt x="63284" y="50548"/>
                </a:lnTo>
                <a:lnTo>
                  <a:pt x="63321" y="50585"/>
                </a:lnTo>
                <a:lnTo>
                  <a:pt x="63377" y="50641"/>
                </a:lnTo>
                <a:lnTo>
                  <a:pt x="63433" y="50660"/>
                </a:lnTo>
                <a:lnTo>
                  <a:pt x="63488" y="50678"/>
                </a:lnTo>
                <a:lnTo>
                  <a:pt x="63619" y="50678"/>
                </a:lnTo>
                <a:lnTo>
                  <a:pt x="63675" y="50660"/>
                </a:lnTo>
                <a:lnTo>
                  <a:pt x="63730" y="50623"/>
                </a:lnTo>
                <a:lnTo>
                  <a:pt x="63786" y="50585"/>
                </a:lnTo>
                <a:lnTo>
                  <a:pt x="63824" y="50529"/>
                </a:lnTo>
                <a:lnTo>
                  <a:pt x="63842" y="50474"/>
                </a:lnTo>
                <a:lnTo>
                  <a:pt x="63861" y="50418"/>
                </a:lnTo>
                <a:lnTo>
                  <a:pt x="63879" y="50362"/>
                </a:lnTo>
                <a:lnTo>
                  <a:pt x="63861" y="50287"/>
                </a:lnTo>
                <a:lnTo>
                  <a:pt x="63842" y="50232"/>
                </a:lnTo>
                <a:lnTo>
                  <a:pt x="63805" y="50176"/>
                </a:lnTo>
                <a:lnTo>
                  <a:pt x="63768" y="50120"/>
                </a:lnTo>
                <a:lnTo>
                  <a:pt x="63712" y="50083"/>
                </a:lnTo>
                <a:lnTo>
                  <a:pt x="63656" y="50064"/>
                </a:lnTo>
                <a:lnTo>
                  <a:pt x="63600" y="50045"/>
                </a:lnTo>
                <a:close/>
                <a:moveTo>
                  <a:pt x="79053" y="50101"/>
                </a:moveTo>
                <a:lnTo>
                  <a:pt x="78941" y="50120"/>
                </a:lnTo>
                <a:lnTo>
                  <a:pt x="78886" y="50157"/>
                </a:lnTo>
                <a:lnTo>
                  <a:pt x="78848" y="50194"/>
                </a:lnTo>
                <a:lnTo>
                  <a:pt x="78811" y="50232"/>
                </a:lnTo>
                <a:lnTo>
                  <a:pt x="78774" y="50287"/>
                </a:lnTo>
                <a:lnTo>
                  <a:pt x="78755" y="50399"/>
                </a:lnTo>
                <a:lnTo>
                  <a:pt x="78774" y="50492"/>
                </a:lnTo>
                <a:lnTo>
                  <a:pt x="78830" y="50585"/>
                </a:lnTo>
                <a:lnTo>
                  <a:pt x="78923" y="50641"/>
                </a:lnTo>
                <a:lnTo>
                  <a:pt x="78979" y="50660"/>
                </a:lnTo>
                <a:lnTo>
                  <a:pt x="79035" y="50678"/>
                </a:lnTo>
                <a:lnTo>
                  <a:pt x="79146" y="50678"/>
                </a:lnTo>
                <a:lnTo>
                  <a:pt x="79202" y="50641"/>
                </a:lnTo>
                <a:lnTo>
                  <a:pt x="79258" y="50623"/>
                </a:lnTo>
                <a:lnTo>
                  <a:pt x="79295" y="50567"/>
                </a:lnTo>
                <a:lnTo>
                  <a:pt x="79332" y="50511"/>
                </a:lnTo>
                <a:lnTo>
                  <a:pt x="79351" y="50455"/>
                </a:lnTo>
                <a:lnTo>
                  <a:pt x="79351" y="50399"/>
                </a:lnTo>
                <a:lnTo>
                  <a:pt x="79351" y="50343"/>
                </a:lnTo>
                <a:lnTo>
                  <a:pt x="79332" y="50287"/>
                </a:lnTo>
                <a:lnTo>
                  <a:pt x="79314" y="50232"/>
                </a:lnTo>
                <a:lnTo>
                  <a:pt x="79277" y="50194"/>
                </a:lnTo>
                <a:lnTo>
                  <a:pt x="79239" y="50157"/>
                </a:lnTo>
                <a:lnTo>
                  <a:pt x="79183" y="50120"/>
                </a:lnTo>
                <a:lnTo>
                  <a:pt x="79128" y="50101"/>
                </a:lnTo>
                <a:close/>
                <a:moveTo>
                  <a:pt x="690" y="50083"/>
                </a:moveTo>
                <a:lnTo>
                  <a:pt x="634" y="50101"/>
                </a:lnTo>
                <a:lnTo>
                  <a:pt x="578" y="50120"/>
                </a:lnTo>
                <a:lnTo>
                  <a:pt x="485" y="50176"/>
                </a:lnTo>
                <a:lnTo>
                  <a:pt x="410" y="50269"/>
                </a:lnTo>
                <a:lnTo>
                  <a:pt x="392" y="50381"/>
                </a:lnTo>
                <a:lnTo>
                  <a:pt x="392" y="50436"/>
                </a:lnTo>
                <a:lnTo>
                  <a:pt x="410" y="50492"/>
                </a:lnTo>
                <a:lnTo>
                  <a:pt x="429" y="50548"/>
                </a:lnTo>
                <a:lnTo>
                  <a:pt x="466" y="50604"/>
                </a:lnTo>
                <a:lnTo>
                  <a:pt x="522" y="50641"/>
                </a:lnTo>
                <a:lnTo>
                  <a:pt x="559" y="50660"/>
                </a:lnTo>
                <a:lnTo>
                  <a:pt x="615" y="50678"/>
                </a:lnTo>
                <a:lnTo>
                  <a:pt x="690" y="50697"/>
                </a:lnTo>
                <a:lnTo>
                  <a:pt x="746" y="50678"/>
                </a:lnTo>
                <a:lnTo>
                  <a:pt x="801" y="50660"/>
                </a:lnTo>
                <a:lnTo>
                  <a:pt x="894" y="50604"/>
                </a:lnTo>
                <a:lnTo>
                  <a:pt x="950" y="50511"/>
                </a:lnTo>
                <a:lnTo>
                  <a:pt x="988" y="50418"/>
                </a:lnTo>
                <a:lnTo>
                  <a:pt x="988" y="50343"/>
                </a:lnTo>
                <a:lnTo>
                  <a:pt x="969" y="50287"/>
                </a:lnTo>
                <a:lnTo>
                  <a:pt x="932" y="50232"/>
                </a:lnTo>
                <a:lnTo>
                  <a:pt x="894" y="50194"/>
                </a:lnTo>
                <a:lnTo>
                  <a:pt x="857" y="50157"/>
                </a:lnTo>
                <a:lnTo>
                  <a:pt x="801" y="50120"/>
                </a:lnTo>
                <a:lnTo>
                  <a:pt x="746" y="50101"/>
                </a:lnTo>
                <a:lnTo>
                  <a:pt x="690" y="50083"/>
                </a:lnTo>
                <a:close/>
                <a:moveTo>
                  <a:pt x="33662" y="50083"/>
                </a:moveTo>
                <a:lnTo>
                  <a:pt x="33606" y="50101"/>
                </a:lnTo>
                <a:lnTo>
                  <a:pt x="33551" y="50120"/>
                </a:lnTo>
                <a:lnTo>
                  <a:pt x="33495" y="50157"/>
                </a:lnTo>
                <a:lnTo>
                  <a:pt x="33457" y="50213"/>
                </a:lnTo>
                <a:lnTo>
                  <a:pt x="33439" y="50269"/>
                </a:lnTo>
                <a:lnTo>
                  <a:pt x="33420" y="50381"/>
                </a:lnTo>
                <a:lnTo>
                  <a:pt x="33439" y="50492"/>
                </a:lnTo>
                <a:lnTo>
                  <a:pt x="33457" y="50548"/>
                </a:lnTo>
                <a:lnTo>
                  <a:pt x="33495" y="50604"/>
                </a:lnTo>
                <a:lnTo>
                  <a:pt x="33551" y="50641"/>
                </a:lnTo>
                <a:lnTo>
                  <a:pt x="33606" y="50678"/>
                </a:lnTo>
                <a:lnTo>
                  <a:pt x="33662" y="50697"/>
                </a:lnTo>
                <a:lnTo>
                  <a:pt x="33793" y="50697"/>
                </a:lnTo>
                <a:lnTo>
                  <a:pt x="33848" y="50678"/>
                </a:lnTo>
                <a:lnTo>
                  <a:pt x="33904" y="50641"/>
                </a:lnTo>
                <a:lnTo>
                  <a:pt x="33942" y="50604"/>
                </a:lnTo>
                <a:lnTo>
                  <a:pt x="33979" y="50567"/>
                </a:lnTo>
                <a:lnTo>
                  <a:pt x="34016" y="50511"/>
                </a:lnTo>
                <a:lnTo>
                  <a:pt x="34035" y="50455"/>
                </a:lnTo>
                <a:lnTo>
                  <a:pt x="34035" y="50399"/>
                </a:lnTo>
                <a:lnTo>
                  <a:pt x="34035" y="50325"/>
                </a:lnTo>
                <a:lnTo>
                  <a:pt x="34016" y="50269"/>
                </a:lnTo>
                <a:lnTo>
                  <a:pt x="33979" y="50213"/>
                </a:lnTo>
                <a:lnTo>
                  <a:pt x="33942" y="50176"/>
                </a:lnTo>
                <a:lnTo>
                  <a:pt x="33904" y="50138"/>
                </a:lnTo>
                <a:lnTo>
                  <a:pt x="33848" y="50101"/>
                </a:lnTo>
                <a:lnTo>
                  <a:pt x="33793" y="50083"/>
                </a:lnTo>
                <a:close/>
                <a:moveTo>
                  <a:pt x="57903" y="50101"/>
                </a:moveTo>
                <a:lnTo>
                  <a:pt x="57791" y="50138"/>
                </a:lnTo>
                <a:lnTo>
                  <a:pt x="57717" y="50213"/>
                </a:lnTo>
                <a:lnTo>
                  <a:pt x="57680" y="50269"/>
                </a:lnTo>
                <a:lnTo>
                  <a:pt x="57661" y="50325"/>
                </a:lnTo>
                <a:lnTo>
                  <a:pt x="57661" y="50399"/>
                </a:lnTo>
                <a:lnTo>
                  <a:pt x="57661" y="50455"/>
                </a:lnTo>
                <a:lnTo>
                  <a:pt x="57680" y="50511"/>
                </a:lnTo>
                <a:lnTo>
                  <a:pt x="57717" y="50567"/>
                </a:lnTo>
                <a:lnTo>
                  <a:pt x="57754" y="50623"/>
                </a:lnTo>
                <a:lnTo>
                  <a:pt x="57810" y="50660"/>
                </a:lnTo>
                <a:lnTo>
                  <a:pt x="57866" y="50678"/>
                </a:lnTo>
                <a:lnTo>
                  <a:pt x="57922" y="50697"/>
                </a:lnTo>
                <a:lnTo>
                  <a:pt x="57996" y="50697"/>
                </a:lnTo>
                <a:lnTo>
                  <a:pt x="58052" y="50678"/>
                </a:lnTo>
                <a:lnTo>
                  <a:pt x="58108" y="50641"/>
                </a:lnTo>
                <a:lnTo>
                  <a:pt x="58164" y="50623"/>
                </a:lnTo>
                <a:lnTo>
                  <a:pt x="58201" y="50567"/>
                </a:lnTo>
                <a:lnTo>
                  <a:pt x="58238" y="50511"/>
                </a:lnTo>
                <a:lnTo>
                  <a:pt x="58257" y="50399"/>
                </a:lnTo>
                <a:lnTo>
                  <a:pt x="58238" y="50306"/>
                </a:lnTo>
                <a:lnTo>
                  <a:pt x="58182" y="50194"/>
                </a:lnTo>
                <a:lnTo>
                  <a:pt x="58108" y="50138"/>
                </a:lnTo>
                <a:lnTo>
                  <a:pt x="57996" y="50101"/>
                </a:lnTo>
                <a:close/>
                <a:moveTo>
                  <a:pt x="21654" y="50008"/>
                </a:moveTo>
                <a:lnTo>
                  <a:pt x="21579" y="50027"/>
                </a:lnTo>
                <a:lnTo>
                  <a:pt x="21523" y="50064"/>
                </a:lnTo>
                <a:lnTo>
                  <a:pt x="21467" y="50120"/>
                </a:lnTo>
                <a:lnTo>
                  <a:pt x="21430" y="50213"/>
                </a:lnTo>
                <a:lnTo>
                  <a:pt x="21430" y="50287"/>
                </a:lnTo>
                <a:lnTo>
                  <a:pt x="21430" y="50362"/>
                </a:lnTo>
                <a:lnTo>
                  <a:pt x="21449" y="50436"/>
                </a:lnTo>
                <a:lnTo>
                  <a:pt x="21486" y="50511"/>
                </a:lnTo>
                <a:lnTo>
                  <a:pt x="21523" y="50567"/>
                </a:lnTo>
                <a:lnTo>
                  <a:pt x="21561" y="50623"/>
                </a:lnTo>
                <a:lnTo>
                  <a:pt x="21616" y="50660"/>
                </a:lnTo>
                <a:lnTo>
                  <a:pt x="21691" y="50697"/>
                </a:lnTo>
                <a:lnTo>
                  <a:pt x="21747" y="50716"/>
                </a:lnTo>
                <a:lnTo>
                  <a:pt x="21821" y="50716"/>
                </a:lnTo>
                <a:lnTo>
                  <a:pt x="21933" y="50697"/>
                </a:lnTo>
                <a:lnTo>
                  <a:pt x="21989" y="50660"/>
                </a:lnTo>
                <a:lnTo>
                  <a:pt x="22045" y="50623"/>
                </a:lnTo>
                <a:lnTo>
                  <a:pt x="22082" y="50567"/>
                </a:lnTo>
                <a:lnTo>
                  <a:pt x="22119" y="50511"/>
                </a:lnTo>
                <a:lnTo>
                  <a:pt x="22138" y="50455"/>
                </a:lnTo>
                <a:lnTo>
                  <a:pt x="22156" y="50381"/>
                </a:lnTo>
                <a:lnTo>
                  <a:pt x="22138" y="50269"/>
                </a:lnTo>
                <a:lnTo>
                  <a:pt x="22119" y="50194"/>
                </a:lnTo>
                <a:lnTo>
                  <a:pt x="22082" y="50157"/>
                </a:lnTo>
                <a:lnTo>
                  <a:pt x="22026" y="50101"/>
                </a:lnTo>
                <a:lnTo>
                  <a:pt x="21989" y="50064"/>
                </a:lnTo>
                <a:lnTo>
                  <a:pt x="21914" y="50027"/>
                </a:lnTo>
                <a:lnTo>
                  <a:pt x="21821" y="50008"/>
                </a:lnTo>
                <a:close/>
                <a:moveTo>
                  <a:pt x="35505" y="50064"/>
                </a:moveTo>
                <a:lnTo>
                  <a:pt x="35375" y="50101"/>
                </a:lnTo>
                <a:lnTo>
                  <a:pt x="35319" y="50120"/>
                </a:lnTo>
                <a:lnTo>
                  <a:pt x="35282" y="50176"/>
                </a:lnTo>
                <a:lnTo>
                  <a:pt x="35245" y="50213"/>
                </a:lnTo>
                <a:lnTo>
                  <a:pt x="35208" y="50269"/>
                </a:lnTo>
                <a:lnTo>
                  <a:pt x="35189" y="50381"/>
                </a:lnTo>
                <a:lnTo>
                  <a:pt x="35189" y="50474"/>
                </a:lnTo>
                <a:lnTo>
                  <a:pt x="35245" y="50567"/>
                </a:lnTo>
                <a:lnTo>
                  <a:pt x="35319" y="50641"/>
                </a:lnTo>
                <a:lnTo>
                  <a:pt x="35375" y="50678"/>
                </a:lnTo>
                <a:lnTo>
                  <a:pt x="35450" y="50697"/>
                </a:lnTo>
                <a:lnTo>
                  <a:pt x="35524" y="50716"/>
                </a:lnTo>
                <a:lnTo>
                  <a:pt x="35599" y="50716"/>
                </a:lnTo>
                <a:lnTo>
                  <a:pt x="35654" y="50697"/>
                </a:lnTo>
                <a:lnTo>
                  <a:pt x="35729" y="50660"/>
                </a:lnTo>
                <a:lnTo>
                  <a:pt x="35785" y="50623"/>
                </a:lnTo>
                <a:lnTo>
                  <a:pt x="35822" y="50548"/>
                </a:lnTo>
                <a:lnTo>
                  <a:pt x="35859" y="50492"/>
                </a:lnTo>
                <a:lnTo>
                  <a:pt x="35878" y="50418"/>
                </a:lnTo>
                <a:lnTo>
                  <a:pt x="35859" y="50343"/>
                </a:lnTo>
                <a:lnTo>
                  <a:pt x="35841" y="50269"/>
                </a:lnTo>
                <a:lnTo>
                  <a:pt x="35803" y="50213"/>
                </a:lnTo>
                <a:lnTo>
                  <a:pt x="35766" y="50157"/>
                </a:lnTo>
                <a:lnTo>
                  <a:pt x="35710" y="50101"/>
                </a:lnTo>
                <a:lnTo>
                  <a:pt x="35636" y="50083"/>
                </a:lnTo>
                <a:lnTo>
                  <a:pt x="35505" y="50064"/>
                </a:lnTo>
                <a:close/>
                <a:moveTo>
                  <a:pt x="50828" y="49990"/>
                </a:moveTo>
                <a:lnTo>
                  <a:pt x="50754" y="50008"/>
                </a:lnTo>
                <a:lnTo>
                  <a:pt x="50679" y="50008"/>
                </a:lnTo>
                <a:lnTo>
                  <a:pt x="50586" y="50045"/>
                </a:lnTo>
                <a:lnTo>
                  <a:pt x="50530" y="50083"/>
                </a:lnTo>
                <a:lnTo>
                  <a:pt x="50474" y="50138"/>
                </a:lnTo>
                <a:lnTo>
                  <a:pt x="50437" y="50213"/>
                </a:lnTo>
                <a:lnTo>
                  <a:pt x="50419" y="50287"/>
                </a:lnTo>
                <a:lnTo>
                  <a:pt x="50419" y="50362"/>
                </a:lnTo>
                <a:lnTo>
                  <a:pt x="50437" y="50436"/>
                </a:lnTo>
                <a:lnTo>
                  <a:pt x="50474" y="50492"/>
                </a:lnTo>
                <a:lnTo>
                  <a:pt x="50512" y="50548"/>
                </a:lnTo>
                <a:lnTo>
                  <a:pt x="50567" y="50604"/>
                </a:lnTo>
                <a:lnTo>
                  <a:pt x="50623" y="50660"/>
                </a:lnTo>
                <a:lnTo>
                  <a:pt x="50679" y="50697"/>
                </a:lnTo>
                <a:lnTo>
                  <a:pt x="50754" y="50716"/>
                </a:lnTo>
                <a:lnTo>
                  <a:pt x="50884" y="50716"/>
                </a:lnTo>
                <a:lnTo>
                  <a:pt x="50940" y="50697"/>
                </a:lnTo>
                <a:lnTo>
                  <a:pt x="50996" y="50660"/>
                </a:lnTo>
                <a:lnTo>
                  <a:pt x="51052" y="50623"/>
                </a:lnTo>
                <a:lnTo>
                  <a:pt x="51107" y="50585"/>
                </a:lnTo>
                <a:lnTo>
                  <a:pt x="51126" y="50529"/>
                </a:lnTo>
                <a:lnTo>
                  <a:pt x="51163" y="50455"/>
                </a:lnTo>
                <a:lnTo>
                  <a:pt x="51163" y="50381"/>
                </a:lnTo>
                <a:lnTo>
                  <a:pt x="51163" y="50306"/>
                </a:lnTo>
                <a:lnTo>
                  <a:pt x="51163" y="50250"/>
                </a:lnTo>
                <a:lnTo>
                  <a:pt x="51126" y="50176"/>
                </a:lnTo>
                <a:lnTo>
                  <a:pt x="51089" y="50120"/>
                </a:lnTo>
                <a:lnTo>
                  <a:pt x="51033" y="50083"/>
                </a:lnTo>
                <a:lnTo>
                  <a:pt x="50977" y="50045"/>
                </a:lnTo>
                <a:lnTo>
                  <a:pt x="50903" y="50008"/>
                </a:lnTo>
                <a:lnTo>
                  <a:pt x="50828" y="49990"/>
                </a:lnTo>
                <a:close/>
                <a:moveTo>
                  <a:pt x="55799" y="50027"/>
                </a:moveTo>
                <a:lnTo>
                  <a:pt x="55706" y="50064"/>
                </a:lnTo>
                <a:lnTo>
                  <a:pt x="55613" y="50120"/>
                </a:lnTo>
                <a:lnTo>
                  <a:pt x="55557" y="50213"/>
                </a:lnTo>
                <a:lnTo>
                  <a:pt x="55539" y="50325"/>
                </a:lnTo>
                <a:lnTo>
                  <a:pt x="55557" y="50362"/>
                </a:lnTo>
                <a:lnTo>
                  <a:pt x="55576" y="50418"/>
                </a:lnTo>
                <a:lnTo>
                  <a:pt x="55613" y="50529"/>
                </a:lnTo>
                <a:lnTo>
                  <a:pt x="55632" y="50567"/>
                </a:lnTo>
                <a:lnTo>
                  <a:pt x="55669" y="50623"/>
                </a:lnTo>
                <a:lnTo>
                  <a:pt x="55762" y="50697"/>
                </a:lnTo>
                <a:lnTo>
                  <a:pt x="55818" y="50716"/>
                </a:lnTo>
                <a:lnTo>
                  <a:pt x="55874" y="50716"/>
                </a:lnTo>
                <a:lnTo>
                  <a:pt x="55967" y="50697"/>
                </a:lnTo>
                <a:lnTo>
                  <a:pt x="56078" y="50641"/>
                </a:lnTo>
                <a:lnTo>
                  <a:pt x="56153" y="50548"/>
                </a:lnTo>
                <a:lnTo>
                  <a:pt x="56172" y="50511"/>
                </a:lnTo>
                <a:lnTo>
                  <a:pt x="56190" y="50455"/>
                </a:lnTo>
                <a:lnTo>
                  <a:pt x="56209" y="50381"/>
                </a:lnTo>
                <a:lnTo>
                  <a:pt x="56209" y="50343"/>
                </a:lnTo>
                <a:lnTo>
                  <a:pt x="56190" y="50269"/>
                </a:lnTo>
                <a:lnTo>
                  <a:pt x="56153" y="50213"/>
                </a:lnTo>
                <a:lnTo>
                  <a:pt x="56116" y="50138"/>
                </a:lnTo>
                <a:lnTo>
                  <a:pt x="56023" y="50083"/>
                </a:lnTo>
                <a:lnTo>
                  <a:pt x="55911" y="50045"/>
                </a:lnTo>
                <a:lnTo>
                  <a:pt x="55799" y="50027"/>
                </a:lnTo>
                <a:close/>
                <a:moveTo>
                  <a:pt x="9180" y="50045"/>
                </a:moveTo>
                <a:lnTo>
                  <a:pt x="9124" y="50064"/>
                </a:lnTo>
                <a:lnTo>
                  <a:pt x="9068" y="50101"/>
                </a:lnTo>
                <a:lnTo>
                  <a:pt x="9012" y="50138"/>
                </a:lnTo>
                <a:lnTo>
                  <a:pt x="8937" y="50232"/>
                </a:lnTo>
                <a:lnTo>
                  <a:pt x="8919" y="50287"/>
                </a:lnTo>
                <a:lnTo>
                  <a:pt x="8900" y="50343"/>
                </a:lnTo>
                <a:lnTo>
                  <a:pt x="8900" y="50418"/>
                </a:lnTo>
                <a:lnTo>
                  <a:pt x="8919" y="50492"/>
                </a:lnTo>
                <a:lnTo>
                  <a:pt x="8937" y="50567"/>
                </a:lnTo>
                <a:lnTo>
                  <a:pt x="8993" y="50623"/>
                </a:lnTo>
                <a:lnTo>
                  <a:pt x="9049" y="50678"/>
                </a:lnTo>
                <a:lnTo>
                  <a:pt x="9105" y="50716"/>
                </a:lnTo>
                <a:lnTo>
                  <a:pt x="9180" y="50734"/>
                </a:lnTo>
                <a:lnTo>
                  <a:pt x="9310" y="50734"/>
                </a:lnTo>
                <a:lnTo>
                  <a:pt x="9366" y="50716"/>
                </a:lnTo>
                <a:lnTo>
                  <a:pt x="9422" y="50697"/>
                </a:lnTo>
                <a:lnTo>
                  <a:pt x="9477" y="50660"/>
                </a:lnTo>
                <a:lnTo>
                  <a:pt x="9552" y="50548"/>
                </a:lnTo>
                <a:lnTo>
                  <a:pt x="9589" y="50436"/>
                </a:lnTo>
                <a:lnTo>
                  <a:pt x="9589" y="50362"/>
                </a:lnTo>
                <a:lnTo>
                  <a:pt x="9589" y="50287"/>
                </a:lnTo>
                <a:lnTo>
                  <a:pt x="9552" y="50213"/>
                </a:lnTo>
                <a:lnTo>
                  <a:pt x="9515" y="50157"/>
                </a:lnTo>
                <a:lnTo>
                  <a:pt x="9459" y="50101"/>
                </a:lnTo>
                <a:lnTo>
                  <a:pt x="9384" y="50064"/>
                </a:lnTo>
                <a:lnTo>
                  <a:pt x="9328" y="50045"/>
                </a:lnTo>
                <a:close/>
                <a:moveTo>
                  <a:pt x="12885" y="50045"/>
                </a:moveTo>
                <a:lnTo>
                  <a:pt x="12810" y="50064"/>
                </a:lnTo>
                <a:lnTo>
                  <a:pt x="12754" y="50083"/>
                </a:lnTo>
                <a:lnTo>
                  <a:pt x="12698" y="50120"/>
                </a:lnTo>
                <a:lnTo>
                  <a:pt x="12642" y="50157"/>
                </a:lnTo>
                <a:lnTo>
                  <a:pt x="12605" y="50194"/>
                </a:lnTo>
                <a:lnTo>
                  <a:pt x="12568" y="50269"/>
                </a:lnTo>
                <a:lnTo>
                  <a:pt x="12549" y="50325"/>
                </a:lnTo>
                <a:lnTo>
                  <a:pt x="12549" y="50399"/>
                </a:lnTo>
                <a:lnTo>
                  <a:pt x="12549" y="50455"/>
                </a:lnTo>
                <a:lnTo>
                  <a:pt x="12568" y="50529"/>
                </a:lnTo>
                <a:lnTo>
                  <a:pt x="12605" y="50585"/>
                </a:lnTo>
                <a:lnTo>
                  <a:pt x="12642" y="50623"/>
                </a:lnTo>
                <a:lnTo>
                  <a:pt x="12698" y="50678"/>
                </a:lnTo>
                <a:lnTo>
                  <a:pt x="12754" y="50697"/>
                </a:lnTo>
                <a:lnTo>
                  <a:pt x="12810" y="50716"/>
                </a:lnTo>
                <a:lnTo>
                  <a:pt x="12885" y="50734"/>
                </a:lnTo>
                <a:lnTo>
                  <a:pt x="12959" y="50716"/>
                </a:lnTo>
                <a:lnTo>
                  <a:pt x="13015" y="50697"/>
                </a:lnTo>
                <a:lnTo>
                  <a:pt x="13071" y="50678"/>
                </a:lnTo>
                <a:lnTo>
                  <a:pt x="13127" y="50623"/>
                </a:lnTo>
                <a:lnTo>
                  <a:pt x="13164" y="50585"/>
                </a:lnTo>
                <a:lnTo>
                  <a:pt x="13201" y="50529"/>
                </a:lnTo>
                <a:lnTo>
                  <a:pt x="13220" y="50455"/>
                </a:lnTo>
                <a:lnTo>
                  <a:pt x="13220" y="50399"/>
                </a:lnTo>
                <a:lnTo>
                  <a:pt x="13220" y="50325"/>
                </a:lnTo>
                <a:lnTo>
                  <a:pt x="13201" y="50269"/>
                </a:lnTo>
                <a:lnTo>
                  <a:pt x="13164" y="50194"/>
                </a:lnTo>
                <a:lnTo>
                  <a:pt x="13127" y="50157"/>
                </a:lnTo>
                <a:lnTo>
                  <a:pt x="13071" y="50120"/>
                </a:lnTo>
                <a:lnTo>
                  <a:pt x="13015" y="50083"/>
                </a:lnTo>
                <a:lnTo>
                  <a:pt x="12940" y="50064"/>
                </a:lnTo>
                <a:lnTo>
                  <a:pt x="12885" y="50045"/>
                </a:lnTo>
                <a:close/>
                <a:moveTo>
                  <a:pt x="23311" y="50101"/>
                </a:moveTo>
                <a:lnTo>
                  <a:pt x="23255" y="50120"/>
                </a:lnTo>
                <a:lnTo>
                  <a:pt x="23199" y="50120"/>
                </a:lnTo>
                <a:lnTo>
                  <a:pt x="23106" y="50194"/>
                </a:lnTo>
                <a:lnTo>
                  <a:pt x="23031" y="50287"/>
                </a:lnTo>
                <a:lnTo>
                  <a:pt x="22994" y="50381"/>
                </a:lnTo>
                <a:lnTo>
                  <a:pt x="22994" y="50455"/>
                </a:lnTo>
                <a:lnTo>
                  <a:pt x="23013" y="50511"/>
                </a:lnTo>
                <a:lnTo>
                  <a:pt x="23050" y="50585"/>
                </a:lnTo>
                <a:lnTo>
                  <a:pt x="23087" y="50623"/>
                </a:lnTo>
                <a:lnTo>
                  <a:pt x="23124" y="50678"/>
                </a:lnTo>
                <a:lnTo>
                  <a:pt x="23180" y="50697"/>
                </a:lnTo>
                <a:lnTo>
                  <a:pt x="23236" y="50734"/>
                </a:lnTo>
                <a:lnTo>
                  <a:pt x="23366" y="50734"/>
                </a:lnTo>
                <a:lnTo>
                  <a:pt x="23422" y="50716"/>
                </a:lnTo>
                <a:lnTo>
                  <a:pt x="23515" y="50660"/>
                </a:lnTo>
                <a:lnTo>
                  <a:pt x="23590" y="50567"/>
                </a:lnTo>
                <a:lnTo>
                  <a:pt x="23627" y="50455"/>
                </a:lnTo>
                <a:lnTo>
                  <a:pt x="23627" y="50399"/>
                </a:lnTo>
                <a:lnTo>
                  <a:pt x="23609" y="50325"/>
                </a:lnTo>
                <a:lnTo>
                  <a:pt x="23590" y="50269"/>
                </a:lnTo>
                <a:lnTo>
                  <a:pt x="23553" y="50213"/>
                </a:lnTo>
                <a:lnTo>
                  <a:pt x="23497" y="50176"/>
                </a:lnTo>
                <a:lnTo>
                  <a:pt x="23441" y="50138"/>
                </a:lnTo>
                <a:lnTo>
                  <a:pt x="23385" y="50120"/>
                </a:lnTo>
                <a:lnTo>
                  <a:pt x="23311" y="50101"/>
                </a:lnTo>
                <a:close/>
                <a:moveTo>
                  <a:pt x="54217" y="49971"/>
                </a:moveTo>
                <a:lnTo>
                  <a:pt x="54142" y="49990"/>
                </a:lnTo>
                <a:lnTo>
                  <a:pt x="54068" y="50027"/>
                </a:lnTo>
                <a:lnTo>
                  <a:pt x="54012" y="50083"/>
                </a:lnTo>
                <a:lnTo>
                  <a:pt x="53993" y="50138"/>
                </a:lnTo>
                <a:lnTo>
                  <a:pt x="53975" y="50287"/>
                </a:lnTo>
                <a:lnTo>
                  <a:pt x="53975" y="50436"/>
                </a:lnTo>
                <a:lnTo>
                  <a:pt x="53993" y="50511"/>
                </a:lnTo>
                <a:lnTo>
                  <a:pt x="54030" y="50567"/>
                </a:lnTo>
                <a:lnTo>
                  <a:pt x="54068" y="50623"/>
                </a:lnTo>
                <a:lnTo>
                  <a:pt x="54124" y="50678"/>
                </a:lnTo>
                <a:lnTo>
                  <a:pt x="54179" y="50716"/>
                </a:lnTo>
                <a:lnTo>
                  <a:pt x="54254" y="50734"/>
                </a:lnTo>
                <a:lnTo>
                  <a:pt x="54403" y="50734"/>
                </a:lnTo>
                <a:lnTo>
                  <a:pt x="54459" y="50716"/>
                </a:lnTo>
                <a:lnTo>
                  <a:pt x="54533" y="50678"/>
                </a:lnTo>
                <a:lnTo>
                  <a:pt x="54570" y="50623"/>
                </a:lnTo>
                <a:lnTo>
                  <a:pt x="54626" y="50567"/>
                </a:lnTo>
                <a:lnTo>
                  <a:pt x="54645" y="50511"/>
                </a:lnTo>
                <a:lnTo>
                  <a:pt x="54663" y="50436"/>
                </a:lnTo>
                <a:lnTo>
                  <a:pt x="54663" y="50362"/>
                </a:lnTo>
                <a:lnTo>
                  <a:pt x="54663" y="50306"/>
                </a:lnTo>
                <a:lnTo>
                  <a:pt x="54626" y="50232"/>
                </a:lnTo>
                <a:lnTo>
                  <a:pt x="54589" y="50176"/>
                </a:lnTo>
                <a:lnTo>
                  <a:pt x="54496" y="50064"/>
                </a:lnTo>
                <a:lnTo>
                  <a:pt x="54366" y="49990"/>
                </a:lnTo>
                <a:lnTo>
                  <a:pt x="54291" y="49971"/>
                </a:lnTo>
                <a:close/>
                <a:moveTo>
                  <a:pt x="2328" y="50045"/>
                </a:moveTo>
                <a:lnTo>
                  <a:pt x="2272" y="50064"/>
                </a:lnTo>
                <a:lnTo>
                  <a:pt x="2198" y="50101"/>
                </a:lnTo>
                <a:lnTo>
                  <a:pt x="2161" y="50157"/>
                </a:lnTo>
                <a:lnTo>
                  <a:pt x="2123" y="50194"/>
                </a:lnTo>
                <a:lnTo>
                  <a:pt x="2086" y="50269"/>
                </a:lnTo>
                <a:lnTo>
                  <a:pt x="2067" y="50399"/>
                </a:lnTo>
                <a:lnTo>
                  <a:pt x="2086" y="50529"/>
                </a:lnTo>
                <a:lnTo>
                  <a:pt x="2123" y="50585"/>
                </a:lnTo>
                <a:lnTo>
                  <a:pt x="2161" y="50641"/>
                </a:lnTo>
                <a:lnTo>
                  <a:pt x="2198" y="50678"/>
                </a:lnTo>
                <a:lnTo>
                  <a:pt x="2272" y="50716"/>
                </a:lnTo>
                <a:lnTo>
                  <a:pt x="2328" y="50734"/>
                </a:lnTo>
                <a:lnTo>
                  <a:pt x="2421" y="50753"/>
                </a:lnTo>
                <a:lnTo>
                  <a:pt x="2496" y="50734"/>
                </a:lnTo>
                <a:lnTo>
                  <a:pt x="2570" y="50716"/>
                </a:lnTo>
                <a:lnTo>
                  <a:pt x="2626" y="50678"/>
                </a:lnTo>
                <a:lnTo>
                  <a:pt x="2663" y="50641"/>
                </a:lnTo>
                <a:lnTo>
                  <a:pt x="2700" y="50585"/>
                </a:lnTo>
                <a:lnTo>
                  <a:pt x="2738" y="50529"/>
                </a:lnTo>
                <a:lnTo>
                  <a:pt x="2756" y="50399"/>
                </a:lnTo>
                <a:lnTo>
                  <a:pt x="2738" y="50269"/>
                </a:lnTo>
                <a:lnTo>
                  <a:pt x="2700" y="50194"/>
                </a:lnTo>
                <a:lnTo>
                  <a:pt x="2663" y="50157"/>
                </a:lnTo>
                <a:lnTo>
                  <a:pt x="2626" y="50101"/>
                </a:lnTo>
                <a:lnTo>
                  <a:pt x="2570" y="50064"/>
                </a:lnTo>
                <a:lnTo>
                  <a:pt x="2496" y="50045"/>
                </a:lnTo>
                <a:close/>
                <a:moveTo>
                  <a:pt x="28915" y="50027"/>
                </a:moveTo>
                <a:lnTo>
                  <a:pt x="28822" y="50045"/>
                </a:lnTo>
                <a:lnTo>
                  <a:pt x="28747" y="50064"/>
                </a:lnTo>
                <a:lnTo>
                  <a:pt x="28617" y="50138"/>
                </a:lnTo>
                <a:lnTo>
                  <a:pt x="28561" y="50176"/>
                </a:lnTo>
                <a:lnTo>
                  <a:pt x="28505" y="50232"/>
                </a:lnTo>
                <a:lnTo>
                  <a:pt x="28468" y="50287"/>
                </a:lnTo>
                <a:lnTo>
                  <a:pt x="28449" y="50362"/>
                </a:lnTo>
                <a:lnTo>
                  <a:pt x="28449" y="50418"/>
                </a:lnTo>
                <a:lnTo>
                  <a:pt x="28468" y="50492"/>
                </a:lnTo>
                <a:lnTo>
                  <a:pt x="28486" y="50567"/>
                </a:lnTo>
                <a:lnTo>
                  <a:pt x="28542" y="50623"/>
                </a:lnTo>
                <a:lnTo>
                  <a:pt x="28654" y="50697"/>
                </a:lnTo>
                <a:lnTo>
                  <a:pt x="28729" y="50734"/>
                </a:lnTo>
                <a:lnTo>
                  <a:pt x="28803" y="50771"/>
                </a:lnTo>
                <a:lnTo>
                  <a:pt x="28971" y="50771"/>
                </a:lnTo>
                <a:lnTo>
                  <a:pt x="29026" y="50734"/>
                </a:lnTo>
                <a:lnTo>
                  <a:pt x="29101" y="50697"/>
                </a:lnTo>
                <a:lnTo>
                  <a:pt x="29157" y="50660"/>
                </a:lnTo>
                <a:lnTo>
                  <a:pt x="29213" y="50585"/>
                </a:lnTo>
                <a:lnTo>
                  <a:pt x="29231" y="50529"/>
                </a:lnTo>
                <a:lnTo>
                  <a:pt x="29250" y="50455"/>
                </a:lnTo>
                <a:lnTo>
                  <a:pt x="29250" y="50381"/>
                </a:lnTo>
                <a:lnTo>
                  <a:pt x="29250" y="50306"/>
                </a:lnTo>
                <a:lnTo>
                  <a:pt x="29213" y="50250"/>
                </a:lnTo>
                <a:lnTo>
                  <a:pt x="29175" y="50176"/>
                </a:lnTo>
                <a:lnTo>
                  <a:pt x="29138" y="50120"/>
                </a:lnTo>
                <a:lnTo>
                  <a:pt x="29082" y="50083"/>
                </a:lnTo>
                <a:lnTo>
                  <a:pt x="28989" y="50045"/>
                </a:lnTo>
                <a:lnTo>
                  <a:pt x="28915" y="50027"/>
                </a:lnTo>
                <a:close/>
                <a:moveTo>
                  <a:pt x="68608" y="50138"/>
                </a:moveTo>
                <a:lnTo>
                  <a:pt x="68553" y="50157"/>
                </a:lnTo>
                <a:lnTo>
                  <a:pt x="68459" y="50194"/>
                </a:lnTo>
                <a:lnTo>
                  <a:pt x="68366" y="50269"/>
                </a:lnTo>
                <a:lnTo>
                  <a:pt x="68329" y="50362"/>
                </a:lnTo>
                <a:lnTo>
                  <a:pt x="68292" y="50455"/>
                </a:lnTo>
                <a:lnTo>
                  <a:pt x="68311" y="50511"/>
                </a:lnTo>
                <a:lnTo>
                  <a:pt x="68311" y="50567"/>
                </a:lnTo>
                <a:lnTo>
                  <a:pt x="68348" y="50623"/>
                </a:lnTo>
                <a:lnTo>
                  <a:pt x="68385" y="50678"/>
                </a:lnTo>
                <a:lnTo>
                  <a:pt x="68441" y="50716"/>
                </a:lnTo>
                <a:lnTo>
                  <a:pt x="68497" y="50753"/>
                </a:lnTo>
                <a:lnTo>
                  <a:pt x="68553" y="50771"/>
                </a:lnTo>
                <a:lnTo>
                  <a:pt x="68627" y="50771"/>
                </a:lnTo>
                <a:lnTo>
                  <a:pt x="68701" y="50753"/>
                </a:lnTo>
                <a:lnTo>
                  <a:pt x="68757" y="50734"/>
                </a:lnTo>
                <a:lnTo>
                  <a:pt x="68813" y="50697"/>
                </a:lnTo>
                <a:lnTo>
                  <a:pt x="68869" y="50660"/>
                </a:lnTo>
                <a:lnTo>
                  <a:pt x="68906" y="50585"/>
                </a:lnTo>
                <a:lnTo>
                  <a:pt x="68925" y="50529"/>
                </a:lnTo>
                <a:lnTo>
                  <a:pt x="68925" y="50474"/>
                </a:lnTo>
                <a:lnTo>
                  <a:pt x="68925" y="50399"/>
                </a:lnTo>
                <a:lnTo>
                  <a:pt x="68906" y="50343"/>
                </a:lnTo>
                <a:lnTo>
                  <a:pt x="68869" y="50287"/>
                </a:lnTo>
                <a:lnTo>
                  <a:pt x="68832" y="50232"/>
                </a:lnTo>
                <a:lnTo>
                  <a:pt x="68776" y="50194"/>
                </a:lnTo>
                <a:lnTo>
                  <a:pt x="68720" y="50157"/>
                </a:lnTo>
                <a:lnTo>
                  <a:pt x="68664" y="50138"/>
                </a:lnTo>
                <a:close/>
                <a:moveTo>
                  <a:pt x="72146" y="50138"/>
                </a:moveTo>
                <a:lnTo>
                  <a:pt x="72090" y="50157"/>
                </a:lnTo>
                <a:lnTo>
                  <a:pt x="71978" y="50213"/>
                </a:lnTo>
                <a:lnTo>
                  <a:pt x="71941" y="50269"/>
                </a:lnTo>
                <a:lnTo>
                  <a:pt x="71904" y="50306"/>
                </a:lnTo>
                <a:lnTo>
                  <a:pt x="71867" y="50381"/>
                </a:lnTo>
                <a:lnTo>
                  <a:pt x="71867" y="50455"/>
                </a:lnTo>
                <a:lnTo>
                  <a:pt x="71867" y="50511"/>
                </a:lnTo>
                <a:lnTo>
                  <a:pt x="71885" y="50585"/>
                </a:lnTo>
                <a:lnTo>
                  <a:pt x="71922" y="50641"/>
                </a:lnTo>
                <a:lnTo>
                  <a:pt x="71960" y="50697"/>
                </a:lnTo>
                <a:lnTo>
                  <a:pt x="72015" y="50734"/>
                </a:lnTo>
                <a:lnTo>
                  <a:pt x="72071" y="50771"/>
                </a:lnTo>
                <a:lnTo>
                  <a:pt x="72276" y="50771"/>
                </a:lnTo>
                <a:lnTo>
                  <a:pt x="72332" y="50753"/>
                </a:lnTo>
                <a:lnTo>
                  <a:pt x="72388" y="50716"/>
                </a:lnTo>
                <a:lnTo>
                  <a:pt x="72425" y="50660"/>
                </a:lnTo>
                <a:lnTo>
                  <a:pt x="72462" y="50604"/>
                </a:lnTo>
                <a:lnTo>
                  <a:pt x="72481" y="50548"/>
                </a:lnTo>
                <a:lnTo>
                  <a:pt x="72500" y="50436"/>
                </a:lnTo>
                <a:lnTo>
                  <a:pt x="72481" y="50325"/>
                </a:lnTo>
                <a:lnTo>
                  <a:pt x="72406" y="50250"/>
                </a:lnTo>
                <a:lnTo>
                  <a:pt x="72369" y="50213"/>
                </a:lnTo>
                <a:lnTo>
                  <a:pt x="72313" y="50176"/>
                </a:lnTo>
                <a:lnTo>
                  <a:pt x="72258" y="50157"/>
                </a:lnTo>
                <a:lnTo>
                  <a:pt x="72202" y="50138"/>
                </a:lnTo>
                <a:close/>
                <a:moveTo>
                  <a:pt x="77564" y="50176"/>
                </a:moveTo>
                <a:lnTo>
                  <a:pt x="77508" y="50194"/>
                </a:lnTo>
                <a:lnTo>
                  <a:pt x="77452" y="50213"/>
                </a:lnTo>
                <a:lnTo>
                  <a:pt x="77359" y="50269"/>
                </a:lnTo>
                <a:lnTo>
                  <a:pt x="77303" y="50362"/>
                </a:lnTo>
                <a:lnTo>
                  <a:pt x="77266" y="50474"/>
                </a:lnTo>
                <a:lnTo>
                  <a:pt x="77266" y="50529"/>
                </a:lnTo>
                <a:lnTo>
                  <a:pt x="77284" y="50585"/>
                </a:lnTo>
                <a:lnTo>
                  <a:pt x="77322" y="50641"/>
                </a:lnTo>
                <a:lnTo>
                  <a:pt x="77359" y="50678"/>
                </a:lnTo>
                <a:lnTo>
                  <a:pt x="77396" y="50716"/>
                </a:lnTo>
                <a:lnTo>
                  <a:pt x="77452" y="50753"/>
                </a:lnTo>
                <a:lnTo>
                  <a:pt x="77508" y="50771"/>
                </a:lnTo>
                <a:lnTo>
                  <a:pt x="77620" y="50771"/>
                </a:lnTo>
                <a:lnTo>
                  <a:pt x="77675" y="50753"/>
                </a:lnTo>
                <a:lnTo>
                  <a:pt x="77768" y="50697"/>
                </a:lnTo>
                <a:lnTo>
                  <a:pt x="77824" y="50604"/>
                </a:lnTo>
                <a:lnTo>
                  <a:pt x="77862" y="50492"/>
                </a:lnTo>
                <a:lnTo>
                  <a:pt x="77862" y="50436"/>
                </a:lnTo>
                <a:lnTo>
                  <a:pt x="77843" y="50381"/>
                </a:lnTo>
                <a:lnTo>
                  <a:pt x="77824" y="50325"/>
                </a:lnTo>
                <a:lnTo>
                  <a:pt x="77787" y="50269"/>
                </a:lnTo>
                <a:lnTo>
                  <a:pt x="77731" y="50232"/>
                </a:lnTo>
                <a:lnTo>
                  <a:pt x="77694" y="50213"/>
                </a:lnTo>
                <a:lnTo>
                  <a:pt x="77620" y="50194"/>
                </a:lnTo>
                <a:lnTo>
                  <a:pt x="77564" y="50176"/>
                </a:lnTo>
                <a:close/>
                <a:moveTo>
                  <a:pt x="52671" y="50213"/>
                </a:moveTo>
                <a:lnTo>
                  <a:pt x="52597" y="50232"/>
                </a:lnTo>
                <a:lnTo>
                  <a:pt x="52541" y="50250"/>
                </a:lnTo>
                <a:lnTo>
                  <a:pt x="52504" y="50287"/>
                </a:lnTo>
                <a:lnTo>
                  <a:pt x="52448" y="50325"/>
                </a:lnTo>
                <a:lnTo>
                  <a:pt x="52429" y="50399"/>
                </a:lnTo>
                <a:lnTo>
                  <a:pt x="52411" y="50455"/>
                </a:lnTo>
                <a:lnTo>
                  <a:pt x="52411" y="50511"/>
                </a:lnTo>
                <a:lnTo>
                  <a:pt x="52411" y="50585"/>
                </a:lnTo>
                <a:lnTo>
                  <a:pt x="52467" y="50697"/>
                </a:lnTo>
                <a:lnTo>
                  <a:pt x="52504" y="50734"/>
                </a:lnTo>
                <a:lnTo>
                  <a:pt x="52541" y="50771"/>
                </a:lnTo>
                <a:lnTo>
                  <a:pt x="52597" y="50809"/>
                </a:lnTo>
                <a:lnTo>
                  <a:pt x="52653" y="50827"/>
                </a:lnTo>
                <a:lnTo>
                  <a:pt x="52727" y="50827"/>
                </a:lnTo>
                <a:lnTo>
                  <a:pt x="52783" y="50809"/>
                </a:lnTo>
                <a:lnTo>
                  <a:pt x="52839" y="50790"/>
                </a:lnTo>
                <a:lnTo>
                  <a:pt x="52895" y="50771"/>
                </a:lnTo>
                <a:lnTo>
                  <a:pt x="52932" y="50734"/>
                </a:lnTo>
                <a:lnTo>
                  <a:pt x="52969" y="50678"/>
                </a:lnTo>
                <a:lnTo>
                  <a:pt x="53006" y="50623"/>
                </a:lnTo>
                <a:lnTo>
                  <a:pt x="53025" y="50567"/>
                </a:lnTo>
                <a:lnTo>
                  <a:pt x="53025" y="50455"/>
                </a:lnTo>
                <a:lnTo>
                  <a:pt x="52969" y="50343"/>
                </a:lnTo>
                <a:lnTo>
                  <a:pt x="52895" y="50269"/>
                </a:lnTo>
                <a:lnTo>
                  <a:pt x="52858" y="50232"/>
                </a:lnTo>
                <a:lnTo>
                  <a:pt x="52802" y="50213"/>
                </a:lnTo>
                <a:close/>
                <a:moveTo>
                  <a:pt x="66281" y="50269"/>
                </a:moveTo>
                <a:lnTo>
                  <a:pt x="66225" y="50287"/>
                </a:lnTo>
                <a:lnTo>
                  <a:pt x="66188" y="50325"/>
                </a:lnTo>
                <a:lnTo>
                  <a:pt x="66132" y="50418"/>
                </a:lnTo>
                <a:lnTo>
                  <a:pt x="66095" y="50511"/>
                </a:lnTo>
                <a:lnTo>
                  <a:pt x="66076" y="50567"/>
                </a:lnTo>
                <a:lnTo>
                  <a:pt x="66095" y="50623"/>
                </a:lnTo>
                <a:lnTo>
                  <a:pt x="66095" y="50678"/>
                </a:lnTo>
                <a:lnTo>
                  <a:pt x="66132" y="50734"/>
                </a:lnTo>
                <a:lnTo>
                  <a:pt x="66207" y="50790"/>
                </a:lnTo>
                <a:lnTo>
                  <a:pt x="66300" y="50827"/>
                </a:lnTo>
                <a:lnTo>
                  <a:pt x="66411" y="50827"/>
                </a:lnTo>
                <a:lnTo>
                  <a:pt x="66449" y="50809"/>
                </a:lnTo>
                <a:lnTo>
                  <a:pt x="66505" y="50790"/>
                </a:lnTo>
                <a:lnTo>
                  <a:pt x="66542" y="50734"/>
                </a:lnTo>
                <a:lnTo>
                  <a:pt x="66579" y="50697"/>
                </a:lnTo>
                <a:lnTo>
                  <a:pt x="66598" y="50641"/>
                </a:lnTo>
                <a:lnTo>
                  <a:pt x="66616" y="50585"/>
                </a:lnTo>
                <a:lnTo>
                  <a:pt x="66598" y="50474"/>
                </a:lnTo>
                <a:lnTo>
                  <a:pt x="66542" y="50381"/>
                </a:lnTo>
                <a:lnTo>
                  <a:pt x="66467" y="50306"/>
                </a:lnTo>
                <a:lnTo>
                  <a:pt x="66411" y="50269"/>
                </a:lnTo>
                <a:close/>
                <a:moveTo>
                  <a:pt x="88250" y="50176"/>
                </a:moveTo>
                <a:lnTo>
                  <a:pt x="88195" y="50194"/>
                </a:lnTo>
                <a:lnTo>
                  <a:pt x="88139" y="50232"/>
                </a:lnTo>
                <a:lnTo>
                  <a:pt x="88101" y="50269"/>
                </a:lnTo>
                <a:lnTo>
                  <a:pt x="88064" y="50325"/>
                </a:lnTo>
                <a:lnTo>
                  <a:pt x="88046" y="50362"/>
                </a:lnTo>
                <a:lnTo>
                  <a:pt x="88027" y="50492"/>
                </a:lnTo>
                <a:lnTo>
                  <a:pt x="88046" y="50604"/>
                </a:lnTo>
                <a:lnTo>
                  <a:pt x="88101" y="50716"/>
                </a:lnTo>
                <a:lnTo>
                  <a:pt x="88139" y="50753"/>
                </a:lnTo>
                <a:lnTo>
                  <a:pt x="88176" y="50790"/>
                </a:lnTo>
                <a:lnTo>
                  <a:pt x="88250" y="50827"/>
                </a:lnTo>
                <a:lnTo>
                  <a:pt x="88381" y="50827"/>
                </a:lnTo>
                <a:lnTo>
                  <a:pt x="88437" y="50809"/>
                </a:lnTo>
                <a:lnTo>
                  <a:pt x="88492" y="50790"/>
                </a:lnTo>
                <a:lnTo>
                  <a:pt x="88530" y="50734"/>
                </a:lnTo>
                <a:lnTo>
                  <a:pt x="88586" y="50641"/>
                </a:lnTo>
                <a:lnTo>
                  <a:pt x="88623" y="50529"/>
                </a:lnTo>
                <a:lnTo>
                  <a:pt x="88623" y="50455"/>
                </a:lnTo>
                <a:lnTo>
                  <a:pt x="88604" y="50399"/>
                </a:lnTo>
                <a:lnTo>
                  <a:pt x="88586" y="50325"/>
                </a:lnTo>
                <a:lnTo>
                  <a:pt x="88548" y="50287"/>
                </a:lnTo>
                <a:lnTo>
                  <a:pt x="88492" y="50250"/>
                </a:lnTo>
                <a:lnTo>
                  <a:pt x="88455" y="50213"/>
                </a:lnTo>
                <a:lnTo>
                  <a:pt x="88381" y="50194"/>
                </a:lnTo>
                <a:lnTo>
                  <a:pt x="88325" y="50176"/>
                </a:lnTo>
                <a:close/>
                <a:moveTo>
                  <a:pt x="91527" y="50250"/>
                </a:moveTo>
                <a:lnTo>
                  <a:pt x="91453" y="50269"/>
                </a:lnTo>
                <a:lnTo>
                  <a:pt x="91397" y="50287"/>
                </a:lnTo>
                <a:lnTo>
                  <a:pt x="91341" y="50325"/>
                </a:lnTo>
                <a:lnTo>
                  <a:pt x="91285" y="50381"/>
                </a:lnTo>
                <a:lnTo>
                  <a:pt x="91248" y="50436"/>
                </a:lnTo>
                <a:lnTo>
                  <a:pt x="91229" y="50492"/>
                </a:lnTo>
                <a:lnTo>
                  <a:pt x="91229" y="50567"/>
                </a:lnTo>
                <a:lnTo>
                  <a:pt x="91229" y="50641"/>
                </a:lnTo>
                <a:lnTo>
                  <a:pt x="91248" y="50697"/>
                </a:lnTo>
                <a:lnTo>
                  <a:pt x="91285" y="50753"/>
                </a:lnTo>
                <a:lnTo>
                  <a:pt x="91322" y="50790"/>
                </a:lnTo>
                <a:lnTo>
                  <a:pt x="91378" y="50809"/>
                </a:lnTo>
                <a:lnTo>
                  <a:pt x="91453" y="50827"/>
                </a:lnTo>
                <a:lnTo>
                  <a:pt x="91583" y="50827"/>
                </a:lnTo>
                <a:lnTo>
                  <a:pt x="91564" y="50846"/>
                </a:lnTo>
                <a:lnTo>
                  <a:pt x="91676" y="50827"/>
                </a:lnTo>
                <a:lnTo>
                  <a:pt x="91769" y="50771"/>
                </a:lnTo>
                <a:lnTo>
                  <a:pt x="91844" y="50697"/>
                </a:lnTo>
                <a:lnTo>
                  <a:pt x="91862" y="50641"/>
                </a:lnTo>
                <a:lnTo>
                  <a:pt x="91862" y="50585"/>
                </a:lnTo>
                <a:lnTo>
                  <a:pt x="91862" y="50529"/>
                </a:lnTo>
                <a:lnTo>
                  <a:pt x="91844" y="50474"/>
                </a:lnTo>
                <a:lnTo>
                  <a:pt x="91788" y="50381"/>
                </a:lnTo>
                <a:lnTo>
                  <a:pt x="91751" y="50343"/>
                </a:lnTo>
                <a:lnTo>
                  <a:pt x="91695" y="50306"/>
                </a:lnTo>
                <a:lnTo>
                  <a:pt x="91658" y="50287"/>
                </a:lnTo>
                <a:lnTo>
                  <a:pt x="91602" y="50287"/>
                </a:lnTo>
                <a:lnTo>
                  <a:pt x="91527" y="50250"/>
                </a:lnTo>
                <a:close/>
                <a:moveTo>
                  <a:pt x="70414" y="50157"/>
                </a:moveTo>
                <a:lnTo>
                  <a:pt x="70340" y="50176"/>
                </a:lnTo>
                <a:lnTo>
                  <a:pt x="70284" y="50194"/>
                </a:lnTo>
                <a:lnTo>
                  <a:pt x="70210" y="50232"/>
                </a:lnTo>
                <a:lnTo>
                  <a:pt x="70154" y="50269"/>
                </a:lnTo>
                <a:lnTo>
                  <a:pt x="70098" y="50325"/>
                </a:lnTo>
                <a:lnTo>
                  <a:pt x="70079" y="50399"/>
                </a:lnTo>
                <a:lnTo>
                  <a:pt x="70079" y="50455"/>
                </a:lnTo>
                <a:lnTo>
                  <a:pt x="70079" y="50529"/>
                </a:lnTo>
                <a:lnTo>
                  <a:pt x="70098" y="50585"/>
                </a:lnTo>
                <a:lnTo>
                  <a:pt x="70135" y="50660"/>
                </a:lnTo>
                <a:lnTo>
                  <a:pt x="70172" y="50716"/>
                </a:lnTo>
                <a:lnTo>
                  <a:pt x="70228" y="50771"/>
                </a:lnTo>
                <a:lnTo>
                  <a:pt x="70284" y="50809"/>
                </a:lnTo>
                <a:lnTo>
                  <a:pt x="70358" y="50846"/>
                </a:lnTo>
                <a:lnTo>
                  <a:pt x="70414" y="50865"/>
                </a:lnTo>
                <a:lnTo>
                  <a:pt x="70507" y="50865"/>
                </a:lnTo>
                <a:lnTo>
                  <a:pt x="70582" y="50846"/>
                </a:lnTo>
                <a:lnTo>
                  <a:pt x="70656" y="50827"/>
                </a:lnTo>
                <a:lnTo>
                  <a:pt x="70731" y="50790"/>
                </a:lnTo>
                <a:lnTo>
                  <a:pt x="70787" y="50734"/>
                </a:lnTo>
                <a:lnTo>
                  <a:pt x="70805" y="50678"/>
                </a:lnTo>
                <a:lnTo>
                  <a:pt x="70843" y="50604"/>
                </a:lnTo>
                <a:lnTo>
                  <a:pt x="70843" y="50548"/>
                </a:lnTo>
                <a:lnTo>
                  <a:pt x="70843" y="50474"/>
                </a:lnTo>
                <a:lnTo>
                  <a:pt x="70824" y="50399"/>
                </a:lnTo>
                <a:lnTo>
                  <a:pt x="70787" y="50343"/>
                </a:lnTo>
                <a:lnTo>
                  <a:pt x="70731" y="50287"/>
                </a:lnTo>
                <a:lnTo>
                  <a:pt x="70675" y="50250"/>
                </a:lnTo>
                <a:lnTo>
                  <a:pt x="70619" y="50194"/>
                </a:lnTo>
                <a:lnTo>
                  <a:pt x="70563" y="50176"/>
                </a:lnTo>
                <a:lnTo>
                  <a:pt x="70489" y="50157"/>
                </a:lnTo>
                <a:close/>
                <a:moveTo>
                  <a:pt x="82200" y="50269"/>
                </a:moveTo>
                <a:lnTo>
                  <a:pt x="82144" y="50287"/>
                </a:lnTo>
                <a:lnTo>
                  <a:pt x="82032" y="50362"/>
                </a:lnTo>
                <a:lnTo>
                  <a:pt x="81958" y="50455"/>
                </a:lnTo>
                <a:lnTo>
                  <a:pt x="81939" y="50529"/>
                </a:lnTo>
                <a:lnTo>
                  <a:pt x="81939" y="50585"/>
                </a:lnTo>
                <a:lnTo>
                  <a:pt x="81958" y="50641"/>
                </a:lnTo>
                <a:lnTo>
                  <a:pt x="81976" y="50697"/>
                </a:lnTo>
                <a:lnTo>
                  <a:pt x="82051" y="50790"/>
                </a:lnTo>
                <a:lnTo>
                  <a:pt x="82106" y="50827"/>
                </a:lnTo>
                <a:lnTo>
                  <a:pt x="82162" y="50846"/>
                </a:lnTo>
                <a:lnTo>
                  <a:pt x="82218" y="50865"/>
                </a:lnTo>
                <a:lnTo>
                  <a:pt x="82274" y="50865"/>
                </a:lnTo>
                <a:lnTo>
                  <a:pt x="82386" y="50846"/>
                </a:lnTo>
                <a:lnTo>
                  <a:pt x="82442" y="50809"/>
                </a:lnTo>
                <a:lnTo>
                  <a:pt x="82479" y="50771"/>
                </a:lnTo>
                <a:lnTo>
                  <a:pt x="82516" y="50716"/>
                </a:lnTo>
                <a:lnTo>
                  <a:pt x="82553" y="50660"/>
                </a:lnTo>
                <a:lnTo>
                  <a:pt x="82572" y="50604"/>
                </a:lnTo>
                <a:lnTo>
                  <a:pt x="82572" y="50548"/>
                </a:lnTo>
                <a:lnTo>
                  <a:pt x="82535" y="50436"/>
                </a:lnTo>
                <a:lnTo>
                  <a:pt x="82479" y="50343"/>
                </a:lnTo>
                <a:lnTo>
                  <a:pt x="82442" y="50306"/>
                </a:lnTo>
                <a:lnTo>
                  <a:pt x="82386" y="50287"/>
                </a:lnTo>
                <a:lnTo>
                  <a:pt x="82311" y="50269"/>
                </a:lnTo>
                <a:close/>
                <a:moveTo>
                  <a:pt x="83689" y="50250"/>
                </a:moveTo>
                <a:lnTo>
                  <a:pt x="83633" y="50269"/>
                </a:lnTo>
                <a:lnTo>
                  <a:pt x="83577" y="50306"/>
                </a:lnTo>
                <a:lnTo>
                  <a:pt x="83521" y="50343"/>
                </a:lnTo>
                <a:lnTo>
                  <a:pt x="83484" y="50381"/>
                </a:lnTo>
                <a:lnTo>
                  <a:pt x="83447" y="50436"/>
                </a:lnTo>
                <a:lnTo>
                  <a:pt x="83428" y="50492"/>
                </a:lnTo>
                <a:lnTo>
                  <a:pt x="83410" y="50548"/>
                </a:lnTo>
                <a:lnTo>
                  <a:pt x="83410" y="50604"/>
                </a:lnTo>
                <a:lnTo>
                  <a:pt x="83447" y="50716"/>
                </a:lnTo>
                <a:lnTo>
                  <a:pt x="83521" y="50790"/>
                </a:lnTo>
                <a:lnTo>
                  <a:pt x="83633" y="50846"/>
                </a:lnTo>
                <a:lnTo>
                  <a:pt x="83689" y="50865"/>
                </a:lnTo>
                <a:lnTo>
                  <a:pt x="83819" y="50865"/>
                </a:lnTo>
                <a:lnTo>
                  <a:pt x="83875" y="50846"/>
                </a:lnTo>
                <a:lnTo>
                  <a:pt x="83931" y="50809"/>
                </a:lnTo>
                <a:lnTo>
                  <a:pt x="83968" y="50771"/>
                </a:lnTo>
                <a:lnTo>
                  <a:pt x="84006" y="50716"/>
                </a:lnTo>
                <a:lnTo>
                  <a:pt x="84024" y="50660"/>
                </a:lnTo>
                <a:lnTo>
                  <a:pt x="84043" y="50585"/>
                </a:lnTo>
                <a:lnTo>
                  <a:pt x="84043" y="50529"/>
                </a:lnTo>
                <a:lnTo>
                  <a:pt x="84024" y="50474"/>
                </a:lnTo>
                <a:lnTo>
                  <a:pt x="84006" y="50418"/>
                </a:lnTo>
                <a:lnTo>
                  <a:pt x="83968" y="50362"/>
                </a:lnTo>
                <a:lnTo>
                  <a:pt x="83931" y="50325"/>
                </a:lnTo>
                <a:lnTo>
                  <a:pt x="83875" y="50287"/>
                </a:lnTo>
                <a:lnTo>
                  <a:pt x="83819" y="50269"/>
                </a:lnTo>
                <a:lnTo>
                  <a:pt x="83763" y="50250"/>
                </a:lnTo>
                <a:close/>
                <a:moveTo>
                  <a:pt x="75814" y="50194"/>
                </a:moveTo>
                <a:lnTo>
                  <a:pt x="75758" y="50232"/>
                </a:lnTo>
                <a:lnTo>
                  <a:pt x="75702" y="50269"/>
                </a:lnTo>
                <a:lnTo>
                  <a:pt x="75646" y="50325"/>
                </a:lnTo>
                <a:lnTo>
                  <a:pt x="75609" y="50381"/>
                </a:lnTo>
                <a:lnTo>
                  <a:pt x="75572" y="50455"/>
                </a:lnTo>
                <a:lnTo>
                  <a:pt x="75572" y="50511"/>
                </a:lnTo>
                <a:lnTo>
                  <a:pt x="75572" y="50585"/>
                </a:lnTo>
                <a:lnTo>
                  <a:pt x="75609" y="50660"/>
                </a:lnTo>
                <a:lnTo>
                  <a:pt x="75627" y="50716"/>
                </a:lnTo>
                <a:lnTo>
                  <a:pt x="75683" y="50771"/>
                </a:lnTo>
                <a:lnTo>
                  <a:pt x="75739" y="50809"/>
                </a:lnTo>
                <a:lnTo>
                  <a:pt x="75795" y="50846"/>
                </a:lnTo>
                <a:lnTo>
                  <a:pt x="75851" y="50883"/>
                </a:lnTo>
                <a:lnTo>
                  <a:pt x="76056" y="50883"/>
                </a:lnTo>
                <a:lnTo>
                  <a:pt x="76111" y="50846"/>
                </a:lnTo>
                <a:lnTo>
                  <a:pt x="76167" y="50809"/>
                </a:lnTo>
                <a:lnTo>
                  <a:pt x="76223" y="50753"/>
                </a:lnTo>
                <a:lnTo>
                  <a:pt x="76242" y="50697"/>
                </a:lnTo>
                <a:lnTo>
                  <a:pt x="76279" y="50641"/>
                </a:lnTo>
                <a:lnTo>
                  <a:pt x="76279" y="50585"/>
                </a:lnTo>
                <a:lnTo>
                  <a:pt x="76279" y="50511"/>
                </a:lnTo>
                <a:lnTo>
                  <a:pt x="76223" y="50399"/>
                </a:lnTo>
                <a:lnTo>
                  <a:pt x="76149" y="50287"/>
                </a:lnTo>
                <a:lnTo>
                  <a:pt x="76093" y="50232"/>
                </a:lnTo>
                <a:lnTo>
                  <a:pt x="76037" y="50213"/>
                </a:lnTo>
                <a:lnTo>
                  <a:pt x="75963" y="50194"/>
                </a:lnTo>
                <a:close/>
                <a:moveTo>
                  <a:pt x="7597" y="50381"/>
                </a:moveTo>
                <a:lnTo>
                  <a:pt x="7541" y="50399"/>
                </a:lnTo>
                <a:lnTo>
                  <a:pt x="7504" y="50436"/>
                </a:lnTo>
                <a:lnTo>
                  <a:pt x="7467" y="50474"/>
                </a:lnTo>
                <a:lnTo>
                  <a:pt x="7411" y="50548"/>
                </a:lnTo>
                <a:lnTo>
                  <a:pt x="7392" y="50660"/>
                </a:lnTo>
                <a:lnTo>
                  <a:pt x="7411" y="50753"/>
                </a:lnTo>
                <a:lnTo>
                  <a:pt x="7467" y="50846"/>
                </a:lnTo>
                <a:lnTo>
                  <a:pt x="7504" y="50865"/>
                </a:lnTo>
                <a:lnTo>
                  <a:pt x="7541" y="50902"/>
                </a:lnTo>
                <a:lnTo>
                  <a:pt x="7597" y="50920"/>
                </a:lnTo>
                <a:lnTo>
                  <a:pt x="7727" y="50920"/>
                </a:lnTo>
                <a:lnTo>
                  <a:pt x="7765" y="50902"/>
                </a:lnTo>
                <a:lnTo>
                  <a:pt x="7820" y="50865"/>
                </a:lnTo>
                <a:lnTo>
                  <a:pt x="7858" y="50846"/>
                </a:lnTo>
                <a:lnTo>
                  <a:pt x="7895" y="50753"/>
                </a:lnTo>
                <a:lnTo>
                  <a:pt x="7914" y="50660"/>
                </a:lnTo>
                <a:lnTo>
                  <a:pt x="7895" y="50548"/>
                </a:lnTo>
                <a:lnTo>
                  <a:pt x="7858" y="50474"/>
                </a:lnTo>
                <a:lnTo>
                  <a:pt x="7820" y="50436"/>
                </a:lnTo>
                <a:lnTo>
                  <a:pt x="7765" y="50399"/>
                </a:lnTo>
                <a:lnTo>
                  <a:pt x="7727" y="50381"/>
                </a:lnTo>
                <a:close/>
                <a:moveTo>
                  <a:pt x="85458" y="50287"/>
                </a:moveTo>
                <a:lnTo>
                  <a:pt x="85402" y="50306"/>
                </a:lnTo>
                <a:lnTo>
                  <a:pt x="85346" y="50325"/>
                </a:lnTo>
                <a:lnTo>
                  <a:pt x="85253" y="50381"/>
                </a:lnTo>
                <a:lnTo>
                  <a:pt x="85178" y="50474"/>
                </a:lnTo>
                <a:lnTo>
                  <a:pt x="85141" y="50585"/>
                </a:lnTo>
                <a:lnTo>
                  <a:pt x="85141" y="50660"/>
                </a:lnTo>
                <a:lnTo>
                  <a:pt x="85160" y="50716"/>
                </a:lnTo>
                <a:lnTo>
                  <a:pt x="85178" y="50771"/>
                </a:lnTo>
                <a:lnTo>
                  <a:pt x="85216" y="50827"/>
                </a:lnTo>
                <a:lnTo>
                  <a:pt x="85272" y="50883"/>
                </a:lnTo>
                <a:lnTo>
                  <a:pt x="85327" y="50920"/>
                </a:lnTo>
                <a:lnTo>
                  <a:pt x="85402" y="50939"/>
                </a:lnTo>
                <a:lnTo>
                  <a:pt x="85514" y="50939"/>
                </a:lnTo>
                <a:lnTo>
                  <a:pt x="85569" y="50920"/>
                </a:lnTo>
                <a:lnTo>
                  <a:pt x="85681" y="50865"/>
                </a:lnTo>
                <a:lnTo>
                  <a:pt x="85737" y="50771"/>
                </a:lnTo>
                <a:lnTo>
                  <a:pt x="85774" y="50660"/>
                </a:lnTo>
                <a:lnTo>
                  <a:pt x="85793" y="50585"/>
                </a:lnTo>
                <a:lnTo>
                  <a:pt x="85774" y="50529"/>
                </a:lnTo>
                <a:lnTo>
                  <a:pt x="85737" y="50455"/>
                </a:lnTo>
                <a:lnTo>
                  <a:pt x="85700" y="50399"/>
                </a:lnTo>
                <a:lnTo>
                  <a:pt x="85663" y="50362"/>
                </a:lnTo>
                <a:lnTo>
                  <a:pt x="85588" y="50325"/>
                </a:lnTo>
                <a:lnTo>
                  <a:pt x="85532" y="50306"/>
                </a:lnTo>
                <a:lnTo>
                  <a:pt x="85458" y="50287"/>
                </a:lnTo>
                <a:close/>
                <a:moveTo>
                  <a:pt x="80636" y="50306"/>
                </a:moveTo>
                <a:lnTo>
                  <a:pt x="80580" y="50325"/>
                </a:lnTo>
                <a:lnTo>
                  <a:pt x="80524" y="50362"/>
                </a:lnTo>
                <a:lnTo>
                  <a:pt x="80487" y="50418"/>
                </a:lnTo>
                <a:lnTo>
                  <a:pt x="80449" y="50474"/>
                </a:lnTo>
                <a:lnTo>
                  <a:pt x="80431" y="50548"/>
                </a:lnTo>
                <a:lnTo>
                  <a:pt x="80412" y="50604"/>
                </a:lnTo>
                <a:lnTo>
                  <a:pt x="80431" y="50660"/>
                </a:lnTo>
                <a:lnTo>
                  <a:pt x="80449" y="50734"/>
                </a:lnTo>
                <a:lnTo>
                  <a:pt x="80468" y="50790"/>
                </a:lnTo>
                <a:lnTo>
                  <a:pt x="80505" y="50846"/>
                </a:lnTo>
                <a:lnTo>
                  <a:pt x="80561" y="50883"/>
                </a:lnTo>
                <a:lnTo>
                  <a:pt x="80673" y="50939"/>
                </a:lnTo>
                <a:lnTo>
                  <a:pt x="80803" y="50958"/>
                </a:lnTo>
                <a:lnTo>
                  <a:pt x="80934" y="50939"/>
                </a:lnTo>
                <a:lnTo>
                  <a:pt x="80989" y="50920"/>
                </a:lnTo>
                <a:lnTo>
                  <a:pt x="81045" y="50883"/>
                </a:lnTo>
                <a:lnTo>
                  <a:pt x="81101" y="50827"/>
                </a:lnTo>
                <a:lnTo>
                  <a:pt x="81138" y="50753"/>
                </a:lnTo>
                <a:lnTo>
                  <a:pt x="81157" y="50678"/>
                </a:lnTo>
                <a:lnTo>
                  <a:pt x="81157" y="50623"/>
                </a:lnTo>
                <a:lnTo>
                  <a:pt x="81138" y="50548"/>
                </a:lnTo>
                <a:lnTo>
                  <a:pt x="81120" y="50474"/>
                </a:lnTo>
                <a:lnTo>
                  <a:pt x="81064" y="50418"/>
                </a:lnTo>
                <a:lnTo>
                  <a:pt x="81008" y="50381"/>
                </a:lnTo>
                <a:lnTo>
                  <a:pt x="80934" y="50343"/>
                </a:lnTo>
                <a:lnTo>
                  <a:pt x="80859" y="50325"/>
                </a:lnTo>
                <a:lnTo>
                  <a:pt x="80785" y="50325"/>
                </a:lnTo>
                <a:lnTo>
                  <a:pt x="80710" y="50306"/>
                </a:lnTo>
                <a:close/>
                <a:moveTo>
                  <a:pt x="89945" y="50269"/>
                </a:moveTo>
                <a:lnTo>
                  <a:pt x="89870" y="50306"/>
                </a:lnTo>
                <a:lnTo>
                  <a:pt x="89814" y="50343"/>
                </a:lnTo>
                <a:lnTo>
                  <a:pt x="89759" y="50418"/>
                </a:lnTo>
                <a:lnTo>
                  <a:pt x="89721" y="50474"/>
                </a:lnTo>
                <a:lnTo>
                  <a:pt x="89703" y="50548"/>
                </a:lnTo>
                <a:lnTo>
                  <a:pt x="89703" y="50604"/>
                </a:lnTo>
                <a:lnTo>
                  <a:pt x="89703" y="50678"/>
                </a:lnTo>
                <a:lnTo>
                  <a:pt x="89721" y="50734"/>
                </a:lnTo>
                <a:lnTo>
                  <a:pt x="89759" y="50790"/>
                </a:lnTo>
                <a:lnTo>
                  <a:pt x="89796" y="50846"/>
                </a:lnTo>
                <a:lnTo>
                  <a:pt x="89852" y="50902"/>
                </a:lnTo>
                <a:lnTo>
                  <a:pt x="90001" y="50958"/>
                </a:lnTo>
                <a:lnTo>
                  <a:pt x="90075" y="50976"/>
                </a:lnTo>
                <a:lnTo>
                  <a:pt x="90149" y="50995"/>
                </a:lnTo>
                <a:lnTo>
                  <a:pt x="90224" y="50976"/>
                </a:lnTo>
                <a:lnTo>
                  <a:pt x="90280" y="50958"/>
                </a:lnTo>
                <a:lnTo>
                  <a:pt x="90354" y="50920"/>
                </a:lnTo>
                <a:lnTo>
                  <a:pt x="90410" y="50865"/>
                </a:lnTo>
                <a:lnTo>
                  <a:pt x="90447" y="50790"/>
                </a:lnTo>
                <a:lnTo>
                  <a:pt x="90466" y="50734"/>
                </a:lnTo>
                <a:lnTo>
                  <a:pt x="90485" y="50660"/>
                </a:lnTo>
                <a:lnTo>
                  <a:pt x="90466" y="50585"/>
                </a:lnTo>
                <a:lnTo>
                  <a:pt x="90447" y="50511"/>
                </a:lnTo>
                <a:lnTo>
                  <a:pt x="90410" y="50455"/>
                </a:lnTo>
                <a:lnTo>
                  <a:pt x="90373" y="50399"/>
                </a:lnTo>
                <a:lnTo>
                  <a:pt x="90317" y="50362"/>
                </a:lnTo>
                <a:lnTo>
                  <a:pt x="90168" y="50287"/>
                </a:lnTo>
                <a:lnTo>
                  <a:pt x="90094" y="50269"/>
                </a:lnTo>
                <a:close/>
                <a:moveTo>
                  <a:pt x="59783" y="50064"/>
                </a:moveTo>
                <a:lnTo>
                  <a:pt x="59709" y="50083"/>
                </a:lnTo>
                <a:lnTo>
                  <a:pt x="59634" y="50101"/>
                </a:lnTo>
                <a:lnTo>
                  <a:pt x="59579" y="50138"/>
                </a:lnTo>
                <a:lnTo>
                  <a:pt x="59523" y="50176"/>
                </a:lnTo>
                <a:lnTo>
                  <a:pt x="59467" y="50232"/>
                </a:lnTo>
                <a:lnTo>
                  <a:pt x="59430" y="50306"/>
                </a:lnTo>
                <a:lnTo>
                  <a:pt x="59392" y="50362"/>
                </a:lnTo>
                <a:lnTo>
                  <a:pt x="59374" y="50511"/>
                </a:lnTo>
                <a:lnTo>
                  <a:pt x="59374" y="50660"/>
                </a:lnTo>
                <a:lnTo>
                  <a:pt x="59430" y="50790"/>
                </a:lnTo>
                <a:lnTo>
                  <a:pt x="59523" y="50902"/>
                </a:lnTo>
                <a:lnTo>
                  <a:pt x="59634" y="50976"/>
                </a:lnTo>
                <a:lnTo>
                  <a:pt x="59765" y="51014"/>
                </a:lnTo>
                <a:lnTo>
                  <a:pt x="59839" y="51032"/>
                </a:lnTo>
                <a:lnTo>
                  <a:pt x="59914" y="51032"/>
                </a:lnTo>
                <a:lnTo>
                  <a:pt x="59988" y="51014"/>
                </a:lnTo>
                <a:lnTo>
                  <a:pt x="60044" y="50976"/>
                </a:lnTo>
                <a:lnTo>
                  <a:pt x="60174" y="50883"/>
                </a:lnTo>
                <a:lnTo>
                  <a:pt x="60230" y="50827"/>
                </a:lnTo>
                <a:lnTo>
                  <a:pt x="60267" y="50771"/>
                </a:lnTo>
                <a:lnTo>
                  <a:pt x="60305" y="50697"/>
                </a:lnTo>
                <a:lnTo>
                  <a:pt x="60305" y="50623"/>
                </a:lnTo>
                <a:lnTo>
                  <a:pt x="60305" y="50548"/>
                </a:lnTo>
                <a:lnTo>
                  <a:pt x="60305" y="50474"/>
                </a:lnTo>
                <a:lnTo>
                  <a:pt x="60267" y="50399"/>
                </a:lnTo>
                <a:lnTo>
                  <a:pt x="60230" y="50343"/>
                </a:lnTo>
                <a:lnTo>
                  <a:pt x="60174" y="50287"/>
                </a:lnTo>
                <a:lnTo>
                  <a:pt x="60100" y="50250"/>
                </a:lnTo>
                <a:lnTo>
                  <a:pt x="60007" y="50138"/>
                </a:lnTo>
                <a:lnTo>
                  <a:pt x="59932" y="50101"/>
                </a:lnTo>
                <a:lnTo>
                  <a:pt x="59858" y="50064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666515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0"/>
          <p:cNvSpPr/>
          <p:nvPr/>
        </p:nvSpPr>
        <p:spPr>
          <a:xfrm>
            <a:off x="118015" y="125705"/>
            <a:ext cx="6621889" cy="4892151"/>
          </a:xfrm>
          <a:custGeom>
            <a:avLst/>
            <a:gdLst/>
            <a:ahLst/>
            <a:cxnLst/>
            <a:rect l="l" t="t" r="r" b="b"/>
            <a:pathLst>
              <a:path w="92105" h="51033" extrusionOk="0">
                <a:moveTo>
                  <a:pt x="52951" y="93"/>
                </a:moveTo>
                <a:lnTo>
                  <a:pt x="52858" y="130"/>
                </a:lnTo>
                <a:lnTo>
                  <a:pt x="52802" y="168"/>
                </a:lnTo>
                <a:lnTo>
                  <a:pt x="52764" y="205"/>
                </a:lnTo>
                <a:lnTo>
                  <a:pt x="52727" y="242"/>
                </a:lnTo>
                <a:lnTo>
                  <a:pt x="52709" y="298"/>
                </a:lnTo>
                <a:lnTo>
                  <a:pt x="52709" y="354"/>
                </a:lnTo>
                <a:lnTo>
                  <a:pt x="52709" y="410"/>
                </a:lnTo>
                <a:lnTo>
                  <a:pt x="52746" y="521"/>
                </a:lnTo>
                <a:lnTo>
                  <a:pt x="52783" y="559"/>
                </a:lnTo>
                <a:lnTo>
                  <a:pt x="52820" y="596"/>
                </a:lnTo>
                <a:lnTo>
                  <a:pt x="52913" y="633"/>
                </a:lnTo>
                <a:lnTo>
                  <a:pt x="53006" y="652"/>
                </a:lnTo>
                <a:lnTo>
                  <a:pt x="53118" y="614"/>
                </a:lnTo>
                <a:lnTo>
                  <a:pt x="53193" y="559"/>
                </a:lnTo>
                <a:lnTo>
                  <a:pt x="53230" y="521"/>
                </a:lnTo>
                <a:lnTo>
                  <a:pt x="53248" y="465"/>
                </a:lnTo>
                <a:lnTo>
                  <a:pt x="53267" y="410"/>
                </a:lnTo>
                <a:lnTo>
                  <a:pt x="53267" y="354"/>
                </a:lnTo>
                <a:lnTo>
                  <a:pt x="53230" y="242"/>
                </a:lnTo>
                <a:lnTo>
                  <a:pt x="53193" y="186"/>
                </a:lnTo>
                <a:lnTo>
                  <a:pt x="53155" y="149"/>
                </a:lnTo>
                <a:lnTo>
                  <a:pt x="53100" y="130"/>
                </a:lnTo>
                <a:lnTo>
                  <a:pt x="53062" y="112"/>
                </a:lnTo>
                <a:lnTo>
                  <a:pt x="52951" y="93"/>
                </a:lnTo>
                <a:close/>
                <a:moveTo>
                  <a:pt x="49488" y="75"/>
                </a:moveTo>
                <a:lnTo>
                  <a:pt x="49432" y="93"/>
                </a:lnTo>
                <a:lnTo>
                  <a:pt x="49376" y="130"/>
                </a:lnTo>
                <a:lnTo>
                  <a:pt x="49339" y="168"/>
                </a:lnTo>
                <a:lnTo>
                  <a:pt x="49283" y="261"/>
                </a:lnTo>
                <a:lnTo>
                  <a:pt x="49264" y="372"/>
                </a:lnTo>
                <a:lnTo>
                  <a:pt x="49283" y="484"/>
                </a:lnTo>
                <a:lnTo>
                  <a:pt x="49339" y="577"/>
                </a:lnTo>
                <a:lnTo>
                  <a:pt x="49376" y="614"/>
                </a:lnTo>
                <a:lnTo>
                  <a:pt x="49432" y="652"/>
                </a:lnTo>
                <a:lnTo>
                  <a:pt x="49488" y="670"/>
                </a:lnTo>
                <a:lnTo>
                  <a:pt x="49618" y="670"/>
                </a:lnTo>
                <a:lnTo>
                  <a:pt x="49692" y="652"/>
                </a:lnTo>
                <a:lnTo>
                  <a:pt x="49730" y="614"/>
                </a:lnTo>
                <a:lnTo>
                  <a:pt x="49767" y="577"/>
                </a:lnTo>
                <a:lnTo>
                  <a:pt x="49823" y="484"/>
                </a:lnTo>
                <a:lnTo>
                  <a:pt x="49841" y="372"/>
                </a:lnTo>
                <a:lnTo>
                  <a:pt x="49823" y="261"/>
                </a:lnTo>
                <a:lnTo>
                  <a:pt x="49767" y="168"/>
                </a:lnTo>
                <a:lnTo>
                  <a:pt x="49730" y="130"/>
                </a:lnTo>
                <a:lnTo>
                  <a:pt x="49692" y="93"/>
                </a:lnTo>
                <a:lnTo>
                  <a:pt x="49618" y="75"/>
                </a:lnTo>
                <a:close/>
                <a:moveTo>
                  <a:pt x="60286" y="223"/>
                </a:moveTo>
                <a:lnTo>
                  <a:pt x="60193" y="242"/>
                </a:lnTo>
                <a:lnTo>
                  <a:pt x="60100" y="279"/>
                </a:lnTo>
                <a:lnTo>
                  <a:pt x="60063" y="317"/>
                </a:lnTo>
                <a:lnTo>
                  <a:pt x="60044" y="354"/>
                </a:lnTo>
                <a:lnTo>
                  <a:pt x="60025" y="428"/>
                </a:lnTo>
                <a:lnTo>
                  <a:pt x="60025" y="521"/>
                </a:lnTo>
                <a:lnTo>
                  <a:pt x="60063" y="596"/>
                </a:lnTo>
                <a:lnTo>
                  <a:pt x="60119" y="652"/>
                </a:lnTo>
                <a:lnTo>
                  <a:pt x="60212" y="689"/>
                </a:lnTo>
                <a:lnTo>
                  <a:pt x="60305" y="689"/>
                </a:lnTo>
                <a:lnTo>
                  <a:pt x="60379" y="652"/>
                </a:lnTo>
                <a:lnTo>
                  <a:pt x="60454" y="577"/>
                </a:lnTo>
                <a:lnTo>
                  <a:pt x="60491" y="503"/>
                </a:lnTo>
                <a:lnTo>
                  <a:pt x="60491" y="410"/>
                </a:lnTo>
                <a:lnTo>
                  <a:pt x="60454" y="317"/>
                </a:lnTo>
                <a:lnTo>
                  <a:pt x="60416" y="279"/>
                </a:lnTo>
                <a:lnTo>
                  <a:pt x="60379" y="261"/>
                </a:lnTo>
                <a:lnTo>
                  <a:pt x="60286" y="223"/>
                </a:lnTo>
                <a:close/>
                <a:moveTo>
                  <a:pt x="75758" y="56"/>
                </a:moveTo>
                <a:lnTo>
                  <a:pt x="75702" y="75"/>
                </a:lnTo>
                <a:lnTo>
                  <a:pt x="75646" y="112"/>
                </a:lnTo>
                <a:lnTo>
                  <a:pt x="75590" y="149"/>
                </a:lnTo>
                <a:lnTo>
                  <a:pt x="75553" y="205"/>
                </a:lnTo>
                <a:lnTo>
                  <a:pt x="75534" y="261"/>
                </a:lnTo>
                <a:lnTo>
                  <a:pt x="75516" y="317"/>
                </a:lnTo>
                <a:lnTo>
                  <a:pt x="75516" y="391"/>
                </a:lnTo>
                <a:lnTo>
                  <a:pt x="75534" y="503"/>
                </a:lnTo>
                <a:lnTo>
                  <a:pt x="75609" y="596"/>
                </a:lnTo>
                <a:lnTo>
                  <a:pt x="75702" y="670"/>
                </a:lnTo>
                <a:lnTo>
                  <a:pt x="75758" y="689"/>
                </a:lnTo>
                <a:lnTo>
                  <a:pt x="75888" y="689"/>
                </a:lnTo>
                <a:lnTo>
                  <a:pt x="75963" y="652"/>
                </a:lnTo>
                <a:lnTo>
                  <a:pt x="76018" y="633"/>
                </a:lnTo>
                <a:lnTo>
                  <a:pt x="76056" y="577"/>
                </a:lnTo>
                <a:lnTo>
                  <a:pt x="76093" y="521"/>
                </a:lnTo>
                <a:lnTo>
                  <a:pt x="76130" y="465"/>
                </a:lnTo>
                <a:lnTo>
                  <a:pt x="76149" y="410"/>
                </a:lnTo>
                <a:lnTo>
                  <a:pt x="76130" y="335"/>
                </a:lnTo>
                <a:lnTo>
                  <a:pt x="76111" y="223"/>
                </a:lnTo>
                <a:lnTo>
                  <a:pt x="76037" y="130"/>
                </a:lnTo>
                <a:lnTo>
                  <a:pt x="75944" y="75"/>
                </a:lnTo>
                <a:lnTo>
                  <a:pt x="75888" y="56"/>
                </a:lnTo>
                <a:close/>
                <a:moveTo>
                  <a:pt x="43176" y="130"/>
                </a:moveTo>
                <a:lnTo>
                  <a:pt x="43083" y="149"/>
                </a:lnTo>
                <a:lnTo>
                  <a:pt x="42990" y="186"/>
                </a:lnTo>
                <a:lnTo>
                  <a:pt x="42934" y="261"/>
                </a:lnTo>
                <a:lnTo>
                  <a:pt x="42878" y="335"/>
                </a:lnTo>
                <a:lnTo>
                  <a:pt x="42860" y="428"/>
                </a:lnTo>
                <a:lnTo>
                  <a:pt x="42860" y="521"/>
                </a:lnTo>
                <a:lnTo>
                  <a:pt x="42915" y="614"/>
                </a:lnTo>
                <a:lnTo>
                  <a:pt x="42971" y="670"/>
                </a:lnTo>
                <a:lnTo>
                  <a:pt x="43064" y="708"/>
                </a:lnTo>
                <a:lnTo>
                  <a:pt x="43157" y="708"/>
                </a:lnTo>
                <a:lnTo>
                  <a:pt x="43251" y="670"/>
                </a:lnTo>
                <a:lnTo>
                  <a:pt x="43325" y="614"/>
                </a:lnTo>
                <a:lnTo>
                  <a:pt x="43344" y="577"/>
                </a:lnTo>
                <a:lnTo>
                  <a:pt x="43362" y="568"/>
                </a:lnTo>
                <a:lnTo>
                  <a:pt x="43362" y="577"/>
                </a:lnTo>
                <a:lnTo>
                  <a:pt x="43381" y="559"/>
                </a:lnTo>
                <a:lnTo>
                  <a:pt x="43400" y="559"/>
                </a:lnTo>
                <a:lnTo>
                  <a:pt x="43400" y="540"/>
                </a:lnTo>
                <a:lnTo>
                  <a:pt x="43437" y="521"/>
                </a:lnTo>
                <a:lnTo>
                  <a:pt x="43474" y="503"/>
                </a:lnTo>
                <a:lnTo>
                  <a:pt x="43493" y="484"/>
                </a:lnTo>
                <a:lnTo>
                  <a:pt x="43530" y="410"/>
                </a:lnTo>
                <a:lnTo>
                  <a:pt x="43530" y="335"/>
                </a:lnTo>
                <a:lnTo>
                  <a:pt x="43511" y="279"/>
                </a:lnTo>
                <a:lnTo>
                  <a:pt x="43493" y="242"/>
                </a:lnTo>
                <a:lnTo>
                  <a:pt x="43418" y="186"/>
                </a:lnTo>
                <a:lnTo>
                  <a:pt x="43437" y="205"/>
                </a:lnTo>
                <a:lnTo>
                  <a:pt x="43362" y="149"/>
                </a:lnTo>
                <a:lnTo>
                  <a:pt x="43269" y="130"/>
                </a:lnTo>
                <a:close/>
                <a:moveTo>
                  <a:pt x="54570" y="19"/>
                </a:moveTo>
                <a:lnTo>
                  <a:pt x="54496" y="37"/>
                </a:lnTo>
                <a:lnTo>
                  <a:pt x="54421" y="56"/>
                </a:lnTo>
                <a:lnTo>
                  <a:pt x="54366" y="93"/>
                </a:lnTo>
                <a:lnTo>
                  <a:pt x="54328" y="149"/>
                </a:lnTo>
                <a:lnTo>
                  <a:pt x="54291" y="205"/>
                </a:lnTo>
                <a:lnTo>
                  <a:pt x="54254" y="261"/>
                </a:lnTo>
                <a:lnTo>
                  <a:pt x="54235" y="335"/>
                </a:lnTo>
                <a:lnTo>
                  <a:pt x="54235" y="391"/>
                </a:lnTo>
                <a:lnTo>
                  <a:pt x="54254" y="465"/>
                </a:lnTo>
                <a:lnTo>
                  <a:pt x="54272" y="521"/>
                </a:lnTo>
                <a:lnTo>
                  <a:pt x="54310" y="577"/>
                </a:lnTo>
                <a:lnTo>
                  <a:pt x="54347" y="633"/>
                </a:lnTo>
                <a:lnTo>
                  <a:pt x="54403" y="670"/>
                </a:lnTo>
                <a:lnTo>
                  <a:pt x="54459" y="689"/>
                </a:lnTo>
                <a:lnTo>
                  <a:pt x="54533" y="708"/>
                </a:lnTo>
                <a:lnTo>
                  <a:pt x="54663" y="708"/>
                </a:lnTo>
                <a:lnTo>
                  <a:pt x="54719" y="689"/>
                </a:lnTo>
                <a:lnTo>
                  <a:pt x="54775" y="652"/>
                </a:lnTo>
                <a:lnTo>
                  <a:pt x="54831" y="614"/>
                </a:lnTo>
                <a:lnTo>
                  <a:pt x="54887" y="559"/>
                </a:lnTo>
                <a:lnTo>
                  <a:pt x="54924" y="503"/>
                </a:lnTo>
                <a:lnTo>
                  <a:pt x="54943" y="428"/>
                </a:lnTo>
                <a:lnTo>
                  <a:pt x="54943" y="372"/>
                </a:lnTo>
                <a:lnTo>
                  <a:pt x="54943" y="298"/>
                </a:lnTo>
                <a:lnTo>
                  <a:pt x="54905" y="242"/>
                </a:lnTo>
                <a:lnTo>
                  <a:pt x="54868" y="168"/>
                </a:lnTo>
                <a:lnTo>
                  <a:pt x="54831" y="112"/>
                </a:lnTo>
                <a:lnTo>
                  <a:pt x="54775" y="75"/>
                </a:lnTo>
                <a:lnTo>
                  <a:pt x="54701" y="37"/>
                </a:lnTo>
                <a:lnTo>
                  <a:pt x="54645" y="19"/>
                </a:lnTo>
                <a:close/>
                <a:moveTo>
                  <a:pt x="46341" y="186"/>
                </a:moveTo>
                <a:lnTo>
                  <a:pt x="46304" y="205"/>
                </a:lnTo>
                <a:lnTo>
                  <a:pt x="46248" y="242"/>
                </a:lnTo>
                <a:lnTo>
                  <a:pt x="46211" y="279"/>
                </a:lnTo>
                <a:lnTo>
                  <a:pt x="46174" y="354"/>
                </a:lnTo>
                <a:lnTo>
                  <a:pt x="46155" y="465"/>
                </a:lnTo>
                <a:lnTo>
                  <a:pt x="46174" y="559"/>
                </a:lnTo>
                <a:lnTo>
                  <a:pt x="46211" y="652"/>
                </a:lnTo>
                <a:lnTo>
                  <a:pt x="46248" y="670"/>
                </a:lnTo>
                <a:lnTo>
                  <a:pt x="46304" y="708"/>
                </a:lnTo>
                <a:lnTo>
                  <a:pt x="46341" y="726"/>
                </a:lnTo>
                <a:lnTo>
                  <a:pt x="46472" y="726"/>
                </a:lnTo>
                <a:lnTo>
                  <a:pt x="46527" y="708"/>
                </a:lnTo>
                <a:lnTo>
                  <a:pt x="46565" y="670"/>
                </a:lnTo>
                <a:lnTo>
                  <a:pt x="46602" y="652"/>
                </a:lnTo>
                <a:lnTo>
                  <a:pt x="46658" y="559"/>
                </a:lnTo>
                <a:lnTo>
                  <a:pt x="46676" y="465"/>
                </a:lnTo>
                <a:lnTo>
                  <a:pt x="46658" y="354"/>
                </a:lnTo>
                <a:lnTo>
                  <a:pt x="46602" y="279"/>
                </a:lnTo>
                <a:lnTo>
                  <a:pt x="46565" y="242"/>
                </a:lnTo>
                <a:lnTo>
                  <a:pt x="46527" y="205"/>
                </a:lnTo>
                <a:lnTo>
                  <a:pt x="46472" y="186"/>
                </a:lnTo>
                <a:close/>
                <a:moveTo>
                  <a:pt x="61794" y="205"/>
                </a:moveTo>
                <a:lnTo>
                  <a:pt x="61701" y="242"/>
                </a:lnTo>
                <a:lnTo>
                  <a:pt x="61645" y="298"/>
                </a:lnTo>
                <a:lnTo>
                  <a:pt x="61608" y="354"/>
                </a:lnTo>
                <a:lnTo>
                  <a:pt x="61589" y="391"/>
                </a:lnTo>
                <a:lnTo>
                  <a:pt x="61589" y="484"/>
                </a:lnTo>
                <a:lnTo>
                  <a:pt x="61627" y="577"/>
                </a:lnTo>
                <a:lnTo>
                  <a:pt x="61682" y="652"/>
                </a:lnTo>
                <a:lnTo>
                  <a:pt x="61757" y="689"/>
                </a:lnTo>
                <a:lnTo>
                  <a:pt x="61850" y="726"/>
                </a:lnTo>
                <a:lnTo>
                  <a:pt x="61943" y="708"/>
                </a:lnTo>
                <a:lnTo>
                  <a:pt x="61980" y="670"/>
                </a:lnTo>
                <a:lnTo>
                  <a:pt x="62018" y="633"/>
                </a:lnTo>
                <a:lnTo>
                  <a:pt x="62073" y="596"/>
                </a:lnTo>
                <a:lnTo>
                  <a:pt x="62092" y="540"/>
                </a:lnTo>
                <a:lnTo>
                  <a:pt x="62111" y="484"/>
                </a:lnTo>
                <a:lnTo>
                  <a:pt x="62111" y="428"/>
                </a:lnTo>
                <a:lnTo>
                  <a:pt x="62092" y="372"/>
                </a:lnTo>
                <a:lnTo>
                  <a:pt x="62073" y="317"/>
                </a:lnTo>
                <a:lnTo>
                  <a:pt x="62036" y="279"/>
                </a:lnTo>
                <a:lnTo>
                  <a:pt x="61980" y="242"/>
                </a:lnTo>
                <a:lnTo>
                  <a:pt x="61887" y="205"/>
                </a:lnTo>
                <a:close/>
                <a:moveTo>
                  <a:pt x="18023" y="93"/>
                </a:moveTo>
                <a:lnTo>
                  <a:pt x="17967" y="112"/>
                </a:lnTo>
                <a:lnTo>
                  <a:pt x="17911" y="149"/>
                </a:lnTo>
                <a:lnTo>
                  <a:pt x="17856" y="168"/>
                </a:lnTo>
                <a:lnTo>
                  <a:pt x="17818" y="186"/>
                </a:lnTo>
                <a:lnTo>
                  <a:pt x="17744" y="261"/>
                </a:lnTo>
                <a:lnTo>
                  <a:pt x="17707" y="335"/>
                </a:lnTo>
                <a:lnTo>
                  <a:pt x="17688" y="372"/>
                </a:lnTo>
                <a:lnTo>
                  <a:pt x="17707" y="428"/>
                </a:lnTo>
                <a:lnTo>
                  <a:pt x="17725" y="447"/>
                </a:lnTo>
                <a:lnTo>
                  <a:pt x="17762" y="465"/>
                </a:lnTo>
                <a:lnTo>
                  <a:pt x="17762" y="484"/>
                </a:lnTo>
                <a:lnTo>
                  <a:pt x="17781" y="503"/>
                </a:lnTo>
                <a:lnTo>
                  <a:pt x="17818" y="614"/>
                </a:lnTo>
                <a:lnTo>
                  <a:pt x="17911" y="670"/>
                </a:lnTo>
                <a:lnTo>
                  <a:pt x="18004" y="726"/>
                </a:lnTo>
                <a:lnTo>
                  <a:pt x="18116" y="745"/>
                </a:lnTo>
                <a:lnTo>
                  <a:pt x="18228" y="726"/>
                </a:lnTo>
                <a:lnTo>
                  <a:pt x="18321" y="670"/>
                </a:lnTo>
                <a:lnTo>
                  <a:pt x="18358" y="614"/>
                </a:lnTo>
                <a:lnTo>
                  <a:pt x="18377" y="559"/>
                </a:lnTo>
                <a:lnTo>
                  <a:pt x="18414" y="503"/>
                </a:lnTo>
                <a:lnTo>
                  <a:pt x="18414" y="447"/>
                </a:lnTo>
                <a:lnTo>
                  <a:pt x="18395" y="335"/>
                </a:lnTo>
                <a:lnTo>
                  <a:pt x="18340" y="223"/>
                </a:lnTo>
                <a:lnTo>
                  <a:pt x="18265" y="149"/>
                </a:lnTo>
                <a:lnTo>
                  <a:pt x="18209" y="112"/>
                </a:lnTo>
                <a:lnTo>
                  <a:pt x="18153" y="93"/>
                </a:lnTo>
                <a:close/>
                <a:moveTo>
                  <a:pt x="44963" y="168"/>
                </a:moveTo>
                <a:lnTo>
                  <a:pt x="44852" y="205"/>
                </a:lnTo>
                <a:lnTo>
                  <a:pt x="44796" y="223"/>
                </a:lnTo>
                <a:lnTo>
                  <a:pt x="44759" y="261"/>
                </a:lnTo>
                <a:lnTo>
                  <a:pt x="44721" y="317"/>
                </a:lnTo>
                <a:lnTo>
                  <a:pt x="44703" y="372"/>
                </a:lnTo>
                <a:lnTo>
                  <a:pt x="44684" y="465"/>
                </a:lnTo>
                <a:lnTo>
                  <a:pt x="44703" y="577"/>
                </a:lnTo>
                <a:lnTo>
                  <a:pt x="44740" y="633"/>
                </a:lnTo>
                <a:lnTo>
                  <a:pt x="44777" y="670"/>
                </a:lnTo>
                <a:lnTo>
                  <a:pt x="44833" y="708"/>
                </a:lnTo>
                <a:lnTo>
                  <a:pt x="44870" y="726"/>
                </a:lnTo>
                <a:lnTo>
                  <a:pt x="44982" y="745"/>
                </a:lnTo>
                <a:lnTo>
                  <a:pt x="45094" y="708"/>
                </a:lnTo>
                <a:lnTo>
                  <a:pt x="45150" y="689"/>
                </a:lnTo>
                <a:lnTo>
                  <a:pt x="45187" y="652"/>
                </a:lnTo>
                <a:lnTo>
                  <a:pt x="45243" y="540"/>
                </a:lnTo>
                <a:lnTo>
                  <a:pt x="45261" y="447"/>
                </a:lnTo>
                <a:lnTo>
                  <a:pt x="45243" y="354"/>
                </a:lnTo>
                <a:lnTo>
                  <a:pt x="45168" y="261"/>
                </a:lnTo>
                <a:lnTo>
                  <a:pt x="45131" y="205"/>
                </a:lnTo>
                <a:lnTo>
                  <a:pt x="45075" y="186"/>
                </a:lnTo>
                <a:lnTo>
                  <a:pt x="45019" y="168"/>
                </a:lnTo>
                <a:close/>
                <a:moveTo>
                  <a:pt x="86296" y="0"/>
                </a:moveTo>
                <a:lnTo>
                  <a:pt x="86221" y="19"/>
                </a:lnTo>
                <a:lnTo>
                  <a:pt x="86147" y="37"/>
                </a:lnTo>
                <a:lnTo>
                  <a:pt x="86072" y="75"/>
                </a:lnTo>
                <a:lnTo>
                  <a:pt x="86016" y="130"/>
                </a:lnTo>
                <a:lnTo>
                  <a:pt x="85979" y="186"/>
                </a:lnTo>
                <a:lnTo>
                  <a:pt x="85942" y="261"/>
                </a:lnTo>
                <a:lnTo>
                  <a:pt x="85923" y="335"/>
                </a:lnTo>
                <a:lnTo>
                  <a:pt x="85923" y="410"/>
                </a:lnTo>
                <a:lnTo>
                  <a:pt x="85942" y="484"/>
                </a:lnTo>
                <a:lnTo>
                  <a:pt x="85979" y="540"/>
                </a:lnTo>
                <a:lnTo>
                  <a:pt x="86054" y="633"/>
                </a:lnTo>
                <a:lnTo>
                  <a:pt x="86109" y="689"/>
                </a:lnTo>
                <a:lnTo>
                  <a:pt x="86165" y="708"/>
                </a:lnTo>
                <a:lnTo>
                  <a:pt x="86221" y="726"/>
                </a:lnTo>
                <a:lnTo>
                  <a:pt x="86296" y="745"/>
                </a:lnTo>
                <a:lnTo>
                  <a:pt x="86370" y="726"/>
                </a:lnTo>
                <a:lnTo>
                  <a:pt x="86444" y="708"/>
                </a:lnTo>
                <a:lnTo>
                  <a:pt x="86500" y="670"/>
                </a:lnTo>
                <a:lnTo>
                  <a:pt x="86556" y="614"/>
                </a:lnTo>
                <a:lnTo>
                  <a:pt x="86612" y="559"/>
                </a:lnTo>
                <a:lnTo>
                  <a:pt x="86649" y="484"/>
                </a:lnTo>
                <a:lnTo>
                  <a:pt x="86649" y="410"/>
                </a:lnTo>
                <a:lnTo>
                  <a:pt x="86649" y="335"/>
                </a:lnTo>
                <a:lnTo>
                  <a:pt x="86631" y="261"/>
                </a:lnTo>
                <a:lnTo>
                  <a:pt x="86612" y="205"/>
                </a:lnTo>
                <a:lnTo>
                  <a:pt x="86538" y="93"/>
                </a:lnTo>
                <a:lnTo>
                  <a:pt x="86482" y="56"/>
                </a:lnTo>
                <a:lnTo>
                  <a:pt x="86426" y="37"/>
                </a:lnTo>
                <a:lnTo>
                  <a:pt x="86370" y="19"/>
                </a:lnTo>
                <a:lnTo>
                  <a:pt x="86296" y="0"/>
                </a:lnTo>
                <a:close/>
                <a:moveTo>
                  <a:pt x="5344" y="503"/>
                </a:moveTo>
                <a:lnTo>
                  <a:pt x="5307" y="540"/>
                </a:lnTo>
                <a:lnTo>
                  <a:pt x="5288" y="577"/>
                </a:lnTo>
                <a:lnTo>
                  <a:pt x="5270" y="633"/>
                </a:lnTo>
                <a:lnTo>
                  <a:pt x="5288" y="670"/>
                </a:lnTo>
                <a:lnTo>
                  <a:pt x="5307" y="726"/>
                </a:lnTo>
                <a:lnTo>
                  <a:pt x="5344" y="745"/>
                </a:lnTo>
                <a:lnTo>
                  <a:pt x="5400" y="763"/>
                </a:lnTo>
                <a:lnTo>
                  <a:pt x="5456" y="745"/>
                </a:lnTo>
                <a:lnTo>
                  <a:pt x="5493" y="726"/>
                </a:lnTo>
                <a:lnTo>
                  <a:pt x="5530" y="670"/>
                </a:lnTo>
                <a:lnTo>
                  <a:pt x="5530" y="633"/>
                </a:lnTo>
                <a:lnTo>
                  <a:pt x="5530" y="577"/>
                </a:lnTo>
                <a:lnTo>
                  <a:pt x="5493" y="540"/>
                </a:lnTo>
                <a:lnTo>
                  <a:pt x="5456" y="503"/>
                </a:lnTo>
                <a:close/>
                <a:moveTo>
                  <a:pt x="67249" y="75"/>
                </a:moveTo>
                <a:lnTo>
                  <a:pt x="67193" y="93"/>
                </a:lnTo>
                <a:lnTo>
                  <a:pt x="67119" y="112"/>
                </a:lnTo>
                <a:lnTo>
                  <a:pt x="67063" y="149"/>
                </a:lnTo>
                <a:lnTo>
                  <a:pt x="67026" y="186"/>
                </a:lnTo>
                <a:lnTo>
                  <a:pt x="66970" y="242"/>
                </a:lnTo>
                <a:lnTo>
                  <a:pt x="66951" y="298"/>
                </a:lnTo>
                <a:lnTo>
                  <a:pt x="66933" y="372"/>
                </a:lnTo>
                <a:lnTo>
                  <a:pt x="66914" y="428"/>
                </a:lnTo>
                <a:lnTo>
                  <a:pt x="66933" y="484"/>
                </a:lnTo>
                <a:lnTo>
                  <a:pt x="66933" y="559"/>
                </a:lnTo>
                <a:lnTo>
                  <a:pt x="66970" y="614"/>
                </a:lnTo>
                <a:lnTo>
                  <a:pt x="67007" y="652"/>
                </a:lnTo>
                <a:lnTo>
                  <a:pt x="67063" y="708"/>
                </a:lnTo>
                <a:lnTo>
                  <a:pt x="67119" y="726"/>
                </a:lnTo>
                <a:lnTo>
                  <a:pt x="67193" y="763"/>
                </a:lnTo>
                <a:lnTo>
                  <a:pt x="67268" y="763"/>
                </a:lnTo>
                <a:lnTo>
                  <a:pt x="67324" y="745"/>
                </a:lnTo>
                <a:lnTo>
                  <a:pt x="67398" y="726"/>
                </a:lnTo>
                <a:lnTo>
                  <a:pt x="67454" y="689"/>
                </a:lnTo>
                <a:lnTo>
                  <a:pt x="67491" y="633"/>
                </a:lnTo>
                <a:lnTo>
                  <a:pt x="67566" y="521"/>
                </a:lnTo>
                <a:lnTo>
                  <a:pt x="67603" y="372"/>
                </a:lnTo>
                <a:lnTo>
                  <a:pt x="67603" y="317"/>
                </a:lnTo>
                <a:lnTo>
                  <a:pt x="67584" y="242"/>
                </a:lnTo>
                <a:lnTo>
                  <a:pt x="67566" y="186"/>
                </a:lnTo>
                <a:lnTo>
                  <a:pt x="67529" y="149"/>
                </a:lnTo>
                <a:lnTo>
                  <a:pt x="67473" y="112"/>
                </a:lnTo>
                <a:lnTo>
                  <a:pt x="67398" y="75"/>
                </a:lnTo>
                <a:close/>
                <a:moveTo>
                  <a:pt x="81064" y="149"/>
                </a:moveTo>
                <a:lnTo>
                  <a:pt x="81008" y="168"/>
                </a:lnTo>
                <a:lnTo>
                  <a:pt x="80952" y="186"/>
                </a:lnTo>
                <a:lnTo>
                  <a:pt x="80896" y="223"/>
                </a:lnTo>
                <a:lnTo>
                  <a:pt x="80859" y="279"/>
                </a:lnTo>
                <a:lnTo>
                  <a:pt x="80822" y="335"/>
                </a:lnTo>
                <a:lnTo>
                  <a:pt x="80803" y="391"/>
                </a:lnTo>
                <a:lnTo>
                  <a:pt x="80785" y="447"/>
                </a:lnTo>
                <a:lnTo>
                  <a:pt x="80803" y="521"/>
                </a:lnTo>
                <a:lnTo>
                  <a:pt x="80822" y="577"/>
                </a:lnTo>
                <a:lnTo>
                  <a:pt x="80840" y="633"/>
                </a:lnTo>
                <a:lnTo>
                  <a:pt x="80878" y="670"/>
                </a:lnTo>
                <a:lnTo>
                  <a:pt x="80934" y="708"/>
                </a:lnTo>
                <a:lnTo>
                  <a:pt x="80989" y="745"/>
                </a:lnTo>
                <a:lnTo>
                  <a:pt x="81045" y="763"/>
                </a:lnTo>
                <a:lnTo>
                  <a:pt x="81176" y="763"/>
                </a:lnTo>
                <a:lnTo>
                  <a:pt x="81306" y="726"/>
                </a:lnTo>
                <a:lnTo>
                  <a:pt x="81380" y="689"/>
                </a:lnTo>
                <a:lnTo>
                  <a:pt x="81436" y="633"/>
                </a:lnTo>
                <a:lnTo>
                  <a:pt x="81473" y="577"/>
                </a:lnTo>
                <a:lnTo>
                  <a:pt x="81492" y="540"/>
                </a:lnTo>
                <a:lnTo>
                  <a:pt x="81511" y="465"/>
                </a:lnTo>
                <a:lnTo>
                  <a:pt x="81492" y="391"/>
                </a:lnTo>
                <a:lnTo>
                  <a:pt x="81473" y="335"/>
                </a:lnTo>
                <a:lnTo>
                  <a:pt x="81436" y="279"/>
                </a:lnTo>
                <a:lnTo>
                  <a:pt x="81306" y="205"/>
                </a:lnTo>
                <a:lnTo>
                  <a:pt x="81194" y="149"/>
                </a:lnTo>
                <a:close/>
                <a:moveTo>
                  <a:pt x="48445" y="56"/>
                </a:moveTo>
                <a:lnTo>
                  <a:pt x="48371" y="75"/>
                </a:lnTo>
                <a:lnTo>
                  <a:pt x="48296" y="93"/>
                </a:lnTo>
                <a:lnTo>
                  <a:pt x="48222" y="130"/>
                </a:lnTo>
                <a:lnTo>
                  <a:pt x="48166" y="186"/>
                </a:lnTo>
                <a:lnTo>
                  <a:pt x="48129" y="242"/>
                </a:lnTo>
                <a:lnTo>
                  <a:pt x="48091" y="317"/>
                </a:lnTo>
                <a:lnTo>
                  <a:pt x="48091" y="391"/>
                </a:lnTo>
                <a:lnTo>
                  <a:pt x="48091" y="465"/>
                </a:lnTo>
                <a:lnTo>
                  <a:pt x="48110" y="521"/>
                </a:lnTo>
                <a:lnTo>
                  <a:pt x="48129" y="577"/>
                </a:lnTo>
                <a:lnTo>
                  <a:pt x="48203" y="689"/>
                </a:lnTo>
                <a:lnTo>
                  <a:pt x="48259" y="726"/>
                </a:lnTo>
                <a:lnTo>
                  <a:pt x="48315" y="745"/>
                </a:lnTo>
                <a:lnTo>
                  <a:pt x="48371" y="763"/>
                </a:lnTo>
                <a:lnTo>
                  <a:pt x="48445" y="782"/>
                </a:lnTo>
                <a:lnTo>
                  <a:pt x="48520" y="763"/>
                </a:lnTo>
                <a:lnTo>
                  <a:pt x="48594" y="745"/>
                </a:lnTo>
                <a:lnTo>
                  <a:pt x="48650" y="708"/>
                </a:lnTo>
                <a:lnTo>
                  <a:pt x="48706" y="652"/>
                </a:lnTo>
                <a:lnTo>
                  <a:pt x="48743" y="596"/>
                </a:lnTo>
                <a:lnTo>
                  <a:pt x="48780" y="521"/>
                </a:lnTo>
                <a:lnTo>
                  <a:pt x="48799" y="447"/>
                </a:lnTo>
                <a:lnTo>
                  <a:pt x="48799" y="372"/>
                </a:lnTo>
                <a:lnTo>
                  <a:pt x="48780" y="317"/>
                </a:lnTo>
                <a:lnTo>
                  <a:pt x="48743" y="261"/>
                </a:lnTo>
                <a:lnTo>
                  <a:pt x="48668" y="149"/>
                </a:lnTo>
                <a:lnTo>
                  <a:pt x="48631" y="112"/>
                </a:lnTo>
                <a:lnTo>
                  <a:pt x="48575" y="93"/>
                </a:lnTo>
                <a:lnTo>
                  <a:pt x="48501" y="75"/>
                </a:lnTo>
                <a:lnTo>
                  <a:pt x="48445" y="56"/>
                </a:lnTo>
                <a:close/>
                <a:moveTo>
                  <a:pt x="65201" y="37"/>
                </a:moveTo>
                <a:lnTo>
                  <a:pt x="65145" y="56"/>
                </a:lnTo>
                <a:lnTo>
                  <a:pt x="65090" y="93"/>
                </a:lnTo>
                <a:lnTo>
                  <a:pt x="65034" y="130"/>
                </a:lnTo>
                <a:lnTo>
                  <a:pt x="64978" y="186"/>
                </a:lnTo>
                <a:lnTo>
                  <a:pt x="64959" y="242"/>
                </a:lnTo>
                <a:lnTo>
                  <a:pt x="64922" y="354"/>
                </a:lnTo>
                <a:lnTo>
                  <a:pt x="64922" y="484"/>
                </a:lnTo>
                <a:lnTo>
                  <a:pt x="64941" y="540"/>
                </a:lnTo>
                <a:lnTo>
                  <a:pt x="64959" y="596"/>
                </a:lnTo>
                <a:lnTo>
                  <a:pt x="64996" y="652"/>
                </a:lnTo>
                <a:lnTo>
                  <a:pt x="65052" y="708"/>
                </a:lnTo>
                <a:lnTo>
                  <a:pt x="65108" y="726"/>
                </a:lnTo>
                <a:lnTo>
                  <a:pt x="65164" y="763"/>
                </a:lnTo>
                <a:lnTo>
                  <a:pt x="65239" y="782"/>
                </a:lnTo>
                <a:lnTo>
                  <a:pt x="65294" y="782"/>
                </a:lnTo>
                <a:lnTo>
                  <a:pt x="65369" y="763"/>
                </a:lnTo>
                <a:lnTo>
                  <a:pt x="65425" y="745"/>
                </a:lnTo>
                <a:lnTo>
                  <a:pt x="65518" y="689"/>
                </a:lnTo>
                <a:lnTo>
                  <a:pt x="65592" y="596"/>
                </a:lnTo>
                <a:lnTo>
                  <a:pt x="65629" y="521"/>
                </a:lnTo>
                <a:lnTo>
                  <a:pt x="65629" y="465"/>
                </a:lnTo>
                <a:lnTo>
                  <a:pt x="65611" y="335"/>
                </a:lnTo>
                <a:lnTo>
                  <a:pt x="65611" y="279"/>
                </a:lnTo>
                <a:lnTo>
                  <a:pt x="65574" y="242"/>
                </a:lnTo>
                <a:lnTo>
                  <a:pt x="65499" y="149"/>
                </a:lnTo>
                <a:lnTo>
                  <a:pt x="65518" y="149"/>
                </a:lnTo>
                <a:lnTo>
                  <a:pt x="65406" y="75"/>
                </a:lnTo>
                <a:lnTo>
                  <a:pt x="65332" y="56"/>
                </a:lnTo>
                <a:lnTo>
                  <a:pt x="65276" y="37"/>
                </a:lnTo>
                <a:close/>
                <a:moveTo>
                  <a:pt x="88046" y="149"/>
                </a:moveTo>
                <a:lnTo>
                  <a:pt x="87990" y="168"/>
                </a:lnTo>
                <a:lnTo>
                  <a:pt x="87934" y="186"/>
                </a:lnTo>
                <a:lnTo>
                  <a:pt x="87878" y="223"/>
                </a:lnTo>
                <a:lnTo>
                  <a:pt x="87841" y="279"/>
                </a:lnTo>
                <a:lnTo>
                  <a:pt x="87822" y="335"/>
                </a:lnTo>
                <a:lnTo>
                  <a:pt x="87804" y="391"/>
                </a:lnTo>
                <a:lnTo>
                  <a:pt x="87785" y="465"/>
                </a:lnTo>
                <a:lnTo>
                  <a:pt x="87804" y="521"/>
                </a:lnTo>
                <a:lnTo>
                  <a:pt x="87822" y="577"/>
                </a:lnTo>
                <a:lnTo>
                  <a:pt x="87841" y="633"/>
                </a:lnTo>
                <a:lnTo>
                  <a:pt x="87878" y="689"/>
                </a:lnTo>
                <a:lnTo>
                  <a:pt x="87934" y="726"/>
                </a:lnTo>
                <a:lnTo>
                  <a:pt x="87990" y="745"/>
                </a:lnTo>
                <a:lnTo>
                  <a:pt x="88046" y="763"/>
                </a:lnTo>
                <a:lnTo>
                  <a:pt x="88101" y="782"/>
                </a:lnTo>
                <a:lnTo>
                  <a:pt x="88176" y="763"/>
                </a:lnTo>
                <a:lnTo>
                  <a:pt x="88232" y="745"/>
                </a:lnTo>
                <a:lnTo>
                  <a:pt x="88288" y="726"/>
                </a:lnTo>
                <a:lnTo>
                  <a:pt x="88344" y="689"/>
                </a:lnTo>
                <a:lnTo>
                  <a:pt x="88381" y="633"/>
                </a:lnTo>
                <a:lnTo>
                  <a:pt x="88399" y="577"/>
                </a:lnTo>
                <a:lnTo>
                  <a:pt x="88418" y="521"/>
                </a:lnTo>
                <a:lnTo>
                  <a:pt x="88418" y="465"/>
                </a:lnTo>
                <a:lnTo>
                  <a:pt x="88418" y="391"/>
                </a:lnTo>
                <a:lnTo>
                  <a:pt x="88399" y="335"/>
                </a:lnTo>
                <a:lnTo>
                  <a:pt x="88381" y="279"/>
                </a:lnTo>
                <a:lnTo>
                  <a:pt x="88325" y="242"/>
                </a:lnTo>
                <a:lnTo>
                  <a:pt x="88288" y="186"/>
                </a:lnTo>
                <a:lnTo>
                  <a:pt x="88232" y="168"/>
                </a:lnTo>
                <a:lnTo>
                  <a:pt x="88176" y="149"/>
                </a:lnTo>
                <a:close/>
                <a:moveTo>
                  <a:pt x="27053" y="279"/>
                </a:moveTo>
                <a:lnTo>
                  <a:pt x="26960" y="298"/>
                </a:lnTo>
                <a:lnTo>
                  <a:pt x="26885" y="335"/>
                </a:lnTo>
                <a:lnTo>
                  <a:pt x="26811" y="391"/>
                </a:lnTo>
                <a:lnTo>
                  <a:pt x="26774" y="484"/>
                </a:lnTo>
                <a:lnTo>
                  <a:pt x="26774" y="577"/>
                </a:lnTo>
                <a:lnTo>
                  <a:pt x="26811" y="670"/>
                </a:lnTo>
                <a:lnTo>
                  <a:pt x="26867" y="763"/>
                </a:lnTo>
                <a:lnTo>
                  <a:pt x="26904" y="782"/>
                </a:lnTo>
                <a:lnTo>
                  <a:pt x="26960" y="801"/>
                </a:lnTo>
                <a:lnTo>
                  <a:pt x="27071" y="801"/>
                </a:lnTo>
                <a:lnTo>
                  <a:pt x="27183" y="763"/>
                </a:lnTo>
                <a:lnTo>
                  <a:pt x="27258" y="689"/>
                </a:lnTo>
                <a:lnTo>
                  <a:pt x="27276" y="652"/>
                </a:lnTo>
                <a:lnTo>
                  <a:pt x="27295" y="596"/>
                </a:lnTo>
                <a:lnTo>
                  <a:pt x="27295" y="540"/>
                </a:lnTo>
                <a:lnTo>
                  <a:pt x="27295" y="484"/>
                </a:lnTo>
                <a:lnTo>
                  <a:pt x="27239" y="391"/>
                </a:lnTo>
                <a:lnTo>
                  <a:pt x="27165" y="317"/>
                </a:lnTo>
                <a:lnTo>
                  <a:pt x="27109" y="298"/>
                </a:lnTo>
                <a:lnTo>
                  <a:pt x="27053" y="279"/>
                </a:lnTo>
                <a:close/>
                <a:moveTo>
                  <a:pt x="51089" y="112"/>
                </a:moveTo>
                <a:lnTo>
                  <a:pt x="51014" y="130"/>
                </a:lnTo>
                <a:lnTo>
                  <a:pt x="50958" y="149"/>
                </a:lnTo>
                <a:lnTo>
                  <a:pt x="50903" y="168"/>
                </a:lnTo>
                <a:lnTo>
                  <a:pt x="50847" y="223"/>
                </a:lnTo>
                <a:lnTo>
                  <a:pt x="50791" y="261"/>
                </a:lnTo>
                <a:lnTo>
                  <a:pt x="50772" y="335"/>
                </a:lnTo>
                <a:lnTo>
                  <a:pt x="50754" y="391"/>
                </a:lnTo>
                <a:lnTo>
                  <a:pt x="50735" y="465"/>
                </a:lnTo>
                <a:lnTo>
                  <a:pt x="50754" y="521"/>
                </a:lnTo>
                <a:lnTo>
                  <a:pt x="50772" y="596"/>
                </a:lnTo>
                <a:lnTo>
                  <a:pt x="50810" y="652"/>
                </a:lnTo>
                <a:lnTo>
                  <a:pt x="50847" y="689"/>
                </a:lnTo>
                <a:lnTo>
                  <a:pt x="50884" y="745"/>
                </a:lnTo>
                <a:lnTo>
                  <a:pt x="50958" y="763"/>
                </a:lnTo>
                <a:lnTo>
                  <a:pt x="51014" y="801"/>
                </a:lnTo>
                <a:lnTo>
                  <a:pt x="51145" y="801"/>
                </a:lnTo>
                <a:lnTo>
                  <a:pt x="51219" y="763"/>
                </a:lnTo>
                <a:lnTo>
                  <a:pt x="51275" y="745"/>
                </a:lnTo>
                <a:lnTo>
                  <a:pt x="51331" y="689"/>
                </a:lnTo>
                <a:lnTo>
                  <a:pt x="51368" y="652"/>
                </a:lnTo>
                <a:lnTo>
                  <a:pt x="51405" y="596"/>
                </a:lnTo>
                <a:lnTo>
                  <a:pt x="51424" y="521"/>
                </a:lnTo>
                <a:lnTo>
                  <a:pt x="51424" y="465"/>
                </a:lnTo>
                <a:lnTo>
                  <a:pt x="51424" y="391"/>
                </a:lnTo>
                <a:lnTo>
                  <a:pt x="51387" y="335"/>
                </a:lnTo>
                <a:lnTo>
                  <a:pt x="51368" y="261"/>
                </a:lnTo>
                <a:lnTo>
                  <a:pt x="51331" y="223"/>
                </a:lnTo>
                <a:lnTo>
                  <a:pt x="51275" y="168"/>
                </a:lnTo>
                <a:lnTo>
                  <a:pt x="51219" y="149"/>
                </a:lnTo>
                <a:lnTo>
                  <a:pt x="51145" y="130"/>
                </a:lnTo>
                <a:lnTo>
                  <a:pt x="51089" y="112"/>
                </a:lnTo>
                <a:close/>
                <a:moveTo>
                  <a:pt x="72481" y="112"/>
                </a:moveTo>
                <a:lnTo>
                  <a:pt x="72425" y="130"/>
                </a:lnTo>
                <a:lnTo>
                  <a:pt x="72369" y="168"/>
                </a:lnTo>
                <a:lnTo>
                  <a:pt x="72313" y="205"/>
                </a:lnTo>
                <a:lnTo>
                  <a:pt x="72276" y="242"/>
                </a:lnTo>
                <a:lnTo>
                  <a:pt x="72220" y="354"/>
                </a:lnTo>
                <a:lnTo>
                  <a:pt x="72202" y="465"/>
                </a:lnTo>
                <a:lnTo>
                  <a:pt x="72202" y="540"/>
                </a:lnTo>
                <a:lnTo>
                  <a:pt x="72220" y="596"/>
                </a:lnTo>
                <a:lnTo>
                  <a:pt x="72258" y="652"/>
                </a:lnTo>
                <a:lnTo>
                  <a:pt x="72313" y="708"/>
                </a:lnTo>
                <a:lnTo>
                  <a:pt x="72369" y="745"/>
                </a:lnTo>
                <a:lnTo>
                  <a:pt x="72425" y="782"/>
                </a:lnTo>
                <a:lnTo>
                  <a:pt x="72500" y="801"/>
                </a:lnTo>
                <a:lnTo>
                  <a:pt x="72555" y="801"/>
                </a:lnTo>
                <a:lnTo>
                  <a:pt x="72630" y="782"/>
                </a:lnTo>
                <a:lnTo>
                  <a:pt x="72704" y="763"/>
                </a:lnTo>
                <a:lnTo>
                  <a:pt x="72760" y="726"/>
                </a:lnTo>
                <a:lnTo>
                  <a:pt x="72816" y="670"/>
                </a:lnTo>
                <a:lnTo>
                  <a:pt x="72853" y="596"/>
                </a:lnTo>
                <a:lnTo>
                  <a:pt x="72872" y="540"/>
                </a:lnTo>
                <a:lnTo>
                  <a:pt x="72872" y="465"/>
                </a:lnTo>
                <a:lnTo>
                  <a:pt x="72872" y="391"/>
                </a:lnTo>
                <a:lnTo>
                  <a:pt x="72853" y="335"/>
                </a:lnTo>
                <a:lnTo>
                  <a:pt x="72816" y="261"/>
                </a:lnTo>
                <a:lnTo>
                  <a:pt x="72779" y="205"/>
                </a:lnTo>
                <a:lnTo>
                  <a:pt x="72723" y="168"/>
                </a:lnTo>
                <a:lnTo>
                  <a:pt x="72611" y="130"/>
                </a:lnTo>
                <a:lnTo>
                  <a:pt x="72555" y="112"/>
                </a:lnTo>
                <a:close/>
                <a:moveTo>
                  <a:pt x="73915" y="112"/>
                </a:moveTo>
                <a:lnTo>
                  <a:pt x="73840" y="149"/>
                </a:lnTo>
                <a:lnTo>
                  <a:pt x="73784" y="186"/>
                </a:lnTo>
                <a:lnTo>
                  <a:pt x="73728" y="242"/>
                </a:lnTo>
                <a:lnTo>
                  <a:pt x="73691" y="298"/>
                </a:lnTo>
                <a:lnTo>
                  <a:pt x="73654" y="354"/>
                </a:lnTo>
                <a:lnTo>
                  <a:pt x="73635" y="428"/>
                </a:lnTo>
                <a:lnTo>
                  <a:pt x="73635" y="484"/>
                </a:lnTo>
                <a:lnTo>
                  <a:pt x="73654" y="559"/>
                </a:lnTo>
                <a:lnTo>
                  <a:pt x="73691" y="633"/>
                </a:lnTo>
                <a:lnTo>
                  <a:pt x="73728" y="689"/>
                </a:lnTo>
                <a:lnTo>
                  <a:pt x="73784" y="726"/>
                </a:lnTo>
                <a:lnTo>
                  <a:pt x="73840" y="763"/>
                </a:lnTo>
                <a:lnTo>
                  <a:pt x="73915" y="801"/>
                </a:lnTo>
                <a:lnTo>
                  <a:pt x="74119" y="801"/>
                </a:lnTo>
                <a:lnTo>
                  <a:pt x="74175" y="763"/>
                </a:lnTo>
                <a:lnTo>
                  <a:pt x="74324" y="670"/>
                </a:lnTo>
                <a:lnTo>
                  <a:pt x="74380" y="633"/>
                </a:lnTo>
                <a:lnTo>
                  <a:pt x="74417" y="559"/>
                </a:lnTo>
                <a:lnTo>
                  <a:pt x="74436" y="484"/>
                </a:lnTo>
                <a:lnTo>
                  <a:pt x="74436" y="410"/>
                </a:lnTo>
                <a:lnTo>
                  <a:pt x="74399" y="335"/>
                </a:lnTo>
                <a:lnTo>
                  <a:pt x="74361" y="279"/>
                </a:lnTo>
                <a:lnTo>
                  <a:pt x="74250" y="186"/>
                </a:lnTo>
                <a:lnTo>
                  <a:pt x="74119" y="130"/>
                </a:lnTo>
                <a:lnTo>
                  <a:pt x="74045" y="112"/>
                </a:lnTo>
                <a:close/>
                <a:moveTo>
                  <a:pt x="77862" y="447"/>
                </a:moveTo>
                <a:lnTo>
                  <a:pt x="77806" y="484"/>
                </a:lnTo>
                <a:lnTo>
                  <a:pt x="77768" y="540"/>
                </a:lnTo>
                <a:lnTo>
                  <a:pt x="77750" y="596"/>
                </a:lnTo>
                <a:lnTo>
                  <a:pt x="77750" y="670"/>
                </a:lnTo>
                <a:lnTo>
                  <a:pt x="77768" y="726"/>
                </a:lnTo>
                <a:lnTo>
                  <a:pt x="77824" y="782"/>
                </a:lnTo>
                <a:lnTo>
                  <a:pt x="77880" y="801"/>
                </a:lnTo>
                <a:lnTo>
                  <a:pt x="77955" y="782"/>
                </a:lnTo>
                <a:lnTo>
                  <a:pt x="77992" y="763"/>
                </a:lnTo>
                <a:lnTo>
                  <a:pt x="78048" y="708"/>
                </a:lnTo>
                <a:lnTo>
                  <a:pt x="78066" y="652"/>
                </a:lnTo>
                <a:lnTo>
                  <a:pt x="78066" y="596"/>
                </a:lnTo>
                <a:lnTo>
                  <a:pt x="78029" y="540"/>
                </a:lnTo>
                <a:lnTo>
                  <a:pt x="77992" y="484"/>
                </a:lnTo>
                <a:lnTo>
                  <a:pt x="77936" y="447"/>
                </a:lnTo>
                <a:close/>
                <a:moveTo>
                  <a:pt x="13108" y="261"/>
                </a:moveTo>
                <a:lnTo>
                  <a:pt x="13052" y="279"/>
                </a:lnTo>
                <a:lnTo>
                  <a:pt x="12996" y="317"/>
                </a:lnTo>
                <a:lnTo>
                  <a:pt x="12959" y="372"/>
                </a:lnTo>
                <a:lnTo>
                  <a:pt x="12922" y="410"/>
                </a:lnTo>
                <a:lnTo>
                  <a:pt x="12903" y="465"/>
                </a:lnTo>
                <a:lnTo>
                  <a:pt x="12903" y="521"/>
                </a:lnTo>
                <a:lnTo>
                  <a:pt x="12903" y="577"/>
                </a:lnTo>
                <a:lnTo>
                  <a:pt x="12940" y="689"/>
                </a:lnTo>
                <a:lnTo>
                  <a:pt x="12978" y="745"/>
                </a:lnTo>
                <a:lnTo>
                  <a:pt x="13015" y="782"/>
                </a:lnTo>
                <a:lnTo>
                  <a:pt x="13071" y="819"/>
                </a:lnTo>
                <a:lnTo>
                  <a:pt x="13127" y="819"/>
                </a:lnTo>
                <a:lnTo>
                  <a:pt x="13238" y="838"/>
                </a:lnTo>
                <a:lnTo>
                  <a:pt x="13350" y="801"/>
                </a:lnTo>
                <a:lnTo>
                  <a:pt x="13443" y="726"/>
                </a:lnTo>
                <a:lnTo>
                  <a:pt x="13462" y="670"/>
                </a:lnTo>
                <a:lnTo>
                  <a:pt x="13480" y="633"/>
                </a:lnTo>
                <a:lnTo>
                  <a:pt x="13499" y="521"/>
                </a:lnTo>
                <a:lnTo>
                  <a:pt x="13462" y="410"/>
                </a:lnTo>
                <a:lnTo>
                  <a:pt x="13406" y="335"/>
                </a:lnTo>
                <a:lnTo>
                  <a:pt x="13294" y="279"/>
                </a:lnTo>
                <a:lnTo>
                  <a:pt x="13238" y="261"/>
                </a:lnTo>
                <a:close/>
                <a:moveTo>
                  <a:pt x="28729" y="186"/>
                </a:moveTo>
                <a:lnTo>
                  <a:pt x="28673" y="205"/>
                </a:lnTo>
                <a:lnTo>
                  <a:pt x="28598" y="205"/>
                </a:lnTo>
                <a:lnTo>
                  <a:pt x="28542" y="242"/>
                </a:lnTo>
                <a:lnTo>
                  <a:pt x="28486" y="279"/>
                </a:lnTo>
                <a:lnTo>
                  <a:pt x="28449" y="317"/>
                </a:lnTo>
                <a:lnTo>
                  <a:pt x="28412" y="372"/>
                </a:lnTo>
                <a:lnTo>
                  <a:pt x="28393" y="428"/>
                </a:lnTo>
                <a:lnTo>
                  <a:pt x="28393" y="484"/>
                </a:lnTo>
                <a:lnTo>
                  <a:pt x="28375" y="540"/>
                </a:lnTo>
                <a:lnTo>
                  <a:pt x="28393" y="614"/>
                </a:lnTo>
                <a:lnTo>
                  <a:pt x="28412" y="670"/>
                </a:lnTo>
                <a:lnTo>
                  <a:pt x="28468" y="726"/>
                </a:lnTo>
                <a:lnTo>
                  <a:pt x="28505" y="763"/>
                </a:lnTo>
                <a:lnTo>
                  <a:pt x="28561" y="801"/>
                </a:lnTo>
                <a:lnTo>
                  <a:pt x="28635" y="819"/>
                </a:lnTo>
                <a:lnTo>
                  <a:pt x="28691" y="838"/>
                </a:lnTo>
                <a:lnTo>
                  <a:pt x="28766" y="838"/>
                </a:lnTo>
                <a:lnTo>
                  <a:pt x="28822" y="819"/>
                </a:lnTo>
                <a:lnTo>
                  <a:pt x="28877" y="782"/>
                </a:lnTo>
                <a:lnTo>
                  <a:pt x="28933" y="745"/>
                </a:lnTo>
                <a:lnTo>
                  <a:pt x="28989" y="652"/>
                </a:lnTo>
                <a:lnTo>
                  <a:pt x="29026" y="540"/>
                </a:lnTo>
                <a:lnTo>
                  <a:pt x="29008" y="410"/>
                </a:lnTo>
                <a:lnTo>
                  <a:pt x="28989" y="354"/>
                </a:lnTo>
                <a:lnTo>
                  <a:pt x="28952" y="298"/>
                </a:lnTo>
                <a:lnTo>
                  <a:pt x="28896" y="261"/>
                </a:lnTo>
                <a:lnTo>
                  <a:pt x="28859" y="223"/>
                </a:lnTo>
                <a:lnTo>
                  <a:pt x="28784" y="205"/>
                </a:lnTo>
                <a:lnTo>
                  <a:pt x="28729" y="186"/>
                </a:lnTo>
                <a:close/>
                <a:moveTo>
                  <a:pt x="30404" y="242"/>
                </a:moveTo>
                <a:lnTo>
                  <a:pt x="30348" y="261"/>
                </a:lnTo>
                <a:lnTo>
                  <a:pt x="30292" y="279"/>
                </a:lnTo>
                <a:lnTo>
                  <a:pt x="30199" y="335"/>
                </a:lnTo>
                <a:lnTo>
                  <a:pt x="30162" y="391"/>
                </a:lnTo>
                <a:lnTo>
                  <a:pt x="30125" y="447"/>
                </a:lnTo>
                <a:lnTo>
                  <a:pt x="30125" y="503"/>
                </a:lnTo>
                <a:lnTo>
                  <a:pt x="30106" y="559"/>
                </a:lnTo>
                <a:lnTo>
                  <a:pt x="30143" y="670"/>
                </a:lnTo>
                <a:lnTo>
                  <a:pt x="30199" y="745"/>
                </a:lnTo>
                <a:lnTo>
                  <a:pt x="30292" y="819"/>
                </a:lnTo>
                <a:lnTo>
                  <a:pt x="30348" y="838"/>
                </a:lnTo>
                <a:lnTo>
                  <a:pt x="30460" y="838"/>
                </a:lnTo>
                <a:lnTo>
                  <a:pt x="30516" y="819"/>
                </a:lnTo>
                <a:lnTo>
                  <a:pt x="30609" y="745"/>
                </a:lnTo>
                <a:lnTo>
                  <a:pt x="30683" y="652"/>
                </a:lnTo>
                <a:lnTo>
                  <a:pt x="30702" y="596"/>
                </a:lnTo>
                <a:lnTo>
                  <a:pt x="30702" y="540"/>
                </a:lnTo>
                <a:lnTo>
                  <a:pt x="30665" y="428"/>
                </a:lnTo>
                <a:lnTo>
                  <a:pt x="30609" y="335"/>
                </a:lnTo>
                <a:lnTo>
                  <a:pt x="30516" y="279"/>
                </a:lnTo>
                <a:lnTo>
                  <a:pt x="30460" y="261"/>
                </a:lnTo>
                <a:lnTo>
                  <a:pt x="30404" y="242"/>
                </a:lnTo>
                <a:close/>
                <a:moveTo>
                  <a:pt x="34258" y="242"/>
                </a:moveTo>
                <a:lnTo>
                  <a:pt x="34146" y="279"/>
                </a:lnTo>
                <a:lnTo>
                  <a:pt x="34072" y="354"/>
                </a:lnTo>
                <a:lnTo>
                  <a:pt x="34016" y="447"/>
                </a:lnTo>
                <a:lnTo>
                  <a:pt x="33997" y="559"/>
                </a:lnTo>
                <a:lnTo>
                  <a:pt x="34016" y="670"/>
                </a:lnTo>
                <a:lnTo>
                  <a:pt x="34053" y="726"/>
                </a:lnTo>
                <a:lnTo>
                  <a:pt x="34091" y="763"/>
                </a:lnTo>
                <a:lnTo>
                  <a:pt x="34146" y="801"/>
                </a:lnTo>
                <a:lnTo>
                  <a:pt x="34202" y="819"/>
                </a:lnTo>
                <a:lnTo>
                  <a:pt x="34258" y="838"/>
                </a:lnTo>
                <a:lnTo>
                  <a:pt x="34388" y="838"/>
                </a:lnTo>
                <a:lnTo>
                  <a:pt x="34444" y="801"/>
                </a:lnTo>
                <a:lnTo>
                  <a:pt x="34500" y="763"/>
                </a:lnTo>
                <a:lnTo>
                  <a:pt x="34537" y="726"/>
                </a:lnTo>
                <a:lnTo>
                  <a:pt x="34575" y="670"/>
                </a:lnTo>
                <a:lnTo>
                  <a:pt x="34593" y="614"/>
                </a:lnTo>
                <a:lnTo>
                  <a:pt x="34593" y="540"/>
                </a:lnTo>
                <a:lnTo>
                  <a:pt x="34593" y="484"/>
                </a:lnTo>
                <a:lnTo>
                  <a:pt x="34575" y="428"/>
                </a:lnTo>
                <a:lnTo>
                  <a:pt x="34537" y="372"/>
                </a:lnTo>
                <a:lnTo>
                  <a:pt x="34463" y="298"/>
                </a:lnTo>
                <a:lnTo>
                  <a:pt x="34351" y="242"/>
                </a:lnTo>
                <a:close/>
                <a:moveTo>
                  <a:pt x="91509" y="242"/>
                </a:moveTo>
                <a:lnTo>
                  <a:pt x="91453" y="261"/>
                </a:lnTo>
                <a:lnTo>
                  <a:pt x="91360" y="335"/>
                </a:lnTo>
                <a:lnTo>
                  <a:pt x="91322" y="372"/>
                </a:lnTo>
                <a:lnTo>
                  <a:pt x="91285" y="428"/>
                </a:lnTo>
                <a:lnTo>
                  <a:pt x="91267" y="484"/>
                </a:lnTo>
                <a:lnTo>
                  <a:pt x="91267" y="540"/>
                </a:lnTo>
                <a:lnTo>
                  <a:pt x="91285" y="596"/>
                </a:lnTo>
                <a:lnTo>
                  <a:pt x="91304" y="652"/>
                </a:lnTo>
                <a:lnTo>
                  <a:pt x="91360" y="745"/>
                </a:lnTo>
                <a:lnTo>
                  <a:pt x="91453" y="819"/>
                </a:lnTo>
                <a:lnTo>
                  <a:pt x="91509" y="838"/>
                </a:lnTo>
                <a:lnTo>
                  <a:pt x="91639" y="838"/>
                </a:lnTo>
                <a:lnTo>
                  <a:pt x="91695" y="819"/>
                </a:lnTo>
                <a:lnTo>
                  <a:pt x="91732" y="782"/>
                </a:lnTo>
                <a:lnTo>
                  <a:pt x="91788" y="745"/>
                </a:lnTo>
                <a:lnTo>
                  <a:pt x="91825" y="708"/>
                </a:lnTo>
                <a:lnTo>
                  <a:pt x="91844" y="652"/>
                </a:lnTo>
                <a:lnTo>
                  <a:pt x="91862" y="596"/>
                </a:lnTo>
                <a:lnTo>
                  <a:pt x="91862" y="540"/>
                </a:lnTo>
                <a:lnTo>
                  <a:pt x="91844" y="428"/>
                </a:lnTo>
                <a:lnTo>
                  <a:pt x="91769" y="335"/>
                </a:lnTo>
                <a:lnTo>
                  <a:pt x="91676" y="261"/>
                </a:lnTo>
                <a:lnTo>
                  <a:pt x="91620" y="242"/>
                </a:lnTo>
                <a:close/>
                <a:moveTo>
                  <a:pt x="36399" y="186"/>
                </a:moveTo>
                <a:lnTo>
                  <a:pt x="36306" y="205"/>
                </a:lnTo>
                <a:lnTo>
                  <a:pt x="36232" y="223"/>
                </a:lnTo>
                <a:lnTo>
                  <a:pt x="36138" y="298"/>
                </a:lnTo>
                <a:lnTo>
                  <a:pt x="36083" y="372"/>
                </a:lnTo>
                <a:lnTo>
                  <a:pt x="36064" y="447"/>
                </a:lnTo>
                <a:lnTo>
                  <a:pt x="36045" y="503"/>
                </a:lnTo>
                <a:lnTo>
                  <a:pt x="36045" y="521"/>
                </a:lnTo>
                <a:lnTo>
                  <a:pt x="36064" y="614"/>
                </a:lnTo>
                <a:lnTo>
                  <a:pt x="36083" y="689"/>
                </a:lnTo>
                <a:lnTo>
                  <a:pt x="36138" y="763"/>
                </a:lnTo>
                <a:lnTo>
                  <a:pt x="36194" y="801"/>
                </a:lnTo>
                <a:lnTo>
                  <a:pt x="36269" y="838"/>
                </a:lnTo>
                <a:lnTo>
                  <a:pt x="36343" y="856"/>
                </a:lnTo>
                <a:lnTo>
                  <a:pt x="36418" y="856"/>
                </a:lnTo>
                <a:lnTo>
                  <a:pt x="36511" y="838"/>
                </a:lnTo>
                <a:lnTo>
                  <a:pt x="36567" y="782"/>
                </a:lnTo>
                <a:lnTo>
                  <a:pt x="36623" y="726"/>
                </a:lnTo>
                <a:lnTo>
                  <a:pt x="36660" y="633"/>
                </a:lnTo>
                <a:lnTo>
                  <a:pt x="36678" y="577"/>
                </a:lnTo>
                <a:lnTo>
                  <a:pt x="36716" y="503"/>
                </a:lnTo>
                <a:lnTo>
                  <a:pt x="36716" y="428"/>
                </a:lnTo>
                <a:lnTo>
                  <a:pt x="36678" y="354"/>
                </a:lnTo>
                <a:lnTo>
                  <a:pt x="36641" y="298"/>
                </a:lnTo>
                <a:lnTo>
                  <a:pt x="36585" y="242"/>
                </a:lnTo>
                <a:lnTo>
                  <a:pt x="36511" y="205"/>
                </a:lnTo>
                <a:lnTo>
                  <a:pt x="36399" y="186"/>
                </a:lnTo>
                <a:close/>
                <a:moveTo>
                  <a:pt x="56637" y="223"/>
                </a:moveTo>
                <a:lnTo>
                  <a:pt x="56563" y="261"/>
                </a:lnTo>
                <a:lnTo>
                  <a:pt x="56507" y="298"/>
                </a:lnTo>
                <a:lnTo>
                  <a:pt x="56451" y="335"/>
                </a:lnTo>
                <a:lnTo>
                  <a:pt x="56414" y="410"/>
                </a:lnTo>
                <a:lnTo>
                  <a:pt x="56395" y="484"/>
                </a:lnTo>
                <a:lnTo>
                  <a:pt x="56376" y="559"/>
                </a:lnTo>
                <a:lnTo>
                  <a:pt x="56395" y="633"/>
                </a:lnTo>
                <a:lnTo>
                  <a:pt x="56432" y="689"/>
                </a:lnTo>
                <a:lnTo>
                  <a:pt x="56469" y="763"/>
                </a:lnTo>
                <a:lnTo>
                  <a:pt x="56525" y="801"/>
                </a:lnTo>
                <a:lnTo>
                  <a:pt x="56581" y="838"/>
                </a:lnTo>
                <a:lnTo>
                  <a:pt x="56656" y="856"/>
                </a:lnTo>
                <a:lnTo>
                  <a:pt x="56786" y="856"/>
                </a:lnTo>
                <a:lnTo>
                  <a:pt x="56898" y="819"/>
                </a:lnTo>
                <a:lnTo>
                  <a:pt x="56953" y="782"/>
                </a:lnTo>
                <a:lnTo>
                  <a:pt x="56991" y="745"/>
                </a:lnTo>
                <a:lnTo>
                  <a:pt x="57028" y="708"/>
                </a:lnTo>
                <a:lnTo>
                  <a:pt x="57065" y="633"/>
                </a:lnTo>
                <a:lnTo>
                  <a:pt x="57065" y="540"/>
                </a:lnTo>
                <a:lnTo>
                  <a:pt x="57047" y="428"/>
                </a:lnTo>
                <a:lnTo>
                  <a:pt x="57009" y="335"/>
                </a:lnTo>
                <a:lnTo>
                  <a:pt x="56916" y="279"/>
                </a:lnTo>
                <a:lnTo>
                  <a:pt x="56842" y="242"/>
                </a:lnTo>
                <a:lnTo>
                  <a:pt x="56786" y="223"/>
                </a:lnTo>
                <a:close/>
                <a:moveTo>
                  <a:pt x="58517" y="242"/>
                </a:moveTo>
                <a:lnTo>
                  <a:pt x="58406" y="261"/>
                </a:lnTo>
                <a:lnTo>
                  <a:pt x="58350" y="279"/>
                </a:lnTo>
                <a:lnTo>
                  <a:pt x="58294" y="317"/>
                </a:lnTo>
                <a:lnTo>
                  <a:pt x="58257" y="372"/>
                </a:lnTo>
                <a:lnTo>
                  <a:pt x="58238" y="428"/>
                </a:lnTo>
                <a:lnTo>
                  <a:pt x="58220" y="484"/>
                </a:lnTo>
                <a:lnTo>
                  <a:pt x="58220" y="540"/>
                </a:lnTo>
                <a:lnTo>
                  <a:pt x="58220" y="614"/>
                </a:lnTo>
                <a:lnTo>
                  <a:pt x="58238" y="670"/>
                </a:lnTo>
                <a:lnTo>
                  <a:pt x="58275" y="726"/>
                </a:lnTo>
                <a:lnTo>
                  <a:pt x="58313" y="763"/>
                </a:lnTo>
                <a:lnTo>
                  <a:pt x="58350" y="801"/>
                </a:lnTo>
                <a:lnTo>
                  <a:pt x="58406" y="838"/>
                </a:lnTo>
                <a:lnTo>
                  <a:pt x="58480" y="856"/>
                </a:lnTo>
                <a:lnTo>
                  <a:pt x="58592" y="856"/>
                </a:lnTo>
                <a:lnTo>
                  <a:pt x="58648" y="819"/>
                </a:lnTo>
                <a:lnTo>
                  <a:pt x="58704" y="801"/>
                </a:lnTo>
                <a:lnTo>
                  <a:pt x="58759" y="745"/>
                </a:lnTo>
                <a:lnTo>
                  <a:pt x="58797" y="708"/>
                </a:lnTo>
                <a:lnTo>
                  <a:pt x="58815" y="652"/>
                </a:lnTo>
                <a:lnTo>
                  <a:pt x="58834" y="577"/>
                </a:lnTo>
                <a:lnTo>
                  <a:pt x="58834" y="521"/>
                </a:lnTo>
                <a:lnTo>
                  <a:pt x="58797" y="410"/>
                </a:lnTo>
                <a:lnTo>
                  <a:pt x="58778" y="354"/>
                </a:lnTo>
                <a:lnTo>
                  <a:pt x="58741" y="298"/>
                </a:lnTo>
                <a:lnTo>
                  <a:pt x="58704" y="279"/>
                </a:lnTo>
                <a:lnTo>
                  <a:pt x="58648" y="242"/>
                </a:lnTo>
                <a:close/>
                <a:moveTo>
                  <a:pt x="41463" y="149"/>
                </a:moveTo>
                <a:lnTo>
                  <a:pt x="41389" y="168"/>
                </a:lnTo>
                <a:lnTo>
                  <a:pt x="41314" y="168"/>
                </a:lnTo>
                <a:lnTo>
                  <a:pt x="41240" y="205"/>
                </a:lnTo>
                <a:lnTo>
                  <a:pt x="41184" y="261"/>
                </a:lnTo>
                <a:lnTo>
                  <a:pt x="41128" y="317"/>
                </a:lnTo>
                <a:lnTo>
                  <a:pt x="41110" y="391"/>
                </a:lnTo>
                <a:lnTo>
                  <a:pt x="41091" y="447"/>
                </a:lnTo>
                <a:lnTo>
                  <a:pt x="41091" y="521"/>
                </a:lnTo>
                <a:lnTo>
                  <a:pt x="41091" y="577"/>
                </a:lnTo>
                <a:lnTo>
                  <a:pt x="41110" y="652"/>
                </a:lnTo>
                <a:lnTo>
                  <a:pt x="41147" y="708"/>
                </a:lnTo>
                <a:lnTo>
                  <a:pt x="41184" y="763"/>
                </a:lnTo>
                <a:lnTo>
                  <a:pt x="41240" y="801"/>
                </a:lnTo>
                <a:lnTo>
                  <a:pt x="41296" y="838"/>
                </a:lnTo>
                <a:lnTo>
                  <a:pt x="41352" y="856"/>
                </a:lnTo>
                <a:lnTo>
                  <a:pt x="41426" y="875"/>
                </a:lnTo>
                <a:lnTo>
                  <a:pt x="41482" y="856"/>
                </a:lnTo>
                <a:lnTo>
                  <a:pt x="41556" y="856"/>
                </a:lnTo>
                <a:lnTo>
                  <a:pt x="41612" y="819"/>
                </a:lnTo>
                <a:lnTo>
                  <a:pt x="41668" y="782"/>
                </a:lnTo>
                <a:lnTo>
                  <a:pt x="41724" y="745"/>
                </a:lnTo>
                <a:lnTo>
                  <a:pt x="41798" y="614"/>
                </a:lnTo>
                <a:lnTo>
                  <a:pt x="41817" y="540"/>
                </a:lnTo>
                <a:lnTo>
                  <a:pt x="41836" y="465"/>
                </a:lnTo>
                <a:lnTo>
                  <a:pt x="41817" y="391"/>
                </a:lnTo>
                <a:lnTo>
                  <a:pt x="41798" y="317"/>
                </a:lnTo>
                <a:lnTo>
                  <a:pt x="41761" y="261"/>
                </a:lnTo>
                <a:lnTo>
                  <a:pt x="41705" y="223"/>
                </a:lnTo>
                <a:lnTo>
                  <a:pt x="41631" y="186"/>
                </a:lnTo>
                <a:lnTo>
                  <a:pt x="41556" y="168"/>
                </a:lnTo>
                <a:lnTo>
                  <a:pt x="41463" y="149"/>
                </a:lnTo>
                <a:close/>
                <a:moveTo>
                  <a:pt x="70470" y="149"/>
                </a:moveTo>
                <a:lnTo>
                  <a:pt x="70396" y="168"/>
                </a:lnTo>
                <a:lnTo>
                  <a:pt x="70321" y="205"/>
                </a:lnTo>
                <a:lnTo>
                  <a:pt x="70247" y="242"/>
                </a:lnTo>
                <a:lnTo>
                  <a:pt x="70191" y="279"/>
                </a:lnTo>
                <a:lnTo>
                  <a:pt x="70154" y="335"/>
                </a:lnTo>
                <a:lnTo>
                  <a:pt x="70116" y="410"/>
                </a:lnTo>
                <a:lnTo>
                  <a:pt x="70098" y="465"/>
                </a:lnTo>
                <a:lnTo>
                  <a:pt x="70098" y="540"/>
                </a:lnTo>
                <a:lnTo>
                  <a:pt x="70135" y="652"/>
                </a:lnTo>
                <a:lnTo>
                  <a:pt x="70154" y="708"/>
                </a:lnTo>
                <a:lnTo>
                  <a:pt x="70210" y="763"/>
                </a:lnTo>
                <a:lnTo>
                  <a:pt x="70247" y="801"/>
                </a:lnTo>
                <a:lnTo>
                  <a:pt x="70303" y="838"/>
                </a:lnTo>
                <a:lnTo>
                  <a:pt x="70358" y="856"/>
                </a:lnTo>
                <a:lnTo>
                  <a:pt x="70433" y="875"/>
                </a:lnTo>
                <a:lnTo>
                  <a:pt x="70563" y="856"/>
                </a:lnTo>
                <a:lnTo>
                  <a:pt x="70619" y="838"/>
                </a:lnTo>
                <a:lnTo>
                  <a:pt x="70675" y="801"/>
                </a:lnTo>
                <a:lnTo>
                  <a:pt x="70712" y="745"/>
                </a:lnTo>
                <a:lnTo>
                  <a:pt x="70749" y="689"/>
                </a:lnTo>
                <a:lnTo>
                  <a:pt x="70787" y="614"/>
                </a:lnTo>
                <a:lnTo>
                  <a:pt x="70805" y="540"/>
                </a:lnTo>
                <a:lnTo>
                  <a:pt x="70824" y="465"/>
                </a:lnTo>
                <a:lnTo>
                  <a:pt x="70824" y="372"/>
                </a:lnTo>
                <a:lnTo>
                  <a:pt x="70787" y="298"/>
                </a:lnTo>
                <a:lnTo>
                  <a:pt x="70749" y="242"/>
                </a:lnTo>
                <a:lnTo>
                  <a:pt x="70694" y="186"/>
                </a:lnTo>
                <a:lnTo>
                  <a:pt x="70601" y="149"/>
                </a:lnTo>
                <a:close/>
                <a:moveTo>
                  <a:pt x="79314" y="205"/>
                </a:moveTo>
                <a:lnTo>
                  <a:pt x="79239" y="223"/>
                </a:lnTo>
                <a:lnTo>
                  <a:pt x="79183" y="261"/>
                </a:lnTo>
                <a:lnTo>
                  <a:pt x="79128" y="298"/>
                </a:lnTo>
                <a:lnTo>
                  <a:pt x="79090" y="354"/>
                </a:lnTo>
                <a:lnTo>
                  <a:pt x="79053" y="410"/>
                </a:lnTo>
                <a:lnTo>
                  <a:pt x="79035" y="484"/>
                </a:lnTo>
                <a:lnTo>
                  <a:pt x="79035" y="540"/>
                </a:lnTo>
                <a:lnTo>
                  <a:pt x="79035" y="614"/>
                </a:lnTo>
                <a:lnTo>
                  <a:pt x="79053" y="670"/>
                </a:lnTo>
                <a:lnTo>
                  <a:pt x="79090" y="726"/>
                </a:lnTo>
                <a:lnTo>
                  <a:pt x="79128" y="782"/>
                </a:lnTo>
                <a:lnTo>
                  <a:pt x="79183" y="819"/>
                </a:lnTo>
                <a:lnTo>
                  <a:pt x="79239" y="856"/>
                </a:lnTo>
                <a:lnTo>
                  <a:pt x="79295" y="875"/>
                </a:lnTo>
                <a:lnTo>
                  <a:pt x="79444" y="875"/>
                </a:lnTo>
                <a:lnTo>
                  <a:pt x="79500" y="856"/>
                </a:lnTo>
                <a:lnTo>
                  <a:pt x="79556" y="819"/>
                </a:lnTo>
                <a:lnTo>
                  <a:pt x="79612" y="782"/>
                </a:lnTo>
                <a:lnTo>
                  <a:pt x="79649" y="726"/>
                </a:lnTo>
                <a:lnTo>
                  <a:pt x="79686" y="670"/>
                </a:lnTo>
                <a:lnTo>
                  <a:pt x="79705" y="614"/>
                </a:lnTo>
                <a:lnTo>
                  <a:pt x="79705" y="540"/>
                </a:lnTo>
                <a:lnTo>
                  <a:pt x="79705" y="484"/>
                </a:lnTo>
                <a:lnTo>
                  <a:pt x="79686" y="410"/>
                </a:lnTo>
                <a:lnTo>
                  <a:pt x="79649" y="354"/>
                </a:lnTo>
                <a:lnTo>
                  <a:pt x="79612" y="298"/>
                </a:lnTo>
                <a:lnTo>
                  <a:pt x="79556" y="261"/>
                </a:lnTo>
                <a:lnTo>
                  <a:pt x="79500" y="223"/>
                </a:lnTo>
                <a:lnTo>
                  <a:pt x="79444" y="205"/>
                </a:lnTo>
                <a:close/>
                <a:moveTo>
                  <a:pt x="38056" y="112"/>
                </a:moveTo>
                <a:lnTo>
                  <a:pt x="37982" y="130"/>
                </a:lnTo>
                <a:lnTo>
                  <a:pt x="37889" y="149"/>
                </a:lnTo>
                <a:lnTo>
                  <a:pt x="37833" y="186"/>
                </a:lnTo>
                <a:lnTo>
                  <a:pt x="37758" y="223"/>
                </a:lnTo>
                <a:lnTo>
                  <a:pt x="37702" y="279"/>
                </a:lnTo>
                <a:lnTo>
                  <a:pt x="37647" y="335"/>
                </a:lnTo>
                <a:lnTo>
                  <a:pt x="37609" y="410"/>
                </a:lnTo>
                <a:lnTo>
                  <a:pt x="37591" y="465"/>
                </a:lnTo>
                <a:lnTo>
                  <a:pt x="37591" y="540"/>
                </a:lnTo>
                <a:lnTo>
                  <a:pt x="37591" y="596"/>
                </a:lnTo>
                <a:lnTo>
                  <a:pt x="37609" y="670"/>
                </a:lnTo>
                <a:lnTo>
                  <a:pt x="37628" y="726"/>
                </a:lnTo>
                <a:lnTo>
                  <a:pt x="37665" y="782"/>
                </a:lnTo>
                <a:lnTo>
                  <a:pt x="37721" y="819"/>
                </a:lnTo>
                <a:lnTo>
                  <a:pt x="37777" y="856"/>
                </a:lnTo>
                <a:lnTo>
                  <a:pt x="37851" y="875"/>
                </a:lnTo>
                <a:lnTo>
                  <a:pt x="37926" y="894"/>
                </a:lnTo>
                <a:lnTo>
                  <a:pt x="38000" y="894"/>
                </a:lnTo>
                <a:lnTo>
                  <a:pt x="38075" y="856"/>
                </a:lnTo>
                <a:lnTo>
                  <a:pt x="38131" y="838"/>
                </a:lnTo>
                <a:lnTo>
                  <a:pt x="38186" y="782"/>
                </a:lnTo>
                <a:lnTo>
                  <a:pt x="38224" y="726"/>
                </a:lnTo>
                <a:lnTo>
                  <a:pt x="38261" y="652"/>
                </a:lnTo>
                <a:lnTo>
                  <a:pt x="38298" y="521"/>
                </a:lnTo>
                <a:lnTo>
                  <a:pt x="38280" y="372"/>
                </a:lnTo>
                <a:lnTo>
                  <a:pt x="38261" y="298"/>
                </a:lnTo>
                <a:lnTo>
                  <a:pt x="38224" y="223"/>
                </a:lnTo>
                <a:lnTo>
                  <a:pt x="38186" y="168"/>
                </a:lnTo>
                <a:lnTo>
                  <a:pt x="38112" y="130"/>
                </a:lnTo>
                <a:lnTo>
                  <a:pt x="38056" y="112"/>
                </a:lnTo>
                <a:close/>
                <a:moveTo>
                  <a:pt x="68869" y="261"/>
                </a:moveTo>
                <a:lnTo>
                  <a:pt x="68813" y="279"/>
                </a:lnTo>
                <a:lnTo>
                  <a:pt x="68757" y="317"/>
                </a:lnTo>
                <a:lnTo>
                  <a:pt x="68720" y="354"/>
                </a:lnTo>
                <a:lnTo>
                  <a:pt x="68664" y="410"/>
                </a:lnTo>
                <a:lnTo>
                  <a:pt x="68646" y="465"/>
                </a:lnTo>
                <a:lnTo>
                  <a:pt x="68627" y="540"/>
                </a:lnTo>
                <a:lnTo>
                  <a:pt x="68627" y="596"/>
                </a:lnTo>
                <a:lnTo>
                  <a:pt x="68664" y="708"/>
                </a:lnTo>
                <a:lnTo>
                  <a:pt x="68739" y="801"/>
                </a:lnTo>
                <a:lnTo>
                  <a:pt x="68832" y="856"/>
                </a:lnTo>
                <a:lnTo>
                  <a:pt x="68888" y="875"/>
                </a:lnTo>
                <a:lnTo>
                  <a:pt x="68944" y="894"/>
                </a:lnTo>
                <a:lnTo>
                  <a:pt x="68999" y="875"/>
                </a:lnTo>
                <a:lnTo>
                  <a:pt x="69074" y="856"/>
                </a:lnTo>
                <a:lnTo>
                  <a:pt x="69130" y="819"/>
                </a:lnTo>
                <a:lnTo>
                  <a:pt x="69167" y="782"/>
                </a:lnTo>
                <a:lnTo>
                  <a:pt x="69204" y="745"/>
                </a:lnTo>
                <a:lnTo>
                  <a:pt x="69241" y="670"/>
                </a:lnTo>
                <a:lnTo>
                  <a:pt x="69260" y="614"/>
                </a:lnTo>
                <a:lnTo>
                  <a:pt x="69260" y="559"/>
                </a:lnTo>
                <a:lnTo>
                  <a:pt x="69223" y="447"/>
                </a:lnTo>
                <a:lnTo>
                  <a:pt x="69148" y="354"/>
                </a:lnTo>
                <a:lnTo>
                  <a:pt x="69055" y="279"/>
                </a:lnTo>
                <a:lnTo>
                  <a:pt x="68999" y="261"/>
                </a:lnTo>
                <a:close/>
                <a:moveTo>
                  <a:pt x="83000" y="186"/>
                </a:moveTo>
                <a:lnTo>
                  <a:pt x="82926" y="205"/>
                </a:lnTo>
                <a:lnTo>
                  <a:pt x="82870" y="223"/>
                </a:lnTo>
                <a:lnTo>
                  <a:pt x="82795" y="261"/>
                </a:lnTo>
                <a:lnTo>
                  <a:pt x="82739" y="317"/>
                </a:lnTo>
                <a:lnTo>
                  <a:pt x="82702" y="372"/>
                </a:lnTo>
                <a:lnTo>
                  <a:pt x="82665" y="428"/>
                </a:lnTo>
                <a:lnTo>
                  <a:pt x="82665" y="503"/>
                </a:lnTo>
                <a:lnTo>
                  <a:pt x="82665" y="577"/>
                </a:lnTo>
                <a:lnTo>
                  <a:pt x="82702" y="708"/>
                </a:lnTo>
                <a:lnTo>
                  <a:pt x="82777" y="801"/>
                </a:lnTo>
                <a:lnTo>
                  <a:pt x="82833" y="838"/>
                </a:lnTo>
                <a:lnTo>
                  <a:pt x="82888" y="875"/>
                </a:lnTo>
                <a:lnTo>
                  <a:pt x="82944" y="894"/>
                </a:lnTo>
                <a:lnTo>
                  <a:pt x="83075" y="894"/>
                </a:lnTo>
                <a:lnTo>
                  <a:pt x="83149" y="856"/>
                </a:lnTo>
                <a:lnTo>
                  <a:pt x="83205" y="819"/>
                </a:lnTo>
                <a:lnTo>
                  <a:pt x="83261" y="782"/>
                </a:lnTo>
                <a:lnTo>
                  <a:pt x="83317" y="726"/>
                </a:lnTo>
                <a:lnTo>
                  <a:pt x="83335" y="652"/>
                </a:lnTo>
                <a:lnTo>
                  <a:pt x="83354" y="577"/>
                </a:lnTo>
                <a:lnTo>
                  <a:pt x="83354" y="503"/>
                </a:lnTo>
                <a:lnTo>
                  <a:pt x="83317" y="391"/>
                </a:lnTo>
                <a:lnTo>
                  <a:pt x="83242" y="279"/>
                </a:lnTo>
                <a:lnTo>
                  <a:pt x="83186" y="242"/>
                </a:lnTo>
                <a:lnTo>
                  <a:pt x="83130" y="223"/>
                </a:lnTo>
                <a:lnTo>
                  <a:pt x="83075" y="205"/>
                </a:lnTo>
                <a:lnTo>
                  <a:pt x="83000" y="186"/>
                </a:lnTo>
                <a:close/>
                <a:moveTo>
                  <a:pt x="89833" y="186"/>
                </a:moveTo>
                <a:lnTo>
                  <a:pt x="89759" y="205"/>
                </a:lnTo>
                <a:lnTo>
                  <a:pt x="89684" y="223"/>
                </a:lnTo>
                <a:lnTo>
                  <a:pt x="89628" y="261"/>
                </a:lnTo>
                <a:lnTo>
                  <a:pt x="89591" y="298"/>
                </a:lnTo>
                <a:lnTo>
                  <a:pt x="89554" y="354"/>
                </a:lnTo>
                <a:lnTo>
                  <a:pt x="89516" y="410"/>
                </a:lnTo>
                <a:lnTo>
                  <a:pt x="89498" y="540"/>
                </a:lnTo>
                <a:lnTo>
                  <a:pt x="89516" y="670"/>
                </a:lnTo>
                <a:lnTo>
                  <a:pt x="89554" y="726"/>
                </a:lnTo>
                <a:lnTo>
                  <a:pt x="89591" y="782"/>
                </a:lnTo>
                <a:lnTo>
                  <a:pt x="89628" y="838"/>
                </a:lnTo>
                <a:lnTo>
                  <a:pt x="89684" y="875"/>
                </a:lnTo>
                <a:lnTo>
                  <a:pt x="89759" y="894"/>
                </a:lnTo>
                <a:lnTo>
                  <a:pt x="89926" y="894"/>
                </a:lnTo>
                <a:lnTo>
                  <a:pt x="89982" y="875"/>
                </a:lnTo>
                <a:lnTo>
                  <a:pt x="90056" y="838"/>
                </a:lnTo>
                <a:lnTo>
                  <a:pt x="90094" y="782"/>
                </a:lnTo>
                <a:lnTo>
                  <a:pt x="90131" y="726"/>
                </a:lnTo>
                <a:lnTo>
                  <a:pt x="90168" y="670"/>
                </a:lnTo>
                <a:lnTo>
                  <a:pt x="90187" y="540"/>
                </a:lnTo>
                <a:lnTo>
                  <a:pt x="90168" y="410"/>
                </a:lnTo>
                <a:lnTo>
                  <a:pt x="90131" y="354"/>
                </a:lnTo>
                <a:lnTo>
                  <a:pt x="90094" y="298"/>
                </a:lnTo>
                <a:lnTo>
                  <a:pt x="90056" y="261"/>
                </a:lnTo>
                <a:lnTo>
                  <a:pt x="89982" y="223"/>
                </a:lnTo>
                <a:lnTo>
                  <a:pt x="89926" y="205"/>
                </a:lnTo>
                <a:lnTo>
                  <a:pt x="89833" y="186"/>
                </a:lnTo>
                <a:close/>
                <a:moveTo>
                  <a:pt x="23609" y="298"/>
                </a:moveTo>
                <a:lnTo>
                  <a:pt x="23534" y="317"/>
                </a:lnTo>
                <a:lnTo>
                  <a:pt x="23478" y="335"/>
                </a:lnTo>
                <a:lnTo>
                  <a:pt x="23422" y="372"/>
                </a:lnTo>
                <a:lnTo>
                  <a:pt x="23385" y="428"/>
                </a:lnTo>
                <a:lnTo>
                  <a:pt x="23348" y="484"/>
                </a:lnTo>
                <a:lnTo>
                  <a:pt x="23329" y="540"/>
                </a:lnTo>
                <a:lnTo>
                  <a:pt x="23329" y="596"/>
                </a:lnTo>
                <a:lnTo>
                  <a:pt x="23329" y="670"/>
                </a:lnTo>
                <a:lnTo>
                  <a:pt x="23348" y="726"/>
                </a:lnTo>
                <a:lnTo>
                  <a:pt x="23385" y="782"/>
                </a:lnTo>
                <a:lnTo>
                  <a:pt x="23422" y="838"/>
                </a:lnTo>
                <a:lnTo>
                  <a:pt x="23478" y="875"/>
                </a:lnTo>
                <a:lnTo>
                  <a:pt x="23534" y="912"/>
                </a:lnTo>
                <a:lnTo>
                  <a:pt x="23739" y="912"/>
                </a:lnTo>
                <a:lnTo>
                  <a:pt x="23795" y="875"/>
                </a:lnTo>
                <a:lnTo>
                  <a:pt x="23851" y="838"/>
                </a:lnTo>
                <a:lnTo>
                  <a:pt x="23906" y="801"/>
                </a:lnTo>
                <a:lnTo>
                  <a:pt x="23925" y="745"/>
                </a:lnTo>
                <a:lnTo>
                  <a:pt x="23944" y="689"/>
                </a:lnTo>
                <a:lnTo>
                  <a:pt x="23962" y="633"/>
                </a:lnTo>
                <a:lnTo>
                  <a:pt x="23944" y="521"/>
                </a:lnTo>
                <a:lnTo>
                  <a:pt x="23888" y="428"/>
                </a:lnTo>
                <a:lnTo>
                  <a:pt x="23813" y="354"/>
                </a:lnTo>
                <a:lnTo>
                  <a:pt x="23702" y="298"/>
                </a:lnTo>
                <a:close/>
                <a:moveTo>
                  <a:pt x="14635" y="335"/>
                </a:moveTo>
                <a:lnTo>
                  <a:pt x="14579" y="354"/>
                </a:lnTo>
                <a:lnTo>
                  <a:pt x="14523" y="391"/>
                </a:lnTo>
                <a:lnTo>
                  <a:pt x="14467" y="428"/>
                </a:lnTo>
                <a:lnTo>
                  <a:pt x="14430" y="465"/>
                </a:lnTo>
                <a:lnTo>
                  <a:pt x="14411" y="521"/>
                </a:lnTo>
                <a:lnTo>
                  <a:pt x="14393" y="577"/>
                </a:lnTo>
                <a:lnTo>
                  <a:pt x="14393" y="633"/>
                </a:lnTo>
                <a:lnTo>
                  <a:pt x="14411" y="745"/>
                </a:lnTo>
                <a:lnTo>
                  <a:pt x="14486" y="838"/>
                </a:lnTo>
                <a:lnTo>
                  <a:pt x="14579" y="912"/>
                </a:lnTo>
                <a:lnTo>
                  <a:pt x="14635" y="912"/>
                </a:lnTo>
                <a:lnTo>
                  <a:pt x="14690" y="931"/>
                </a:lnTo>
                <a:lnTo>
                  <a:pt x="14746" y="912"/>
                </a:lnTo>
                <a:lnTo>
                  <a:pt x="14802" y="894"/>
                </a:lnTo>
                <a:lnTo>
                  <a:pt x="14895" y="838"/>
                </a:lnTo>
                <a:lnTo>
                  <a:pt x="14933" y="801"/>
                </a:lnTo>
                <a:lnTo>
                  <a:pt x="14970" y="745"/>
                </a:lnTo>
                <a:lnTo>
                  <a:pt x="14988" y="689"/>
                </a:lnTo>
                <a:lnTo>
                  <a:pt x="14988" y="633"/>
                </a:lnTo>
                <a:lnTo>
                  <a:pt x="14970" y="577"/>
                </a:lnTo>
                <a:lnTo>
                  <a:pt x="14951" y="521"/>
                </a:lnTo>
                <a:lnTo>
                  <a:pt x="14895" y="428"/>
                </a:lnTo>
                <a:lnTo>
                  <a:pt x="14802" y="354"/>
                </a:lnTo>
                <a:lnTo>
                  <a:pt x="14746" y="335"/>
                </a:lnTo>
                <a:close/>
                <a:moveTo>
                  <a:pt x="20052" y="298"/>
                </a:moveTo>
                <a:lnTo>
                  <a:pt x="19941" y="317"/>
                </a:lnTo>
                <a:lnTo>
                  <a:pt x="19885" y="354"/>
                </a:lnTo>
                <a:lnTo>
                  <a:pt x="19848" y="391"/>
                </a:lnTo>
                <a:lnTo>
                  <a:pt x="19773" y="503"/>
                </a:lnTo>
                <a:lnTo>
                  <a:pt x="19755" y="614"/>
                </a:lnTo>
                <a:lnTo>
                  <a:pt x="19773" y="726"/>
                </a:lnTo>
                <a:lnTo>
                  <a:pt x="19829" y="819"/>
                </a:lnTo>
                <a:lnTo>
                  <a:pt x="19866" y="856"/>
                </a:lnTo>
                <a:lnTo>
                  <a:pt x="19922" y="894"/>
                </a:lnTo>
                <a:lnTo>
                  <a:pt x="19997" y="931"/>
                </a:lnTo>
                <a:lnTo>
                  <a:pt x="20108" y="931"/>
                </a:lnTo>
                <a:lnTo>
                  <a:pt x="20183" y="912"/>
                </a:lnTo>
                <a:lnTo>
                  <a:pt x="20239" y="894"/>
                </a:lnTo>
                <a:lnTo>
                  <a:pt x="20295" y="838"/>
                </a:lnTo>
                <a:lnTo>
                  <a:pt x="20332" y="801"/>
                </a:lnTo>
                <a:lnTo>
                  <a:pt x="20369" y="726"/>
                </a:lnTo>
                <a:lnTo>
                  <a:pt x="20388" y="670"/>
                </a:lnTo>
                <a:lnTo>
                  <a:pt x="20388" y="596"/>
                </a:lnTo>
                <a:lnTo>
                  <a:pt x="20369" y="540"/>
                </a:lnTo>
                <a:lnTo>
                  <a:pt x="20350" y="465"/>
                </a:lnTo>
                <a:lnTo>
                  <a:pt x="20313" y="410"/>
                </a:lnTo>
                <a:lnTo>
                  <a:pt x="20257" y="372"/>
                </a:lnTo>
                <a:lnTo>
                  <a:pt x="20164" y="317"/>
                </a:lnTo>
                <a:lnTo>
                  <a:pt x="20052" y="298"/>
                </a:lnTo>
                <a:close/>
                <a:moveTo>
                  <a:pt x="63302" y="186"/>
                </a:moveTo>
                <a:lnTo>
                  <a:pt x="63228" y="205"/>
                </a:lnTo>
                <a:lnTo>
                  <a:pt x="63153" y="242"/>
                </a:lnTo>
                <a:lnTo>
                  <a:pt x="63097" y="298"/>
                </a:lnTo>
                <a:lnTo>
                  <a:pt x="63060" y="354"/>
                </a:lnTo>
                <a:lnTo>
                  <a:pt x="63023" y="410"/>
                </a:lnTo>
                <a:lnTo>
                  <a:pt x="63004" y="484"/>
                </a:lnTo>
                <a:lnTo>
                  <a:pt x="63004" y="559"/>
                </a:lnTo>
                <a:lnTo>
                  <a:pt x="63004" y="633"/>
                </a:lnTo>
                <a:lnTo>
                  <a:pt x="63023" y="708"/>
                </a:lnTo>
                <a:lnTo>
                  <a:pt x="63060" y="782"/>
                </a:lnTo>
                <a:lnTo>
                  <a:pt x="63116" y="838"/>
                </a:lnTo>
                <a:lnTo>
                  <a:pt x="63172" y="875"/>
                </a:lnTo>
                <a:lnTo>
                  <a:pt x="63246" y="912"/>
                </a:lnTo>
                <a:lnTo>
                  <a:pt x="63321" y="931"/>
                </a:lnTo>
                <a:lnTo>
                  <a:pt x="63395" y="931"/>
                </a:lnTo>
                <a:lnTo>
                  <a:pt x="63488" y="912"/>
                </a:lnTo>
                <a:lnTo>
                  <a:pt x="63563" y="875"/>
                </a:lnTo>
                <a:lnTo>
                  <a:pt x="63675" y="801"/>
                </a:lnTo>
                <a:lnTo>
                  <a:pt x="63730" y="745"/>
                </a:lnTo>
                <a:lnTo>
                  <a:pt x="63768" y="689"/>
                </a:lnTo>
                <a:lnTo>
                  <a:pt x="63805" y="633"/>
                </a:lnTo>
                <a:lnTo>
                  <a:pt x="63805" y="559"/>
                </a:lnTo>
                <a:lnTo>
                  <a:pt x="63805" y="484"/>
                </a:lnTo>
                <a:lnTo>
                  <a:pt x="63768" y="410"/>
                </a:lnTo>
                <a:lnTo>
                  <a:pt x="63730" y="354"/>
                </a:lnTo>
                <a:lnTo>
                  <a:pt x="63675" y="317"/>
                </a:lnTo>
                <a:lnTo>
                  <a:pt x="63544" y="223"/>
                </a:lnTo>
                <a:lnTo>
                  <a:pt x="63470" y="205"/>
                </a:lnTo>
                <a:lnTo>
                  <a:pt x="63377" y="186"/>
                </a:lnTo>
                <a:close/>
                <a:moveTo>
                  <a:pt x="39564" y="354"/>
                </a:moveTo>
                <a:lnTo>
                  <a:pt x="39434" y="372"/>
                </a:lnTo>
                <a:lnTo>
                  <a:pt x="39341" y="447"/>
                </a:lnTo>
                <a:lnTo>
                  <a:pt x="39304" y="484"/>
                </a:lnTo>
                <a:lnTo>
                  <a:pt x="39266" y="540"/>
                </a:lnTo>
                <a:lnTo>
                  <a:pt x="39248" y="596"/>
                </a:lnTo>
                <a:lnTo>
                  <a:pt x="39229" y="652"/>
                </a:lnTo>
                <a:lnTo>
                  <a:pt x="39229" y="708"/>
                </a:lnTo>
                <a:lnTo>
                  <a:pt x="39248" y="763"/>
                </a:lnTo>
                <a:lnTo>
                  <a:pt x="39266" y="819"/>
                </a:lnTo>
                <a:lnTo>
                  <a:pt x="39304" y="875"/>
                </a:lnTo>
                <a:lnTo>
                  <a:pt x="39359" y="912"/>
                </a:lnTo>
                <a:lnTo>
                  <a:pt x="39397" y="950"/>
                </a:lnTo>
                <a:lnTo>
                  <a:pt x="39453" y="968"/>
                </a:lnTo>
                <a:lnTo>
                  <a:pt x="39639" y="968"/>
                </a:lnTo>
                <a:lnTo>
                  <a:pt x="39732" y="894"/>
                </a:lnTo>
                <a:lnTo>
                  <a:pt x="39806" y="819"/>
                </a:lnTo>
                <a:lnTo>
                  <a:pt x="39843" y="708"/>
                </a:lnTo>
                <a:lnTo>
                  <a:pt x="39843" y="633"/>
                </a:lnTo>
                <a:lnTo>
                  <a:pt x="39843" y="577"/>
                </a:lnTo>
                <a:lnTo>
                  <a:pt x="39806" y="521"/>
                </a:lnTo>
                <a:lnTo>
                  <a:pt x="39788" y="465"/>
                </a:lnTo>
                <a:lnTo>
                  <a:pt x="39732" y="410"/>
                </a:lnTo>
                <a:lnTo>
                  <a:pt x="39676" y="391"/>
                </a:lnTo>
                <a:lnTo>
                  <a:pt x="39620" y="372"/>
                </a:lnTo>
                <a:lnTo>
                  <a:pt x="39564" y="354"/>
                </a:lnTo>
                <a:close/>
                <a:moveTo>
                  <a:pt x="746" y="410"/>
                </a:moveTo>
                <a:lnTo>
                  <a:pt x="690" y="428"/>
                </a:lnTo>
                <a:lnTo>
                  <a:pt x="615" y="428"/>
                </a:lnTo>
                <a:lnTo>
                  <a:pt x="559" y="447"/>
                </a:lnTo>
                <a:lnTo>
                  <a:pt x="466" y="521"/>
                </a:lnTo>
                <a:lnTo>
                  <a:pt x="429" y="559"/>
                </a:lnTo>
                <a:lnTo>
                  <a:pt x="410" y="614"/>
                </a:lnTo>
                <a:lnTo>
                  <a:pt x="392" y="708"/>
                </a:lnTo>
                <a:lnTo>
                  <a:pt x="392" y="801"/>
                </a:lnTo>
                <a:lnTo>
                  <a:pt x="448" y="894"/>
                </a:lnTo>
                <a:lnTo>
                  <a:pt x="485" y="931"/>
                </a:lnTo>
                <a:lnTo>
                  <a:pt x="522" y="950"/>
                </a:lnTo>
                <a:lnTo>
                  <a:pt x="615" y="987"/>
                </a:lnTo>
                <a:lnTo>
                  <a:pt x="801" y="987"/>
                </a:lnTo>
                <a:lnTo>
                  <a:pt x="894" y="950"/>
                </a:lnTo>
                <a:lnTo>
                  <a:pt x="950" y="931"/>
                </a:lnTo>
                <a:lnTo>
                  <a:pt x="988" y="894"/>
                </a:lnTo>
                <a:lnTo>
                  <a:pt x="1006" y="838"/>
                </a:lnTo>
                <a:lnTo>
                  <a:pt x="1025" y="782"/>
                </a:lnTo>
                <a:lnTo>
                  <a:pt x="1025" y="726"/>
                </a:lnTo>
                <a:lnTo>
                  <a:pt x="1025" y="670"/>
                </a:lnTo>
                <a:lnTo>
                  <a:pt x="988" y="559"/>
                </a:lnTo>
                <a:lnTo>
                  <a:pt x="894" y="465"/>
                </a:lnTo>
                <a:lnTo>
                  <a:pt x="857" y="428"/>
                </a:lnTo>
                <a:lnTo>
                  <a:pt x="801" y="410"/>
                </a:lnTo>
                <a:close/>
                <a:moveTo>
                  <a:pt x="3855" y="335"/>
                </a:moveTo>
                <a:lnTo>
                  <a:pt x="3799" y="372"/>
                </a:lnTo>
                <a:lnTo>
                  <a:pt x="3743" y="391"/>
                </a:lnTo>
                <a:lnTo>
                  <a:pt x="3706" y="447"/>
                </a:lnTo>
                <a:lnTo>
                  <a:pt x="3669" y="503"/>
                </a:lnTo>
                <a:lnTo>
                  <a:pt x="3631" y="614"/>
                </a:lnTo>
                <a:lnTo>
                  <a:pt x="3650" y="745"/>
                </a:lnTo>
                <a:lnTo>
                  <a:pt x="3669" y="801"/>
                </a:lnTo>
                <a:lnTo>
                  <a:pt x="3687" y="856"/>
                </a:lnTo>
                <a:lnTo>
                  <a:pt x="3724" y="912"/>
                </a:lnTo>
                <a:lnTo>
                  <a:pt x="3780" y="950"/>
                </a:lnTo>
                <a:lnTo>
                  <a:pt x="3836" y="968"/>
                </a:lnTo>
                <a:lnTo>
                  <a:pt x="3892" y="987"/>
                </a:lnTo>
                <a:lnTo>
                  <a:pt x="3966" y="987"/>
                </a:lnTo>
                <a:lnTo>
                  <a:pt x="4022" y="968"/>
                </a:lnTo>
                <a:lnTo>
                  <a:pt x="4078" y="931"/>
                </a:lnTo>
                <a:lnTo>
                  <a:pt x="4134" y="894"/>
                </a:lnTo>
                <a:lnTo>
                  <a:pt x="4171" y="856"/>
                </a:lnTo>
                <a:lnTo>
                  <a:pt x="4209" y="801"/>
                </a:lnTo>
                <a:lnTo>
                  <a:pt x="4227" y="689"/>
                </a:lnTo>
                <a:lnTo>
                  <a:pt x="4227" y="559"/>
                </a:lnTo>
                <a:lnTo>
                  <a:pt x="4209" y="503"/>
                </a:lnTo>
                <a:lnTo>
                  <a:pt x="4171" y="447"/>
                </a:lnTo>
                <a:lnTo>
                  <a:pt x="4134" y="410"/>
                </a:lnTo>
                <a:lnTo>
                  <a:pt x="4078" y="372"/>
                </a:lnTo>
                <a:lnTo>
                  <a:pt x="4022" y="354"/>
                </a:lnTo>
                <a:lnTo>
                  <a:pt x="3966" y="335"/>
                </a:lnTo>
                <a:close/>
                <a:moveTo>
                  <a:pt x="25899" y="410"/>
                </a:moveTo>
                <a:lnTo>
                  <a:pt x="25843" y="428"/>
                </a:lnTo>
                <a:lnTo>
                  <a:pt x="25787" y="447"/>
                </a:lnTo>
                <a:lnTo>
                  <a:pt x="25750" y="484"/>
                </a:lnTo>
                <a:lnTo>
                  <a:pt x="25694" y="577"/>
                </a:lnTo>
                <a:lnTo>
                  <a:pt x="25657" y="670"/>
                </a:lnTo>
                <a:lnTo>
                  <a:pt x="25638" y="726"/>
                </a:lnTo>
                <a:lnTo>
                  <a:pt x="25657" y="782"/>
                </a:lnTo>
                <a:lnTo>
                  <a:pt x="25675" y="838"/>
                </a:lnTo>
                <a:lnTo>
                  <a:pt x="25694" y="875"/>
                </a:lnTo>
                <a:lnTo>
                  <a:pt x="25787" y="950"/>
                </a:lnTo>
                <a:lnTo>
                  <a:pt x="25880" y="987"/>
                </a:lnTo>
                <a:lnTo>
                  <a:pt x="25973" y="968"/>
                </a:lnTo>
                <a:lnTo>
                  <a:pt x="26066" y="931"/>
                </a:lnTo>
                <a:lnTo>
                  <a:pt x="26103" y="894"/>
                </a:lnTo>
                <a:lnTo>
                  <a:pt x="26141" y="838"/>
                </a:lnTo>
                <a:lnTo>
                  <a:pt x="26159" y="801"/>
                </a:lnTo>
                <a:lnTo>
                  <a:pt x="26178" y="745"/>
                </a:lnTo>
                <a:lnTo>
                  <a:pt x="26159" y="633"/>
                </a:lnTo>
                <a:lnTo>
                  <a:pt x="26103" y="521"/>
                </a:lnTo>
                <a:lnTo>
                  <a:pt x="26029" y="465"/>
                </a:lnTo>
                <a:lnTo>
                  <a:pt x="25992" y="428"/>
                </a:lnTo>
                <a:lnTo>
                  <a:pt x="25936" y="410"/>
                </a:lnTo>
                <a:close/>
                <a:moveTo>
                  <a:pt x="21728" y="317"/>
                </a:moveTo>
                <a:lnTo>
                  <a:pt x="21654" y="354"/>
                </a:lnTo>
                <a:lnTo>
                  <a:pt x="21598" y="391"/>
                </a:lnTo>
                <a:lnTo>
                  <a:pt x="21542" y="428"/>
                </a:lnTo>
                <a:lnTo>
                  <a:pt x="21449" y="540"/>
                </a:lnTo>
                <a:lnTo>
                  <a:pt x="21430" y="596"/>
                </a:lnTo>
                <a:lnTo>
                  <a:pt x="21412" y="670"/>
                </a:lnTo>
                <a:lnTo>
                  <a:pt x="21412" y="726"/>
                </a:lnTo>
                <a:lnTo>
                  <a:pt x="21430" y="801"/>
                </a:lnTo>
                <a:lnTo>
                  <a:pt x="21449" y="856"/>
                </a:lnTo>
                <a:lnTo>
                  <a:pt x="21505" y="912"/>
                </a:lnTo>
                <a:lnTo>
                  <a:pt x="21561" y="950"/>
                </a:lnTo>
                <a:lnTo>
                  <a:pt x="21635" y="987"/>
                </a:lnTo>
                <a:lnTo>
                  <a:pt x="21784" y="1005"/>
                </a:lnTo>
                <a:lnTo>
                  <a:pt x="21858" y="1005"/>
                </a:lnTo>
                <a:lnTo>
                  <a:pt x="21933" y="987"/>
                </a:lnTo>
                <a:lnTo>
                  <a:pt x="21989" y="950"/>
                </a:lnTo>
                <a:lnTo>
                  <a:pt x="22063" y="894"/>
                </a:lnTo>
                <a:lnTo>
                  <a:pt x="22100" y="838"/>
                </a:lnTo>
                <a:lnTo>
                  <a:pt x="22138" y="782"/>
                </a:lnTo>
                <a:lnTo>
                  <a:pt x="22175" y="708"/>
                </a:lnTo>
                <a:lnTo>
                  <a:pt x="22175" y="633"/>
                </a:lnTo>
                <a:lnTo>
                  <a:pt x="22175" y="577"/>
                </a:lnTo>
                <a:lnTo>
                  <a:pt x="22156" y="503"/>
                </a:lnTo>
                <a:lnTo>
                  <a:pt x="22119" y="447"/>
                </a:lnTo>
                <a:lnTo>
                  <a:pt x="22063" y="391"/>
                </a:lnTo>
                <a:lnTo>
                  <a:pt x="21989" y="354"/>
                </a:lnTo>
                <a:lnTo>
                  <a:pt x="21933" y="317"/>
                </a:lnTo>
                <a:close/>
                <a:moveTo>
                  <a:pt x="8491" y="410"/>
                </a:moveTo>
                <a:lnTo>
                  <a:pt x="8416" y="428"/>
                </a:lnTo>
                <a:lnTo>
                  <a:pt x="8360" y="447"/>
                </a:lnTo>
                <a:lnTo>
                  <a:pt x="8304" y="484"/>
                </a:lnTo>
                <a:lnTo>
                  <a:pt x="8267" y="540"/>
                </a:lnTo>
                <a:lnTo>
                  <a:pt x="8230" y="596"/>
                </a:lnTo>
                <a:lnTo>
                  <a:pt x="8211" y="708"/>
                </a:lnTo>
                <a:lnTo>
                  <a:pt x="8230" y="819"/>
                </a:lnTo>
                <a:lnTo>
                  <a:pt x="8286" y="912"/>
                </a:lnTo>
                <a:lnTo>
                  <a:pt x="8323" y="968"/>
                </a:lnTo>
                <a:lnTo>
                  <a:pt x="8379" y="987"/>
                </a:lnTo>
                <a:lnTo>
                  <a:pt x="8435" y="1024"/>
                </a:lnTo>
                <a:lnTo>
                  <a:pt x="8565" y="1024"/>
                </a:lnTo>
                <a:lnTo>
                  <a:pt x="8621" y="1005"/>
                </a:lnTo>
                <a:lnTo>
                  <a:pt x="8733" y="950"/>
                </a:lnTo>
                <a:lnTo>
                  <a:pt x="8807" y="856"/>
                </a:lnTo>
                <a:lnTo>
                  <a:pt x="8826" y="801"/>
                </a:lnTo>
                <a:lnTo>
                  <a:pt x="8844" y="745"/>
                </a:lnTo>
                <a:lnTo>
                  <a:pt x="8844" y="689"/>
                </a:lnTo>
                <a:lnTo>
                  <a:pt x="8826" y="633"/>
                </a:lnTo>
                <a:lnTo>
                  <a:pt x="8770" y="521"/>
                </a:lnTo>
                <a:lnTo>
                  <a:pt x="8677" y="447"/>
                </a:lnTo>
                <a:lnTo>
                  <a:pt x="8621" y="428"/>
                </a:lnTo>
                <a:lnTo>
                  <a:pt x="8547" y="410"/>
                </a:lnTo>
                <a:close/>
                <a:moveTo>
                  <a:pt x="9980" y="410"/>
                </a:moveTo>
                <a:lnTo>
                  <a:pt x="9924" y="428"/>
                </a:lnTo>
                <a:lnTo>
                  <a:pt x="9868" y="447"/>
                </a:lnTo>
                <a:lnTo>
                  <a:pt x="9813" y="484"/>
                </a:lnTo>
                <a:lnTo>
                  <a:pt x="9757" y="521"/>
                </a:lnTo>
                <a:lnTo>
                  <a:pt x="9719" y="559"/>
                </a:lnTo>
                <a:lnTo>
                  <a:pt x="9701" y="614"/>
                </a:lnTo>
                <a:lnTo>
                  <a:pt x="9682" y="726"/>
                </a:lnTo>
                <a:lnTo>
                  <a:pt x="9701" y="838"/>
                </a:lnTo>
                <a:lnTo>
                  <a:pt x="9775" y="931"/>
                </a:lnTo>
                <a:lnTo>
                  <a:pt x="9813" y="968"/>
                </a:lnTo>
                <a:lnTo>
                  <a:pt x="9868" y="987"/>
                </a:lnTo>
                <a:lnTo>
                  <a:pt x="9924" y="1005"/>
                </a:lnTo>
                <a:lnTo>
                  <a:pt x="9980" y="1024"/>
                </a:lnTo>
                <a:lnTo>
                  <a:pt x="10055" y="1005"/>
                </a:lnTo>
                <a:lnTo>
                  <a:pt x="10110" y="1005"/>
                </a:lnTo>
                <a:lnTo>
                  <a:pt x="10166" y="968"/>
                </a:lnTo>
                <a:lnTo>
                  <a:pt x="10204" y="931"/>
                </a:lnTo>
                <a:lnTo>
                  <a:pt x="10278" y="838"/>
                </a:lnTo>
                <a:lnTo>
                  <a:pt x="10297" y="782"/>
                </a:lnTo>
                <a:lnTo>
                  <a:pt x="10315" y="726"/>
                </a:lnTo>
                <a:lnTo>
                  <a:pt x="10297" y="652"/>
                </a:lnTo>
                <a:lnTo>
                  <a:pt x="10278" y="596"/>
                </a:lnTo>
                <a:lnTo>
                  <a:pt x="10204" y="503"/>
                </a:lnTo>
                <a:lnTo>
                  <a:pt x="10166" y="465"/>
                </a:lnTo>
                <a:lnTo>
                  <a:pt x="10110" y="428"/>
                </a:lnTo>
                <a:lnTo>
                  <a:pt x="10036" y="410"/>
                </a:lnTo>
                <a:close/>
                <a:moveTo>
                  <a:pt x="16347" y="335"/>
                </a:moveTo>
                <a:lnTo>
                  <a:pt x="16273" y="354"/>
                </a:lnTo>
                <a:lnTo>
                  <a:pt x="16217" y="372"/>
                </a:lnTo>
                <a:lnTo>
                  <a:pt x="16143" y="410"/>
                </a:lnTo>
                <a:lnTo>
                  <a:pt x="16050" y="503"/>
                </a:lnTo>
                <a:lnTo>
                  <a:pt x="15994" y="614"/>
                </a:lnTo>
                <a:lnTo>
                  <a:pt x="15975" y="670"/>
                </a:lnTo>
                <a:lnTo>
                  <a:pt x="15975" y="745"/>
                </a:lnTo>
                <a:lnTo>
                  <a:pt x="15994" y="801"/>
                </a:lnTo>
                <a:lnTo>
                  <a:pt x="16012" y="856"/>
                </a:lnTo>
                <a:lnTo>
                  <a:pt x="16050" y="912"/>
                </a:lnTo>
                <a:lnTo>
                  <a:pt x="16087" y="968"/>
                </a:lnTo>
                <a:lnTo>
                  <a:pt x="16143" y="1005"/>
                </a:lnTo>
                <a:lnTo>
                  <a:pt x="16217" y="1024"/>
                </a:lnTo>
                <a:lnTo>
                  <a:pt x="16273" y="1043"/>
                </a:lnTo>
                <a:lnTo>
                  <a:pt x="16347" y="1043"/>
                </a:lnTo>
                <a:lnTo>
                  <a:pt x="16403" y="1024"/>
                </a:lnTo>
                <a:lnTo>
                  <a:pt x="16478" y="1005"/>
                </a:lnTo>
                <a:lnTo>
                  <a:pt x="16590" y="912"/>
                </a:lnTo>
                <a:lnTo>
                  <a:pt x="16627" y="856"/>
                </a:lnTo>
                <a:lnTo>
                  <a:pt x="16664" y="801"/>
                </a:lnTo>
                <a:lnTo>
                  <a:pt x="16683" y="726"/>
                </a:lnTo>
                <a:lnTo>
                  <a:pt x="16683" y="670"/>
                </a:lnTo>
                <a:lnTo>
                  <a:pt x="16664" y="596"/>
                </a:lnTo>
                <a:lnTo>
                  <a:pt x="16645" y="521"/>
                </a:lnTo>
                <a:lnTo>
                  <a:pt x="16608" y="465"/>
                </a:lnTo>
                <a:lnTo>
                  <a:pt x="16552" y="410"/>
                </a:lnTo>
                <a:lnTo>
                  <a:pt x="16496" y="372"/>
                </a:lnTo>
                <a:lnTo>
                  <a:pt x="16422" y="354"/>
                </a:lnTo>
                <a:lnTo>
                  <a:pt x="16347" y="335"/>
                </a:lnTo>
                <a:close/>
                <a:moveTo>
                  <a:pt x="84527" y="540"/>
                </a:moveTo>
                <a:lnTo>
                  <a:pt x="84490" y="559"/>
                </a:lnTo>
                <a:lnTo>
                  <a:pt x="84434" y="577"/>
                </a:lnTo>
                <a:lnTo>
                  <a:pt x="84397" y="614"/>
                </a:lnTo>
                <a:lnTo>
                  <a:pt x="84359" y="708"/>
                </a:lnTo>
                <a:lnTo>
                  <a:pt x="84341" y="801"/>
                </a:lnTo>
                <a:lnTo>
                  <a:pt x="84359" y="894"/>
                </a:lnTo>
                <a:lnTo>
                  <a:pt x="84397" y="987"/>
                </a:lnTo>
                <a:lnTo>
                  <a:pt x="84434" y="1024"/>
                </a:lnTo>
                <a:lnTo>
                  <a:pt x="84490" y="1043"/>
                </a:lnTo>
                <a:lnTo>
                  <a:pt x="84527" y="1061"/>
                </a:lnTo>
                <a:lnTo>
                  <a:pt x="84601" y="1080"/>
                </a:lnTo>
                <a:lnTo>
                  <a:pt x="84657" y="1061"/>
                </a:lnTo>
                <a:lnTo>
                  <a:pt x="84713" y="1043"/>
                </a:lnTo>
                <a:lnTo>
                  <a:pt x="84750" y="1024"/>
                </a:lnTo>
                <a:lnTo>
                  <a:pt x="84787" y="987"/>
                </a:lnTo>
                <a:lnTo>
                  <a:pt x="84843" y="894"/>
                </a:lnTo>
                <a:lnTo>
                  <a:pt x="84862" y="801"/>
                </a:lnTo>
                <a:lnTo>
                  <a:pt x="84843" y="708"/>
                </a:lnTo>
                <a:lnTo>
                  <a:pt x="84787" y="614"/>
                </a:lnTo>
                <a:lnTo>
                  <a:pt x="84750" y="577"/>
                </a:lnTo>
                <a:lnTo>
                  <a:pt x="84713" y="559"/>
                </a:lnTo>
                <a:lnTo>
                  <a:pt x="84657" y="540"/>
                </a:lnTo>
                <a:close/>
                <a:moveTo>
                  <a:pt x="6796" y="447"/>
                </a:moveTo>
                <a:lnTo>
                  <a:pt x="6722" y="465"/>
                </a:lnTo>
                <a:lnTo>
                  <a:pt x="6666" y="484"/>
                </a:lnTo>
                <a:lnTo>
                  <a:pt x="6592" y="521"/>
                </a:lnTo>
                <a:lnTo>
                  <a:pt x="6554" y="559"/>
                </a:lnTo>
                <a:lnTo>
                  <a:pt x="6517" y="614"/>
                </a:lnTo>
                <a:lnTo>
                  <a:pt x="6480" y="670"/>
                </a:lnTo>
                <a:lnTo>
                  <a:pt x="6461" y="745"/>
                </a:lnTo>
                <a:lnTo>
                  <a:pt x="6480" y="819"/>
                </a:lnTo>
                <a:lnTo>
                  <a:pt x="6517" y="931"/>
                </a:lnTo>
                <a:lnTo>
                  <a:pt x="6573" y="1024"/>
                </a:lnTo>
                <a:lnTo>
                  <a:pt x="6685" y="1080"/>
                </a:lnTo>
                <a:lnTo>
                  <a:pt x="6741" y="1099"/>
                </a:lnTo>
                <a:lnTo>
                  <a:pt x="6852" y="1099"/>
                </a:lnTo>
                <a:lnTo>
                  <a:pt x="6927" y="1061"/>
                </a:lnTo>
                <a:lnTo>
                  <a:pt x="6983" y="1024"/>
                </a:lnTo>
                <a:lnTo>
                  <a:pt x="7038" y="987"/>
                </a:lnTo>
                <a:lnTo>
                  <a:pt x="7076" y="931"/>
                </a:lnTo>
                <a:lnTo>
                  <a:pt x="7094" y="875"/>
                </a:lnTo>
                <a:lnTo>
                  <a:pt x="7113" y="801"/>
                </a:lnTo>
                <a:lnTo>
                  <a:pt x="7113" y="726"/>
                </a:lnTo>
                <a:lnTo>
                  <a:pt x="7076" y="614"/>
                </a:lnTo>
                <a:lnTo>
                  <a:pt x="7001" y="540"/>
                </a:lnTo>
                <a:lnTo>
                  <a:pt x="6908" y="465"/>
                </a:lnTo>
                <a:lnTo>
                  <a:pt x="6852" y="447"/>
                </a:lnTo>
                <a:close/>
                <a:moveTo>
                  <a:pt x="11507" y="465"/>
                </a:moveTo>
                <a:lnTo>
                  <a:pt x="11432" y="484"/>
                </a:lnTo>
                <a:lnTo>
                  <a:pt x="11358" y="484"/>
                </a:lnTo>
                <a:lnTo>
                  <a:pt x="11283" y="503"/>
                </a:lnTo>
                <a:lnTo>
                  <a:pt x="11228" y="540"/>
                </a:lnTo>
                <a:lnTo>
                  <a:pt x="11172" y="596"/>
                </a:lnTo>
                <a:lnTo>
                  <a:pt x="11134" y="652"/>
                </a:lnTo>
                <a:lnTo>
                  <a:pt x="11116" y="708"/>
                </a:lnTo>
                <a:lnTo>
                  <a:pt x="11097" y="782"/>
                </a:lnTo>
                <a:lnTo>
                  <a:pt x="11097" y="838"/>
                </a:lnTo>
                <a:lnTo>
                  <a:pt x="11116" y="912"/>
                </a:lnTo>
                <a:lnTo>
                  <a:pt x="11153" y="968"/>
                </a:lnTo>
                <a:lnTo>
                  <a:pt x="11190" y="1024"/>
                </a:lnTo>
                <a:lnTo>
                  <a:pt x="11246" y="1061"/>
                </a:lnTo>
                <a:lnTo>
                  <a:pt x="11321" y="1099"/>
                </a:lnTo>
                <a:lnTo>
                  <a:pt x="11376" y="1117"/>
                </a:lnTo>
                <a:lnTo>
                  <a:pt x="11451" y="1117"/>
                </a:lnTo>
                <a:lnTo>
                  <a:pt x="11581" y="1099"/>
                </a:lnTo>
                <a:lnTo>
                  <a:pt x="11637" y="1061"/>
                </a:lnTo>
                <a:lnTo>
                  <a:pt x="11693" y="1024"/>
                </a:lnTo>
                <a:lnTo>
                  <a:pt x="11749" y="987"/>
                </a:lnTo>
                <a:lnTo>
                  <a:pt x="11786" y="931"/>
                </a:lnTo>
                <a:lnTo>
                  <a:pt x="11823" y="875"/>
                </a:lnTo>
                <a:lnTo>
                  <a:pt x="11823" y="801"/>
                </a:lnTo>
                <a:lnTo>
                  <a:pt x="11842" y="745"/>
                </a:lnTo>
                <a:lnTo>
                  <a:pt x="11823" y="670"/>
                </a:lnTo>
                <a:lnTo>
                  <a:pt x="11805" y="614"/>
                </a:lnTo>
                <a:lnTo>
                  <a:pt x="11767" y="559"/>
                </a:lnTo>
                <a:lnTo>
                  <a:pt x="11730" y="503"/>
                </a:lnTo>
                <a:lnTo>
                  <a:pt x="11656" y="484"/>
                </a:lnTo>
                <a:lnTo>
                  <a:pt x="11581" y="465"/>
                </a:lnTo>
                <a:close/>
                <a:moveTo>
                  <a:pt x="2142" y="410"/>
                </a:moveTo>
                <a:lnTo>
                  <a:pt x="1993" y="484"/>
                </a:lnTo>
                <a:lnTo>
                  <a:pt x="1881" y="559"/>
                </a:lnTo>
                <a:lnTo>
                  <a:pt x="1825" y="614"/>
                </a:lnTo>
                <a:lnTo>
                  <a:pt x="1788" y="689"/>
                </a:lnTo>
                <a:lnTo>
                  <a:pt x="1770" y="745"/>
                </a:lnTo>
                <a:lnTo>
                  <a:pt x="1770" y="838"/>
                </a:lnTo>
                <a:lnTo>
                  <a:pt x="1788" y="912"/>
                </a:lnTo>
                <a:lnTo>
                  <a:pt x="1825" y="968"/>
                </a:lnTo>
                <a:lnTo>
                  <a:pt x="1863" y="1043"/>
                </a:lnTo>
                <a:lnTo>
                  <a:pt x="1918" y="1080"/>
                </a:lnTo>
                <a:lnTo>
                  <a:pt x="1993" y="1117"/>
                </a:lnTo>
                <a:lnTo>
                  <a:pt x="2049" y="1154"/>
                </a:lnTo>
                <a:lnTo>
                  <a:pt x="2123" y="1154"/>
                </a:lnTo>
                <a:lnTo>
                  <a:pt x="2216" y="1136"/>
                </a:lnTo>
                <a:lnTo>
                  <a:pt x="2347" y="1080"/>
                </a:lnTo>
                <a:lnTo>
                  <a:pt x="2458" y="987"/>
                </a:lnTo>
                <a:lnTo>
                  <a:pt x="2496" y="931"/>
                </a:lnTo>
                <a:lnTo>
                  <a:pt x="2533" y="875"/>
                </a:lnTo>
                <a:lnTo>
                  <a:pt x="2552" y="801"/>
                </a:lnTo>
                <a:lnTo>
                  <a:pt x="2552" y="726"/>
                </a:lnTo>
                <a:lnTo>
                  <a:pt x="2533" y="652"/>
                </a:lnTo>
                <a:lnTo>
                  <a:pt x="2514" y="577"/>
                </a:lnTo>
                <a:lnTo>
                  <a:pt x="2458" y="521"/>
                </a:lnTo>
                <a:lnTo>
                  <a:pt x="2421" y="465"/>
                </a:lnTo>
                <a:lnTo>
                  <a:pt x="2347" y="428"/>
                </a:lnTo>
                <a:lnTo>
                  <a:pt x="2291" y="410"/>
                </a:lnTo>
                <a:close/>
                <a:moveTo>
                  <a:pt x="32359" y="223"/>
                </a:moveTo>
                <a:lnTo>
                  <a:pt x="32285" y="261"/>
                </a:lnTo>
                <a:lnTo>
                  <a:pt x="32229" y="317"/>
                </a:lnTo>
                <a:lnTo>
                  <a:pt x="32191" y="372"/>
                </a:lnTo>
                <a:lnTo>
                  <a:pt x="32136" y="428"/>
                </a:lnTo>
                <a:lnTo>
                  <a:pt x="32061" y="465"/>
                </a:lnTo>
                <a:lnTo>
                  <a:pt x="32024" y="503"/>
                </a:lnTo>
                <a:lnTo>
                  <a:pt x="31987" y="559"/>
                </a:lnTo>
                <a:lnTo>
                  <a:pt x="31949" y="614"/>
                </a:lnTo>
                <a:lnTo>
                  <a:pt x="31931" y="670"/>
                </a:lnTo>
                <a:lnTo>
                  <a:pt x="31931" y="745"/>
                </a:lnTo>
                <a:lnTo>
                  <a:pt x="31949" y="819"/>
                </a:lnTo>
                <a:lnTo>
                  <a:pt x="31968" y="894"/>
                </a:lnTo>
                <a:lnTo>
                  <a:pt x="32005" y="950"/>
                </a:lnTo>
                <a:lnTo>
                  <a:pt x="32098" y="1061"/>
                </a:lnTo>
                <a:lnTo>
                  <a:pt x="32229" y="1136"/>
                </a:lnTo>
                <a:lnTo>
                  <a:pt x="32285" y="1173"/>
                </a:lnTo>
                <a:lnTo>
                  <a:pt x="32508" y="1173"/>
                </a:lnTo>
                <a:lnTo>
                  <a:pt x="32638" y="1117"/>
                </a:lnTo>
                <a:lnTo>
                  <a:pt x="32750" y="1043"/>
                </a:lnTo>
                <a:lnTo>
                  <a:pt x="32806" y="987"/>
                </a:lnTo>
                <a:lnTo>
                  <a:pt x="32824" y="912"/>
                </a:lnTo>
                <a:lnTo>
                  <a:pt x="32880" y="782"/>
                </a:lnTo>
                <a:lnTo>
                  <a:pt x="32880" y="633"/>
                </a:lnTo>
                <a:lnTo>
                  <a:pt x="32843" y="503"/>
                </a:lnTo>
                <a:lnTo>
                  <a:pt x="32806" y="410"/>
                </a:lnTo>
                <a:lnTo>
                  <a:pt x="32750" y="354"/>
                </a:lnTo>
                <a:lnTo>
                  <a:pt x="32694" y="298"/>
                </a:lnTo>
                <a:lnTo>
                  <a:pt x="32620" y="261"/>
                </a:lnTo>
                <a:lnTo>
                  <a:pt x="32527" y="223"/>
                </a:lnTo>
                <a:close/>
                <a:moveTo>
                  <a:pt x="91509" y="2029"/>
                </a:moveTo>
                <a:lnTo>
                  <a:pt x="91453" y="2048"/>
                </a:lnTo>
                <a:lnTo>
                  <a:pt x="91397" y="2067"/>
                </a:lnTo>
                <a:lnTo>
                  <a:pt x="91360" y="2104"/>
                </a:lnTo>
                <a:lnTo>
                  <a:pt x="91285" y="2216"/>
                </a:lnTo>
                <a:lnTo>
                  <a:pt x="91267" y="2271"/>
                </a:lnTo>
                <a:lnTo>
                  <a:pt x="91267" y="2327"/>
                </a:lnTo>
                <a:lnTo>
                  <a:pt x="91267" y="2383"/>
                </a:lnTo>
                <a:lnTo>
                  <a:pt x="91285" y="2439"/>
                </a:lnTo>
                <a:lnTo>
                  <a:pt x="91322" y="2495"/>
                </a:lnTo>
                <a:lnTo>
                  <a:pt x="91360" y="2532"/>
                </a:lnTo>
                <a:lnTo>
                  <a:pt x="91453" y="2588"/>
                </a:lnTo>
                <a:lnTo>
                  <a:pt x="91564" y="2625"/>
                </a:lnTo>
                <a:lnTo>
                  <a:pt x="91620" y="2625"/>
                </a:lnTo>
                <a:lnTo>
                  <a:pt x="91676" y="2607"/>
                </a:lnTo>
                <a:lnTo>
                  <a:pt x="91732" y="2569"/>
                </a:lnTo>
                <a:lnTo>
                  <a:pt x="91788" y="2532"/>
                </a:lnTo>
                <a:lnTo>
                  <a:pt x="91825" y="2476"/>
                </a:lnTo>
                <a:lnTo>
                  <a:pt x="91844" y="2439"/>
                </a:lnTo>
                <a:lnTo>
                  <a:pt x="91862" y="2365"/>
                </a:lnTo>
                <a:lnTo>
                  <a:pt x="91862" y="2309"/>
                </a:lnTo>
                <a:lnTo>
                  <a:pt x="91862" y="2253"/>
                </a:lnTo>
                <a:lnTo>
                  <a:pt x="91844" y="2197"/>
                </a:lnTo>
                <a:lnTo>
                  <a:pt x="91769" y="2104"/>
                </a:lnTo>
                <a:lnTo>
                  <a:pt x="91676" y="2048"/>
                </a:lnTo>
                <a:lnTo>
                  <a:pt x="91564" y="2029"/>
                </a:lnTo>
                <a:close/>
                <a:moveTo>
                  <a:pt x="727" y="2122"/>
                </a:moveTo>
                <a:lnTo>
                  <a:pt x="634" y="2141"/>
                </a:lnTo>
                <a:lnTo>
                  <a:pt x="541" y="2197"/>
                </a:lnTo>
                <a:lnTo>
                  <a:pt x="504" y="2234"/>
                </a:lnTo>
                <a:lnTo>
                  <a:pt x="485" y="2271"/>
                </a:lnTo>
                <a:lnTo>
                  <a:pt x="466" y="2327"/>
                </a:lnTo>
                <a:lnTo>
                  <a:pt x="448" y="2383"/>
                </a:lnTo>
                <a:lnTo>
                  <a:pt x="466" y="2458"/>
                </a:lnTo>
                <a:lnTo>
                  <a:pt x="485" y="2513"/>
                </a:lnTo>
                <a:lnTo>
                  <a:pt x="504" y="2551"/>
                </a:lnTo>
                <a:lnTo>
                  <a:pt x="541" y="2588"/>
                </a:lnTo>
                <a:lnTo>
                  <a:pt x="634" y="2644"/>
                </a:lnTo>
                <a:lnTo>
                  <a:pt x="820" y="2644"/>
                </a:lnTo>
                <a:lnTo>
                  <a:pt x="913" y="2588"/>
                </a:lnTo>
                <a:lnTo>
                  <a:pt x="950" y="2551"/>
                </a:lnTo>
                <a:lnTo>
                  <a:pt x="969" y="2513"/>
                </a:lnTo>
                <a:lnTo>
                  <a:pt x="988" y="2458"/>
                </a:lnTo>
                <a:lnTo>
                  <a:pt x="988" y="2383"/>
                </a:lnTo>
                <a:lnTo>
                  <a:pt x="988" y="2327"/>
                </a:lnTo>
                <a:lnTo>
                  <a:pt x="969" y="2271"/>
                </a:lnTo>
                <a:lnTo>
                  <a:pt x="950" y="2234"/>
                </a:lnTo>
                <a:lnTo>
                  <a:pt x="913" y="2197"/>
                </a:lnTo>
                <a:lnTo>
                  <a:pt x="820" y="2141"/>
                </a:lnTo>
                <a:lnTo>
                  <a:pt x="727" y="2122"/>
                </a:lnTo>
                <a:close/>
                <a:moveTo>
                  <a:pt x="690" y="3537"/>
                </a:moveTo>
                <a:lnTo>
                  <a:pt x="597" y="3575"/>
                </a:lnTo>
                <a:lnTo>
                  <a:pt x="541" y="3612"/>
                </a:lnTo>
                <a:lnTo>
                  <a:pt x="504" y="3649"/>
                </a:lnTo>
                <a:lnTo>
                  <a:pt x="448" y="3761"/>
                </a:lnTo>
                <a:lnTo>
                  <a:pt x="429" y="3817"/>
                </a:lnTo>
                <a:lnTo>
                  <a:pt x="429" y="3873"/>
                </a:lnTo>
                <a:lnTo>
                  <a:pt x="448" y="3928"/>
                </a:lnTo>
                <a:lnTo>
                  <a:pt x="466" y="3984"/>
                </a:lnTo>
                <a:lnTo>
                  <a:pt x="504" y="4022"/>
                </a:lnTo>
                <a:lnTo>
                  <a:pt x="541" y="4059"/>
                </a:lnTo>
                <a:lnTo>
                  <a:pt x="652" y="4115"/>
                </a:lnTo>
                <a:lnTo>
                  <a:pt x="820" y="4115"/>
                </a:lnTo>
                <a:lnTo>
                  <a:pt x="876" y="4077"/>
                </a:lnTo>
                <a:lnTo>
                  <a:pt x="913" y="4040"/>
                </a:lnTo>
                <a:lnTo>
                  <a:pt x="950" y="4003"/>
                </a:lnTo>
                <a:lnTo>
                  <a:pt x="988" y="3947"/>
                </a:lnTo>
                <a:lnTo>
                  <a:pt x="1006" y="3891"/>
                </a:lnTo>
                <a:lnTo>
                  <a:pt x="1006" y="3835"/>
                </a:lnTo>
                <a:lnTo>
                  <a:pt x="1006" y="3780"/>
                </a:lnTo>
                <a:lnTo>
                  <a:pt x="988" y="3724"/>
                </a:lnTo>
                <a:lnTo>
                  <a:pt x="969" y="3668"/>
                </a:lnTo>
                <a:lnTo>
                  <a:pt x="894" y="3593"/>
                </a:lnTo>
                <a:lnTo>
                  <a:pt x="801" y="3556"/>
                </a:lnTo>
                <a:lnTo>
                  <a:pt x="690" y="3537"/>
                </a:lnTo>
                <a:close/>
                <a:moveTo>
                  <a:pt x="91564" y="3705"/>
                </a:moveTo>
                <a:lnTo>
                  <a:pt x="91434" y="3742"/>
                </a:lnTo>
                <a:lnTo>
                  <a:pt x="91378" y="3761"/>
                </a:lnTo>
                <a:lnTo>
                  <a:pt x="91322" y="3798"/>
                </a:lnTo>
                <a:lnTo>
                  <a:pt x="91285" y="3854"/>
                </a:lnTo>
                <a:lnTo>
                  <a:pt x="91248" y="3910"/>
                </a:lnTo>
                <a:lnTo>
                  <a:pt x="91229" y="3966"/>
                </a:lnTo>
                <a:lnTo>
                  <a:pt x="91211" y="4059"/>
                </a:lnTo>
                <a:lnTo>
                  <a:pt x="91229" y="4133"/>
                </a:lnTo>
                <a:lnTo>
                  <a:pt x="91248" y="4208"/>
                </a:lnTo>
                <a:lnTo>
                  <a:pt x="91285" y="4264"/>
                </a:lnTo>
                <a:lnTo>
                  <a:pt x="91322" y="4301"/>
                </a:lnTo>
                <a:lnTo>
                  <a:pt x="91378" y="4338"/>
                </a:lnTo>
                <a:lnTo>
                  <a:pt x="91434" y="4375"/>
                </a:lnTo>
                <a:lnTo>
                  <a:pt x="91564" y="4394"/>
                </a:lnTo>
                <a:lnTo>
                  <a:pt x="91695" y="4375"/>
                </a:lnTo>
                <a:lnTo>
                  <a:pt x="91751" y="4338"/>
                </a:lnTo>
                <a:lnTo>
                  <a:pt x="91806" y="4301"/>
                </a:lnTo>
                <a:lnTo>
                  <a:pt x="91862" y="4264"/>
                </a:lnTo>
                <a:lnTo>
                  <a:pt x="91881" y="4208"/>
                </a:lnTo>
                <a:lnTo>
                  <a:pt x="91918" y="4133"/>
                </a:lnTo>
                <a:lnTo>
                  <a:pt x="91918" y="4059"/>
                </a:lnTo>
                <a:lnTo>
                  <a:pt x="91918" y="3966"/>
                </a:lnTo>
                <a:lnTo>
                  <a:pt x="91881" y="3910"/>
                </a:lnTo>
                <a:lnTo>
                  <a:pt x="91862" y="3854"/>
                </a:lnTo>
                <a:lnTo>
                  <a:pt x="91806" y="3798"/>
                </a:lnTo>
                <a:lnTo>
                  <a:pt x="91751" y="3761"/>
                </a:lnTo>
                <a:lnTo>
                  <a:pt x="91695" y="3742"/>
                </a:lnTo>
                <a:lnTo>
                  <a:pt x="91564" y="3705"/>
                </a:lnTo>
                <a:close/>
                <a:moveTo>
                  <a:pt x="783" y="5269"/>
                </a:moveTo>
                <a:lnTo>
                  <a:pt x="727" y="5288"/>
                </a:lnTo>
                <a:lnTo>
                  <a:pt x="690" y="5306"/>
                </a:lnTo>
                <a:lnTo>
                  <a:pt x="652" y="5362"/>
                </a:lnTo>
                <a:lnTo>
                  <a:pt x="634" y="5399"/>
                </a:lnTo>
                <a:lnTo>
                  <a:pt x="615" y="5437"/>
                </a:lnTo>
                <a:lnTo>
                  <a:pt x="615" y="5455"/>
                </a:lnTo>
                <a:lnTo>
                  <a:pt x="597" y="5455"/>
                </a:lnTo>
                <a:lnTo>
                  <a:pt x="578" y="5474"/>
                </a:lnTo>
                <a:lnTo>
                  <a:pt x="504" y="5548"/>
                </a:lnTo>
                <a:lnTo>
                  <a:pt x="466" y="5623"/>
                </a:lnTo>
                <a:lnTo>
                  <a:pt x="466" y="5716"/>
                </a:lnTo>
                <a:lnTo>
                  <a:pt x="504" y="5809"/>
                </a:lnTo>
                <a:lnTo>
                  <a:pt x="559" y="5883"/>
                </a:lnTo>
                <a:lnTo>
                  <a:pt x="652" y="5939"/>
                </a:lnTo>
                <a:lnTo>
                  <a:pt x="746" y="5939"/>
                </a:lnTo>
                <a:lnTo>
                  <a:pt x="857" y="5921"/>
                </a:lnTo>
                <a:lnTo>
                  <a:pt x="932" y="5883"/>
                </a:lnTo>
                <a:lnTo>
                  <a:pt x="988" y="5809"/>
                </a:lnTo>
                <a:lnTo>
                  <a:pt x="1025" y="5716"/>
                </a:lnTo>
                <a:lnTo>
                  <a:pt x="1043" y="5623"/>
                </a:lnTo>
                <a:lnTo>
                  <a:pt x="1043" y="5530"/>
                </a:lnTo>
                <a:lnTo>
                  <a:pt x="1025" y="5437"/>
                </a:lnTo>
                <a:lnTo>
                  <a:pt x="969" y="5362"/>
                </a:lnTo>
                <a:lnTo>
                  <a:pt x="913" y="5306"/>
                </a:lnTo>
                <a:lnTo>
                  <a:pt x="857" y="5269"/>
                </a:lnTo>
                <a:close/>
                <a:moveTo>
                  <a:pt x="91583" y="5474"/>
                </a:moveTo>
                <a:lnTo>
                  <a:pt x="91527" y="5492"/>
                </a:lnTo>
                <a:lnTo>
                  <a:pt x="91471" y="5530"/>
                </a:lnTo>
                <a:lnTo>
                  <a:pt x="91416" y="5567"/>
                </a:lnTo>
                <a:lnTo>
                  <a:pt x="91378" y="5623"/>
                </a:lnTo>
                <a:lnTo>
                  <a:pt x="91360" y="5697"/>
                </a:lnTo>
                <a:lnTo>
                  <a:pt x="91341" y="5753"/>
                </a:lnTo>
                <a:lnTo>
                  <a:pt x="91341" y="5827"/>
                </a:lnTo>
                <a:lnTo>
                  <a:pt x="91360" y="5883"/>
                </a:lnTo>
                <a:lnTo>
                  <a:pt x="91378" y="5939"/>
                </a:lnTo>
                <a:lnTo>
                  <a:pt x="91453" y="6014"/>
                </a:lnTo>
                <a:lnTo>
                  <a:pt x="91546" y="6088"/>
                </a:lnTo>
                <a:lnTo>
                  <a:pt x="91658" y="6107"/>
                </a:lnTo>
                <a:lnTo>
                  <a:pt x="91713" y="6088"/>
                </a:lnTo>
                <a:lnTo>
                  <a:pt x="91788" y="6070"/>
                </a:lnTo>
                <a:lnTo>
                  <a:pt x="91844" y="6032"/>
                </a:lnTo>
                <a:lnTo>
                  <a:pt x="91900" y="5995"/>
                </a:lnTo>
                <a:lnTo>
                  <a:pt x="91937" y="5939"/>
                </a:lnTo>
                <a:lnTo>
                  <a:pt x="91955" y="5883"/>
                </a:lnTo>
                <a:lnTo>
                  <a:pt x="91974" y="5809"/>
                </a:lnTo>
                <a:lnTo>
                  <a:pt x="91974" y="5734"/>
                </a:lnTo>
                <a:lnTo>
                  <a:pt x="91955" y="5679"/>
                </a:lnTo>
                <a:lnTo>
                  <a:pt x="91937" y="5641"/>
                </a:lnTo>
                <a:lnTo>
                  <a:pt x="91862" y="5548"/>
                </a:lnTo>
                <a:lnTo>
                  <a:pt x="91769" y="5492"/>
                </a:lnTo>
                <a:lnTo>
                  <a:pt x="91658" y="5474"/>
                </a:lnTo>
                <a:close/>
                <a:moveTo>
                  <a:pt x="708" y="6963"/>
                </a:moveTo>
                <a:lnTo>
                  <a:pt x="652" y="6982"/>
                </a:lnTo>
                <a:lnTo>
                  <a:pt x="578" y="7000"/>
                </a:lnTo>
                <a:lnTo>
                  <a:pt x="504" y="7038"/>
                </a:lnTo>
                <a:lnTo>
                  <a:pt x="448" y="7075"/>
                </a:lnTo>
                <a:lnTo>
                  <a:pt x="392" y="7131"/>
                </a:lnTo>
                <a:lnTo>
                  <a:pt x="355" y="7187"/>
                </a:lnTo>
                <a:lnTo>
                  <a:pt x="336" y="7261"/>
                </a:lnTo>
                <a:lnTo>
                  <a:pt x="317" y="7317"/>
                </a:lnTo>
                <a:lnTo>
                  <a:pt x="317" y="7391"/>
                </a:lnTo>
                <a:lnTo>
                  <a:pt x="317" y="7447"/>
                </a:lnTo>
                <a:lnTo>
                  <a:pt x="355" y="7503"/>
                </a:lnTo>
                <a:lnTo>
                  <a:pt x="373" y="7559"/>
                </a:lnTo>
                <a:lnTo>
                  <a:pt x="429" y="7615"/>
                </a:lnTo>
                <a:lnTo>
                  <a:pt x="466" y="7652"/>
                </a:lnTo>
                <a:lnTo>
                  <a:pt x="541" y="7689"/>
                </a:lnTo>
                <a:lnTo>
                  <a:pt x="597" y="7708"/>
                </a:lnTo>
                <a:lnTo>
                  <a:pt x="671" y="7727"/>
                </a:lnTo>
                <a:lnTo>
                  <a:pt x="746" y="7708"/>
                </a:lnTo>
                <a:lnTo>
                  <a:pt x="801" y="7689"/>
                </a:lnTo>
                <a:lnTo>
                  <a:pt x="876" y="7671"/>
                </a:lnTo>
                <a:lnTo>
                  <a:pt x="932" y="7615"/>
                </a:lnTo>
                <a:lnTo>
                  <a:pt x="969" y="7559"/>
                </a:lnTo>
                <a:lnTo>
                  <a:pt x="1006" y="7503"/>
                </a:lnTo>
                <a:lnTo>
                  <a:pt x="1025" y="7429"/>
                </a:lnTo>
                <a:lnTo>
                  <a:pt x="1025" y="7354"/>
                </a:lnTo>
                <a:lnTo>
                  <a:pt x="1025" y="7261"/>
                </a:lnTo>
                <a:lnTo>
                  <a:pt x="1006" y="7187"/>
                </a:lnTo>
                <a:lnTo>
                  <a:pt x="969" y="7112"/>
                </a:lnTo>
                <a:lnTo>
                  <a:pt x="913" y="7056"/>
                </a:lnTo>
                <a:lnTo>
                  <a:pt x="857" y="7000"/>
                </a:lnTo>
                <a:lnTo>
                  <a:pt x="783" y="6982"/>
                </a:lnTo>
                <a:lnTo>
                  <a:pt x="708" y="6963"/>
                </a:lnTo>
                <a:close/>
                <a:moveTo>
                  <a:pt x="91658" y="7242"/>
                </a:moveTo>
                <a:lnTo>
                  <a:pt x="91602" y="7261"/>
                </a:lnTo>
                <a:lnTo>
                  <a:pt x="91546" y="7298"/>
                </a:lnTo>
                <a:lnTo>
                  <a:pt x="91490" y="7336"/>
                </a:lnTo>
                <a:lnTo>
                  <a:pt x="91434" y="7391"/>
                </a:lnTo>
                <a:lnTo>
                  <a:pt x="91397" y="7466"/>
                </a:lnTo>
                <a:lnTo>
                  <a:pt x="91378" y="7540"/>
                </a:lnTo>
                <a:lnTo>
                  <a:pt x="91378" y="7596"/>
                </a:lnTo>
                <a:lnTo>
                  <a:pt x="91378" y="7671"/>
                </a:lnTo>
                <a:lnTo>
                  <a:pt x="91397" y="7745"/>
                </a:lnTo>
                <a:lnTo>
                  <a:pt x="91434" y="7801"/>
                </a:lnTo>
                <a:lnTo>
                  <a:pt x="91490" y="7857"/>
                </a:lnTo>
                <a:lnTo>
                  <a:pt x="91546" y="7913"/>
                </a:lnTo>
                <a:lnTo>
                  <a:pt x="91602" y="7931"/>
                </a:lnTo>
                <a:lnTo>
                  <a:pt x="91676" y="7950"/>
                </a:lnTo>
                <a:lnTo>
                  <a:pt x="91751" y="7969"/>
                </a:lnTo>
                <a:lnTo>
                  <a:pt x="91806" y="7950"/>
                </a:lnTo>
                <a:lnTo>
                  <a:pt x="91881" y="7931"/>
                </a:lnTo>
                <a:lnTo>
                  <a:pt x="91937" y="7913"/>
                </a:lnTo>
                <a:lnTo>
                  <a:pt x="91993" y="7857"/>
                </a:lnTo>
                <a:lnTo>
                  <a:pt x="92049" y="7801"/>
                </a:lnTo>
                <a:lnTo>
                  <a:pt x="92086" y="7745"/>
                </a:lnTo>
                <a:lnTo>
                  <a:pt x="92104" y="7671"/>
                </a:lnTo>
                <a:lnTo>
                  <a:pt x="92104" y="7596"/>
                </a:lnTo>
                <a:lnTo>
                  <a:pt x="92104" y="7522"/>
                </a:lnTo>
                <a:lnTo>
                  <a:pt x="92067" y="7466"/>
                </a:lnTo>
                <a:lnTo>
                  <a:pt x="92049" y="7391"/>
                </a:lnTo>
                <a:lnTo>
                  <a:pt x="91993" y="7336"/>
                </a:lnTo>
                <a:lnTo>
                  <a:pt x="91937" y="7298"/>
                </a:lnTo>
                <a:lnTo>
                  <a:pt x="91862" y="7261"/>
                </a:lnTo>
                <a:lnTo>
                  <a:pt x="91806" y="7242"/>
                </a:lnTo>
                <a:close/>
                <a:moveTo>
                  <a:pt x="91304" y="9030"/>
                </a:moveTo>
                <a:lnTo>
                  <a:pt x="91211" y="9048"/>
                </a:lnTo>
                <a:lnTo>
                  <a:pt x="91118" y="9104"/>
                </a:lnTo>
                <a:lnTo>
                  <a:pt x="91080" y="9142"/>
                </a:lnTo>
                <a:lnTo>
                  <a:pt x="91062" y="9179"/>
                </a:lnTo>
                <a:lnTo>
                  <a:pt x="91043" y="9235"/>
                </a:lnTo>
                <a:lnTo>
                  <a:pt x="91043" y="9290"/>
                </a:lnTo>
                <a:lnTo>
                  <a:pt x="91043" y="9365"/>
                </a:lnTo>
                <a:lnTo>
                  <a:pt x="91062" y="9421"/>
                </a:lnTo>
                <a:lnTo>
                  <a:pt x="91080" y="9458"/>
                </a:lnTo>
                <a:lnTo>
                  <a:pt x="91118" y="9495"/>
                </a:lnTo>
                <a:lnTo>
                  <a:pt x="91211" y="9551"/>
                </a:lnTo>
                <a:lnTo>
                  <a:pt x="91416" y="9551"/>
                </a:lnTo>
                <a:lnTo>
                  <a:pt x="91490" y="9495"/>
                </a:lnTo>
                <a:lnTo>
                  <a:pt x="91527" y="9458"/>
                </a:lnTo>
                <a:lnTo>
                  <a:pt x="91546" y="9421"/>
                </a:lnTo>
                <a:lnTo>
                  <a:pt x="91564" y="9365"/>
                </a:lnTo>
                <a:lnTo>
                  <a:pt x="91583" y="9290"/>
                </a:lnTo>
                <a:lnTo>
                  <a:pt x="91564" y="9235"/>
                </a:lnTo>
                <a:lnTo>
                  <a:pt x="91546" y="9179"/>
                </a:lnTo>
                <a:lnTo>
                  <a:pt x="91527" y="9142"/>
                </a:lnTo>
                <a:lnTo>
                  <a:pt x="91490" y="9104"/>
                </a:lnTo>
                <a:lnTo>
                  <a:pt x="91416" y="9048"/>
                </a:lnTo>
                <a:lnTo>
                  <a:pt x="91304" y="9030"/>
                </a:lnTo>
                <a:close/>
                <a:moveTo>
                  <a:pt x="429" y="8955"/>
                </a:moveTo>
                <a:lnTo>
                  <a:pt x="373" y="8993"/>
                </a:lnTo>
                <a:lnTo>
                  <a:pt x="317" y="9030"/>
                </a:lnTo>
                <a:lnTo>
                  <a:pt x="243" y="9104"/>
                </a:lnTo>
                <a:lnTo>
                  <a:pt x="206" y="9216"/>
                </a:lnTo>
                <a:lnTo>
                  <a:pt x="206" y="9328"/>
                </a:lnTo>
                <a:lnTo>
                  <a:pt x="261" y="9439"/>
                </a:lnTo>
                <a:lnTo>
                  <a:pt x="299" y="9477"/>
                </a:lnTo>
                <a:lnTo>
                  <a:pt x="336" y="9514"/>
                </a:lnTo>
                <a:lnTo>
                  <a:pt x="392" y="9551"/>
                </a:lnTo>
                <a:lnTo>
                  <a:pt x="448" y="9570"/>
                </a:lnTo>
                <a:lnTo>
                  <a:pt x="578" y="9570"/>
                </a:lnTo>
                <a:lnTo>
                  <a:pt x="634" y="9551"/>
                </a:lnTo>
                <a:lnTo>
                  <a:pt x="690" y="9514"/>
                </a:lnTo>
                <a:lnTo>
                  <a:pt x="727" y="9477"/>
                </a:lnTo>
                <a:lnTo>
                  <a:pt x="764" y="9421"/>
                </a:lnTo>
                <a:lnTo>
                  <a:pt x="801" y="9365"/>
                </a:lnTo>
                <a:lnTo>
                  <a:pt x="820" y="9309"/>
                </a:lnTo>
                <a:lnTo>
                  <a:pt x="820" y="9253"/>
                </a:lnTo>
                <a:lnTo>
                  <a:pt x="820" y="9197"/>
                </a:lnTo>
                <a:lnTo>
                  <a:pt x="801" y="9123"/>
                </a:lnTo>
                <a:lnTo>
                  <a:pt x="764" y="9067"/>
                </a:lnTo>
                <a:lnTo>
                  <a:pt x="727" y="9030"/>
                </a:lnTo>
                <a:lnTo>
                  <a:pt x="671" y="8993"/>
                </a:lnTo>
                <a:lnTo>
                  <a:pt x="615" y="8974"/>
                </a:lnTo>
                <a:lnTo>
                  <a:pt x="559" y="8955"/>
                </a:lnTo>
                <a:close/>
                <a:moveTo>
                  <a:pt x="671" y="10501"/>
                </a:moveTo>
                <a:lnTo>
                  <a:pt x="522" y="10538"/>
                </a:lnTo>
                <a:lnTo>
                  <a:pt x="448" y="10575"/>
                </a:lnTo>
                <a:lnTo>
                  <a:pt x="392" y="10612"/>
                </a:lnTo>
                <a:lnTo>
                  <a:pt x="355" y="10668"/>
                </a:lnTo>
                <a:lnTo>
                  <a:pt x="317" y="10743"/>
                </a:lnTo>
                <a:lnTo>
                  <a:pt x="299" y="10799"/>
                </a:lnTo>
                <a:lnTo>
                  <a:pt x="299" y="10873"/>
                </a:lnTo>
                <a:lnTo>
                  <a:pt x="299" y="10947"/>
                </a:lnTo>
                <a:lnTo>
                  <a:pt x="336" y="11022"/>
                </a:lnTo>
                <a:lnTo>
                  <a:pt x="355" y="11078"/>
                </a:lnTo>
                <a:lnTo>
                  <a:pt x="410" y="11134"/>
                </a:lnTo>
                <a:lnTo>
                  <a:pt x="466" y="11171"/>
                </a:lnTo>
                <a:lnTo>
                  <a:pt x="522" y="11189"/>
                </a:lnTo>
                <a:lnTo>
                  <a:pt x="578" y="11208"/>
                </a:lnTo>
                <a:lnTo>
                  <a:pt x="652" y="11227"/>
                </a:lnTo>
                <a:lnTo>
                  <a:pt x="708" y="11208"/>
                </a:lnTo>
                <a:lnTo>
                  <a:pt x="783" y="11189"/>
                </a:lnTo>
                <a:lnTo>
                  <a:pt x="839" y="11152"/>
                </a:lnTo>
                <a:lnTo>
                  <a:pt x="894" y="11096"/>
                </a:lnTo>
                <a:lnTo>
                  <a:pt x="950" y="11041"/>
                </a:lnTo>
                <a:lnTo>
                  <a:pt x="1006" y="10985"/>
                </a:lnTo>
                <a:lnTo>
                  <a:pt x="1043" y="10910"/>
                </a:lnTo>
                <a:lnTo>
                  <a:pt x="1062" y="10836"/>
                </a:lnTo>
                <a:lnTo>
                  <a:pt x="1062" y="10761"/>
                </a:lnTo>
                <a:lnTo>
                  <a:pt x="1043" y="10687"/>
                </a:lnTo>
                <a:lnTo>
                  <a:pt x="1006" y="10612"/>
                </a:lnTo>
                <a:lnTo>
                  <a:pt x="950" y="10575"/>
                </a:lnTo>
                <a:lnTo>
                  <a:pt x="894" y="10538"/>
                </a:lnTo>
                <a:lnTo>
                  <a:pt x="820" y="10519"/>
                </a:lnTo>
                <a:lnTo>
                  <a:pt x="671" y="10501"/>
                </a:lnTo>
                <a:close/>
                <a:moveTo>
                  <a:pt x="91490" y="10538"/>
                </a:moveTo>
                <a:lnTo>
                  <a:pt x="91416" y="10575"/>
                </a:lnTo>
                <a:lnTo>
                  <a:pt x="91360" y="10612"/>
                </a:lnTo>
                <a:lnTo>
                  <a:pt x="91304" y="10650"/>
                </a:lnTo>
                <a:lnTo>
                  <a:pt x="91267" y="10724"/>
                </a:lnTo>
                <a:lnTo>
                  <a:pt x="91229" y="10780"/>
                </a:lnTo>
                <a:lnTo>
                  <a:pt x="91211" y="10854"/>
                </a:lnTo>
                <a:lnTo>
                  <a:pt x="91211" y="10929"/>
                </a:lnTo>
                <a:lnTo>
                  <a:pt x="91229" y="10985"/>
                </a:lnTo>
                <a:lnTo>
                  <a:pt x="91248" y="11059"/>
                </a:lnTo>
                <a:lnTo>
                  <a:pt x="91341" y="11152"/>
                </a:lnTo>
                <a:lnTo>
                  <a:pt x="91434" y="11208"/>
                </a:lnTo>
                <a:lnTo>
                  <a:pt x="91509" y="11227"/>
                </a:lnTo>
                <a:lnTo>
                  <a:pt x="91564" y="11245"/>
                </a:lnTo>
                <a:lnTo>
                  <a:pt x="91639" y="11227"/>
                </a:lnTo>
                <a:lnTo>
                  <a:pt x="91713" y="11208"/>
                </a:lnTo>
                <a:lnTo>
                  <a:pt x="91769" y="11171"/>
                </a:lnTo>
                <a:lnTo>
                  <a:pt x="91825" y="11115"/>
                </a:lnTo>
                <a:lnTo>
                  <a:pt x="91862" y="11059"/>
                </a:lnTo>
                <a:lnTo>
                  <a:pt x="91900" y="10985"/>
                </a:lnTo>
                <a:lnTo>
                  <a:pt x="91918" y="10929"/>
                </a:lnTo>
                <a:lnTo>
                  <a:pt x="91918" y="10854"/>
                </a:lnTo>
                <a:lnTo>
                  <a:pt x="91900" y="10780"/>
                </a:lnTo>
                <a:lnTo>
                  <a:pt x="91881" y="10724"/>
                </a:lnTo>
                <a:lnTo>
                  <a:pt x="91844" y="10668"/>
                </a:lnTo>
                <a:lnTo>
                  <a:pt x="91806" y="10631"/>
                </a:lnTo>
                <a:lnTo>
                  <a:pt x="91695" y="10556"/>
                </a:lnTo>
                <a:lnTo>
                  <a:pt x="91564" y="10538"/>
                </a:lnTo>
                <a:close/>
                <a:moveTo>
                  <a:pt x="764" y="12083"/>
                </a:moveTo>
                <a:lnTo>
                  <a:pt x="690" y="12102"/>
                </a:lnTo>
                <a:lnTo>
                  <a:pt x="615" y="12120"/>
                </a:lnTo>
                <a:lnTo>
                  <a:pt x="541" y="12139"/>
                </a:lnTo>
                <a:lnTo>
                  <a:pt x="466" y="12176"/>
                </a:lnTo>
                <a:lnTo>
                  <a:pt x="392" y="12232"/>
                </a:lnTo>
                <a:lnTo>
                  <a:pt x="355" y="12307"/>
                </a:lnTo>
                <a:lnTo>
                  <a:pt x="317" y="12381"/>
                </a:lnTo>
                <a:lnTo>
                  <a:pt x="317" y="12456"/>
                </a:lnTo>
                <a:lnTo>
                  <a:pt x="336" y="12530"/>
                </a:lnTo>
                <a:lnTo>
                  <a:pt x="373" y="12604"/>
                </a:lnTo>
                <a:lnTo>
                  <a:pt x="429" y="12679"/>
                </a:lnTo>
                <a:lnTo>
                  <a:pt x="485" y="12716"/>
                </a:lnTo>
                <a:lnTo>
                  <a:pt x="578" y="12735"/>
                </a:lnTo>
                <a:lnTo>
                  <a:pt x="652" y="12753"/>
                </a:lnTo>
                <a:lnTo>
                  <a:pt x="671" y="12753"/>
                </a:lnTo>
                <a:lnTo>
                  <a:pt x="708" y="12735"/>
                </a:lnTo>
                <a:lnTo>
                  <a:pt x="801" y="12716"/>
                </a:lnTo>
                <a:lnTo>
                  <a:pt x="894" y="12660"/>
                </a:lnTo>
                <a:lnTo>
                  <a:pt x="950" y="12567"/>
                </a:lnTo>
                <a:lnTo>
                  <a:pt x="988" y="12493"/>
                </a:lnTo>
                <a:lnTo>
                  <a:pt x="1006" y="12400"/>
                </a:lnTo>
                <a:lnTo>
                  <a:pt x="988" y="12307"/>
                </a:lnTo>
                <a:lnTo>
                  <a:pt x="950" y="12213"/>
                </a:lnTo>
                <a:lnTo>
                  <a:pt x="894" y="12158"/>
                </a:lnTo>
                <a:lnTo>
                  <a:pt x="820" y="12120"/>
                </a:lnTo>
                <a:lnTo>
                  <a:pt x="764" y="12083"/>
                </a:lnTo>
                <a:close/>
                <a:moveTo>
                  <a:pt x="91602" y="12381"/>
                </a:moveTo>
                <a:lnTo>
                  <a:pt x="91546" y="12418"/>
                </a:lnTo>
                <a:lnTo>
                  <a:pt x="91490" y="12456"/>
                </a:lnTo>
                <a:lnTo>
                  <a:pt x="91416" y="12567"/>
                </a:lnTo>
                <a:lnTo>
                  <a:pt x="91360" y="12698"/>
                </a:lnTo>
                <a:lnTo>
                  <a:pt x="91341" y="12809"/>
                </a:lnTo>
                <a:lnTo>
                  <a:pt x="91360" y="12884"/>
                </a:lnTo>
                <a:lnTo>
                  <a:pt x="91378" y="12940"/>
                </a:lnTo>
                <a:lnTo>
                  <a:pt x="91416" y="12995"/>
                </a:lnTo>
                <a:lnTo>
                  <a:pt x="91471" y="13033"/>
                </a:lnTo>
                <a:lnTo>
                  <a:pt x="91527" y="13070"/>
                </a:lnTo>
                <a:lnTo>
                  <a:pt x="91583" y="13089"/>
                </a:lnTo>
                <a:lnTo>
                  <a:pt x="91639" y="13107"/>
                </a:lnTo>
                <a:lnTo>
                  <a:pt x="91695" y="13089"/>
                </a:lnTo>
                <a:lnTo>
                  <a:pt x="91769" y="13089"/>
                </a:lnTo>
                <a:lnTo>
                  <a:pt x="91806" y="13051"/>
                </a:lnTo>
                <a:lnTo>
                  <a:pt x="91862" y="13014"/>
                </a:lnTo>
                <a:lnTo>
                  <a:pt x="91900" y="12977"/>
                </a:lnTo>
                <a:lnTo>
                  <a:pt x="91937" y="12902"/>
                </a:lnTo>
                <a:lnTo>
                  <a:pt x="91955" y="12846"/>
                </a:lnTo>
                <a:lnTo>
                  <a:pt x="91955" y="12772"/>
                </a:lnTo>
                <a:lnTo>
                  <a:pt x="91955" y="12698"/>
                </a:lnTo>
                <a:lnTo>
                  <a:pt x="91900" y="12567"/>
                </a:lnTo>
                <a:lnTo>
                  <a:pt x="91825" y="12456"/>
                </a:lnTo>
                <a:lnTo>
                  <a:pt x="91769" y="12418"/>
                </a:lnTo>
                <a:lnTo>
                  <a:pt x="91713" y="12400"/>
                </a:lnTo>
                <a:lnTo>
                  <a:pt x="91658" y="12381"/>
                </a:lnTo>
                <a:close/>
                <a:moveTo>
                  <a:pt x="578" y="14206"/>
                </a:moveTo>
                <a:lnTo>
                  <a:pt x="522" y="14224"/>
                </a:lnTo>
                <a:lnTo>
                  <a:pt x="466" y="14261"/>
                </a:lnTo>
                <a:lnTo>
                  <a:pt x="410" y="14299"/>
                </a:lnTo>
                <a:lnTo>
                  <a:pt x="373" y="14355"/>
                </a:lnTo>
                <a:lnTo>
                  <a:pt x="355" y="14429"/>
                </a:lnTo>
                <a:lnTo>
                  <a:pt x="336" y="14485"/>
                </a:lnTo>
                <a:lnTo>
                  <a:pt x="336" y="14559"/>
                </a:lnTo>
                <a:lnTo>
                  <a:pt x="355" y="14615"/>
                </a:lnTo>
                <a:lnTo>
                  <a:pt x="392" y="14652"/>
                </a:lnTo>
                <a:lnTo>
                  <a:pt x="410" y="14708"/>
                </a:lnTo>
                <a:lnTo>
                  <a:pt x="466" y="14746"/>
                </a:lnTo>
                <a:lnTo>
                  <a:pt x="522" y="14783"/>
                </a:lnTo>
                <a:lnTo>
                  <a:pt x="578" y="14801"/>
                </a:lnTo>
                <a:lnTo>
                  <a:pt x="634" y="14801"/>
                </a:lnTo>
                <a:lnTo>
                  <a:pt x="746" y="14783"/>
                </a:lnTo>
                <a:lnTo>
                  <a:pt x="839" y="14727"/>
                </a:lnTo>
                <a:lnTo>
                  <a:pt x="894" y="14652"/>
                </a:lnTo>
                <a:lnTo>
                  <a:pt x="932" y="14541"/>
                </a:lnTo>
                <a:lnTo>
                  <a:pt x="932" y="14448"/>
                </a:lnTo>
                <a:lnTo>
                  <a:pt x="894" y="14336"/>
                </a:lnTo>
                <a:lnTo>
                  <a:pt x="820" y="14261"/>
                </a:lnTo>
                <a:lnTo>
                  <a:pt x="727" y="14206"/>
                </a:lnTo>
                <a:close/>
                <a:moveTo>
                  <a:pt x="91509" y="14187"/>
                </a:moveTo>
                <a:lnTo>
                  <a:pt x="91434" y="14206"/>
                </a:lnTo>
                <a:lnTo>
                  <a:pt x="91378" y="14243"/>
                </a:lnTo>
                <a:lnTo>
                  <a:pt x="91322" y="14280"/>
                </a:lnTo>
                <a:lnTo>
                  <a:pt x="91285" y="14336"/>
                </a:lnTo>
                <a:lnTo>
                  <a:pt x="91248" y="14392"/>
                </a:lnTo>
                <a:lnTo>
                  <a:pt x="91229" y="14448"/>
                </a:lnTo>
                <a:lnTo>
                  <a:pt x="91229" y="14522"/>
                </a:lnTo>
                <a:lnTo>
                  <a:pt x="91229" y="14597"/>
                </a:lnTo>
                <a:lnTo>
                  <a:pt x="91248" y="14652"/>
                </a:lnTo>
                <a:lnTo>
                  <a:pt x="91285" y="14708"/>
                </a:lnTo>
                <a:lnTo>
                  <a:pt x="91322" y="14764"/>
                </a:lnTo>
                <a:lnTo>
                  <a:pt x="91378" y="14801"/>
                </a:lnTo>
                <a:lnTo>
                  <a:pt x="91434" y="14839"/>
                </a:lnTo>
                <a:lnTo>
                  <a:pt x="91509" y="14857"/>
                </a:lnTo>
                <a:lnTo>
                  <a:pt x="91639" y="14857"/>
                </a:lnTo>
                <a:lnTo>
                  <a:pt x="91695" y="14839"/>
                </a:lnTo>
                <a:lnTo>
                  <a:pt x="91751" y="14801"/>
                </a:lnTo>
                <a:lnTo>
                  <a:pt x="91806" y="14764"/>
                </a:lnTo>
                <a:lnTo>
                  <a:pt x="91844" y="14708"/>
                </a:lnTo>
                <a:lnTo>
                  <a:pt x="91881" y="14652"/>
                </a:lnTo>
                <a:lnTo>
                  <a:pt x="91900" y="14597"/>
                </a:lnTo>
                <a:lnTo>
                  <a:pt x="91900" y="14522"/>
                </a:lnTo>
                <a:lnTo>
                  <a:pt x="91900" y="14448"/>
                </a:lnTo>
                <a:lnTo>
                  <a:pt x="91881" y="14392"/>
                </a:lnTo>
                <a:lnTo>
                  <a:pt x="91844" y="14336"/>
                </a:lnTo>
                <a:lnTo>
                  <a:pt x="91806" y="14280"/>
                </a:lnTo>
                <a:lnTo>
                  <a:pt x="91751" y="14243"/>
                </a:lnTo>
                <a:lnTo>
                  <a:pt x="91695" y="14206"/>
                </a:lnTo>
                <a:lnTo>
                  <a:pt x="91639" y="14187"/>
                </a:lnTo>
                <a:close/>
                <a:moveTo>
                  <a:pt x="91453" y="15825"/>
                </a:moveTo>
                <a:lnTo>
                  <a:pt x="91397" y="15863"/>
                </a:lnTo>
                <a:lnTo>
                  <a:pt x="91360" y="15900"/>
                </a:lnTo>
                <a:lnTo>
                  <a:pt x="91322" y="15956"/>
                </a:lnTo>
                <a:lnTo>
                  <a:pt x="91322" y="16012"/>
                </a:lnTo>
                <a:lnTo>
                  <a:pt x="91341" y="16067"/>
                </a:lnTo>
                <a:lnTo>
                  <a:pt x="91378" y="16123"/>
                </a:lnTo>
                <a:lnTo>
                  <a:pt x="91434" y="16142"/>
                </a:lnTo>
                <a:lnTo>
                  <a:pt x="91490" y="16161"/>
                </a:lnTo>
                <a:lnTo>
                  <a:pt x="91546" y="16142"/>
                </a:lnTo>
                <a:lnTo>
                  <a:pt x="91602" y="16105"/>
                </a:lnTo>
                <a:lnTo>
                  <a:pt x="91639" y="16049"/>
                </a:lnTo>
                <a:lnTo>
                  <a:pt x="91658" y="15974"/>
                </a:lnTo>
                <a:lnTo>
                  <a:pt x="91639" y="15918"/>
                </a:lnTo>
                <a:lnTo>
                  <a:pt x="91564" y="15844"/>
                </a:lnTo>
                <a:lnTo>
                  <a:pt x="91509" y="15825"/>
                </a:lnTo>
                <a:close/>
                <a:moveTo>
                  <a:pt x="522" y="15918"/>
                </a:moveTo>
                <a:lnTo>
                  <a:pt x="373" y="15937"/>
                </a:lnTo>
                <a:lnTo>
                  <a:pt x="243" y="15974"/>
                </a:lnTo>
                <a:lnTo>
                  <a:pt x="131" y="16067"/>
                </a:lnTo>
                <a:lnTo>
                  <a:pt x="57" y="16179"/>
                </a:lnTo>
                <a:lnTo>
                  <a:pt x="1" y="16309"/>
                </a:lnTo>
                <a:lnTo>
                  <a:pt x="1" y="16384"/>
                </a:lnTo>
                <a:lnTo>
                  <a:pt x="1" y="16458"/>
                </a:lnTo>
                <a:lnTo>
                  <a:pt x="19" y="16533"/>
                </a:lnTo>
                <a:lnTo>
                  <a:pt x="57" y="16607"/>
                </a:lnTo>
                <a:lnTo>
                  <a:pt x="131" y="16719"/>
                </a:lnTo>
                <a:lnTo>
                  <a:pt x="187" y="16775"/>
                </a:lnTo>
                <a:lnTo>
                  <a:pt x="261" y="16812"/>
                </a:lnTo>
                <a:lnTo>
                  <a:pt x="336" y="16849"/>
                </a:lnTo>
                <a:lnTo>
                  <a:pt x="410" y="16868"/>
                </a:lnTo>
                <a:lnTo>
                  <a:pt x="485" y="16868"/>
                </a:lnTo>
                <a:lnTo>
                  <a:pt x="559" y="16849"/>
                </a:lnTo>
                <a:lnTo>
                  <a:pt x="615" y="16812"/>
                </a:lnTo>
                <a:lnTo>
                  <a:pt x="690" y="16775"/>
                </a:lnTo>
                <a:lnTo>
                  <a:pt x="727" y="16719"/>
                </a:lnTo>
                <a:lnTo>
                  <a:pt x="783" y="16645"/>
                </a:lnTo>
                <a:lnTo>
                  <a:pt x="894" y="16551"/>
                </a:lnTo>
                <a:lnTo>
                  <a:pt x="932" y="16496"/>
                </a:lnTo>
                <a:lnTo>
                  <a:pt x="950" y="16421"/>
                </a:lnTo>
                <a:lnTo>
                  <a:pt x="969" y="16328"/>
                </a:lnTo>
                <a:lnTo>
                  <a:pt x="950" y="16254"/>
                </a:lnTo>
                <a:lnTo>
                  <a:pt x="932" y="16198"/>
                </a:lnTo>
                <a:lnTo>
                  <a:pt x="894" y="16123"/>
                </a:lnTo>
                <a:lnTo>
                  <a:pt x="857" y="16067"/>
                </a:lnTo>
                <a:lnTo>
                  <a:pt x="801" y="16012"/>
                </a:lnTo>
                <a:lnTo>
                  <a:pt x="727" y="15974"/>
                </a:lnTo>
                <a:lnTo>
                  <a:pt x="671" y="15956"/>
                </a:lnTo>
                <a:lnTo>
                  <a:pt x="522" y="15918"/>
                </a:lnTo>
                <a:close/>
                <a:moveTo>
                  <a:pt x="91732" y="17743"/>
                </a:moveTo>
                <a:lnTo>
                  <a:pt x="91676" y="17762"/>
                </a:lnTo>
                <a:lnTo>
                  <a:pt x="91602" y="17780"/>
                </a:lnTo>
                <a:lnTo>
                  <a:pt x="91546" y="17818"/>
                </a:lnTo>
                <a:lnTo>
                  <a:pt x="91509" y="17855"/>
                </a:lnTo>
                <a:lnTo>
                  <a:pt x="91471" y="17911"/>
                </a:lnTo>
                <a:lnTo>
                  <a:pt x="91434" y="17966"/>
                </a:lnTo>
                <a:lnTo>
                  <a:pt x="91434" y="18041"/>
                </a:lnTo>
                <a:lnTo>
                  <a:pt x="91434" y="18097"/>
                </a:lnTo>
                <a:lnTo>
                  <a:pt x="91434" y="18153"/>
                </a:lnTo>
                <a:lnTo>
                  <a:pt x="91453" y="18208"/>
                </a:lnTo>
                <a:lnTo>
                  <a:pt x="91527" y="18302"/>
                </a:lnTo>
                <a:lnTo>
                  <a:pt x="91620" y="18357"/>
                </a:lnTo>
                <a:lnTo>
                  <a:pt x="91732" y="18395"/>
                </a:lnTo>
                <a:lnTo>
                  <a:pt x="91806" y="18376"/>
                </a:lnTo>
                <a:lnTo>
                  <a:pt x="91862" y="18357"/>
                </a:lnTo>
                <a:lnTo>
                  <a:pt x="91918" y="18320"/>
                </a:lnTo>
                <a:lnTo>
                  <a:pt x="91974" y="18283"/>
                </a:lnTo>
                <a:lnTo>
                  <a:pt x="92011" y="18227"/>
                </a:lnTo>
                <a:lnTo>
                  <a:pt x="92030" y="18171"/>
                </a:lnTo>
                <a:lnTo>
                  <a:pt x="92049" y="18115"/>
                </a:lnTo>
                <a:lnTo>
                  <a:pt x="92049" y="18041"/>
                </a:lnTo>
                <a:lnTo>
                  <a:pt x="92049" y="17985"/>
                </a:lnTo>
                <a:lnTo>
                  <a:pt x="92030" y="17929"/>
                </a:lnTo>
                <a:lnTo>
                  <a:pt x="91955" y="17836"/>
                </a:lnTo>
                <a:lnTo>
                  <a:pt x="91862" y="17780"/>
                </a:lnTo>
                <a:lnTo>
                  <a:pt x="91732" y="17743"/>
                </a:lnTo>
                <a:close/>
                <a:moveTo>
                  <a:pt x="634" y="18097"/>
                </a:moveTo>
                <a:lnTo>
                  <a:pt x="578" y="18115"/>
                </a:lnTo>
                <a:lnTo>
                  <a:pt x="522" y="18115"/>
                </a:lnTo>
                <a:lnTo>
                  <a:pt x="466" y="18153"/>
                </a:lnTo>
                <a:lnTo>
                  <a:pt x="429" y="18190"/>
                </a:lnTo>
                <a:lnTo>
                  <a:pt x="373" y="18283"/>
                </a:lnTo>
                <a:lnTo>
                  <a:pt x="355" y="18339"/>
                </a:lnTo>
                <a:lnTo>
                  <a:pt x="355" y="18413"/>
                </a:lnTo>
                <a:lnTo>
                  <a:pt x="355" y="18469"/>
                </a:lnTo>
                <a:lnTo>
                  <a:pt x="373" y="18506"/>
                </a:lnTo>
                <a:lnTo>
                  <a:pt x="429" y="18599"/>
                </a:lnTo>
                <a:lnTo>
                  <a:pt x="522" y="18655"/>
                </a:lnTo>
                <a:lnTo>
                  <a:pt x="634" y="18693"/>
                </a:lnTo>
                <a:lnTo>
                  <a:pt x="690" y="18674"/>
                </a:lnTo>
                <a:lnTo>
                  <a:pt x="746" y="18674"/>
                </a:lnTo>
                <a:lnTo>
                  <a:pt x="839" y="18599"/>
                </a:lnTo>
                <a:lnTo>
                  <a:pt x="913" y="18506"/>
                </a:lnTo>
                <a:lnTo>
                  <a:pt x="932" y="18451"/>
                </a:lnTo>
                <a:lnTo>
                  <a:pt x="932" y="18395"/>
                </a:lnTo>
                <a:lnTo>
                  <a:pt x="932" y="18339"/>
                </a:lnTo>
                <a:lnTo>
                  <a:pt x="913" y="18283"/>
                </a:lnTo>
                <a:lnTo>
                  <a:pt x="839" y="18190"/>
                </a:lnTo>
                <a:lnTo>
                  <a:pt x="746" y="18134"/>
                </a:lnTo>
                <a:lnTo>
                  <a:pt x="634" y="18097"/>
                </a:lnTo>
                <a:close/>
                <a:moveTo>
                  <a:pt x="91676" y="19456"/>
                </a:moveTo>
                <a:lnTo>
                  <a:pt x="91602" y="19475"/>
                </a:lnTo>
                <a:lnTo>
                  <a:pt x="91527" y="19493"/>
                </a:lnTo>
                <a:lnTo>
                  <a:pt x="91471" y="19530"/>
                </a:lnTo>
                <a:lnTo>
                  <a:pt x="91378" y="19642"/>
                </a:lnTo>
                <a:lnTo>
                  <a:pt x="91322" y="19772"/>
                </a:lnTo>
                <a:lnTo>
                  <a:pt x="91304" y="19847"/>
                </a:lnTo>
                <a:lnTo>
                  <a:pt x="91304" y="19921"/>
                </a:lnTo>
                <a:lnTo>
                  <a:pt x="91322" y="19996"/>
                </a:lnTo>
                <a:lnTo>
                  <a:pt x="91341" y="20052"/>
                </a:lnTo>
                <a:lnTo>
                  <a:pt x="91378" y="20126"/>
                </a:lnTo>
                <a:lnTo>
                  <a:pt x="91434" y="20163"/>
                </a:lnTo>
                <a:lnTo>
                  <a:pt x="91490" y="20219"/>
                </a:lnTo>
                <a:lnTo>
                  <a:pt x="91546" y="20238"/>
                </a:lnTo>
                <a:lnTo>
                  <a:pt x="91620" y="20256"/>
                </a:lnTo>
                <a:lnTo>
                  <a:pt x="91695" y="20256"/>
                </a:lnTo>
                <a:lnTo>
                  <a:pt x="91751" y="20238"/>
                </a:lnTo>
                <a:lnTo>
                  <a:pt x="91825" y="20201"/>
                </a:lnTo>
                <a:lnTo>
                  <a:pt x="91881" y="20163"/>
                </a:lnTo>
                <a:lnTo>
                  <a:pt x="91937" y="20108"/>
                </a:lnTo>
                <a:lnTo>
                  <a:pt x="91974" y="20052"/>
                </a:lnTo>
                <a:lnTo>
                  <a:pt x="91993" y="19977"/>
                </a:lnTo>
                <a:lnTo>
                  <a:pt x="92011" y="19921"/>
                </a:lnTo>
                <a:lnTo>
                  <a:pt x="92011" y="19847"/>
                </a:lnTo>
                <a:lnTo>
                  <a:pt x="91993" y="19772"/>
                </a:lnTo>
                <a:lnTo>
                  <a:pt x="91955" y="19717"/>
                </a:lnTo>
                <a:lnTo>
                  <a:pt x="91881" y="19586"/>
                </a:lnTo>
                <a:lnTo>
                  <a:pt x="91825" y="19530"/>
                </a:lnTo>
                <a:lnTo>
                  <a:pt x="91751" y="19475"/>
                </a:lnTo>
                <a:lnTo>
                  <a:pt x="91676" y="19456"/>
                </a:lnTo>
                <a:close/>
                <a:moveTo>
                  <a:pt x="634" y="19772"/>
                </a:moveTo>
                <a:lnTo>
                  <a:pt x="522" y="19810"/>
                </a:lnTo>
                <a:lnTo>
                  <a:pt x="429" y="19884"/>
                </a:lnTo>
                <a:lnTo>
                  <a:pt x="392" y="19921"/>
                </a:lnTo>
                <a:lnTo>
                  <a:pt x="373" y="19977"/>
                </a:lnTo>
                <a:lnTo>
                  <a:pt x="355" y="20052"/>
                </a:lnTo>
                <a:lnTo>
                  <a:pt x="355" y="20108"/>
                </a:lnTo>
                <a:lnTo>
                  <a:pt x="355" y="20182"/>
                </a:lnTo>
                <a:lnTo>
                  <a:pt x="373" y="20238"/>
                </a:lnTo>
                <a:lnTo>
                  <a:pt x="410" y="20294"/>
                </a:lnTo>
                <a:lnTo>
                  <a:pt x="466" y="20350"/>
                </a:lnTo>
                <a:lnTo>
                  <a:pt x="522" y="20387"/>
                </a:lnTo>
                <a:lnTo>
                  <a:pt x="578" y="20405"/>
                </a:lnTo>
                <a:lnTo>
                  <a:pt x="634" y="20424"/>
                </a:lnTo>
                <a:lnTo>
                  <a:pt x="708" y="20424"/>
                </a:lnTo>
                <a:lnTo>
                  <a:pt x="764" y="20405"/>
                </a:lnTo>
                <a:lnTo>
                  <a:pt x="820" y="20387"/>
                </a:lnTo>
                <a:lnTo>
                  <a:pt x="876" y="20350"/>
                </a:lnTo>
                <a:lnTo>
                  <a:pt x="913" y="20312"/>
                </a:lnTo>
                <a:lnTo>
                  <a:pt x="950" y="20256"/>
                </a:lnTo>
                <a:lnTo>
                  <a:pt x="969" y="20201"/>
                </a:lnTo>
                <a:lnTo>
                  <a:pt x="988" y="20126"/>
                </a:lnTo>
                <a:lnTo>
                  <a:pt x="988" y="20070"/>
                </a:lnTo>
                <a:lnTo>
                  <a:pt x="969" y="20014"/>
                </a:lnTo>
                <a:lnTo>
                  <a:pt x="950" y="19940"/>
                </a:lnTo>
                <a:lnTo>
                  <a:pt x="913" y="19884"/>
                </a:lnTo>
                <a:lnTo>
                  <a:pt x="876" y="19847"/>
                </a:lnTo>
                <a:lnTo>
                  <a:pt x="820" y="19810"/>
                </a:lnTo>
                <a:lnTo>
                  <a:pt x="764" y="19791"/>
                </a:lnTo>
                <a:lnTo>
                  <a:pt x="634" y="19772"/>
                </a:lnTo>
                <a:close/>
                <a:moveTo>
                  <a:pt x="91602" y="21020"/>
                </a:moveTo>
                <a:lnTo>
                  <a:pt x="91527" y="21038"/>
                </a:lnTo>
                <a:lnTo>
                  <a:pt x="91453" y="21076"/>
                </a:lnTo>
                <a:lnTo>
                  <a:pt x="91397" y="21132"/>
                </a:lnTo>
                <a:lnTo>
                  <a:pt x="91360" y="21187"/>
                </a:lnTo>
                <a:lnTo>
                  <a:pt x="91322" y="21262"/>
                </a:lnTo>
                <a:lnTo>
                  <a:pt x="91304" y="21336"/>
                </a:lnTo>
                <a:lnTo>
                  <a:pt x="91322" y="21411"/>
                </a:lnTo>
                <a:lnTo>
                  <a:pt x="91322" y="21467"/>
                </a:lnTo>
                <a:lnTo>
                  <a:pt x="91360" y="21523"/>
                </a:lnTo>
                <a:lnTo>
                  <a:pt x="91397" y="21578"/>
                </a:lnTo>
                <a:lnTo>
                  <a:pt x="91453" y="21634"/>
                </a:lnTo>
                <a:lnTo>
                  <a:pt x="91509" y="21653"/>
                </a:lnTo>
                <a:lnTo>
                  <a:pt x="91564" y="21690"/>
                </a:lnTo>
                <a:lnTo>
                  <a:pt x="91695" y="21690"/>
                </a:lnTo>
                <a:lnTo>
                  <a:pt x="91751" y="21671"/>
                </a:lnTo>
                <a:lnTo>
                  <a:pt x="91862" y="21616"/>
                </a:lnTo>
                <a:lnTo>
                  <a:pt x="91937" y="21541"/>
                </a:lnTo>
                <a:lnTo>
                  <a:pt x="91974" y="21485"/>
                </a:lnTo>
                <a:lnTo>
                  <a:pt x="91993" y="21411"/>
                </a:lnTo>
                <a:lnTo>
                  <a:pt x="91993" y="21355"/>
                </a:lnTo>
                <a:lnTo>
                  <a:pt x="91993" y="21299"/>
                </a:lnTo>
                <a:lnTo>
                  <a:pt x="91937" y="21169"/>
                </a:lnTo>
                <a:lnTo>
                  <a:pt x="91862" y="21076"/>
                </a:lnTo>
                <a:lnTo>
                  <a:pt x="91806" y="21057"/>
                </a:lnTo>
                <a:lnTo>
                  <a:pt x="91751" y="21020"/>
                </a:lnTo>
                <a:close/>
                <a:moveTo>
                  <a:pt x="597" y="21504"/>
                </a:moveTo>
                <a:lnTo>
                  <a:pt x="559" y="21523"/>
                </a:lnTo>
                <a:lnTo>
                  <a:pt x="504" y="21541"/>
                </a:lnTo>
                <a:lnTo>
                  <a:pt x="410" y="21616"/>
                </a:lnTo>
                <a:lnTo>
                  <a:pt x="392" y="21671"/>
                </a:lnTo>
                <a:lnTo>
                  <a:pt x="373" y="21727"/>
                </a:lnTo>
                <a:lnTo>
                  <a:pt x="373" y="21820"/>
                </a:lnTo>
                <a:lnTo>
                  <a:pt x="429" y="21913"/>
                </a:lnTo>
                <a:lnTo>
                  <a:pt x="504" y="21988"/>
                </a:lnTo>
                <a:lnTo>
                  <a:pt x="597" y="22025"/>
                </a:lnTo>
                <a:lnTo>
                  <a:pt x="708" y="22025"/>
                </a:lnTo>
                <a:lnTo>
                  <a:pt x="783" y="21988"/>
                </a:lnTo>
                <a:lnTo>
                  <a:pt x="857" y="21913"/>
                </a:lnTo>
                <a:lnTo>
                  <a:pt x="894" y="21820"/>
                </a:lnTo>
                <a:lnTo>
                  <a:pt x="894" y="21727"/>
                </a:lnTo>
                <a:lnTo>
                  <a:pt x="876" y="21634"/>
                </a:lnTo>
                <a:lnTo>
                  <a:pt x="820" y="21560"/>
                </a:lnTo>
                <a:lnTo>
                  <a:pt x="764" y="21541"/>
                </a:lnTo>
                <a:lnTo>
                  <a:pt x="708" y="21523"/>
                </a:lnTo>
                <a:lnTo>
                  <a:pt x="652" y="21504"/>
                </a:lnTo>
                <a:close/>
                <a:moveTo>
                  <a:pt x="578" y="22844"/>
                </a:moveTo>
                <a:lnTo>
                  <a:pt x="522" y="22863"/>
                </a:lnTo>
                <a:lnTo>
                  <a:pt x="448" y="22919"/>
                </a:lnTo>
                <a:lnTo>
                  <a:pt x="373" y="23012"/>
                </a:lnTo>
                <a:lnTo>
                  <a:pt x="355" y="23105"/>
                </a:lnTo>
                <a:lnTo>
                  <a:pt x="355" y="23198"/>
                </a:lnTo>
                <a:lnTo>
                  <a:pt x="373" y="23254"/>
                </a:lnTo>
                <a:lnTo>
                  <a:pt x="410" y="23291"/>
                </a:lnTo>
                <a:lnTo>
                  <a:pt x="448" y="23328"/>
                </a:lnTo>
                <a:lnTo>
                  <a:pt x="504" y="23366"/>
                </a:lnTo>
                <a:lnTo>
                  <a:pt x="578" y="23384"/>
                </a:lnTo>
                <a:lnTo>
                  <a:pt x="634" y="23384"/>
                </a:lnTo>
                <a:lnTo>
                  <a:pt x="690" y="23366"/>
                </a:lnTo>
                <a:lnTo>
                  <a:pt x="746" y="23347"/>
                </a:lnTo>
                <a:lnTo>
                  <a:pt x="839" y="23291"/>
                </a:lnTo>
                <a:lnTo>
                  <a:pt x="876" y="23235"/>
                </a:lnTo>
                <a:lnTo>
                  <a:pt x="894" y="23198"/>
                </a:lnTo>
                <a:lnTo>
                  <a:pt x="913" y="23142"/>
                </a:lnTo>
                <a:lnTo>
                  <a:pt x="913" y="23105"/>
                </a:lnTo>
                <a:lnTo>
                  <a:pt x="876" y="23012"/>
                </a:lnTo>
                <a:lnTo>
                  <a:pt x="820" y="22937"/>
                </a:lnTo>
                <a:lnTo>
                  <a:pt x="746" y="22882"/>
                </a:lnTo>
                <a:lnTo>
                  <a:pt x="690" y="22863"/>
                </a:lnTo>
                <a:lnTo>
                  <a:pt x="634" y="22844"/>
                </a:lnTo>
                <a:close/>
                <a:moveTo>
                  <a:pt x="91602" y="23068"/>
                </a:moveTo>
                <a:lnTo>
                  <a:pt x="91527" y="23086"/>
                </a:lnTo>
                <a:lnTo>
                  <a:pt x="91453" y="23124"/>
                </a:lnTo>
                <a:lnTo>
                  <a:pt x="91397" y="23161"/>
                </a:lnTo>
                <a:lnTo>
                  <a:pt x="91341" y="23198"/>
                </a:lnTo>
                <a:lnTo>
                  <a:pt x="91285" y="23254"/>
                </a:lnTo>
                <a:lnTo>
                  <a:pt x="91267" y="23328"/>
                </a:lnTo>
                <a:lnTo>
                  <a:pt x="91248" y="23403"/>
                </a:lnTo>
                <a:lnTo>
                  <a:pt x="91248" y="23459"/>
                </a:lnTo>
                <a:lnTo>
                  <a:pt x="91267" y="23589"/>
                </a:lnTo>
                <a:lnTo>
                  <a:pt x="91304" y="23645"/>
                </a:lnTo>
                <a:lnTo>
                  <a:pt x="91341" y="23682"/>
                </a:lnTo>
                <a:lnTo>
                  <a:pt x="91397" y="23719"/>
                </a:lnTo>
                <a:lnTo>
                  <a:pt x="91453" y="23757"/>
                </a:lnTo>
                <a:lnTo>
                  <a:pt x="91509" y="23775"/>
                </a:lnTo>
                <a:lnTo>
                  <a:pt x="91564" y="23794"/>
                </a:lnTo>
                <a:lnTo>
                  <a:pt x="91695" y="23775"/>
                </a:lnTo>
                <a:lnTo>
                  <a:pt x="91751" y="23757"/>
                </a:lnTo>
                <a:lnTo>
                  <a:pt x="91806" y="23719"/>
                </a:lnTo>
                <a:lnTo>
                  <a:pt x="91862" y="23682"/>
                </a:lnTo>
                <a:lnTo>
                  <a:pt x="91900" y="23626"/>
                </a:lnTo>
                <a:lnTo>
                  <a:pt x="91918" y="23552"/>
                </a:lnTo>
                <a:lnTo>
                  <a:pt x="91937" y="23459"/>
                </a:lnTo>
                <a:lnTo>
                  <a:pt x="91955" y="23384"/>
                </a:lnTo>
                <a:lnTo>
                  <a:pt x="91955" y="23291"/>
                </a:lnTo>
                <a:lnTo>
                  <a:pt x="91937" y="23217"/>
                </a:lnTo>
                <a:lnTo>
                  <a:pt x="91900" y="23161"/>
                </a:lnTo>
                <a:lnTo>
                  <a:pt x="91825" y="23105"/>
                </a:lnTo>
                <a:lnTo>
                  <a:pt x="91751" y="23086"/>
                </a:lnTo>
                <a:lnTo>
                  <a:pt x="91676" y="23068"/>
                </a:lnTo>
                <a:close/>
                <a:moveTo>
                  <a:pt x="91546" y="24632"/>
                </a:moveTo>
                <a:lnTo>
                  <a:pt x="91471" y="24650"/>
                </a:lnTo>
                <a:lnTo>
                  <a:pt x="91416" y="24669"/>
                </a:lnTo>
                <a:lnTo>
                  <a:pt x="91360" y="24688"/>
                </a:lnTo>
                <a:lnTo>
                  <a:pt x="91304" y="24743"/>
                </a:lnTo>
                <a:lnTo>
                  <a:pt x="91267" y="24781"/>
                </a:lnTo>
                <a:lnTo>
                  <a:pt x="91248" y="24837"/>
                </a:lnTo>
                <a:lnTo>
                  <a:pt x="91229" y="24911"/>
                </a:lnTo>
                <a:lnTo>
                  <a:pt x="91229" y="24967"/>
                </a:lnTo>
                <a:lnTo>
                  <a:pt x="91229" y="25023"/>
                </a:lnTo>
                <a:lnTo>
                  <a:pt x="91248" y="25079"/>
                </a:lnTo>
                <a:lnTo>
                  <a:pt x="91322" y="25172"/>
                </a:lnTo>
                <a:lnTo>
                  <a:pt x="91416" y="25246"/>
                </a:lnTo>
                <a:lnTo>
                  <a:pt x="91546" y="25265"/>
                </a:lnTo>
                <a:lnTo>
                  <a:pt x="91602" y="25265"/>
                </a:lnTo>
                <a:lnTo>
                  <a:pt x="91676" y="25246"/>
                </a:lnTo>
                <a:lnTo>
                  <a:pt x="91713" y="25209"/>
                </a:lnTo>
                <a:lnTo>
                  <a:pt x="91769" y="25153"/>
                </a:lnTo>
                <a:lnTo>
                  <a:pt x="91806" y="25116"/>
                </a:lnTo>
                <a:lnTo>
                  <a:pt x="91844" y="25041"/>
                </a:lnTo>
                <a:lnTo>
                  <a:pt x="91844" y="24985"/>
                </a:lnTo>
                <a:lnTo>
                  <a:pt x="91844" y="24911"/>
                </a:lnTo>
                <a:lnTo>
                  <a:pt x="91844" y="24855"/>
                </a:lnTo>
                <a:lnTo>
                  <a:pt x="91825" y="24818"/>
                </a:lnTo>
                <a:lnTo>
                  <a:pt x="91751" y="24725"/>
                </a:lnTo>
                <a:lnTo>
                  <a:pt x="91658" y="24669"/>
                </a:lnTo>
                <a:lnTo>
                  <a:pt x="91546" y="24632"/>
                </a:lnTo>
                <a:close/>
                <a:moveTo>
                  <a:pt x="727" y="25060"/>
                </a:moveTo>
                <a:lnTo>
                  <a:pt x="652" y="25079"/>
                </a:lnTo>
                <a:lnTo>
                  <a:pt x="597" y="25097"/>
                </a:lnTo>
                <a:lnTo>
                  <a:pt x="541" y="25134"/>
                </a:lnTo>
                <a:lnTo>
                  <a:pt x="485" y="25172"/>
                </a:lnTo>
                <a:lnTo>
                  <a:pt x="448" y="25228"/>
                </a:lnTo>
                <a:lnTo>
                  <a:pt x="429" y="25302"/>
                </a:lnTo>
                <a:lnTo>
                  <a:pt x="410" y="25358"/>
                </a:lnTo>
                <a:lnTo>
                  <a:pt x="410" y="25432"/>
                </a:lnTo>
                <a:lnTo>
                  <a:pt x="429" y="25488"/>
                </a:lnTo>
                <a:lnTo>
                  <a:pt x="466" y="25563"/>
                </a:lnTo>
                <a:lnTo>
                  <a:pt x="504" y="25600"/>
                </a:lnTo>
                <a:lnTo>
                  <a:pt x="559" y="25656"/>
                </a:lnTo>
                <a:lnTo>
                  <a:pt x="615" y="25674"/>
                </a:lnTo>
                <a:lnTo>
                  <a:pt x="671" y="25693"/>
                </a:lnTo>
                <a:lnTo>
                  <a:pt x="801" y="25693"/>
                </a:lnTo>
                <a:lnTo>
                  <a:pt x="913" y="25637"/>
                </a:lnTo>
                <a:lnTo>
                  <a:pt x="988" y="25544"/>
                </a:lnTo>
                <a:lnTo>
                  <a:pt x="1025" y="25451"/>
                </a:lnTo>
                <a:lnTo>
                  <a:pt x="1043" y="25376"/>
                </a:lnTo>
                <a:lnTo>
                  <a:pt x="1025" y="25321"/>
                </a:lnTo>
                <a:lnTo>
                  <a:pt x="988" y="25228"/>
                </a:lnTo>
                <a:lnTo>
                  <a:pt x="913" y="25134"/>
                </a:lnTo>
                <a:lnTo>
                  <a:pt x="820" y="25079"/>
                </a:lnTo>
                <a:lnTo>
                  <a:pt x="727" y="25060"/>
                </a:lnTo>
                <a:close/>
                <a:moveTo>
                  <a:pt x="91658" y="26289"/>
                </a:moveTo>
                <a:lnTo>
                  <a:pt x="91546" y="26345"/>
                </a:lnTo>
                <a:lnTo>
                  <a:pt x="91434" y="26419"/>
                </a:lnTo>
                <a:lnTo>
                  <a:pt x="91397" y="26475"/>
                </a:lnTo>
                <a:lnTo>
                  <a:pt x="91378" y="26531"/>
                </a:lnTo>
                <a:lnTo>
                  <a:pt x="91360" y="26587"/>
                </a:lnTo>
                <a:lnTo>
                  <a:pt x="91341" y="26661"/>
                </a:lnTo>
                <a:lnTo>
                  <a:pt x="91360" y="26717"/>
                </a:lnTo>
                <a:lnTo>
                  <a:pt x="91378" y="26773"/>
                </a:lnTo>
                <a:lnTo>
                  <a:pt x="91416" y="26829"/>
                </a:lnTo>
                <a:lnTo>
                  <a:pt x="91453" y="26885"/>
                </a:lnTo>
                <a:lnTo>
                  <a:pt x="91509" y="26922"/>
                </a:lnTo>
                <a:lnTo>
                  <a:pt x="91564" y="26959"/>
                </a:lnTo>
                <a:lnTo>
                  <a:pt x="91620" y="26978"/>
                </a:lnTo>
                <a:lnTo>
                  <a:pt x="91676" y="26978"/>
                </a:lnTo>
                <a:lnTo>
                  <a:pt x="91751" y="26959"/>
                </a:lnTo>
                <a:lnTo>
                  <a:pt x="91825" y="26940"/>
                </a:lnTo>
                <a:lnTo>
                  <a:pt x="91881" y="26922"/>
                </a:lnTo>
                <a:lnTo>
                  <a:pt x="91918" y="26866"/>
                </a:lnTo>
                <a:lnTo>
                  <a:pt x="91974" y="26829"/>
                </a:lnTo>
                <a:lnTo>
                  <a:pt x="91993" y="26773"/>
                </a:lnTo>
                <a:lnTo>
                  <a:pt x="92030" y="26698"/>
                </a:lnTo>
                <a:lnTo>
                  <a:pt x="92030" y="26642"/>
                </a:lnTo>
                <a:lnTo>
                  <a:pt x="92030" y="26568"/>
                </a:lnTo>
                <a:lnTo>
                  <a:pt x="92011" y="26494"/>
                </a:lnTo>
                <a:lnTo>
                  <a:pt x="91993" y="26419"/>
                </a:lnTo>
                <a:lnTo>
                  <a:pt x="91937" y="26363"/>
                </a:lnTo>
                <a:lnTo>
                  <a:pt x="91881" y="26326"/>
                </a:lnTo>
                <a:lnTo>
                  <a:pt x="91825" y="26289"/>
                </a:lnTo>
                <a:close/>
                <a:moveTo>
                  <a:pt x="708" y="26829"/>
                </a:moveTo>
                <a:lnTo>
                  <a:pt x="634" y="26847"/>
                </a:lnTo>
                <a:lnTo>
                  <a:pt x="559" y="26866"/>
                </a:lnTo>
                <a:lnTo>
                  <a:pt x="504" y="26903"/>
                </a:lnTo>
                <a:lnTo>
                  <a:pt x="429" y="26959"/>
                </a:lnTo>
                <a:lnTo>
                  <a:pt x="392" y="27015"/>
                </a:lnTo>
                <a:lnTo>
                  <a:pt x="355" y="27089"/>
                </a:lnTo>
                <a:lnTo>
                  <a:pt x="317" y="27164"/>
                </a:lnTo>
                <a:lnTo>
                  <a:pt x="317" y="27238"/>
                </a:lnTo>
                <a:lnTo>
                  <a:pt x="336" y="27331"/>
                </a:lnTo>
                <a:lnTo>
                  <a:pt x="355" y="27406"/>
                </a:lnTo>
                <a:lnTo>
                  <a:pt x="373" y="27462"/>
                </a:lnTo>
                <a:lnTo>
                  <a:pt x="410" y="27518"/>
                </a:lnTo>
                <a:lnTo>
                  <a:pt x="466" y="27555"/>
                </a:lnTo>
                <a:lnTo>
                  <a:pt x="541" y="27592"/>
                </a:lnTo>
                <a:lnTo>
                  <a:pt x="597" y="27611"/>
                </a:lnTo>
                <a:lnTo>
                  <a:pt x="671" y="27611"/>
                </a:lnTo>
                <a:lnTo>
                  <a:pt x="746" y="27592"/>
                </a:lnTo>
                <a:lnTo>
                  <a:pt x="801" y="27573"/>
                </a:lnTo>
                <a:lnTo>
                  <a:pt x="857" y="27536"/>
                </a:lnTo>
                <a:lnTo>
                  <a:pt x="950" y="27424"/>
                </a:lnTo>
                <a:lnTo>
                  <a:pt x="1006" y="27294"/>
                </a:lnTo>
                <a:lnTo>
                  <a:pt x="1025" y="27238"/>
                </a:lnTo>
                <a:lnTo>
                  <a:pt x="1025" y="27164"/>
                </a:lnTo>
                <a:lnTo>
                  <a:pt x="1006" y="27108"/>
                </a:lnTo>
                <a:lnTo>
                  <a:pt x="988" y="27033"/>
                </a:lnTo>
                <a:lnTo>
                  <a:pt x="950" y="26978"/>
                </a:lnTo>
                <a:lnTo>
                  <a:pt x="894" y="26922"/>
                </a:lnTo>
                <a:lnTo>
                  <a:pt x="839" y="26866"/>
                </a:lnTo>
                <a:lnTo>
                  <a:pt x="783" y="26847"/>
                </a:lnTo>
                <a:lnTo>
                  <a:pt x="708" y="26829"/>
                </a:lnTo>
                <a:close/>
                <a:moveTo>
                  <a:pt x="91620" y="28262"/>
                </a:moveTo>
                <a:lnTo>
                  <a:pt x="91564" y="28281"/>
                </a:lnTo>
                <a:lnTo>
                  <a:pt x="91490" y="28318"/>
                </a:lnTo>
                <a:lnTo>
                  <a:pt x="91434" y="28355"/>
                </a:lnTo>
                <a:lnTo>
                  <a:pt x="91378" y="28430"/>
                </a:lnTo>
                <a:lnTo>
                  <a:pt x="91360" y="28486"/>
                </a:lnTo>
                <a:lnTo>
                  <a:pt x="91341" y="28560"/>
                </a:lnTo>
                <a:lnTo>
                  <a:pt x="91341" y="28635"/>
                </a:lnTo>
                <a:lnTo>
                  <a:pt x="91360" y="28709"/>
                </a:lnTo>
                <a:lnTo>
                  <a:pt x="91378" y="28784"/>
                </a:lnTo>
                <a:lnTo>
                  <a:pt x="91434" y="28858"/>
                </a:lnTo>
                <a:lnTo>
                  <a:pt x="91490" y="28914"/>
                </a:lnTo>
                <a:lnTo>
                  <a:pt x="91546" y="28951"/>
                </a:lnTo>
                <a:lnTo>
                  <a:pt x="91620" y="28970"/>
                </a:lnTo>
                <a:lnTo>
                  <a:pt x="91695" y="28988"/>
                </a:lnTo>
                <a:lnTo>
                  <a:pt x="91806" y="28970"/>
                </a:lnTo>
                <a:lnTo>
                  <a:pt x="91900" y="28933"/>
                </a:lnTo>
                <a:lnTo>
                  <a:pt x="91974" y="28877"/>
                </a:lnTo>
                <a:lnTo>
                  <a:pt x="92030" y="28802"/>
                </a:lnTo>
                <a:lnTo>
                  <a:pt x="92067" y="28690"/>
                </a:lnTo>
                <a:lnTo>
                  <a:pt x="92067" y="28579"/>
                </a:lnTo>
                <a:lnTo>
                  <a:pt x="92030" y="28486"/>
                </a:lnTo>
                <a:lnTo>
                  <a:pt x="91955" y="28374"/>
                </a:lnTo>
                <a:lnTo>
                  <a:pt x="91955" y="28393"/>
                </a:lnTo>
                <a:lnTo>
                  <a:pt x="91881" y="28318"/>
                </a:lnTo>
                <a:lnTo>
                  <a:pt x="91825" y="28281"/>
                </a:lnTo>
                <a:lnTo>
                  <a:pt x="91769" y="28281"/>
                </a:lnTo>
                <a:lnTo>
                  <a:pt x="91695" y="28262"/>
                </a:lnTo>
                <a:close/>
                <a:moveTo>
                  <a:pt x="671" y="28635"/>
                </a:moveTo>
                <a:lnTo>
                  <a:pt x="597" y="28653"/>
                </a:lnTo>
                <a:lnTo>
                  <a:pt x="541" y="28690"/>
                </a:lnTo>
                <a:lnTo>
                  <a:pt x="485" y="28728"/>
                </a:lnTo>
                <a:lnTo>
                  <a:pt x="448" y="28784"/>
                </a:lnTo>
                <a:lnTo>
                  <a:pt x="410" y="28839"/>
                </a:lnTo>
                <a:lnTo>
                  <a:pt x="392" y="28914"/>
                </a:lnTo>
                <a:lnTo>
                  <a:pt x="392" y="28970"/>
                </a:lnTo>
                <a:lnTo>
                  <a:pt x="410" y="29044"/>
                </a:lnTo>
                <a:lnTo>
                  <a:pt x="429" y="29100"/>
                </a:lnTo>
                <a:lnTo>
                  <a:pt x="466" y="29156"/>
                </a:lnTo>
                <a:lnTo>
                  <a:pt x="522" y="29193"/>
                </a:lnTo>
                <a:lnTo>
                  <a:pt x="578" y="29230"/>
                </a:lnTo>
                <a:lnTo>
                  <a:pt x="634" y="29268"/>
                </a:lnTo>
                <a:lnTo>
                  <a:pt x="746" y="29268"/>
                </a:lnTo>
                <a:lnTo>
                  <a:pt x="839" y="29249"/>
                </a:lnTo>
                <a:lnTo>
                  <a:pt x="932" y="29175"/>
                </a:lnTo>
                <a:lnTo>
                  <a:pt x="969" y="29137"/>
                </a:lnTo>
                <a:lnTo>
                  <a:pt x="1006" y="29100"/>
                </a:lnTo>
                <a:lnTo>
                  <a:pt x="1025" y="29044"/>
                </a:lnTo>
                <a:lnTo>
                  <a:pt x="1043" y="28970"/>
                </a:lnTo>
                <a:lnTo>
                  <a:pt x="1043" y="28914"/>
                </a:lnTo>
                <a:lnTo>
                  <a:pt x="1025" y="28858"/>
                </a:lnTo>
                <a:lnTo>
                  <a:pt x="950" y="28746"/>
                </a:lnTo>
                <a:lnTo>
                  <a:pt x="913" y="28709"/>
                </a:lnTo>
                <a:lnTo>
                  <a:pt x="857" y="28672"/>
                </a:lnTo>
                <a:lnTo>
                  <a:pt x="801" y="28653"/>
                </a:lnTo>
                <a:lnTo>
                  <a:pt x="727" y="28635"/>
                </a:lnTo>
                <a:close/>
                <a:moveTo>
                  <a:pt x="91490" y="30087"/>
                </a:moveTo>
                <a:lnTo>
                  <a:pt x="91416" y="30124"/>
                </a:lnTo>
                <a:lnTo>
                  <a:pt x="91360" y="30161"/>
                </a:lnTo>
                <a:lnTo>
                  <a:pt x="91322" y="30217"/>
                </a:lnTo>
                <a:lnTo>
                  <a:pt x="91229" y="30347"/>
                </a:lnTo>
                <a:lnTo>
                  <a:pt x="91192" y="30422"/>
                </a:lnTo>
                <a:lnTo>
                  <a:pt x="91192" y="30496"/>
                </a:lnTo>
                <a:lnTo>
                  <a:pt x="91192" y="30590"/>
                </a:lnTo>
                <a:lnTo>
                  <a:pt x="91211" y="30645"/>
                </a:lnTo>
                <a:lnTo>
                  <a:pt x="91248" y="30720"/>
                </a:lnTo>
                <a:lnTo>
                  <a:pt x="91285" y="30776"/>
                </a:lnTo>
                <a:lnTo>
                  <a:pt x="91341" y="30832"/>
                </a:lnTo>
                <a:lnTo>
                  <a:pt x="91397" y="30869"/>
                </a:lnTo>
                <a:lnTo>
                  <a:pt x="91471" y="30887"/>
                </a:lnTo>
                <a:lnTo>
                  <a:pt x="91546" y="30906"/>
                </a:lnTo>
                <a:lnTo>
                  <a:pt x="91639" y="30887"/>
                </a:lnTo>
                <a:lnTo>
                  <a:pt x="91713" y="30869"/>
                </a:lnTo>
                <a:lnTo>
                  <a:pt x="91769" y="30832"/>
                </a:lnTo>
                <a:lnTo>
                  <a:pt x="91825" y="30776"/>
                </a:lnTo>
                <a:lnTo>
                  <a:pt x="91862" y="30720"/>
                </a:lnTo>
                <a:lnTo>
                  <a:pt x="91900" y="30645"/>
                </a:lnTo>
                <a:lnTo>
                  <a:pt x="91918" y="30590"/>
                </a:lnTo>
                <a:lnTo>
                  <a:pt x="91918" y="30496"/>
                </a:lnTo>
                <a:lnTo>
                  <a:pt x="91918" y="30422"/>
                </a:lnTo>
                <a:lnTo>
                  <a:pt x="91881" y="30347"/>
                </a:lnTo>
                <a:lnTo>
                  <a:pt x="91806" y="30217"/>
                </a:lnTo>
                <a:lnTo>
                  <a:pt x="91751" y="30161"/>
                </a:lnTo>
                <a:lnTo>
                  <a:pt x="91695" y="30124"/>
                </a:lnTo>
                <a:lnTo>
                  <a:pt x="91620" y="30087"/>
                </a:lnTo>
                <a:close/>
                <a:moveTo>
                  <a:pt x="876" y="30608"/>
                </a:moveTo>
                <a:lnTo>
                  <a:pt x="801" y="30627"/>
                </a:lnTo>
                <a:lnTo>
                  <a:pt x="746" y="30645"/>
                </a:lnTo>
                <a:lnTo>
                  <a:pt x="690" y="30683"/>
                </a:lnTo>
                <a:lnTo>
                  <a:pt x="634" y="30738"/>
                </a:lnTo>
                <a:lnTo>
                  <a:pt x="597" y="30813"/>
                </a:lnTo>
                <a:lnTo>
                  <a:pt x="578" y="30887"/>
                </a:lnTo>
                <a:lnTo>
                  <a:pt x="597" y="30962"/>
                </a:lnTo>
                <a:lnTo>
                  <a:pt x="615" y="31036"/>
                </a:lnTo>
                <a:lnTo>
                  <a:pt x="652" y="31111"/>
                </a:lnTo>
                <a:lnTo>
                  <a:pt x="690" y="31167"/>
                </a:lnTo>
                <a:lnTo>
                  <a:pt x="746" y="31223"/>
                </a:lnTo>
                <a:lnTo>
                  <a:pt x="839" y="31260"/>
                </a:lnTo>
                <a:lnTo>
                  <a:pt x="857" y="31260"/>
                </a:lnTo>
                <a:lnTo>
                  <a:pt x="894" y="31316"/>
                </a:lnTo>
                <a:lnTo>
                  <a:pt x="932" y="31334"/>
                </a:lnTo>
                <a:lnTo>
                  <a:pt x="969" y="31316"/>
                </a:lnTo>
                <a:lnTo>
                  <a:pt x="1006" y="31297"/>
                </a:lnTo>
                <a:lnTo>
                  <a:pt x="1099" y="31241"/>
                </a:lnTo>
                <a:lnTo>
                  <a:pt x="1137" y="31204"/>
                </a:lnTo>
                <a:lnTo>
                  <a:pt x="1174" y="31148"/>
                </a:lnTo>
                <a:lnTo>
                  <a:pt x="1230" y="31036"/>
                </a:lnTo>
                <a:lnTo>
                  <a:pt x="1230" y="30962"/>
                </a:lnTo>
                <a:lnTo>
                  <a:pt x="1230" y="30906"/>
                </a:lnTo>
                <a:lnTo>
                  <a:pt x="1211" y="30832"/>
                </a:lnTo>
                <a:lnTo>
                  <a:pt x="1174" y="30757"/>
                </a:lnTo>
                <a:lnTo>
                  <a:pt x="1137" y="30720"/>
                </a:lnTo>
                <a:lnTo>
                  <a:pt x="1081" y="30664"/>
                </a:lnTo>
                <a:lnTo>
                  <a:pt x="1025" y="30627"/>
                </a:lnTo>
                <a:lnTo>
                  <a:pt x="950" y="30608"/>
                </a:lnTo>
                <a:close/>
                <a:moveTo>
                  <a:pt x="91620" y="31781"/>
                </a:moveTo>
                <a:lnTo>
                  <a:pt x="91564" y="31800"/>
                </a:lnTo>
                <a:lnTo>
                  <a:pt x="91527" y="31818"/>
                </a:lnTo>
                <a:lnTo>
                  <a:pt x="91471" y="31856"/>
                </a:lnTo>
                <a:lnTo>
                  <a:pt x="91434" y="31911"/>
                </a:lnTo>
                <a:lnTo>
                  <a:pt x="91397" y="32004"/>
                </a:lnTo>
                <a:lnTo>
                  <a:pt x="91397" y="32098"/>
                </a:lnTo>
                <a:lnTo>
                  <a:pt x="91434" y="32191"/>
                </a:lnTo>
                <a:lnTo>
                  <a:pt x="91509" y="32247"/>
                </a:lnTo>
                <a:lnTo>
                  <a:pt x="91546" y="32284"/>
                </a:lnTo>
                <a:lnTo>
                  <a:pt x="91602" y="32302"/>
                </a:lnTo>
                <a:lnTo>
                  <a:pt x="91695" y="32302"/>
                </a:lnTo>
                <a:lnTo>
                  <a:pt x="91769" y="32265"/>
                </a:lnTo>
                <a:lnTo>
                  <a:pt x="91844" y="32209"/>
                </a:lnTo>
                <a:lnTo>
                  <a:pt x="91900" y="32135"/>
                </a:lnTo>
                <a:lnTo>
                  <a:pt x="91918" y="32042"/>
                </a:lnTo>
                <a:lnTo>
                  <a:pt x="91900" y="31949"/>
                </a:lnTo>
                <a:lnTo>
                  <a:pt x="91881" y="31911"/>
                </a:lnTo>
                <a:lnTo>
                  <a:pt x="91844" y="31874"/>
                </a:lnTo>
                <a:lnTo>
                  <a:pt x="91788" y="31837"/>
                </a:lnTo>
                <a:lnTo>
                  <a:pt x="91732" y="31800"/>
                </a:lnTo>
                <a:lnTo>
                  <a:pt x="91676" y="31781"/>
                </a:lnTo>
                <a:close/>
                <a:moveTo>
                  <a:pt x="652" y="32340"/>
                </a:moveTo>
                <a:lnTo>
                  <a:pt x="578" y="32358"/>
                </a:lnTo>
                <a:lnTo>
                  <a:pt x="522" y="32377"/>
                </a:lnTo>
                <a:lnTo>
                  <a:pt x="466" y="32414"/>
                </a:lnTo>
                <a:lnTo>
                  <a:pt x="410" y="32451"/>
                </a:lnTo>
                <a:lnTo>
                  <a:pt x="355" y="32507"/>
                </a:lnTo>
                <a:lnTo>
                  <a:pt x="317" y="32563"/>
                </a:lnTo>
                <a:lnTo>
                  <a:pt x="299" y="32637"/>
                </a:lnTo>
                <a:lnTo>
                  <a:pt x="280" y="32693"/>
                </a:lnTo>
                <a:lnTo>
                  <a:pt x="299" y="32768"/>
                </a:lnTo>
                <a:lnTo>
                  <a:pt x="299" y="32824"/>
                </a:lnTo>
                <a:lnTo>
                  <a:pt x="336" y="32880"/>
                </a:lnTo>
                <a:lnTo>
                  <a:pt x="373" y="32935"/>
                </a:lnTo>
                <a:lnTo>
                  <a:pt x="410" y="32973"/>
                </a:lnTo>
                <a:lnTo>
                  <a:pt x="466" y="33010"/>
                </a:lnTo>
                <a:lnTo>
                  <a:pt x="541" y="33028"/>
                </a:lnTo>
                <a:lnTo>
                  <a:pt x="597" y="33047"/>
                </a:lnTo>
                <a:lnTo>
                  <a:pt x="671" y="33047"/>
                </a:lnTo>
                <a:lnTo>
                  <a:pt x="727" y="33028"/>
                </a:lnTo>
                <a:lnTo>
                  <a:pt x="801" y="32991"/>
                </a:lnTo>
                <a:lnTo>
                  <a:pt x="857" y="32954"/>
                </a:lnTo>
                <a:lnTo>
                  <a:pt x="894" y="32917"/>
                </a:lnTo>
                <a:lnTo>
                  <a:pt x="932" y="32861"/>
                </a:lnTo>
                <a:lnTo>
                  <a:pt x="969" y="32805"/>
                </a:lnTo>
                <a:lnTo>
                  <a:pt x="988" y="32731"/>
                </a:lnTo>
                <a:lnTo>
                  <a:pt x="988" y="32656"/>
                </a:lnTo>
                <a:lnTo>
                  <a:pt x="969" y="32582"/>
                </a:lnTo>
                <a:lnTo>
                  <a:pt x="950" y="32526"/>
                </a:lnTo>
                <a:lnTo>
                  <a:pt x="913" y="32470"/>
                </a:lnTo>
                <a:lnTo>
                  <a:pt x="857" y="32414"/>
                </a:lnTo>
                <a:lnTo>
                  <a:pt x="801" y="32377"/>
                </a:lnTo>
                <a:lnTo>
                  <a:pt x="727" y="32358"/>
                </a:lnTo>
                <a:lnTo>
                  <a:pt x="652" y="32340"/>
                </a:lnTo>
                <a:close/>
                <a:moveTo>
                  <a:pt x="91602" y="33401"/>
                </a:moveTo>
                <a:lnTo>
                  <a:pt x="91509" y="33457"/>
                </a:lnTo>
                <a:lnTo>
                  <a:pt x="91453" y="33531"/>
                </a:lnTo>
                <a:lnTo>
                  <a:pt x="91416" y="33606"/>
                </a:lnTo>
                <a:lnTo>
                  <a:pt x="91434" y="33699"/>
                </a:lnTo>
                <a:lnTo>
                  <a:pt x="91471" y="33792"/>
                </a:lnTo>
                <a:lnTo>
                  <a:pt x="91527" y="33848"/>
                </a:lnTo>
                <a:lnTo>
                  <a:pt x="91620" y="33866"/>
                </a:lnTo>
                <a:lnTo>
                  <a:pt x="91732" y="33866"/>
                </a:lnTo>
                <a:lnTo>
                  <a:pt x="91806" y="33829"/>
                </a:lnTo>
                <a:lnTo>
                  <a:pt x="91844" y="33755"/>
                </a:lnTo>
                <a:lnTo>
                  <a:pt x="91881" y="33680"/>
                </a:lnTo>
                <a:lnTo>
                  <a:pt x="91881" y="33587"/>
                </a:lnTo>
                <a:lnTo>
                  <a:pt x="91844" y="33513"/>
                </a:lnTo>
                <a:lnTo>
                  <a:pt x="91788" y="33438"/>
                </a:lnTo>
                <a:lnTo>
                  <a:pt x="91695" y="33401"/>
                </a:lnTo>
                <a:close/>
                <a:moveTo>
                  <a:pt x="708" y="34034"/>
                </a:moveTo>
                <a:lnTo>
                  <a:pt x="652" y="34052"/>
                </a:lnTo>
                <a:lnTo>
                  <a:pt x="597" y="34052"/>
                </a:lnTo>
                <a:lnTo>
                  <a:pt x="541" y="34090"/>
                </a:lnTo>
                <a:lnTo>
                  <a:pt x="504" y="34127"/>
                </a:lnTo>
                <a:lnTo>
                  <a:pt x="466" y="34164"/>
                </a:lnTo>
                <a:lnTo>
                  <a:pt x="429" y="34220"/>
                </a:lnTo>
                <a:lnTo>
                  <a:pt x="410" y="34276"/>
                </a:lnTo>
                <a:lnTo>
                  <a:pt x="410" y="34332"/>
                </a:lnTo>
                <a:lnTo>
                  <a:pt x="410" y="34388"/>
                </a:lnTo>
                <a:lnTo>
                  <a:pt x="429" y="34443"/>
                </a:lnTo>
                <a:lnTo>
                  <a:pt x="485" y="34537"/>
                </a:lnTo>
                <a:lnTo>
                  <a:pt x="578" y="34592"/>
                </a:lnTo>
                <a:lnTo>
                  <a:pt x="671" y="34630"/>
                </a:lnTo>
                <a:lnTo>
                  <a:pt x="746" y="34630"/>
                </a:lnTo>
                <a:lnTo>
                  <a:pt x="801" y="34611"/>
                </a:lnTo>
                <a:lnTo>
                  <a:pt x="857" y="34592"/>
                </a:lnTo>
                <a:lnTo>
                  <a:pt x="894" y="34555"/>
                </a:lnTo>
                <a:lnTo>
                  <a:pt x="932" y="34499"/>
                </a:lnTo>
                <a:lnTo>
                  <a:pt x="969" y="34462"/>
                </a:lnTo>
                <a:lnTo>
                  <a:pt x="988" y="34406"/>
                </a:lnTo>
                <a:lnTo>
                  <a:pt x="988" y="34332"/>
                </a:lnTo>
                <a:lnTo>
                  <a:pt x="988" y="34276"/>
                </a:lnTo>
                <a:lnTo>
                  <a:pt x="969" y="34220"/>
                </a:lnTo>
                <a:lnTo>
                  <a:pt x="913" y="34127"/>
                </a:lnTo>
                <a:lnTo>
                  <a:pt x="820" y="34071"/>
                </a:lnTo>
                <a:lnTo>
                  <a:pt x="708" y="34034"/>
                </a:lnTo>
                <a:close/>
                <a:moveTo>
                  <a:pt x="91620" y="35058"/>
                </a:moveTo>
                <a:lnTo>
                  <a:pt x="91490" y="35076"/>
                </a:lnTo>
                <a:lnTo>
                  <a:pt x="91434" y="35095"/>
                </a:lnTo>
                <a:lnTo>
                  <a:pt x="91378" y="35114"/>
                </a:lnTo>
                <a:lnTo>
                  <a:pt x="91341" y="35170"/>
                </a:lnTo>
                <a:lnTo>
                  <a:pt x="91304" y="35207"/>
                </a:lnTo>
                <a:lnTo>
                  <a:pt x="91267" y="35263"/>
                </a:lnTo>
                <a:lnTo>
                  <a:pt x="91248" y="35337"/>
                </a:lnTo>
                <a:lnTo>
                  <a:pt x="91248" y="35393"/>
                </a:lnTo>
                <a:lnTo>
                  <a:pt x="91267" y="35449"/>
                </a:lnTo>
                <a:lnTo>
                  <a:pt x="91285" y="35505"/>
                </a:lnTo>
                <a:lnTo>
                  <a:pt x="91322" y="35561"/>
                </a:lnTo>
                <a:lnTo>
                  <a:pt x="91360" y="35598"/>
                </a:lnTo>
                <a:lnTo>
                  <a:pt x="91416" y="35635"/>
                </a:lnTo>
                <a:lnTo>
                  <a:pt x="91471" y="35672"/>
                </a:lnTo>
                <a:lnTo>
                  <a:pt x="91658" y="35672"/>
                </a:lnTo>
                <a:lnTo>
                  <a:pt x="91713" y="35654"/>
                </a:lnTo>
                <a:lnTo>
                  <a:pt x="91769" y="35616"/>
                </a:lnTo>
                <a:lnTo>
                  <a:pt x="91806" y="35579"/>
                </a:lnTo>
                <a:lnTo>
                  <a:pt x="91844" y="35523"/>
                </a:lnTo>
                <a:lnTo>
                  <a:pt x="91881" y="35412"/>
                </a:lnTo>
                <a:lnTo>
                  <a:pt x="91862" y="35281"/>
                </a:lnTo>
                <a:lnTo>
                  <a:pt x="91844" y="35225"/>
                </a:lnTo>
                <a:lnTo>
                  <a:pt x="91825" y="35170"/>
                </a:lnTo>
                <a:lnTo>
                  <a:pt x="91788" y="35132"/>
                </a:lnTo>
                <a:lnTo>
                  <a:pt x="91732" y="35095"/>
                </a:lnTo>
                <a:lnTo>
                  <a:pt x="91620" y="35058"/>
                </a:lnTo>
                <a:close/>
                <a:moveTo>
                  <a:pt x="801" y="35821"/>
                </a:moveTo>
                <a:lnTo>
                  <a:pt x="708" y="35840"/>
                </a:lnTo>
                <a:lnTo>
                  <a:pt x="652" y="35858"/>
                </a:lnTo>
                <a:lnTo>
                  <a:pt x="615" y="35877"/>
                </a:lnTo>
                <a:lnTo>
                  <a:pt x="541" y="35970"/>
                </a:lnTo>
                <a:lnTo>
                  <a:pt x="504" y="36082"/>
                </a:lnTo>
                <a:lnTo>
                  <a:pt x="504" y="36138"/>
                </a:lnTo>
                <a:lnTo>
                  <a:pt x="504" y="36194"/>
                </a:lnTo>
                <a:lnTo>
                  <a:pt x="522" y="36249"/>
                </a:lnTo>
                <a:lnTo>
                  <a:pt x="559" y="36305"/>
                </a:lnTo>
                <a:lnTo>
                  <a:pt x="597" y="36342"/>
                </a:lnTo>
                <a:lnTo>
                  <a:pt x="634" y="36380"/>
                </a:lnTo>
                <a:lnTo>
                  <a:pt x="746" y="36417"/>
                </a:lnTo>
                <a:lnTo>
                  <a:pt x="857" y="36417"/>
                </a:lnTo>
                <a:lnTo>
                  <a:pt x="913" y="36398"/>
                </a:lnTo>
                <a:lnTo>
                  <a:pt x="969" y="36361"/>
                </a:lnTo>
                <a:lnTo>
                  <a:pt x="1006" y="36324"/>
                </a:lnTo>
                <a:lnTo>
                  <a:pt x="1043" y="36268"/>
                </a:lnTo>
                <a:lnTo>
                  <a:pt x="1062" y="36212"/>
                </a:lnTo>
                <a:lnTo>
                  <a:pt x="1081" y="36156"/>
                </a:lnTo>
                <a:lnTo>
                  <a:pt x="1081" y="36082"/>
                </a:lnTo>
                <a:lnTo>
                  <a:pt x="1062" y="36026"/>
                </a:lnTo>
                <a:lnTo>
                  <a:pt x="988" y="35914"/>
                </a:lnTo>
                <a:lnTo>
                  <a:pt x="913" y="35858"/>
                </a:lnTo>
                <a:lnTo>
                  <a:pt x="801" y="35821"/>
                </a:lnTo>
                <a:close/>
                <a:moveTo>
                  <a:pt x="91490" y="36827"/>
                </a:moveTo>
                <a:lnTo>
                  <a:pt x="91397" y="36864"/>
                </a:lnTo>
                <a:lnTo>
                  <a:pt x="91341" y="36920"/>
                </a:lnTo>
                <a:lnTo>
                  <a:pt x="91304" y="36957"/>
                </a:lnTo>
                <a:lnTo>
                  <a:pt x="91267" y="37031"/>
                </a:lnTo>
                <a:lnTo>
                  <a:pt x="91248" y="37087"/>
                </a:lnTo>
                <a:lnTo>
                  <a:pt x="91248" y="37162"/>
                </a:lnTo>
                <a:lnTo>
                  <a:pt x="91248" y="37218"/>
                </a:lnTo>
                <a:lnTo>
                  <a:pt x="91267" y="37292"/>
                </a:lnTo>
                <a:lnTo>
                  <a:pt x="91285" y="37348"/>
                </a:lnTo>
                <a:lnTo>
                  <a:pt x="91341" y="37404"/>
                </a:lnTo>
                <a:lnTo>
                  <a:pt x="91397" y="37460"/>
                </a:lnTo>
                <a:lnTo>
                  <a:pt x="91453" y="37497"/>
                </a:lnTo>
                <a:lnTo>
                  <a:pt x="91527" y="37515"/>
                </a:lnTo>
                <a:lnTo>
                  <a:pt x="91602" y="37515"/>
                </a:lnTo>
                <a:lnTo>
                  <a:pt x="91676" y="37497"/>
                </a:lnTo>
                <a:lnTo>
                  <a:pt x="91732" y="37460"/>
                </a:lnTo>
                <a:lnTo>
                  <a:pt x="91788" y="37422"/>
                </a:lnTo>
                <a:lnTo>
                  <a:pt x="91844" y="37366"/>
                </a:lnTo>
                <a:lnTo>
                  <a:pt x="91862" y="37292"/>
                </a:lnTo>
                <a:lnTo>
                  <a:pt x="91881" y="37236"/>
                </a:lnTo>
                <a:lnTo>
                  <a:pt x="91881" y="37162"/>
                </a:lnTo>
                <a:lnTo>
                  <a:pt x="91881" y="37087"/>
                </a:lnTo>
                <a:lnTo>
                  <a:pt x="91862" y="37031"/>
                </a:lnTo>
                <a:lnTo>
                  <a:pt x="91825" y="36957"/>
                </a:lnTo>
                <a:lnTo>
                  <a:pt x="91788" y="36901"/>
                </a:lnTo>
                <a:lnTo>
                  <a:pt x="91695" y="36845"/>
                </a:lnTo>
                <a:lnTo>
                  <a:pt x="91602" y="36827"/>
                </a:lnTo>
                <a:close/>
                <a:moveTo>
                  <a:pt x="597" y="37478"/>
                </a:moveTo>
                <a:lnTo>
                  <a:pt x="522" y="37497"/>
                </a:lnTo>
                <a:lnTo>
                  <a:pt x="466" y="37497"/>
                </a:lnTo>
                <a:lnTo>
                  <a:pt x="392" y="37534"/>
                </a:lnTo>
                <a:lnTo>
                  <a:pt x="336" y="37571"/>
                </a:lnTo>
                <a:lnTo>
                  <a:pt x="299" y="37627"/>
                </a:lnTo>
                <a:lnTo>
                  <a:pt x="261" y="37683"/>
                </a:lnTo>
                <a:lnTo>
                  <a:pt x="243" y="37739"/>
                </a:lnTo>
                <a:lnTo>
                  <a:pt x="224" y="37869"/>
                </a:lnTo>
                <a:lnTo>
                  <a:pt x="224" y="37944"/>
                </a:lnTo>
                <a:lnTo>
                  <a:pt x="243" y="37999"/>
                </a:lnTo>
                <a:lnTo>
                  <a:pt x="280" y="38074"/>
                </a:lnTo>
                <a:lnTo>
                  <a:pt x="317" y="38130"/>
                </a:lnTo>
                <a:lnTo>
                  <a:pt x="373" y="38167"/>
                </a:lnTo>
                <a:lnTo>
                  <a:pt x="429" y="38204"/>
                </a:lnTo>
                <a:lnTo>
                  <a:pt x="485" y="38223"/>
                </a:lnTo>
                <a:lnTo>
                  <a:pt x="615" y="38223"/>
                </a:lnTo>
                <a:lnTo>
                  <a:pt x="690" y="38186"/>
                </a:lnTo>
                <a:lnTo>
                  <a:pt x="746" y="38148"/>
                </a:lnTo>
                <a:lnTo>
                  <a:pt x="783" y="38093"/>
                </a:lnTo>
                <a:lnTo>
                  <a:pt x="820" y="38037"/>
                </a:lnTo>
                <a:lnTo>
                  <a:pt x="839" y="37962"/>
                </a:lnTo>
                <a:lnTo>
                  <a:pt x="839" y="37888"/>
                </a:lnTo>
                <a:lnTo>
                  <a:pt x="857" y="37832"/>
                </a:lnTo>
                <a:lnTo>
                  <a:pt x="876" y="37739"/>
                </a:lnTo>
                <a:lnTo>
                  <a:pt x="857" y="37664"/>
                </a:lnTo>
                <a:lnTo>
                  <a:pt x="820" y="37590"/>
                </a:lnTo>
                <a:lnTo>
                  <a:pt x="764" y="37553"/>
                </a:lnTo>
                <a:lnTo>
                  <a:pt x="708" y="37515"/>
                </a:lnTo>
                <a:lnTo>
                  <a:pt x="652" y="37497"/>
                </a:lnTo>
                <a:lnTo>
                  <a:pt x="597" y="37478"/>
                </a:lnTo>
                <a:close/>
                <a:moveTo>
                  <a:pt x="615" y="39005"/>
                </a:moveTo>
                <a:lnTo>
                  <a:pt x="559" y="39023"/>
                </a:lnTo>
                <a:lnTo>
                  <a:pt x="504" y="39042"/>
                </a:lnTo>
                <a:lnTo>
                  <a:pt x="410" y="39117"/>
                </a:lnTo>
                <a:lnTo>
                  <a:pt x="373" y="39154"/>
                </a:lnTo>
                <a:lnTo>
                  <a:pt x="336" y="39210"/>
                </a:lnTo>
                <a:lnTo>
                  <a:pt x="317" y="39266"/>
                </a:lnTo>
                <a:lnTo>
                  <a:pt x="317" y="39321"/>
                </a:lnTo>
                <a:lnTo>
                  <a:pt x="317" y="39396"/>
                </a:lnTo>
                <a:lnTo>
                  <a:pt x="336" y="39452"/>
                </a:lnTo>
                <a:lnTo>
                  <a:pt x="355" y="39508"/>
                </a:lnTo>
                <a:lnTo>
                  <a:pt x="410" y="39545"/>
                </a:lnTo>
                <a:lnTo>
                  <a:pt x="504" y="39619"/>
                </a:lnTo>
                <a:lnTo>
                  <a:pt x="597" y="39638"/>
                </a:lnTo>
                <a:lnTo>
                  <a:pt x="708" y="39619"/>
                </a:lnTo>
                <a:lnTo>
                  <a:pt x="801" y="39563"/>
                </a:lnTo>
                <a:lnTo>
                  <a:pt x="857" y="39526"/>
                </a:lnTo>
                <a:lnTo>
                  <a:pt x="876" y="39470"/>
                </a:lnTo>
                <a:lnTo>
                  <a:pt x="913" y="39414"/>
                </a:lnTo>
                <a:lnTo>
                  <a:pt x="913" y="39340"/>
                </a:lnTo>
                <a:lnTo>
                  <a:pt x="913" y="39284"/>
                </a:lnTo>
                <a:lnTo>
                  <a:pt x="894" y="39228"/>
                </a:lnTo>
                <a:lnTo>
                  <a:pt x="876" y="39172"/>
                </a:lnTo>
                <a:lnTo>
                  <a:pt x="820" y="39117"/>
                </a:lnTo>
                <a:lnTo>
                  <a:pt x="727" y="39042"/>
                </a:lnTo>
                <a:lnTo>
                  <a:pt x="671" y="39023"/>
                </a:lnTo>
                <a:lnTo>
                  <a:pt x="615" y="39005"/>
                </a:lnTo>
                <a:close/>
                <a:moveTo>
                  <a:pt x="91695" y="38949"/>
                </a:moveTo>
                <a:lnTo>
                  <a:pt x="91620" y="38968"/>
                </a:lnTo>
                <a:lnTo>
                  <a:pt x="91509" y="39042"/>
                </a:lnTo>
                <a:lnTo>
                  <a:pt x="91471" y="39098"/>
                </a:lnTo>
                <a:lnTo>
                  <a:pt x="91434" y="39154"/>
                </a:lnTo>
                <a:lnTo>
                  <a:pt x="91416" y="39210"/>
                </a:lnTo>
                <a:lnTo>
                  <a:pt x="91397" y="39284"/>
                </a:lnTo>
                <a:lnTo>
                  <a:pt x="91397" y="39340"/>
                </a:lnTo>
                <a:lnTo>
                  <a:pt x="91416" y="39396"/>
                </a:lnTo>
                <a:lnTo>
                  <a:pt x="91434" y="39470"/>
                </a:lnTo>
                <a:lnTo>
                  <a:pt x="91471" y="39526"/>
                </a:lnTo>
                <a:lnTo>
                  <a:pt x="91509" y="39563"/>
                </a:lnTo>
                <a:lnTo>
                  <a:pt x="91564" y="39601"/>
                </a:lnTo>
                <a:lnTo>
                  <a:pt x="91620" y="39638"/>
                </a:lnTo>
                <a:lnTo>
                  <a:pt x="91695" y="39657"/>
                </a:lnTo>
                <a:lnTo>
                  <a:pt x="91751" y="39657"/>
                </a:lnTo>
                <a:lnTo>
                  <a:pt x="91825" y="39638"/>
                </a:lnTo>
                <a:lnTo>
                  <a:pt x="91881" y="39619"/>
                </a:lnTo>
                <a:lnTo>
                  <a:pt x="91937" y="39601"/>
                </a:lnTo>
                <a:lnTo>
                  <a:pt x="91993" y="39545"/>
                </a:lnTo>
                <a:lnTo>
                  <a:pt x="92030" y="39489"/>
                </a:lnTo>
                <a:lnTo>
                  <a:pt x="92067" y="39433"/>
                </a:lnTo>
                <a:lnTo>
                  <a:pt x="92086" y="39359"/>
                </a:lnTo>
                <a:lnTo>
                  <a:pt x="92086" y="39303"/>
                </a:lnTo>
                <a:lnTo>
                  <a:pt x="92067" y="39228"/>
                </a:lnTo>
                <a:lnTo>
                  <a:pt x="92049" y="39172"/>
                </a:lnTo>
                <a:lnTo>
                  <a:pt x="92011" y="39098"/>
                </a:lnTo>
                <a:lnTo>
                  <a:pt x="91974" y="39042"/>
                </a:lnTo>
                <a:lnTo>
                  <a:pt x="91918" y="39005"/>
                </a:lnTo>
                <a:lnTo>
                  <a:pt x="91844" y="38968"/>
                </a:lnTo>
                <a:lnTo>
                  <a:pt x="91769" y="38949"/>
                </a:lnTo>
                <a:close/>
                <a:moveTo>
                  <a:pt x="597" y="40476"/>
                </a:moveTo>
                <a:lnTo>
                  <a:pt x="541" y="40494"/>
                </a:lnTo>
                <a:lnTo>
                  <a:pt x="485" y="40513"/>
                </a:lnTo>
                <a:lnTo>
                  <a:pt x="392" y="40587"/>
                </a:lnTo>
                <a:lnTo>
                  <a:pt x="317" y="40699"/>
                </a:lnTo>
                <a:lnTo>
                  <a:pt x="317" y="40755"/>
                </a:lnTo>
                <a:lnTo>
                  <a:pt x="299" y="40811"/>
                </a:lnTo>
                <a:lnTo>
                  <a:pt x="317" y="40885"/>
                </a:lnTo>
                <a:lnTo>
                  <a:pt x="336" y="40941"/>
                </a:lnTo>
                <a:lnTo>
                  <a:pt x="373" y="40997"/>
                </a:lnTo>
                <a:lnTo>
                  <a:pt x="410" y="41034"/>
                </a:lnTo>
                <a:lnTo>
                  <a:pt x="504" y="41090"/>
                </a:lnTo>
                <a:lnTo>
                  <a:pt x="615" y="41109"/>
                </a:lnTo>
                <a:lnTo>
                  <a:pt x="727" y="41090"/>
                </a:lnTo>
                <a:lnTo>
                  <a:pt x="783" y="41053"/>
                </a:lnTo>
                <a:lnTo>
                  <a:pt x="839" y="41016"/>
                </a:lnTo>
                <a:lnTo>
                  <a:pt x="876" y="40960"/>
                </a:lnTo>
                <a:lnTo>
                  <a:pt x="913" y="40904"/>
                </a:lnTo>
                <a:lnTo>
                  <a:pt x="913" y="40848"/>
                </a:lnTo>
                <a:lnTo>
                  <a:pt x="932" y="40774"/>
                </a:lnTo>
                <a:lnTo>
                  <a:pt x="913" y="40699"/>
                </a:lnTo>
                <a:lnTo>
                  <a:pt x="876" y="40643"/>
                </a:lnTo>
                <a:lnTo>
                  <a:pt x="801" y="40550"/>
                </a:lnTo>
                <a:lnTo>
                  <a:pt x="708" y="40494"/>
                </a:lnTo>
                <a:lnTo>
                  <a:pt x="652" y="40476"/>
                </a:lnTo>
                <a:close/>
                <a:moveTo>
                  <a:pt x="91732" y="40625"/>
                </a:moveTo>
                <a:lnTo>
                  <a:pt x="91676" y="40643"/>
                </a:lnTo>
                <a:lnTo>
                  <a:pt x="91620" y="40643"/>
                </a:lnTo>
                <a:lnTo>
                  <a:pt x="91564" y="40680"/>
                </a:lnTo>
                <a:lnTo>
                  <a:pt x="91509" y="40755"/>
                </a:lnTo>
                <a:lnTo>
                  <a:pt x="91471" y="40848"/>
                </a:lnTo>
                <a:lnTo>
                  <a:pt x="91471" y="40941"/>
                </a:lnTo>
                <a:lnTo>
                  <a:pt x="91490" y="41034"/>
                </a:lnTo>
                <a:lnTo>
                  <a:pt x="91527" y="41090"/>
                </a:lnTo>
                <a:lnTo>
                  <a:pt x="91564" y="41127"/>
                </a:lnTo>
                <a:lnTo>
                  <a:pt x="91658" y="41165"/>
                </a:lnTo>
                <a:lnTo>
                  <a:pt x="91769" y="41183"/>
                </a:lnTo>
                <a:lnTo>
                  <a:pt x="91825" y="41165"/>
                </a:lnTo>
                <a:lnTo>
                  <a:pt x="91881" y="41146"/>
                </a:lnTo>
                <a:lnTo>
                  <a:pt x="91918" y="41109"/>
                </a:lnTo>
                <a:lnTo>
                  <a:pt x="91955" y="41071"/>
                </a:lnTo>
                <a:lnTo>
                  <a:pt x="92011" y="40978"/>
                </a:lnTo>
                <a:lnTo>
                  <a:pt x="92011" y="40867"/>
                </a:lnTo>
                <a:lnTo>
                  <a:pt x="91974" y="40774"/>
                </a:lnTo>
                <a:lnTo>
                  <a:pt x="91937" y="40718"/>
                </a:lnTo>
                <a:lnTo>
                  <a:pt x="91900" y="40680"/>
                </a:lnTo>
                <a:lnTo>
                  <a:pt x="91844" y="40662"/>
                </a:lnTo>
                <a:lnTo>
                  <a:pt x="91788" y="40643"/>
                </a:lnTo>
                <a:lnTo>
                  <a:pt x="91732" y="40625"/>
                </a:lnTo>
                <a:close/>
                <a:moveTo>
                  <a:pt x="485" y="42207"/>
                </a:moveTo>
                <a:lnTo>
                  <a:pt x="429" y="42226"/>
                </a:lnTo>
                <a:lnTo>
                  <a:pt x="355" y="42263"/>
                </a:lnTo>
                <a:lnTo>
                  <a:pt x="317" y="42319"/>
                </a:lnTo>
                <a:lnTo>
                  <a:pt x="280" y="42375"/>
                </a:lnTo>
                <a:lnTo>
                  <a:pt x="243" y="42431"/>
                </a:lnTo>
                <a:lnTo>
                  <a:pt x="224" y="42505"/>
                </a:lnTo>
                <a:lnTo>
                  <a:pt x="243" y="42561"/>
                </a:lnTo>
                <a:lnTo>
                  <a:pt x="243" y="42635"/>
                </a:lnTo>
                <a:lnTo>
                  <a:pt x="280" y="42673"/>
                </a:lnTo>
                <a:lnTo>
                  <a:pt x="336" y="42766"/>
                </a:lnTo>
                <a:lnTo>
                  <a:pt x="448" y="42822"/>
                </a:lnTo>
                <a:lnTo>
                  <a:pt x="559" y="42859"/>
                </a:lnTo>
                <a:lnTo>
                  <a:pt x="634" y="42840"/>
                </a:lnTo>
                <a:lnTo>
                  <a:pt x="690" y="42822"/>
                </a:lnTo>
                <a:lnTo>
                  <a:pt x="746" y="42784"/>
                </a:lnTo>
                <a:lnTo>
                  <a:pt x="801" y="42747"/>
                </a:lnTo>
                <a:lnTo>
                  <a:pt x="839" y="42691"/>
                </a:lnTo>
                <a:lnTo>
                  <a:pt x="857" y="42617"/>
                </a:lnTo>
                <a:lnTo>
                  <a:pt x="876" y="42561"/>
                </a:lnTo>
                <a:lnTo>
                  <a:pt x="876" y="42486"/>
                </a:lnTo>
                <a:lnTo>
                  <a:pt x="857" y="42431"/>
                </a:lnTo>
                <a:lnTo>
                  <a:pt x="839" y="42375"/>
                </a:lnTo>
                <a:lnTo>
                  <a:pt x="764" y="42282"/>
                </a:lnTo>
                <a:lnTo>
                  <a:pt x="671" y="42226"/>
                </a:lnTo>
                <a:lnTo>
                  <a:pt x="559" y="42207"/>
                </a:lnTo>
                <a:close/>
                <a:moveTo>
                  <a:pt x="91583" y="42468"/>
                </a:moveTo>
                <a:lnTo>
                  <a:pt x="91527" y="42505"/>
                </a:lnTo>
                <a:lnTo>
                  <a:pt x="91471" y="42524"/>
                </a:lnTo>
                <a:lnTo>
                  <a:pt x="91416" y="42580"/>
                </a:lnTo>
                <a:lnTo>
                  <a:pt x="91378" y="42617"/>
                </a:lnTo>
                <a:lnTo>
                  <a:pt x="91341" y="42673"/>
                </a:lnTo>
                <a:lnTo>
                  <a:pt x="91322" y="42747"/>
                </a:lnTo>
                <a:lnTo>
                  <a:pt x="91304" y="42803"/>
                </a:lnTo>
                <a:lnTo>
                  <a:pt x="91322" y="42877"/>
                </a:lnTo>
                <a:lnTo>
                  <a:pt x="91341" y="42952"/>
                </a:lnTo>
                <a:lnTo>
                  <a:pt x="91378" y="43008"/>
                </a:lnTo>
                <a:lnTo>
                  <a:pt x="91416" y="43045"/>
                </a:lnTo>
                <a:lnTo>
                  <a:pt x="91471" y="43101"/>
                </a:lnTo>
                <a:lnTo>
                  <a:pt x="91527" y="43119"/>
                </a:lnTo>
                <a:lnTo>
                  <a:pt x="91583" y="43138"/>
                </a:lnTo>
                <a:lnTo>
                  <a:pt x="91658" y="43157"/>
                </a:lnTo>
                <a:lnTo>
                  <a:pt x="91713" y="43138"/>
                </a:lnTo>
                <a:lnTo>
                  <a:pt x="91788" y="43119"/>
                </a:lnTo>
                <a:lnTo>
                  <a:pt x="91844" y="43101"/>
                </a:lnTo>
                <a:lnTo>
                  <a:pt x="91900" y="43045"/>
                </a:lnTo>
                <a:lnTo>
                  <a:pt x="91937" y="43008"/>
                </a:lnTo>
                <a:lnTo>
                  <a:pt x="91974" y="42933"/>
                </a:lnTo>
                <a:lnTo>
                  <a:pt x="91993" y="42877"/>
                </a:lnTo>
                <a:lnTo>
                  <a:pt x="91993" y="42803"/>
                </a:lnTo>
                <a:lnTo>
                  <a:pt x="91993" y="42747"/>
                </a:lnTo>
                <a:lnTo>
                  <a:pt x="91974" y="42673"/>
                </a:lnTo>
                <a:lnTo>
                  <a:pt x="91937" y="42617"/>
                </a:lnTo>
                <a:lnTo>
                  <a:pt x="91900" y="42580"/>
                </a:lnTo>
                <a:lnTo>
                  <a:pt x="91844" y="42524"/>
                </a:lnTo>
                <a:lnTo>
                  <a:pt x="91788" y="42505"/>
                </a:lnTo>
                <a:lnTo>
                  <a:pt x="91713" y="42486"/>
                </a:lnTo>
                <a:lnTo>
                  <a:pt x="91658" y="42468"/>
                </a:lnTo>
                <a:close/>
                <a:moveTo>
                  <a:pt x="652" y="43790"/>
                </a:moveTo>
                <a:lnTo>
                  <a:pt x="615" y="43827"/>
                </a:lnTo>
                <a:lnTo>
                  <a:pt x="578" y="43864"/>
                </a:lnTo>
                <a:lnTo>
                  <a:pt x="559" y="43920"/>
                </a:lnTo>
                <a:lnTo>
                  <a:pt x="578" y="43976"/>
                </a:lnTo>
                <a:lnTo>
                  <a:pt x="615" y="44013"/>
                </a:lnTo>
                <a:lnTo>
                  <a:pt x="652" y="44032"/>
                </a:lnTo>
                <a:lnTo>
                  <a:pt x="708" y="44050"/>
                </a:lnTo>
                <a:lnTo>
                  <a:pt x="746" y="44032"/>
                </a:lnTo>
                <a:lnTo>
                  <a:pt x="783" y="44013"/>
                </a:lnTo>
                <a:lnTo>
                  <a:pt x="820" y="43976"/>
                </a:lnTo>
                <a:lnTo>
                  <a:pt x="839" y="43920"/>
                </a:lnTo>
                <a:lnTo>
                  <a:pt x="820" y="43864"/>
                </a:lnTo>
                <a:lnTo>
                  <a:pt x="783" y="43827"/>
                </a:lnTo>
                <a:lnTo>
                  <a:pt x="746" y="43790"/>
                </a:lnTo>
                <a:close/>
                <a:moveTo>
                  <a:pt x="91732" y="44050"/>
                </a:moveTo>
                <a:lnTo>
                  <a:pt x="91639" y="44069"/>
                </a:lnTo>
                <a:lnTo>
                  <a:pt x="91527" y="44125"/>
                </a:lnTo>
                <a:lnTo>
                  <a:pt x="91490" y="44162"/>
                </a:lnTo>
                <a:lnTo>
                  <a:pt x="91471" y="44218"/>
                </a:lnTo>
                <a:lnTo>
                  <a:pt x="91453" y="44274"/>
                </a:lnTo>
                <a:lnTo>
                  <a:pt x="91434" y="44330"/>
                </a:lnTo>
                <a:lnTo>
                  <a:pt x="91453" y="44404"/>
                </a:lnTo>
                <a:lnTo>
                  <a:pt x="91471" y="44460"/>
                </a:lnTo>
                <a:lnTo>
                  <a:pt x="91490" y="44516"/>
                </a:lnTo>
                <a:lnTo>
                  <a:pt x="91527" y="44553"/>
                </a:lnTo>
                <a:lnTo>
                  <a:pt x="91639" y="44609"/>
                </a:lnTo>
                <a:lnTo>
                  <a:pt x="91732" y="44628"/>
                </a:lnTo>
                <a:lnTo>
                  <a:pt x="91844" y="44609"/>
                </a:lnTo>
                <a:lnTo>
                  <a:pt x="91937" y="44553"/>
                </a:lnTo>
                <a:lnTo>
                  <a:pt x="91974" y="44516"/>
                </a:lnTo>
                <a:lnTo>
                  <a:pt x="92011" y="44460"/>
                </a:lnTo>
                <a:lnTo>
                  <a:pt x="92030" y="44404"/>
                </a:lnTo>
                <a:lnTo>
                  <a:pt x="92030" y="44330"/>
                </a:lnTo>
                <a:lnTo>
                  <a:pt x="92030" y="44274"/>
                </a:lnTo>
                <a:lnTo>
                  <a:pt x="92011" y="44218"/>
                </a:lnTo>
                <a:lnTo>
                  <a:pt x="91974" y="44162"/>
                </a:lnTo>
                <a:lnTo>
                  <a:pt x="91937" y="44125"/>
                </a:lnTo>
                <a:lnTo>
                  <a:pt x="91844" y="44069"/>
                </a:lnTo>
                <a:lnTo>
                  <a:pt x="91732" y="44050"/>
                </a:lnTo>
                <a:close/>
                <a:moveTo>
                  <a:pt x="708" y="45093"/>
                </a:moveTo>
                <a:lnTo>
                  <a:pt x="578" y="45112"/>
                </a:lnTo>
                <a:lnTo>
                  <a:pt x="522" y="45112"/>
                </a:lnTo>
                <a:lnTo>
                  <a:pt x="466" y="45149"/>
                </a:lnTo>
                <a:lnTo>
                  <a:pt x="429" y="45186"/>
                </a:lnTo>
                <a:lnTo>
                  <a:pt x="392" y="45242"/>
                </a:lnTo>
                <a:lnTo>
                  <a:pt x="355" y="45298"/>
                </a:lnTo>
                <a:lnTo>
                  <a:pt x="355" y="45372"/>
                </a:lnTo>
                <a:lnTo>
                  <a:pt x="355" y="45428"/>
                </a:lnTo>
                <a:lnTo>
                  <a:pt x="355" y="45484"/>
                </a:lnTo>
                <a:lnTo>
                  <a:pt x="392" y="45540"/>
                </a:lnTo>
                <a:lnTo>
                  <a:pt x="429" y="45577"/>
                </a:lnTo>
                <a:lnTo>
                  <a:pt x="522" y="45652"/>
                </a:lnTo>
                <a:lnTo>
                  <a:pt x="652" y="45689"/>
                </a:lnTo>
                <a:lnTo>
                  <a:pt x="708" y="45689"/>
                </a:lnTo>
                <a:lnTo>
                  <a:pt x="783" y="45670"/>
                </a:lnTo>
                <a:lnTo>
                  <a:pt x="839" y="45652"/>
                </a:lnTo>
                <a:lnTo>
                  <a:pt x="876" y="45614"/>
                </a:lnTo>
                <a:lnTo>
                  <a:pt x="932" y="45577"/>
                </a:lnTo>
                <a:lnTo>
                  <a:pt x="969" y="45540"/>
                </a:lnTo>
                <a:lnTo>
                  <a:pt x="988" y="45465"/>
                </a:lnTo>
                <a:lnTo>
                  <a:pt x="1006" y="45409"/>
                </a:lnTo>
                <a:lnTo>
                  <a:pt x="988" y="45354"/>
                </a:lnTo>
                <a:lnTo>
                  <a:pt x="988" y="45298"/>
                </a:lnTo>
                <a:lnTo>
                  <a:pt x="950" y="45242"/>
                </a:lnTo>
                <a:lnTo>
                  <a:pt x="913" y="45186"/>
                </a:lnTo>
                <a:lnTo>
                  <a:pt x="876" y="45149"/>
                </a:lnTo>
                <a:lnTo>
                  <a:pt x="820" y="45112"/>
                </a:lnTo>
                <a:lnTo>
                  <a:pt x="764" y="45093"/>
                </a:lnTo>
                <a:close/>
                <a:moveTo>
                  <a:pt x="91695" y="45093"/>
                </a:moveTo>
                <a:lnTo>
                  <a:pt x="91620" y="45112"/>
                </a:lnTo>
                <a:lnTo>
                  <a:pt x="91546" y="45130"/>
                </a:lnTo>
                <a:lnTo>
                  <a:pt x="91490" y="45167"/>
                </a:lnTo>
                <a:lnTo>
                  <a:pt x="91434" y="45223"/>
                </a:lnTo>
                <a:lnTo>
                  <a:pt x="91378" y="45279"/>
                </a:lnTo>
                <a:lnTo>
                  <a:pt x="91360" y="45354"/>
                </a:lnTo>
                <a:lnTo>
                  <a:pt x="91341" y="45428"/>
                </a:lnTo>
                <a:lnTo>
                  <a:pt x="91341" y="45503"/>
                </a:lnTo>
                <a:lnTo>
                  <a:pt x="91360" y="45558"/>
                </a:lnTo>
                <a:lnTo>
                  <a:pt x="91378" y="45614"/>
                </a:lnTo>
                <a:lnTo>
                  <a:pt x="91416" y="45670"/>
                </a:lnTo>
                <a:lnTo>
                  <a:pt x="91453" y="45726"/>
                </a:lnTo>
                <a:lnTo>
                  <a:pt x="91564" y="45782"/>
                </a:lnTo>
                <a:lnTo>
                  <a:pt x="91620" y="45800"/>
                </a:lnTo>
                <a:lnTo>
                  <a:pt x="91695" y="45819"/>
                </a:lnTo>
                <a:lnTo>
                  <a:pt x="91769" y="45800"/>
                </a:lnTo>
                <a:lnTo>
                  <a:pt x="91844" y="45782"/>
                </a:lnTo>
                <a:lnTo>
                  <a:pt x="91900" y="45745"/>
                </a:lnTo>
                <a:lnTo>
                  <a:pt x="91955" y="45689"/>
                </a:lnTo>
                <a:lnTo>
                  <a:pt x="91993" y="45633"/>
                </a:lnTo>
                <a:lnTo>
                  <a:pt x="92030" y="45558"/>
                </a:lnTo>
                <a:lnTo>
                  <a:pt x="92049" y="45484"/>
                </a:lnTo>
                <a:lnTo>
                  <a:pt x="92049" y="45409"/>
                </a:lnTo>
                <a:lnTo>
                  <a:pt x="92030" y="45354"/>
                </a:lnTo>
                <a:lnTo>
                  <a:pt x="92011" y="45298"/>
                </a:lnTo>
                <a:lnTo>
                  <a:pt x="91974" y="45242"/>
                </a:lnTo>
                <a:lnTo>
                  <a:pt x="91937" y="45186"/>
                </a:lnTo>
                <a:lnTo>
                  <a:pt x="91825" y="45130"/>
                </a:lnTo>
                <a:lnTo>
                  <a:pt x="91695" y="45093"/>
                </a:lnTo>
                <a:close/>
                <a:moveTo>
                  <a:pt x="504" y="46769"/>
                </a:moveTo>
                <a:lnTo>
                  <a:pt x="448" y="46787"/>
                </a:lnTo>
                <a:lnTo>
                  <a:pt x="392" y="46824"/>
                </a:lnTo>
                <a:lnTo>
                  <a:pt x="336" y="46862"/>
                </a:lnTo>
                <a:lnTo>
                  <a:pt x="280" y="46918"/>
                </a:lnTo>
                <a:lnTo>
                  <a:pt x="206" y="47066"/>
                </a:lnTo>
                <a:lnTo>
                  <a:pt x="187" y="47141"/>
                </a:lnTo>
                <a:lnTo>
                  <a:pt x="187" y="47215"/>
                </a:lnTo>
                <a:lnTo>
                  <a:pt x="187" y="47290"/>
                </a:lnTo>
                <a:lnTo>
                  <a:pt x="224" y="47364"/>
                </a:lnTo>
                <a:lnTo>
                  <a:pt x="261" y="47420"/>
                </a:lnTo>
                <a:lnTo>
                  <a:pt x="317" y="47476"/>
                </a:lnTo>
                <a:lnTo>
                  <a:pt x="392" y="47513"/>
                </a:lnTo>
                <a:lnTo>
                  <a:pt x="448" y="47532"/>
                </a:lnTo>
                <a:lnTo>
                  <a:pt x="522" y="47551"/>
                </a:lnTo>
                <a:lnTo>
                  <a:pt x="597" y="47532"/>
                </a:lnTo>
                <a:lnTo>
                  <a:pt x="652" y="47513"/>
                </a:lnTo>
                <a:lnTo>
                  <a:pt x="727" y="47476"/>
                </a:lnTo>
                <a:lnTo>
                  <a:pt x="783" y="47439"/>
                </a:lnTo>
                <a:lnTo>
                  <a:pt x="820" y="47383"/>
                </a:lnTo>
                <a:lnTo>
                  <a:pt x="894" y="47234"/>
                </a:lnTo>
                <a:lnTo>
                  <a:pt x="913" y="47160"/>
                </a:lnTo>
                <a:lnTo>
                  <a:pt x="913" y="47085"/>
                </a:lnTo>
                <a:lnTo>
                  <a:pt x="913" y="47011"/>
                </a:lnTo>
                <a:lnTo>
                  <a:pt x="876" y="46936"/>
                </a:lnTo>
                <a:lnTo>
                  <a:pt x="839" y="46880"/>
                </a:lnTo>
                <a:lnTo>
                  <a:pt x="764" y="46824"/>
                </a:lnTo>
                <a:lnTo>
                  <a:pt x="708" y="46787"/>
                </a:lnTo>
                <a:lnTo>
                  <a:pt x="634" y="46769"/>
                </a:lnTo>
                <a:close/>
                <a:moveTo>
                  <a:pt x="91658" y="47215"/>
                </a:moveTo>
                <a:lnTo>
                  <a:pt x="91546" y="47234"/>
                </a:lnTo>
                <a:lnTo>
                  <a:pt x="91471" y="47290"/>
                </a:lnTo>
                <a:lnTo>
                  <a:pt x="91434" y="47327"/>
                </a:lnTo>
                <a:lnTo>
                  <a:pt x="91397" y="47364"/>
                </a:lnTo>
                <a:lnTo>
                  <a:pt x="91397" y="47420"/>
                </a:lnTo>
                <a:lnTo>
                  <a:pt x="91378" y="47476"/>
                </a:lnTo>
                <a:lnTo>
                  <a:pt x="91397" y="47551"/>
                </a:lnTo>
                <a:lnTo>
                  <a:pt x="91397" y="47606"/>
                </a:lnTo>
                <a:lnTo>
                  <a:pt x="91434" y="47644"/>
                </a:lnTo>
                <a:lnTo>
                  <a:pt x="91471" y="47681"/>
                </a:lnTo>
                <a:lnTo>
                  <a:pt x="91546" y="47737"/>
                </a:lnTo>
                <a:lnTo>
                  <a:pt x="91751" y="47737"/>
                </a:lnTo>
                <a:lnTo>
                  <a:pt x="91844" y="47681"/>
                </a:lnTo>
                <a:lnTo>
                  <a:pt x="91881" y="47644"/>
                </a:lnTo>
                <a:lnTo>
                  <a:pt x="91900" y="47606"/>
                </a:lnTo>
                <a:lnTo>
                  <a:pt x="91918" y="47551"/>
                </a:lnTo>
                <a:lnTo>
                  <a:pt x="91918" y="47476"/>
                </a:lnTo>
                <a:lnTo>
                  <a:pt x="91918" y="47420"/>
                </a:lnTo>
                <a:lnTo>
                  <a:pt x="91900" y="47364"/>
                </a:lnTo>
                <a:lnTo>
                  <a:pt x="91881" y="47327"/>
                </a:lnTo>
                <a:lnTo>
                  <a:pt x="91844" y="47290"/>
                </a:lnTo>
                <a:lnTo>
                  <a:pt x="91751" y="47234"/>
                </a:lnTo>
                <a:lnTo>
                  <a:pt x="91658" y="47215"/>
                </a:lnTo>
                <a:close/>
                <a:moveTo>
                  <a:pt x="504" y="48295"/>
                </a:moveTo>
                <a:lnTo>
                  <a:pt x="429" y="48333"/>
                </a:lnTo>
                <a:lnTo>
                  <a:pt x="373" y="48407"/>
                </a:lnTo>
                <a:lnTo>
                  <a:pt x="355" y="48481"/>
                </a:lnTo>
                <a:lnTo>
                  <a:pt x="336" y="48556"/>
                </a:lnTo>
                <a:lnTo>
                  <a:pt x="336" y="48630"/>
                </a:lnTo>
                <a:lnTo>
                  <a:pt x="355" y="48705"/>
                </a:lnTo>
                <a:lnTo>
                  <a:pt x="373" y="48779"/>
                </a:lnTo>
                <a:lnTo>
                  <a:pt x="410" y="48835"/>
                </a:lnTo>
                <a:lnTo>
                  <a:pt x="466" y="48891"/>
                </a:lnTo>
                <a:lnTo>
                  <a:pt x="522" y="48928"/>
                </a:lnTo>
                <a:lnTo>
                  <a:pt x="597" y="48947"/>
                </a:lnTo>
                <a:lnTo>
                  <a:pt x="671" y="48928"/>
                </a:lnTo>
                <a:lnTo>
                  <a:pt x="746" y="48891"/>
                </a:lnTo>
                <a:lnTo>
                  <a:pt x="820" y="48835"/>
                </a:lnTo>
                <a:lnTo>
                  <a:pt x="857" y="48779"/>
                </a:lnTo>
                <a:lnTo>
                  <a:pt x="894" y="48705"/>
                </a:lnTo>
                <a:lnTo>
                  <a:pt x="913" y="48612"/>
                </a:lnTo>
                <a:lnTo>
                  <a:pt x="913" y="48519"/>
                </a:lnTo>
                <a:lnTo>
                  <a:pt x="876" y="48444"/>
                </a:lnTo>
                <a:lnTo>
                  <a:pt x="820" y="48370"/>
                </a:lnTo>
                <a:lnTo>
                  <a:pt x="746" y="48333"/>
                </a:lnTo>
                <a:lnTo>
                  <a:pt x="671" y="48295"/>
                </a:lnTo>
                <a:close/>
                <a:moveTo>
                  <a:pt x="91658" y="48630"/>
                </a:moveTo>
                <a:lnTo>
                  <a:pt x="91564" y="48649"/>
                </a:lnTo>
                <a:lnTo>
                  <a:pt x="91471" y="48705"/>
                </a:lnTo>
                <a:lnTo>
                  <a:pt x="91434" y="48742"/>
                </a:lnTo>
                <a:lnTo>
                  <a:pt x="91397" y="48798"/>
                </a:lnTo>
                <a:lnTo>
                  <a:pt x="91360" y="48891"/>
                </a:lnTo>
                <a:lnTo>
                  <a:pt x="91378" y="49003"/>
                </a:lnTo>
                <a:lnTo>
                  <a:pt x="91397" y="49059"/>
                </a:lnTo>
                <a:lnTo>
                  <a:pt x="91434" y="49114"/>
                </a:lnTo>
                <a:lnTo>
                  <a:pt x="91471" y="49152"/>
                </a:lnTo>
                <a:lnTo>
                  <a:pt x="91509" y="49170"/>
                </a:lnTo>
                <a:lnTo>
                  <a:pt x="91620" y="49208"/>
                </a:lnTo>
                <a:lnTo>
                  <a:pt x="91732" y="49208"/>
                </a:lnTo>
                <a:lnTo>
                  <a:pt x="91788" y="49189"/>
                </a:lnTo>
                <a:lnTo>
                  <a:pt x="91825" y="49152"/>
                </a:lnTo>
                <a:lnTo>
                  <a:pt x="91881" y="49114"/>
                </a:lnTo>
                <a:lnTo>
                  <a:pt x="91900" y="49059"/>
                </a:lnTo>
                <a:lnTo>
                  <a:pt x="91937" y="49003"/>
                </a:lnTo>
                <a:lnTo>
                  <a:pt x="91937" y="48947"/>
                </a:lnTo>
                <a:lnTo>
                  <a:pt x="91937" y="48872"/>
                </a:lnTo>
                <a:lnTo>
                  <a:pt x="91937" y="48817"/>
                </a:lnTo>
                <a:lnTo>
                  <a:pt x="91900" y="48761"/>
                </a:lnTo>
                <a:lnTo>
                  <a:pt x="91862" y="48723"/>
                </a:lnTo>
                <a:lnTo>
                  <a:pt x="91769" y="48668"/>
                </a:lnTo>
                <a:lnTo>
                  <a:pt x="91658" y="48630"/>
                </a:lnTo>
                <a:close/>
                <a:moveTo>
                  <a:pt x="26755" y="49990"/>
                </a:moveTo>
                <a:lnTo>
                  <a:pt x="26736" y="50008"/>
                </a:lnTo>
                <a:lnTo>
                  <a:pt x="26744" y="50004"/>
                </a:lnTo>
                <a:lnTo>
                  <a:pt x="26755" y="49990"/>
                </a:lnTo>
                <a:close/>
                <a:moveTo>
                  <a:pt x="48836" y="50027"/>
                </a:moveTo>
                <a:lnTo>
                  <a:pt x="48817" y="50045"/>
                </a:lnTo>
                <a:lnTo>
                  <a:pt x="48825" y="50040"/>
                </a:lnTo>
                <a:lnTo>
                  <a:pt x="48825" y="50040"/>
                </a:lnTo>
                <a:lnTo>
                  <a:pt x="48836" y="50027"/>
                </a:lnTo>
                <a:close/>
                <a:moveTo>
                  <a:pt x="39192" y="49952"/>
                </a:moveTo>
                <a:lnTo>
                  <a:pt x="39155" y="49971"/>
                </a:lnTo>
                <a:lnTo>
                  <a:pt x="39099" y="50008"/>
                </a:lnTo>
                <a:lnTo>
                  <a:pt x="39062" y="50045"/>
                </a:lnTo>
                <a:lnTo>
                  <a:pt x="39024" y="50083"/>
                </a:lnTo>
                <a:lnTo>
                  <a:pt x="38987" y="50194"/>
                </a:lnTo>
                <a:lnTo>
                  <a:pt x="38987" y="50250"/>
                </a:lnTo>
                <a:lnTo>
                  <a:pt x="39006" y="50306"/>
                </a:lnTo>
                <a:lnTo>
                  <a:pt x="39024" y="50362"/>
                </a:lnTo>
                <a:lnTo>
                  <a:pt x="39062" y="50418"/>
                </a:lnTo>
                <a:lnTo>
                  <a:pt x="39136" y="50474"/>
                </a:lnTo>
                <a:lnTo>
                  <a:pt x="39248" y="50492"/>
                </a:lnTo>
                <a:lnTo>
                  <a:pt x="39341" y="50492"/>
                </a:lnTo>
                <a:lnTo>
                  <a:pt x="39434" y="50455"/>
                </a:lnTo>
                <a:lnTo>
                  <a:pt x="39471" y="50399"/>
                </a:lnTo>
                <a:lnTo>
                  <a:pt x="39508" y="50362"/>
                </a:lnTo>
                <a:lnTo>
                  <a:pt x="39546" y="50250"/>
                </a:lnTo>
                <a:lnTo>
                  <a:pt x="39546" y="50194"/>
                </a:lnTo>
                <a:lnTo>
                  <a:pt x="39546" y="50157"/>
                </a:lnTo>
                <a:lnTo>
                  <a:pt x="39527" y="50101"/>
                </a:lnTo>
                <a:lnTo>
                  <a:pt x="39490" y="50045"/>
                </a:lnTo>
                <a:lnTo>
                  <a:pt x="39453" y="50008"/>
                </a:lnTo>
                <a:lnTo>
                  <a:pt x="39397" y="49971"/>
                </a:lnTo>
                <a:lnTo>
                  <a:pt x="39304" y="49952"/>
                </a:lnTo>
                <a:close/>
                <a:moveTo>
                  <a:pt x="42692" y="49915"/>
                </a:moveTo>
                <a:lnTo>
                  <a:pt x="42636" y="49934"/>
                </a:lnTo>
                <a:lnTo>
                  <a:pt x="42562" y="49952"/>
                </a:lnTo>
                <a:lnTo>
                  <a:pt x="42524" y="49971"/>
                </a:lnTo>
                <a:lnTo>
                  <a:pt x="42487" y="50008"/>
                </a:lnTo>
                <a:lnTo>
                  <a:pt x="42431" y="50101"/>
                </a:lnTo>
                <a:lnTo>
                  <a:pt x="42413" y="50213"/>
                </a:lnTo>
                <a:lnTo>
                  <a:pt x="42431" y="50325"/>
                </a:lnTo>
                <a:lnTo>
                  <a:pt x="42487" y="50418"/>
                </a:lnTo>
                <a:lnTo>
                  <a:pt x="42524" y="50455"/>
                </a:lnTo>
                <a:lnTo>
                  <a:pt x="42562" y="50492"/>
                </a:lnTo>
                <a:lnTo>
                  <a:pt x="42636" y="50511"/>
                </a:lnTo>
                <a:lnTo>
                  <a:pt x="42767" y="50511"/>
                </a:lnTo>
                <a:lnTo>
                  <a:pt x="42822" y="50492"/>
                </a:lnTo>
                <a:lnTo>
                  <a:pt x="42878" y="50455"/>
                </a:lnTo>
                <a:lnTo>
                  <a:pt x="42915" y="50418"/>
                </a:lnTo>
                <a:lnTo>
                  <a:pt x="42971" y="50325"/>
                </a:lnTo>
                <a:lnTo>
                  <a:pt x="42990" y="50213"/>
                </a:lnTo>
                <a:lnTo>
                  <a:pt x="42971" y="50101"/>
                </a:lnTo>
                <a:lnTo>
                  <a:pt x="42915" y="50008"/>
                </a:lnTo>
                <a:lnTo>
                  <a:pt x="42878" y="49971"/>
                </a:lnTo>
                <a:lnTo>
                  <a:pt x="42822" y="49952"/>
                </a:lnTo>
                <a:lnTo>
                  <a:pt x="42767" y="49934"/>
                </a:lnTo>
                <a:lnTo>
                  <a:pt x="42692" y="49915"/>
                </a:lnTo>
                <a:close/>
                <a:moveTo>
                  <a:pt x="16422" y="49896"/>
                </a:moveTo>
                <a:lnTo>
                  <a:pt x="16366" y="49915"/>
                </a:lnTo>
                <a:lnTo>
                  <a:pt x="16310" y="49915"/>
                </a:lnTo>
                <a:lnTo>
                  <a:pt x="16217" y="49990"/>
                </a:lnTo>
                <a:lnTo>
                  <a:pt x="16143" y="50083"/>
                </a:lnTo>
                <a:lnTo>
                  <a:pt x="16124" y="50194"/>
                </a:lnTo>
                <a:lnTo>
                  <a:pt x="16105" y="50250"/>
                </a:lnTo>
                <a:lnTo>
                  <a:pt x="16124" y="50325"/>
                </a:lnTo>
                <a:lnTo>
                  <a:pt x="16161" y="50381"/>
                </a:lnTo>
                <a:lnTo>
                  <a:pt x="16199" y="50436"/>
                </a:lnTo>
                <a:lnTo>
                  <a:pt x="16236" y="50474"/>
                </a:lnTo>
                <a:lnTo>
                  <a:pt x="16292" y="50511"/>
                </a:lnTo>
                <a:lnTo>
                  <a:pt x="16366" y="50529"/>
                </a:lnTo>
                <a:lnTo>
                  <a:pt x="16478" y="50529"/>
                </a:lnTo>
                <a:lnTo>
                  <a:pt x="16534" y="50511"/>
                </a:lnTo>
                <a:lnTo>
                  <a:pt x="16627" y="50455"/>
                </a:lnTo>
                <a:lnTo>
                  <a:pt x="16701" y="50362"/>
                </a:lnTo>
                <a:lnTo>
                  <a:pt x="16738" y="50250"/>
                </a:lnTo>
                <a:lnTo>
                  <a:pt x="16738" y="50194"/>
                </a:lnTo>
                <a:lnTo>
                  <a:pt x="16738" y="50120"/>
                </a:lnTo>
                <a:lnTo>
                  <a:pt x="16701" y="50064"/>
                </a:lnTo>
                <a:lnTo>
                  <a:pt x="16664" y="50008"/>
                </a:lnTo>
                <a:lnTo>
                  <a:pt x="16608" y="49971"/>
                </a:lnTo>
                <a:lnTo>
                  <a:pt x="16552" y="49934"/>
                </a:lnTo>
                <a:lnTo>
                  <a:pt x="16496" y="49915"/>
                </a:lnTo>
                <a:lnTo>
                  <a:pt x="16422" y="49896"/>
                </a:lnTo>
                <a:close/>
                <a:moveTo>
                  <a:pt x="32024" y="50064"/>
                </a:moveTo>
                <a:lnTo>
                  <a:pt x="31931" y="50083"/>
                </a:lnTo>
                <a:lnTo>
                  <a:pt x="31856" y="50120"/>
                </a:lnTo>
                <a:lnTo>
                  <a:pt x="31782" y="50213"/>
                </a:lnTo>
                <a:lnTo>
                  <a:pt x="31763" y="50250"/>
                </a:lnTo>
                <a:lnTo>
                  <a:pt x="31763" y="50306"/>
                </a:lnTo>
                <a:lnTo>
                  <a:pt x="31782" y="50381"/>
                </a:lnTo>
                <a:lnTo>
                  <a:pt x="31838" y="50474"/>
                </a:lnTo>
                <a:lnTo>
                  <a:pt x="31912" y="50529"/>
                </a:lnTo>
                <a:lnTo>
                  <a:pt x="32005" y="50548"/>
                </a:lnTo>
                <a:lnTo>
                  <a:pt x="32098" y="50511"/>
                </a:lnTo>
                <a:lnTo>
                  <a:pt x="32154" y="50474"/>
                </a:lnTo>
                <a:lnTo>
                  <a:pt x="32210" y="50399"/>
                </a:lnTo>
                <a:lnTo>
                  <a:pt x="32229" y="50325"/>
                </a:lnTo>
                <a:lnTo>
                  <a:pt x="32229" y="50232"/>
                </a:lnTo>
                <a:lnTo>
                  <a:pt x="32191" y="50157"/>
                </a:lnTo>
                <a:lnTo>
                  <a:pt x="32117" y="50101"/>
                </a:lnTo>
                <a:lnTo>
                  <a:pt x="32024" y="50064"/>
                </a:lnTo>
                <a:close/>
                <a:moveTo>
                  <a:pt x="30404" y="50045"/>
                </a:moveTo>
                <a:lnTo>
                  <a:pt x="30311" y="50064"/>
                </a:lnTo>
                <a:lnTo>
                  <a:pt x="30274" y="50083"/>
                </a:lnTo>
                <a:lnTo>
                  <a:pt x="30237" y="50120"/>
                </a:lnTo>
                <a:lnTo>
                  <a:pt x="30181" y="50176"/>
                </a:lnTo>
                <a:lnTo>
                  <a:pt x="30162" y="50232"/>
                </a:lnTo>
                <a:lnTo>
                  <a:pt x="30143" y="50287"/>
                </a:lnTo>
                <a:lnTo>
                  <a:pt x="30143" y="50343"/>
                </a:lnTo>
                <a:lnTo>
                  <a:pt x="30162" y="50381"/>
                </a:lnTo>
                <a:lnTo>
                  <a:pt x="30181" y="50436"/>
                </a:lnTo>
                <a:lnTo>
                  <a:pt x="30218" y="50492"/>
                </a:lnTo>
                <a:lnTo>
                  <a:pt x="30274" y="50529"/>
                </a:lnTo>
                <a:lnTo>
                  <a:pt x="30367" y="50567"/>
                </a:lnTo>
                <a:lnTo>
                  <a:pt x="30460" y="50548"/>
                </a:lnTo>
                <a:lnTo>
                  <a:pt x="30553" y="50529"/>
                </a:lnTo>
                <a:lnTo>
                  <a:pt x="30609" y="50455"/>
                </a:lnTo>
                <a:lnTo>
                  <a:pt x="30646" y="50418"/>
                </a:lnTo>
                <a:lnTo>
                  <a:pt x="30665" y="50362"/>
                </a:lnTo>
                <a:lnTo>
                  <a:pt x="30665" y="50269"/>
                </a:lnTo>
                <a:lnTo>
                  <a:pt x="30628" y="50194"/>
                </a:lnTo>
                <a:lnTo>
                  <a:pt x="30572" y="50120"/>
                </a:lnTo>
                <a:lnTo>
                  <a:pt x="30497" y="50064"/>
                </a:lnTo>
                <a:lnTo>
                  <a:pt x="30404" y="50045"/>
                </a:lnTo>
                <a:close/>
                <a:moveTo>
                  <a:pt x="37628" y="49878"/>
                </a:moveTo>
                <a:lnTo>
                  <a:pt x="37553" y="49896"/>
                </a:lnTo>
                <a:lnTo>
                  <a:pt x="37498" y="49915"/>
                </a:lnTo>
                <a:lnTo>
                  <a:pt x="37442" y="49971"/>
                </a:lnTo>
                <a:lnTo>
                  <a:pt x="37386" y="50008"/>
                </a:lnTo>
                <a:lnTo>
                  <a:pt x="37349" y="50064"/>
                </a:lnTo>
                <a:lnTo>
                  <a:pt x="37311" y="50138"/>
                </a:lnTo>
                <a:lnTo>
                  <a:pt x="37311" y="50213"/>
                </a:lnTo>
                <a:lnTo>
                  <a:pt x="37311" y="50269"/>
                </a:lnTo>
                <a:lnTo>
                  <a:pt x="37330" y="50343"/>
                </a:lnTo>
                <a:lnTo>
                  <a:pt x="37367" y="50399"/>
                </a:lnTo>
                <a:lnTo>
                  <a:pt x="37423" y="50455"/>
                </a:lnTo>
                <a:lnTo>
                  <a:pt x="37479" y="50511"/>
                </a:lnTo>
                <a:lnTo>
                  <a:pt x="37535" y="50529"/>
                </a:lnTo>
                <a:lnTo>
                  <a:pt x="37591" y="50548"/>
                </a:lnTo>
                <a:lnTo>
                  <a:pt x="37665" y="50567"/>
                </a:lnTo>
                <a:lnTo>
                  <a:pt x="37721" y="50567"/>
                </a:lnTo>
                <a:lnTo>
                  <a:pt x="37795" y="50548"/>
                </a:lnTo>
                <a:lnTo>
                  <a:pt x="37851" y="50511"/>
                </a:lnTo>
                <a:lnTo>
                  <a:pt x="37889" y="50474"/>
                </a:lnTo>
                <a:lnTo>
                  <a:pt x="37944" y="50436"/>
                </a:lnTo>
                <a:lnTo>
                  <a:pt x="37982" y="50381"/>
                </a:lnTo>
                <a:lnTo>
                  <a:pt x="38000" y="50325"/>
                </a:lnTo>
                <a:lnTo>
                  <a:pt x="38019" y="50250"/>
                </a:lnTo>
                <a:lnTo>
                  <a:pt x="38019" y="50176"/>
                </a:lnTo>
                <a:lnTo>
                  <a:pt x="38000" y="50120"/>
                </a:lnTo>
                <a:lnTo>
                  <a:pt x="37963" y="50045"/>
                </a:lnTo>
                <a:lnTo>
                  <a:pt x="37926" y="49990"/>
                </a:lnTo>
                <a:lnTo>
                  <a:pt x="37889" y="49952"/>
                </a:lnTo>
                <a:lnTo>
                  <a:pt x="37833" y="49915"/>
                </a:lnTo>
                <a:lnTo>
                  <a:pt x="37758" y="49878"/>
                </a:lnTo>
                <a:close/>
                <a:moveTo>
                  <a:pt x="48985" y="49971"/>
                </a:moveTo>
                <a:lnTo>
                  <a:pt x="48929" y="49990"/>
                </a:lnTo>
                <a:lnTo>
                  <a:pt x="48873" y="50008"/>
                </a:lnTo>
                <a:lnTo>
                  <a:pt x="48825" y="50040"/>
                </a:lnTo>
                <a:lnTo>
                  <a:pt x="48825" y="50040"/>
                </a:lnTo>
                <a:lnTo>
                  <a:pt x="48762" y="50120"/>
                </a:lnTo>
                <a:lnTo>
                  <a:pt x="48724" y="50176"/>
                </a:lnTo>
                <a:lnTo>
                  <a:pt x="48724" y="50232"/>
                </a:lnTo>
                <a:lnTo>
                  <a:pt x="48743" y="50287"/>
                </a:lnTo>
                <a:lnTo>
                  <a:pt x="48762" y="50343"/>
                </a:lnTo>
                <a:lnTo>
                  <a:pt x="48817" y="50362"/>
                </a:lnTo>
                <a:lnTo>
                  <a:pt x="48855" y="50381"/>
                </a:lnTo>
                <a:lnTo>
                  <a:pt x="48855" y="50399"/>
                </a:lnTo>
                <a:lnTo>
                  <a:pt x="48873" y="50399"/>
                </a:lnTo>
                <a:lnTo>
                  <a:pt x="48910" y="50418"/>
                </a:lnTo>
                <a:lnTo>
                  <a:pt x="48892" y="50418"/>
                </a:lnTo>
                <a:lnTo>
                  <a:pt x="48910" y="50436"/>
                </a:lnTo>
                <a:lnTo>
                  <a:pt x="48966" y="50492"/>
                </a:lnTo>
                <a:lnTo>
                  <a:pt x="49041" y="50548"/>
                </a:lnTo>
                <a:lnTo>
                  <a:pt x="49115" y="50567"/>
                </a:lnTo>
                <a:lnTo>
                  <a:pt x="49190" y="50548"/>
                </a:lnTo>
                <a:lnTo>
                  <a:pt x="49264" y="50529"/>
                </a:lnTo>
                <a:lnTo>
                  <a:pt x="49320" y="50492"/>
                </a:lnTo>
                <a:lnTo>
                  <a:pt x="49376" y="50418"/>
                </a:lnTo>
                <a:lnTo>
                  <a:pt x="49395" y="50343"/>
                </a:lnTo>
                <a:lnTo>
                  <a:pt x="49395" y="50269"/>
                </a:lnTo>
                <a:lnTo>
                  <a:pt x="49376" y="50194"/>
                </a:lnTo>
                <a:lnTo>
                  <a:pt x="49339" y="50120"/>
                </a:lnTo>
                <a:lnTo>
                  <a:pt x="49283" y="50064"/>
                </a:lnTo>
                <a:lnTo>
                  <a:pt x="49208" y="50027"/>
                </a:lnTo>
                <a:lnTo>
                  <a:pt x="49134" y="49990"/>
                </a:lnTo>
                <a:lnTo>
                  <a:pt x="49059" y="49971"/>
                </a:lnTo>
                <a:close/>
                <a:moveTo>
                  <a:pt x="5884" y="49859"/>
                </a:moveTo>
                <a:lnTo>
                  <a:pt x="5828" y="49878"/>
                </a:lnTo>
                <a:lnTo>
                  <a:pt x="5772" y="49915"/>
                </a:lnTo>
                <a:lnTo>
                  <a:pt x="5717" y="49952"/>
                </a:lnTo>
                <a:lnTo>
                  <a:pt x="5642" y="50045"/>
                </a:lnTo>
                <a:lnTo>
                  <a:pt x="5623" y="50120"/>
                </a:lnTo>
                <a:lnTo>
                  <a:pt x="5605" y="50176"/>
                </a:lnTo>
                <a:lnTo>
                  <a:pt x="5605" y="50250"/>
                </a:lnTo>
                <a:lnTo>
                  <a:pt x="5605" y="50325"/>
                </a:lnTo>
                <a:lnTo>
                  <a:pt x="5642" y="50399"/>
                </a:lnTo>
                <a:lnTo>
                  <a:pt x="5698" y="50455"/>
                </a:lnTo>
                <a:lnTo>
                  <a:pt x="5754" y="50511"/>
                </a:lnTo>
                <a:lnTo>
                  <a:pt x="5810" y="50548"/>
                </a:lnTo>
                <a:lnTo>
                  <a:pt x="5884" y="50567"/>
                </a:lnTo>
                <a:lnTo>
                  <a:pt x="5959" y="50585"/>
                </a:lnTo>
                <a:lnTo>
                  <a:pt x="6033" y="50585"/>
                </a:lnTo>
                <a:lnTo>
                  <a:pt x="6089" y="50567"/>
                </a:lnTo>
                <a:lnTo>
                  <a:pt x="6145" y="50529"/>
                </a:lnTo>
                <a:lnTo>
                  <a:pt x="6201" y="50492"/>
                </a:lnTo>
                <a:lnTo>
                  <a:pt x="6275" y="50381"/>
                </a:lnTo>
                <a:lnTo>
                  <a:pt x="6312" y="50325"/>
                </a:lnTo>
                <a:lnTo>
                  <a:pt x="6331" y="50250"/>
                </a:lnTo>
                <a:lnTo>
                  <a:pt x="6331" y="50176"/>
                </a:lnTo>
                <a:lnTo>
                  <a:pt x="6312" y="50101"/>
                </a:lnTo>
                <a:lnTo>
                  <a:pt x="6275" y="50045"/>
                </a:lnTo>
                <a:lnTo>
                  <a:pt x="6238" y="49971"/>
                </a:lnTo>
                <a:lnTo>
                  <a:pt x="6182" y="49934"/>
                </a:lnTo>
                <a:lnTo>
                  <a:pt x="6108" y="49878"/>
                </a:lnTo>
                <a:lnTo>
                  <a:pt x="6033" y="49859"/>
                </a:lnTo>
                <a:close/>
                <a:moveTo>
                  <a:pt x="45839" y="50027"/>
                </a:moveTo>
                <a:lnTo>
                  <a:pt x="45783" y="50045"/>
                </a:lnTo>
                <a:lnTo>
                  <a:pt x="45727" y="50064"/>
                </a:lnTo>
                <a:lnTo>
                  <a:pt x="45690" y="50083"/>
                </a:lnTo>
                <a:lnTo>
                  <a:pt x="45652" y="50120"/>
                </a:lnTo>
                <a:lnTo>
                  <a:pt x="45596" y="50213"/>
                </a:lnTo>
                <a:lnTo>
                  <a:pt x="45578" y="50306"/>
                </a:lnTo>
                <a:lnTo>
                  <a:pt x="45596" y="50399"/>
                </a:lnTo>
                <a:lnTo>
                  <a:pt x="45652" y="50492"/>
                </a:lnTo>
                <a:lnTo>
                  <a:pt x="45690" y="50529"/>
                </a:lnTo>
                <a:lnTo>
                  <a:pt x="45727" y="50548"/>
                </a:lnTo>
                <a:lnTo>
                  <a:pt x="45783" y="50567"/>
                </a:lnTo>
                <a:lnTo>
                  <a:pt x="45839" y="50585"/>
                </a:lnTo>
                <a:lnTo>
                  <a:pt x="45913" y="50567"/>
                </a:lnTo>
                <a:lnTo>
                  <a:pt x="45950" y="50548"/>
                </a:lnTo>
                <a:lnTo>
                  <a:pt x="46006" y="50529"/>
                </a:lnTo>
                <a:lnTo>
                  <a:pt x="46043" y="50492"/>
                </a:lnTo>
                <a:lnTo>
                  <a:pt x="46081" y="50399"/>
                </a:lnTo>
                <a:lnTo>
                  <a:pt x="46099" y="50306"/>
                </a:lnTo>
                <a:lnTo>
                  <a:pt x="46081" y="50213"/>
                </a:lnTo>
                <a:lnTo>
                  <a:pt x="46043" y="50120"/>
                </a:lnTo>
                <a:lnTo>
                  <a:pt x="46006" y="50083"/>
                </a:lnTo>
                <a:lnTo>
                  <a:pt x="45950" y="50064"/>
                </a:lnTo>
                <a:lnTo>
                  <a:pt x="45913" y="50045"/>
                </a:lnTo>
                <a:lnTo>
                  <a:pt x="45839" y="50027"/>
                </a:lnTo>
                <a:close/>
                <a:moveTo>
                  <a:pt x="47272" y="50008"/>
                </a:moveTo>
                <a:lnTo>
                  <a:pt x="47216" y="50027"/>
                </a:lnTo>
                <a:lnTo>
                  <a:pt x="47179" y="50045"/>
                </a:lnTo>
                <a:lnTo>
                  <a:pt x="47086" y="50101"/>
                </a:lnTo>
                <a:lnTo>
                  <a:pt x="47030" y="50194"/>
                </a:lnTo>
                <a:lnTo>
                  <a:pt x="46993" y="50287"/>
                </a:lnTo>
                <a:lnTo>
                  <a:pt x="47011" y="50399"/>
                </a:lnTo>
                <a:lnTo>
                  <a:pt x="47030" y="50455"/>
                </a:lnTo>
                <a:lnTo>
                  <a:pt x="47049" y="50492"/>
                </a:lnTo>
                <a:lnTo>
                  <a:pt x="47105" y="50529"/>
                </a:lnTo>
                <a:lnTo>
                  <a:pt x="47160" y="50567"/>
                </a:lnTo>
                <a:lnTo>
                  <a:pt x="47216" y="50585"/>
                </a:lnTo>
                <a:lnTo>
                  <a:pt x="47272" y="50585"/>
                </a:lnTo>
                <a:lnTo>
                  <a:pt x="47384" y="50567"/>
                </a:lnTo>
                <a:lnTo>
                  <a:pt x="47440" y="50548"/>
                </a:lnTo>
                <a:lnTo>
                  <a:pt x="47477" y="50511"/>
                </a:lnTo>
                <a:lnTo>
                  <a:pt x="47514" y="50474"/>
                </a:lnTo>
                <a:lnTo>
                  <a:pt x="47551" y="50418"/>
                </a:lnTo>
                <a:lnTo>
                  <a:pt x="47570" y="50362"/>
                </a:lnTo>
                <a:lnTo>
                  <a:pt x="47570" y="50306"/>
                </a:lnTo>
                <a:lnTo>
                  <a:pt x="47551" y="50194"/>
                </a:lnTo>
                <a:lnTo>
                  <a:pt x="47496" y="50101"/>
                </a:lnTo>
                <a:lnTo>
                  <a:pt x="47458" y="50064"/>
                </a:lnTo>
                <a:lnTo>
                  <a:pt x="47402" y="50045"/>
                </a:lnTo>
                <a:lnTo>
                  <a:pt x="47328" y="50027"/>
                </a:lnTo>
                <a:lnTo>
                  <a:pt x="47272" y="50008"/>
                </a:lnTo>
                <a:close/>
                <a:moveTo>
                  <a:pt x="74138" y="49934"/>
                </a:moveTo>
                <a:lnTo>
                  <a:pt x="74082" y="49952"/>
                </a:lnTo>
                <a:lnTo>
                  <a:pt x="74026" y="49971"/>
                </a:lnTo>
                <a:lnTo>
                  <a:pt x="73970" y="50008"/>
                </a:lnTo>
                <a:lnTo>
                  <a:pt x="73896" y="50101"/>
                </a:lnTo>
                <a:lnTo>
                  <a:pt x="73840" y="50213"/>
                </a:lnTo>
                <a:lnTo>
                  <a:pt x="73840" y="50269"/>
                </a:lnTo>
                <a:lnTo>
                  <a:pt x="73840" y="50343"/>
                </a:lnTo>
                <a:lnTo>
                  <a:pt x="73877" y="50436"/>
                </a:lnTo>
                <a:lnTo>
                  <a:pt x="73952" y="50511"/>
                </a:lnTo>
                <a:lnTo>
                  <a:pt x="74026" y="50567"/>
                </a:lnTo>
                <a:lnTo>
                  <a:pt x="74138" y="50585"/>
                </a:lnTo>
                <a:lnTo>
                  <a:pt x="74212" y="50585"/>
                </a:lnTo>
                <a:lnTo>
                  <a:pt x="74268" y="50567"/>
                </a:lnTo>
                <a:lnTo>
                  <a:pt x="74343" y="50529"/>
                </a:lnTo>
                <a:lnTo>
                  <a:pt x="74399" y="50492"/>
                </a:lnTo>
                <a:lnTo>
                  <a:pt x="74436" y="50436"/>
                </a:lnTo>
                <a:lnTo>
                  <a:pt x="74473" y="50381"/>
                </a:lnTo>
                <a:lnTo>
                  <a:pt x="74492" y="50343"/>
                </a:lnTo>
                <a:lnTo>
                  <a:pt x="74492" y="50325"/>
                </a:lnTo>
                <a:lnTo>
                  <a:pt x="74510" y="50306"/>
                </a:lnTo>
                <a:lnTo>
                  <a:pt x="74492" y="50306"/>
                </a:lnTo>
                <a:lnTo>
                  <a:pt x="74548" y="50287"/>
                </a:lnTo>
                <a:lnTo>
                  <a:pt x="74566" y="50250"/>
                </a:lnTo>
                <a:lnTo>
                  <a:pt x="74566" y="50213"/>
                </a:lnTo>
                <a:lnTo>
                  <a:pt x="74510" y="50120"/>
                </a:lnTo>
                <a:lnTo>
                  <a:pt x="74473" y="50064"/>
                </a:lnTo>
                <a:lnTo>
                  <a:pt x="74417" y="50027"/>
                </a:lnTo>
                <a:lnTo>
                  <a:pt x="74324" y="49971"/>
                </a:lnTo>
                <a:lnTo>
                  <a:pt x="74268" y="49952"/>
                </a:lnTo>
                <a:lnTo>
                  <a:pt x="74194" y="49934"/>
                </a:lnTo>
                <a:close/>
                <a:moveTo>
                  <a:pt x="24930" y="49915"/>
                </a:moveTo>
                <a:lnTo>
                  <a:pt x="24856" y="49934"/>
                </a:lnTo>
                <a:lnTo>
                  <a:pt x="24800" y="49952"/>
                </a:lnTo>
                <a:lnTo>
                  <a:pt x="24744" y="49990"/>
                </a:lnTo>
                <a:lnTo>
                  <a:pt x="24688" y="50045"/>
                </a:lnTo>
                <a:lnTo>
                  <a:pt x="24651" y="50120"/>
                </a:lnTo>
                <a:lnTo>
                  <a:pt x="24651" y="50194"/>
                </a:lnTo>
                <a:lnTo>
                  <a:pt x="24651" y="50269"/>
                </a:lnTo>
                <a:lnTo>
                  <a:pt x="24707" y="50418"/>
                </a:lnTo>
                <a:lnTo>
                  <a:pt x="24726" y="50474"/>
                </a:lnTo>
                <a:lnTo>
                  <a:pt x="24781" y="50511"/>
                </a:lnTo>
                <a:lnTo>
                  <a:pt x="24837" y="50548"/>
                </a:lnTo>
                <a:lnTo>
                  <a:pt x="24893" y="50585"/>
                </a:lnTo>
                <a:lnTo>
                  <a:pt x="24949" y="50604"/>
                </a:lnTo>
                <a:lnTo>
                  <a:pt x="25079" y="50604"/>
                </a:lnTo>
                <a:lnTo>
                  <a:pt x="25135" y="50585"/>
                </a:lnTo>
                <a:lnTo>
                  <a:pt x="25191" y="50548"/>
                </a:lnTo>
                <a:lnTo>
                  <a:pt x="25247" y="50511"/>
                </a:lnTo>
                <a:lnTo>
                  <a:pt x="25284" y="50455"/>
                </a:lnTo>
                <a:lnTo>
                  <a:pt x="25303" y="50399"/>
                </a:lnTo>
                <a:lnTo>
                  <a:pt x="25321" y="50343"/>
                </a:lnTo>
                <a:lnTo>
                  <a:pt x="25340" y="50287"/>
                </a:lnTo>
                <a:lnTo>
                  <a:pt x="25340" y="50213"/>
                </a:lnTo>
                <a:lnTo>
                  <a:pt x="25321" y="50157"/>
                </a:lnTo>
                <a:lnTo>
                  <a:pt x="25284" y="50101"/>
                </a:lnTo>
                <a:lnTo>
                  <a:pt x="25247" y="50045"/>
                </a:lnTo>
                <a:lnTo>
                  <a:pt x="25191" y="49990"/>
                </a:lnTo>
                <a:lnTo>
                  <a:pt x="25135" y="49952"/>
                </a:lnTo>
                <a:lnTo>
                  <a:pt x="25061" y="49934"/>
                </a:lnTo>
                <a:lnTo>
                  <a:pt x="25005" y="49915"/>
                </a:lnTo>
                <a:close/>
                <a:moveTo>
                  <a:pt x="86854" y="50343"/>
                </a:moveTo>
                <a:lnTo>
                  <a:pt x="86798" y="50362"/>
                </a:lnTo>
                <a:lnTo>
                  <a:pt x="86761" y="50381"/>
                </a:lnTo>
                <a:lnTo>
                  <a:pt x="86724" y="50436"/>
                </a:lnTo>
                <a:lnTo>
                  <a:pt x="86724" y="50474"/>
                </a:lnTo>
                <a:lnTo>
                  <a:pt x="86724" y="50529"/>
                </a:lnTo>
                <a:lnTo>
                  <a:pt x="86761" y="50567"/>
                </a:lnTo>
                <a:lnTo>
                  <a:pt x="86798" y="50604"/>
                </a:lnTo>
                <a:lnTo>
                  <a:pt x="86910" y="50604"/>
                </a:lnTo>
                <a:lnTo>
                  <a:pt x="86947" y="50567"/>
                </a:lnTo>
                <a:lnTo>
                  <a:pt x="86966" y="50529"/>
                </a:lnTo>
                <a:lnTo>
                  <a:pt x="86984" y="50474"/>
                </a:lnTo>
                <a:lnTo>
                  <a:pt x="86966" y="50436"/>
                </a:lnTo>
                <a:lnTo>
                  <a:pt x="86947" y="50381"/>
                </a:lnTo>
                <a:lnTo>
                  <a:pt x="86910" y="50362"/>
                </a:lnTo>
                <a:lnTo>
                  <a:pt x="86854" y="50343"/>
                </a:lnTo>
                <a:close/>
                <a:moveTo>
                  <a:pt x="4078" y="49990"/>
                </a:moveTo>
                <a:lnTo>
                  <a:pt x="4022" y="50008"/>
                </a:lnTo>
                <a:lnTo>
                  <a:pt x="3929" y="50064"/>
                </a:lnTo>
                <a:lnTo>
                  <a:pt x="3873" y="50157"/>
                </a:lnTo>
                <a:lnTo>
                  <a:pt x="3836" y="50269"/>
                </a:lnTo>
                <a:lnTo>
                  <a:pt x="3836" y="50343"/>
                </a:lnTo>
                <a:lnTo>
                  <a:pt x="3836" y="50399"/>
                </a:lnTo>
                <a:lnTo>
                  <a:pt x="3873" y="50455"/>
                </a:lnTo>
                <a:lnTo>
                  <a:pt x="3911" y="50511"/>
                </a:lnTo>
                <a:lnTo>
                  <a:pt x="3948" y="50567"/>
                </a:lnTo>
                <a:lnTo>
                  <a:pt x="4004" y="50585"/>
                </a:lnTo>
                <a:lnTo>
                  <a:pt x="4078" y="50623"/>
                </a:lnTo>
                <a:lnTo>
                  <a:pt x="4209" y="50623"/>
                </a:lnTo>
                <a:lnTo>
                  <a:pt x="4264" y="50604"/>
                </a:lnTo>
                <a:lnTo>
                  <a:pt x="4357" y="50548"/>
                </a:lnTo>
                <a:lnTo>
                  <a:pt x="4413" y="50455"/>
                </a:lnTo>
                <a:lnTo>
                  <a:pt x="4451" y="50343"/>
                </a:lnTo>
                <a:lnTo>
                  <a:pt x="4469" y="50269"/>
                </a:lnTo>
                <a:lnTo>
                  <a:pt x="4451" y="50213"/>
                </a:lnTo>
                <a:lnTo>
                  <a:pt x="4413" y="50157"/>
                </a:lnTo>
                <a:lnTo>
                  <a:pt x="4376" y="50101"/>
                </a:lnTo>
                <a:lnTo>
                  <a:pt x="4339" y="50045"/>
                </a:lnTo>
                <a:lnTo>
                  <a:pt x="4283" y="50008"/>
                </a:lnTo>
                <a:lnTo>
                  <a:pt x="4209" y="49990"/>
                </a:lnTo>
                <a:close/>
                <a:moveTo>
                  <a:pt x="11134" y="49990"/>
                </a:moveTo>
                <a:lnTo>
                  <a:pt x="11060" y="50008"/>
                </a:lnTo>
                <a:lnTo>
                  <a:pt x="10948" y="50064"/>
                </a:lnTo>
                <a:lnTo>
                  <a:pt x="10837" y="50120"/>
                </a:lnTo>
                <a:lnTo>
                  <a:pt x="10781" y="50176"/>
                </a:lnTo>
                <a:lnTo>
                  <a:pt x="10762" y="50232"/>
                </a:lnTo>
                <a:lnTo>
                  <a:pt x="10743" y="50287"/>
                </a:lnTo>
                <a:lnTo>
                  <a:pt x="10762" y="50362"/>
                </a:lnTo>
                <a:lnTo>
                  <a:pt x="10781" y="50418"/>
                </a:lnTo>
                <a:lnTo>
                  <a:pt x="10818" y="50474"/>
                </a:lnTo>
                <a:lnTo>
                  <a:pt x="10874" y="50529"/>
                </a:lnTo>
                <a:lnTo>
                  <a:pt x="10930" y="50567"/>
                </a:lnTo>
                <a:lnTo>
                  <a:pt x="11079" y="50604"/>
                </a:lnTo>
                <a:lnTo>
                  <a:pt x="11153" y="50623"/>
                </a:lnTo>
                <a:lnTo>
                  <a:pt x="11209" y="50623"/>
                </a:lnTo>
                <a:lnTo>
                  <a:pt x="11265" y="50604"/>
                </a:lnTo>
                <a:lnTo>
                  <a:pt x="11321" y="50567"/>
                </a:lnTo>
                <a:lnTo>
                  <a:pt x="11376" y="50529"/>
                </a:lnTo>
                <a:lnTo>
                  <a:pt x="11414" y="50474"/>
                </a:lnTo>
                <a:lnTo>
                  <a:pt x="11432" y="50418"/>
                </a:lnTo>
                <a:lnTo>
                  <a:pt x="11451" y="50362"/>
                </a:lnTo>
                <a:lnTo>
                  <a:pt x="11470" y="50306"/>
                </a:lnTo>
                <a:lnTo>
                  <a:pt x="11451" y="50250"/>
                </a:lnTo>
                <a:lnTo>
                  <a:pt x="11432" y="50176"/>
                </a:lnTo>
                <a:lnTo>
                  <a:pt x="11414" y="50120"/>
                </a:lnTo>
                <a:lnTo>
                  <a:pt x="11358" y="50083"/>
                </a:lnTo>
                <a:lnTo>
                  <a:pt x="11321" y="50045"/>
                </a:lnTo>
                <a:lnTo>
                  <a:pt x="11265" y="50008"/>
                </a:lnTo>
                <a:lnTo>
                  <a:pt x="11190" y="49990"/>
                </a:lnTo>
                <a:close/>
                <a:moveTo>
                  <a:pt x="26904" y="49896"/>
                </a:moveTo>
                <a:lnTo>
                  <a:pt x="26829" y="49952"/>
                </a:lnTo>
                <a:lnTo>
                  <a:pt x="26744" y="50004"/>
                </a:lnTo>
                <a:lnTo>
                  <a:pt x="26681" y="50083"/>
                </a:lnTo>
                <a:lnTo>
                  <a:pt x="26643" y="50138"/>
                </a:lnTo>
                <a:lnTo>
                  <a:pt x="26643" y="50176"/>
                </a:lnTo>
                <a:lnTo>
                  <a:pt x="26625" y="50287"/>
                </a:lnTo>
                <a:lnTo>
                  <a:pt x="26643" y="50381"/>
                </a:lnTo>
                <a:lnTo>
                  <a:pt x="26681" y="50474"/>
                </a:lnTo>
                <a:lnTo>
                  <a:pt x="26755" y="50548"/>
                </a:lnTo>
                <a:lnTo>
                  <a:pt x="26848" y="50604"/>
                </a:lnTo>
                <a:lnTo>
                  <a:pt x="26960" y="50623"/>
                </a:lnTo>
                <a:lnTo>
                  <a:pt x="27071" y="50604"/>
                </a:lnTo>
                <a:lnTo>
                  <a:pt x="27165" y="50567"/>
                </a:lnTo>
                <a:lnTo>
                  <a:pt x="27258" y="50511"/>
                </a:lnTo>
                <a:lnTo>
                  <a:pt x="27314" y="50418"/>
                </a:lnTo>
                <a:lnTo>
                  <a:pt x="27332" y="50306"/>
                </a:lnTo>
                <a:lnTo>
                  <a:pt x="27332" y="50213"/>
                </a:lnTo>
                <a:lnTo>
                  <a:pt x="27314" y="50101"/>
                </a:lnTo>
                <a:lnTo>
                  <a:pt x="27258" y="50027"/>
                </a:lnTo>
                <a:lnTo>
                  <a:pt x="27183" y="49952"/>
                </a:lnTo>
                <a:lnTo>
                  <a:pt x="27090" y="49896"/>
                </a:lnTo>
                <a:close/>
                <a:moveTo>
                  <a:pt x="43753" y="49915"/>
                </a:moveTo>
                <a:lnTo>
                  <a:pt x="43679" y="49934"/>
                </a:lnTo>
                <a:lnTo>
                  <a:pt x="43623" y="49971"/>
                </a:lnTo>
                <a:lnTo>
                  <a:pt x="43586" y="50008"/>
                </a:lnTo>
                <a:lnTo>
                  <a:pt x="43511" y="50101"/>
                </a:lnTo>
                <a:lnTo>
                  <a:pt x="43474" y="50157"/>
                </a:lnTo>
                <a:lnTo>
                  <a:pt x="43455" y="50232"/>
                </a:lnTo>
                <a:lnTo>
                  <a:pt x="43455" y="50306"/>
                </a:lnTo>
                <a:lnTo>
                  <a:pt x="43474" y="50381"/>
                </a:lnTo>
                <a:lnTo>
                  <a:pt x="43511" y="50436"/>
                </a:lnTo>
                <a:lnTo>
                  <a:pt x="43548" y="50511"/>
                </a:lnTo>
                <a:lnTo>
                  <a:pt x="43604" y="50548"/>
                </a:lnTo>
                <a:lnTo>
                  <a:pt x="43660" y="50585"/>
                </a:lnTo>
                <a:lnTo>
                  <a:pt x="43735" y="50623"/>
                </a:lnTo>
                <a:lnTo>
                  <a:pt x="43884" y="50623"/>
                </a:lnTo>
                <a:lnTo>
                  <a:pt x="43939" y="50604"/>
                </a:lnTo>
                <a:lnTo>
                  <a:pt x="43995" y="50567"/>
                </a:lnTo>
                <a:lnTo>
                  <a:pt x="44051" y="50529"/>
                </a:lnTo>
                <a:lnTo>
                  <a:pt x="44126" y="50436"/>
                </a:lnTo>
                <a:lnTo>
                  <a:pt x="44144" y="50362"/>
                </a:lnTo>
                <a:lnTo>
                  <a:pt x="44163" y="50306"/>
                </a:lnTo>
                <a:lnTo>
                  <a:pt x="44163" y="50232"/>
                </a:lnTo>
                <a:lnTo>
                  <a:pt x="44163" y="50157"/>
                </a:lnTo>
                <a:lnTo>
                  <a:pt x="44126" y="50083"/>
                </a:lnTo>
                <a:lnTo>
                  <a:pt x="44088" y="50027"/>
                </a:lnTo>
                <a:lnTo>
                  <a:pt x="44033" y="49990"/>
                </a:lnTo>
                <a:lnTo>
                  <a:pt x="43958" y="49934"/>
                </a:lnTo>
                <a:lnTo>
                  <a:pt x="43884" y="49915"/>
                </a:lnTo>
                <a:close/>
                <a:moveTo>
                  <a:pt x="14318" y="50306"/>
                </a:moveTo>
                <a:lnTo>
                  <a:pt x="14262" y="50325"/>
                </a:lnTo>
                <a:lnTo>
                  <a:pt x="14225" y="50381"/>
                </a:lnTo>
                <a:lnTo>
                  <a:pt x="14188" y="50455"/>
                </a:lnTo>
                <a:lnTo>
                  <a:pt x="14188" y="50511"/>
                </a:lnTo>
                <a:lnTo>
                  <a:pt x="14225" y="50567"/>
                </a:lnTo>
                <a:lnTo>
                  <a:pt x="14281" y="50623"/>
                </a:lnTo>
                <a:lnTo>
                  <a:pt x="14337" y="50641"/>
                </a:lnTo>
                <a:lnTo>
                  <a:pt x="14393" y="50641"/>
                </a:lnTo>
                <a:lnTo>
                  <a:pt x="14448" y="50604"/>
                </a:lnTo>
                <a:lnTo>
                  <a:pt x="14486" y="50567"/>
                </a:lnTo>
                <a:lnTo>
                  <a:pt x="14523" y="50492"/>
                </a:lnTo>
                <a:lnTo>
                  <a:pt x="14504" y="50436"/>
                </a:lnTo>
                <a:lnTo>
                  <a:pt x="14486" y="50381"/>
                </a:lnTo>
                <a:lnTo>
                  <a:pt x="14448" y="50343"/>
                </a:lnTo>
                <a:lnTo>
                  <a:pt x="14374" y="50306"/>
                </a:lnTo>
                <a:close/>
                <a:moveTo>
                  <a:pt x="19643" y="49971"/>
                </a:moveTo>
                <a:lnTo>
                  <a:pt x="19531" y="50027"/>
                </a:lnTo>
                <a:lnTo>
                  <a:pt x="19475" y="50064"/>
                </a:lnTo>
                <a:lnTo>
                  <a:pt x="19438" y="50101"/>
                </a:lnTo>
                <a:lnTo>
                  <a:pt x="19401" y="50176"/>
                </a:lnTo>
                <a:lnTo>
                  <a:pt x="19382" y="50250"/>
                </a:lnTo>
                <a:lnTo>
                  <a:pt x="19382" y="50306"/>
                </a:lnTo>
                <a:lnTo>
                  <a:pt x="19382" y="50381"/>
                </a:lnTo>
                <a:lnTo>
                  <a:pt x="19401" y="50455"/>
                </a:lnTo>
                <a:lnTo>
                  <a:pt x="19438" y="50511"/>
                </a:lnTo>
                <a:lnTo>
                  <a:pt x="19494" y="50567"/>
                </a:lnTo>
                <a:lnTo>
                  <a:pt x="19550" y="50604"/>
                </a:lnTo>
                <a:lnTo>
                  <a:pt x="19624" y="50641"/>
                </a:lnTo>
                <a:lnTo>
                  <a:pt x="19755" y="50641"/>
                </a:lnTo>
                <a:lnTo>
                  <a:pt x="19829" y="50623"/>
                </a:lnTo>
                <a:lnTo>
                  <a:pt x="19885" y="50604"/>
                </a:lnTo>
                <a:lnTo>
                  <a:pt x="19941" y="50548"/>
                </a:lnTo>
                <a:lnTo>
                  <a:pt x="19997" y="50511"/>
                </a:lnTo>
                <a:lnTo>
                  <a:pt x="20034" y="50436"/>
                </a:lnTo>
                <a:lnTo>
                  <a:pt x="20052" y="50381"/>
                </a:lnTo>
                <a:lnTo>
                  <a:pt x="20052" y="50325"/>
                </a:lnTo>
                <a:lnTo>
                  <a:pt x="20034" y="50194"/>
                </a:lnTo>
                <a:lnTo>
                  <a:pt x="19978" y="50083"/>
                </a:lnTo>
                <a:lnTo>
                  <a:pt x="19941" y="50045"/>
                </a:lnTo>
                <a:lnTo>
                  <a:pt x="19885" y="50008"/>
                </a:lnTo>
                <a:lnTo>
                  <a:pt x="19829" y="49990"/>
                </a:lnTo>
                <a:lnTo>
                  <a:pt x="19773" y="49971"/>
                </a:lnTo>
                <a:close/>
                <a:moveTo>
                  <a:pt x="41110" y="49971"/>
                </a:moveTo>
                <a:lnTo>
                  <a:pt x="41035" y="49990"/>
                </a:lnTo>
                <a:lnTo>
                  <a:pt x="40979" y="50027"/>
                </a:lnTo>
                <a:lnTo>
                  <a:pt x="40923" y="50064"/>
                </a:lnTo>
                <a:lnTo>
                  <a:pt x="40886" y="50120"/>
                </a:lnTo>
                <a:lnTo>
                  <a:pt x="40867" y="50176"/>
                </a:lnTo>
                <a:lnTo>
                  <a:pt x="40830" y="50232"/>
                </a:lnTo>
                <a:lnTo>
                  <a:pt x="40830" y="50306"/>
                </a:lnTo>
                <a:lnTo>
                  <a:pt x="40830" y="50381"/>
                </a:lnTo>
                <a:lnTo>
                  <a:pt x="40849" y="50436"/>
                </a:lnTo>
                <a:lnTo>
                  <a:pt x="40886" y="50492"/>
                </a:lnTo>
                <a:lnTo>
                  <a:pt x="40923" y="50548"/>
                </a:lnTo>
                <a:lnTo>
                  <a:pt x="40979" y="50585"/>
                </a:lnTo>
                <a:lnTo>
                  <a:pt x="41035" y="50623"/>
                </a:lnTo>
                <a:lnTo>
                  <a:pt x="41110" y="50641"/>
                </a:lnTo>
                <a:lnTo>
                  <a:pt x="41240" y="50641"/>
                </a:lnTo>
                <a:lnTo>
                  <a:pt x="41296" y="50623"/>
                </a:lnTo>
                <a:lnTo>
                  <a:pt x="41370" y="50585"/>
                </a:lnTo>
                <a:lnTo>
                  <a:pt x="41407" y="50548"/>
                </a:lnTo>
                <a:lnTo>
                  <a:pt x="41445" y="50492"/>
                </a:lnTo>
                <a:lnTo>
                  <a:pt x="41482" y="50436"/>
                </a:lnTo>
                <a:lnTo>
                  <a:pt x="41500" y="50381"/>
                </a:lnTo>
                <a:lnTo>
                  <a:pt x="41519" y="50306"/>
                </a:lnTo>
                <a:lnTo>
                  <a:pt x="41500" y="50232"/>
                </a:lnTo>
                <a:lnTo>
                  <a:pt x="41482" y="50176"/>
                </a:lnTo>
                <a:lnTo>
                  <a:pt x="41463" y="50120"/>
                </a:lnTo>
                <a:lnTo>
                  <a:pt x="41407" y="50064"/>
                </a:lnTo>
                <a:lnTo>
                  <a:pt x="41352" y="50027"/>
                </a:lnTo>
                <a:lnTo>
                  <a:pt x="41296" y="49990"/>
                </a:lnTo>
                <a:lnTo>
                  <a:pt x="41240" y="49971"/>
                </a:lnTo>
                <a:close/>
                <a:moveTo>
                  <a:pt x="18209" y="49952"/>
                </a:moveTo>
                <a:lnTo>
                  <a:pt x="18135" y="49971"/>
                </a:lnTo>
                <a:lnTo>
                  <a:pt x="18079" y="49990"/>
                </a:lnTo>
                <a:lnTo>
                  <a:pt x="17930" y="50083"/>
                </a:lnTo>
                <a:lnTo>
                  <a:pt x="17874" y="50138"/>
                </a:lnTo>
                <a:lnTo>
                  <a:pt x="17837" y="50213"/>
                </a:lnTo>
                <a:lnTo>
                  <a:pt x="17818" y="50287"/>
                </a:lnTo>
                <a:lnTo>
                  <a:pt x="17818" y="50362"/>
                </a:lnTo>
                <a:lnTo>
                  <a:pt x="17856" y="50436"/>
                </a:lnTo>
                <a:lnTo>
                  <a:pt x="17893" y="50492"/>
                </a:lnTo>
                <a:lnTo>
                  <a:pt x="18004" y="50585"/>
                </a:lnTo>
                <a:lnTo>
                  <a:pt x="18135" y="50641"/>
                </a:lnTo>
                <a:lnTo>
                  <a:pt x="18209" y="50660"/>
                </a:lnTo>
                <a:lnTo>
                  <a:pt x="18284" y="50660"/>
                </a:lnTo>
                <a:lnTo>
                  <a:pt x="18358" y="50641"/>
                </a:lnTo>
                <a:lnTo>
                  <a:pt x="18414" y="50623"/>
                </a:lnTo>
                <a:lnTo>
                  <a:pt x="18489" y="50567"/>
                </a:lnTo>
                <a:lnTo>
                  <a:pt x="18526" y="50529"/>
                </a:lnTo>
                <a:lnTo>
                  <a:pt x="18582" y="50474"/>
                </a:lnTo>
                <a:lnTo>
                  <a:pt x="18600" y="50399"/>
                </a:lnTo>
                <a:lnTo>
                  <a:pt x="18619" y="50325"/>
                </a:lnTo>
                <a:lnTo>
                  <a:pt x="18619" y="50269"/>
                </a:lnTo>
                <a:lnTo>
                  <a:pt x="18600" y="50194"/>
                </a:lnTo>
                <a:lnTo>
                  <a:pt x="18563" y="50120"/>
                </a:lnTo>
                <a:lnTo>
                  <a:pt x="18507" y="50064"/>
                </a:lnTo>
                <a:lnTo>
                  <a:pt x="18470" y="50027"/>
                </a:lnTo>
                <a:lnTo>
                  <a:pt x="18395" y="49990"/>
                </a:lnTo>
                <a:lnTo>
                  <a:pt x="18340" y="49971"/>
                </a:lnTo>
                <a:lnTo>
                  <a:pt x="18265" y="49952"/>
                </a:lnTo>
                <a:close/>
                <a:moveTo>
                  <a:pt x="65220" y="50120"/>
                </a:moveTo>
                <a:lnTo>
                  <a:pt x="65164" y="50138"/>
                </a:lnTo>
                <a:lnTo>
                  <a:pt x="65108" y="50157"/>
                </a:lnTo>
                <a:lnTo>
                  <a:pt x="65034" y="50213"/>
                </a:lnTo>
                <a:lnTo>
                  <a:pt x="64978" y="50306"/>
                </a:lnTo>
                <a:lnTo>
                  <a:pt x="64959" y="50362"/>
                </a:lnTo>
                <a:lnTo>
                  <a:pt x="64959" y="50418"/>
                </a:lnTo>
                <a:lnTo>
                  <a:pt x="64959" y="50474"/>
                </a:lnTo>
                <a:lnTo>
                  <a:pt x="64996" y="50511"/>
                </a:lnTo>
                <a:lnTo>
                  <a:pt x="65052" y="50604"/>
                </a:lnTo>
                <a:lnTo>
                  <a:pt x="65164" y="50641"/>
                </a:lnTo>
                <a:lnTo>
                  <a:pt x="65220" y="50660"/>
                </a:lnTo>
                <a:lnTo>
                  <a:pt x="65276" y="50660"/>
                </a:lnTo>
                <a:lnTo>
                  <a:pt x="65369" y="50623"/>
                </a:lnTo>
                <a:lnTo>
                  <a:pt x="65425" y="50548"/>
                </a:lnTo>
                <a:lnTo>
                  <a:pt x="65481" y="50455"/>
                </a:lnTo>
                <a:lnTo>
                  <a:pt x="65481" y="50362"/>
                </a:lnTo>
                <a:lnTo>
                  <a:pt x="65462" y="50269"/>
                </a:lnTo>
                <a:lnTo>
                  <a:pt x="65406" y="50194"/>
                </a:lnTo>
                <a:lnTo>
                  <a:pt x="65313" y="50138"/>
                </a:lnTo>
                <a:lnTo>
                  <a:pt x="65220" y="50120"/>
                </a:lnTo>
                <a:close/>
                <a:moveTo>
                  <a:pt x="61794" y="50101"/>
                </a:moveTo>
                <a:lnTo>
                  <a:pt x="61738" y="50120"/>
                </a:lnTo>
                <a:lnTo>
                  <a:pt x="61645" y="50176"/>
                </a:lnTo>
                <a:lnTo>
                  <a:pt x="61589" y="50269"/>
                </a:lnTo>
                <a:lnTo>
                  <a:pt x="61552" y="50381"/>
                </a:lnTo>
                <a:lnTo>
                  <a:pt x="61552" y="50436"/>
                </a:lnTo>
                <a:lnTo>
                  <a:pt x="61571" y="50492"/>
                </a:lnTo>
                <a:lnTo>
                  <a:pt x="61608" y="50548"/>
                </a:lnTo>
                <a:lnTo>
                  <a:pt x="61645" y="50585"/>
                </a:lnTo>
                <a:lnTo>
                  <a:pt x="61738" y="50660"/>
                </a:lnTo>
                <a:lnTo>
                  <a:pt x="61794" y="50678"/>
                </a:lnTo>
                <a:lnTo>
                  <a:pt x="61906" y="50678"/>
                </a:lnTo>
                <a:lnTo>
                  <a:pt x="61962" y="50660"/>
                </a:lnTo>
                <a:lnTo>
                  <a:pt x="62036" y="50604"/>
                </a:lnTo>
                <a:lnTo>
                  <a:pt x="62111" y="50511"/>
                </a:lnTo>
                <a:lnTo>
                  <a:pt x="62148" y="50418"/>
                </a:lnTo>
                <a:lnTo>
                  <a:pt x="62129" y="50343"/>
                </a:lnTo>
                <a:lnTo>
                  <a:pt x="62129" y="50287"/>
                </a:lnTo>
                <a:lnTo>
                  <a:pt x="62092" y="50232"/>
                </a:lnTo>
                <a:lnTo>
                  <a:pt x="62055" y="50194"/>
                </a:lnTo>
                <a:lnTo>
                  <a:pt x="62018" y="50157"/>
                </a:lnTo>
                <a:lnTo>
                  <a:pt x="61962" y="50120"/>
                </a:lnTo>
                <a:lnTo>
                  <a:pt x="61906" y="50101"/>
                </a:lnTo>
                <a:close/>
                <a:moveTo>
                  <a:pt x="63470" y="50045"/>
                </a:moveTo>
                <a:lnTo>
                  <a:pt x="63395" y="50064"/>
                </a:lnTo>
                <a:lnTo>
                  <a:pt x="63358" y="50101"/>
                </a:lnTo>
                <a:lnTo>
                  <a:pt x="63302" y="50138"/>
                </a:lnTo>
                <a:lnTo>
                  <a:pt x="63265" y="50194"/>
                </a:lnTo>
                <a:lnTo>
                  <a:pt x="63228" y="50306"/>
                </a:lnTo>
                <a:lnTo>
                  <a:pt x="63228" y="50362"/>
                </a:lnTo>
                <a:lnTo>
                  <a:pt x="63228" y="50436"/>
                </a:lnTo>
                <a:lnTo>
                  <a:pt x="63246" y="50492"/>
                </a:lnTo>
                <a:lnTo>
                  <a:pt x="63284" y="50548"/>
                </a:lnTo>
                <a:lnTo>
                  <a:pt x="63321" y="50585"/>
                </a:lnTo>
                <a:lnTo>
                  <a:pt x="63377" y="50641"/>
                </a:lnTo>
                <a:lnTo>
                  <a:pt x="63433" y="50660"/>
                </a:lnTo>
                <a:lnTo>
                  <a:pt x="63488" y="50678"/>
                </a:lnTo>
                <a:lnTo>
                  <a:pt x="63619" y="50678"/>
                </a:lnTo>
                <a:lnTo>
                  <a:pt x="63675" y="50660"/>
                </a:lnTo>
                <a:lnTo>
                  <a:pt x="63730" y="50623"/>
                </a:lnTo>
                <a:lnTo>
                  <a:pt x="63786" y="50585"/>
                </a:lnTo>
                <a:lnTo>
                  <a:pt x="63824" y="50529"/>
                </a:lnTo>
                <a:lnTo>
                  <a:pt x="63842" y="50474"/>
                </a:lnTo>
                <a:lnTo>
                  <a:pt x="63861" y="50418"/>
                </a:lnTo>
                <a:lnTo>
                  <a:pt x="63879" y="50362"/>
                </a:lnTo>
                <a:lnTo>
                  <a:pt x="63861" y="50287"/>
                </a:lnTo>
                <a:lnTo>
                  <a:pt x="63842" y="50232"/>
                </a:lnTo>
                <a:lnTo>
                  <a:pt x="63805" y="50176"/>
                </a:lnTo>
                <a:lnTo>
                  <a:pt x="63768" y="50120"/>
                </a:lnTo>
                <a:lnTo>
                  <a:pt x="63712" y="50083"/>
                </a:lnTo>
                <a:lnTo>
                  <a:pt x="63656" y="50064"/>
                </a:lnTo>
                <a:lnTo>
                  <a:pt x="63600" y="50045"/>
                </a:lnTo>
                <a:close/>
                <a:moveTo>
                  <a:pt x="79053" y="50101"/>
                </a:moveTo>
                <a:lnTo>
                  <a:pt x="78941" y="50120"/>
                </a:lnTo>
                <a:lnTo>
                  <a:pt x="78886" y="50157"/>
                </a:lnTo>
                <a:lnTo>
                  <a:pt x="78848" y="50194"/>
                </a:lnTo>
                <a:lnTo>
                  <a:pt x="78811" y="50232"/>
                </a:lnTo>
                <a:lnTo>
                  <a:pt x="78774" y="50287"/>
                </a:lnTo>
                <a:lnTo>
                  <a:pt x="78755" y="50399"/>
                </a:lnTo>
                <a:lnTo>
                  <a:pt x="78774" y="50492"/>
                </a:lnTo>
                <a:lnTo>
                  <a:pt x="78830" y="50585"/>
                </a:lnTo>
                <a:lnTo>
                  <a:pt x="78923" y="50641"/>
                </a:lnTo>
                <a:lnTo>
                  <a:pt x="78979" y="50660"/>
                </a:lnTo>
                <a:lnTo>
                  <a:pt x="79035" y="50678"/>
                </a:lnTo>
                <a:lnTo>
                  <a:pt x="79146" y="50678"/>
                </a:lnTo>
                <a:lnTo>
                  <a:pt x="79202" y="50641"/>
                </a:lnTo>
                <a:lnTo>
                  <a:pt x="79258" y="50623"/>
                </a:lnTo>
                <a:lnTo>
                  <a:pt x="79295" y="50567"/>
                </a:lnTo>
                <a:lnTo>
                  <a:pt x="79332" y="50511"/>
                </a:lnTo>
                <a:lnTo>
                  <a:pt x="79351" y="50455"/>
                </a:lnTo>
                <a:lnTo>
                  <a:pt x="79351" y="50399"/>
                </a:lnTo>
                <a:lnTo>
                  <a:pt x="79351" y="50343"/>
                </a:lnTo>
                <a:lnTo>
                  <a:pt x="79332" y="50287"/>
                </a:lnTo>
                <a:lnTo>
                  <a:pt x="79314" y="50232"/>
                </a:lnTo>
                <a:lnTo>
                  <a:pt x="79277" y="50194"/>
                </a:lnTo>
                <a:lnTo>
                  <a:pt x="79239" y="50157"/>
                </a:lnTo>
                <a:lnTo>
                  <a:pt x="79183" y="50120"/>
                </a:lnTo>
                <a:lnTo>
                  <a:pt x="79128" y="50101"/>
                </a:lnTo>
                <a:close/>
                <a:moveTo>
                  <a:pt x="690" y="50083"/>
                </a:moveTo>
                <a:lnTo>
                  <a:pt x="634" y="50101"/>
                </a:lnTo>
                <a:lnTo>
                  <a:pt x="578" y="50120"/>
                </a:lnTo>
                <a:lnTo>
                  <a:pt x="485" y="50176"/>
                </a:lnTo>
                <a:lnTo>
                  <a:pt x="410" y="50269"/>
                </a:lnTo>
                <a:lnTo>
                  <a:pt x="392" y="50381"/>
                </a:lnTo>
                <a:lnTo>
                  <a:pt x="392" y="50436"/>
                </a:lnTo>
                <a:lnTo>
                  <a:pt x="410" y="50492"/>
                </a:lnTo>
                <a:lnTo>
                  <a:pt x="429" y="50548"/>
                </a:lnTo>
                <a:lnTo>
                  <a:pt x="466" y="50604"/>
                </a:lnTo>
                <a:lnTo>
                  <a:pt x="522" y="50641"/>
                </a:lnTo>
                <a:lnTo>
                  <a:pt x="559" y="50660"/>
                </a:lnTo>
                <a:lnTo>
                  <a:pt x="615" y="50678"/>
                </a:lnTo>
                <a:lnTo>
                  <a:pt x="690" y="50697"/>
                </a:lnTo>
                <a:lnTo>
                  <a:pt x="746" y="50678"/>
                </a:lnTo>
                <a:lnTo>
                  <a:pt x="801" y="50660"/>
                </a:lnTo>
                <a:lnTo>
                  <a:pt x="894" y="50604"/>
                </a:lnTo>
                <a:lnTo>
                  <a:pt x="950" y="50511"/>
                </a:lnTo>
                <a:lnTo>
                  <a:pt x="988" y="50418"/>
                </a:lnTo>
                <a:lnTo>
                  <a:pt x="988" y="50343"/>
                </a:lnTo>
                <a:lnTo>
                  <a:pt x="969" y="50287"/>
                </a:lnTo>
                <a:lnTo>
                  <a:pt x="932" y="50232"/>
                </a:lnTo>
                <a:lnTo>
                  <a:pt x="894" y="50194"/>
                </a:lnTo>
                <a:lnTo>
                  <a:pt x="857" y="50157"/>
                </a:lnTo>
                <a:lnTo>
                  <a:pt x="801" y="50120"/>
                </a:lnTo>
                <a:lnTo>
                  <a:pt x="746" y="50101"/>
                </a:lnTo>
                <a:lnTo>
                  <a:pt x="690" y="50083"/>
                </a:lnTo>
                <a:close/>
                <a:moveTo>
                  <a:pt x="33662" y="50083"/>
                </a:moveTo>
                <a:lnTo>
                  <a:pt x="33606" y="50101"/>
                </a:lnTo>
                <a:lnTo>
                  <a:pt x="33551" y="50120"/>
                </a:lnTo>
                <a:lnTo>
                  <a:pt x="33495" y="50157"/>
                </a:lnTo>
                <a:lnTo>
                  <a:pt x="33457" y="50213"/>
                </a:lnTo>
                <a:lnTo>
                  <a:pt x="33439" y="50269"/>
                </a:lnTo>
                <a:lnTo>
                  <a:pt x="33420" y="50381"/>
                </a:lnTo>
                <a:lnTo>
                  <a:pt x="33439" y="50492"/>
                </a:lnTo>
                <a:lnTo>
                  <a:pt x="33457" y="50548"/>
                </a:lnTo>
                <a:lnTo>
                  <a:pt x="33495" y="50604"/>
                </a:lnTo>
                <a:lnTo>
                  <a:pt x="33551" y="50641"/>
                </a:lnTo>
                <a:lnTo>
                  <a:pt x="33606" y="50678"/>
                </a:lnTo>
                <a:lnTo>
                  <a:pt x="33662" y="50697"/>
                </a:lnTo>
                <a:lnTo>
                  <a:pt x="33793" y="50697"/>
                </a:lnTo>
                <a:lnTo>
                  <a:pt x="33848" y="50678"/>
                </a:lnTo>
                <a:lnTo>
                  <a:pt x="33904" y="50641"/>
                </a:lnTo>
                <a:lnTo>
                  <a:pt x="33942" y="50604"/>
                </a:lnTo>
                <a:lnTo>
                  <a:pt x="33979" y="50567"/>
                </a:lnTo>
                <a:lnTo>
                  <a:pt x="34016" y="50511"/>
                </a:lnTo>
                <a:lnTo>
                  <a:pt x="34035" y="50455"/>
                </a:lnTo>
                <a:lnTo>
                  <a:pt x="34035" y="50399"/>
                </a:lnTo>
                <a:lnTo>
                  <a:pt x="34035" y="50325"/>
                </a:lnTo>
                <a:lnTo>
                  <a:pt x="34016" y="50269"/>
                </a:lnTo>
                <a:lnTo>
                  <a:pt x="33979" y="50213"/>
                </a:lnTo>
                <a:lnTo>
                  <a:pt x="33942" y="50176"/>
                </a:lnTo>
                <a:lnTo>
                  <a:pt x="33904" y="50138"/>
                </a:lnTo>
                <a:lnTo>
                  <a:pt x="33848" y="50101"/>
                </a:lnTo>
                <a:lnTo>
                  <a:pt x="33793" y="50083"/>
                </a:lnTo>
                <a:close/>
                <a:moveTo>
                  <a:pt x="57903" y="50101"/>
                </a:moveTo>
                <a:lnTo>
                  <a:pt x="57791" y="50138"/>
                </a:lnTo>
                <a:lnTo>
                  <a:pt x="57717" y="50213"/>
                </a:lnTo>
                <a:lnTo>
                  <a:pt x="57680" y="50269"/>
                </a:lnTo>
                <a:lnTo>
                  <a:pt x="57661" y="50325"/>
                </a:lnTo>
                <a:lnTo>
                  <a:pt x="57661" y="50399"/>
                </a:lnTo>
                <a:lnTo>
                  <a:pt x="57661" y="50455"/>
                </a:lnTo>
                <a:lnTo>
                  <a:pt x="57680" y="50511"/>
                </a:lnTo>
                <a:lnTo>
                  <a:pt x="57717" y="50567"/>
                </a:lnTo>
                <a:lnTo>
                  <a:pt x="57754" y="50623"/>
                </a:lnTo>
                <a:lnTo>
                  <a:pt x="57810" y="50660"/>
                </a:lnTo>
                <a:lnTo>
                  <a:pt x="57866" y="50678"/>
                </a:lnTo>
                <a:lnTo>
                  <a:pt x="57922" y="50697"/>
                </a:lnTo>
                <a:lnTo>
                  <a:pt x="57996" y="50697"/>
                </a:lnTo>
                <a:lnTo>
                  <a:pt x="58052" y="50678"/>
                </a:lnTo>
                <a:lnTo>
                  <a:pt x="58108" y="50641"/>
                </a:lnTo>
                <a:lnTo>
                  <a:pt x="58164" y="50623"/>
                </a:lnTo>
                <a:lnTo>
                  <a:pt x="58201" y="50567"/>
                </a:lnTo>
                <a:lnTo>
                  <a:pt x="58238" y="50511"/>
                </a:lnTo>
                <a:lnTo>
                  <a:pt x="58257" y="50399"/>
                </a:lnTo>
                <a:lnTo>
                  <a:pt x="58238" y="50306"/>
                </a:lnTo>
                <a:lnTo>
                  <a:pt x="58182" y="50194"/>
                </a:lnTo>
                <a:lnTo>
                  <a:pt x="58108" y="50138"/>
                </a:lnTo>
                <a:lnTo>
                  <a:pt x="57996" y="50101"/>
                </a:lnTo>
                <a:close/>
                <a:moveTo>
                  <a:pt x="21654" y="50008"/>
                </a:moveTo>
                <a:lnTo>
                  <a:pt x="21579" y="50027"/>
                </a:lnTo>
                <a:lnTo>
                  <a:pt x="21523" y="50064"/>
                </a:lnTo>
                <a:lnTo>
                  <a:pt x="21467" y="50120"/>
                </a:lnTo>
                <a:lnTo>
                  <a:pt x="21430" y="50213"/>
                </a:lnTo>
                <a:lnTo>
                  <a:pt x="21430" y="50287"/>
                </a:lnTo>
                <a:lnTo>
                  <a:pt x="21430" y="50362"/>
                </a:lnTo>
                <a:lnTo>
                  <a:pt x="21449" y="50436"/>
                </a:lnTo>
                <a:lnTo>
                  <a:pt x="21486" y="50511"/>
                </a:lnTo>
                <a:lnTo>
                  <a:pt x="21523" y="50567"/>
                </a:lnTo>
                <a:lnTo>
                  <a:pt x="21561" y="50623"/>
                </a:lnTo>
                <a:lnTo>
                  <a:pt x="21616" y="50660"/>
                </a:lnTo>
                <a:lnTo>
                  <a:pt x="21691" y="50697"/>
                </a:lnTo>
                <a:lnTo>
                  <a:pt x="21747" y="50716"/>
                </a:lnTo>
                <a:lnTo>
                  <a:pt x="21821" y="50716"/>
                </a:lnTo>
                <a:lnTo>
                  <a:pt x="21933" y="50697"/>
                </a:lnTo>
                <a:lnTo>
                  <a:pt x="21989" y="50660"/>
                </a:lnTo>
                <a:lnTo>
                  <a:pt x="22045" y="50623"/>
                </a:lnTo>
                <a:lnTo>
                  <a:pt x="22082" y="50567"/>
                </a:lnTo>
                <a:lnTo>
                  <a:pt x="22119" y="50511"/>
                </a:lnTo>
                <a:lnTo>
                  <a:pt x="22138" y="50455"/>
                </a:lnTo>
                <a:lnTo>
                  <a:pt x="22156" y="50381"/>
                </a:lnTo>
                <a:lnTo>
                  <a:pt x="22138" y="50269"/>
                </a:lnTo>
                <a:lnTo>
                  <a:pt x="22119" y="50194"/>
                </a:lnTo>
                <a:lnTo>
                  <a:pt x="22082" y="50157"/>
                </a:lnTo>
                <a:lnTo>
                  <a:pt x="22026" y="50101"/>
                </a:lnTo>
                <a:lnTo>
                  <a:pt x="21989" y="50064"/>
                </a:lnTo>
                <a:lnTo>
                  <a:pt x="21914" y="50027"/>
                </a:lnTo>
                <a:lnTo>
                  <a:pt x="21821" y="50008"/>
                </a:lnTo>
                <a:close/>
                <a:moveTo>
                  <a:pt x="35505" y="50064"/>
                </a:moveTo>
                <a:lnTo>
                  <a:pt x="35375" y="50101"/>
                </a:lnTo>
                <a:lnTo>
                  <a:pt x="35319" y="50120"/>
                </a:lnTo>
                <a:lnTo>
                  <a:pt x="35282" y="50176"/>
                </a:lnTo>
                <a:lnTo>
                  <a:pt x="35245" y="50213"/>
                </a:lnTo>
                <a:lnTo>
                  <a:pt x="35208" y="50269"/>
                </a:lnTo>
                <a:lnTo>
                  <a:pt x="35189" y="50381"/>
                </a:lnTo>
                <a:lnTo>
                  <a:pt x="35189" y="50474"/>
                </a:lnTo>
                <a:lnTo>
                  <a:pt x="35245" y="50567"/>
                </a:lnTo>
                <a:lnTo>
                  <a:pt x="35319" y="50641"/>
                </a:lnTo>
                <a:lnTo>
                  <a:pt x="35375" y="50678"/>
                </a:lnTo>
                <a:lnTo>
                  <a:pt x="35450" y="50697"/>
                </a:lnTo>
                <a:lnTo>
                  <a:pt x="35524" y="50716"/>
                </a:lnTo>
                <a:lnTo>
                  <a:pt x="35599" y="50716"/>
                </a:lnTo>
                <a:lnTo>
                  <a:pt x="35654" y="50697"/>
                </a:lnTo>
                <a:lnTo>
                  <a:pt x="35729" y="50660"/>
                </a:lnTo>
                <a:lnTo>
                  <a:pt x="35785" y="50623"/>
                </a:lnTo>
                <a:lnTo>
                  <a:pt x="35822" y="50548"/>
                </a:lnTo>
                <a:lnTo>
                  <a:pt x="35859" y="50492"/>
                </a:lnTo>
                <a:lnTo>
                  <a:pt x="35878" y="50418"/>
                </a:lnTo>
                <a:lnTo>
                  <a:pt x="35859" y="50343"/>
                </a:lnTo>
                <a:lnTo>
                  <a:pt x="35841" y="50269"/>
                </a:lnTo>
                <a:lnTo>
                  <a:pt x="35803" y="50213"/>
                </a:lnTo>
                <a:lnTo>
                  <a:pt x="35766" y="50157"/>
                </a:lnTo>
                <a:lnTo>
                  <a:pt x="35710" y="50101"/>
                </a:lnTo>
                <a:lnTo>
                  <a:pt x="35636" y="50083"/>
                </a:lnTo>
                <a:lnTo>
                  <a:pt x="35505" y="50064"/>
                </a:lnTo>
                <a:close/>
                <a:moveTo>
                  <a:pt x="50828" y="49990"/>
                </a:moveTo>
                <a:lnTo>
                  <a:pt x="50754" y="50008"/>
                </a:lnTo>
                <a:lnTo>
                  <a:pt x="50679" y="50008"/>
                </a:lnTo>
                <a:lnTo>
                  <a:pt x="50586" y="50045"/>
                </a:lnTo>
                <a:lnTo>
                  <a:pt x="50530" y="50083"/>
                </a:lnTo>
                <a:lnTo>
                  <a:pt x="50474" y="50138"/>
                </a:lnTo>
                <a:lnTo>
                  <a:pt x="50437" y="50213"/>
                </a:lnTo>
                <a:lnTo>
                  <a:pt x="50419" y="50287"/>
                </a:lnTo>
                <a:lnTo>
                  <a:pt x="50419" y="50362"/>
                </a:lnTo>
                <a:lnTo>
                  <a:pt x="50437" y="50436"/>
                </a:lnTo>
                <a:lnTo>
                  <a:pt x="50474" y="50492"/>
                </a:lnTo>
                <a:lnTo>
                  <a:pt x="50512" y="50548"/>
                </a:lnTo>
                <a:lnTo>
                  <a:pt x="50567" y="50604"/>
                </a:lnTo>
                <a:lnTo>
                  <a:pt x="50623" y="50660"/>
                </a:lnTo>
                <a:lnTo>
                  <a:pt x="50679" y="50697"/>
                </a:lnTo>
                <a:lnTo>
                  <a:pt x="50754" y="50716"/>
                </a:lnTo>
                <a:lnTo>
                  <a:pt x="50884" y="50716"/>
                </a:lnTo>
                <a:lnTo>
                  <a:pt x="50940" y="50697"/>
                </a:lnTo>
                <a:lnTo>
                  <a:pt x="50996" y="50660"/>
                </a:lnTo>
                <a:lnTo>
                  <a:pt x="51052" y="50623"/>
                </a:lnTo>
                <a:lnTo>
                  <a:pt x="51107" y="50585"/>
                </a:lnTo>
                <a:lnTo>
                  <a:pt x="51126" y="50529"/>
                </a:lnTo>
                <a:lnTo>
                  <a:pt x="51163" y="50455"/>
                </a:lnTo>
                <a:lnTo>
                  <a:pt x="51163" y="50381"/>
                </a:lnTo>
                <a:lnTo>
                  <a:pt x="51163" y="50306"/>
                </a:lnTo>
                <a:lnTo>
                  <a:pt x="51163" y="50250"/>
                </a:lnTo>
                <a:lnTo>
                  <a:pt x="51126" y="50176"/>
                </a:lnTo>
                <a:lnTo>
                  <a:pt x="51089" y="50120"/>
                </a:lnTo>
                <a:lnTo>
                  <a:pt x="51033" y="50083"/>
                </a:lnTo>
                <a:lnTo>
                  <a:pt x="50977" y="50045"/>
                </a:lnTo>
                <a:lnTo>
                  <a:pt x="50903" y="50008"/>
                </a:lnTo>
                <a:lnTo>
                  <a:pt x="50828" y="49990"/>
                </a:lnTo>
                <a:close/>
                <a:moveTo>
                  <a:pt x="55799" y="50027"/>
                </a:moveTo>
                <a:lnTo>
                  <a:pt x="55706" y="50064"/>
                </a:lnTo>
                <a:lnTo>
                  <a:pt x="55613" y="50120"/>
                </a:lnTo>
                <a:lnTo>
                  <a:pt x="55557" y="50213"/>
                </a:lnTo>
                <a:lnTo>
                  <a:pt x="55539" y="50325"/>
                </a:lnTo>
                <a:lnTo>
                  <a:pt x="55557" y="50362"/>
                </a:lnTo>
                <a:lnTo>
                  <a:pt x="55576" y="50418"/>
                </a:lnTo>
                <a:lnTo>
                  <a:pt x="55613" y="50529"/>
                </a:lnTo>
                <a:lnTo>
                  <a:pt x="55632" y="50567"/>
                </a:lnTo>
                <a:lnTo>
                  <a:pt x="55669" y="50623"/>
                </a:lnTo>
                <a:lnTo>
                  <a:pt x="55762" y="50697"/>
                </a:lnTo>
                <a:lnTo>
                  <a:pt x="55818" y="50716"/>
                </a:lnTo>
                <a:lnTo>
                  <a:pt x="55874" y="50716"/>
                </a:lnTo>
                <a:lnTo>
                  <a:pt x="55967" y="50697"/>
                </a:lnTo>
                <a:lnTo>
                  <a:pt x="56078" y="50641"/>
                </a:lnTo>
                <a:lnTo>
                  <a:pt x="56153" y="50548"/>
                </a:lnTo>
                <a:lnTo>
                  <a:pt x="56172" y="50511"/>
                </a:lnTo>
                <a:lnTo>
                  <a:pt x="56190" y="50455"/>
                </a:lnTo>
                <a:lnTo>
                  <a:pt x="56209" y="50381"/>
                </a:lnTo>
                <a:lnTo>
                  <a:pt x="56209" y="50343"/>
                </a:lnTo>
                <a:lnTo>
                  <a:pt x="56190" y="50269"/>
                </a:lnTo>
                <a:lnTo>
                  <a:pt x="56153" y="50213"/>
                </a:lnTo>
                <a:lnTo>
                  <a:pt x="56116" y="50138"/>
                </a:lnTo>
                <a:lnTo>
                  <a:pt x="56023" y="50083"/>
                </a:lnTo>
                <a:lnTo>
                  <a:pt x="55911" y="50045"/>
                </a:lnTo>
                <a:lnTo>
                  <a:pt x="55799" y="50027"/>
                </a:lnTo>
                <a:close/>
                <a:moveTo>
                  <a:pt x="9180" y="50045"/>
                </a:moveTo>
                <a:lnTo>
                  <a:pt x="9124" y="50064"/>
                </a:lnTo>
                <a:lnTo>
                  <a:pt x="9068" y="50101"/>
                </a:lnTo>
                <a:lnTo>
                  <a:pt x="9012" y="50138"/>
                </a:lnTo>
                <a:lnTo>
                  <a:pt x="8937" y="50232"/>
                </a:lnTo>
                <a:lnTo>
                  <a:pt x="8919" y="50287"/>
                </a:lnTo>
                <a:lnTo>
                  <a:pt x="8900" y="50343"/>
                </a:lnTo>
                <a:lnTo>
                  <a:pt x="8900" y="50418"/>
                </a:lnTo>
                <a:lnTo>
                  <a:pt x="8919" y="50492"/>
                </a:lnTo>
                <a:lnTo>
                  <a:pt x="8937" y="50567"/>
                </a:lnTo>
                <a:lnTo>
                  <a:pt x="8993" y="50623"/>
                </a:lnTo>
                <a:lnTo>
                  <a:pt x="9049" y="50678"/>
                </a:lnTo>
                <a:lnTo>
                  <a:pt x="9105" y="50716"/>
                </a:lnTo>
                <a:lnTo>
                  <a:pt x="9180" y="50734"/>
                </a:lnTo>
                <a:lnTo>
                  <a:pt x="9310" y="50734"/>
                </a:lnTo>
                <a:lnTo>
                  <a:pt x="9366" y="50716"/>
                </a:lnTo>
                <a:lnTo>
                  <a:pt x="9422" y="50697"/>
                </a:lnTo>
                <a:lnTo>
                  <a:pt x="9477" y="50660"/>
                </a:lnTo>
                <a:lnTo>
                  <a:pt x="9552" y="50548"/>
                </a:lnTo>
                <a:lnTo>
                  <a:pt x="9589" y="50436"/>
                </a:lnTo>
                <a:lnTo>
                  <a:pt x="9589" y="50362"/>
                </a:lnTo>
                <a:lnTo>
                  <a:pt x="9589" y="50287"/>
                </a:lnTo>
                <a:lnTo>
                  <a:pt x="9552" y="50213"/>
                </a:lnTo>
                <a:lnTo>
                  <a:pt x="9515" y="50157"/>
                </a:lnTo>
                <a:lnTo>
                  <a:pt x="9459" y="50101"/>
                </a:lnTo>
                <a:lnTo>
                  <a:pt x="9384" y="50064"/>
                </a:lnTo>
                <a:lnTo>
                  <a:pt x="9328" y="50045"/>
                </a:lnTo>
                <a:close/>
                <a:moveTo>
                  <a:pt x="12885" y="50045"/>
                </a:moveTo>
                <a:lnTo>
                  <a:pt x="12810" y="50064"/>
                </a:lnTo>
                <a:lnTo>
                  <a:pt x="12754" y="50083"/>
                </a:lnTo>
                <a:lnTo>
                  <a:pt x="12698" y="50120"/>
                </a:lnTo>
                <a:lnTo>
                  <a:pt x="12642" y="50157"/>
                </a:lnTo>
                <a:lnTo>
                  <a:pt x="12605" y="50194"/>
                </a:lnTo>
                <a:lnTo>
                  <a:pt x="12568" y="50269"/>
                </a:lnTo>
                <a:lnTo>
                  <a:pt x="12549" y="50325"/>
                </a:lnTo>
                <a:lnTo>
                  <a:pt x="12549" y="50399"/>
                </a:lnTo>
                <a:lnTo>
                  <a:pt x="12549" y="50455"/>
                </a:lnTo>
                <a:lnTo>
                  <a:pt x="12568" y="50529"/>
                </a:lnTo>
                <a:lnTo>
                  <a:pt x="12605" y="50585"/>
                </a:lnTo>
                <a:lnTo>
                  <a:pt x="12642" y="50623"/>
                </a:lnTo>
                <a:lnTo>
                  <a:pt x="12698" y="50678"/>
                </a:lnTo>
                <a:lnTo>
                  <a:pt x="12754" y="50697"/>
                </a:lnTo>
                <a:lnTo>
                  <a:pt x="12810" y="50716"/>
                </a:lnTo>
                <a:lnTo>
                  <a:pt x="12885" y="50734"/>
                </a:lnTo>
                <a:lnTo>
                  <a:pt x="12959" y="50716"/>
                </a:lnTo>
                <a:lnTo>
                  <a:pt x="13015" y="50697"/>
                </a:lnTo>
                <a:lnTo>
                  <a:pt x="13071" y="50678"/>
                </a:lnTo>
                <a:lnTo>
                  <a:pt x="13127" y="50623"/>
                </a:lnTo>
                <a:lnTo>
                  <a:pt x="13164" y="50585"/>
                </a:lnTo>
                <a:lnTo>
                  <a:pt x="13201" y="50529"/>
                </a:lnTo>
                <a:lnTo>
                  <a:pt x="13220" y="50455"/>
                </a:lnTo>
                <a:lnTo>
                  <a:pt x="13220" y="50399"/>
                </a:lnTo>
                <a:lnTo>
                  <a:pt x="13220" y="50325"/>
                </a:lnTo>
                <a:lnTo>
                  <a:pt x="13201" y="50269"/>
                </a:lnTo>
                <a:lnTo>
                  <a:pt x="13164" y="50194"/>
                </a:lnTo>
                <a:lnTo>
                  <a:pt x="13127" y="50157"/>
                </a:lnTo>
                <a:lnTo>
                  <a:pt x="13071" y="50120"/>
                </a:lnTo>
                <a:lnTo>
                  <a:pt x="13015" y="50083"/>
                </a:lnTo>
                <a:lnTo>
                  <a:pt x="12940" y="50064"/>
                </a:lnTo>
                <a:lnTo>
                  <a:pt x="12885" y="50045"/>
                </a:lnTo>
                <a:close/>
                <a:moveTo>
                  <a:pt x="23311" y="50101"/>
                </a:moveTo>
                <a:lnTo>
                  <a:pt x="23255" y="50120"/>
                </a:lnTo>
                <a:lnTo>
                  <a:pt x="23199" y="50120"/>
                </a:lnTo>
                <a:lnTo>
                  <a:pt x="23106" y="50194"/>
                </a:lnTo>
                <a:lnTo>
                  <a:pt x="23031" y="50287"/>
                </a:lnTo>
                <a:lnTo>
                  <a:pt x="22994" y="50381"/>
                </a:lnTo>
                <a:lnTo>
                  <a:pt x="22994" y="50455"/>
                </a:lnTo>
                <a:lnTo>
                  <a:pt x="23013" y="50511"/>
                </a:lnTo>
                <a:lnTo>
                  <a:pt x="23050" y="50585"/>
                </a:lnTo>
                <a:lnTo>
                  <a:pt x="23087" y="50623"/>
                </a:lnTo>
                <a:lnTo>
                  <a:pt x="23124" y="50678"/>
                </a:lnTo>
                <a:lnTo>
                  <a:pt x="23180" y="50697"/>
                </a:lnTo>
                <a:lnTo>
                  <a:pt x="23236" y="50734"/>
                </a:lnTo>
                <a:lnTo>
                  <a:pt x="23366" y="50734"/>
                </a:lnTo>
                <a:lnTo>
                  <a:pt x="23422" y="50716"/>
                </a:lnTo>
                <a:lnTo>
                  <a:pt x="23515" y="50660"/>
                </a:lnTo>
                <a:lnTo>
                  <a:pt x="23590" y="50567"/>
                </a:lnTo>
                <a:lnTo>
                  <a:pt x="23627" y="50455"/>
                </a:lnTo>
                <a:lnTo>
                  <a:pt x="23627" y="50399"/>
                </a:lnTo>
                <a:lnTo>
                  <a:pt x="23609" y="50325"/>
                </a:lnTo>
                <a:lnTo>
                  <a:pt x="23590" y="50269"/>
                </a:lnTo>
                <a:lnTo>
                  <a:pt x="23553" y="50213"/>
                </a:lnTo>
                <a:lnTo>
                  <a:pt x="23497" y="50176"/>
                </a:lnTo>
                <a:lnTo>
                  <a:pt x="23441" y="50138"/>
                </a:lnTo>
                <a:lnTo>
                  <a:pt x="23385" y="50120"/>
                </a:lnTo>
                <a:lnTo>
                  <a:pt x="23311" y="50101"/>
                </a:lnTo>
                <a:close/>
                <a:moveTo>
                  <a:pt x="54217" y="49971"/>
                </a:moveTo>
                <a:lnTo>
                  <a:pt x="54142" y="49990"/>
                </a:lnTo>
                <a:lnTo>
                  <a:pt x="54068" y="50027"/>
                </a:lnTo>
                <a:lnTo>
                  <a:pt x="54012" y="50083"/>
                </a:lnTo>
                <a:lnTo>
                  <a:pt x="53993" y="50138"/>
                </a:lnTo>
                <a:lnTo>
                  <a:pt x="53975" y="50287"/>
                </a:lnTo>
                <a:lnTo>
                  <a:pt x="53975" y="50436"/>
                </a:lnTo>
                <a:lnTo>
                  <a:pt x="53993" y="50511"/>
                </a:lnTo>
                <a:lnTo>
                  <a:pt x="54030" y="50567"/>
                </a:lnTo>
                <a:lnTo>
                  <a:pt x="54068" y="50623"/>
                </a:lnTo>
                <a:lnTo>
                  <a:pt x="54124" y="50678"/>
                </a:lnTo>
                <a:lnTo>
                  <a:pt x="54179" y="50716"/>
                </a:lnTo>
                <a:lnTo>
                  <a:pt x="54254" y="50734"/>
                </a:lnTo>
                <a:lnTo>
                  <a:pt x="54403" y="50734"/>
                </a:lnTo>
                <a:lnTo>
                  <a:pt x="54459" y="50716"/>
                </a:lnTo>
                <a:lnTo>
                  <a:pt x="54533" y="50678"/>
                </a:lnTo>
                <a:lnTo>
                  <a:pt x="54570" y="50623"/>
                </a:lnTo>
                <a:lnTo>
                  <a:pt x="54626" y="50567"/>
                </a:lnTo>
                <a:lnTo>
                  <a:pt x="54645" y="50511"/>
                </a:lnTo>
                <a:lnTo>
                  <a:pt x="54663" y="50436"/>
                </a:lnTo>
                <a:lnTo>
                  <a:pt x="54663" y="50362"/>
                </a:lnTo>
                <a:lnTo>
                  <a:pt x="54663" y="50306"/>
                </a:lnTo>
                <a:lnTo>
                  <a:pt x="54626" y="50232"/>
                </a:lnTo>
                <a:lnTo>
                  <a:pt x="54589" y="50176"/>
                </a:lnTo>
                <a:lnTo>
                  <a:pt x="54496" y="50064"/>
                </a:lnTo>
                <a:lnTo>
                  <a:pt x="54366" y="49990"/>
                </a:lnTo>
                <a:lnTo>
                  <a:pt x="54291" y="49971"/>
                </a:lnTo>
                <a:close/>
                <a:moveTo>
                  <a:pt x="2328" y="50045"/>
                </a:moveTo>
                <a:lnTo>
                  <a:pt x="2272" y="50064"/>
                </a:lnTo>
                <a:lnTo>
                  <a:pt x="2198" y="50101"/>
                </a:lnTo>
                <a:lnTo>
                  <a:pt x="2161" y="50157"/>
                </a:lnTo>
                <a:lnTo>
                  <a:pt x="2123" y="50194"/>
                </a:lnTo>
                <a:lnTo>
                  <a:pt x="2086" y="50269"/>
                </a:lnTo>
                <a:lnTo>
                  <a:pt x="2067" y="50399"/>
                </a:lnTo>
                <a:lnTo>
                  <a:pt x="2086" y="50529"/>
                </a:lnTo>
                <a:lnTo>
                  <a:pt x="2123" y="50585"/>
                </a:lnTo>
                <a:lnTo>
                  <a:pt x="2161" y="50641"/>
                </a:lnTo>
                <a:lnTo>
                  <a:pt x="2198" y="50678"/>
                </a:lnTo>
                <a:lnTo>
                  <a:pt x="2272" y="50716"/>
                </a:lnTo>
                <a:lnTo>
                  <a:pt x="2328" y="50734"/>
                </a:lnTo>
                <a:lnTo>
                  <a:pt x="2421" y="50753"/>
                </a:lnTo>
                <a:lnTo>
                  <a:pt x="2496" y="50734"/>
                </a:lnTo>
                <a:lnTo>
                  <a:pt x="2570" y="50716"/>
                </a:lnTo>
                <a:lnTo>
                  <a:pt x="2626" y="50678"/>
                </a:lnTo>
                <a:lnTo>
                  <a:pt x="2663" y="50641"/>
                </a:lnTo>
                <a:lnTo>
                  <a:pt x="2700" y="50585"/>
                </a:lnTo>
                <a:lnTo>
                  <a:pt x="2738" y="50529"/>
                </a:lnTo>
                <a:lnTo>
                  <a:pt x="2756" y="50399"/>
                </a:lnTo>
                <a:lnTo>
                  <a:pt x="2738" y="50269"/>
                </a:lnTo>
                <a:lnTo>
                  <a:pt x="2700" y="50194"/>
                </a:lnTo>
                <a:lnTo>
                  <a:pt x="2663" y="50157"/>
                </a:lnTo>
                <a:lnTo>
                  <a:pt x="2626" y="50101"/>
                </a:lnTo>
                <a:lnTo>
                  <a:pt x="2570" y="50064"/>
                </a:lnTo>
                <a:lnTo>
                  <a:pt x="2496" y="50045"/>
                </a:lnTo>
                <a:close/>
                <a:moveTo>
                  <a:pt x="28915" y="50027"/>
                </a:moveTo>
                <a:lnTo>
                  <a:pt x="28822" y="50045"/>
                </a:lnTo>
                <a:lnTo>
                  <a:pt x="28747" y="50064"/>
                </a:lnTo>
                <a:lnTo>
                  <a:pt x="28617" y="50138"/>
                </a:lnTo>
                <a:lnTo>
                  <a:pt x="28561" y="50176"/>
                </a:lnTo>
                <a:lnTo>
                  <a:pt x="28505" y="50232"/>
                </a:lnTo>
                <a:lnTo>
                  <a:pt x="28468" y="50287"/>
                </a:lnTo>
                <a:lnTo>
                  <a:pt x="28449" y="50362"/>
                </a:lnTo>
                <a:lnTo>
                  <a:pt x="28449" y="50418"/>
                </a:lnTo>
                <a:lnTo>
                  <a:pt x="28468" y="50492"/>
                </a:lnTo>
                <a:lnTo>
                  <a:pt x="28486" y="50567"/>
                </a:lnTo>
                <a:lnTo>
                  <a:pt x="28542" y="50623"/>
                </a:lnTo>
                <a:lnTo>
                  <a:pt x="28654" y="50697"/>
                </a:lnTo>
                <a:lnTo>
                  <a:pt x="28729" y="50734"/>
                </a:lnTo>
                <a:lnTo>
                  <a:pt x="28803" y="50771"/>
                </a:lnTo>
                <a:lnTo>
                  <a:pt x="28971" y="50771"/>
                </a:lnTo>
                <a:lnTo>
                  <a:pt x="29026" y="50734"/>
                </a:lnTo>
                <a:lnTo>
                  <a:pt x="29101" y="50697"/>
                </a:lnTo>
                <a:lnTo>
                  <a:pt x="29157" y="50660"/>
                </a:lnTo>
                <a:lnTo>
                  <a:pt x="29213" y="50585"/>
                </a:lnTo>
                <a:lnTo>
                  <a:pt x="29231" y="50529"/>
                </a:lnTo>
                <a:lnTo>
                  <a:pt x="29250" y="50455"/>
                </a:lnTo>
                <a:lnTo>
                  <a:pt x="29250" y="50381"/>
                </a:lnTo>
                <a:lnTo>
                  <a:pt x="29250" y="50306"/>
                </a:lnTo>
                <a:lnTo>
                  <a:pt x="29213" y="50250"/>
                </a:lnTo>
                <a:lnTo>
                  <a:pt x="29175" y="50176"/>
                </a:lnTo>
                <a:lnTo>
                  <a:pt x="29138" y="50120"/>
                </a:lnTo>
                <a:lnTo>
                  <a:pt x="29082" y="50083"/>
                </a:lnTo>
                <a:lnTo>
                  <a:pt x="28989" y="50045"/>
                </a:lnTo>
                <a:lnTo>
                  <a:pt x="28915" y="50027"/>
                </a:lnTo>
                <a:close/>
                <a:moveTo>
                  <a:pt x="68608" y="50138"/>
                </a:moveTo>
                <a:lnTo>
                  <a:pt x="68553" y="50157"/>
                </a:lnTo>
                <a:lnTo>
                  <a:pt x="68459" y="50194"/>
                </a:lnTo>
                <a:lnTo>
                  <a:pt x="68366" y="50269"/>
                </a:lnTo>
                <a:lnTo>
                  <a:pt x="68329" y="50362"/>
                </a:lnTo>
                <a:lnTo>
                  <a:pt x="68292" y="50455"/>
                </a:lnTo>
                <a:lnTo>
                  <a:pt x="68311" y="50511"/>
                </a:lnTo>
                <a:lnTo>
                  <a:pt x="68311" y="50567"/>
                </a:lnTo>
                <a:lnTo>
                  <a:pt x="68348" y="50623"/>
                </a:lnTo>
                <a:lnTo>
                  <a:pt x="68385" y="50678"/>
                </a:lnTo>
                <a:lnTo>
                  <a:pt x="68441" y="50716"/>
                </a:lnTo>
                <a:lnTo>
                  <a:pt x="68497" y="50753"/>
                </a:lnTo>
                <a:lnTo>
                  <a:pt x="68553" y="50771"/>
                </a:lnTo>
                <a:lnTo>
                  <a:pt x="68627" y="50771"/>
                </a:lnTo>
                <a:lnTo>
                  <a:pt x="68701" y="50753"/>
                </a:lnTo>
                <a:lnTo>
                  <a:pt x="68757" y="50734"/>
                </a:lnTo>
                <a:lnTo>
                  <a:pt x="68813" y="50697"/>
                </a:lnTo>
                <a:lnTo>
                  <a:pt x="68869" y="50660"/>
                </a:lnTo>
                <a:lnTo>
                  <a:pt x="68906" y="50585"/>
                </a:lnTo>
                <a:lnTo>
                  <a:pt x="68925" y="50529"/>
                </a:lnTo>
                <a:lnTo>
                  <a:pt x="68925" y="50474"/>
                </a:lnTo>
                <a:lnTo>
                  <a:pt x="68925" y="50399"/>
                </a:lnTo>
                <a:lnTo>
                  <a:pt x="68906" y="50343"/>
                </a:lnTo>
                <a:lnTo>
                  <a:pt x="68869" y="50287"/>
                </a:lnTo>
                <a:lnTo>
                  <a:pt x="68832" y="50232"/>
                </a:lnTo>
                <a:lnTo>
                  <a:pt x="68776" y="50194"/>
                </a:lnTo>
                <a:lnTo>
                  <a:pt x="68720" y="50157"/>
                </a:lnTo>
                <a:lnTo>
                  <a:pt x="68664" y="50138"/>
                </a:lnTo>
                <a:close/>
                <a:moveTo>
                  <a:pt x="72146" y="50138"/>
                </a:moveTo>
                <a:lnTo>
                  <a:pt x="72090" y="50157"/>
                </a:lnTo>
                <a:lnTo>
                  <a:pt x="71978" y="50213"/>
                </a:lnTo>
                <a:lnTo>
                  <a:pt x="71941" y="50269"/>
                </a:lnTo>
                <a:lnTo>
                  <a:pt x="71904" y="50306"/>
                </a:lnTo>
                <a:lnTo>
                  <a:pt x="71867" y="50381"/>
                </a:lnTo>
                <a:lnTo>
                  <a:pt x="71867" y="50455"/>
                </a:lnTo>
                <a:lnTo>
                  <a:pt x="71867" y="50511"/>
                </a:lnTo>
                <a:lnTo>
                  <a:pt x="71885" y="50585"/>
                </a:lnTo>
                <a:lnTo>
                  <a:pt x="71922" y="50641"/>
                </a:lnTo>
                <a:lnTo>
                  <a:pt x="71960" y="50697"/>
                </a:lnTo>
                <a:lnTo>
                  <a:pt x="72015" y="50734"/>
                </a:lnTo>
                <a:lnTo>
                  <a:pt x="72071" y="50771"/>
                </a:lnTo>
                <a:lnTo>
                  <a:pt x="72276" y="50771"/>
                </a:lnTo>
                <a:lnTo>
                  <a:pt x="72332" y="50753"/>
                </a:lnTo>
                <a:lnTo>
                  <a:pt x="72388" y="50716"/>
                </a:lnTo>
                <a:lnTo>
                  <a:pt x="72425" y="50660"/>
                </a:lnTo>
                <a:lnTo>
                  <a:pt x="72462" y="50604"/>
                </a:lnTo>
                <a:lnTo>
                  <a:pt x="72481" y="50548"/>
                </a:lnTo>
                <a:lnTo>
                  <a:pt x="72500" y="50436"/>
                </a:lnTo>
                <a:lnTo>
                  <a:pt x="72481" y="50325"/>
                </a:lnTo>
                <a:lnTo>
                  <a:pt x="72406" y="50250"/>
                </a:lnTo>
                <a:lnTo>
                  <a:pt x="72369" y="50213"/>
                </a:lnTo>
                <a:lnTo>
                  <a:pt x="72313" y="50176"/>
                </a:lnTo>
                <a:lnTo>
                  <a:pt x="72258" y="50157"/>
                </a:lnTo>
                <a:lnTo>
                  <a:pt x="72202" y="50138"/>
                </a:lnTo>
                <a:close/>
                <a:moveTo>
                  <a:pt x="77564" y="50176"/>
                </a:moveTo>
                <a:lnTo>
                  <a:pt x="77508" y="50194"/>
                </a:lnTo>
                <a:lnTo>
                  <a:pt x="77452" y="50213"/>
                </a:lnTo>
                <a:lnTo>
                  <a:pt x="77359" y="50269"/>
                </a:lnTo>
                <a:lnTo>
                  <a:pt x="77303" y="50362"/>
                </a:lnTo>
                <a:lnTo>
                  <a:pt x="77266" y="50474"/>
                </a:lnTo>
                <a:lnTo>
                  <a:pt x="77266" y="50529"/>
                </a:lnTo>
                <a:lnTo>
                  <a:pt x="77284" y="50585"/>
                </a:lnTo>
                <a:lnTo>
                  <a:pt x="77322" y="50641"/>
                </a:lnTo>
                <a:lnTo>
                  <a:pt x="77359" y="50678"/>
                </a:lnTo>
                <a:lnTo>
                  <a:pt x="77396" y="50716"/>
                </a:lnTo>
                <a:lnTo>
                  <a:pt x="77452" y="50753"/>
                </a:lnTo>
                <a:lnTo>
                  <a:pt x="77508" y="50771"/>
                </a:lnTo>
                <a:lnTo>
                  <a:pt x="77620" y="50771"/>
                </a:lnTo>
                <a:lnTo>
                  <a:pt x="77675" y="50753"/>
                </a:lnTo>
                <a:lnTo>
                  <a:pt x="77768" y="50697"/>
                </a:lnTo>
                <a:lnTo>
                  <a:pt x="77824" y="50604"/>
                </a:lnTo>
                <a:lnTo>
                  <a:pt x="77862" y="50492"/>
                </a:lnTo>
                <a:lnTo>
                  <a:pt x="77862" y="50436"/>
                </a:lnTo>
                <a:lnTo>
                  <a:pt x="77843" y="50381"/>
                </a:lnTo>
                <a:lnTo>
                  <a:pt x="77824" y="50325"/>
                </a:lnTo>
                <a:lnTo>
                  <a:pt x="77787" y="50269"/>
                </a:lnTo>
                <a:lnTo>
                  <a:pt x="77731" y="50232"/>
                </a:lnTo>
                <a:lnTo>
                  <a:pt x="77694" y="50213"/>
                </a:lnTo>
                <a:lnTo>
                  <a:pt x="77620" y="50194"/>
                </a:lnTo>
                <a:lnTo>
                  <a:pt x="77564" y="50176"/>
                </a:lnTo>
                <a:close/>
                <a:moveTo>
                  <a:pt x="52671" y="50213"/>
                </a:moveTo>
                <a:lnTo>
                  <a:pt x="52597" y="50232"/>
                </a:lnTo>
                <a:lnTo>
                  <a:pt x="52541" y="50250"/>
                </a:lnTo>
                <a:lnTo>
                  <a:pt x="52504" y="50287"/>
                </a:lnTo>
                <a:lnTo>
                  <a:pt x="52448" y="50325"/>
                </a:lnTo>
                <a:lnTo>
                  <a:pt x="52429" y="50399"/>
                </a:lnTo>
                <a:lnTo>
                  <a:pt x="52411" y="50455"/>
                </a:lnTo>
                <a:lnTo>
                  <a:pt x="52411" y="50511"/>
                </a:lnTo>
                <a:lnTo>
                  <a:pt x="52411" y="50585"/>
                </a:lnTo>
                <a:lnTo>
                  <a:pt x="52467" y="50697"/>
                </a:lnTo>
                <a:lnTo>
                  <a:pt x="52504" y="50734"/>
                </a:lnTo>
                <a:lnTo>
                  <a:pt x="52541" y="50771"/>
                </a:lnTo>
                <a:lnTo>
                  <a:pt x="52597" y="50809"/>
                </a:lnTo>
                <a:lnTo>
                  <a:pt x="52653" y="50827"/>
                </a:lnTo>
                <a:lnTo>
                  <a:pt x="52727" y="50827"/>
                </a:lnTo>
                <a:lnTo>
                  <a:pt x="52783" y="50809"/>
                </a:lnTo>
                <a:lnTo>
                  <a:pt x="52839" y="50790"/>
                </a:lnTo>
                <a:lnTo>
                  <a:pt x="52895" y="50771"/>
                </a:lnTo>
                <a:lnTo>
                  <a:pt x="52932" y="50734"/>
                </a:lnTo>
                <a:lnTo>
                  <a:pt x="52969" y="50678"/>
                </a:lnTo>
                <a:lnTo>
                  <a:pt x="53006" y="50623"/>
                </a:lnTo>
                <a:lnTo>
                  <a:pt x="53025" y="50567"/>
                </a:lnTo>
                <a:lnTo>
                  <a:pt x="53025" y="50455"/>
                </a:lnTo>
                <a:lnTo>
                  <a:pt x="52969" y="50343"/>
                </a:lnTo>
                <a:lnTo>
                  <a:pt x="52895" y="50269"/>
                </a:lnTo>
                <a:lnTo>
                  <a:pt x="52858" y="50232"/>
                </a:lnTo>
                <a:lnTo>
                  <a:pt x="52802" y="50213"/>
                </a:lnTo>
                <a:close/>
                <a:moveTo>
                  <a:pt x="66281" y="50269"/>
                </a:moveTo>
                <a:lnTo>
                  <a:pt x="66225" y="50287"/>
                </a:lnTo>
                <a:lnTo>
                  <a:pt x="66188" y="50325"/>
                </a:lnTo>
                <a:lnTo>
                  <a:pt x="66132" y="50418"/>
                </a:lnTo>
                <a:lnTo>
                  <a:pt x="66095" y="50511"/>
                </a:lnTo>
                <a:lnTo>
                  <a:pt x="66076" y="50567"/>
                </a:lnTo>
                <a:lnTo>
                  <a:pt x="66095" y="50623"/>
                </a:lnTo>
                <a:lnTo>
                  <a:pt x="66095" y="50678"/>
                </a:lnTo>
                <a:lnTo>
                  <a:pt x="66132" y="50734"/>
                </a:lnTo>
                <a:lnTo>
                  <a:pt x="66207" y="50790"/>
                </a:lnTo>
                <a:lnTo>
                  <a:pt x="66300" y="50827"/>
                </a:lnTo>
                <a:lnTo>
                  <a:pt x="66411" y="50827"/>
                </a:lnTo>
                <a:lnTo>
                  <a:pt x="66449" y="50809"/>
                </a:lnTo>
                <a:lnTo>
                  <a:pt x="66505" y="50790"/>
                </a:lnTo>
                <a:lnTo>
                  <a:pt x="66542" y="50734"/>
                </a:lnTo>
                <a:lnTo>
                  <a:pt x="66579" y="50697"/>
                </a:lnTo>
                <a:lnTo>
                  <a:pt x="66598" y="50641"/>
                </a:lnTo>
                <a:lnTo>
                  <a:pt x="66616" y="50585"/>
                </a:lnTo>
                <a:lnTo>
                  <a:pt x="66598" y="50474"/>
                </a:lnTo>
                <a:lnTo>
                  <a:pt x="66542" y="50381"/>
                </a:lnTo>
                <a:lnTo>
                  <a:pt x="66467" y="50306"/>
                </a:lnTo>
                <a:lnTo>
                  <a:pt x="66411" y="50269"/>
                </a:lnTo>
                <a:close/>
                <a:moveTo>
                  <a:pt x="88250" y="50176"/>
                </a:moveTo>
                <a:lnTo>
                  <a:pt x="88195" y="50194"/>
                </a:lnTo>
                <a:lnTo>
                  <a:pt x="88139" y="50232"/>
                </a:lnTo>
                <a:lnTo>
                  <a:pt x="88101" y="50269"/>
                </a:lnTo>
                <a:lnTo>
                  <a:pt x="88064" y="50325"/>
                </a:lnTo>
                <a:lnTo>
                  <a:pt x="88046" y="50362"/>
                </a:lnTo>
                <a:lnTo>
                  <a:pt x="88027" y="50492"/>
                </a:lnTo>
                <a:lnTo>
                  <a:pt x="88046" y="50604"/>
                </a:lnTo>
                <a:lnTo>
                  <a:pt x="88101" y="50716"/>
                </a:lnTo>
                <a:lnTo>
                  <a:pt x="88139" y="50753"/>
                </a:lnTo>
                <a:lnTo>
                  <a:pt x="88176" y="50790"/>
                </a:lnTo>
                <a:lnTo>
                  <a:pt x="88250" y="50827"/>
                </a:lnTo>
                <a:lnTo>
                  <a:pt x="88381" y="50827"/>
                </a:lnTo>
                <a:lnTo>
                  <a:pt x="88437" y="50809"/>
                </a:lnTo>
                <a:lnTo>
                  <a:pt x="88492" y="50790"/>
                </a:lnTo>
                <a:lnTo>
                  <a:pt x="88530" y="50734"/>
                </a:lnTo>
                <a:lnTo>
                  <a:pt x="88586" y="50641"/>
                </a:lnTo>
                <a:lnTo>
                  <a:pt x="88623" y="50529"/>
                </a:lnTo>
                <a:lnTo>
                  <a:pt x="88623" y="50455"/>
                </a:lnTo>
                <a:lnTo>
                  <a:pt x="88604" y="50399"/>
                </a:lnTo>
                <a:lnTo>
                  <a:pt x="88586" y="50325"/>
                </a:lnTo>
                <a:lnTo>
                  <a:pt x="88548" y="50287"/>
                </a:lnTo>
                <a:lnTo>
                  <a:pt x="88492" y="50250"/>
                </a:lnTo>
                <a:lnTo>
                  <a:pt x="88455" y="50213"/>
                </a:lnTo>
                <a:lnTo>
                  <a:pt x="88381" y="50194"/>
                </a:lnTo>
                <a:lnTo>
                  <a:pt x="88325" y="50176"/>
                </a:lnTo>
                <a:close/>
                <a:moveTo>
                  <a:pt x="91527" y="50250"/>
                </a:moveTo>
                <a:lnTo>
                  <a:pt x="91453" y="50269"/>
                </a:lnTo>
                <a:lnTo>
                  <a:pt x="91397" y="50287"/>
                </a:lnTo>
                <a:lnTo>
                  <a:pt x="91341" y="50325"/>
                </a:lnTo>
                <a:lnTo>
                  <a:pt x="91285" y="50381"/>
                </a:lnTo>
                <a:lnTo>
                  <a:pt x="91248" y="50436"/>
                </a:lnTo>
                <a:lnTo>
                  <a:pt x="91229" y="50492"/>
                </a:lnTo>
                <a:lnTo>
                  <a:pt x="91229" y="50567"/>
                </a:lnTo>
                <a:lnTo>
                  <a:pt x="91229" y="50641"/>
                </a:lnTo>
                <a:lnTo>
                  <a:pt x="91248" y="50697"/>
                </a:lnTo>
                <a:lnTo>
                  <a:pt x="91285" y="50753"/>
                </a:lnTo>
                <a:lnTo>
                  <a:pt x="91322" y="50790"/>
                </a:lnTo>
                <a:lnTo>
                  <a:pt x="91378" y="50809"/>
                </a:lnTo>
                <a:lnTo>
                  <a:pt x="91453" y="50827"/>
                </a:lnTo>
                <a:lnTo>
                  <a:pt x="91583" y="50827"/>
                </a:lnTo>
                <a:lnTo>
                  <a:pt x="91564" y="50846"/>
                </a:lnTo>
                <a:lnTo>
                  <a:pt x="91676" y="50827"/>
                </a:lnTo>
                <a:lnTo>
                  <a:pt x="91769" y="50771"/>
                </a:lnTo>
                <a:lnTo>
                  <a:pt x="91844" y="50697"/>
                </a:lnTo>
                <a:lnTo>
                  <a:pt x="91862" y="50641"/>
                </a:lnTo>
                <a:lnTo>
                  <a:pt x="91862" y="50585"/>
                </a:lnTo>
                <a:lnTo>
                  <a:pt x="91862" y="50529"/>
                </a:lnTo>
                <a:lnTo>
                  <a:pt x="91844" y="50474"/>
                </a:lnTo>
                <a:lnTo>
                  <a:pt x="91788" y="50381"/>
                </a:lnTo>
                <a:lnTo>
                  <a:pt x="91751" y="50343"/>
                </a:lnTo>
                <a:lnTo>
                  <a:pt x="91695" y="50306"/>
                </a:lnTo>
                <a:lnTo>
                  <a:pt x="91658" y="50287"/>
                </a:lnTo>
                <a:lnTo>
                  <a:pt x="91602" y="50287"/>
                </a:lnTo>
                <a:lnTo>
                  <a:pt x="91527" y="50250"/>
                </a:lnTo>
                <a:close/>
                <a:moveTo>
                  <a:pt x="70414" y="50157"/>
                </a:moveTo>
                <a:lnTo>
                  <a:pt x="70340" y="50176"/>
                </a:lnTo>
                <a:lnTo>
                  <a:pt x="70284" y="50194"/>
                </a:lnTo>
                <a:lnTo>
                  <a:pt x="70210" y="50232"/>
                </a:lnTo>
                <a:lnTo>
                  <a:pt x="70154" y="50269"/>
                </a:lnTo>
                <a:lnTo>
                  <a:pt x="70098" y="50325"/>
                </a:lnTo>
                <a:lnTo>
                  <a:pt x="70079" y="50399"/>
                </a:lnTo>
                <a:lnTo>
                  <a:pt x="70079" y="50455"/>
                </a:lnTo>
                <a:lnTo>
                  <a:pt x="70079" y="50529"/>
                </a:lnTo>
                <a:lnTo>
                  <a:pt x="70098" y="50585"/>
                </a:lnTo>
                <a:lnTo>
                  <a:pt x="70135" y="50660"/>
                </a:lnTo>
                <a:lnTo>
                  <a:pt x="70172" y="50716"/>
                </a:lnTo>
                <a:lnTo>
                  <a:pt x="70228" y="50771"/>
                </a:lnTo>
                <a:lnTo>
                  <a:pt x="70284" y="50809"/>
                </a:lnTo>
                <a:lnTo>
                  <a:pt x="70358" y="50846"/>
                </a:lnTo>
                <a:lnTo>
                  <a:pt x="70414" y="50865"/>
                </a:lnTo>
                <a:lnTo>
                  <a:pt x="70507" y="50865"/>
                </a:lnTo>
                <a:lnTo>
                  <a:pt x="70582" y="50846"/>
                </a:lnTo>
                <a:lnTo>
                  <a:pt x="70656" y="50827"/>
                </a:lnTo>
                <a:lnTo>
                  <a:pt x="70731" y="50790"/>
                </a:lnTo>
                <a:lnTo>
                  <a:pt x="70787" y="50734"/>
                </a:lnTo>
                <a:lnTo>
                  <a:pt x="70805" y="50678"/>
                </a:lnTo>
                <a:lnTo>
                  <a:pt x="70843" y="50604"/>
                </a:lnTo>
                <a:lnTo>
                  <a:pt x="70843" y="50548"/>
                </a:lnTo>
                <a:lnTo>
                  <a:pt x="70843" y="50474"/>
                </a:lnTo>
                <a:lnTo>
                  <a:pt x="70824" y="50399"/>
                </a:lnTo>
                <a:lnTo>
                  <a:pt x="70787" y="50343"/>
                </a:lnTo>
                <a:lnTo>
                  <a:pt x="70731" y="50287"/>
                </a:lnTo>
                <a:lnTo>
                  <a:pt x="70675" y="50250"/>
                </a:lnTo>
                <a:lnTo>
                  <a:pt x="70619" y="50194"/>
                </a:lnTo>
                <a:lnTo>
                  <a:pt x="70563" y="50176"/>
                </a:lnTo>
                <a:lnTo>
                  <a:pt x="70489" y="50157"/>
                </a:lnTo>
                <a:close/>
                <a:moveTo>
                  <a:pt x="82200" y="50269"/>
                </a:moveTo>
                <a:lnTo>
                  <a:pt x="82144" y="50287"/>
                </a:lnTo>
                <a:lnTo>
                  <a:pt x="82032" y="50362"/>
                </a:lnTo>
                <a:lnTo>
                  <a:pt x="81958" y="50455"/>
                </a:lnTo>
                <a:lnTo>
                  <a:pt x="81939" y="50529"/>
                </a:lnTo>
                <a:lnTo>
                  <a:pt x="81939" y="50585"/>
                </a:lnTo>
                <a:lnTo>
                  <a:pt x="81958" y="50641"/>
                </a:lnTo>
                <a:lnTo>
                  <a:pt x="81976" y="50697"/>
                </a:lnTo>
                <a:lnTo>
                  <a:pt x="82051" y="50790"/>
                </a:lnTo>
                <a:lnTo>
                  <a:pt x="82106" y="50827"/>
                </a:lnTo>
                <a:lnTo>
                  <a:pt x="82162" y="50846"/>
                </a:lnTo>
                <a:lnTo>
                  <a:pt x="82218" y="50865"/>
                </a:lnTo>
                <a:lnTo>
                  <a:pt x="82274" y="50865"/>
                </a:lnTo>
                <a:lnTo>
                  <a:pt x="82386" y="50846"/>
                </a:lnTo>
                <a:lnTo>
                  <a:pt x="82442" y="50809"/>
                </a:lnTo>
                <a:lnTo>
                  <a:pt x="82479" y="50771"/>
                </a:lnTo>
                <a:lnTo>
                  <a:pt x="82516" y="50716"/>
                </a:lnTo>
                <a:lnTo>
                  <a:pt x="82553" y="50660"/>
                </a:lnTo>
                <a:lnTo>
                  <a:pt x="82572" y="50604"/>
                </a:lnTo>
                <a:lnTo>
                  <a:pt x="82572" y="50548"/>
                </a:lnTo>
                <a:lnTo>
                  <a:pt x="82535" y="50436"/>
                </a:lnTo>
                <a:lnTo>
                  <a:pt x="82479" y="50343"/>
                </a:lnTo>
                <a:lnTo>
                  <a:pt x="82442" y="50306"/>
                </a:lnTo>
                <a:lnTo>
                  <a:pt x="82386" y="50287"/>
                </a:lnTo>
                <a:lnTo>
                  <a:pt x="82311" y="50269"/>
                </a:lnTo>
                <a:close/>
                <a:moveTo>
                  <a:pt x="83689" y="50250"/>
                </a:moveTo>
                <a:lnTo>
                  <a:pt x="83633" y="50269"/>
                </a:lnTo>
                <a:lnTo>
                  <a:pt x="83577" y="50306"/>
                </a:lnTo>
                <a:lnTo>
                  <a:pt x="83521" y="50343"/>
                </a:lnTo>
                <a:lnTo>
                  <a:pt x="83484" y="50381"/>
                </a:lnTo>
                <a:lnTo>
                  <a:pt x="83447" y="50436"/>
                </a:lnTo>
                <a:lnTo>
                  <a:pt x="83428" y="50492"/>
                </a:lnTo>
                <a:lnTo>
                  <a:pt x="83410" y="50548"/>
                </a:lnTo>
                <a:lnTo>
                  <a:pt x="83410" y="50604"/>
                </a:lnTo>
                <a:lnTo>
                  <a:pt x="83447" y="50716"/>
                </a:lnTo>
                <a:lnTo>
                  <a:pt x="83521" y="50790"/>
                </a:lnTo>
                <a:lnTo>
                  <a:pt x="83633" y="50846"/>
                </a:lnTo>
                <a:lnTo>
                  <a:pt x="83689" y="50865"/>
                </a:lnTo>
                <a:lnTo>
                  <a:pt x="83819" y="50865"/>
                </a:lnTo>
                <a:lnTo>
                  <a:pt x="83875" y="50846"/>
                </a:lnTo>
                <a:lnTo>
                  <a:pt x="83931" y="50809"/>
                </a:lnTo>
                <a:lnTo>
                  <a:pt x="83968" y="50771"/>
                </a:lnTo>
                <a:lnTo>
                  <a:pt x="84006" y="50716"/>
                </a:lnTo>
                <a:lnTo>
                  <a:pt x="84024" y="50660"/>
                </a:lnTo>
                <a:lnTo>
                  <a:pt x="84043" y="50585"/>
                </a:lnTo>
                <a:lnTo>
                  <a:pt x="84043" y="50529"/>
                </a:lnTo>
                <a:lnTo>
                  <a:pt x="84024" y="50474"/>
                </a:lnTo>
                <a:lnTo>
                  <a:pt x="84006" y="50418"/>
                </a:lnTo>
                <a:lnTo>
                  <a:pt x="83968" y="50362"/>
                </a:lnTo>
                <a:lnTo>
                  <a:pt x="83931" y="50325"/>
                </a:lnTo>
                <a:lnTo>
                  <a:pt x="83875" y="50287"/>
                </a:lnTo>
                <a:lnTo>
                  <a:pt x="83819" y="50269"/>
                </a:lnTo>
                <a:lnTo>
                  <a:pt x="83763" y="50250"/>
                </a:lnTo>
                <a:close/>
                <a:moveTo>
                  <a:pt x="75814" y="50194"/>
                </a:moveTo>
                <a:lnTo>
                  <a:pt x="75758" y="50232"/>
                </a:lnTo>
                <a:lnTo>
                  <a:pt x="75702" y="50269"/>
                </a:lnTo>
                <a:lnTo>
                  <a:pt x="75646" y="50325"/>
                </a:lnTo>
                <a:lnTo>
                  <a:pt x="75609" y="50381"/>
                </a:lnTo>
                <a:lnTo>
                  <a:pt x="75572" y="50455"/>
                </a:lnTo>
                <a:lnTo>
                  <a:pt x="75572" y="50511"/>
                </a:lnTo>
                <a:lnTo>
                  <a:pt x="75572" y="50585"/>
                </a:lnTo>
                <a:lnTo>
                  <a:pt x="75609" y="50660"/>
                </a:lnTo>
                <a:lnTo>
                  <a:pt x="75627" y="50716"/>
                </a:lnTo>
                <a:lnTo>
                  <a:pt x="75683" y="50771"/>
                </a:lnTo>
                <a:lnTo>
                  <a:pt x="75739" y="50809"/>
                </a:lnTo>
                <a:lnTo>
                  <a:pt x="75795" y="50846"/>
                </a:lnTo>
                <a:lnTo>
                  <a:pt x="75851" y="50883"/>
                </a:lnTo>
                <a:lnTo>
                  <a:pt x="76056" y="50883"/>
                </a:lnTo>
                <a:lnTo>
                  <a:pt x="76111" y="50846"/>
                </a:lnTo>
                <a:lnTo>
                  <a:pt x="76167" y="50809"/>
                </a:lnTo>
                <a:lnTo>
                  <a:pt x="76223" y="50753"/>
                </a:lnTo>
                <a:lnTo>
                  <a:pt x="76242" y="50697"/>
                </a:lnTo>
                <a:lnTo>
                  <a:pt x="76279" y="50641"/>
                </a:lnTo>
                <a:lnTo>
                  <a:pt x="76279" y="50585"/>
                </a:lnTo>
                <a:lnTo>
                  <a:pt x="76279" y="50511"/>
                </a:lnTo>
                <a:lnTo>
                  <a:pt x="76223" y="50399"/>
                </a:lnTo>
                <a:lnTo>
                  <a:pt x="76149" y="50287"/>
                </a:lnTo>
                <a:lnTo>
                  <a:pt x="76093" y="50232"/>
                </a:lnTo>
                <a:lnTo>
                  <a:pt x="76037" y="50213"/>
                </a:lnTo>
                <a:lnTo>
                  <a:pt x="75963" y="50194"/>
                </a:lnTo>
                <a:close/>
                <a:moveTo>
                  <a:pt x="7597" y="50381"/>
                </a:moveTo>
                <a:lnTo>
                  <a:pt x="7541" y="50399"/>
                </a:lnTo>
                <a:lnTo>
                  <a:pt x="7504" y="50436"/>
                </a:lnTo>
                <a:lnTo>
                  <a:pt x="7467" y="50474"/>
                </a:lnTo>
                <a:lnTo>
                  <a:pt x="7411" y="50548"/>
                </a:lnTo>
                <a:lnTo>
                  <a:pt x="7392" y="50660"/>
                </a:lnTo>
                <a:lnTo>
                  <a:pt x="7411" y="50753"/>
                </a:lnTo>
                <a:lnTo>
                  <a:pt x="7467" y="50846"/>
                </a:lnTo>
                <a:lnTo>
                  <a:pt x="7504" y="50865"/>
                </a:lnTo>
                <a:lnTo>
                  <a:pt x="7541" y="50902"/>
                </a:lnTo>
                <a:lnTo>
                  <a:pt x="7597" y="50920"/>
                </a:lnTo>
                <a:lnTo>
                  <a:pt x="7727" y="50920"/>
                </a:lnTo>
                <a:lnTo>
                  <a:pt x="7765" y="50902"/>
                </a:lnTo>
                <a:lnTo>
                  <a:pt x="7820" y="50865"/>
                </a:lnTo>
                <a:lnTo>
                  <a:pt x="7858" y="50846"/>
                </a:lnTo>
                <a:lnTo>
                  <a:pt x="7895" y="50753"/>
                </a:lnTo>
                <a:lnTo>
                  <a:pt x="7914" y="50660"/>
                </a:lnTo>
                <a:lnTo>
                  <a:pt x="7895" y="50548"/>
                </a:lnTo>
                <a:lnTo>
                  <a:pt x="7858" y="50474"/>
                </a:lnTo>
                <a:lnTo>
                  <a:pt x="7820" y="50436"/>
                </a:lnTo>
                <a:lnTo>
                  <a:pt x="7765" y="50399"/>
                </a:lnTo>
                <a:lnTo>
                  <a:pt x="7727" y="50381"/>
                </a:lnTo>
                <a:close/>
                <a:moveTo>
                  <a:pt x="85458" y="50287"/>
                </a:moveTo>
                <a:lnTo>
                  <a:pt x="85402" y="50306"/>
                </a:lnTo>
                <a:lnTo>
                  <a:pt x="85346" y="50325"/>
                </a:lnTo>
                <a:lnTo>
                  <a:pt x="85253" y="50381"/>
                </a:lnTo>
                <a:lnTo>
                  <a:pt x="85178" y="50474"/>
                </a:lnTo>
                <a:lnTo>
                  <a:pt x="85141" y="50585"/>
                </a:lnTo>
                <a:lnTo>
                  <a:pt x="85141" y="50660"/>
                </a:lnTo>
                <a:lnTo>
                  <a:pt x="85160" y="50716"/>
                </a:lnTo>
                <a:lnTo>
                  <a:pt x="85178" y="50771"/>
                </a:lnTo>
                <a:lnTo>
                  <a:pt x="85216" y="50827"/>
                </a:lnTo>
                <a:lnTo>
                  <a:pt x="85272" y="50883"/>
                </a:lnTo>
                <a:lnTo>
                  <a:pt x="85327" y="50920"/>
                </a:lnTo>
                <a:lnTo>
                  <a:pt x="85402" y="50939"/>
                </a:lnTo>
                <a:lnTo>
                  <a:pt x="85514" y="50939"/>
                </a:lnTo>
                <a:lnTo>
                  <a:pt x="85569" y="50920"/>
                </a:lnTo>
                <a:lnTo>
                  <a:pt x="85681" y="50865"/>
                </a:lnTo>
                <a:lnTo>
                  <a:pt x="85737" y="50771"/>
                </a:lnTo>
                <a:lnTo>
                  <a:pt x="85774" y="50660"/>
                </a:lnTo>
                <a:lnTo>
                  <a:pt x="85793" y="50585"/>
                </a:lnTo>
                <a:lnTo>
                  <a:pt x="85774" y="50529"/>
                </a:lnTo>
                <a:lnTo>
                  <a:pt x="85737" y="50455"/>
                </a:lnTo>
                <a:lnTo>
                  <a:pt x="85700" y="50399"/>
                </a:lnTo>
                <a:lnTo>
                  <a:pt x="85663" y="50362"/>
                </a:lnTo>
                <a:lnTo>
                  <a:pt x="85588" y="50325"/>
                </a:lnTo>
                <a:lnTo>
                  <a:pt x="85532" y="50306"/>
                </a:lnTo>
                <a:lnTo>
                  <a:pt x="85458" y="50287"/>
                </a:lnTo>
                <a:close/>
                <a:moveTo>
                  <a:pt x="80636" y="50306"/>
                </a:moveTo>
                <a:lnTo>
                  <a:pt x="80580" y="50325"/>
                </a:lnTo>
                <a:lnTo>
                  <a:pt x="80524" y="50362"/>
                </a:lnTo>
                <a:lnTo>
                  <a:pt x="80487" y="50418"/>
                </a:lnTo>
                <a:lnTo>
                  <a:pt x="80449" y="50474"/>
                </a:lnTo>
                <a:lnTo>
                  <a:pt x="80431" y="50548"/>
                </a:lnTo>
                <a:lnTo>
                  <a:pt x="80412" y="50604"/>
                </a:lnTo>
                <a:lnTo>
                  <a:pt x="80431" y="50660"/>
                </a:lnTo>
                <a:lnTo>
                  <a:pt x="80449" y="50734"/>
                </a:lnTo>
                <a:lnTo>
                  <a:pt x="80468" y="50790"/>
                </a:lnTo>
                <a:lnTo>
                  <a:pt x="80505" y="50846"/>
                </a:lnTo>
                <a:lnTo>
                  <a:pt x="80561" y="50883"/>
                </a:lnTo>
                <a:lnTo>
                  <a:pt x="80673" y="50939"/>
                </a:lnTo>
                <a:lnTo>
                  <a:pt x="80803" y="50958"/>
                </a:lnTo>
                <a:lnTo>
                  <a:pt x="80934" y="50939"/>
                </a:lnTo>
                <a:lnTo>
                  <a:pt x="80989" y="50920"/>
                </a:lnTo>
                <a:lnTo>
                  <a:pt x="81045" y="50883"/>
                </a:lnTo>
                <a:lnTo>
                  <a:pt x="81101" y="50827"/>
                </a:lnTo>
                <a:lnTo>
                  <a:pt x="81138" y="50753"/>
                </a:lnTo>
                <a:lnTo>
                  <a:pt x="81157" y="50678"/>
                </a:lnTo>
                <a:lnTo>
                  <a:pt x="81157" y="50623"/>
                </a:lnTo>
                <a:lnTo>
                  <a:pt x="81138" y="50548"/>
                </a:lnTo>
                <a:lnTo>
                  <a:pt x="81120" y="50474"/>
                </a:lnTo>
                <a:lnTo>
                  <a:pt x="81064" y="50418"/>
                </a:lnTo>
                <a:lnTo>
                  <a:pt x="81008" y="50381"/>
                </a:lnTo>
                <a:lnTo>
                  <a:pt x="80934" y="50343"/>
                </a:lnTo>
                <a:lnTo>
                  <a:pt x="80859" y="50325"/>
                </a:lnTo>
                <a:lnTo>
                  <a:pt x="80785" y="50325"/>
                </a:lnTo>
                <a:lnTo>
                  <a:pt x="80710" y="50306"/>
                </a:lnTo>
                <a:close/>
                <a:moveTo>
                  <a:pt x="89945" y="50269"/>
                </a:moveTo>
                <a:lnTo>
                  <a:pt x="89870" y="50306"/>
                </a:lnTo>
                <a:lnTo>
                  <a:pt x="89814" y="50343"/>
                </a:lnTo>
                <a:lnTo>
                  <a:pt x="89759" y="50418"/>
                </a:lnTo>
                <a:lnTo>
                  <a:pt x="89721" y="50474"/>
                </a:lnTo>
                <a:lnTo>
                  <a:pt x="89703" y="50548"/>
                </a:lnTo>
                <a:lnTo>
                  <a:pt x="89703" y="50604"/>
                </a:lnTo>
                <a:lnTo>
                  <a:pt x="89703" y="50678"/>
                </a:lnTo>
                <a:lnTo>
                  <a:pt x="89721" y="50734"/>
                </a:lnTo>
                <a:lnTo>
                  <a:pt x="89759" y="50790"/>
                </a:lnTo>
                <a:lnTo>
                  <a:pt x="89796" y="50846"/>
                </a:lnTo>
                <a:lnTo>
                  <a:pt x="89852" y="50902"/>
                </a:lnTo>
                <a:lnTo>
                  <a:pt x="90001" y="50958"/>
                </a:lnTo>
                <a:lnTo>
                  <a:pt x="90075" y="50976"/>
                </a:lnTo>
                <a:lnTo>
                  <a:pt x="90149" y="50995"/>
                </a:lnTo>
                <a:lnTo>
                  <a:pt x="90224" y="50976"/>
                </a:lnTo>
                <a:lnTo>
                  <a:pt x="90280" y="50958"/>
                </a:lnTo>
                <a:lnTo>
                  <a:pt x="90354" y="50920"/>
                </a:lnTo>
                <a:lnTo>
                  <a:pt x="90410" y="50865"/>
                </a:lnTo>
                <a:lnTo>
                  <a:pt x="90447" y="50790"/>
                </a:lnTo>
                <a:lnTo>
                  <a:pt x="90466" y="50734"/>
                </a:lnTo>
                <a:lnTo>
                  <a:pt x="90485" y="50660"/>
                </a:lnTo>
                <a:lnTo>
                  <a:pt x="90466" y="50585"/>
                </a:lnTo>
                <a:lnTo>
                  <a:pt x="90447" y="50511"/>
                </a:lnTo>
                <a:lnTo>
                  <a:pt x="90410" y="50455"/>
                </a:lnTo>
                <a:lnTo>
                  <a:pt x="90373" y="50399"/>
                </a:lnTo>
                <a:lnTo>
                  <a:pt x="90317" y="50362"/>
                </a:lnTo>
                <a:lnTo>
                  <a:pt x="90168" y="50287"/>
                </a:lnTo>
                <a:lnTo>
                  <a:pt x="90094" y="50269"/>
                </a:lnTo>
                <a:close/>
                <a:moveTo>
                  <a:pt x="59783" y="50064"/>
                </a:moveTo>
                <a:lnTo>
                  <a:pt x="59709" y="50083"/>
                </a:lnTo>
                <a:lnTo>
                  <a:pt x="59634" y="50101"/>
                </a:lnTo>
                <a:lnTo>
                  <a:pt x="59579" y="50138"/>
                </a:lnTo>
                <a:lnTo>
                  <a:pt x="59523" y="50176"/>
                </a:lnTo>
                <a:lnTo>
                  <a:pt x="59467" y="50232"/>
                </a:lnTo>
                <a:lnTo>
                  <a:pt x="59430" y="50306"/>
                </a:lnTo>
                <a:lnTo>
                  <a:pt x="59392" y="50362"/>
                </a:lnTo>
                <a:lnTo>
                  <a:pt x="59374" y="50511"/>
                </a:lnTo>
                <a:lnTo>
                  <a:pt x="59374" y="50660"/>
                </a:lnTo>
                <a:lnTo>
                  <a:pt x="59430" y="50790"/>
                </a:lnTo>
                <a:lnTo>
                  <a:pt x="59523" y="50902"/>
                </a:lnTo>
                <a:lnTo>
                  <a:pt x="59634" y="50976"/>
                </a:lnTo>
                <a:lnTo>
                  <a:pt x="59765" y="51014"/>
                </a:lnTo>
                <a:lnTo>
                  <a:pt x="59839" y="51032"/>
                </a:lnTo>
                <a:lnTo>
                  <a:pt x="59914" y="51032"/>
                </a:lnTo>
                <a:lnTo>
                  <a:pt x="59988" y="51014"/>
                </a:lnTo>
                <a:lnTo>
                  <a:pt x="60044" y="50976"/>
                </a:lnTo>
                <a:lnTo>
                  <a:pt x="60174" y="50883"/>
                </a:lnTo>
                <a:lnTo>
                  <a:pt x="60230" y="50827"/>
                </a:lnTo>
                <a:lnTo>
                  <a:pt x="60267" y="50771"/>
                </a:lnTo>
                <a:lnTo>
                  <a:pt x="60305" y="50697"/>
                </a:lnTo>
                <a:lnTo>
                  <a:pt x="60305" y="50623"/>
                </a:lnTo>
                <a:lnTo>
                  <a:pt x="60305" y="50548"/>
                </a:lnTo>
                <a:lnTo>
                  <a:pt x="60305" y="50474"/>
                </a:lnTo>
                <a:lnTo>
                  <a:pt x="60267" y="50399"/>
                </a:lnTo>
                <a:lnTo>
                  <a:pt x="60230" y="50343"/>
                </a:lnTo>
                <a:lnTo>
                  <a:pt x="60174" y="50287"/>
                </a:lnTo>
                <a:lnTo>
                  <a:pt x="60100" y="50250"/>
                </a:lnTo>
                <a:lnTo>
                  <a:pt x="60007" y="50138"/>
                </a:lnTo>
                <a:lnTo>
                  <a:pt x="59932" y="50101"/>
                </a:lnTo>
                <a:lnTo>
                  <a:pt x="59858" y="50064"/>
                </a:lnTo>
                <a:close/>
              </a:path>
            </a:pathLst>
          </a:custGeom>
          <a:solidFill>
            <a:srgbClr val="C3CED9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50"/>
          </a:p>
        </p:txBody>
      </p:sp>
      <p:sp>
        <p:nvSpPr>
          <p:cNvPr id="52" name="Google Shape;52;p10"/>
          <p:cNvSpPr txBox="1">
            <a:spLocks noGrp="1"/>
          </p:cNvSpPr>
          <p:nvPr>
            <p:ph type="sldNum" idx="12"/>
          </p:nvPr>
        </p:nvSpPr>
        <p:spPr>
          <a:xfrm>
            <a:off x="0" y="4521250"/>
            <a:ext cx="68580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1651670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0"/>
          <p:cNvSpPr/>
          <p:nvPr/>
        </p:nvSpPr>
        <p:spPr>
          <a:xfrm>
            <a:off x="118015" y="125705"/>
            <a:ext cx="6621889" cy="4892151"/>
          </a:xfrm>
          <a:custGeom>
            <a:avLst/>
            <a:gdLst/>
            <a:ahLst/>
            <a:cxnLst/>
            <a:rect l="l" t="t" r="r" b="b"/>
            <a:pathLst>
              <a:path w="92105" h="51033" extrusionOk="0">
                <a:moveTo>
                  <a:pt x="52951" y="93"/>
                </a:moveTo>
                <a:lnTo>
                  <a:pt x="52858" y="130"/>
                </a:lnTo>
                <a:lnTo>
                  <a:pt x="52802" y="168"/>
                </a:lnTo>
                <a:lnTo>
                  <a:pt x="52764" y="205"/>
                </a:lnTo>
                <a:lnTo>
                  <a:pt x="52727" y="242"/>
                </a:lnTo>
                <a:lnTo>
                  <a:pt x="52709" y="298"/>
                </a:lnTo>
                <a:lnTo>
                  <a:pt x="52709" y="354"/>
                </a:lnTo>
                <a:lnTo>
                  <a:pt x="52709" y="410"/>
                </a:lnTo>
                <a:lnTo>
                  <a:pt x="52746" y="521"/>
                </a:lnTo>
                <a:lnTo>
                  <a:pt x="52783" y="559"/>
                </a:lnTo>
                <a:lnTo>
                  <a:pt x="52820" y="596"/>
                </a:lnTo>
                <a:lnTo>
                  <a:pt x="52913" y="633"/>
                </a:lnTo>
                <a:lnTo>
                  <a:pt x="53006" y="652"/>
                </a:lnTo>
                <a:lnTo>
                  <a:pt x="53118" y="614"/>
                </a:lnTo>
                <a:lnTo>
                  <a:pt x="53193" y="559"/>
                </a:lnTo>
                <a:lnTo>
                  <a:pt x="53230" y="521"/>
                </a:lnTo>
                <a:lnTo>
                  <a:pt x="53248" y="465"/>
                </a:lnTo>
                <a:lnTo>
                  <a:pt x="53267" y="410"/>
                </a:lnTo>
                <a:lnTo>
                  <a:pt x="53267" y="354"/>
                </a:lnTo>
                <a:lnTo>
                  <a:pt x="53230" y="242"/>
                </a:lnTo>
                <a:lnTo>
                  <a:pt x="53193" y="186"/>
                </a:lnTo>
                <a:lnTo>
                  <a:pt x="53155" y="149"/>
                </a:lnTo>
                <a:lnTo>
                  <a:pt x="53100" y="130"/>
                </a:lnTo>
                <a:lnTo>
                  <a:pt x="53062" y="112"/>
                </a:lnTo>
                <a:lnTo>
                  <a:pt x="52951" y="93"/>
                </a:lnTo>
                <a:close/>
                <a:moveTo>
                  <a:pt x="49488" y="75"/>
                </a:moveTo>
                <a:lnTo>
                  <a:pt x="49432" y="93"/>
                </a:lnTo>
                <a:lnTo>
                  <a:pt x="49376" y="130"/>
                </a:lnTo>
                <a:lnTo>
                  <a:pt x="49339" y="168"/>
                </a:lnTo>
                <a:lnTo>
                  <a:pt x="49283" y="261"/>
                </a:lnTo>
                <a:lnTo>
                  <a:pt x="49264" y="372"/>
                </a:lnTo>
                <a:lnTo>
                  <a:pt x="49283" y="484"/>
                </a:lnTo>
                <a:lnTo>
                  <a:pt x="49339" y="577"/>
                </a:lnTo>
                <a:lnTo>
                  <a:pt x="49376" y="614"/>
                </a:lnTo>
                <a:lnTo>
                  <a:pt x="49432" y="652"/>
                </a:lnTo>
                <a:lnTo>
                  <a:pt x="49488" y="670"/>
                </a:lnTo>
                <a:lnTo>
                  <a:pt x="49618" y="670"/>
                </a:lnTo>
                <a:lnTo>
                  <a:pt x="49692" y="652"/>
                </a:lnTo>
                <a:lnTo>
                  <a:pt x="49730" y="614"/>
                </a:lnTo>
                <a:lnTo>
                  <a:pt x="49767" y="577"/>
                </a:lnTo>
                <a:lnTo>
                  <a:pt x="49823" y="484"/>
                </a:lnTo>
                <a:lnTo>
                  <a:pt x="49841" y="372"/>
                </a:lnTo>
                <a:lnTo>
                  <a:pt x="49823" y="261"/>
                </a:lnTo>
                <a:lnTo>
                  <a:pt x="49767" y="168"/>
                </a:lnTo>
                <a:lnTo>
                  <a:pt x="49730" y="130"/>
                </a:lnTo>
                <a:lnTo>
                  <a:pt x="49692" y="93"/>
                </a:lnTo>
                <a:lnTo>
                  <a:pt x="49618" y="75"/>
                </a:lnTo>
                <a:close/>
                <a:moveTo>
                  <a:pt x="60286" y="223"/>
                </a:moveTo>
                <a:lnTo>
                  <a:pt x="60193" y="242"/>
                </a:lnTo>
                <a:lnTo>
                  <a:pt x="60100" y="279"/>
                </a:lnTo>
                <a:lnTo>
                  <a:pt x="60063" y="317"/>
                </a:lnTo>
                <a:lnTo>
                  <a:pt x="60044" y="354"/>
                </a:lnTo>
                <a:lnTo>
                  <a:pt x="60025" y="428"/>
                </a:lnTo>
                <a:lnTo>
                  <a:pt x="60025" y="521"/>
                </a:lnTo>
                <a:lnTo>
                  <a:pt x="60063" y="596"/>
                </a:lnTo>
                <a:lnTo>
                  <a:pt x="60119" y="652"/>
                </a:lnTo>
                <a:lnTo>
                  <a:pt x="60212" y="689"/>
                </a:lnTo>
                <a:lnTo>
                  <a:pt x="60305" y="689"/>
                </a:lnTo>
                <a:lnTo>
                  <a:pt x="60379" y="652"/>
                </a:lnTo>
                <a:lnTo>
                  <a:pt x="60454" y="577"/>
                </a:lnTo>
                <a:lnTo>
                  <a:pt x="60491" y="503"/>
                </a:lnTo>
                <a:lnTo>
                  <a:pt x="60491" y="410"/>
                </a:lnTo>
                <a:lnTo>
                  <a:pt x="60454" y="317"/>
                </a:lnTo>
                <a:lnTo>
                  <a:pt x="60416" y="279"/>
                </a:lnTo>
                <a:lnTo>
                  <a:pt x="60379" y="261"/>
                </a:lnTo>
                <a:lnTo>
                  <a:pt x="60286" y="223"/>
                </a:lnTo>
                <a:close/>
                <a:moveTo>
                  <a:pt x="75758" y="56"/>
                </a:moveTo>
                <a:lnTo>
                  <a:pt x="75702" y="75"/>
                </a:lnTo>
                <a:lnTo>
                  <a:pt x="75646" y="112"/>
                </a:lnTo>
                <a:lnTo>
                  <a:pt x="75590" y="149"/>
                </a:lnTo>
                <a:lnTo>
                  <a:pt x="75553" y="205"/>
                </a:lnTo>
                <a:lnTo>
                  <a:pt x="75534" y="261"/>
                </a:lnTo>
                <a:lnTo>
                  <a:pt x="75516" y="317"/>
                </a:lnTo>
                <a:lnTo>
                  <a:pt x="75516" y="391"/>
                </a:lnTo>
                <a:lnTo>
                  <a:pt x="75534" y="503"/>
                </a:lnTo>
                <a:lnTo>
                  <a:pt x="75609" y="596"/>
                </a:lnTo>
                <a:lnTo>
                  <a:pt x="75702" y="670"/>
                </a:lnTo>
                <a:lnTo>
                  <a:pt x="75758" y="689"/>
                </a:lnTo>
                <a:lnTo>
                  <a:pt x="75888" y="689"/>
                </a:lnTo>
                <a:lnTo>
                  <a:pt x="75963" y="652"/>
                </a:lnTo>
                <a:lnTo>
                  <a:pt x="76018" y="633"/>
                </a:lnTo>
                <a:lnTo>
                  <a:pt x="76056" y="577"/>
                </a:lnTo>
                <a:lnTo>
                  <a:pt x="76093" y="521"/>
                </a:lnTo>
                <a:lnTo>
                  <a:pt x="76130" y="465"/>
                </a:lnTo>
                <a:lnTo>
                  <a:pt x="76149" y="410"/>
                </a:lnTo>
                <a:lnTo>
                  <a:pt x="76130" y="335"/>
                </a:lnTo>
                <a:lnTo>
                  <a:pt x="76111" y="223"/>
                </a:lnTo>
                <a:lnTo>
                  <a:pt x="76037" y="130"/>
                </a:lnTo>
                <a:lnTo>
                  <a:pt x="75944" y="75"/>
                </a:lnTo>
                <a:lnTo>
                  <a:pt x="75888" y="56"/>
                </a:lnTo>
                <a:close/>
                <a:moveTo>
                  <a:pt x="43176" y="130"/>
                </a:moveTo>
                <a:lnTo>
                  <a:pt x="43083" y="149"/>
                </a:lnTo>
                <a:lnTo>
                  <a:pt x="42990" y="186"/>
                </a:lnTo>
                <a:lnTo>
                  <a:pt x="42934" y="261"/>
                </a:lnTo>
                <a:lnTo>
                  <a:pt x="42878" y="335"/>
                </a:lnTo>
                <a:lnTo>
                  <a:pt x="42860" y="428"/>
                </a:lnTo>
                <a:lnTo>
                  <a:pt x="42860" y="521"/>
                </a:lnTo>
                <a:lnTo>
                  <a:pt x="42915" y="614"/>
                </a:lnTo>
                <a:lnTo>
                  <a:pt x="42971" y="670"/>
                </a:lnTo>
                <a:lnTo>
                  <a:pt x="43064" y="708"/>
                </a:lnTo>
                <a:lnTo>
                  <a:pt x="43157" y="708"/>
                </a:lnTo>
                <a:lnTo>
                  <a:pt x="43251" y="670"/>
                </a:lnTo>
                <a:lnTo>
                  <a:pt x="43325" y="614"/>
                </a:lnTo>
                <a:lnTo>
                  <a:pt x="43344" y="577"/>
                </a:lnTo>
                <a:lnTo>
                  <a:pt x="43362" y="568"/>
                </a:lnTo>
                <a:lnTo>
                  <a:pt x="43362" y="577"/>
                </a:lnTo>
                <a:lnTo>
                  <a:pt x="43381" y="559"/>
                </a:lnTo>
                <a:lnTo>
                  <a:pt x="43400" y="559"/>
                </a:lnTo>
                <a:lnTo>
                  <a:pt x="43400" y="540"/>
                </a:lnTo>
                <a:lnTo>
                  <a:pt x="43437" y="521"/>
                </a:lnTo>
                <a:lnTo>
                  <a:pt x="43474" y="503"/>
                </a:lnTo>
                <a:lnTo>
                  <a:pt x="43493" y="484"/>
                </a:lnTo>
                <a:lnTo>
                  <a:pt x="43530" y="410"/>
                </a:lnTo>
                <a:lnTo>
                  <a:pt x="43530" y="335"/>
                </a:lnTo>
                <a:lnTo>
                  <a:pt x="43511" y="279"/>
                </a:lnTo>
                <a:lnTo>
                  <a:pt x="43493" y="242"/>
                </a:lnTo>
                <a:lnTo>
                  <a:pt x="43418" y="186"/>
                </a:lnTo>
                <a:lnTo>
                  <a:pt x="43437" y="205"/>
                </a:lnTo>
                <a:lnTo>
                  <a:pt x="43362" y="149"/>
                </a:lnTo>
                <a:lnTo>
                  <a:pt x="43269" y="130"/>
                </a:lnTo>
                <a:close/>
                <a:moveTo>
                  <a:pt x="54570" y="19"/>
                </a:moveTo>
                <a:lnTo>
                  <a:pt x="54496" y="37"/>
                </a:lnTo>
                <a:lnTo>
                  <a:pt x="54421" y="56"/>
                </a:lnTo>
                <a:lnTo>
                  <a:pt x="54366" y="93"/>
                </a:lnTo>
                <a:lnTo>
                  <a:pt x="54328" y="149"/>
                </a:lnTo>
                <a:lnTo>
                  <a:pt x="54291" y="205"/>
                </a:lnTo>
                <a:lnTo>
                  <a:pt x="54254" y="261"/>
                </a:lnTo>
                <a:lnTo>
                  <a:pt x="54235" y="335"/>
                </a:lnTo>
                <a:lnTo>
                  <a:pt x="54235" y="391"/>
                </a:lnTo>
                <a:lnTo>
                  <a:pt x="54254" y="465"/>
                </a:lnTo>
                <a:lnTo>
                  <a:pt x="54272" y="521"/>
                </a:lnTo>
                <a:lnTo>
                  <a:pt x="54310" y="577"/>
                </a:lnTo>
                <a:lnTo>
                  <a:pt x="54347" y="633"/>
                </a:lnTo>
                <a:lnTo>
                  <a:pt x="54403" y="670"/>
                </a:lnTo>
                <a:lnTo>
                  <a:pt x="54459" y="689"/>
                </a:lnTo>
                <a:lnTo>
                  <a:pt x="54533" y="708"/>
                </a:lnTo>
                <a:lnTo>
                  <a:pt x="54663" y="708"/>
                </a:lnTo>
                <a:lnTo>
                  <a:pt x="54719" y="689"/>
                </a:lnTo>
                <a:lnTo>
                  <a:pt x="54775" y="652"/>
                </a:lnTo>
                <a:lnTo>
                  <a:pt x="54831" y="614"/>
                </a:lnTo>
                <a:lnTo>
                  <a:pt x="54887" y="559"/>
                </a:lnTo>
                <a:lnTo>
                  <a:pt x="54924" y="503"/>
                </a:lnTo>
                <a:lnTo>
                  <a:pt x="54943" y="428"/>
                </a:lnTo>
                <a:lnTo>
                  <a:pt x="54943" y="372"/>
                </a:lnTo>
                <a:lnTo>
                  <a:pt x="54943" y="298"/>
                </a:lnTo>
                <a:lnTo>
                  <a:pt x="54905" y="242"/>
                </a:lnTo>
                <a:lnTo>
                  <a:pt x="54868" y="168"/>
                </a:lnTo>
                <a:lnTo>
                  <a:pt x="54831" y="112"/>
                </a:lnTo>
                <a:lnTo>
                  <a:pt x="54775" y="75"/>
                </a:lnTo>
                <a:lnTo>
                  <a:pt x="54701" y="37"/>
                </a:lnTo>
                <a:lnTo>
                  <a:pt x="54645" y="19"/>
                </a:lnTo>
                <a:close/>
                <a:moveTo>
                  <a:pt x="46341" y="186"/>
                </a:moveTo>
                <a:lnTo>
                  <a:pt x="46304" y="205"/>
                </a:lnTo>
                <a:lnTo>
                  <a:pt x="46248" y="242"/>
                </a:lnTo>
                <a:lnTo>
                  <a:pt x="46211" y="279"/>
                </a:lnTo>
                <a:lnTo>
                  <a:pt x="46174" y="354"/>
                </a:lnTo>
                <a:lnTo>
                  <a:pt x="46155" y="465"/>
                </a:lnTo>
                <a:lnTo>
                  <a:pt x="46174" y="559"/>
                </a:lnTo>
                <a:lnTo>
                  <a:pt x="46211" y="652"/>
                </a:lnTo>
                <a:lnTo>
                  <a:pt x="46248" y="670"/>
                </a:lnTo>
                <a:lnTo>
                  <a:pt x="46304" y="708"/>
                </a:lnTo>
                <a:lnTo>
                  <a:pt x="46341" y="726"/>
                </a:lnTo>
                <a:lnTo>
                  <a:pt x="46472" y="726"/>
                </a:lnTo>
                <a:lnTo>
                  <a:pt x="46527" y="708"/>
                </a:lnTo>
                <a:lnTo>
                  <a:pt x="46565" y="670"/>
                </a:lnTo>
                <a:lnTo>
                  <a:pt x="46602" y="652"/>
                </a:lnTo>
                <a:lnTo>
                  <a:pt x="46658" y="559"/>
                </a:lnTo>
                <a:lnTo>
                  <a:pt x="46676" y="465"/>
                </a:lnTo>
                <a:lnTo>
                  <a:pt x="46658" y="354"/>
                </a:lnTo>
                <a:lnTo>
                  <a:pt x="46602" y="279"/>
                </a:lnTo>
                <a:lnTo>
                  <a:pt x="46565" y="242"/>
                </a:lnTo>
                <a:lnTo>
                  <a:pt x="46527" y="205"/>
                </a:lnTo>
                <a:lnTo>
                  <a:pt x="46472" y="186"/>
                </a:lnTo>
                <a:close/>
                <a:moveTo>
                  <a:pt x="61794" y="205"/>
                </a:moveTo>
                <a:lnTo>
                  <a:pt x="61701" y="242"/>
                </a:lnTo>
                <a:lnTo>
                  <a:pt x="61645" y="298"/>
                </a:lnTo>
                <a:lnTo>
                  <a:pt x="61608" y="354"/>
                </a:lnTo>
                <a:lnTo>
                  <a:pt x="61589" y="391"/>
                </a:lnTo>
                <a:lnTo>
                  <a:pt x="61589" y="484"/>
                </a:lnTo>
                <a:lnTo>
                  <a:pt x="61627" y="577"/>
                </a:lnTo>
                <a:lnTo>
                  <a:pt x="61682" y="652"/>
                </a:lnTo>
                <a:lnTo>
                  <a:pt x="61757" y="689"/>
                </a:lnTo>
                <a:lnTo>
                  <a:pt x="61850" y="726"/>
                </a:lnTo>
                <a:lnTo>
                  <a:pt x="61943" y="708"/>
                </a:lnTo>
                <a:lnTo>
                  <a:pt x="61980" y="670"/>
                </a:lnTo>
                <a:lnTo>
                  <a:pt x="62018" y="633"/>
                </a:lnTo>
                <a:lnTo>
                  <a:pt x="62073" y="596"/>
                </a:lnTo>
                <a:lnTo>
                  <a:pt x="62092" y="540"/>
                </a:lnTo>
                <a:lnTo>
                  <a:pt x="62111" y="484"/>
                </a:lnTo>
                <a:lnTo>
                  <a:pt x="62111" y="428"/>
                </a:lnTo>
                <a:lnTo>
                  <a:pt x="62092" y="372"/>
                </a:lnTo>
                <a:lnTo>
                  <a:pt x="62073" y="317"/>
                </a:lnTo>
                <a:lnTo>
                  <a:pt x="62036" y="279"/>
                </a:lnTo>
                <a:lnTo>
                  <a:pt x="61980" y="242"/>
                </a:lnTo>
                <a:lnTo>
                  <a:pt x="61887" y="205"/>
                </a:lnTo>
                <a:close/>
                <a:moveTo>
                  <a:pt x="18023" y="93"/>
                </a:moveTo>
                <a:lnTo>
                  <a:pt x="17967" y="112"/>
                </a:lnTo>
                <a:lnTo>
                  <a:pt x="17911" y="149"/>
                </a:lnTo>
                <a:lnTo>
                  <a:pt x="17856" y="168"/>
                </a:lnTo>
                <a:lnTo>
                  <a:pt x="17818" y="186"/>
                </a:lnTo>
                <a:lnTo>
                  <a:pt x="17744" y="261"/>
                </a:lnTo>
                <a:lnTo>
                  <a:pt x="17707" y="335"/>
                </a:lnTo>
                <a:lnTo>
                  <a:pt x="17688" y="372"/>
                </a:lnTo>
                <a:lnTo>
                  <a:pt x="17707" y="428"/>
                </a:lnTo>
                <a:lnTo>
                  <a:pt x="17725" y="447"/>
                </a:lnTo>
                <a:lnTo>
                  <a:pt x="17762" y="465"/>
                </a:lnTo>
                <a:lnTo>
                  <a:pt x="17762" y="484"/>
                </a:lnTo>
                <a:lnTo>
                  <a:pt x="17781" y="503"/>
                </a:lnTo>
                <a:lnTo>
                  <a:pt x="17818" y="614"/>
                </a:lnTo>
                <a:lnTo>
                  <a:pt x="17911" y="670"/>
                </a:lnTo>
                <a:lnTo>
                  <a:pt x="18004" y="726"/>
                </a:lnTo>
                <a:lnTo>
                  <a:pt x="18116" y="745"/>
                </a:lnTo>
                <a:lnTo>
                  <a:pt x="18228" y="726"/>
                </a:lnTo>
                <a:lnTo>
                  <a:pt x="18321" y="670"/>
                </a:lnTo>
                <a:lnTo>
                  <a:pt x="18358" y="614"/>
                </a:lnTo>
                <a:lnTo>
                  <a:pt x="18377" y="559"/>
                </a:lnTo>
                <a:lnTo>
                  <a:pt x="18414" y="503"/>
                </a:lnTo>
                <a:lnTo>
                  <a:pt x="18414" y="447"/>
                </a:lnTo>
                <a:lnTo>
                  <a:pt x="18395" y="335"/>
                </a:lnTo>
                <a:lnTo>
                  <a:pt x="18340" y="223"/>
                </a:lnTo>
                <a:lnTo>
                  <a:pt x="18265" y="149"/>
                </a:lnTo>
                <a:lnTo>
                  <a:pt x="18209" y="112"/>
                </a:lnTo>
                <a:lnTo>
                  <a:pt x="18153" y="93"/>
                </a:lnTo>
                <a:close/>
                <a:moveTo>
                  <a:pt x="44963" y="168"/>
                </a:moveTo>
                <a:lnTo>
                  <a:pt x="44852" y="205"/>
                </a:lnTo>
                <a:lnTo>
                  <a:pt x="44796" y="223"/>
                </a:lnTo>
                <a:lnTo>
                  <a:pt x="44759" y="261"/>
                </a:lnTo>
                <a:lnTo>
                  <a:pt x="44721" y="317"/>
                </a:lnTo>
                <a:lnTo>
                  <a:pt x="44703" y="372"/>
                </a:lnTo>
                <a:lnTo>
                  <a:pt x="44684" y="465"/>
                </a:lnTo>
                <a:lnTo>
                  <a:pt x="44703" y="577"/>
                </a:lnTo>
                <a:lnTo>
                  <a:pt x="44740" y="633"/>
                </a:lnTo>
                <a:lnTo>
                  <a:pt x="44777" y="670"/>
                </a:lnTo>
                <a:lnTo>
                  <a:pt x="44833" y="708"/>
                </a:lnTo>
                <a:lnTo>
                  <a:pt x="44870" y="726"/>
                </a:lnTo>
                <a:lnTo>
                  <a:pt x="44982" y="745"/>
                </a:lnTo>
                <a:lnTo>
                  <a:pt x="45094" y="708"/>
                </a:lnTo>
                <a:lnTo>
                  <a:pt x="45150" y="689"/>
                </a:lnTo>
                <a:lnTo>
                  <a:pt x="45187" y="652"/>
                </a:lnTo>
                <a:lnTo>
                  <a:pt x="45243" y="540"/>
                </a:lnTo>
                <a:lnTo>
                  <a:pt x="45261" y="447"/>
                </a:lnTo>
                <a:lnTo>
                  <a:pt x="45243" y="354"/>
                </a:lnTo>
                <a:lnTo>
                  <a:pt x="45168" y="261"/>
                </a:lnTo>
                <a:lnTo>
                  <a:pt x="45131" y="205"/>
                </a:lnTo>
                <a:lnTo>
                  <a:pt x="45075" y="186"/>
                </a:lnTo>
                <a:lnTo>
                  <a:pt x="45019" y="168"/>
                </a:lnTo>
                <a:close/>
                <a:moveTo>
                  <a:pt x="86296" y="0"/>
                </a:moveTo>
                <a:lnTo>
                  <a:pt x="86221" y="19"/>
                </a:lnTo>
                <a:lnTo>
                  <a:pt x="86147" y="37"/>
                </a:lnTo>
                <a:lnTo>
                  <a:pt x="86072" y="75"/>
                </a:lnTo>
                <a:lnTo>
                  <a:pt x="86016" y="130"/>
                </a:lnTo>
                <a:lnTo>
                  <a:pt x="85979" y="186"/>
                </a:lnTo>
                <a:lnTo>
                  <a:pt x="85942" y="261"/>
                </a:lnTo>
                <a:lnTo>
                  <a:pt x="85923" y="335"/>
                </a:lnTo>
                <a:lnTo>
                  <a:pt x="85923" y="410"/>
                </a:lnTo>
                <a:lnTo>
                  <a:pt x="85942" y="484"/>
                </a:lnTo>
                <a:lnTo>
                  <a:pt x="85979" y="540"/>
                </a:lnTo>
                <a:lnTo>
                  <a:pt x="86054" y="633"/>
                </a:lnTo>
                <a:lnTo>
                  <a:pt x="86109" y="689"/>
                </a:lnTo>
                <a:lnTo>
                  <a:pt x="86165" y="708"/>
                </a:lnTo>
                <a:lnTo>
                  <a:pt x="86221" y="726"/>
                </a:lnTo>
                <a:lnTo>
                  <a:pt x="86296" y="745"/>
                </a:lnTo>
                <a:lnTo>
                  <a:pt x="86370" y="726"/>
                </a:lnTo>
                <a:lnTo>
                  <a:pt x="86444" y="708"/>
                </a:lnTo>
                <a:lnTo>
                  <a:pt x="86500" y="670"/>
                </a:lnTo>
                <a:lnTo>
                  <a:pt x="86556" y="614"/>
                </a:lnTo>
                <a:lnTo>
                  <a:pt x="86612" y="559"/>
                </a:lnTo>
                <a:lnTo>
                  <a:pt x="86649" y="484"/>
                </a:lnTo>
                <a:lnTo>
                  <a:pt x="86649" y="410"/>
                </a:lnTo>
                <a:lnTo>
                  <a:pt x="86649" y="335"/>
                </a:lnTo>
                <a:lnTo>
                  <a:pt x="86631" y="261"/>
                </a:lnTo>
                <a:lnTo>
                  <a:pt x="86612" y="205"/>
                </a:lnTo>
                <a:lnTo>
                  <a:pt x="86538" y="93"/>
                </a:lnTo>
                <a:lnTo>
                  <a:pt x="86482" y="56"/>
                </a:lnTo>
                <a:lnTo>
                  <a:pt x="86426" y="37"/>
                </a:lnTo>
                <a:lnTo>
                  <a:pt x="86370" y="19"/>
                </a:lnTo>
                <a:lnTo>
                  <a:pt x="86296" y="0"/>
                </a:lnTo>
                <a:close/>
                <a:moveTo>
                  <a:pt x="5344" y="503"/>
                </a:moveTo>
                <a:lnTo>
                  <a:pt x="5307" y="540"/>
                </a:lnTo>
                <a:lnTo>
                  <a:pt x="5288" y="577"/>
                </a:lnTo>
                <a:lnTo>
                  <a:pt x="5270" y="633"/>
                </a:lnTo>
                <a:lnTo>
                  <a:pt x="5288" y="670"/>
                </a:lnTo>
                <a:lnTo>
                  <a:pt x="5307" y="726"/>
                </a:lnTo>
                <a:lnTo>
                  <a:pt x="5344" y="745"/>
                </a:lnTo>
                <a:lnTo>
                  <a:pt x="5400" y="763"/>
                </a:lnTo>
                <a:lnTo>
                  <a:pt x="5456" y="745"/>
                </a:lnTo>
                <a:lnTo>
                  <a:pt x="5493" y="726"/>
                </a:lnTo>
                <a:lnTo>
                  <a:pt x="5530" y="670"/>
                </a:lnTo>
                <a:lnTo>
                  <a:pt x="5530" y="633"/>
                </a:lnTo>
                <a:lnTo>
                  <a:pt x="5530" y="577"/>
                </a:lnTo>
                <a:lnTo>
                  <a:pt x="5493" y="540"/>
                </a:lnTo>
                <a:lnTo>
                  <a:pt x="5456" y="503"/>
                </a:lnTo>
                <a:close/>
                <a:moveTo>
                  <a:pt x="67249" y="75"/>
                </a:moveTo>
                <a:lnTo>
                  <a:pt x="67193" y="93"/>
                </a:lnTo>
                <a:lnTo>
                  <a:pt x="67119" y="112"/>
                </a:lnTo>
                <a:lnTo>
                  <a:pt x="67063" y="149"/>
                </a:lnTo>
                <a:lnTo>
                  <a:pt x="67026" y="186"/>
                </a:lnTo>
                <a:lnTo>
                  <a:pt x="66970" y="242"/>
                </a:lnTo>
                <a:lnTo>
                  <a:pt x="66951" y="298"/>
                </a:lnTo>
                <a:lnTo>
                  <a:pt x="66933" y="372"/>
                </a:lnTo>
                <a:lnTo>
                  <a:pt x="66914" y="428"/>
                </a:lnTo>
                <a:lnTo>
                  <a:pt x="66933" y="484"/>
                </a:lnTo>
                <a:lnTo>
                  <a:pt x="66933" y="559"/>
                </a:lnTo>
                <a:lnTo>
                  <a:pt x="66970" y="614"/>
                </a:lnTo>
                <a:lnTo>
                  <a:pt x="67007" y="652"/>
                </a:lnTo>
                <a:lnTo>
                  <a:pt x="67063" y="708"/>
                </a:lnTo>
                <a:lnTo>
                  <a:pt x="67119" y="726"/>
                </a:lnTo>
                <a:lnTo>
                  <a:pt x="67193" y="763"/>
                </a:lnTo>
                <a:lnTo>
                  <a:pt x="67268" y="763"/>
                </a:lnTo>
                <a:lnTo>
                  <a:pt x="67324" y="745"/>
                </a:lnTo>
                <a:lnTo>
                  <a:pt x="67398" y="726"/>
                </a:lnTo>
                <a:lnTo>
                  <a:pt x="67454" y="689"/>
                </a:lnTo>
                <a:lnTo>
                  <a:pt x="67491" y="633"/>
                </a:lnTo>
                <a:lnTo>
                  <a:pt x="67566" y="521"/>
                </a:lnTo>
                <a:lnTo>
                  <a:pt x="67603" y="372"/>
                </a:lnTo>
                <a:lnTo>
                  <a:pt x="67603" y="317"/>
                </a:lnTo>
                <a:lnTo>
                  <a:pt x="67584" y="242"/>
                </a:lnTo>
                <a:lnTo>
                  <a:pt x="67566" y="186"/>
                </a:lnTo>
                <a:lnTo>
                  <a:pt x="67529" y="149"/>
                </a:lnTo>
                <a:lnTo>
                  <a:pt x="67473" y="112"/>
                </a:lnTo>
                <a:lnTo>
                  <a:pt x="67398" y="75"/>
                </a:lnTo>
                <a:close/>
                <a:moveTo>
                  <a:pt x="81064" y="149"/>
                </a:moveTo>
                <a:lnTo>
                  <a:pt x="81008" y="168"/>
                </a:lnTo>
                <a:lnTo>
                  <a:pt x="80952" y="186"/>
                </a:lnTo>
                <a:lnTo>
                  <a:pt x="80896" y="223"/>
                </a:lnTo>
                <a:lnTo>
                  <a:pt x="80859" y="279"/>
                </a:lnTo>
                <a:lnTo>
                  <a:pt x="80822" y="335"/>
                </a:lnTo>
                <a:lnTo>
                  <a:pt x="80803" y="391"/>
                </a:lnTo>
                <a:lnTo>
                  <a:pt x="80785" y="447"/>
                </a:lnTo>
                <a:lnTo>
                  <a:pt x="80803" y="521"/>
                </a:lnTo>
                <a:lnTo>
                  <a:pt x="80822" y="577"/>
                </a:lnTo>
                <a:lnTo>
                  <a:pt x="80840" y="633"/>
                </a:lnTo>
                <a:lnTo>
                  <a:pt x="80878" y="670"/>
                </a:lnTo>
                <a:lnTo>
                  <a:pt x="80934" y="708"/>
                </a:lnTo>
                <a:lnTo>
                  <a:pt x="80989" y="745"/>
                </a:lnTo>
                <a:lnTo>
                  <a:pt x="81045" y="763"/>
                </a:lnTo>
                <a:lnTo>
                  <a:pt x="81176" y="763"/>
                </a:lnTo>
                <a:lnTo>
                  <a:pt x="81306" y="726"/>
                </a:lnTo>
                <a:lnTo>
                  <a:pt x="81380" y="689"/>
                </a:lnTo>
                <a:lnTo>
                  <a:pt x="81436" y="633"/>
                </a:lnTo>
                <a:lnTo>
                  <a:pt x="81473" y="577"/>
                </a:lnTo>
                <a:lnTo>
                  <a:pt x="81492" y="540"/>
                </a:lnTo>
                <a:lnTo>
                  <a:pt x="81511" y="465"/>
                </a:lnTo>
                <a:lnTo>
                  <a:pt x="81492" y="391"/>
                </a:lnTo>
                <a:lnTo>
                  <a:pt x="81473" y="335"/>
                </a:lnTo>
                <a:lnTo>
                  <a:pt x="81436" y="279"/>
                </a:lnTo>
                <a:lnTo>
                  <a:pt x="81306" y="205"/>
                </a:lnTo>
                <a:lnTo>
                  <a:pt x="81194" y="149"/>
                </a:lnTo>
                <a:close/>
                <a:moveTo>
                  <a:pt x="48445" y="56"/>
                </a:moveTo>
                <a:lnTo>
                  <a:pt x="48371" y="75"/>
                </a:lnTo>
                <a:lnTo>
                  <a:pt x="48296" y="93"/>
                </a:lnTo>
                <a:lnTo>
                  <a:pt x="48222" y="130"/>
                </a:lnTo>
                <a:lnTo>
                  <a:pt x="48166" y="186"/>
                </a:lnTo>
                <a:lnTo>
                  <a:pt x="48129" y="242"/>
                </a:lnTo>
                <a:lnTo>
                  <a:pt x="48091" y="317"/>
                </a:lnTo>
                <a:lnTo>
                  <a:pt x="48091" y="391"/>
                </a:lnTo>
                <a:lnTo>
                  <a:pt x="48091" y="465"/>
                </a:lnTo>
                <a:lnTo>
                  <a:pt x="48110" y="521"/>
                </a:lnTo>
                <a:lnTo>
                  <a:pt x="48129" y="577"/>
                </a:lnTo>
                <a:lnTo>
                  <a:pt x="48203" y="689"/>
                </a:lnTo>
                <a:lnTo>
                  <a:pt x="48259" y="726"/>
                </a:lnTo>
                <a:lnTo>
                  <a:pt x="48315" y="745"/>
                </a:lnTo>
                <a:lnTo>
                  <a:pt x="48371" y="763"/>
                </a:lnTo>
                <a:lnTo>
                  <a:pt x="48445" y="782"/>
                </a:lnTo>
                <a:lnTo>
                  <a:pt x="48520" y="763"/>
                </a:lnTo>
                <a:lnTo>
                  <a:pt x="48594" y="745"/>
                </a:lnTo>
                <a:lnTo>
                  <a:pt x="48650" y="708"/>
                </a:lnTo>
                <a:lnTo>
                  <a:pt x="48706" y="652"/>
                </a:lnTo>
                <a:lnTo>
                  <a:pt x="48743" y="596"/>
                </a:lnTo>
                <a:lnTo>
                  <a:pt x="48780" y="521"/>
                </a:lnTo>
                <a:lnTo>
                  <a:pt x="48799" y="447"/>
                </a:lnTo>
                <a:lnTo>
                  <a:pt x="48799" y="372"/>
                </a:lnTo>
                <a:lnTo>
                  <a:pt x="48780" y="317"/>
                </a:lnTo>
                <a:lnTo>
                  <a:pt x="48743" y="261"/>
                </a:lnTo>
                <a:lnTo>
                  <a:pt x="48668" y="149"/>
                </a:lnTo>
                <a:lnTo>
                  <a:pt x="48631" y="112"/>
                </a:lnTo>
                <a:lnTo>
                  <a:pt x="48575" y="93"/>
                </a:lnTo>
                <a:lnTo>
                  <a:pt x="48501" y="75"/>
                </a:lnTo>
                <a:lnTo>
                  <a:pt x="48445" y="56"/>
                </a:lnTo>
                <a:close/>
                <a:moveTo>
                  <a:pt x="65201" y="37"/>
                </a:moveTo>
                <a:lnTo>
                  <a:pt x="65145" y="56"/>
                </a:lnTo>
                <a:lnTo>
                  <a:pt x="65090" y="93"/>
                </a:lnTo>
                <a:lnTo>
                  <a:pt x="65034" y="130"/>
                </a:lnTo>
                <a:lnTo>
                  <a:pt x="64978" y="186"/>
                </a:lnTo>
                <a:lnTo>
                  <a:pt x="64959" y="242"/>
                </a:lnTo>
                <a:lnTo>
                  <a:pt x="64922" y="354"/>
                </a:lnTo>
                <a:lnTo>
                  <a:pt x="64922" y="484"/>
                </a:lnTo>
                <a:lnTo>
                  <a:pt x="64941" y="540"/>
                </a:lnTo>
                <a:lnTo>
                  <a:pt x="64959" y="596"/>
                </a:lnTo>
                <a:lnTo>
                  <a:pt x="64996" y="652"/>
                </a:lnTo>
                <a:lnTo>
                  <a:pt x="65052" y="708"/>
                </a:lnTo>
                <a:lnTo>
                  <a:pt x="65108" y="726"/>
                </a:lnTo>
                <a:lnTo>
                  <a:pt x="65164" y="763"/>
                </a:lnTo>
                <a:lnTo>
                  <a:pt x="65239" y="782"/>
                </a:lnTo>
                <a:lnTo>
                  <a:pt x="65294" y="782"/>
                </a:lnTo>
                <a:lnTo>
                  <a:pt x="65369" y="763"/>
                </a:lnTo>
                <a:lnTo>
                  <a:pt x="65425" y="745"/>
                </a:lnTo>
                <a:lnTo>
                  <a:pt x="65518" y="689"/>
                </a:lnTo>
                <a:lnTo>
                  <a:pt x="65592" y="596"/>
                </a:lnTo>
                <a:lnTo>
                  <a:pt x="65629" y="521"/>
                </a:lnTo>
                <a:lnTo>
                  <a:pt x="65629" y="465"/>
                </a:lnTo>
                <a:lnTo>
                  <a:pt x="65611" y="335"/>
                </a:lnTo>
                <a:lnTo>
                  <a:pt x="65611" y="279"/>
                </a:lnTo>
                <a:lnTo>
                  <a:pt x="65574" y="242"/>
                </a:lnTo>
                <a:lnTo>
                  <a:pt x="65499" y="149"/>
                </a:lnTo>
                <a:lnTo>
                  <a:pt x="65518" y="149"/>
                </a:lnTo>
                <a:lnTo>
                  <a:pt x="65406" y="75"/>
                </a:lnTo>
                <a:lnTo>
                  <a:pt x="65332" y="56"/>
                </a:lnTo>
                <a:lnTo>
                  <a:pt x="65276" y="37"/>
                </a:lnTo>
                <a:close/>
                <a:moveTo>
                  <a:pt x="88046" y="149"/>
                </a:moveTo>
                <a:lnTo>
                  <a:pt x="87990" y="168"/>
                </a:lnTo>
                <a:lnTo>
                  <a:pt x="87934" y="186"/>
                </a:lnTo>
                <a:lnTo>
                  <a:pt x="87878" y="223"/>
                </a:lnTo>
                <a:lnTo>
                  <a:pt x="87841" y="279"/>
                </a:lnTo>
                <a:lnTo>
                  <a:pt x="87822" y="335"/>
                </a:lnTo>
                <a:lnTo>
                  <a:pt x="87804" y="391"/>
                </a:lnTo>
                <a:lnTo>
                  <a:pt x="87785" y="465"/>
                </a:lnTo>
                <a:lnTo>
                  <a:pt x="87804" y="521"/>
                </a:lnTo>
                <a:lnTo>
                  <a:pt x="87822" y="577"/>
                </a:lnTo>
                <a:lnTo>
                  <a:pt x="87841" y="633"/>
                </a:lnTo>
                <a:lnTo>
                  <a:pt x="87878" y="689"/>
                </a:lnTo>
                <a:lnTo>
                  <a:pt x="87934" y="726"/>
                </a:lnTo>
                <a:lnTo>
                  <a:pt x="87990" y="745"/>
                </a:lnTo>
                <a:lnTo>
                  <a:pt x="88046" y="763"/>
                </a:lnTo>
                <a:lnTo>
                  <a:pt x="88101" y="782"/>
                </a:lnTo>
                <a:lnTo>
                  <a:pt x="88176" y="763"/>
                </a:lnTo>
                <a:lnTo>
                  <a:pt x="88232" y="745"/>
                </a:lnTo>
                <a:lnTo>
                  <a:pt x="88288" y="726"/>
                </a:lnTo>
                <a:lnTo>
                  <a:pt x="88344" y="689"/>
                </a:lnTo>
                <a:lnTo>
                  <a:pt x="88381" y="633"/>
                </a:lnTo>
                <a:lnTo>
                  <a:pt x="88399" y="577"/>
                </a:lnTo>
                <a:lnTo>
                  <a:pt x="88418" y="521"/>
                </a:lnTo>
                <a:lnTo>
                  <a:pt x="88418" y="465"/>
                </a:lnTo>
                <a:lnTo>
                  <a:pt x="88418" y="391"/>
                </a:lnTo>
                <a:lnTo>
                  <a:pt x="88399" y="335"/>
                </a:lnTo>
                <a:lnTo>
                  <a:pt x="88381" y="279"/>
                </a:lnTo>
                <a:lnTo>
                  <a:pt x="88325" y="242"/>
                </a:lnTo>
                <a:lnTo>
                  <a:pt x="88288" y="186"/>
                </a:lnTo>
                <a:lnTo>
                  <a:pt x="88232" y="168"/>
                </a:lnTo>
                <a:lnTo>
                  <a:pt x="88176" y="149"/>
                </a:lnTo>
                <a:close/>
                <a:moveTo>
                  <a:pt x="27053" y="279"/>
                </a:moveTo>
                <a:lnTo>
                  <a:pt x="26960" y="298"/>
                </a:lnTo>
                <a:lnTo>
                  <a:pt x="26885" y="335"/>
                </a:lnTo>
                <a:lnTo>
                  <a:pt x="26811" y="391"/>
                </a:lnTo>
                <a:lnTo>
                  <a:pt x="26774" y="484"/>
                </a:lnTo>
                <a:lnTo>
                  <a:pt x="26774" y="577"/>
                </a:lnTo>
                <a:lnTo>
                  <a:pt x="26811" y="670"/>
                </a:lnTo>
                <a:lnTo>
                  <a:pt x="26867" y="763"/>
                </a:lnTo>
                <a:lnTo>
                  <a:pt x="26904" y="782"/>
                </a:lnTo>
                <a:lnTo>
                  <a:pt x="26960" y="801"/>
                </a:lnTo>
                <a:lnTo>
                  <a:pt x="27071" y="801"/>
                </a:lnTo>
                <a:lnTo>
                  <a:pt x="27183" y="763"/>
                </a:lnTo>
                <a:lnTo>
                  <a:pt x="27258" y="689"/>
                </a:lnTo>
                <a:lnTo>
                  <a:pt x="27276" y="652"/>
                </a:lnTo>
                <a:lnTo>
                  <a:pt x="27295" y="596"/>
                </a:lnTo>
                <a:lnTo>
                  <a:pt x="27295" y="540"/>
                </a:lnTo>
                <a:lnTo>
                  <a:pt x="27295" y="484"/>
                </a:lnTo>
                <a:lnTo>
                  <a:pt x="27239" y="391"/>
                </a:lnTo>
                <a:lnTo>
                  <a:pt x="27165" y="317"/>
                </a:lnTo>
                <a:lnTo>
                  <a:pt x="27109" y="298"/>
                </a:lnTo>
                <a:lnTo>
                  <a:pt x="27053" y="279"/>
                </a:lnTo>
                <a:close/>
                <a:moveTo>
                  <a:pt x="51089" y="112"/>
                </a:moveTo>
                <a:lnTo>
                  <a:pt x="51014" y="130"/>
                </a:lnTo>
                <a:lnTo>
                  <a:pt x="50958" y="149"/>
                </a:lnTo>
                <a:lnTo>
                  <a:pt x="50903" y="168"/>
                </a:lnTo>
                <a:lnTo>
                  <a:pt x="50847" y="223"/>
                </a:lnTo>
                <a:lnTo>
                  <a:pt x="50791" y="261"/>
                </a:lnTo>
                <a:lnTo>
                  <a:pt x="50772" y="335"/>
                </a:lnTo>
                <a:lnTo>
                  <a:pt x="50754" y="391"/>
                </a:lnTo>
                <a:lnTo>
                  <a:pt x="50735" y="465"/>
                </a:lnTo>
                <a:lnTo>
                  <a:pt x="50754" y="521"/>
                </a:lnTo>
                <a:lnTo>
                  <a:pt x="50772" y="596"/>
                </a:lnTo>
                <a:lnTo>
                  <a:pt x="50810" y="652"/>
                </a:lnTo>
                <a:lnTo>
                  <a:pt x="50847" y="689"/>
                </a:lnTo>
                <a:lnTo>
                  <a:pt x="50884" y="745"/>
                </a:lnTo>
                <a:lnTo>
                  <a:pt x="50958" y="763"/>
                </a:lnTo>
                <a:lnTo>
                  <a:pt x="51014" y="801"/>
                </a:lnTo>
                <a:lnTo>
                  <a:pt x="51145" y="801"/>
                </a:lnTo>
                <a:lnTo>
                  <a:pt x="51219" y="763"/>
                </a:lnTo>
                <a:lnTo>
                  <a:pt x="51275" y="745"/>
                </a:lnTo>
                <a:lnTo>
                  <a:pt x="51331" y="689"/>
                </a:lnTo>
                <a:lnTo>
                  <a:pt x="51368" y="652"/>
                </a:lnTo>
                <a:lnTo>
                  <a:pt x="51405" y="596"/>
                </a:lnTo>
                <a:lnTo>
                  <a:pt x="51424" y="521"/>
                </a:lnTo>
                <a:lnTo>
                  <a:pt x="51424" y="465"/>
                </a:lnTo>
                <a:lnTo>
                  <a:pt x="51424" y="391"/>
                </a:lnTo>
                <a:lnTo>
                  <a:pt x="51387" y="335"/>
                </a:lnTo>
                <a:lnTo>
                  <a:pt x="51368" y="261"/>
                </a:lnTo>
                <a:lnTo>
                  <a:pt x="51331" y="223"/>
                </a:lnTo>
                <a:lnTo>
                  <a:pt x="51275" y="168"/>
                </a:lnTo>
                <a:lnTo>
                  <a:pt x="51219" y="149"/>
                </a:lnTo>
                <a:lnTo>
                  <a:pt x="51145" y="130"/>
                </a:lnTo>
                <a:lnTo>
                  <a:pt x="51089" y="112"/>
                </a:lnTo>
                <a:close/>
                <a:moveTo>
                  <a:pt x="72481" y="112"/>
                </a:moveTo>
                <a:lnTo>
                  <a:pt x="72425" y="130"/>
                </a:lnTo>
                <a:lnTo>
                  <a:pt x="72369" y="168"/>
                </a:lnTo>
                <a:lnTo>
                  <a:pt x="72313" y="205"/>
                </a:lnTo>
                <a:lnTo>
                  <a:pt x="72276" y="242"/>
                </a:lnTo>
                <a:lnTo>
                  <a:pt x="72220" y="354"/>
                </a:lnTo>
                <a:lnTo>
                  <a:pt x="72202" y="465"/>
                </a:lnTo>
                <a:lnTo>
                  <a:pt x="72202" y="540"/>
                </a:lnTo>
                <a:lnTo>
                  <a:pt x="72220" y="596"/>
                </a:lnTo>
                <a:lnTo>
                  <a:pt x="72258" y="652"/>
                </a:lnTo>
                <a:lnTo>
                  <a:pt x="72313" y="708"/>
                </a:lnTo>
                <a:lnTo>
                  <a:pt x="72369" y="745"/>
                </a:lnTo>
                <a:lnTo>
                  <a:pt x="72425" y="782"/>
                </a:lnTo>
                <a:lnTo>
                  <a:pt x="72500" y="801"/>
                </a:lnTo>
                <a:lnTo>
                  <a:pt x="72555" y="801"/>
                </a:lnTo>
                <a:lnTo>
                  <a:pt x="72630" y="782"/>
                </a:lnTo>
                <a:lnTo>
                  <a:pt x="72704" y="763"/>
                </a:lnTo>
                <a:lnTo>
                  <a:pt x="72760" y="726"/>
                </a:lnTo>
                <a:lnTo>
                  <a:pt x="72816" y="670"/>
                </a:lnTo>
                <a:lnTo>
                  <a:pt x="72853" y="596"/>
                </a:lnTo>
                <a:lnTo>
                  <a:pt x="72872" y="540"/>
                </a:lnTo>
                <a:lnTo>
                  <a:pt x="72872" y="465"/>
                </a:lnTo>
                <a:lnTo>
                  <a:pt x="72872" y="391"/>
                </a:lnTo>
                <a:lnTo>
                  <a:pt x="72853" y="335"/>
                </a:lnTo>
                <a:lnTo>
                  <a:pt x="72816" y="261"/>
                </a:lnTo>
                <a:lnTo>
                  <a:pt x="72779" y="205"/>
                </a:lnTo>
                <a:lnTo>
                  <a:pt x="72723" y="168"/>
                </a:lnTo>
                <a:lnTo>
                  <a:pt x="72611" y="130"/>
                </a:lnTo>
                <a:lnTo>
                  <a:pt x="72555" y="112"/>
                </a:lnTo>
                <a:close/>
                <a:moveTo>
                  <a:pt x="73915" y="112"/>
                </a:moveTo>
                <a:lnTo>
                  <a:pt x="73840" y="149"/>
                </a:lnTo>
                <a:lnTo>
                  <a:pt x="73784" y="186"/>
                </a:lnTo>
                <a:lnTo>
                  <a:pt x="73728" y="242"/>
                </a:lnTo>
                <a:lnTo>
                  <a:pt x="73691" y="298"/>
                </a:lnTo>
                <a:lnTo>
                  <a:pt x="73654" y="354"/>
                </a:lnTo>
                <a:lnTo>
                  <a:pt x="73635" y="428"/>
                </a:lnTo>
                <a:lnTo>
                  <a:pt x="73635" y="484"/>
                </a:lnTo>
                <a:lnTo>
                  <a:pt x="73654" y="559"/>
                </a:lnTo>
                <a:lnTo>
                  <a:pt x="73691" y="633"/>
                </a:lnTo>
                <a:lnTo>
                  <a:pt x="73728" y="689"/>
                </a:lnTo>
                <a:lnTo>
                  <a:pt x="73784" y="726"/>
                </a:lnTo>
                <a:lnTo>
                  <a:pt x="73840" y="763"/>
                </a:lnTo>
                <a:lnTo>
                  <a:pt x="73915" y="801"/>
                </a:lnTo>
                <a:lnTo>
                  <a:pt x="74119" y="801"/>
                </a:lnTo>
                <a:lnTo>
                  <a:pt x="74175" y="763"/>
                </a:lnTo>
                <a:lnTo>
                  <a:pt x="74324" y="670"/>
                </a:lnTo>
                <a:lnTo>
                  <a:pt x="74380" y="633"/>
                </a:lnTo>
                <a:lnTo>
                  <a:pt x="74417" y="559"/>
                </a:lnTo>
                <a:lnTo>
                  <a:pt x="74436" y="484"/>
                </a:lnTo>
                <a:lnTo>
                  <a:pt x="74436" y="410"/>
                </a:lnTo>
                <a:lnTo>
                  <a:pt x="74399" y="335"/>
                </a:lnTo>
                <a:lnTo>
                  <a:pt x="74361" y="279"/>
                </a:lnTo>
                <a:lnTo>
                  <a:pt x="74250" y="186"/>
                </a:lnTo>
                <a:lnTo>
                  <a:pt x="74119" y="130"/>
                </a:lnTo>
                <a:lnTo>
                  <a:pt x="74045" y="112"/>
                </a:lnTo>
                <a:close/>
                <a:moveTo>
                  <a:pt x="77862" y="447"/>
                </a:moveTo>
                <a:lnTo>
                  <a:pt x="77806" y="484"/>
                </a:lnTo>
                <a:lnTo>
                  <a:pt x="77768" y="540"/>
                </a:lnTo>
                <a:lnTo>
                  <a:pt x="77750" y="596"/>
                </a:lnTo>
                <a:lnTo>
                  <a:pt x="77750" y="670"/>
                </a:lnTo>
                <a:lnTo>
                  <a:pt x="77768" y="726"/>
                </a:lnTo>
                <a:lnTo>
                  <a:pt x="77824" y="782"/>
                </a:lnTo>
                <a:lnTo>
                  <a:pt x="77880" y="801"/>
                </a:lnTo>
                <a:lnTo>
                  <a:pt x="77955" y="782"/>
                </a:lnTo>
                <a:lnTo>
                  <a:pt x="77992" y="763"/>
                </a:lnTo>
                <a:lnTo>
                  <a:pt x="78048" y="708"/>
                </a:lnTo>
                <a:lnTo>
                  <a:pt x="78066" y="652"/>
                </a:lnTo>
                <a:lnTo>
                  <a:pt x="78066" y="596"/>
                </a:lnTo>
                <a:lnTo>
                  <a:pt x="78029" y="540"/>
                </a:lnTo>
                <a:lnTo>
                  <a:pt x="77992" y="484"/>
                </a:lnTo>
                <a:lnTo>
                  <a:pt x="77936" y="447"/>
                </a:lnTo>
                <a:close/>
                <a:moveTo>
                  <a:pt x="13108" y="261"/>
                </a:moveTo>
                <a:lnTo>
                  <a:pt x="13052" y="279"/>
                </a:lnTo>
                <a:lnTo>
                  <a:pt x="12996" y="317"/>
                </a:lnTo>
                <a:lnTo>
                  <a:pt x="12959" y="372"/>
                </a:lnTo>
                <a:lnTo>
                  <a:pt x="12922" y="410"/>
                </a:lnTo>
                <a:lnTo>
                  <a:pt x="12903" y="465"/>
                </a:lnTo>
                <a:lnTo>
                  <a:pt x="12903" y="521"/>
                </a:lnTo>
                <a:lnTo>
                  <a:pt x="12903" y="577"/>
                </a:lnTo>
                <a:lnTo>
                  <a:pt x="12940" y="689"/>
                </a:lnTo>
                <a:lnTo>
                  <a:pt x="12978" y="745"/>
                </a:lnTo>
                <a:lnTo>
                  <a:pt x="13015" y="782"/>
                </a:lnTo>
                <a:lnTo>
                  <a:pt x="13071" y="819"/>
                </a:lnTo>
                <a:lnTo>
                  <a:pt x="13127" y="819"/>
                </a:lnTo>
                <a:lnTo>
                  <a:pt x="13238" y="838"/>
                </a:lnTo>
                <a:lnTo>
                  <a:pt x="13350" y="801"/>
                </a:lnTo>
                <a:lnTo>
                  <a:pt x="13443" y="726"/>
                </a:lnTo>
                <a:lnTo>
                  <a:pt x="13462" y="670"/>
                </a:lnTo>
                <a:lnTo>
                  <a:pt x="13480" y="633"/>
                </a:lnTo>
                <a:lnTo>
                  <a:pt x="13499" y="521"/>
                </a:lnTo>
                <a:lnTo>
                  <a:pt x="13462" y="410"/>
                </a:lnTo>
                <a:lnTo>
                  <a:pt x="13406" y="335"/>
                </a:lnTo>
                <a:lnTo>
                  <a:pt x="13294" y="279"/>
                </a:lnTo>
                <a:lnTo>
                  <a:pt x="13238" y="261"/>
                </a:lnTo>
                <a:close/>
                <a:moveTo>
                  <a:pt x="28729" y="186"/>
                </a:moveTo>
                <a:lnTo>
                  <a:pt x="28673" y="205"/>
                </a:lnTo>
                <a:lnTo>
                  <a:pt x="28598" y="205"/>
                </a:lnTo>
                <a:lnTo>
                  <a:pt x="28542" y="242"/>
                </a:lnTo>
                <a:lnTo>
                  <a:pt x="28486" y="279"/>
                </a:lnTo>
                <a:lnTo>
                  <a:pt x="28449" y="317"/>
                </a:lnTo>
                <a:lnTo>
                  <a:pt x="28412" y="372"/>
                </a:lnTo>
                <a:lnTo>
                  <a:pt x="28393" y="428"/>
                </a:lnTo>
                <a:lnTo>
                  <a:pt x="28393" y="484"/>
                </a:lnTo>
                <a:lnTo>
                  <a:pt x="28375" y="540"/>
                </a:lnTo>
                <a:lnTo>
                  <a:pt x="28393" y="614"/>
                </a:lnTo>
                <a:lnTo>
                  <a:pt x="28412" y="670"/>
                </a:lnTo>
                <a:lnTo>
                  <a:pt x="28468" y="726"/>
                </a:lnTo>
                <a:lnTo>
                  <a:pt x="28505" y="763"/>
                </a:lnTo>
                <a:lnTo>
                  <a:pt x="28561" y="801"/>
                </a:lnTo>
                <a:lnTo>
                  <a:pt x="28635" y="819"/>
                </a:lnTo>
                <a:lnTo>
                  <a:pt x="28691" y="838"/>
                </a:lnTo>
                <a:lnTo>
                  <a:pt x="28766" y="838"/>
                </a:lnTo>
                <a:lnTo>
                  <a:pt x="28822" y="819"/>
                </a:lnTo>
                <a:lnTo>
                  <a:pt x="28877" y="782"/>
                </a:lnTo>
                <a:lnTo>
                  <a:pt x="28933" y="745"/>
                </a:lnTo>
                <a:lnTo>
                  <a:pt x="28989" y="652"/>
                </a:lnTo>
                <a:lnTo>
                  <a:pt x="29026" y="540"/>
                </a:lnTo>
                <a:lnTo>
                  <a:pt x="29008" y="410"/>
                </a:lnTo>
                <a:lnTo>
                  <a:pt x="28989" y="354"/>
                </a:lnTo>
                <a:lnTo>
                  <a:pt x="28952" y="298"/>
                </a:lnTo>
                <a:lnTo>
                  <a:pt x="28896" y="261"/>
                </a:lnTo>
                <a:lnTo>
                  <a:pt x="28859" y="223"/>
                </a:lnTo>
                <a:lnTo>
                  <a:pt x="28784" y="205"/>
                </a:lnTo>
                <a:lnTo>
                  <a:pt x="28729" y="186"/>
                </a:lnTo>
                <a:close/>
                <a:moveTo>
                  <a:pt x="30404" y="242"/>
                </a:moveTo>
                <a:lnTo>
                  <a:pt x="30348" y="261"/>
                </a:lnTo>
                <a:lnTo>
                  <a:pt x="30292" y="279"/>
                </a:lnTo>
                <a:lnTo>
                  <a:pt x="30199" y="335"/>
                </a:lnTo>
                <a:lnTo>
                  <a:pt x="30162" y="391"/>
                </a:lnTo>
                <a:lnTo>
                  <a:pt x="30125" y="447"/>
                </a:lnTo>
                <a:lnTo>
                  <a:pt x="30125" y="503"/>
                </a:lnTo>
                <a:lnTo>
                  <a:pt x="30106" y="559"/>
                </a:lnTo>
                <a:lnTo>
                  <a:pt x="30143" y="670"/>
                </a:lnTo>
                <a:lnTo>
                  <a:pt x="30199" y="745"/>
                </a:lnTo>
                <a:lnTo>
                  <a:pt x="30292" y="819"/>
                </a:lnTo>
                <a:lnTo>
                  <a:pt x="30348" y="838"/>
                </a:lnTo>
                <a:lnTo>
                  <a:pt x="30460" y="838"/>
                </a:lnTo>
                <a:lnTo>
                  <a:pt x="30516" y="819"/>
                </a:lnTo>
                <a:lnTo>
                  <a:pt x="30609" y="745"/>
                </a:lnTo>
                <a:lnTo>
                  <a:pt x="30683" y="652"/>
                </a:lnTo>
                <a:lnTo>
                  <a:pt x="30702" y="596"/>
                </a:lnTo>
                <a:lnTo>
                  <a:pt x="30702" y="540"/>
                </a:lnTo>
                <a:lnTo>
                  <a:pt x="30665" y="428"/>
                </a:lnTo>
                <a:lnTo>
                  <a:pt x="30609" y="335"/>
                </a:lnTo>
                <a:lnTo>
                  <a:pt x="30516" y="279"/>
                </a:lnTo>
                <a:lnTo>
                  <a:pt x="30460" y="261"/>
                </a:lnTo>
                <a:lnTo>
                  <a:pt x="30404" y="242"/>
                </a:lnTo>
                <a:close/>
                <a:moveTo>
                  <a:pt x="34258" y="242"/>
                </a:moveTo>
                <a:lnTo>
                  <a:pt x="34146" y="279"/>
                </a:lnTo>
                <a:lnTo>
                  <a:pt x="34072" y="354"/>
                </a:lnTo>
                <a:lnTo>
                  <a:pt x="34016" y="447"/>
                </a:lnTo>
                <a:lnTo>
                  <a:pt x="33997" y="559"/>
                </a:lnTo>
                <a:lnTo>
                  <a:pt x="34016" y="670"/>
                </a:lnTo>
                <a:lnTo>
                  <a:pt x="34053" y="726"/>
                </a:lnTo>
                <a:lnTo>
                  <a:pt x="34091" y="763"/>
                </a:lnTo>
                <a:lnTo>
                  <a:pt x="34146" y="801"/>
                </a:lnTo>
                <a:lnTo>
                  <a:pt x="34202" y="819"/>
                </a:lnTo>
                <a:lnTo>
                  <a:pt x="34258" y="838"/>
                </a:lnTo>
                <a:lnTo>
                  <a:pt x="34388" y="838"/>
                </a:lnTo>
                <a:lnTo>
                  <a:pt x="34444" y="801"/>
                </a:lnTo>
                <a:lnTo>
                  <a:pt x="34500" y="763"/>
                </a:lnTo>
                <a:lnTo>
                  <a:pt x="34537" y="726"/>
                </a:lnTo>
                <a:lnTo>
                  <a:pt x="34575" y="670"/>
                </a:lnTo>
                <a:lnTo>
                  <a:pt x="34593" y="614"/>
                </a:lnTo>
                <a:lnTo>
                  <a:pt x="34593" y="540"/>
                </a:lnTo>
                <a:lnTo>
                  <a:pt x="34593" y="484"/>
                </a:lnTo>
                <a:lnTo>
                  <a:pt x="34575" y="428"/>
                </a:lnTo>
                <a:lnTo>
                  <a:pt x="34537" y="372"/>
                </a:lnTo>
                <a:lnTo>
                  <a:pt x="34463" y="298"/>
                </a:lnTo>
                <a:lnTo>
                  <a:pt x="34351" y="242"/>
                </a:lnTo>
                <a:close/>
                <a:moveTo>
                  <a:pt x="91509" y="242"/>
                </a:moveTo>
                <a:lnTo>
                  <a:pt x="91453" y="261"/>
                </a:lnTo>
                <a:lnTo>
                  <a:pt x="91360" y="335"/>
                </a:lnTo>
                <a:lnTo>
                  <a:pt x="91322" y="372"/>
                </a:lnTo>
                <a:lnTo>
                  <a:pt x="91285" y="428"/>
                </a:lnTo>
                <a:lnTo>
                  <a:pt x="91267" y="484"/>
                </a:lnTo>
                <a:lnTo>
                  <a:pt x="91267" y="540"/>
                </a:lnTo>
                <a:lnTo>
                  <a:pt x="91285" y="596"/>
                </a:lnTo>
                <a:lnTo>
                  <a:pt x="91304" y="652"/>
                </a:lnTo>
                <a:lnTo>
                  <a:pt x="91360" y="745"/>
                </a:lnTo>
                <a:lnTo>
                  <a:pt x="91453" y="819"/>
                </a:lnTo>
                <a:lnTo>
                  <a:pt x="91509" y="838"/>
                </a:lnTo>
                <a:lnTo>
                  <a:pt x="91639" y="838"/>
                </a:lnTo>
                <a:lnTo>
                  <a:pt x="91695" y="819"/>
                </a:lnTo>
                <a:lnTo>
                  <a:pt x="91732" y="782"/>
                </a:lnTo>
                <a:lnTo>
                  <a:pt x="91788" y="745"/>
                </a:lnTo>
                <a:lnTo>
                  <a:pt x="91825" y="708"/>
                </a:lnTo>
                <a:lnTo>
                  <a:pt x="91844" y="652"/>
                </a:lnTo>
                <a:lnTo>
                  <a:pt x="91862" y="596"/>
                </a:lnTo>
                <a:lnTo>
                  <a:pt x="91862" y="540"/>
                </a:lnTo>
                <a:lnTo>
                  <a:pt x="91844" y="428"/>
                </a:lnTo>
                <a:lnTo>
                  <a:pt x="91769" y="335"/>
                </a:lnTo>
                <a:lnTo>
                  <a:pt x="91676" y="261"/>
                </a:lnTo>
                <a:lnTo>
                  <a:pt x="91620" y="242"/>
                </a:lnTo>
                <a:close/>
                <a:moveTo>
                  <a:pt x="36399" y="186"/>
                </a:moveTo>
                <a:lnTo>
                  <a:pt x="36306" y="205"/>
                </a:lnTo>
                <a:lnTo>
                  <a:pt x="36232" y="223"/>
                </a:lnTo>
                <a:lnTo>
                  <a:pt x="36138" y="298"/>
                </a:lnTo>
                <a:lnTo>
                  <a:pt x="36083" y="372"/>
                </a:lnTo>
                <a:lnTo>
                  <a:pt x="36064" y="447"/>
                </a:lnTo>
                <a:lnTo>
                  <a:pt x="36045" y="503"/>
                </a:lnTo>
                <a:lnTo>
                  <a:pt x="36045" y="521"/>
                </a:lnTo>
                <a:lnTo>
                  <a:pt x="36064" y="614"/>
                </a:lnTo>
                <a:lnTo>
                  <a:pt x="36083" y="689"/>
                </a:lnTo>
                <a:lnTo>
                  <a:pt x="36138" y="763"/>
                </a:lnTo>
                <a:lnTo>
                  <a:pt x="36194" y="801"/>
                </a:lnTo>
                <a:lnTo>
                  <a:pt x="36269" y="838"/>
                </a:lnTo>
                <a:lnTo>
                  <a:pt x="36343" y="856"/>
                </a:lnTo>
                <a:lnTo>
                  <a:pt x="36418" y="856"/>
                </a:lnTo>
                <a:lnTo>
                  <a:pt x="36511" y="838"/>
                </a:lnTo>
                <a:lnTo>
                  <a:pt x="36567" y="782"/>
                </a:lnTo>
                <a:lnTo>
                  <a:pt x="36623" y="726"/>
                </a:lnTo>
                <a:lnTo>
                  <a:pt x="36660" y="633"/>
                </a:lnTo>
                <a:lnTo>
                  <a:pt x="36678" y="577"/>
                </a:lnTo>
                <a:lnTo>
                  <a:pt x="36716" y="503"/>
                </a:lnTo>
                <a:lnTo>
                  <a:pt x="36716" y="428"/>
                </a:lnTo>
                <a:lnTo>
                  <a:pt x="36678" y="354"/>
                </a:lnTo>
                <a:lnTo>
                  <a:pt x="36641" y="298"/>
                </a:lnTo>
                <a:lnTo>
                  <a:pt x="36585" y="242"/>
                </a:lnTo>
                <a:lnTo>
                  <a:pt x="36511" y="205"/>
                </a:lnTo>
                <a:lnTo>
                  <a:pt x="36399" y="186"/>
                </a:lnTo>
                <a:close/>
                <a:moveTo>
                  <a:pt x="56637" y="223"/>
                </a:moveTo>
                <a:lnTo>
                  <a:pt x="56563" y="261"/>
                </a:lnTo>
                <a:lnTo>
                  <a:pt x="56507" y="298"/>
                </a:lnTo>
                <a:lnTo>
                  <a:pt x="56451" y="335"/>
                </a:lnTo>
                <a:lnTo>
                  <a:pt x="56414" y="410"/>
                </a:lnTo>
                <a:lnTo>
                  <a:pt x="56395" y="484"/>
                </a:lnTo>
                <a:lnTo>
                  <a:pt x="56376" y="559"/>
                </a:lnTo>
                <a:lnTo>
                  <a:pt x="56395" y="633"/>
                </a:lnTo>
                <a:lnTo>
                  <a:pt x="56432" y="689"/>
                </a:lnTo>
                <a:lnTo>
                  <a:pt x="56469" y="763"/>
                </a:lnTo>
                <a:lnTo>
                  <a:pt x="56525" y="801"/>
                </a:lnTo>
                <a:lnTo>
                  <a:pt x="56581" y="838"/>
                </a:lnTo>
                <a:lnTo>
                  <a:pt x="56656" y="856"/>
                </a:lnTo>
                <a:lnTo>
                  <a:pt x="56786" y="856"/>
                </a:lnTo>
                <a:lnTo>
                  <a:pt x="56898" y="819"/>
                </a:lnTo>
                <a:lnTo>
                  <a:pt x="56953" y="782"/>
                </a:lnTo>
                <a:lnTo>
                  <a:pt x="56991" y="745"/>
                </a:lnTo>
                <a:lnTo>
                  <a:pt x="57028" y="708"/>
                </a:lnTo>
                <a:lnTo>
                  <a:pt x="57065" y="633"/>
                </a:lnTo>
                <a:lnTo>
                  <a:pt x="57065" y="540"/>
                </a:lnTo>
                <a:lnTo>
                  <a:pt x="57047" y="428"/>
                </a:lnTo>
                <a:lnTo>
                  <a:pt x="57009" y="335"/>
                </a:lnTo>
                <a:lnTo>
                  <a:pt x="56916" y="279"/>
                </a:lnTo>
                <a:lnTo>
                  <a:pt x="56842" y="242"/>
                </a:lnTo>
                <a:lnTo>
                  <a:pt x="56786" y="223"/>
                </a:lnTo>
                <a:close/>
                <a:moveTo>
                  <a:pt x="58517" y="242"/>
                </a:moveTo>
                <a:lnTo>
                  <a:pt x="58406" y="261"/>
                </a:lnTo>
                <a:lnTo>
                  <a:pt x="58350" y="279"/>
                </a:lnTo>
                <a:lnTo>
                  <a:pt x="58294" y="317"/>
                </a:lnTo>
                <a:lnTo>
                  <a:pt x="58257" y="372"/>
                </a:lnTo>
                <a:lnTo>
                  <a:pt x="58238" y="428"/>
                </a:lnTo>
                <a:lnTo>
                  <a:pt x="58220" y="484"/>
                </a:lnTo>
                <a:lnTo>
                  <a:pt x="58220" y="540"/>
                </a:lnTo>
                <a:lnTo>
                  <a:pt x="58220" y="614"/>
                </a:lnTo>
                <a:lnTo>
                  <a:pt x="58238" y="670"/>
                </a:lnTo>
                <a:lnTo>
                  <a:pt x="58275" y="726"/>
                </a:lnTo>
                <a:lnTo>
                  <a:pt x="58313" y="763"/>
                </a:lnTo>
                <a:lnTo>
                  <a:pt x="58350" y="801"/>
                </a:lnTo>
                <a:lnTo>
                  <a:pt x="58406" y="838"/>
                </a:lnTo>
                <a:lnTo>
                  <a:pt x="58480" y="856"/>
                </a:lnTo>
                <a:lnTo>
                  <a:pt x="58592" y="856"/>
                </a:lnTo>
                <a:lnTo>
                  <a:pt x="58648" y="819"/>
                </a:lnTo>
                <a:lnTo>
                  <a:pt x="58704" y="801"/>
                </a:lnTo>
                <a:lnTo>
                  <a:pt x="58759" y="745"/>
                </a:lnTo>
                <a:lnTo>
                  <a:pt x="58797" y="708"/>
                </a:lnTo>
                <a:lnTo>
                  <a:pt x="58815" y="652"/>
                </a:lnTo>
                <a:lnTo>
                  <a:pt x="58834" y="577"/>
                </a:lnTo>
                <a:lnTo>
                  <a:pt x="58834" y="521"/>
                </a:lnTo>
                <a:lnTo>
                  <a:pt x="58797" y="410"/>
                </a:lnTo>
                <a:lnTo>
                  <a:pt x="58778" y="354"/>
                </a:lnTo>
                <a:lnTo>
                  <a:pt x="58741" y="298"/>
                </a:lnTo>
                <a:lnTo>
                  <a:pt x="58704" y="279"/>
                </a:lnTo>
                <a:lnTo>
                  <a:pt x="58648" y="242"/>
                </a:lnTo>
                <a:close/>
                <a:moveTo>
                  <a:pt x="41463" y="149"/>
                </a:moveTo>
                <a:lnTo>
                  <a:pt x="41389" y="168"/>
                </a:lnTo>
                <a:lnTo>
                  <a:pt x="41314" y="168"/>
                </a:lnTo>
                <a:lnTo>
                  <a:pt x="41240" y="205"/>
                </a:lnTo>
                <a:lnTo>
                  <a:pt x="41184" y="261"/>
                </a:lnTo>
                <a:lnTo>
                  <a:pt x="41128" y="317"/>
                </a:lnTo>
                <a:lnTo>
                  <a:pt x="41110" y="391"/>
                </a:lnTo>
                <a:lnTo>
                  <a:pt x="41091" y="447"/>
                </a:lnTo>
                <a:lnTo>
                  <a:pt x="41091" y="521"/>
                </a:lnTo>
                <a:lnTo>
                  <a:pt x="41091" y="577"/>
                </a:lnTo>
                <a:lnTo>
                  <a:pt x="41110" y="652"/>
                </a:lnTo>
                <a:lnTo>
                  <a:pt x="41147" y="708"/>
                </a:lnTo>
                <a:lnTo>
                  <a:pt x="41184" y="763"/>
                </a:lnTo>
                <a:lnTo>
                  <a:pt x="41240" y="801"/>
                </a:lnTo>
                <a:lnTo>
                  <a:pt x="41296" y="838"/>
                </a:lnTo>
                <a:lnTo>
                  <a:pt x="41352" y="856"/>
                </a:lnTo>
                <a:lnTo>
                  <a:pt x="41426" y="875"/>
                </a:lnTo>
                <a:lnTo>
                  <a:pt x="41482" y="856"/>
                </a:lnTo>
                <a:lnTo>
                  <a:pt x="41556" y="856"/>
                </a:lnTo>
                <a:lnTo>
                  <a:pt x="41612" y="819"/>
                </a:lnTo>
                <a:lnTo>
                  <a:pt x="41668" y="782"/>
                </a:lnTo>
                <a:lnTo>
                  <a:pt x="41724" y="745"/>
                </a:lnTo>
                <a:lnTo>
                  <a:pt x="41798" y="614"/>
                </a:lnTo>
                <a:lnTo>
                  <a:pt x="41817" y="540"/>
                </a:lnTo>
                <a:lnTo>
                  <a:pt x="41836" y="465"/>
                </a:lnTo>
                <a:lnTo>
                  <a:pt x="41817" y="391"/>
                </a:lnTo>
                <a:lnTo>
                  <a:pt x="41798" y="317"/>
                </a:lnTo>
                <a:lnTo>
                  <a:pt x="41761" y="261"/>
                </a:lnTo>
                <a:lnTo>
                  <a:pt x="41705" y="223"/>
                </a:lnTo>
                <a:lnTo>
                  <a:pt x="41631" y="186"/>
                </a:lnTo>
                <a:lnTo>
                  <a:pt x="41556" y="168"/>
                </a:lnTo>
                <a:lnTo>
                  <a:pt x="41463" y="149"/>
                </a:lnTo>
                <a:close/>
                <a:moveTo>
                  <a:pt x="70470" y="149"/>
                </a:moveTo>
                <a:lnTo>
                  <a:pt x="70396" y="168"/>
                </a:lnTo>
                <a:lnTo>
                  <a:pt x="70321" y="205"/>
                </a:lnTo>
                <a:lnTo>
                  <a:pt x="70247" y="242"/>
                </a:lnTo>
                <a:lnTo>
                  <a:pt x="70191" y="279"/>
                </a:lnTo>
                <a:lnTo>
                  <a:pt x="70154" y="335"/>
                </a:lnTo>
                <a:lnTo>
                  <a:pt x="70116" y="410"/>
                </a:lnTo>
                <a:lnTo>
                  <a:pt x="70098" y="465"/>
                </a:lnTo>
                <a:lnTo>
                  <a:pt x="70098" y="540"/>
                </a:lnTo>
                <a:lnTo>
                  <a:pt x="70135" y="652"/>
                </a:lnTo>
                <a:lnTo>
                  <a:pt x="70154" y="708"/>
                </a:lnTo>
                <a:lnTo>
                  <a:pt x="70210" y="763"/>
                </a:lnTo>
                <a:lnTo>
                  <a:pt x="70247" y="801"/>
                </a:lnTo>
                <a:lnTo>
                  <a:pt x="70303" y="838"/>
                </a:lnTo>
                <a:lnTo>
                  <a:pt x="70358" y="856"/>
                </a:lnTo>
                <a:lnTo>
                  <a:pt x="70433" y="875"/>
                </a:lnTo>
                <a:lnTo>
                  <a:pt x="70563" y="856"/>
                </a:lnTo>
                <a:lnTo>
                  <a:pt x="70619" y="838"/>
                </a:lnTo>
                <a:lnTo>
                  <a:pt x="70675" y="801"/>
                </a:lnTo>
                <a:lnTo>
                  <a:pt x="70712" y="745"/>
                </a:lnTo>
                <a:lnTo>
                  <a:pt x="70749" y="689"/>
                </a:lnTo>
                <a:lnTo>
                  <a:pt x="70787" y="614"/>
                </a:lnTo>
                <a:lnTo>
                  <a:pt x="70805" y="540"/>
                </a:lnTo>
                <a:lnTo>
                  <a:pt x="70824" y="465"/>
                </a:lnTo>
                <a:lnTo>
                  <a:pt x="70824" y="372"/>
                </a:lnTo>
                <a:lnTo>
                  <a:pt x="70787" y="298"/>
                </a:lnTo>
                <a:lnTo>
                  <a:pt x="70749" y="242"/>
                </a:lnTo>
                <a:lnTo>
                  <a:pt x="70694" y="186"/>
                </a:lnTo>
                <a:lnTo>
                  <a:pt x="70601" y="149"/>
                </a:lnTo>
                <a:close/>
                <a:moveTo>
                  <a:pt x="79314" y="205"/>
                </a:moveTo>
                <a:lnTo>
                  <a:pt x="79239" y="223"/>
                </a:lnTo>
                <a:lnTo>
                  <a:pt x="79183" y="261"/>
                </a:lnTo>
                <a:lnTo>
                  <a:pt x="79128" y="298"/>
                </a:lnTo>
                <a:lnTo>
                  <a:pt x="79090" y="354"/>
                </a:lnTo>
                <a:lnTo>
                  <a:pt x="79053" y="410"/>
                </a:lnTo>
                <a:lnTo>
                  <a:pt x="79035" y="484"/>
                </a:lnTo>
                <a:lnTo>
                  <a:pt x="79035" y="540"/>
                </a:lnTo>
                <a:lnTo>
                  <a:pt x="79035" y="614"/>
                </a:lnTo>
                <a:lnTo>
                  <a:pt x="79053" y="670"/>
                </a:lnTo>
                <a:lnTo>
                  <a:pt x="79090" y="726"/>
                </a:lnTo>
                <a:lnTo>
                  <a:pt x="79128" y="782"/>
                </a:lnTo>
                <a:lnTo>
                  <a:pt x="79183" y="819"/>
                </a:lnTo>
                <a:lnTo>
                  <a:pt x="79239" y="856"/>
                </a:lnTo>
                <a:lnTo>
                  <a:pt x="79295" y="875"/>
                </a:lnTo>
                <a:lnTo>
                  <a:pt x="79444" y="875"/>
                </a:lnTo>
                <a:lnTo>
                  <a:pt x="79500" y="856"/>
                </a:lnTo>
                <a:lnTo>
                  <a:pt x="79556" y="819"/>
                </a:lnTo>
                <a:lnTo>
                  <a:pt x="79612" y="782"/>
                </a:lnTo>
                <a:lnTo>
                  <a:pt x="79649" y="726"/>
                </a:lnTo>
                <a:lnTo>
                  <a:pt x="79686" y="670"/>
                </a:lnTo>
                <a:lnTo>
                  <a:pt x="79705" y="614"/>
                </a:lnTo>
                <a:lnTo>
                  <a:pt x="79705" y="540"/>
                </a:lnTo>
                <a:lnTo>
                  <a:pt x="79705" y="484"/>
                </a:lnTo>
                <a:lnTo>
                  <a:pt x="79686" y="410"/>
                </a:lnTo>
                <a:lnTo>
                  <a:pt x="79649" y="354"/>
                </a:lnTo>
                <a:lnTo>
                  <a:pt x="79612" y="298"/>
                </a:lnTo>
                <a:lnTo>
                  <a:pt x="79556" y="261"/>
                </a:lnTo>
                <a:lnTo>
                  <a:pt x="79500" y="223"/>
                </a:lnTo>
                <a:lnTo>
                  <a:pt x="79444" y="205"/>
                </a:lnTo>
                <a:close/>
                <a:moveTo>
                  <a:pt x="38056" y="112"/>
                </a:moveTo>
                <a:lnTo>
                  <a:pt x="37982" y="130"/>
                </a:lnTo>
                <a:lnTo>
                  <a:pt x="37889" y="149"/>
                </a:lnTo>
                <a:lnTo>
                  <a:pt x="37833" y="186"/>
                </a:lnTo>
                <a:lnTo>
                  <a:pt x="37758" y="223"/>
                </a:lnTo>
                <a:lnTo>
                  <a:pt x="37702" y="279"/>
                </a:lnTo>
                <a:lnTo>
                  <a:pt x="37647" y="335"/>
                </a:lnTo>
                <a:lnTo>
                  <a:pt x="37609" y="410"/>
                </a:lnTo>
                <a:lnTo>
                  <a:pt x="37591" y="465"/>
                </a:lnTo>
                <a:lnTo>
                  <a:pt x="37591" y="540"/>
                </a:lnTo>
                <a:lnTo>
                  <a:pt x="37591" y="596"/>
                </a:lnTo>
                <a:lnTo>
                  <a:pt x="37609" y="670"/>
                </a:lnTo>
                <a:lnTo>
                  <a:pt x="37628" y="726"/>
                </a:lnTo>
                <a:lnTo>
                  <a:pt x="37665" y="782"/>
                </a:lnTo>
                <a:lnTo>
                  <a:pt x="37721" y="819"/>
                </a:lnTo>
                <a:lnTo>
                  <a:pt x="37777" y="856"/>
                </a:lnTo>
                <a:lnTo>
                  <a:pt x="37851" y="875"/>
                </a:lnTo>
                <a:lnTo>
                  <a:pt x="37926" y="894"/>
                </a:lnTo>
                <a:lnTo>
                  <a:pt x="38000" y="894"/>
                </a:lnTo>
                <a:lnTo>
                  <a:pt x="38075" y="856"/>
                </a:lnTo>
                <a:lnTo>
                  <a:pt x="38131" y="838"/>
                </a:lnTo>
                <a:lnTo>
                  <a:pt x="38186" y="782"/>
                </a:lnTo>
                <a:lnTo>
                  <a:pt x="38224" y="726"/>
                </a:lnTo>
                <a:lnTo>
                  <a:pt x="38261" y="652"/>
                </a:lnTo>
                <a:lnTo>
                  <a:pt x="38298" y="521"/>
                </a:lnTo>
                <a:lnTo>
                  <a:pt x="38280" y="372"/>
                </a:lnTo>
                <a:lnTo>
                  <a:pt x="38261" y="298"/>
                </a:lnTo>
                <a:lnTo>
                  <a:pt x="38224" y="223"/>
                </a:lnTo>
                <a:lnTo>
                  <a:pt x="38186" y="168"/>
                </a:lnTo>
                <a:lnTo>
                  <a:pt x="38112" y="130"/>
                </a:lnTo>
                <a:lnTo>
                  <a:pt x="38056" y="112"/>
                </a:lnTo>
                <a:close/>
                <a:moveTo>
                  <a:pt x="68869" y="261"/>
                </a:moveTo>
                <a:lnTo>
                  <a:pt x="68813" y="279"/>
                </a:lnTo>
                <a:lnTo>
                  <a:pt x="68757" y="317"/>
                </a:lnTo>
                <a:lnTo>
                  <a:pt x="68720" y="354"/>
                </a:lnTo>
                <a:lnTo>
                  <a:pt x="68664" y="410"/>
                </a:lnTo>
                <a:lnTo>
                  <a:pt x="68646" y="465"/>
                </a:lnTo>
                <a:lnTo>
                  <a:pt x="68627" y="540"/>
                </a:lnTo>
                <a:lnTo>
                  <a:pt x="68627" y="596"/>
                </a:lnTo>
                <a:lnTo>
                  <a:pt x="68664" y="708"/>
                </a:lnTo>
                <a:lnTo>
                  <a:pt x="68739" y="801"/>
                </a:lnTo>
                <a:lnTo>
                  <a:pt x="68832" y="856"/>
                </a:lnTo>
                <a:lnTo>
                  <a:pt x="68888" y="875"/>
                </a:lnTo>
                <a:lnTo>
                  <a:pt x="68944" y="894"/>
                </a:lnTo>
                <a:lnTo>
                  <a:pt x="68999" y="875"/>
                </a:lnTo>
                <a:lnTo>
                  <a:pt x="69074" y="856"/>
                </a:lnTo>
                <a:lnTo>
                  <a:pt x="69130" y="819"/>
                </a:lnTo>
                <a:lnTo>
                  <a:pt x="69167" y="782"/>
                </a:lnTo>
                <a:lnTo>
                  <a:pt x="69204" y="745"/>
                </a:lnTo>
                <a:lnTo>
                  <a:pt x="69241" y="670"/>
                </a:lnTo>
                <a:lnTo>
                  <a:pt x="69260" y="614"/>
                </a:lnTo>
                <a:lnTo>
                  <a:pt x="69260" y="559"/>
                </a:lnTo>
                <a:lnTo>
                  <a:pt x="69223" y="447"/>
                </a:lnTo>
                <a:lnTo>
                  <a:pt x="69148" y="354"/>
                </a:lnTo>
                <a:lnTo>
                  <a:pt x="69055" y="279"/>
                </a:lnTo>
                <a:lnTo>
                  <a:pt x="68999" y="261"/>
                </a:lnTo>
                <a:close/>
                <a:moveTo>
                  <a:pt x="83000" y="186"/>
                </a:moveTo>
                <a:lnTo>
                  <a:pt x="82926" y="205"/>
                </a:lnTo>
                <a:lnTo>
                  <a:pt x="82870" y="223"/>
                </a:lnTo>
                <a:lnTo>
                  <a:pt x="82795" y="261"/>
                </a:lnTo>
                <a:lnTo>
                  <a:pt x="82739" y="317"/>
                </a:lnTo>
                <a:lnTo>
                  <a:pt x="82702" y="372"/>
                </a:lnTo>
                <a:lnTo>
                  <a:pt x="82665" y="428"/>
                </a:lnTo>
                <a:lnTo>
                  <a:pt x="82665" y="503"/>
                </a:lnTo>
                <a:lnTo>
                  <a:pt x="82665" y="577"/>
                </a:lnTo>
                <a:lnTo>
                  <a:pt x="82702" y="708"/>
                </a:lnTo>
                <a:lnTo>
                  <a:pt x="82777" y="801"/>
                </a:lnTo>
                <a:lnTo>
                  <a:pt x="82833" y="838"/>
                </a:lnTo>
                <a:lnTo>
                  <a:pt x="82888" y="875"/>
                </a:lnTo>
                <a:lnTo>
                  <a:pt x="82944" y="894"/>
                </a:lnTo>
                <a:lnTo>
                  <a:pt x="83075" y="894"/>
                </a:lnTo>
                <a:lnTo>
                  <a:pt x="83149" y="856"/>
                </a:lnTo>
                <a:lnTo>
                  <a:pt x="83205" y="819"/>
                </a:lnTo>
                <a:lnTo>
                  <a:pt x="83261" y="782"/>
                </a:lnTo>
                <a:lnTo>
                  <a:pt x="83317" y="726"/>
                </a:lnTo>
                <a:lnTo>
                  <a:pt x="83335" y="652"/>
                </a:lnTo>
                <a:lnTo>
                  <a:pt x="83354" y="577"/>
                </a:lnTo>
                <a:lnTo>
                  <a:pt x="83354" y="503"/>
                </a:lnTo>
                <a:lnTo>
                  <a:pt x="83317" y="391"/>
                </a:lnTo>
                <a:lnTo>
                  <a:pt x="83242" y="279"/>
                </a:lnTo>
                <a:lnTo>
                  <a:pt x="83186" y="242"/>
                </a:lnTo>
                <a:lnTo>
                  <a:pt x="83130" y="223"/>
                </a:lnTo>
                <a:lnTo>
                  <a:pt x="83075" y="205"/>
                </a:lnTo>
                <a:lnTo>
                  <a:pt x="83000" y="186"/>
                </a:lnTo>
                <a:close/>
                <a:moveTo>
                  <a:pt x="89833" y="186"/>
                </a:moveTo>
                <a:lnTo>
                  <a:pt x="89759" y="205"/>
                </a:lnTo>
                <a:lnTo>
                  <a:pt x="89684" y="223"/>
                </a:lnTo>
                <a:lnTo>
                  <a:pt x="89628" y="261"/>
                </a:lnTo>
                <a:lnTo>
                  <a:pt x="89591" y="298"/>
                </a:lnTo>
                <a:lnTo>
                  <a:pt x="89554" y="354"/>
                </a:lnTo>
                <a:lnTo>
                  <a:pt x="89516" y="410"/>
                </a:lnTo>
                <a:lnTo>
                  <a:pt x="89498" y="540"/>
                </a:lnTo>
                <a:lnTo>
                  <a:pt x="89516" y="670"/>
                </a:lnTo>
                <a:lnTo>
                  <a:pt x="89554" y="726"/>
                </a:lnTo>
                <a:lnTo>
                  <a:pt x="89591" y="782"/>
                </a:lnTo>
                <a:lnTo>
                  <a:pt x="89628" y="838"/>
                </a:lnTo>
                <a:lnTo>
                  <a:pt x="89684" y="875"/>
                </a:lnTo>
                <a:lnTo>
                  <a:pt x="89759" y="894"/>
                </a:lnTo>
                <a:lnTo>
                  <a:pt x="89926" y="894"/>
                </a:lnTo>
                <a:lnTo>
                  <a:pt x="89982" y="875"/>
                </a:lnTo>
                <a:lnTo>
                  <a:pt x="90056" y="838"/>
                </a:lnTo>
                <a:lnTo>
                  <a:pt x="90094" y="782"/>
                </a:lnTo>
                <a:lnTo>
                  <a:pt x="90131" y="726"/>
                </a:lnTo>
                <a:lnTo>
                  <a:pt x="90168" y="670"/>
                </a:lnTo>
                <a:lnTo>
                  <a:pt x="90187" y="540"/>
                </a:lnTo>
                <a:lnTo>
                  <a:pt x="90168" y="410"/>
                </a:lnTo>
                <a:lnTo>
                  <a:pt x="90131" y="354"/>
                </a:lnTo>
                <a:lnTo>
                  <a:pt x="90094" y="298"/>
                </a:lnTo>
                <a:lnTo>
                  <a:pt x="90056" y="261"/>
                </a:lnTo>
                <a:lnTo>
                  <a:pt x="89982" y="223"/>
                </a:lnTo>
                <a:lnTo>
                  <a:pt x="89926" y="205"/>
                </a:lnTo>
                <a:lnTo>
                  <a:pt x="89833" y="186"/>
                </a:lnTo>
                <a:close/>
                <a:moveTo>
                  <a:pt x="23609" y="298"/>
                </a:moveTo>
                <a:lnTo>
                  <a:pt x="23534" y="317"/>
                </a:lnTo>
                <a:lnTo>
                  <a:pt x="23478" y="335"/>
                </a:lnTo>
                <a:lnTo>
                  <a:pt x="23422" y="372"/>
                </a:lnTo>
                <a:lnTo>
                  <a:pt x="23385" y="428"/>
                </a:lnTo>
                <a:lnTo>
                  <a:pt x="23348" y="484"/>
                </a:lnTo>
                <a:lnTo>
                  <a:pt x="23329" y="540"/>
                </a:lnTo>
                <a:lnTo>
                  <a:pt x="23329" y="596"/>
                </a:lnTo>
                <a:lnTo>
                  <a:pt x="23329" y="670"/>
                </a:lnTo>
                <a:lnTo>
                  <a:pt x="23348" y="726"/>
                </a:lnTo>
                <a:lnTo>
                  <a:pt x="23385" y="782"/>
                </a:lnTo>
                <a:lnTo>
                  <a:pt x="23422" y="838"/>
                </a:lnTo>
                <a:lnTo>
                  <a:pt x="23478" y="875"/>
                </a:lnTo>
                <a:lnTo>
                  <a:pt x="23534" y="912"/>
                </a:lnTo>
                <a:lnTo>
                  <a:pt x="23739" y="912"/>
                </a:lnTo>
                <a:lnTo>
                  <a:pt x="23795" y="875"/>
                </a:lnTo>
                <a:lnTo>
                  <a:pt x="23851" y="838"/>
                </a:lnTo>
                <a:lnTo>
                  <a:pt x="23906" y="801"/>
                </a:lnTo>
                <a:lnTo>
                  <a:pt x="23925" y="745"/>
                </a:lnTo>
                <a:lnTo>
                  <a:pt x="23944" y="689"/>
                </a:lnTo>
                <a:lnTo>
                  <a:pt x="23962" y="633"/>
                </a:lnTo>
                <a:lnTo>
                  <a:pt x="23944" y="521"/>
                </a:lnTo>
                <a:lnTo>
                  <a:pt x="23888" y="428"/>
                </a:lnTo>
                <a:lnTo>
                  <a:pt x="23813" y="354"/>
                </a:lnTo>
                <a:lnTo>
                  <a:pt x="23702" y="298"/>
                </a:lnTo>
                <a:close/>
                <a:moveTo>
                  <a:pt x="14635" y="335"/>
                </a:moveTo>
                <a:lnTo>
                  <a:pt x="14579" y="354"/>
                </a:lnTo>
                <a:lnTo>
                  <a:pt x="14523" y="391"/>
                </a:lnTo>
                <a:lnTo>
                  <a:pt x="14467" y="428"/>
                </a:lnTo>
                <a:lnTo>
                  <a:pt x="14430" y="465"/>
                </a:lnTo>
                <a:lnTo>
                  <a:pt x="14411" y="521"/>
                </a:lnTo>
                <a:lnTo>
                  <a:pt x="14393" y="577"/>
                </a:lnTo>
                <a:lnTo>
                  <a:pt x="14393" y="633"/>
                </a:lnTo>
                <a:lnTo>
                  <a:pt x="14411" y="745"/>
                </a:lnTo>
                <a:lnTo>
                  <a:pt x="14486" y="838"/>
                </a:lnTo>
                <a:lnTo>
                  <a:pt x="14579" y="912"/>
                </a:lnTo>
                <a:lnTo>
                  <a:pt x="14635" y="912"/>
                </a:lnTo>
                <a:lnTo>
                  <a:pt x="14690" y="931"/>
                </a:lnTo>
                <a:lnTo>
                  <a:pt x="14746" y="912"/>
                </a:lnTo>
                <a:lnTo>
                  <a:pt x="14802" y="894"/>
                </a:lnTo>
                <a:lnTo>
                  <a:pt x="14895" y="838"/>
                </a:lnTo>
                <a:lnTo>
                  <a:pt x="14933" y="801"/>
                </a:lnTo>
                <a:lnTo>
                  <a:pt x="14970" y="745"/>
                </a:lnTo>
                <a:lnTo>
                  <a:pt x="14988" y="689"/>
                </a:lnTo>
                <a:lnTo>
                  <a:pt x="14988" y="633"/>
                </a:lnTo>
                <a:lnTo>
                  <a:pt x="14970" y="577"/>
                </a:lnTo>
                <a:lnTo>
                  <a:pt x="14951" y="521"/>
                </a:lnTo>
                <a:lnTo>
                  <a:pt x="14895" y="428"/>
                </a:lnTo>
                <a:lnTo>
                  <a:pt x="14802" y="354"/>
                </a:lnTo>
                <a:lnTo>
                  <a:pt x="14746" y="335"/>
                </a:lnTo>
                <a:close/>
                <a:moveTo>
                  <a:pt x="20052" y="298"/>
                </a:moveTo>
                <a:lnTo>
                  <a:pt x="19941" y="317"/>
                </a:lnTo>
                <a:lnTo>
                  <a:pt x="19885" y="354"/>
                </a:lnTo>
                <a:lnTo>
                  <a:pt x="19848" y="391"/>
                </a:lnTo>
                <a:lnTo>
                  <a:pt x="19773" y="503"/>
                </a:lnTo>
                <a:lnTo>
                  <a:pt x="19755" y="614"/>
                </a:lnTo>
                <a:lnTo>
                  <a:pt x="19773" y="726"/>
                </a:lnTo>
                <a:lnTo>
                  <a:pt x="19829" y="819"/>
                </a:lnTo>
                <a:lnTo>
                  <a:pt x="19866" y="856"/>
                </a:lnTo>
                <a:lnTo>
                  <a:pt x="19922" y="894"/>
                </a:lnTo>
                <a:lnTo>
                  <a:pt x="19997" y="931"/>
                </a:lnTo>
                <a:lnTo>
                  <a:pt x="20108" y="931"/>
                </a:lnTo>
                <a:lnTo>
                  <a:pt x="20183" y="912"/>
                </a:lnTo>
                <a:lnTo>
                  <a:pt x="20239" y="894"/>
                </a:lnTo>
                <a:lnTo>
                  <a:pt x="20295" y="838"/>
                </a:lnTo>
                <a:lnTo>
                  <a:pt x="20332" y="801"/>
                </a:lnTo>
                <a:lnTo>
                  <a:pt x="20369" y="726"/>
                </a:lnTo>
                <a:lnTo>
                  <a:pt x="20388" y="670"/>
                </a:lnTo>
                <a:lnTo>
                  <a:pt x="20388" y="596"/>
                </a:lnTo>
                <a:lnTo>
                  <a:pt x="20369" y="540"/>
                </a:lnTo>
                <a:lnTo>
                  <a:pt x="20350" y="465"/>
                </a:lnTo>
                <a:lnTo>
                  <a:pt x="20313" y="410"/>
                </a:lnTo>
                <a:lnTo>
                  <a:pt x="20257" y="372"/>
                </a:lnTo>
                <a:lnTo>
                  <a:pt x="20164" y="317"/>
                </a:lnTo>
                <a:lnTo>
                  <a:pt x="20052" y="298"/>
                </a:lnTo>
                <a:close/>
                <a:moveTo>
                  <a:pt x="63302" y="186"/>
                </a:moveTo>
                <a:lnTo>
                  <a:pt x="63228" y="205"/>
                </a:lnTo>
                <a:lnTo>
                  <a:pt x="63153" y="242"/>
                </a:lnTo>
                <a:lnTo>
                  <a:pt x="63097" y="298"/>
                </a:lnTo>
                <a:lnTo>
                  <a:pt x="63060" y="354"/>
                </a:lnTo>
                <a:lnTo>
                  <a:pt x="63023" y="410"/>
                </a:lnTo>
                <a:lnTo>
                  <a:pt x="63004" y="484"/>
                </a:lnTo>
                <a:lnTo>
                  <a:pt x="63004" y="559"/>
                </a:lnTo>
                <a:lnTo>
                  <a:pt x="63004" y="633"/>
                </a:lnTo>
                <a:lnTo>
                  <a:pt x="63023" y="708"/>
                </a:lnTo>
                <a:lnTo>
                  <a:pt x="63060" y="782"/>
                </a:lnTo>
                <a:lnTo>
                  <a:pt x="63116" y="838"/>
                </a:lnTo>
                <a:lnTo>
                  <a:pt x="63172" y="875"/>
                </a:lnTo>
                <a:lnTo>
                  <a:pt x="63246" y="912"/>
                </a:lnTo>
                <a:lnTo>
                  <a:pt x="63321" y="931"/>
                </a:lnTo>
                <a:lnTo>
                  <a:pt x="63395" y="931"/>
                </a:lnTo>
                <a:lnTo>
                  <a:pt x="63488" y="912"/>
                </a:lnTo>
                <a:lnTo>
                  <a:pt x="63563" y="875"/>
                </a:lnTo>
                <a:lnTo>
                  <a:pt x="63675" y="801"/>
                </a:lnTo>
                <a:lnTo>
                  <a:pt x="63730" y="745"/>
                </a:lnTo>
                <a:lnTo>
                  <a:pt x="63768" y="689"/>
                </a:lnTo>
                <a:lnTo>
                  <a:pt x="63805" y="633"/>
                </a:lnTo>
                <a:lnTo>
                  <a:pt x="63805" y="559"/>
                </a:lnTo>
                <a:lnTo>
                  <a:pt x="63805" y="484"/>
                </a:lnTo>
                <a:lnTo>
                  <a:pt x="63768" y="410"/>
                </a:lnTo>
                <a:lnTo>
                  <a:pt x="63730" y="354"/>
                </a:lnTo>
                <a:lnTo>
                  <a:pt x="63675" y="317"/>
                </a:lnTo>
                <a:lnTo>
                  <a:pt x="63544" y="223"/>
                </a:lnTo>
                <a:lnTo>
                  <a:pt x="63470" y="205"/>
                </a:lnTo>
                <a:lnTo>
                  <a:pt x="63377" y="186"/>
                </a:lnTo>
                <a:close/>
                <a:moveTo>
                  <a:pt x="39564" y="354"/>
                </a:moveTo>
                <a:lnTo>
                  <a:pt x="39434" y="372"/>
                </a:lnTo>
                <a:lnTo>
                  <a:pt x="39341" y="447"/>
                </a:lnTo>
                <a:lnTo>
                  <a:pt x="39304" y="484"/>
                </a:lnTo>
                <a:lnTo>
                  <a:pt x="39266" y="540"/>
                </a:lnTo>
                <a:lnTo>
                  <a:pt x="39248" y="596"/>
                </a:lnTo>
                <a:lnTo>
                  <a:pt x="39229" y="652"/>
                </a:lnTo>
                <a:lnTo>
                  <a:pt x="39229" y="708"/>
                </a:lnTo>
                <a:lnTo>
                  <a:pt x="39248" y="763"/>
                </a:lnTo>
                <a:lnTo>
                  <a:pt x="39266" y="819"/>
                </a:lnTo>
                <a:lnTo>
                  <a:pt x="39304" y="875"/>
                </a:lnTo>
                <a:lnTo>
                  <a:pt x="39359" y="912"/>
                </a:lnTo>
                <a:lnTo>
                  <a:pt x="39397" y="950"/>
                </a:lnTo>
                <a:lnTo>
                  <a:pt x="39453" y="968"/>
                </a:lnTo>
                <a:lnTo>
                  <a:pt x="39639" y="968"/>
                </a:lnTo>
                <a:lnTo>
                  <a:pt x="39732" y="894"/>
                </a:lnTo>
                <a:lnTo>
                  <a:pt x="39806" y="819"/>
                </a:lnTo>
                <a:lnTo>
                  <a:pt x="39843" y="708"/>
                </a:lnTo>
                <a:lnTo>
                  <a:pt x="39843" y="633"/>
                </a:lnTo>
                <a:lnTo>
                  <a:pt x="39843" y="577"/>
                </a:lnTo>
                <a:lnTo>
                  <a:pt x="39806" y="521"/>
                </a:lnTo>
                <a:lnTo>
                  <a:pt x="39788" y="465"/>
                </a:lnTo>
                <a:lnTo>
                  <a:pt x="39732" y="410"/>
                </a:lnTo>
                <a:lnTo>
                  <a:pt x="39676" y="391"/>
                </a:lnTo>
                <a:lnTo>
                  <a:pt x="39620" y="372"/>
                </a:lnTo>
                <a:lnTo>
                  <a:pt x="39564" y="354"/>
                </a:lnTo>
                <a:close/>
                <a:moveTo>
                  <a:pt x="746" y="410"/>
                </a:moveTo>
                <a:lnTo>
                  <a:pt x="690" y="428"/>
                </a:lnTo>
                <a:lnTo>
                  <a:pt x="615" y="428"/>
                </a:lnTo>
                <a:lnTo>
                  <a:pt x="559" y="447"/>
                </a:lnTo>
                <a:lnTo>
                  <a:pt x="466" y="521"/>
                </a:lnTo>
                <a:lnTo>
                  <a:pt x="429" y="559"/>
                </a:lnTo>
                <a:lnTo>
                  <a:pt x="410" y="614"/>
                </a:lnTo>
                <a:lnTo>
                  <a:pt x="392" y="708"/>
                </a:lnTo>
                <a:lnTo>
                  <a:pt x="392" y="801"/>
                </a:lnTo>
                <a:lnTo>
                  <a:pt x="448" y="894"/>
                </a:lnTo>
                <a:lnTo>
                  <a:pt x="485" y="931"/>
                </a:lnTo>
                <a:lnTo>
                  <a:pt x="522" y="950"/>
                </a:lnTo>
                <a:lnTo>
                  <a:pt x="615" y="987"/>
                </a:lnTo>
                <a:lnTo>
                  <a:pt x="801" y="987"/>
                </a:lnTo>
                <a:lnTo>
                  <a:pt x="894" y="950"/>
                </a:lnTo>
                <a:lnTo>
                  <a:pt x="950" y="931"/>
                </a:lnTo>
                <a:lnTo>
                  <a:pt x="988" y="894"/>
                </a:lnTo>
                <a:lnTo>
                  <a:pt x="1006" y="838"/>
                </a:lnTo>
                <a:lnTo>
                  <a:pt x="1025" y="782"/>
                </a:lnTo>
                <a:lnTo>
                  <a:pt x="1025" y="726"/>
                </a:lnTo>
                <a:lnTo>
                  <a:pt x="1025" y="670"/>
                </a:lnTo>
                <a:lnTo>
                  <a:pt x="988" y="559"/>
                </a:lnTo>
                <a:lnTo>
                  <a:pt x="894" y="465"/>
                </a:lnTo>
                <a:lnTo>
                  <a:pt x="857" y="428"/>
                </a:lnTo>
                <a:lnTo>
                  <a:pt x="801" y="410"/>
                </a:lnTo>
                <a:close/>
                <a:moveTo>
                  <a:pt x="3855" y="335"/>
                </a:moveTo>
                <a:lnTo>
                  <a:pt x="3799" y="372"/>
                </a:lnTo>
                <a:lnTo>
                  <a:pt x="3743" y="391"/>
                </a:lnTo>
                <a:lnTo>
                  <a:pt x="3706" y="447"/>
                </a:lnTo>
                <a:lnTo>
                  <a:pt x="3669" y="503"/>
                </a:lnTo>
                <a:lnTo>
                  <a:pt x="3631" y="614"/>
                </a:lnTo>
                <a:lnTo>
                  <a:pt x="3650" y="745"/>
                </a:lnTo>
                <a:lnTo>
                  <a:pt x="3669" y="801"/>
                </a:lnTo>
                <a:lnTo>
                  <a:pt x="3687" y="856"/>
                </a:lnTo>
                <a:lnTo>
                  <a:pt x="3724" y="912"/>
                </a:lnTo>
                <a:lnTo>
                  <a:pt x="3780" y="950"/>
                </a:lnTo>
                <a:lnTo>
                  <a:pt x="3836" y="968"/>
                </a:lnTo>
                <a:lnTo>
                  <a:pt x="3892" y="987"/>
                </a:lnTo>
                <a:lnTo>
                  <a:pt x="3966" y="987"/>
                </a:lnTo>
                <a:lnTo>
                  <a:pt x="4022" y="968"/>
                </a:lnTo>
                <a:lnTo>
                  <a:pt x="4078" y="931"/>
                </a:lnTo>
                <a:lnTo>
                  <a:pt x="4134" y="894"/>
                </a:lnTo>
                <a:lnTo>
                  <a:pt x="4171" y="856"/>
                </a:lnTo>
                <a:lnTo>
                  <a:pt x="4209" y="801"/>
                </a:lnTo>
                <a:lnTo>
                  <a:pt x="4227" y="689"/>
                </a:lnTo>
                <a:lnTo>
                  <a:pt x="4227" y="559"/>
                </a:lnTo>
                <a:lnTo>
                  <a:pt x="4209" y="503"/>
                </a:lnTo>
                <a:lnTo>
                  <a:pt x="4171" y="447"/>
                </a:lnTo>
                <a:lnTo>
                  <a:pt x="4134" y="410"/>
                </a:lnTo>
                <a:lnTo>
                  <a:pt x="4078" y="372"/>
                </a:lnTo>
                <a:lnTo>
                  <a:pt x="4022" y="354"/>
                </a:lnTo>
                <a:lnTo>
                  <a:pt x="3966" y="335"/>
                </a:lnTo>
                <a:close/>
                <a:moveTo>
                  <a:pt x="25899" y="410"/>
                </a:moveTo>
                <a:lnTo>
                  <a:pt x="25843" y="428"/>
                </a:lnTo>
                <a:lnTo>
                  <a:pt x="25787" y="447"/>
                </a:lnTo>
                <a:lnTo>
                  <a:pt x="25750" y="484"/>
                </a:lnTo>
                <a:lnTo>
                  <a:pt x="25694" y="577"/>
                </a:lnTo>
                <a:lnTo>
                  <a:pt x="25657" y="670"/>
                </a:lnTo>
                <a:lnTo>
                  <a:pt x="25638" y="726"/>
                </a:lnTo>
                <a:lnTo>
                  <a:pt x="25657" y="782"/>
                </a:lnTo>
                <a:lnTo>
                  <a:pt x="25675" y="838"/>
                </a:lnTo>
                <a:lnTo>
                  <a:pt x="25694" y="875"/>
                </a:lnTo>
                <a:lnTo>
                  <a:pt x="25787" y="950"/>
                </a:lnTo>
                <a:lnTo>
                  <a:pt x="25880" y="987"/>
                </a:lnTo>
                <a:lnTo>
                  <a:pt x="25973" y="968"/>
                </a:lnTo>
                <a:lnTo>
                  <a:pt x="26066" y="931"/>
                </a:lnTo>
                <a:lnTo>
                  <a:pt x="26103" y="894"/>
                </a:lnTo>
                <a:lnTo>
                  <a:pt x="26141" y="838"/>
                </a:lnTo>
                <a:lnTo>
                  <a:pt x="26159" y="801"/>
                </a:lnTo>
                <a:lnTo>
                  <a:pt x="26178" y="745"/>
                </a:lnTo>
                <a:lnTo>
                  <a:pt x="26159" y="633"/>
                </a:lnTo>
                <a:lnTo>
                  <a:pt x="26103" y="521"/>
                </a:lnTo>
                <a:lnTo>
                  <a:pt x="26029" y="465"/>
                </a:lnTo>
                <a:lnTo>
                  <a:pt x="25992" y="428"/>
                </a:lnTo>
                <a:lnTo>
                  <a:pt x="25936" y="410"/>
                </a:lnTo>
                <a:close/>
                <a:moveTo>
                  <a:pt x="21728" y="317"/>
                </a:moveTo>
                <a:lnTo>
                  <a:pt x="21654" y="354"/>
                </a:lnTo>
                <a:lnTo>
                  <a:pt x="21598" y="391"/>
                </a:lnTo>
                <a:lnTo>
                  <a:pt x="21542" y="428"/>
                </a:lnTo>
                <a:lnTo>
                  <a:pt x="21449" y="540"/>
                </a:lnTo>
                <a:lnTo>
                  <a:pt x="21430" y="596"/>
                </a:lnTo>
                <a:lnTo>
                  <a:pt x="21412" y="670"/>
                </a:lnTo>
                <a:lnTo>
                  <a:pt x="21412" y="726"/>
                </a:lnTo>
                <a:lnTo>
                  <a:pt x="21430" y="801"/>
                </a:lnTo>
                <a:lnTo>
                  <a:pt x="21449" y="856"/>
                </a:lnTo>
                <a:lnTo>
                  <a:pt x="21505" y="912"/>
                </a:lnTo>
                <a:lnTo>
                  <a:pt x="21561" y="950"/>
                </a:lnTo>
                <a:lnTo>
                  <a:pt x="21635" y="987"/>
                </a:lnTo>
                <a:lnTo>
                  <a:pt x="21784" y="1005"/>
                </a:lnTo>
                <a:lnTo>
                  <a:pt x="21858" y="1005"/>
                </a:lnTo>
                <a:lnTo>
                  <a:pt x="21933" y="987"/>
                </a:lnTo>
                <a:lnTo>
                  <a:pt x="21989" y="950"/>
                </a:lnTo>
                <a:lnTo>
                  <a:pt x="22063" y="894"/>
                </a:lnTo>
                <a:lnTo>
                  <a:pt x="22100" y="838"/>
                </a:lnTo>
                <a:lnTo>
                  <a:pt x="22138" y="782"/>
                </a:lnTo>
                <a:lnTo>
                  <a:pt x="22175" y="708"/>
                </a:lnTo>
                <a:lnTo>
                  <a:pt x="22175" y="633"/>
                </a:lnTo>
                <a:lnTo>
                  <a:pt x="22175" y="577"/>
                </a:lnTo>
                <a:lnTo>
                  <a:pt x="22156" y="503"/>
                </a:lnTo>
                <a:lnTo>
                  <a:pt x="22119" y="447"/>
                </a:lnTo>
                <a:lnTo>
                  <a:pt x="22063" y="391"/>
                </a:lnTo>
                <a:lnTo>
                  <a:pt x="21989" y="354"/>
                </a:lnTo>
                <a:lnTo>
                  <a:pt x="21933" y="317"/>
                </a:lnTo>
                <a:close/>
                <a:moveTo>
                  <a:pt x="8491" y="410"/>
                </a:moveTo>
                <a:lnTo>
                  <a:pt x="8416" y="428"/>
                </a:lnTo>
                <a:lnTo>
                  <a:pt x="8360" y="447"/>
                </a:lnTo>
                <a:lnTo>
                  <a:pt x="8304" y="484"/>
                </a:lnTo>
                <a:lnTo>
                  <a:pt x="8267" y="540"/>
                </a:lnTo>
                <a:lnTo>
                  <a:pt x="8230" y="596"/>
                </a:lnTo>
                <a:lnTo>
                  <a:pt x="8211" y="708"/>
                </a:lnTo>
                <a:lnTo>
                  <a:pt x="8230" y="819"/>
                </a:lnTo>
                <a:lnTo>
                  <a:pt x="8286" y="912"/>
                </a:lnTo>
                <a:lnTo>
                  <a:pt x="8323" y="968"/>
                </a:lnTo>
                <a:lnTo>
                  <a:pt x="8379" y="987"/>
                </a:lnTo>
                <a:lnTo>
                  <a:pt x="8435" y="1024"/>
                </a:lnTo>
                <a:lnTo>
                  <a:pt x="8565" y="1024"/>
                </a:lnTo>
                <a:lnTo>
                  <a:pt x="8621" y="1005"/>
                </a:lnTo>
                <a:lnTo>
                  <a:pt x="8733" y="950"/>
                </a:lnTo>
                <a:lnTo>
                  <a:pt x="8807" y="856"/>
                </a:lnTo>
                <a:lnTo>
                  <a:pt x="8826" y="801"/>
                </a:lnTo>
                <a:lnTo>
                  <a:pt x="8844" y="745"/>
                </a:lnTo>
                <a:lnTo>
                  <a:pt x="8844" y="689"/>
                </a:lnTo>
                <a:lnTo>
                  <a:pt x="8826" y="633"/>
                </a:lnTo>
                <a:lnTo>
                  <a:pt x="8770" y="521"/>
                </a:lnTo>
                <a:lnTo>
                  <a:pt x="8677" y="447"/>
                </a:lnTo>
                <a:lnTo>
                  <a:pt x="8621" y="428"/>
                </a:lnTo>
                <a:lnTo>
                  <a:pt x="8547" y="410"/>
                </a:lnTo>
                <a:close/>
                <a:moveTo>
                  <a:pt x="9980" y="410"/>
                </a:moveTo>
                <a:lnTo>
                  <a:pt x="9924" y="428"/>
                </a:lnTo>
                <a:lnTo>
                  <a:pt x="9868" y="447"/>
                </a:lnTo>
                <a:lnTo>
                  <a:pt x="9813" y="484"/>
                </a:lnTo>
                <a:lnTo>
                  <a:pt x="9757" y="521"/>
                </a:lnTo>
                <a:lnTo>
                  <a:pt x="9719" y="559"/>
                </a:lnTo>
                <a:lnTo>
                  <a:pt x="9701" y="614"/>
                </a:lnTo>
                <a:lnTo>
                  <a:pt x="9682" y="726"/>
                </a:lnTo>
                <a:lnTo>
                  <a:pt x="9701" y="838"/>
                </a:lnTo>
                <a:lnTo>
                  <a:pt x="9775" y="931"/>
                </a:lnTo>
                <a:lnTo>
                  <a:pt x="9813" y="968"/>
                </a:lnTo>
                <a:lnTo>
                  <a:pt x="9868" y="987"/>
                </a:lnTo>
                <a:lnTo>
                  <a:pt x="9924" y="1005"/>
                </a:lnTo>
                <a:lnTo>
                  <a:pt x="9980" y="1024"/>
                </a:lnTo>
                <a:lnTo>
                  <a:pt x="10055" y="1005"/>
                </a:lnTo>
                <a:lnTo>
                  <a:pt x="10110" y="1005"/>
                </a:lnTo>
                <a:lnTo>
                  <a:pt x="10166" y="968"/>
                </a:lnTo>
                <a:lnTo>
                  <a:pt x="10204" y="931"/>
                </a:lnTo>
                <a:lnTo>
                  <a:pt x="10278" y="838"/>
                </a:lnTo>
                <a:lnTo>
                  <a:pt x="10297" y="782"/>
                </a:lnTo>
                <a:lnTo>
                  <a:pt x="10315" y="726"/>
                </a:lnTo>
                <a:lnTo>
                  <a:pt x="10297" y="652"/>
                </a:lnTo>
                <a:lnTo>
                  <a:pt x="10278" y="596"/>
                </a:lnTo>
                <a:lnTo>
                  <a:pt x="10204" y="503"/>
                </a:lnTo>
                <a:lnTo>
                  <a:pt x="10166" y="465"/>
                </a:lnTo>
                <a:lnTo>
                  <a:pt x="10110" y="428"/>
                </a:lnTo>
                <a:lnTo>
                  <a:pt x="10036" y="410"/>
                </a:lnTo>
                <a:close/>
                <a:moveTo>
                  <a:pt x="16347" y="335"/>
                </a:moveTo>
                <a:lnTo>
                  <a:pt x="16273" y="354"/>
                </a:lnTo>
                <a:lnTo>
                  <a:pt x="16217" y="372"/>
                </a:lnTo>
                <a:lnTo>
                  <a:pt x="16143" y="410"/>
                </a:lnTo>
                <a:lnTo>
                  <a:pt x="16050" y="503"/>
                </a:lnTo>
                <a:lnTo>
                  <a:pt x="15994" y="614"/>
                </a:lnTo>
                <a:lnTo>
                  <a:pt x="15975" y="670"/>
                </a:lnTo>
                <a:lnTo>
                  <a:pt x="15975" y="745"/>
                </a:lnTo>
                <a:lnTo>
                  <a:pt x="15994" y="801"/>
                </a:lnTo>
                <a:lnTo>
                  <a:pt x="16012" y="856"/>
                </a:lnTo>
                <a:lnTo>
                  <a:pt x="16050" y="912"/>
                </a:lnTo>
                <a:lnTo>
                  <a:pt x="16087" y="968"/>
                </a:lnTo>
                <a:lnTo>
                  <a:pt x="16143" y="1005"/>
                </a:lnTo>
                <a:lnTo>
                  <a:pt x="16217" y="1024"/>
                </a:lnTo>
                <a:lnTo>
                  <a:pt x="16273" y="1043"/>
                </a:lnTo>
                <a:lnTo>
                  <a:pt x="16347" y="1043"/>
                </a:lnTo>
                <a:lnTo>
                  <a:pt x="16403" y="1024"/>
                </a:lnTo>
                <a:lnTo>
                  <a:pt x="16478" y="1005"/>
                </a:lnTo>
                <a:lnTo>
                  <a:pt x="16590" y="912"/>
                </a:lnTo>
                <a:lnTo>
                  <a:pt x="16627" y="856"/>
                </a:lnTo>
                <a:lnTo>
                  <a:pt x="16664" y="801"/>
                </a:lnTo>
                <a:lnTo>
                  <a:pt x="16683" y="726"/>
                </a:lnTo>
                <a:lnTo>
                  <a:pt x="16683" y="670"/>
                </a:lnTo>
                <a:lnTo>
                  <a:pt x="16664" y="596"/>
                </a:lnTo>
                <a:lnTo>
                  <a:pt x="16645" y="521"/>
                </a:lnTo>
                <a:lnTo>
                  <a:pt x="16608" y="465"/>
                </a:lnTo>
                <a:lnTo>
                  <a:pt x="16552" y="410"/>
                </a:lnTo>
                <a:lnTo>
                  <a:pt x="16496" y="372"/>
                </a:lnTo>
                <a:lnTo>
                  <a:pt x="16422" y="354"/>
                </a:lnTo>
                <a:lnTo>
                  <a:pt x="16347" y="335"/>
                </a:lnTo>
                <a:close/>
                <a:moveTo>
                  <a:pt x="84527" y="540"/>
                </a:moveTo>
                <a:lnTo>
                  <a:pt x="84490" y="559"/>
                </a:lnTo>
                <a:lnTo>
                  <a:pt x="84434" y="577"/>
                </a:lnTo>
                <a:lnTo>
                  <a:pt x="84397" y="614"/>
                </a:lnTo>
                <a:lnTo>
                  <a:pt x="84359" y="708"/>
                </a:lnTo>
                <a:lnTo>
                  <a:pt x="84341" y="801"/>
                </a:lnTo>
                <a:lnTo>
                  <a:pt x="84359" y="894"/>
                </a:lnTo>
                <a:lnTo>
                  <a:pt x="84397" y="987"/>
                </a:lnTo>
                <a:lnTo>
                  <a:pt x="84434" y="1024"/>
                </a:lnTo>
                <a:lnTo>
                  <a:pt x="84490" y="1043"/>
                </a:lnTo>
                <a:lnTo>
                  <a:pt x="84527" y="1061"/>
                </a:lnTo>
                <a:lnTo>
                  <a:pt x="84601" y="1080"/>
                </a:lnTo>
                <a:lnTo>
                  <a:pt x="84657" y="1061"/>
                </a:lnTo>
                <a:lnTo>
                  <a:pt x="84713" y="1043"/>
                </a:lnTo>
                <a:lnTo>
                  <a:pt x="84750" y="1024"/>
                </a:lnTo>
                <a:lnTo>
                  <a:pt x="84787" y="987"/>
                </a:lnTo>
                <a:lnTo>
                  <a:pt x="84843" y="894"/>
                </a:lnTo>
                <a:lnTo>
                  <a:pt x="84862" y="801"/>
                </a:lnTo>
                <a:lnTo>
                  <a:pt x="84843" y="708"/>
                </a:lnTo>
                <a:lnTo>
                  <a:pt x="84787" y="614"/>
                </a:lnTo>
                <a:lnTo>
                  <a:pt x="84750" y="577"/>
                </a:lnTo>
                <a:lnTo>
                  <a:pt x="84713" y="559"/>
                </a:lnTo>
                <a:lnTo>
                  <a:pt x="84657" y="540"/>
                </a:lnTo>
                <a:close/>
                <a:moveTo>
                  <a:pt x="6796" y="447"/>
                </a:moveTo>
                <a:lnTo>
                  <a:pt x="6722" y="465"/>
                </a:lnTo>
                <a:lnTo>
                  <a:pt x="6666" y="484"/>
                </a:lnTo>
                <a:lnTo>
                  <a:pt x="6592" y="521"/>
                </a:lnTo>
                <a:lnTo>
                  <a:pt x="6554" y="559"/>
                </a:lnTo>
                <a:lnTo>
                  <a:pt x="6517" y="614"/>
                </a:lnTo>
                <a:lnTo>
                  <a:pt x="6480" y="670"/>
                </a:lnTo>
                <a:lnTo>
                  <a:pt x="6461" y="745"/>
                </a:lnTo>
                <a:lnTo>
                  <a:pt x="6480" y="819"/>
                </a:lnTo>
                <a:lnTo>
                  <a:pt x="6517" y="931"/>
                </a:lnTo>
                <a:lnTo>
                  <a:pt x="6573" y="1024"/>
                </a:lnTo>
                <a:lnTo>
                  <a:pt x="6685" y="1080"/>
                </a:lnTo>
                <a:lnTo>
                  <a:pt x="6741" y="1099"/>
                </a:lnTo>
                <a:lnTo>
                  <a:pt x="6852" y="1099"/>
                </a:lnTo>
                <a:lnTo>
                  <a:pt x="6927" y="1061"/>
                </a:lnTo>
                <a:lnTo>
                  <a:pt x="6983" y="1024"/>
                </a:lnTo>
                <a:lnTo>
                  <a:pt x="7038" y="987"/>
                </a:lnTo>
                <a:lnTo>
                  <a:pt x="7076" y="931"/>
                </a:lnTo>
                <a:lnTo>
                  <a:pt x="7094" y="875"/>
                </a:lnTo>
                <a:lnTo>
                  <a:pt x="7113" y="801"/>
                </a:lnTo>
                <a:lnTo>
                  <a:pt x="7113" y="726"/>
                </a:lnTo>
                <a:lnTo>
                  <a:pt x="7076" y="614"/>
                </a:lnTo>
                <a:lnTo>
                  <a:pt x="7001" y="540"/>
                </a:lnTo>
                <a:lnTo>
                  <a:pt x="6908" y="465"/>
                </a:lnTo>
                <a:lnTo>
                  <a:pt x="6852" y="447"/>
                </a:lnTo>
                <a:close/>
                <a:moveTo>
                  <a:pt x="11507" y="465"/>
                </a:moveTo>
                <a:lnTo>
                  <a:pt x="11432" y="484"/>
                </a:lnTo>
                <a:lnTo>
                  <a:pt x="11358" y="484"/>
                </a:lnTo>
                <a:lnTo>
                  <a:pt x="11283" y="503"/>
                </a:lnTo>
                <a:lnTo>
                  <a:pt x="11228" y="540"/>
                </a:lnTo>
                <a:lnTo>
                  <a:pt x="11172" y="596"/>
                </a:lnTo>
                <a:lnTo>
                  <a:pt x="11134" y="652"/>
                </a:lnTo>
                <a:lnTo>
                  <a:pt x="11116" y="708"/>
                </a:lnTo>
                <a:lnTo>
                  <a:pt x="11097" y="782"/>
                </a:lnTo>
                <a:lnTo>
                  <a:pt x="11097" y="838"/>
                </a:lnTo>
                <a:lnTo>
                  <a:pt x="11116" y="912"/>
                </a:lnTo>
                <a:lnTo>
                  <a:pt x="11153" y="968"/>
                </a:lnTo>
                <a:lnTo>
                  <a:pt x="11190" y="1024"/>
                </a:lnTo>
                <a:lnTo>
                  <a:pt x="11246" y="1061"/>
                </a:lnTo>
                <a:lnTo>
                  <a:pt x="11321" y="1099"/>
                </a:lnTo>
                <a:lnTo>
                  <a:pt x="11376" y="1117"/>
                </a:lnTo>
                <a:lnTo>
                  <a:pt x="11451" y="1117"/>
                </a:lnTo>
                <a:lnTo>
                  <a:pt x="11581" y="1099"/>
                </a:lnTo>
                <a:lnTo>
                  <a:pt x="11637" y="1061"/>
                </a:lnTo>
                <a:lnTo>
                  <a:pt x="11693" y="1024"/>
                </a:lnTo>
                <a:lnTo>
                  <a:pt x="11749" y="987"/>
                </a:lnTo>
                <a:lnTo>
                  <a:pt x="11786" y="931"/>
                </a:lnTo>
                <a:lnTo>
                  <a:pt x="11823" y="875"/>
                </a:lnTo>
                <a:lnTo>
                  <a:pt x="11823" y="801"/>
                </a:lnTo>
                <a:lnTo>
                  <a:pt x="11842" y="745"/>
                </a:lnTo>
                <a:lnTo>
                  <a:pt x="11823" y="670"/>
                </a:lnTo>
                <a:lnTo>
                  <a:pt x="11805" y="614"/>
                </a:lnTo>
                <a:lnTo>
                  <a:pt x="11767" y="559"/>
                </a:lnTo>
                <a:lnTo>
                  <a:pt x="11730" y="503"/>
                </a:lnTo>
                <a:lnTo>
                  <a:pt x="11656" y="484"/>
                </a:lnTo>
                <a:lnTo>
                  <a:pt x="11581" y="465"/>
                </a:lnTo>
                <a:close/>
                <a:moveTo>
                  <a:pt x="2142" y="410"/>
                </a:moveTo>
                <a:lnTo>
                  <a:pt x="1993" y="484"/>
                </a:lnTo>
                <a:lnTo>
                  <a:pt x="1881" y="559"/>
                </a:lnTo>
                <a:lnTo>
                  <a:pt x="1825" y="614"/>
                </a:lnTo>
                <a:lnTo>
                  <a:pt x="1788" y="689"/>
                </a:lnTo>
                <a:lnTo>
                  <a:pt x="1770" y="745"/>
                </a:lnTo>
                <a:lnTo>
                  <a:pt x="1770" y="838"/>
                </a:lnTo>
                <a:lnTo>
                  <a:pt x="1788" y="912"/>
                </a:lnTo>
                <a:lnTo>
                  <a:pt x="1825" y="968"/>
                </a:lnTo>
                <a:lnTo>
                  <a:pt x="1863" y="1043"/>
                </a:lnTo>
                <a:lnTo>
                  <a:pt x="1918" y="1080"/>
                </a:lnTo>
                <a:lnTo>
                  <a:pt x="1993" y="1117"/>
                </a:lnTo>
                <a:lnTo>
                  <a:pt x="2049" y="1154"/>
                </a:lnTo>
                <a:lnTo>
                  <a:pt x="2123" y="1154"/>
                </a:lnTo>
                <a:lnTo>
                  <a:pt x="2216" y="1136"/>
                </a:lnTo>
                <a:lnTo>
                  <a:pt x="2347" y="1080"/>
                </a:lnTo>
                <a:lnTo>
                  <a:pt x="2458" y="987"/>
                </a:lnTo>
                <a:lnTo>
                  <a:pt x="2496" y="931"/>
                </a:lnTo>
                <a:lnTo>
                  <a:pt x="2533" y="875"/>
                </a:lnTo>
                <a:lnTo>
                  <a:pt x="2552" y="801"/>
                </a:lnTo>
                <a:lnTo>
                  <a:pt x="2552" y="726"/>
                </a:lnTo>
                <a:lnTo>
                  <a:pt x="2533" y="652"/>
                </a:lnTo>
                <a:lnTo>
                  <a:pt x="2514" y="577"/>
                </a:lnTo>
                <a:lnTo>
                  <a:pt x="2458" y="521"/>
                </a:lnTo>
                <a:lnTo>
                  <a:pt x="2421" y="465"/>
                </a:lnTo>
                <a:lnTo>
                  <a:pt x="2347" y="428"/>
                </a:lnTo>
                <a:lnTo>
                  <a:pt x="2291" y="410"/>
                </a:lnTo>
                <a:close/>
                <a:moveTo>
                  <a:pt x="32359" y="223"/>
                </a:moveTo>
                <a:lnTo>
                  <a:pt x="32285" y="261"/>
                </a:lnTo>
                <a:lnTo>
                  <a:pt x="32229" y="317"/>
                </a:lnTo>
                <a:lnTo>
                  <a:pt x="32191" y="372"/>
                </a:lnTo>
                <a:lnTo>
                  <a:pt x="32136" y="428"/>
                </a:lnTo>
                <a:lnTo>
                  <a:pt x="32061" y="465"/>
                </a:lnTo>
                <a:lnTo>
                  <a:pt x="32024" y="503"/>
                </a:lnTo>
                <a:lnTo>
                  <a:pt x="31987" y="559"/>
                </a:lnTo>
                <a:lnTo>
                  <a:pt x="31949" y="614"/>
                </a:lnTo>
                <a:lnTo>
                  <a:pt x="31931" y="670"/>
                </a:lnTo>
                <a:lnTo>
                  <a:pt x="31931" y="745"/>
                </a:lnTo>
                <a:lnTo>
                  <a:pt x="31949" y="819"/>
                </a:lnTo>
                <a:lnTo>
                  <a:pt x="31968" y="894"/>
                </a:lnTo>
                <a:lnTo>
                  <a:pt x="32005" y="950"/>
                </a:lnTo>
                <a:lnTo>
                  <a:pt x="32098" y="1061"/>
                </a:lnTo>
                <a:lnTo>
                  <a:pt x="32229" y="1136"/>
                </a:lnTo>
                <a:lnTo>
                  <a:pt x="32285" y="1173"/>
                </a:lnTo>
                <a:lnTo>
                  <a:pt x="32508" y="1173"/>
                </a:lnTo>
                <a:lnTo>
                  <a:pt x="32638" y="1117"/>
                </a:lnTo>
                <a:lnTo>
                  <a:pt x="32750" y="1043"/>
                </a:lnTo>
                <a:lnTo>
                  <a:pt x="32806" y="987"/>
                </a:lnTo>
                <a:lnTo>
                  <a:pt x="32824" y="912"/>
                </a:lnTo>
                <a:lnTo>
                  <a:pt x="32880" y="782"/>
                </a:lnTo>
                <a:lnTo>
                  <a:pt x="32880" y="633"/>
                </a:lnTo>
                <a:lnTo>
                  <a:pt x="32843" y="503"/>
                </a:lnTo>
                <a:lnTo>
                  <a:pt x="32806" y="410"/>
                </a:lnTo>
                <a:lnTo>
                  <a:pt x="32750" y="354"/>
                </a:lnTo>
                <a:lnTo>
                  <a:pt x="32694" y="298"/>
                </a:lnTo>
                <a:lnTo>
                  <a:pt x="32620" y="261"/>
                </a:lnTo>
                <a:lnTo>
                  <a:pt x="32527" y="223"/>
                </a:lnTo>
                <a:close/>
                <a:moveTo>
                  <a:pt x="91509" y="2029"/>
                </a:moveTo>
                <a:lnTo>
                  <a:pt x="91453" y="2048"/>
                </a:lnTo>
                <a:lnTo>
                  <a:pt x="91397" y="2067"/>
                </a:lnTo>
                <a:lnTo>
                  <a:pt x="91360" y="2104"/>
                </a:lnTo>
                <a:lnTo>
                  <a:pt x="91285" y="2216"/>
                </a:lnTo>
                <a:lnTo>
                  <a:pt x="91267" y="2271"/>
                </a:lnTo>
                <a:lnTo>
                  <a:pt x="91267" y="2327"/>
                </a:lnTo>
                <a:lnTo>
                  <a:pt x="91267" y="2383"/>
                </a:lnTo>
                <a:lnTo>
                  <a:pt x="91285" y="2439"/>
                </a:lnTo>
                <a:lnTo>
                  <a:pt x="91322" y="2495"/>
                </a:lnTo>
                <a:lnTo>
                  <a:pt x="91360" y="2532"/>
                </a:lnTo>
                <a:lnTo>
                  <a:pt x="91453" y="2588"/>
                </a:lnTo>
                <a:lnTo>
                  <a:pt x="91564" y="2625"/>
                </a:lnTo>
                <a:lnTo>
                  <a:pt x="91620" y="2625"/>
                </a:lnTo>
                <a:lnTo>
                  <a:pt x="91676" y="2607"/>
                </a:lnTo>
                <a:lnTo>
                  <a:pt x="91732" y="2569"/>
                </a:lnTo>
                <a:lnTo>
                  <a:pt x="91788" y="2532"/>
                </a:lnTo>
                <a:lnTo>
                  <a:pt x="91825" y="2476"/>
                </a:lnTo>
                <a:lnTo>
                  <a:pt x="91844" y="2439"/>
                </a:lnTo>
                <a:lnTo>
                  <a:pt x="91862" y="2365"/>
                </a:lnTo>
                <a:lnTo>
                  <a:pt x="91862" y="2309"/>
                </a:lnTo>
                <a:lnTo>
                  <a:pt x="91862" y="2253"/>
                </a:lnTo>
                <a:lnTo>
                  <a:pt x="91844" y="2197"/>
                </a:lnTo>
                <a:lnTo>
                  <a:pt x="91769" y="2104"/>
                </a:lnTo>
                <a:lnTo>
                  <a:pt x="91676" y="2048"/>
                </a:lnTo>
                <a:lnTo>
                  <a:pt x="91564" y="2029"/>
                </a:lnTo>
                <a:close/>
                <a:moveTo>
                  <a:pt x="727" y="2122"/>
                </a:moveTo>
                <a:lnTo>
                  <a:pt x="634" y="2141"/>
                </a:lnTo>
                <a:lnTo>
                  <a:pt x="541" y="2197"/>
                </a:lnTo>
                <a:lnTo>
                  <a:pt x="504" y="2234"/>
                </a:lnTo>
                <a:lnTo>
                  <a:pt x="485" y="2271"/>
                </a:lnTo>
                <a:lnTo>
                  <a:pt x="466" y="2327"/>
                </a:lnTo>
                <a:lnTo>
                  <a:pt x="448" y="2383"/>
                </a:lnTo>
                <a:lnTo>
                  <a:pt x="466" y="2458"/>
                </a:lnTo>
                <a:lnTo>
                  <a:pt x="485" y="2513"/>
                </a:lnTo>
                <a:lnTo>
                  <a:pt x="504" y="2551"/>
                </a:lnTo>
                <a:lnTo>
                  <a:pt x="541" y="2588"/>
                </a:lnTo>
                <a:lnTo>
                  <a:pt x="634" y="2644"/>
                </a:lnTo>
                <a:lnTo>
                  <a:pt x="820" y="2644"/>
                </a:lnTo>
                <a:lnTo>
                  <a:pt x="913" y="2588"/>
                </a:lnTo>
                <a:lnTo>
                  <a:pt x="950" y="2551"/>
                </a:lnTo>
                <a:lnTo>
                  <a:pt x="969" y="2513"/>
                </a:lnTo>
                <a:lnTo>
                  <a:pt x="988" y="2458"/>
                </a:lnTo>
                <a:lnTo>
                  <a:pt x="988" y="2383"/>
                </a:lnTo>
                <a:lnTo>
                  <a:pt x="988" y="2327"/>
                </a:lnTo>
                <a:lnTo>
                  <a:pt x="969" y="2271"/>
                </a:lnTo>
                <a:lnTo>
                  <a:pt x="950" y="2234"/>
                </a:lnTo>
                <a:lnTo>
                  <a:pt x="913" y="2197"/>
                </a:lnTo>
                <a:lnTo>
                  <a:pt x="820" y="2141"/>
                </a:lnTo>
                <a:lnTo>
                  <a:pt x="727" y="2122"/>
                </a:lnTo>
                <a:close/>
                <a:moveTo>
                  <a:pt x="690" y="3537"/>
                </a:moveTo>
                <a:lnTo>
                  <a:pt x="597" y="3575"/>
                </a:lnTo>
                <a:lnTo>
                  <a:pt x="541" y="3612"/>
                </a:lnTo>
                <a:lnTo>
                  <a:pt x="504" y="3649"/>
                </a:lnTo>
                <a:lnTo>
                  <a:pt x="448" y="3761"/>
                </a:lnTo>
                <a:lnTo>
                  <a:pt x="429" y="3817"/>
                </a:lnTo>
                <a:lnTo>
                  <a:pt x="429" y="3873"/>
                </a:lnTo>
                <a:lnTo>
                  <a:pt x="448" y="3928"/>
                </a:lnTo>
                <a:lnTo>
                  <a:pt x="466" y="3984"/>
                </a:lnTo>
                <a:lnTo>
                  <a:pt x="504" y="4022"/>
                </a:lnTo>
                <a:lnTo>
                  <a:pt x="541" y="4059"/>
                </a:lnTo>
                <a:lnTo>
                  <a:pt x="652" y="4115"/>
                </a:lnTo>
                <a:lnTo>
                  <a:pt x="820" y="4115"/>
                </a:lnTo>
                <a:lnTo>
                  <a:pt x="876" y="4077"/>
                </a:lnTo>
                <a:lnTo>
                  <a:pt x="913" y="4040"/>
                </a:lnTo>
                <a:lnTo>
                  <a:pt x="950" y="4003"/>
                </a:lnTo>
                <a:lnTo>
                  <a:pt x="988" y="3947"/>
                </a:lnTo>
                <a:lnTo>
                  <a:pt x="1006" y="3891"/>
                </a:lnTo>
                <a:lnTo>
                  <a:pt x="1006" y="3835"/>
                </a:lnTo>
                <a:lnTo>
                  <a:pt x="1006" y="3780"/>
                </a:lnTo>
                <a:lnTo>
                  <a:pt x="988" y="3724"/>
                </a:lnTo>
                <a:lnTo>
                  <a:pt x="969" y="3668"/>
                </a:lnTo>
                <a:lnTo>
                  <a:pt x="894" y="3593"/>
                </a:lnTo>
                <a:lnTo>
                  <a:pt x="801" y="3556"/>
                </a:lnTo>
                <a:lnTo>
                  <a:pt x="690" y="3537"/>
                </a:lnTo>
                <a:close/>
                <a:moveTo>
                  <a:pt x="91564" y="3705"/>
                </a:moveTo>
                <a:lnTo>
                  <a:pt x="91434" y="3742"/>
                </a:lnTo>
                <a:lnTo>
                  <a:pt x="91378" y="3761"/>
                </a:lnTo>
                <a:lnTo>
                  <a:pt x="91322" y="3798"/>
                </a:lnTo>
                <a:lnTo>
                  <a:pt x="91285" y="3854"/>
                </a:lnTo>
                <a:lnTo>
                  <a:pt x="91248" y="3910"/>
                </a:lnTo>
                <a:lnTo>
                  <a:pt x="91229" y="3966"/>
                </a:lnTo>
                <a:lnTo>
                  <a:pt x="91211" y="4059"/>
                </a:lnTo>
                <a:lnTo>
                  <a:pt x="91229" y="4133"/>
                </a:lnTo>
                <a:lnTo>
                  <a:pt x="91248" y="4208"/>
                </a:lnTo>
                <a:lnTo>
                  <a:pt x="91285" y="4264"/>
                </a:lnTo>
                <a:lnTo>
                  <a:pt x="91322" y="4301"/>
                </a:lnTo>
                <a:lnTo>
                  <a:pt x="91378" y="4338"/>
                </a:lnTo>
                <a:lnTo>
                  <a:pt x="91434" y="4375"/>
                </a:lnTo>
                <a:lnTo>
                  <a:pt x="91564" y="4394"/>
                </a:lnTo>
                <a:lnTo>
                  <a:pt x="91695" y="4375"/>
                </a:lnTo>
                <a:lnTo>
                  <a:pt x="91751" y="4338"/>
                </a:lnTo>
                <a:lnTo>
                  <a:pt x="91806" y="4301"/>
                </a:lnTo>
                <a:lnTo>
                  <a:pt x="91862" y="4264"/>
                </a:lnTo>
                <a:lnTo>
                  <a:pt x="91881" y="4208"/>
                </a:lnTo>
                <a:lnTo>
                  <a:pt x="91918" y="4133"/>
                </a:lnTo>
                <a:lnTo>
                  <a:pt x="91918" y="4059"/>
                </a:lnTo>
                <a:lnTo>
                  <a:pt x="91918" y="3966"/>
                </a:lnTo>
                <a:lnTo>
                  <a:pt x="91881" y="3910"/>
                </a:lnTo>
                <a:lnTo>
                  <a:pt x="91862" y="3854"/>
                </a:lnTo>
                <a:lnTo>
                  <a:pt x="91806" y="3798"/>
                </a:lnTo>
                <a:lnTo>
                  <a:pt x="91751" y="3761"/>
                </a:lnTo>
                <a:lnTo>
                  <a:pt x="91695" y="3742"/>
                </a:lnTo>
                <a:lnTo>
                  <a:pt x="91564" y="3705"/>
                </a:lnTo>
                <a:close/>
                <a:moveTo>
                  <a:pt x="783" y="5269"/>
                </a:moveTo>
                <a:lnTo>
                  <a:pt x="727" y="5288"/>
                </a:lnTo>
                <a:lnTo>
                  <a:pt x="690" y="5306"/>
                </a:lnTo>
                <a:lnTo>
                  <a:pt x="652" y="5362"/>
                </a:lnTo>
                <a:lnTo>
                  <a:pt x="634" y="5399"/>
                </a:lnTo>
                <a:lnTo>
                  <a:pt x="615" y="5437"/>
                </a:lnTo>
                <a:lnTo>
                  <a:pt x="615" y="5455"/>
                </a:lnTo>
                <a:lnTo>
                  <a:pt x="597" y="5455"/>
                </a:lnTo>
                <a:lnTo>
                  <a:pt x="578" y="5474"/>
                </a:lnTo>
                <a:lnTo>
                  <a:pt x="504" y="5548"/>
                </a:lnTo>
                <a:lnTo>
                  <a:pt x="466" y="5623"/>
                </a:lnTo>
                <a:lnTo>
                  <a:pt x="466" y="5716"/>
                </a:lnTo>
                <a:lnTo>
                  <a:pt x="504" y="5809"/>
                </a:lnTo>
                <a:lnTo>
                  <a:pt x="559" y="5883"/>
                </a:lnTo>
                <a:lnTo>
                  <a:pt x="652" y="5939"/>
                </a:lnTo>
                <a:lnTo>
                  <a:pt x="746" y="5939"/>
                </a:lnTo>
                <a:lnTo>
                  <a:pt x="857" y="5921"/>
                </a:lnTo>
                <a:lnTo>
                  <a:pt x="932" y="5883"/>
                </a:lnTo>
                <a:lnTo>
                  <a:pt x="988" y="5809"/>
                </a:lnTo>
                <a:lnTo>
                  <a:pt x="1025" y="5716"/>
                </a:lnTo>
                <a:lnTo>
                  <a:pt x="1043" y="5623"/>
                </a:lnTo>
                <a:lnTo>
                  <a:pt x="1043" y="5530"/>
                </a:lnTo>
                <a:lnTo>
                  <a:pt x="1025" y="5437"/>
                </a:lnTo>
                <a:lnTo>
                  <a:pt x="969" y="5362"/>
                </a:lnTo>
                <a:lnTo>
                  <a:pt x="913" y="5306"/>
                </a:lnTo>
                <a:lnTo>
                  <a:pt x="857" y="5269"/>
                </a:lnTo>
                <a:close/>
                <a:moveTo>
                  <a:pt x="91583" y="5474"/>
                </a:moveTo>
                <a:lnTo>
                  <a:pt x="91527" y="5492"/>
                </a:lnTo>
                <a:lnTo>
                  <a:pt x="91471" y="5530"/>
                </a:lnTo>
                <a:lnTo>
                  <a:pt x="91416" y="5567"/>
                </a:lnTo>
                <a:lnTo>
                  <a:pt x="91378" y="5623"/>
                </a:lnTo>
                <a:lnTo>
                  <a:pt x="91360" y="5697"/>
                </a:lnTo>
                <a:lnTo>
                  <a:pt x="91341" y="5753"/>
                </a:lnTo>
                <a:lnTo>
                  <a:pt x="91341" y="5827"/>
                </a:lnTo>
                <a:lnTo>
                  <a:pt x="91360" y="5883"/>
                </a:lnTo>
                <a:lnTo>
                  <a:pt x="91378" y="5939"/>
                </a:lnTo>
                <a:lnTo>
                  <a:pt x="91453" y="6014"/>
                </a:lnTo>
                <a:lnTo>
                  <a:pt x="91546" y="6088"/>
                </a:lnTo>
                <a:lnTo>
                  <a:pt x="91658" y="6107"/>
                </a:lnTo>
                <a:lnTo>
                  <a:pt x="91713" y="6088"/>
                </a:lnTo>
                <a:lnTo>
                  <a:pt x="91788" y="6070"/>
                </a:lnTo>
                <a:lnTo>
                  <a:pt x="91844" y="6032"/>
                </a:lnTo>
                <a:lnTo>
                  <a:pt x="91900" y="5995"/>
                </a:lnTo>
                <a:lnTo>
                  <a:pt x="91937" y="5939"/>
                </a:lnTo>
                <a:lnTo>
                  <a:pt x="91955" y="5883"/>
                </a:lnTo>
                <a:lnTo>
                  <a:pt x="91974" y="5809"/>
                </a:lnTo>
                <a:lnTo>
                  <a:pt x="91974" y="5734"/>
                </a:lnTo>
                <a:lnTo>
                  <a:pt x="91955" y="5679"/>
                </a:lnTo>
                <a:lnTo>
                  <a:pt x="91937" y="5641"/>
                </a:lnTo>
                <a:lnTo>
                  <a:pt x="91862" y="5548"/>
                </a:lnTo>
                <a:lnTo>
                  <a:pt x="91769" y="5492"/>
                </a:lnTo>
                <a:lnTo>
                  <a:pt x="91658" y="5474"/>
                </a:lnTo>
                <a:close/>
                <a:moveTo>
                  <a:pt x="708" y="6963"/>
                </a:moveTo>
                <a:lnTo>
                  <a:pt x="652" y="6982"/>
                </a:lnTo>
                <a:lnTo>
                  <a:pt x="578" y="7000"/>
                </a:lnTo>
                <a:lnTo>
                  <a:pt x="504" y="7038"/>
                </a:lnTo>
                <a:lnTo>
                  <a:pt x="448" y="7075"/>
                </a:lnTo>
                <a:lnTo>
                  <a:pt x="392" y="7131"/>
                </a:lnTo>
                <a:lnTo>
                  <a:pt x="355" y="7187"/>
                </a:lnTo>
                <a:lnTo>
                  <a:pt x="336" y="7261"/>
                </a:lnTo>
                <a:lnTo>
                  <a:pt x="317" y="7317"/>
                </a:lnTo>
                <a:lnTo>
                  <a:pt x="317" y="7391"/>
                </a:lnTo>
                <a:lnTo>
                  <a:pt x="317" y="7447"/>
                </a:lnTo>
                <a:lnTo>
                  <a:pt x="355" y="7503"/>
                </a:lnTo>
                <a:lnTo>
                  <a:pt x="373" y="7559"/>
                </a:lnTo>
                <a:lnTo>
                  <a:pt x="429" y="7615"/>
                </a:lnTo>
                <a:lnTo>
                  <a:pt x="466" y="7652"/>
                </a:lnTo>
                <a:lnTo>
                  <a:pt x="541" y="7689"/>
                </a:lnTo>
                <a:lnTo>
                  <a:pt x="597" y="7708"/>
                </a:lnTo>
                <a:lnTo>
                  <a:pt x="671" y="7727"/>
                </a:lnTo>
                <a:lnTo>
                  <a:pt x="746" y="7708"/>
                </a:lnTo>
                <a:lnTo>
                  <a:pt x="801" y="7689"/>
                </a:lnTo>
                <a:lnTo>
                  <a:pt x="876" y="7671"/>
                </a:lnTo>
                <a:lnTo>
                  <a:pt x="932" y="7615"/>
                </a:lnTo>
                <a:lnTo>
                  <a:pt x="969" y="7559"/>
                </a:lnTo>
                <a:lnTo>
                  <a:pt x="1006" y="7503"/>
                </a:lnTo>
                <a:lnTo>
                  <a:pt x="1025" y="7429"/>
                </a:lnTo>
                <a:lnTo>
                  <a:pt x="1025" y="7354"/>
                </a:lnTo>
                <a:lnTo>
                  <a:pt x="1025" y="7261"/>
                </a:lnTo>
                <a:lnTo>
                  <a:pt x="1006" y="7187"/>
                </a:lnTo>
                <a:lnTo>
                  <a:pt x="969" y="7112"/>
                </a:lnTo>
                <a:lnTo>
                  <a:pt x="913" y="7056"/>
                </a:lnTo>
                <a:lnTo>
                  <a:pt x="857" y="7000"/>
                </a:lnTo>
                <a:lnTo>
                  <a:pt x="783" y="6982"/>
                </a:lnTo>
                <a:lnTo>
                  <a:pt x="708" y="6963"/>
                </a:lnTo>
                <a:close/>
                <a:moveTo>
                  <a:pt x="91658" y="7242"/>
                </a:moveTo>
                <a:lnTo>
                  <a:pt x="91602" y="7261"/>
                </a:lnTo>
                <a:lnTo>
                  <a:pt x="91546" y="7298"/>
                </a:lnTo>
                <a:lnTo>
                  <a:pt x="91490" y="7336"/>
                </a:lnTo>
                <a:lnTo>
                  <a:pt x="91434" y="7391"/>
                </a:lnTo>
                <a:lnTo>
                  <a:pt x="91397" y="7466"/>
                </a:lnTo>
                <a:lnTo>
                  <a:pt x="91378" y="7540"/>
                </a:lnTo>
                <a:lnTo>
                  <a:pt x="91378" y="7596"/>
                </a:lnTo>
                <a:lnTo>
                  <a:pt x="91378" y="7671"/>
                </a:lnTo>
                <a:lnTo>
                  <a:pt x="91397" y="7745"/>
                </a:lnTo>
                <a:lnTo>
                  <a:pt x="91434" y="7801"/>
                </a:lnTo>
                <a:lnTo>
                  <a:pt x="91490" y="7857"/>
                </a:lnTo>
                <a:lnTo>
                  <a:pt x="91546" y="7913"/>
                </a:lnTo>
                <a:lnTo>
                  <a:pt x="91602" y="7931"/>
                </a:lnTo>
                <a:lnTo>
                  <a:pt x="91676" y="7950"/>
                </a:lnTo>
                <a:lnTo>
                  <a:pt x="91751" y="7969"/>
                </a:lnTo>
                <a:lnTo>
                  <a:pt x="91806" y="7950"/>
                </a:lnTo>
                <a:lnTo>
                  <a:pt x="91881" y="7931"/>
                </a:lnTo>
                <a:lnTo>
                  <a:pt x="91937" y="7913"/>
                </a:lnTo>
                <a:lnTo>
                  <a:pt x="91993" y="7857"/>
                </a:lnTo>
                <a:lnTo>
                  <a:pt x="92049" y="7801"/>
                </a:lnTo>
                <a:lnTo>
                  <a:pt x="92086" y="7745"/>
                </a:lnTo>
                <a:lnTo>
                  <a:pt x="92104" y="7671"/>
                </a:lnTo>
                <a:lnTo>
                  <a:pt x="92104" y="7596"/>
                </a:lnTo>
                <a:lnTo>
                  <a:pt x="92104" y="7522"/>
                </a:lnTo>
                <a:lnTo>
                  <a:pt x="92067" y="7466"/>
                </a:lnTo>
                <a:lnTo>
                  <a:pt x="92049" y="7391"/>
                </a:lnTo>
                <a:lnTo>
                  <a:pt x="91993" y="7336"/>
                </a:lnTo>
                <a:lnTo>
                  <a:pt x="91937" y="7298"/>
                </a:lnTo>
                <a:lnTo>
                  <a:pt x="91862" y="7261"/>
                </a:lnTo>
                <a:lnTo>
                  <a:pt x="91806" y="7242"/>
                </a:lnTo>
                <a:close/>
                <a:moveTo>
                  <a:pt x="91304" y="9030"/>
                </a:moveTo>
                <a:lnTo>
                  <a:pt x="91211" y="9048"/>
                </a:lnTo>
                <a:lnTo>
                  <a:pt x="91118" y="9104"/>
                </a:lnTo>
                <a:lnTo>
                  <a:pt x="91080" y="9142"/>
                </a:lnTo>
                <a:lnTo>
                  <a:pt x="91062" y="9179"/>
                </a:lnTo>
                <a:lnTo>
                  <a:pt x="91043" y="9235"/>
                </a:lnTo>
                <a:lnTo>
                  <a:pt x="91043" y="9290"/>
                </a:lnTo>
                <a:lnTo>
                  <a:pt x="91043" y="9365"/>
                </a:lnTo>
                <a:lnTo>
                  <a:pt x="91062" y="9421"/>
                </a:lnTo>
                <a:lnTo>
                  <a:pt x="91080" y="9458"/>
                </a:lnTo>
                <a:lnTo>
                  <a:pt x="91118" y="9495"/>
                </a:lnTo>
                <a:lnTo>
                  <a:pt x="91211" y="9551"/>
                </a:lnTo>
                <a:lnTo>
                  <a:pt x="91416" y="9551"/>
                </a:lnTo>
                <a:lnTo>
                  <a:pt x="91490" y="9495"/>
                </a:lnTo>
                <a:lnTo>
                  <a:pt x="91527" y="9458"/>
                </a:lnTo>
                <a:lnTo>
                  <a:pt x="91546" y="9421"/>
                </a:lnTo>
                <a:lnTo>
                  <a:pt x="91564" y="9365"/>
                </a:lnTo>
                <a:lnTo>
                  <a:pt x="91583" y="9290"/>
                </a:lnTo>
                <a:lnTo>
                  <a:pt x="91564" y="9235"/>
                </a:lnTo>
                <a:lnTo>
                  <a:pt x="91546" y="9179"/>
                </a:lnTo>
                <a:lnTo>
                  <a:pt x="91527" y="9142"/>
                </a:lnTo>
                <a:lnTo>
                  <a:pt x="91490" y="9104"/>
                </a:lnTo>
                <a:lnTo>
                  <a:pt x="91416" y="9048"/>
                </a:lnTo>
                <a:lnTo>
                  <a:pt x="91304" y="9030"/>
                </a:lnTo>
                <a:close/>
                <a:moveTo>
                  <a:pt x="429" y="8955"/>
                </a:moveTo>
                <a:lnTo>
                  <a:pt x="373" y="8993"/>
                </a:lnTo>
                <a:lnTo>
                  <a:pt x="317" y="9030"/>
                </a:lnTo>
                <a:lnTo>
                  <a:pt x="243" y="9104"/>
                </a:lnTo>
                <a:lnTo>
                  <a:pt x="206" y="9216"/>
                </a:lnTo>
                <a:lnTo>
                  <a:pt x="206" y="9328"/>
                </a:lnTo>
                <a:lnTo>
                  <a:pt x="261" y="9439"/>
                </a:lnTo>
                <a:lnTo>
                  <a:pt x="299" y="9477"/>
                </a:lnTo>
                <a:lnTo>
                  <a:pt x="336" y="9514"/>
                </a:lnTo>
                <a:lnTo>
                  <a:pt x="392" y="9551"/>
                </a:lnTo>
                <a:lnTo>
                  <a:pt x="448" y="9570"/>
                </a:lnTo>
                <a:lnTo>
                  <a:pt x="578" y="9570"/>
                </a:lnTo>
                <a:lnTo>
                  <a:pt x="634" y="9551"/>
                </a:lnTo>
                <a:lnTo>
                  <a:pt x="690" y="9514"/>
                </a:lnTo>
                <a:lnTo>
                  <a:pt x="727" y="9477"/>
                </a:lnTo>
                <a:lnTo>
                  <a:pt x="764" y="9421"/>
                </a:lnTo>
                <a:lnTo>
                  <a:pt x="801" y="9365"/>
                </a:lnTo>
                <a:lnTo>
                  <a:pt x="820" y="9309"/>
                </a:lnTo>
                <a:lnTo>
                  <a:pt x="820" y="9253"/>
                </a:lnTo>
                <a:lnTo>
                  <a:pt x="820" y="9197"/>
                </a:lnTo>
                <a:lnTo>
                  <a:pt x="801" y="9123"/>
                </a:lnTo>
                <a:lnTo>
                  <a:pt x="764" y="9067"/>
                </a:lnTo>
                <a:lnTo>
                  <a:pt x="727" y="9030"/>
                </a:lnTo>
                <a:lnTo>
                  <a:pt x="671" y="8993"/>
                </a:lnTo>
                <a:lnTo>
                  <a:pt x="615" y="8974"/>
                </a:lnTo>
                <a:lnTo>
                  <a:pt x="559" y="8955"/>
                </a:lnTo>
                <a:close/>
                <a:moveTo>
                  <a:pt x="671" y="10501"/>
                </a:moveTo>
                <a:lnTo>
                  <a:pt x="522" y="10538"/>
                </a:lnTo>
                <a:lnTo>
                  <a:pt x="448" y="10575"/>
                </a:lnTo>
                <a:lnTo>
                  <a:pt x="392" y="10612"/>
                </a:lnTo>
                <a:lnTo>
                  <a:pt x="355" y="10668"/>
                </a:lnTo>
                <a:lnTo>
                  <a:pt x="317" y="10743"/>
                </a:lnTo>
                <a:lnTo>
                  <a:pt x="299" y="10799"/>
                </a:lnTo>
                <a:lnTo>
                  <a:pt x="299" y="10873"/>
                </a:lnTo>
                <a:lnTo>
                  <a:pt x="299" y="10947"/>
                </a:lnTo>
                <a:lnTo>
                  <a:pt x="336" y="11022"/>
                </a:lnTo>
                <a:lnTo>
                  <a:pt x="355" y="11078"/>
                </a:lnTo>
                <a:lnTo>
                  <a:pt x="410" y="11134"/>
                </a:lnTo>
                <a:lnTo>
                  <a:pt x="466" y="11171"/>
                </a:lnTo>
                <a:lnTo>
                  <a:pt x="522" y="11189"/>
                </a:lnTo>
                <a:lnTo>
                  <a:pt x="578" y="11208"/>
                </a:lnTo>
                <a:lnTo>
                  <a:pt x="652" y="11227"/>
                </a:lnTo>
                <a:lnTo>
                  <a:pt x="708" y="11208"/>
                </a:lnTo>
                <a:lnTo>
                  <a:pt x="783" y="11189"/>
                </a:lnTo>
                <a:lnTo>
                  <a:pt x="839" y="11152"/>
                </a:lnTo>
                <a:lnTo>
                  <a:pt x="894" y="11096"/>
                </a:lnTo>
                <a:lnTo>
                  <a:pt x="950" y="11041"/>
                </a:lnTo>
                <a:lnTo>
                  <a:pt x="1006" y="10985"/>
                </a:lnTo>
                <a:lnTo>
                  <a:pt x="1043" y="10910"/>
                </a:lnTo>
                <a:lnTo>
                  <a:pt x="1062" y="10836"/>
                </a:lnTo>
                <a:lnTo>
                  <a:pt x="1062" y="10761"/>
                </a:lnTo>
                <a:lnTo>
                  <a:pt x="1043" y="10687"/>
                </a:lnTo>
                <a:lnTo>
                  <a:pt x="1006" y="10612"/>
                </a:lnTo>
                <a:lnTo>
                  <a:pt x="950" y="10575"/>
                </a:lnTo>
                <a:lnTo>
                  <a:pt x="894" y="10538"/>
                </a:lnTo>
                <a:lnTo>
                  <a:pt x="820" y="10519"/>
                </a:lnTo>
                <a:lnTo>
                  <a:pt x="671" y="10501"/>
                </a:lnTo>
                <a:close/>
                <a:moveTo>
                  <a:pt x="91490" y="10538"/>
                </a:moveTo>
                <a:lnTo>
                  <a:pt x="91416" y="10575"/>
                </a:lnTo>
                <a:lnTo>
                  <a:pt x="91360" y="10612"/>
                </a:lnTo>
                <a:lnTo>
                  <a:pt x="91304" y="10650"/>
                </a:lnTo>
                <a:lnTo>
                  <a:pt x="91267" y="10724"/>
                </a:lnTo>
                <a:lnTo>
                  <a:pt x="91229" y="10780"/>
                </a:lnTo>
                <a:lnTo>
                  <a:pt x="91211" y="10854"/>
                </a:lnTo>
                <a:lnTo>
                  <a:pt x="91211" y="10929"/>
                </a:lnTo>
                <a:lnTo>
                  <a:pt x="91229" y="10985"/>
                </a:lnTo>
                <a:lnTo>
                  <a:pt x="91248" y="11059"/>
                </a:lnTo>
                <a:lnTo>
                  <a:pt x="91341" y="11152"/>
                </a:lnTo>
                <a:lnTo>
                  <a:pt x="91434" y="11208"/>
                </a:lnTo>
                <a:lnTo>
                  <a:pt x="91509" y="11227"/>
                </a:lnTo>
                <a:lnTo>
                  <a:pt x="91564" y="11245"/>
                </a:lnTo>
                <a:lnTo>
                  <a:pt x="91639" y="11227"/>
                </a:lnTo>
                <a:lnTo>
                  <a:pt x="91713" y="11208"/>
                </a:lnTo>
                <a:lnTo>
                  <a:pt x="91769" y="11171"/>
                </a:lnTo>
                <a:lnTo>
                  <a:pt x="91825" y="11115"/>
                </a:lnTo>
                <a:lnTo>
                  <a:pt x="91862" y="11059"/>
                </a:lnTo>
                <a:lnTo>
                  <a:pt x="91900" y="10985"/>
                </a:lnTo>
                <a:lnTo>
                  <a:pt x="91918" y="10929"/>
                </a:lnTo>
                <a:lnTo>
                  <a:pt x="91918" y="10854"/>
                </a:lnTo>
                <a:lnTo>
                  <a:pt x="91900" y="10780"/>
                </a:lnTo>
                <a:lnTo>
                  <a:pt x="91881" y="10724"/>
                </a:lnTo>
                <a:lnTo>
                  <a:pt x="91844" y="10668"/>
                </a:lnTo>
                <a:lnTo>
                  <a:pt x="91806" y="10631"/>
                </a:lnTo>
                <a:lnTo>
                  <a:pt x="91695" y="10556"/>
                </a:lnTo>
                <a:lnTo>
                  <a:pt x="91564" y="10538"/>
                </a:lnTo>
                <a:close/>
                <a:moveTo>
                  <a:pt x="764" y="12083"/>
                </a:moveTo>
                <a:lnTo>
                  <a:pt x="690" y="12102"/>
                </a:lnTo>
                <a:lnTo>
                  <a:pt x="615" y="12120"/>
                </a:lnTo>
                <a:lnTo>
                  <a:pt x="541" y="12139"/>
                </a:lnTo>
                <a:lnTo>
                  <a:pt x="466" y="12176"/>
                </a:lnTo>
                <a:lnTo>
                  <a:pt x="392" y="12232"/>
                </a:lnTo>
                <a:lnTo>
                  <a:pt x="355" y="12307"/>
                </a:lnTo>
                <a:lnTo>
                  <a:pt x="317" y="12381"/>
                </a:lnTo>
                <a:lnTo>
                  <a:pt x="317" y="12456"/>
                </a:lnTo>
                <a:lnTo>
                  <a:pt x="336" y="12530"/>
                </a:lnTo>
                <a:lnTo>
                  <a:pt x="373" y="12604"/>
                </a:lnTo>
                <a:lnTo>
                  <a:pt x="429" y="12679"/>
                </a:lnTo>
                <a:lnTo>
                  <a:pt x="485" y="12716"/>
                </a:lnTo>
                <a:lnTo>
                  <a:pt x="578" y="12735"/>
                </a:lnTo>
                <a:lnTo>
                  <a:pt x="652" y="12753"/>
                </a:lnTo>
                <a:lnTo>
                  <a:pt x="671" y="12753"/>
                </a:lnTo>
                <a:lnTo>
                  <a:pt x="708" y="12735"/>
                </a:lnTo>
                <a:lnTo>
                  <a:pt x="801" y="12716"/>
                </a:lnTo>
                <a:lnTo>
                  <a:pt x="894" y="12660"/>
                </a:lnTo>
                <a:lnTo>
                  <a:pt x="950" y="12567"/>
                </a:lnTo>
                <a:lnTo>
                  <a:pt x="988" y="12493"/>
                </a:lnTo>
                <a:lnTo>
                  <a:pt x="1006" y="12400"/>
                </a:lnTo>
                <a:lnTo>
                  <a:pt x="988" y="12307"/>
                </a:lnTo>
                <a:lnTo>
                  <a:pt x="950" y="12213"/>
                </a:lnTo>
                <a:lnTo>
                  <a:pt x="894" y="12158"/>
                </a:lnTo>
                <a:lnTo>
                  <a:pt x="820" y="12120"/>
                </a:lnTo>
                <a:lnTo>
                  <a:pt x="764" y="12083"/>
                </a:lnTo>
                <a:close/>
                <a:moveTo>
                  <a:pt x="91602" y="12381"/>
                </a:moveTo>
                <a:lnTo>
                  <a:pt x="91546" y="12418"/>
                </a:lnTo>
                <a:lnTo>
                  <a:pt x="91490" y="12456"/>
                </a:lnTo>
                <a:lnTo>
                  <a:pt x="91416" y="12567"/>
                </a:lnTo>
                <a:lnTo>
                  <a:pt x="91360" y="12698"/>
                </a:lnTo>
                <a:lnTo>
                  <a:pt x="91341" y="12809"/>
                </a:lnTo>
                <a:lnTo>
                  <a:pt x="91360" y="12884"/>
                </a:lnTo>
                <a:lnTo>
                  <a:pt x="91378" y="12940"/>
                </a:lnTo>
                <a:lnTo>
                  <a:pt x="91416" y="12995"/>
                </a:lnTo>
                <a:lnTo>
                  <a:pt x="91471" y="13033"/>
                </a:lnTo>
                <a:lnTo>
                  <a:pt x="91527" y="13070"/>
                </a:lnTo>
                <a:lnTo>
                  <a:pt x="91583" y="13089"/>
                </a:lnTo>
                <a:lnTo>
                  <a:pt x="91639" y="13107"/>
                </a:lnTo>
                <a:lnTo>
                  <a:pt x="91695" y="13089"/>
                </a:lnTo>
                <a:lnTo>
                  <a:pt x="91769" y="13089"/>
                </a:lnTo>
                <a:lnTo>
                  <a:pt x="91806" y="13051"/>
                </a:lnTo>
                <a:lnTo>
                  <a:pt x="91862" y="13014"/>
                </a:lnTo>
                <a:lnTo>
                  <a:pt x="91900" y="12977"/>
                </a:lnTo>
                <a:lnTo>
                  <a:pt x="91937" y="12902"/>
                </a:lnTo>
                <a:lnTo>
                  <a:pt x="91955" y="12846"/>
                </a:lnTo>
                <a:lnTo>
                  <a:pt x="91955" y="12772"/>
                </a:lnTo>
                <a:lnTo>
                  <a:pt x="91955" y="12698"/>
                </a:lnTo>
                <a:lnTo>
                  <a:pt x="91900" y="12567"/>
                </a:lnTo>
                <a:lnTo>
                  <a:pt x="91825" y="12456"/>
                </a:lnTo>
                <a:lnTo>
                  <a:pt x="91769" y="12418"/>
                </a:lnTo>
                <a:lnTo>
                  <a:pt x="91713" y="12400"/>
                </a:lnTo>
                <a:lnTo>
                  <a:pt x="91658" y="12381"/>
                </a:lnTo>
                <a:close/>
                <a:moveTo>
                  <a:pt x="578" y="14206"/>
                </a:moveTo>
                <a:lnTo>
                  <a:pt x="522" y="14224"/>
                </a:lnTo>
                <a:lnTo>
                  <a:pt x="466" y="14261"/>
                </a:lnTo>
                <a:lnTo>
                  <a:pt x="410" y="14299"/>
                </a:lnTo>
                <a:lnTo>
                  <a:pt x="373" y="14355"/>
                </a:lnTo>
                <a:lnTo>
                  <a:pt x="355" y="14429"/>
                </a:lnTo>
                <a:lnTo>
                  <a:pt x="336" y="14485"/>
                </a:lnTo>
                <a:lnTo>
                  <a:pt x="336" y="14559"/>
                </a:lnTo>
                <a:lnTo>
                  <a:pt x="355" y="14615"/>
                </a:lnTo>
                <a:lnTo>
                  <a:pt x="392" y="14652"/>
                </a:lnTo>
                <a:lnTo>
                  <a:pt x="410" y="14708"/>
                </a:lnTo>
                <a:lnTo>
                  <a:pt x="466" y="14746"/>
                </a:lnTo>
                <a:lnTo>
                  <a:pt x="522" y="14783"/>
                </a:lnTo>
                <a:lnTo>
                  <a:pt x="578" y="14801"/>
                </a:lnTo>
                <a:lnTo>
                  <a:pt x="634" y="14801"/>
                </a:lnTo>
                <a:lnTo>
                  <a:pt x="746" y="14783"/>
                </a:lnTo>
                <a:lnTo>
                  <a:pt x="839" y="14727"/>
                </a:lnTo>
                <a:lnTo>
                  <a:pt x="894" y="14652"/>
                </a:lnTo>
                <a:lnTo>
                  <a:pt x="932" y="14541"/>
                </a:lnTo>
                <a:lnTo>
                  <a:pt x="932" y="14448"/>
                </a:lnTo>
                <a:lnTo>
                  <a:pt x="894" y="14336"/>
                </a:lnTo>
                <a:lnTo>
                  <a:pt x="820" y="14261"/>
                </a:lnTo>
                <a:lnTo>
                  <a:pt x="727" y="14206"/>
                </a:lnTo>
                <a:close/>
                <a:moveTo>
                  <a:pt x="91509" y="14187"/>
                </a:moveTo>
                <a:lnTo>
                  <a:pt x="91434" y="14206"/>
                </a:lnTo>
                <a:lnTo>
                  <a:pt x="91378" y="14243"/>
                </a:lnTo>
                <a:lnTo>
                  <a:pt x="91322" y="14280"/>
                </a:lnTo>
                <a:lnTo>
                  <a:pt x="91285" y="14336"/>
                </a:lnTo>
                <a:lnTo>
                  <a:pt x="91248" y="14392"/>
                </a:lnTo>
                <a:lnTo>
                  <a:pt x="91229" y="14448"/>
                </a:lnTo>
                <a:lnTo>
                  <a:pt x="91229" y="14522"/>
                </a:lnTo>
                <a:lnTo>
                  <a:pt x="91229" y="14597"/>
                </a:lnTo>
                <a:lnTo>
                  <a:pt x="91248" y="14652"/>
                </a:lnTo>
                <a:lnTo>
                  <a:pt x="91285" y="14708"/>
                </a:lnTo>
                <a:lnTo>
                  <a:pt x="91322" y="14764"/>
                </a:lnTo>
                <a:lnTo>
                  <a:pt x="91378" y="14801"/>
                </a:lnTo>
                <a:lnTo>
                  <a:pt x="91434" y="14839"/>
                </a:lnTo>
                <a:lnTo>
                  <a:pt x="91509" y="14857"/>
                </a:lnTo>
                <a:lnTo>
                  <a:pt x="91639" y="14857"/>
                </a:lnTo>
                <a:lnTo>
                  <a:pt x="91695" y="14839"/>
                </a:lnTo>
                <a:lnTo>
                  <a:pt x="91751" y="14801"/>
                </a:lnTo>
                <a:lnTo>
                  <a:pt x="91806" y="14764"/>
                </a:lnTo>
                <a:lnTo>
                  <a:pt x="91844" y="14708"/>
                </a:lnTo>
                <a:lnTo>
                  <a:pt x="91881" y="14652"/>
                </a:lnTo>
                <a:lnTo>
                  <a:pt x="91900" y="14597"/>
                </a:lnTo>
                <a:lnTo>
                  <a:pt x="91900" y="14522"/>
                </a:lnTo>
                <a:lnTo>
                  <a:pt x="91900" y="14448"/>
                </a:lnTo>
                <a:lnTo>
                  <a:pt x="91881" y="14392"/>
                </a:lnTo>
                <a:lnTo>
                  <a:pt x="91844" y="14336"/>
                </a:lnTo>
                <a:lnTo>
                  <a:pt x="91806" y="14280"/>
                </a:lnTo>
                <a:lnTo>
                  <a:pt x="91751" y="14243"/>
                </a:lnTo>
                <a:lnTo>
                  <a:pt x="91695" y="14206"/>
                </a:lnTo>
                <a:lnTo>
                  <a:pt x="91639" y="14187"/>
                </a:lnTo>
                <a:close/>
                <a:moveTo>
                  <a:pt x="91453" y="15825"/>
                </a:moveTo>
                <a:lnTo>
                  <a:pt x="91397" y="15863"/>
                </a:lnTo>
                <a:lnTo>
                  <a:pt x="91360" y="15900"/>
                </a:lnTo>
                <a:lnTo>
                  <a:pt x="91322" y="15956"/>
                </a:lnTo>
                <a:lnTo>
                  <a:pt x="91322" y="16012"/>
                </a:lnTo>
                <a:lnTo>
                  <a:pt x="91341" y="16067"/>
                </a:lnTo>
                <a:lnTo>
                  <a:pt x="91378" y="16123"/>
                </a:lnTo>
                <a:lnTo>
                  <a:pt x="91434" y="16142"/>
                </a:lnTo>
                <a:lnTo>
                  <a:pt x="91490" y="16161"/>
                </a:lnTo>
                <a:lnTo>
                  <a:pt x="91546" y="16142"/>
                </a:lnTo>
                <a:lnTo>
                  <a:pt x="91602" y="16105"/>
                </a:lnTo>
                <a:lnTo>
                  <a:pt x="91639" y="16049"/>
                </a:lnTo>
                <a:lnTo>
                  <a:pt x="91658" y="15974"/>
                </a:lnTo>
                <a:lnTo>
                  <a:pt x="91639" y="15918"/>
                </a:lnTo>
                <a:lnTo>
                  <a:pt x="91564" y="15844"/>
                </a:lnTo>
                <a:lnTo>
                  <a:pt x="91509" y="15825"/>
                </a:lnTo>
                <a:close/>
                <a:moveTo>
                  <a:pt x="522" y="15918"/>
                </a:moveTo>
                <a:lnTo>
                  <a:pt x="373" y="15937"/>
                </a:lnTo>
                <a:lnTo>
                  <a:pt x="243" y="15974"/>
                </a:lnTo>
                <a:lnTo>
                  <a:pt x="131" y="16067"/>
                </a:lnTo>
                <a:lnTo>
                  <a:pt x="57" y="16179"/>
                </a:lnTo>
                <a:lnTo>
                  <a:pt x="1" y="16309"/>
                </a:lnTo>
                <a:lnTo>
                  <a:pt x="1" y="16384"/>
                </a:lnTo>
                <a:lnTo>
                  <a:pt x="1" y="16458"/>
                </a:lnTo>
                <a:lnTo>
                  <a:pt x="19" y="16533"/>
                </a:lnTo>
                <a:lnTo>
                  <a:pt x="57" y="16607"/>
                </a:lnTo>
                <a:lnTo>
                  <a:pt x="131" y="16719"/>
                </a:lnTo>
                <a:lnTo>
                  <a:pt x="187" y="16775"/>
                </a:lnTo>
                <a:lnTo>
                  <a:pt x="261" y="16812"/>
                </a:lnTo>
                <a:lnTo>
                  <a:pt x="336" y="16849"/>
                </a:lnTo>
                <a:lnTo>
                  <a:pt x="410" y="16868"/>
                </a:lnTo>
                <a:lnTo>
                  <a:pt x="485" y="16868"/>
                </a:lnTo>
                <a:lnTo>
                  <a:pt x="559" y="16849"/>
                </a:lnTo>
                <a:lnTo>
                  <a:pt x="615" y="16812"/>
                </a:lnTo>
                <a:lnTo>
                  <a:pt x="690" y="16775"/>
                </a:lnTo>
                <a:lnTo>
                  <a:pt x="727" y="16719"/>
                </a:lnTo>
                <a:lnTo>
                  <a:pt x="783" y="16645"/>
                </a:lnTo>
                <a:lnTo>
                  <a:pt x="894" y="16551"/>
                </a:lnTo>
                <a:lnTo>
                  <a:pt x="932" y="16496"/>
                </a:lnTo>
                <a:lnTo>
                  <a:pt x="950" y="16421"/>
                </a:lnTo>
                <a:lnTo>
                  <a:pt x="969" y="16328"/>
                </a:lnTo>
                <a:lnTo>
                  <a:pt x="950" y="16254"/>
                </a:lnTo>
                <a:lnTo>
                  <a:pt x="932" y="16198"/>
                </a:lnTo>
                <a:lnTo>
                  <a:pt x="894" y="16123"/>
                </a:lnTo>
                <a:lnTo>
                  <a:pt x="857" y="16067"/>
                </a:lnTo>
                <a:lnTo>
                  <a:pt x="801" y="16012"/>
                </a:lnTo>
                <a:lnTo>
                  <a:pt x="727" y="15974"/>
                </a:lnTo>
                <a:lnTo>
                  <a:pt x="671" y="15956"/>
                </a:lnTo>
                <a:lnTo>
                  <a:pt x="522" y="15918"/>
                </a:lnTo>
                <a:close/>
                <a:moveTo>
                  <a:pt x="91732" y="17743"/>
                </a:moveTo>
                <a:lnTo>
                  <a:pt x="91676" y="17762"/>
                </a:lnTo>
                <a:lnTo>
                  <a:pt x="91602" y="17780"/>
                </a:lnTo>
                <a:lnTo>
                  <a:pt x="91546" y="17818"/>
                </a:lnTo>
                <a:lnTo>
                  <a:pt x="91509" y="17855"/>
                </a:lnTo>
                <a:lnTo>
                  <a:pt x="91471" y="17911"/>
                </a:lnTo>
                <a:lnTo>
                  <a:pt x="91434" y="17966"/>
                </a:lnTo>
                <a:lnTo>
                  <a:pt x="91434" y="18041"/>
                </a:lnTo>
                <a:lnTo>
                  <a:pt x="91434" y="18097"/>
                </a:lnTo>
                <a:lnTo>
                  <a:pt x="91434" y="18153"/>
                </a:lnTo>
                <a:lnTo>
                  <a:pt x="91453" y="18208"/>
                </a:lnTo>
                <a:lnTo>
                  <a:pt x="91527" y="18302"/>
                </a:lnTo>
                <a:lnTo>
                  <a:pt x="91620" y="18357"/>
                </a:lnTo>
                <a:lnTo>
                  <a:pt x="91732" y="18395"/>
                </a:lnTo>
                <a:lnTo>
                  <a:pt x="91806" y="18376"/>
                </a:lnTo>
                <a:lnTo>
                  <a:pt x="91862" y="18357"/>
                </a:lnTo>
                <a:lnTo>
                  <a:pt x="91918" y="18320"/>
                </a:lnTo>
                <a:lnTo>
                  <a:pt x="91974" y="18283"/>
                </a:lnTo>
                <a:lnTo>
                  <a:pt x="92011" y="18227"/>
                </a:lnTo>
                <a:lnTo>
                  <a:pt x="92030" y="18171"/>
                </a:lnTo>
                <a:lnTo>
                  <a:pt x="92049" y="18115"/>
                </a:lnTo>
                <a:lnTo>
                  <a:pt x="92049" y="18041"/>
                </a:lnTo>
                <a:lnTo>
                  <a:pt x="92049" y="17985"/>
                </a:lnTo>
                <a:lnTo>
                  <a:pt x="92030" y="17929"/>
                </a:lnTo>
                <a:lnTo>
                  <a:pt x="91955" y="17836"/>
                </a:lnTo>
                <a:lnTo>
                  <a:pt x="91862" y="17780"/>
                </a:lnTo>
                <a:lnTo>
                  <a:pt x="91732" y="17743"/>
                </a:lnTo>
                <a:close/>
                <a:moveTo>
                  <a:pt x="634" y="18097"/>
                </a:moveTo>
                <a:lnTo>
                  <a:pt x="578" y="18115"/>
                </a:lnTo>
                <a:lnTo>
                  <a:pt x="522" y="18115"/>
                </a:lnTo>
                <a:lnTo>
                  <a:pt x="466" y="18153"/>
                </a:lnTo>
                <a:lnTo>
                  <a:pt x="429" y="18190"/>
                </a:lnTo>
                <a:lnTo>
                  <a:pt x="373" y="18283"/>
                </a:lnTo>
                <a:lnTo>
                  <a:pt x="355" y="18339"/>
                </a:lnTo>
                <a:lnTo>
                  <a:pt x="355" y="18413"/>
                </a:lnTo>
                <a:lnTo>
                  <a:pt x="355" y="18469"/>
                </a:lnTo>
                <a:lnTo>
                  <a:pt x="373" y="18506"/>
                </a:lnTo>
                <a:lnTo>
                  <a:pt x="429" y="18599"/>
                </a:lnTo>
                <a:lnTo>
                  <a:pt x="522" y="18655"/>
                </a:lnTo>
                <a:lnTo>
                  <a:pt x="634" y="18693"/>
                </a:lnTo>
                <a:lnTo>
                  <a:pt x="690" y="18674"/>
                </a:lnTo>
                <a:lnTo>
                  <a:pt x="746" y="18674"/>
                </a:lnTo>
                <a:lnTo>
                  <a:pt x="839" y="18599"/>
                </a:lnTo>
                <a:lnTo>
                  <a:pt x="913" y="18506"/>
                </a:lnTo>
                <a:lnTo>
                  <a:pt x="932" y="18451"/>
                </a:lnTo>
                <a:lnTo>
                  <a:pt x="932" y="18395"/>
                </a:lnTo>
                <a:lnTo>
                  <a:pt x="932" y="18339"/>
                </a:lnTo>
                <a:lnTo>
                  <a:pt x="913" y="18283"/>
                </a:lnTo>
                <a:lnTo>
                  <a:pt x="839" y="18190"/>
                </a:lnTo>
                <a:lnTo>
                  <a:pt x="746" y="18134"/>
                </a:lnTo>
                <a:lnTo>
                  <a:pt x="634" y="18097"/>
                </a:lnTo>
                <a:close/>
                <a:moveTo>
                  <a:pt x="91676" y="19456"/>
                </a:moveTo>
                <a:lnTo>
                  <a:pt x="91602" y="19475"/>
                </a:lnTo>
                <a:lnTo>
                  <a:pt x="91527" y="19493"/>
                </a:lnTo>
                <a:lnTo>
                  <a:pt x="91471" y="19530"/>
                </a:lnTo>
                <a:lnTo>
                  <a:pt x="91378" y="19642"/>
                </a:lnTo>
                <a:lnTo>
                  <a:pt x="91322" y="19772"/>
                </a:lnTo>
                <a:lnTo>
                  <a:pt x="91304" y="19847"/>
                </a:lnTo>
                <a:lnTo>
                  <a:pt x="91304" y="19921"/>
                </a:lnTo>
                <a:lnTo>
                  <a:pt x="91322" y="19996"/>
                </a:lnTo>
                <a:lnTo>
                  <a:pt x="91341" y="20052"/>
                </a:lnTo>
                <a:lnTo>
                  <a:pt x="91378" y="20126"/>
                </a:lnTo>
                <a:lnTo>
                  <a:pt x="91434" y="20163"/>
                </a:lnTo>
                <a:lnTo>
                  <a:pt x="91490" y="20219"/>
                </a:lnTo>
                <a:lnTo>
                  <a:pt x="91546" y="20238"/>
                </a:lnTo>
                <a:lnTo>
                  <a:pt x="91620" y="20256"/>
                </a:lnTo>
                <a:lnTo>
                  <a:pt x="91695" y="20256"/>
                </a:lnTo>
                <a:lnTo>
                  <a:pt x="91751" y="20238"/>
                </a:lnTo>
                <a:lnTo>
                  <a:pt x="91825" y="20201"/>
                </a:lnTo>
                <a:lnTo>
                  <a:pt x="91881" y="20163"/>
                </a:lnTo>
                <a:lnTo>
                  <a:pt x="91937" y="20108"/>
                </a:lnTo>
                <a:lnTo>
                  <a:pt x="91974" y="20052"/>
                </a:lnTo>
                <a:lnTo>
                  <a:pt x="91993" y="19977"/>
                </a:lnTo>
                <a:lnTo>
                  <a:pt x="92011" y="19921"/>
                </a:lnTo>
                <a:lnTo>
                  <a:pt x="92011" y="19847"/>
                </a:lnTo>
                <a:lnTo>
                  <a:pt x="91993" y="19772"/>
                </a:lnTo>
                <a:lnTo>
                  <a:pt x="91955" y="19717"/>
                </a:lnTo>
                <a:lnTo>
                  <a:pt x="91881" y="19586"/>
                </a:lnTo>
                <a:lnTo>
                  <a:pt x="91825" y="19530"/>
                </a:lnTo>
                <a:lnTo>
                  <a:pt x="91751" y="19475"/>
                </a:lnTo>
                <a:lnTo>
                  <a:pt x="91676" y="19456"/>
                </a:lnTo>
                <a:close/>
                <a:moveTo>
                  <a:pt x="634" y="19772"/>
                </a:moveTo>
                <a:lnTo>
                  <a:pt x="522" y="19810"/>
                </a:lnTo>
                <a:lnTo>
                  <a:pt x="429" y="19884"/>
                </a:lnTo>
                <a:lnTo>
                  <a:pt x="392" y="19921"/>
                </a:lnTo>
                <a:lnTo>
                  <a:pt x="373" y="19977"/>
                </a:lnTo>
                <a:lnTo>
                  <a:pt x="355" y="20052"/>
                </a:lnTo>
                <a:lnTo>
                  <a:pt x="355" y="20108"/>
                </a:lnTo>
                <a:lnTo>
                  <a:pt x="355" y="20182"/>
                </a:lnTo>
                <a:lnTo>
                  <a:pt x="373" y="20238"/>
                </a:lnTo>
                <a:lnTo>
                  <a:pt x="410" y="20294"/>
                </a:lnTo>
                <a:lnTo>
                  <a:pt x="466" y="20350"/>
                </a:lnTo>
                <a:lnTo>
                  <a:pt x="522" y="20387"/>
                </a:lnTo>
                <a:lnTo>
                  <a:pt x="578" y="20405"/>
                </a:lnTo>
                <a:lnTo>
                  <a:pt x="634" y="20424"/>
                </a:lnTo>
                <a:lnTo>
                  <a:pt x="708" y="20424"/>
                </a:lnTo>
                <a:lnTo>
                  <a:pt x="764" y="20405"/>
                </a:lnTo>
                <a:lnTo>
                  <a:pt x="820" y="20387"/>
                </a:lnTo>
                <a:lnTo>
                  <a:pt x="876" y="20350"/>
                </a:lnTo>
                <a:lnTo>
                  <a:pt x="913" y="20312"/>
                </a:lnTo>
                <a:lnTo>
                  <a:pt x="950" y="20256"/>
                </a:lnTo>
                <a:lnTo>
                  <a:pt x="969" y="20201"/>
                </a:lnTo>
                <a:lnTo>
                  <a:pt x="988" y="20126"/>
                </a:lnTo>
                <a:lnTo>
                  <a:pt x="988" y="20070"/>
                </a:lnTo>
                <a:lnTo>
                  <a:pt x="969" y="20014"/>
                </a:lnTo>
                <a:lnTo>
                  <a:pt x="950" y="19940"/>
                </a:lnTo>
                <a:lnTo>
                  <a:pt x="913" y="19884"/>
                </a:lnTo>
                <a:lnTo>
                  <a:pt x="876" y="19847"/>
                </a:lnTo>
                <a:lnTo>
                  <a:pt x="820" y="19810"/>
                </a:lnTo>
                <a:lnTo>
                  <a:pt x="764" y="19791"/>
                </a:lnTo>
                <a:lnTo>
                  <a:pt x="634" y="19772"/>
                </a:lnTo>
                <a:close/>
                <a:moveTo>
                  <a:pt x="91602" y="21020"/>
                </a:moveTo>
                <a:lnTo>
                  <a:pt x="91527" y="21038"/>
                </a:lnTo>
                <a:lnTo>
                  <a:pt x="91453" y="21076"/>
                </a:lnTo>
                <a:lnTo>
                  <a:pt x="91397" y="21132"/>
                </a:lnTo>
                <a:lnTo>
                  <a:pt x="91360" y="21187"/>
                </a:lnTo>
                <a:lnTo>
                  <a:pt x="91322" y="21262"/>
                </a:lnTo>
                <a:lnTo>
                  <a:pt x="91304" y="21336"/>
                </a:lnTo>
                <a:lnTo>
                  <a:pt x="91322" y="21411"/>
                </a:lnTo>
                <a:lnTo>
                  <a:pt x="91322" y="21467"/>
                </a:lnTo>
                <a:lnTo>
                  <a:pt x="91360" y="21523"/>
                </a:lnTo>
                <a:lnTo>
                  <a:pt x="91397" y="21578"/>
                </a:lnTo>
                <a:lnTo>
                  <a:pt x="91453" y="21634"/>
                </a:lnTo>
                <a:lnTo>
                  <a:pt x="91509" y="21653"/>
                </a:lnTo>
                <a:lnTo>
                  <a:pt x="91564" y="21690"/>
                </a:lnTo>
                <a:lnTo>
                  <a:pt x="91695" y="21690"/>
                </a:lnTo>
                <a:lnTo>
                  <a:pt x="91751" y="21671"/>
                </a:lnTo>
                <a:lnTo>
                  <a:pt x="91862" y="21616"/>
                </a:lnTo>
                <a:lnTo>
                  <a:pt x="91937" y="21541"/>
                </a:lnTo>
                <a:lnTo>
                  <a:pt x="91974" y="21485"/>
                </a:lnTo>
                <a:lnTo>
                  <a:pt x="91993" y="21411"/>
                </a:lnTo>
                <a:lnTo>
                  <a:pt x="91993" y="21355"/>
                </a:lnTo>
                <a:lnTo>
                  <a:pt x="91993" y="21299"/>
                </a:lnTo>
                <a:lnTo>
                  <a:pt x="91937" y="21169"/>
                </a:lnTo>
                <a:lnTo>
                  <a:pt x="91862" y="21076"/>
                </a:lnTo>
                <a:lnTo>
                  <a:pt x="91806" y="21057"/>
                </a:lnTo>
                <a:lnTo>
                  <a:pt x="91751" y="21020"/>
                </a:lnTo>
                <a:close/>
                <a:moveTo>
                  <a:pt x="597" y="21504"/>
                </a:moveTo>
                <a:lnTo>
                  <a:pt x="559" y="21523"/>
                </a:lnTo>
                <a:lnTo>
                  <a:pt x="504" y="21541"/>
                </a:lnTo>
                <a:lnTo>
                  <a:pt x="410" y="21616"/>
                </a:lnTo>
                <a:lnTo>
                  <a:pt x="392" y="21671"/>
                </a:lnTo>
                <a:lnTo>
                  <a:pt x="373" y="21727"/>
                </a:lnTo>
                <a:lnTo>
                  <a:pt x="373" y="21820"/>
                </a:lnTo>
                <a:lnTo>
                  <a:pt x="429" y="21913"/>
                </a:lnTo>
                <a:lnTo>
                  <a:pt x="504" y="21988"/>
                </a:lnTo>
                <a:lnTo>
                  <a:pt x="597" y="22025"/>
                </a:lnTo>
                <a:lnTo>
                  <a:pt x="708" y="22025"/>
                </a:lnTo>
                <a:lnTo>
                  <a:pt x="783" y="21988"/>
                </a:lnTo>
                <a:lnTo>
                  <a:pt x="857" y="21913"/>
                </a:lnTo>
                <a:lnTo>
                  <a:pt x="894" y="21820"/>
                </a:lnTo>
                <a:lnTo>
                  <a:pt x="894" y="21727"/>
                </a:lnTo>
                <a:lnTo>
                  <a:pt x="876" y="21634"/>
                </a:lnTo>
                <a:lnTo>
                  <a:pt x="820" y="21560"/>
                </a:lnTo>
                <a:lnTo>
                  <a:pt x="764" y="21541"/>
                </a:lnTo>
                <a:lnTo>
                  <a:pt x="708" y="21523"/>
                </a:lnTo>
                <a:lnTo>
                  <a:pt x="652" y="21504"/>
                </a:lnTo>
                <a:close/>
                <a:moveTo>
                  <a:pt x="578" y="22844"/>
                </a:moveTo>
                <a:lnTo>
                  <a:pt x="522" y="22863"/>
                </a:lnTo>
                <a:lnTo>
                  <a:pt x="448" y="22919"/>
                </a:lnTo>
                <a:lnTo>
                  <a:pt x="373" y="23012"/>
                </a:lnTo>
                <a:lnTo>
                  <a:pt x="355" y="23105"/>
                </a:lnTo>
                <a:lnTo>
                  <a:pt x="355" y="23198"/>
                </a:lnTo>
                <a:lnTo>
                  <a:pt x="373" y="23254"/>
                </a:lnTo>
                <a:lnTo>
                  <a:pt x="410" y="23291"/>
                </a:lnTo>
                <a:lnTo>
                  <a:pt x="448" y="23328"/>
                </a:lnTo>
                <a:lnTo>
                  <a:pt x="504" y="23366"/>
                </a:lnTo>
                <a:lnTo>
                  <a:pt x="578" y="23384"/>
                </a:lnTo>
                <a:lnTo>
                  <a:pt x="634" y="23384"/>
                </a:lnTo>
                <a:lnTo>
                  <a:pt x="690" y="23366"/>
                </a:lnTo>
                <a:lnTo>
                  <a:pt x="746" y="23347"/>
                </a:lnTo>
                <a:lnTo>
                  <a:pt x="839" y="23291"/>
                </a:lnTo>
                <a:lnTo>
                  <a:pt x="876" y="23235"/>
                </a:lnTo>
                <a:lnTo>
                  <a:pt x="894" y="23198"/>
                </a:lnTo>
                <a:lnTo>
                  <a:pt x="913" y="23142"/>
                </a:lnTo>
                <a:lnTo>
                  <a:pt x="913" y="23105"/>
                </a:lnTo>
                <a:lnTo>
                  <a:pt x="876" y="23012"/>
                </a:lnTo>
                <a:lnTo>
                  <a:pt x="820" y="22937"/>
                </a:lnTo>
                <a:lnTo>
                  <a:pt x="746" y="22882"/>
                </a:lnTo>
                <a:lnTo>
                  <a:pt x="690" y="22863"/>
                </a:lnTo>
                <a:lnTo>
                  <a:pt x="634" y="22844"/>
                </a:lnTo>
                <a:close/>
                <a:moveTo>
                  <a:pt x="91602" y="23068"/>
                </a:moveTo>
                <a:lnTo>
                  <a:pt x="91527" y="23086"/>
                </a:lnTo>
                <a:lnTo>
                  <a:pt x="91453" y="23124"/>
                </a:lnTo>
                <a:lnTo>
                  <a:pt x="91397" y="23161"/>
                </a:lnTo>
                <a:lnTo>
                  <a:pt x="91341" y="23198"/>
                </a:lnTo>
                <a:lnTo>
                  <a:pt x="91285" y="23254"/>
                </a:lnTo>
                <a:lnTo>
                  <a:pt x="91267" y="23328"/>
                </a:lnTo>
                <a:lnTo>
                  <a:pt x="91248" y="23403"/>
                </a:lnTo>
                <a:lnTo>
                  <a:pt x="91248" y="23459"/>
                </a:lnTo>
                <a:lnTo>
                  <a:pt x="91267" y="23589"/>
                </a:lnTo>
                <a:lnTo>
                  <a:pt x="91304" y="23645"/>
                </a:lnTo>
                <a:lnTo>
                  <a:pt x="91341" y="23682"/>
                </a:lnTo>
                <a:lnTo>
                  <a:pt x="91397" y="23719"/>
                </a:lnTo>
                <a:lnTo>
                  <a:pt x="91453" y="23757"/>
                </a:lnTo>
                <a:lnTo>
                  <a:pt x="91509" y="23775"/>
                </a:lnTo>
                <a:lnTo>
                  <a:pt x="91564" y="23794"/>
                </a:lnTo>
                <a:lnTo>
                  <a:pt x="91695" y="23775"/>
                </a:lnTo>
                <a:lnTo>
                  <a:pt x="91751" y="23757"/>
                </a:lnTo>
                <a:lnTo>
                  <a:pt x="91806" y="23719"/>
                </a:lnTo>
                <a:lnTo>
                  <a:pt x="91862" y="23682"/>
                </a:lnTo>
                <a:lnTo>
                  <a:pt x="91900" y="23626"/>
                </a:lnTo>
                <a:lnTo>
                  <a:pt x="91918" y="23552"/>
                </a:lnTo>
                <a:lnTo>
                  <a:pt x="91937" y="23459"/>
                </a:lnTo>
                <a:lnTo>
                  <a:pt x="91955" y="23384"/>
                </a:lnTo>
                <a:lnTo>
                  <a:pt x="91955" y="23291"/>
                </a:lnTo>
                <a:lnTo>
                  <a:pt x="91937" y="23217"/>
                </a:lnTo>
                <a:lnTo>
                  <a:pt x="91900" y="23161"/>
                </a:lnTo>
                <a:lnTo>
                  <a:pt x="91825" y="23105"/>
                </a:lnTo>
                <a:lnTo>
                  <a:pt x="91751" y="23086"/>
                </a:lnTo>
                <a:lnTo>
                  <a:pt x="91676" y="23068"/>
                </a:lnTo>
                <a:close/>
                <a:moveTo>
                  <a:pt x="91546" y="24632"/>
                </a:moveTo>
                <a:lnTo>
                  <a:pt x="91471" y="24650"/>
                </a:lnTo>
                <a:lnTo>
                  <a:pt x="91416" y="24669"/>
                </a:lnTo>
                <a:lnTo>
                  <a:pt x="91360" y="24688"/>
                </a:lnTo>
                <a:lnTo>
                  <a:pt x="91304" y="24743"/>
                </a:lnTo>
                <a:lnTo>
                  <a:pt x="91267" y="24781"/>
                </a:lnTo>
                <a:lnTo>
                  <a:pt x="91248" y="24837"/>
                </a:lnTo>
                <a:lnTo>
                  <a:pt x="91229" y="24911"/>
                </a:lnTo>
                <a:lnTo>
                  <a:pt x="91229" y="24967"/>
                </a:lnTo>
                <a:lnTo>
                  <a:pt x="91229" y="25023"/>
                </a:lnTo>
                <a:lnTo>
                  <a:pt x="91248" y="25079"/>
                </a:lnTo>
                <a:lnTo>
                  <a:pt x="91322" y="25172"/>
                </a:lnTo>
                <a:lnTo>
                  <a:pt x="91416" y="25246"/>
                </a:lnTo>
                <a:lnTo>
                  <a:pt x="91546" y="25265"/>
                </a:lnTo>
                <a:lnTo>
                  <a:pt x="91602" y="25265"/>
                </a:lnTo>
                <a:lnTo>
                  <a:pt x="91676" y="25246"/>
                </a:lnTo>
                <a:lnTo>
                  <a:pt x="91713" y="25209"/>
                </a:lnTo>
                <a:lnTo>
                  <a:pt x="91769" y="25153"/>
                </a:lnTo>
                <a:lnTo>
                  <a:pt x="91806" y="25116"/>
                </a:lnTo>
                <a:lnTo>
                  <a:pt x="91844" y="25041"/>
                </a:lnTo>
                <a:lnTo>
                  <a:pt x="91844" y="24985"/>
                </a:lnTo>
                <a:lnTo>
                  <a:pt x="91844" y="24911"/>
                </a:lnTo>
                <a:lnTo>
                  <a:pt x="91844" y="24855"/>
                </a:lnTo>
                <a:lnTo>
                  <a:pt x="91825" y="24818"/>
                </a:lnTo>
                <a:lnTo>
                  <a:pt x="91751" y="24725"/>
                </a:lnTo>
                <a:lnTo>
                  <a:pt x="91658" y="24669"/>
                </a:lnTo>
                <a:lnTo>
                  <a:pt x="91546" y="24632"/>
                </a:lnTo>
                <a:close/>
                <a:moveTo>
                  <a:pt x="727" y="25060"/>
                </a:moveTo>
                <a:lnTo>
                  <a:pt x="652" y="25079"/>
                </a:lnTo>
                <a:lnTo>
                  <a:pt x="597" y="25097"/>
                </a:lnTo>
                <a:lnTo>
                  <a:pt x="541" y="25134"/>
                </a:lnTo>
                <a:lnTo>
                  <a:pt x="485" y="25172"/>
                </a:lnTo>
                <a:lnTo>
                  <a:pt x="448" y="25228"/>
                </a:lnTo>
                <a:lnTo>
                  <a:pt x="429" y="25302"/>
                </a:lnTo>
                <a:lnTo>
                  <a:pt x="410" y="25358"/>
                </a:lnTo>
                <a:lnTo>
                  <a:pt x="410" y="25432"/>
                </a:lnTo>
                <a:lnTo>
                  <a:pt x="429" y="25488"/>
                </a:lnTo>
                <a:lnTo>
                  <a:pt x="466" y="25563"/>
                </a:lnTo>
                <a:lnTo>
                  <a:pt x="504" y="25600"/>
                </a:lnTo>
                <a:lnTo>
                  <a:pt x="559" y="25656"/>
                </a:lnTo>
                <a:lnTo>
                  <a:pt x="615" y="25674"/>
                </a:lnTo>
                <a:lnTo>
                  <a:pt x="671" y="25693"/>
                </a:lnTo>
                <a:lnTo>
                  <a:pt x="801" y="25693"/>
                </a:lnTo>
                <a:lnTo>
                  <a:pt x="913" y="25637"/>
                </a:lnTo>
                <a:lnTo>
                  <a:pt x="988" y="25544"/>
                </a:lnTo>
                <a:lnTo>
                  <a:pt x="1025" y="25451"/>
                </a:lnTo>
                <a:lnTo>
                  <a:pt x="1043" y="25376"/>
                </a:lnTo>
                <a:lnTo>
                  <a:pt x="1025" y="25321"/>
                </a:lnTo>
                <a:lnTo>
                  <a:pt x="988" y="25228"/>
                </a:lnTo>
                <a:lnTo>
                  <a:pt x="913" y="25134"/>
                </a:lnTo>
                <a:lnTo>
                  <a:pt x="820" y="25079"/>
                </a:lnTo>
                <a:lnTo>
                  <a:pt x="727" y="25060"/>
                </a:lnTo>
                <a:close/>
                <a:moveTo>
                  <a:pt x="91658" y="26289"/>
                </a:moveTo>
                <a:lnTo>
                  <a:pt x="91546" y="26345"/>
                </a:lnTo>
                <a:lnTo>
                  <a:pt x="91434" y="26419"/>
                </a:lnTo>
                <a:lnTo>
                  <a:pt x="91397" y="26475"/>
                </a:lnTo>
                <a:lnTo>
                  <a:pt x="91378" y="26531"/>
                </a:lnTo>
                <a:lnTo>
                  <a:pt x="91360" y="26587"/>
                </a:lnTo>
                <a:lnTo>
                  <a:pt x="91341" y="26661"/>
                </a:lnTo>
                <a:lnTo>
                  <a:pt x="91360" y="26717"/>
                </a:lnTo>
                <a:lnTo>
                  <a:pt x="91378" y="26773"/>
                </a:lnTo>
                <a:lnTo>
                  <a:pt x="91416" y="26829"/>
                </a:lnTo>
                <a:lnTo>
                  <a:pt x="91453" y="26885"/>
                </a:lnTo>
                <a:lnTo>
                  <a:pt x="91509" y="26922"/>
                </a:lnTo>
                <a:lnTo>
                  <a:pt x="91564" y="26959"/>
                </a:lnTo>
                <a:lnTo>
                  <a:pt x="91620" y="26978"/>
                </a:lnTo>
                <a:lnTo>
                  <a:pt x="91676" y="26978"/>
                </a:lnTo>
                <a:lnTo>
                  <a:pt x="91751" y="26959"/>
                </a:lnTo>
                <a:lnTo>
                  <a:pt x="91825" y="26940"/>
                </a:lnTo>
                <a:lnTo>
                  <a:pt x="91881" y="26922"/>
                </a:lnTo>
                <a:lnTo>
                  <a:pt x="91918" y="26866"/>
                </a:lnTo>
                <a:lnTo>
                  <a:pt x="91974" y="26829"/>
                </a:lnTo>
                <a:lnTo>
                  <a:pt x="91993" y="26773"/>
                </a:lnTo>
                <a:lnTo>
                  <a:pt x="92030" y="26698"/>
                </a:lnTo>
                <a:lnTo>
                  <a:pt x="92030" y="26642"/>
                </a:lnTo>
                <a:lnTo>
                  <a:pt x="92030" y="26568"/>
                </a:lnTo>
                <a:lnTo>
                  <a:pt x="92011" y="26494"/>
                </a:lnTo>
                <a:lnTo>
                  <a:pt x="91993" y="26419"/>
                </a:lnTo>
                <a:lnTo>
                  <a:pt x="91937" y="26363"/>
                </a:lnTo>
                <a:lnTo>
                  <a:pt x="91881" y="26326"/>
                </a:lnTo>
                <a:lnTo>
                  <a:pt x="91825" y="26289"/>
                </a:lnTo>
                <a:close/>
                <a:moveTo>
                  <a:pt x="708" y="26829"/>
                </a:moveTo>
                <a:lnTo>
                  <a:pt x="634" y="26847"/>
                </a:lnTo>
                <a:lnTo>
                  <a:pt x="559" y="26866"/>
                </a:lnTo>
                <a:lnTo>
                  <a:pt x="504" y="26903"/>
                </a:lnTo>
                <a:lnTo>
                  <a:pt x="429" y="26959"/>
                </a:lnTo>
                <a:lnTo>
                  <a:pt x="392" y="27015"/>
                </a:lnTo>
                <a:lnTo>
                  <a:pt x="355" y="27089"/>
                </a:lnTo>
                <a:lnTo>
                  <a:pt x="317" y="27164"/>
                </a:lnTo>
                <a:lnTo>
                  <a:pt x="317" y="27238"/>
                </a:lnTo>
                <a:lnTo>
                  <a:pt x="336" y="27331"/>
                </a:lnTo>
                <a:lnTo>
                  <a:pt x="355" y="27406"/>
                </a:lnTo>
                <a:lnTo>
                  <a:pt x="373" y="27462"/>
                </a:lnTo>
                <a:lnTo>
                  <a:pt x="410" y="27518"/>
                </a:lnTo>
                <a:lnTo>
                  <a:pt x="466" y="27555"/>
                </a:lnTo>
                <a:lnTo>
                  <a:pt x="541" y="27592"/>
                </a:lnTo>
                <a:lnTo>
                  <a:pt x="597" y="27611"/>
                </a:lnTo>
                <a:lnTo>
                  <a:pt x="671" y="27611"/>
                </a:lnTo>
                <a:lnTo>
                  <a:pt x="746" y="27592"/>
                </a:lnTo>
                <a:lnTo>
                  <a:pt x="801" y="27573"/>
                </a:lnTo>
                <a:lnTo>
                  <a:pt x="857" y="27536"/>
                </a:lnTo>
                <a:lnTo>
                  <a:pt x="950" y="27424"/>
                </a:lnTo>
                <a:lnTo>
                  <a:pt x="1006" y="27294"/>
                </a:lnTo>
                <a:lnTo>
                  <a:pt x="1025" y="27238"/>
                </a:lnTo>
                <a:lnTo>
                  <a:pt x="1025" y="27164"/>
                </a:lnTo>
                <a:lnTo>
                  <a:pt x="1006" y="27108"/>
                </a:lnTo>
                <a:lnTo>
                  <a:pt x="988" y="27033"/>
                </a:lnTo>
                <a:lnTo>
                  <a:pt x="950" y="26978"/>
                </a:lnTo>
                <a:lnTo>
                  <a:pt x="894" y="26922"/>
                </a:lnTo>
                <a:lnTo>
                  <a:pt x="839" y="26866"/>
                </a:lnTo>
                <a:lnTo>
                  <a:pt x="783" y="26847"/>
                </a:lnTo>
                <a:lnTo>
                  <a:pt x="708" y="26829"/>
                </a:lnTo>
                <a:close/>
                <a:moveTo>
                  <a:pt x="91620" y="28262"/>
                </a:moveTo>
                <a:lnTo>
                  <a:pt x="91564" y="28281"/>
                </a:lnTo>
                <a:lnTo>
                  <a:pt x="91490" y="28318"/>
                </a:lnTo>
                <a:lnTo>
                  <a:pt x="91434" y="28355"/>
                </a:lnTo>
                <a:lnTo>
                  <a:pt x="91378" y="28430"/>
                </a:lnTo>
                <a:lnTo>
                  <a:pt x="91360" y="28486"/>
                </a:lnTo>
                <a:lnTo>
                  <a:pt x="91341" y="28560"/>
                </a:lnTo>
                <a:lnTo>
                  <a:pt x="91341" y="28635"/>
                </a:lnTo>
                <a:lnTo>
                  <a:pt x="91360" y="28709"/>
                </a:lnTo>
                <a:lnTo>
                  <a:pt x="91378" y="28784"/>
                </a:lnTo>
                <a:lnTo>
                  <a:pt x="91434" y="28858"/>
                </a:lnTo>
                <a:lnTo>
                  <a:pt x="91490" y="28914"/>
                </a:lnTo>
                <a:lnTo>
                  <a:pt x="91546" y="28951"/>
                </a:lnTo>
                <a:lnTo>
                  <a:pt x="91620" y="28970"/>
                </a:lnTo>
                <a:lnTo>
                  <a:pt x="91695" y="28988"/>
                </a:lnTo>
                <a:lnTo>
                  <a:pt x="91806" y="28970"/>
                </a:lnTo>
                <a:lnTo>
                  <a:pt x="91900" y="28933"/>
                </a:lnTo>
                <a:lnTo>
                  <a:pt x="91974" y="28877"/>
                </a:lnTo>
                <a:lnTo>
                  <a:pt x="92030" y="28802"/>
                </a:lnTo>
                <a:lnTo>
                  <a:pt x="92067" y="28690"/>
                </a:lnTo>
                <a:lnTo>
                  <a:pt x="92067" y="28579"/>
                </a:lnTo>
                <a:lnTo>
                  <a:pt x="92030" y="28486"/>
                </a:lnTo>
                <a:lnTo>
                  <a:pt x="91955" y="28374"/>
                </a:lnTo>
                <a:lnTo>
                  <a:pt x="91955" y="28393"/>
                </a:lnTo>
                <a:lnTo>
                  <a:pt x="91881" y="28318"/>
                </a:lnTo>
                <a:lnTo>
                  <a:pt x="91825" y="28281"/>
                </a:lnTo>
                <a:lnTo>
                  <a:pt x="91769" y="28281"/>
                </a:lnTo>
                <a:lnTo>
                  <a:pt x="91695" y="28262"/>
                </a:lnTo>
                <a:close/>
                <a:moveTo>
                  <a:pt x="671" y="28635"/>
                </a:moveTo>
                <a:lnTo>
                  <a:pt x="597" y="28653"/>
                </a:lnTo>
                <a:lnTo>
                  <a:pt x="541" y="28690"/>
                </a:lnTo>
                <a:lnTo>
                  <a:pt x="485" y="28728"/>
                </a:lnTo>
                <a:lnTo>
                  <a:pt x="448" y="28784"/>
                </a:lnTo>
                <a:lnTo>
                  <a:pt x="410" y="28839"/>
                </a:lnTo>
                <a:lnTo>
                  <a:pt x="392" y="28914"/>
                </a:lnTo>
                <a:lnTo>
                  <a:pt x="392" y="28970"/>
                </a:lnTo>
                <a:lnTo>
                  <a:pt x="410" y="29044"/>
                </a:lnTo>
                <a:lnTo>
                  <a:pt x="429" y="29100"/>
                </a:lnTo>
                <a:lnTo>
                  <a:pt x="466" y="29156"/>
                </a:lnTo>
                <a:lnTo>
                  <a:pt x="522" y="29193"/>
                </a:lnTo>
                <a:lnTo>
                  <a:pt x="578" y="29230"/>
                </a:lnTo>
                <a:lnTo>
                  <a:pt x="634" y="29268"/>
                </a:lnTo>
                <a:lnTo>
                  <a:pt x="746" y="29268"/>
                </a:lnTo>
                <a:lnTo>
                  <a:pt x="839" y="29249"/>
                </a:lnTo>
                <a:lnTo>
                  <a:pt x="932" y="29175"/>
                </a:lnTo>
                <a:lnTo>
                  <a:pt x="969" y="29137"/>
                </a:lnTo>
                <a:lnTo>
                  <a:pt x="1006" y="29100"/>
                </a:lnTo>
                <a:lnTo>
                  <a:pt x="1025" y="29044"/>
                </a:lnTo>
                <a:lnTo>
                  <a:pt x="1043" y="28970"/>
                </a:lnTo>
                <a:lnTo>
                  <a:pt x="1043" y="28914"/>
                </a:lnTo>
                <a:lnTo>
                  <a:pt x="1025" y="28858"/>
                </a:lnTo>
                <a:lnTo>
                  <a:pt x="950" y="28746"/>
                </a:lnTo>
                <a:lnTo>
                  <a:pt x="913" y="28709"/>
                </a:lnTo>
                <a:lnTo>
                  <a:pt x="857" y="28672"/>
                </a:lnTo>
                <a:lnTo>
                  <a:pt x="801" y="28653"/>
                </a:lnTo>
                <a:lnTo>
                  <a:pt x="727" y="28635"/>
                </a:lnTo>
                <a:close/>
                <a:moveTo>
                  <a:pt x="91490" y="30087"/>
                </a:moveTo>
                <a:lnTo>
                  <a:pt x="91416" y="30124"/>
                </a:lnTo>
                <a:lnTo>
                  <a:pt x="91360" y="30161"/>
                </a:lnTo>
                <a:lnTo>
                  <a:pt x="91322" y="30217"/>
                </a:lnTo>
                <a:lnTo>
                  <a:pt x="91229" y="30347"/>
                </a:lnTo>
                <a:lnTo>
                  <a:pt x="91192" y="30422"/>
                </a:lnTo>
                <a:lnTo>
                  <a:pt x="91192" y="30496"/>
                </a:lnTo>
                <a:lnTo>
                  <a:pt x="91192" y="30590"/>
                </a:lnTo>
                <a:lnTo>
                  <a:pt x="91211" y="30645"/>
                </a:lnTo>
                <a:lnTo>
                  <a:pt x="91248" y="30720"/>
                </a:lnTo>
                <a:lnTo>
                  <a:pt x="91285" y="30776"/>
                </a:lnTo>
                <a:lnTo>
                  <a:pt x="91341" y="30832"/>
                </a:lnTo>
                <a:lnTo>
                  <a:pt x="91397" y="30869"/>
                </a:lnTo>
                <a:lnTo>
                  <a:pt x="91471" y="30887"/>
                </a:lnTo>
                <a:lnTo>
                  <a:pt x="91546" y="30906"/>
                </a:lnTo>
                <a:lnTo>
                  <a:pt x="91639" y="30887"/>
                </a:lnTo>
                <a:lnTo>
                  <a:pt x="91713" y="30869"/>
                </a:lnTo>
                <a:lnTo>
                  <a:pt x="91769" y="30832"/>
                </a:lnTo>
                <a:lnTo>
                  <a:pt x="91825" y="30776"/>
                </a:lnTo>
                <a:lnTo>
                  <a:pt x="91862" y="30720"/>
                </a:lnTo>
                <a:lnTo>
                  <a:pt x="91900" y="30645"/>
                </a:lnTo>
                <a:lnTo>
                  <a:pt x="91918" y="30590"/>
                </a:lnTo>
                <a:lnTo>
                  <a:pt x="91918" y="30496"/>
                </a:lnTo>
                <a:lnTo>
                  <a:pt x="91918" y="30422"/>
                </a:lnTo>
                <a:lnTo>
                  <a:pt x="91881" y="30347"/>
                </a:lnTo>
                <a:lnTo>
                  <a:pt x="91806" y="30217"/>
                </a:lnTo>
                <a:lnTo>
                  <a:pt x="91751" y="30161"/>
                </a:lnTo>
                <a:lnTo>
                  <a:pt x="91695" y="30124"/>
                </a:lnTo>
                <a:lnTo>
                  <a:pt x="91620" y="30087"/>
                </a:lnTo>
                <a:close/>
                <a:moveTo>
                  <a:pt x="876" y="30608"/>
                </a:moveTo>
                <a:lnTo>
                  <a:pt x="801" y="30627"/>
                </a:lnTo>
                <a:lnTo>
                  <a:pt x="746" y="30645"/>
                </a:lnTo>
                <a:lnTo>
                  <a:pt x="690" y="30683"/>
                </a:lnTo>
                <a:lnTo>
                  <a:pt x="634" y="30738"/>
                </a:lnTo>
                <a:lnTo>
                  <a:pt x="597" y="30813"/>
                </a:lnTo>
                <a:lnTo>
                  <a:pt x="578" y="30887"/>
                </a:lnTo>
                <a:lnTo>
                  <a:pt x="597" y="30962"/>
                </a:lnTo>
                <a:lnTo>
                  <a:pt x="615" y="31036"/>
                </a:lnTo>
                <a:lnTo>
                  <a:pt x="652" y="31111"/>
                </a:lnTo>
                <a:lnTo>
                  <a:pt x="690" y="31167"/>
                </a:lnTo>
                <a:lnTo>
                  <a:pt x="746" y="31223"/>
                </a:lnTo>
                <a:lnTo>
                  <a:pt x="839" y="31260"/>
                </a:lnTo>
                <a:lnTo>
                  <a:pt x="857" y="31260"/>
                </a:lnTo>
                <a:lnTo>
                  <a:pt x="894" y="31316"/>
                </a:lnTo>
                <a:lnTo>
                  <a:pt x="932" y="31334"/>
                </a:lnTo>
                <a:lnTo>
                  <a:pt x="969" y="31316"/>
                </a:lnTo>
                <a:lnTo>
                  <a:pt x="1006" y="31297"/>
                </a:lnTo>
                <a:lnTo>
                  <a:pt x="1099" y="31241"/>
                </a:lnTo>
                <a:lnTo>
                  <a:pt x="1137" y="31204"/>
                </a:lnTo>
                <a:lnTo>
                  <a:pt x="1174" y="31148"/>
                </a:lnTo>
                <a:lnTo>
                  <a:pt x="1230" y="31036"/>
                </a:lnTo>
                <a:lnTo>
                  <a:pt x="1230" y="30962"/>
                </a:lnTo>
                <a:lnTo>
                  <a:pt x="1230" y="30906"/>
                </a:lnTo>
                <a:lnTo>
                  <a:pt x="1211" y="30832"/>
                </a:lnTo>
                <a:lnTo>
                  <a:pt x="1174" y="30757"/>
                </a:lnTo>
                <a:lnTo>
                  <a:pt x="1137" y="30720"/>
                </a:lnTo>
                <a:lnTo>
                  <a:pt x="1081" y="30664"/>
                </a:lnTo>
                <a:lnTo>
                  <a:pt x="1025" y="30627"/>
                </a:lnTo>
                <a:lnTo>
                  <a:pt x="950" y="30608"/>
                </a:lnTo>
                <a:close/>
                <a:moveTo>
                  <a:pt x="91620" y="31781"/>
                </a:moveTo>
                <a:lnTo>
                  <a:pt x="91564" y="31800"/>
                </a:lnTo>
                <a:lnTo>
                  <a:pt x="91527" y="31818"/>
                </a:lnTo>
                <a:lnTo>
                  <a:pt x="91471" y="31856"/>
                </a:lnTo>
                <a:lnTo>
                  <a:pt x="91434" y="31911"/>
                </a:lnTo>
                <a:lnTo>
                  <a:pt x="91397" y="32004"/>
                </a:lnTo>
                <a:lnTo>
                  <a:pt x="91397" y="32098"/>
                </a:lnTo>
                <a:lnTo>
                  <a:pt x="91434" y="32191"/>
                </a:lnTo>
                <a:lnTo>
                  <a:pt x="91509" y="32247"/>
                </a:lnTo>
                <a:lnTo>
                  <a:pt x="91546" y="32284"/>
                </a:lnTo>
                <a:lnTo>
                  <a:pt x="91602" y="32302"/>
                </a:lnTo>
                <a:lnTo>
                  <a:pt x="91695" y="32302"/>
                </a:lnTo>
                <a:lnTo>
                  <a:pt x="91769" y="32265"/>
                </a:lnTo>
                <a:lnTo>
                  <a:pt x="91844" y="32209"/>
                </a:lnTo>
                <a:lnTo>
                  <a:pt x="91900" y="32135"/>
                </a:lnTo>
                <a:lnTo>
                  <a:pt x="91918" y="32042"/>
                </a:lnTo>
                <a:lnTo>
                  <a:pt x="91900" y="31949"/>
                </a:lnTo>
                <a:lnTo>
                  <a:pt x="91881" y="31911"/>
                </a:lnTo>
                <a:lnTo>
                  <a:pt x="91844" y="31874"/>
                </a:lnTo>
                <a:lnTo>
                  <a:pt x="91788" y="31837"/>
                </a:lnTo>
                <a:lnTo>
                  <a:pt x="91732" y="31800"/>
                </a:lnTo>
                <a:lnTo>
                  <a:pt x="91676" y="31781"/>
                </a:lnTo>
                <a:close/>
                <a:moveTo>
                  <a:pt x="652" y="32340"/>
                </a:moveTo>
                <a:lnTo>
                  <a:pt x="578" y="32358"/>
                </a:lnTo>
                <a:lnTo>
                  <a:pt x="522" y="32377"/>
                </a:lnTo>
                <a:lnTo>
                  <a:pt x="466" y="32414"/>
                </a:lnTo>
                <a:lnTo>
                  <a:pt x="410" y="32451"/>
                </a:lnTo>
                <a:lnTo>
                  <a:pt x="355" y="32507"/>
                </a:lnTo>
                <a:lnTo>
                  <a:pt x="317" y="32563"/>
                </a:lnTo>
                <a:lnTo>
                  <a:pt x="299" y="32637"/>
                </a:lnTo>
                <a:lnTo>
                  <a:pt x="280" y="32693"/>
                </a:lnTo>
                <a:lnTo>
                  <a:pt x="299" y="32768"/>
                </a:lnTo>
                <a:lnTo>
                  <a:pt x="299" y="32824"/>
                </a:lnTo>
                <a:lnTo>
                  <a:pt x="336" y="32880"/>
                </a:lnTo>
                <a:lnTo>
                  <a:pt x="373" y="32935"/>
                </a:lnTo>
                <a:lnTo>
                  <a:pt x="410" y="32973"/>
                </a:lnTo>
                <a:lnTo>
                  <a:pt x="466" y="33010"/>
                </a:lnTo>
                <a:lnTo>
                  <a:pt x="541" y="33028"/>
                </a:lnTo>
                <a:lnTo>
                  <a:pt x="597" y="33047"/>
                </a:lnTo>
                <a:lnTo>
                  <a:pt x="671" y="33047"/>
                </a:lnTo>
                <a:lnTo>
                  <a:pt x="727" y="33028"/>
                </a:lnTo>
                <a:lnTo>
                  <a:pt x="801" y="32991"/>
                </a:lnTo>
                <a:lnTo>
                  <a:pt x="857" y="32954"/>
                </a:lnTo>
                <a:lnTo>
                  <a:pt x="894" y="32917"/>
                </a:lnTo>
                <a:lnTo>
                  <a:pt x="932" y="32861"/>
                </a:lnTo>
                <a:lnTo>
                  <a:pt x="969" y="32805"/>
                </a:lnTo>
                <a:lnTo>
                  <a:pt x="988" y="32731"/>
                </a:lnTo>
                <a:lnTo>
                  <a:pt x="988" y="32656"/>
                </a:lnTo>
                <a:lnTo>
                  <a:pt x="969" y="32582"/>
                </a:lnTo>
                <a:lnTo>
                  <a:pt x="950" y="32526"/>
                </a:lnTo>
                <a:lnTo>
                  <a:pt x="913" y="32470"/>
                </a:lnTo>
                <a:lnTo>
                  <a:pt x="857" y="32414"/>
                </a:lnTo>
                <a:lnTo>
                  <a:pt x="801" y="32377"/>
                </a:lnTo>
                <a:lnTo>
                  <a:pt x="727" y="32358"/>
                </a:lnTo>
                <a:lnTo>
                  <a:pt x="652" y="32340"/>
                </a:lnTo>
                <a:close/>
                <a:moveTo>
                  <a:pt x="91602" y="33401"/>
                </a:moveTo>
                <a:lnTo>
                  <a:pt x="91509" y="33457"/>
                </a:lnTo>
                <a:lnTo>
                  <a:pt x="91453" y="33531"/>
                </a:lnTo>
                <a:lnTo>
                  <a:pt x="91416" y="33606"/>
                </a:lnTo>
                <a:lnTo>
                  <a:pt x="91434" y="33699"/>
                </a:lnTo>
                <a:lnTo>
                  <a:pt x="91471" y="33792"/>
                </a:lnTo>
                <a:lnTo>
                  <a:pt x="91527" y="33848"/>
                </a:lnTo>
                <a:lnTo>
                  <a:pt x="91620" y="33866"/>
                </a:lnTo>
                <a:lnTo>
                  <a:pt x="91732" y="33866"/>
                </a:lnTo>
                <a:lnTo>
                  <a:pt x="91806" y="33829"/>
                </a:lnTo>
                <a:lnTo>
                  <a:pt x="91844" y="33755"/>
                </a:lnTo>
                <a:lnTo>
                  <a:pt x="91881" y="33680"/>
                </a:lnTo>
                <a:lnTo>
                  <a:pt x="91881" y="33587"/>
                </a:lnTo>
                <a:lnTo>
                  <a:pt x="91844" y="33513"/>
                </a:lnTo>
                <a:lnTo>
                  <a:pt x="91788" y="33438"/>
                </a:lnTo>
                <a:lnTo>
                  <a:pt x="91695" y="33401"/>
                </a:lnTo>
                <a:close/>
                <a:moveTo>
                  <a:pt x="708" y="34034"/>
                </a:moveTo>
                <a:lnTo>
                  <a:pt x="652" y="34052"/>
                </a:lnTo>
                <a:lnTo>
                  <a:pt x="597" y="34052"/>
                </a:lnTo>
                <a:lnTo>
                  <a:pt x="541" y="34090"/>
                </a:lnTo>
                <a:lnTo>
                  <a:pt x="504" y="34127"/>
                </a:lnTo>
                <a:lnTo>
                  <a:pt x="466" y="34164"/>
                </a:lnTo>
                <a:lnTo>
                  <a:pt x="429" y="34220"/>
                </a:lnTo>
                <a:lnTo>
                  <a:pt x="410" y="34276"/>
                </a:lnTo>
                <a:lnTo>
                  <a:pt x="410" y="34332"/>
                </a:lnTo>
                <a:lnTo>
                  <a:pt x="410" y="34388"/>
                </a:lnTo>
                <a:lnTo>
                  <a:pt x="429" y="34443"/>
                </a:lnTo>
                <a:lnTo>
                  <a:pt x="485" y="34537"/>
                </a:lnTo>
                <a:lnTo>
                  <a:pt x="578" y="34592"/>
                </a:lnTo>
                <a:lnTo>
                  <a:pt x="671" y="34630"/>
                </a:lnTo>
                <a:lnTo>
                  <a:pt x="746" y="34630"/>
                </a:lnTo>
                <a:lnTo>
                  <a:pt x="801" y="34611"/>
                </a:lnTo>
                <a:lnTo>
                  <a:pt x="857" y="34592"/>
                </a:lnTo>
                <a:lnTo>
                  <a:pt x="894" y="34555"/>
                </a:lnTo>
                <a:lnTo>
                  <a:pt x="932" y="34499"/>
                </a:lnTo>
                <a:lnTo>
                  <a:pt x="969" y="34462"/>
                </a:lnTo>
                <a:lnTo>
                  <a:pt x="988" y="34406"/>
                </a:lnTo>
                <a:lnTo>
                  <a:pt x="988" y="34332"/>
                </a:lnTo>
                <a:lnTo>
                  <a:pt x="988" y="34276"/>
                </a:lnTo>
                <a:lnTo>
                  <a:pt x="969" y="34220"/>
                </a:lnTo>
                <a:lnTo>
                  <a:pt x="913" y="34127"/>
                </a:lnTo>
                <a:lnTo>
                  <a:pt x="820" y="34071"/>
                </a:lnTo>
                <a:lnTo>
                  <a:pt x="708" y="34034"/>
                </a:lnTo>
                <a:close/>
                <a:moveTo>
                  <a:pt x="91620" y="35058"/>
                </a:moveTo>
                <a:lnTo>
                  <a:pt x="91490" y="35076"/>
                </a:lnTo>
                <a:lnTo>
                  <a:pt x="91434" y="35095"/>
                </a:lnTo>
                <a:lnTo>
                  <a:pt x="91378" y="35114"/>
                </a:lnTo>
                <a:lnTo>
                  <a:pt x="91341" y="35170"/>
                </a:lnTo>
                <a:lnTo>
                  <a:pt x="91304" y="35207"/>
                </a:lnTo>
                <a:lnTo>
                  <a:pt x="91267" y="35263"/>
                </a:lnTo>
                <a:lnTo>
                  <a:pt x="91248" y="35337"/>
                </a:lnTo>
                <a:lnTo>
                  <a:pt x="91248" y="35393"/>
                </a:lnTo>
                <a:lnTo>
                  <a:pt x="91267" y="35449"/>
                </a:lnTo>
                <a:lnTo>
                  <a:pt x="91285" y="35505"/>
                </a:lnTo>
                <a:lnTo>
                  <a:pt x="91322" y="35561"/>
                </a:lnTo>
                <a:lnTo>
                  <a:pt x="91360" y="35598"/>
                </a:lnTo>
                <a:lnTo>
                  <a:pt x="91416" y="35635"/>
                </a:lnTo>
                <a:lnTo>
                  <a:pt x="91471" y="35672"/>
                </a:lnTo>
                <a:lnTo>
                  <a:pt x="91658" y="35672"/>
                </a:lnTo>
                <a:lnTo>
                  <a:pt x="91713" y="35654"/>
                </a:lnTo>
                <a:lnTo>
                  <a:pt x="91769" y="35616"/>
                </a:lnTo>
                <a:lnTo>
                  <a:pt x="91806" y="35579"/>
                </a:lnTo>
                <a:lnTo>
                  <a:pt x="91844" y="35523"/>
                </a:lnTo>
                <a:lnTo>
                  <a:pt x="91881" y="35412"/>
                </a:lnTo>
                <a:lnTo>
                  <a:pt x="91862" y="35281"/>
                </a:lnTo>
                <a:lnTo>
                  <a:pt x="91844" y="35225"/>
                </a:lnTo>
                <a:lnTo>
                  <a:pt x="91825" y="35170"/>
                </a:lnTo>
                <a:lnTo>
                  <a:pt x="91788" y="35132"/>
                </a:lnTo>
                <a:lnTo>
                  <a:pt x="91732" y="35095"/>
                </a:lnTo>
                <a:lnTo>
                  <a:pt x="91620" y="35058"/>
                </a:lnTo>
                <a:close/>
                <a:moveTo>
                  <a:pt x="801" y="35821"/>
                </a:moveTo>
                <a:lnTo>
                  <a:pt x="708" y="35840"/>
                </a:lnTo>
                <a:lnTo>
                  <a:pt x="652" y="35858"/>
                </a:lnTo>
                <a:lnTo>
                  <a:pt x="615" y="35877"/>
                </a:lnTo>
                <a:lnTo>
                  <a:pt x="541" y="35970"/>
                </a:lnTo>
                <a:lnTo>
                  <a:pt x="504" y="36082"/>
                </a:lnTo>
                <a:lnTo>
                  <a:pt x="504" y="36138"/>
                </a:lnTo>
                <a:lnTo>
                  <a:pt x="504" y="36194"/>
                </a:lnTo>
                <a:lnTo>
                  <a:pt x="522" y="36249"/>
                </a:lnTo>
                <a:lnTo>
                  <a:pt x="559" y="36305"/>
                </a:lnTo>
                <a:lnTo>
                  <a:pt x="597" y="36342"/>
                </a:lnTo>
                <a:lnTo>
                  <a:pt x="634" y="36380"/>
                </a:lnTo>
                <a:lnTo>
                  <a:pt x="746" y="36417"/>
                </a:lnTo>
                <a:lnTo>
                  <a:pt x="857" y="36417"/>
                </a:lnTo>
                <a:lnTo>
                  <a:pt x="913" y="36398"/>
                </a:lnTo>
                <a:lnTo>
                  <a:pt x="969" y="36361"/>
                </a:lnTo>
                <a:lnTo>
                  <a:pt x="1006" y="36324"/>
                </a:lnTo>
                <a:lnTo>
                  <a:pt x="1043" y="36268"/>
                </a:lnTo>
                <a:lnTo>
                  <a:pt x="1062" y="36212"/>
                </a:lnTo>
                <a:lnTo>
                  <a:pt x="1081" y="36156"/>
                </a:lnTo>
                <a:lnTo>
                  <a:pt x="1081" y="36082"/>
                </a:lnTo>
                <a:lnTo>
                  <a:pt x="1062" y="36026"/>
                </a:lnTo>
                <a:lnTo>
                  <a:pt x="988" y="35914"/>
                </a:lnTo>
                <a:lnTo>
                  <a:pt x="913" y="35858"/>
                </a:lnTo>
                <a:lnTo>
                  <a:pt x="801" y="35821"/>
                </a:lnTo>
                <a:close/>
                <a:moveTo>
                  <a:pt x="91490" y="36827"/>
                </a:moveTo>
                <a:lnTo>
                  <a:pt x="91397" y="36864"/>
                </a:lnTo>
                <a:lnTo>
                  <a:pt x="91341" y="36920"/>
                </a:lnTo>
                <a:lnTo>
                  <a:pt x="91304" y="36957"/>
                </a:lnTo>
                <a:lnTo>
                  <a:pt x="91267" y="37031"/>
                </a:lnTo>
                <a:lnTo>
                  <a:pt x="91248" y="37087"/>
                </a:lnTo>
                <a:lnTo>
                  <a:pt x="91248" y="37162"/>
                </a:lnTo>
                <a:lnTo>
                  <a:pt x="91248" y="37218"/>
                </a:lnTo>
                <a:lnTo>
                  <a:pt x="91267" y="37292"/>
                </a:lnTo>
                <a:lnTo>
                  <a:pt x="91285" y="37348"/>
                </a:lnTo>
                <a:lnTo>
                  <a:pt x="91341" y="37404"/>
                </a:lnTo>
                <a:lnTo>
                  <a:pt x="91397" y="37460"/>
                </a:lnTo>
                <a:lnTo>
                  <a:pt x="91453" y="37497"/>
                </a:lnTo>
                <a:lnTo>
                  <a:pt x="91527" y="37515"/>
                </a:lnTo>
                <a:lnTo>
                  <a:pt x="91602" y="37515"/>
                </a:lnTo>
                <a:lnTo>
                  <a:pt x="91676" y="37497"/>
                </a:lnTo>
                <a:lnTo>
                  <a:pt x="91732" y="37460"/>
                </a:lnTo>
                <a:lnTo>
                  <a:pt x="91788" y="37422"/>
                </a:lnTo>
                <a:lnTo>
                  <a:pt x="91844" y="37366"/>
                </a:lnTo>
                <a:lnTo>
                  <a:pt x="91862" y="37292"/>
                </a:lnTo>
                <a:lnTo>
                  <a:pt x="91881" y="37236"/>
                </a:lnTo>
                <a:lnTo>
                  <a:pt x="91881" y="37162"/>
                </a:lnTo>
                <a:lnTo>
                  <a:pt x="91881" y="37087"/>
                </a:lnTo>
                <a:lnTo>
                  <a:pt x="91862" y="37031"/>
                </a:lnTo>
                <a:lnTo>
                  <a:pt x="91825" y="36957"/>
                </a:lnTo>
                <a:lnTo>
                  <a:pt x="91788" y="36901"/>
                </a:lnTo>
                <a:lnTo>
                  <a:pt x="91695" y="36845"/>
                </a:lnTo>
                <a:lnTo>
                  <a:pt x="91602" y="36827"/>
                </a:lnTo>
                <a:close/>
                <a:moveTo>
                  <a:pt x="597" y="37478"/>
                </a:moveTo>
                <a:lnTo>
                  <a:pt x="522" y="37497"/>
                </a:lnTo>
                <a:lnTo>
                  <a:pt x="466" y="37497"/>
                </a:lnTo>
                <a:lnTo>
                  <a:pt x="392" y="37534"/>
                </a:lnTo>
                <a:lnTo>
                  <a:pt x="336" y="37571"/>
                </a:lnTo>
                <a:lnTo>
                  <a:pt x="299" y="37627"/>
                </a:lnTo>
                <a:lnTo>
                  <a:pt x="261" y="37683"/>
                </a:lnTo>
                <a:lnTo>
                  <a:pt x="243" y="37739"/>
                </a:lnTo>
                <a:lnTo>
                  <a:pt x="224" y="37869"/>
                </a:lnTo>
                <a:lnTo>
                  <a:pt x="224" y="37944"/>
                </a:lnTo>
                <a:lnTo>
                  <a:pt x="243" y="37999"/>
                </a:lnTo>
                <a:lnTo>
                  <a:pt x="280" y="38074"/>
                </a:lnTo>
                <a:lnTo>
                  <a:pt x="317" y="38130"/>
                </a:lnTo>
                <a:lnTo>
                  <a:pt x="373" y="38167"/>
                </a:lnTo>
                <a:lnTo>
                  <a:pt x="429" y="38204"/>
                </a:lnTo>
                <a:lnTo>
                  <a:pt x="485" y="38223"/>
                </a:lnTo>
                <a:lnTo>
                  <a:pt x="615" y="38223"/>
                </a:lnTo>
                <a:lnTo>
                  <a:pt x="690" y="38186"/>
                </a:lnTo>
                <a:lnTo>
                  <a:pt x="746" y="38148"/>
                </a:lnTo>
                <a:lnTo>
                  <a:pt x="783" y="38093"/>
                </a:lnTo>
                <a:lnTo>
                  <a:pt x="820" y="38037"/>
                </a:lnTo>
                <a:lnTo>
                  <a:pt x="839" y="37962"/>
                </a:lnTo>
                <a:lnTo>
                  <a:pt x="839" y="37888"/>
                </a:lnTo>
                <a:lnTo>
                  <a:pt x="857" y="37832"/>
                </a:lnTo>
                <a:lnTo>
                  <a:pt x="876" y="37739"/>
                </a:lnTo>
                <a:lnTo>
                  <a:pt x="857" y="37664"/>
                </a:lnTo>
                <a:lnTo>
                  <a:pt x="820" y="37590"/>
                </a:lnTo>
                <a:lnTo>
                  <a:pt x="764" y="37553"/>
                </a:lnTo>
                <a:lnTo>
                  <a:pt x="708" y="37515"/>
                </a:lnTo>
                <a:lnTo>
                  <a:pt x="652" y="37497"/>
                </a:lnTo>
                <a:lnTo>
                  <a:pt x="597" y="37478"/>
                </a:lnTo>
                <a:close/>
                <a:moveTo>
                  <a:pt x="615" y="39005"/>
                </a:moveTo>
                <a:lnTo>
                  <a:pt x="559" y="39023"/>
                </a:lnTo>
                <a:lnTo>
                  <a:pt x="504" y="39042"/>
                </a:lnTo>
                <a:lnTo>
                  <a:pt x="410" y="39117"/>
                </a:lnTo>
                <a:lnTo>
                  <a:pt x="373" y="39154"/>
                </a:lnTo>
                <a:lnTo>
                  <a:pt x="336" y="39210"/>
                </a:lnTo>
                <a:lnTo>
                  <a:pt x="317" y="39266"/>
                </a:lnTo>
                <a:lnTo>
                  <a:pt x="317" y="39321"/>
                </a:lnTo>
                <a:lnTo>
                  <a:pt x="317" y="39396"/>
                </a:lnTo>
                <a:lnTo>
                  <a:pt x="336" y="39452"/>
                </a:lnTo>
                <a:lnTo>
                  <a:pt x="355" y="39508"/>
                </a:lnTo>
                <a:lnTo>
                  <a:pt x="410" y="39545"/>
                </a:lnTo>
                <a:lnTo>
                  <a:pt x="504" y="39619"/>
                </a:lnTo>
                <a:lnTo>
                  <a:pt x="597" y="39638"/>
                </a:lnTo>
                <a:lnTo>
                  <a:pt x="708" y="39619"/>
                </a:lnTo>
                <a:lnTo>
                  <a:pt x="801" y="39563"/>
                </a:lnTo>
                <a:lnTo>
                  <a:pt x="857" y="39526"/>
                </a:lnTo>
                <a:lnTo>
                  <a:pt x="876" y="39470"/>
                </a:lnTo>
                <a:lnTo>
                  <a:pt x="913" y="39414"/>
                </a:lnTo>
                <a:lnTo>
                  <a:pt x="913" y="39340"/>
                </a:lnTo>
                <a:lnTo>
                  <a:pt x="913" y="39284"/>
                </a:lnTo>
                <a:lnTo>
                  <a:pt x="894" y="39228"/>
                </a:lnTo>
                <a:lnTo>
                  <a:pt x="876" y="39172"/>
                </a:lnTo>
                <a:lnTo>
                  <a:pt x="820" y="39117"/>
                </a:lnTo>
                <a:lnTo>
                  <a:pt x="727" y="39042"/>
                </a:lnTo>
                <a:lnTo>
                  <a:pt x="671" y="39023"/>
                </a:lnTo>
                <a:lnTo>
                  <a:pt x="615" y="39005"/>
                </a:lnTo>
                <a:close/>
                <a:moveTo>
                  <a:pt x="91695" y="38949"/>
                </a:moveTo>
                <a:lnTo>
                  <a:pt x="91620" y="38968"/>
                </a:lnTo>
                <a:lnTo>
                  <a:pt x="91509" y="39042"/>
                </a:lnTo>
                <a:lnTo>
                  <a:pt x="91471" y="39098"/>
                </a:lnTo>
                <a:lnTo>
                  <a:pt x="91434" y="39154"/>
                </a:lnTo>
                <a:lnTo>
                  <a:pt x="91416" y="39210"/>
                </a:lnTo>
                <a:lnTo>
                  <a:pt x="91397" y="39284"/>
                </a:lnTo>
                <a:lnTo>
                  <a:pt x="91397" y="39340"/>
                </a:lnTo>
                <a:lnTo>
                  <a:pt x="91416" y="39396"/>
                </a:lnTo>
                <a:lnTo>
                  <a:pt x="91434" y="39470"/>
                </a:lnTo>
                <a:lnTo>
                  <a:pt x="91471" y="39526"/>
                </a:lnTo>
                <a:lnTo>
                  <a:pt x="91509" y="39563"/>
                </a:lnTo>
                <a:lnTo>
                  <a:pt x="91564" y="39601"/>
                </a:lnTo>
                <a:lnTo>
                  <a:pt x="91620" y="39638"/>
                </a:lnTo>
                <a:lnTo>
                  <a:pt x="91695" y="39657"/>
                </a:lnTo>
                <a:lnTo>
                  <a:pt x="91751" y="39657"/>
                </a:lnTo>
                <a:lnTo>
                  <a:pt x="91825" y="39638"/>
                </a:lnTo>
                <a:lnTo>
                  <a:pt x="91881" y="39619"/>
                </a:lnTo>
                <a:lnTo>
                  <a:pt x="91937" y="39601"/>
                </a:lnTo>
                <a:lnTo>
                  <a:pt x="91993" y="39545"/>
                </a:lnTo>
                <a:lnTo>
                  <a:pt x="92030" y="39489"/>
                </a:lnTo>
                <a:lnTo>
                  <a:pt x="92067" y="39433"/>
                </a:lnTo>
                <a:lnTo>
                  <a:pt x="92086" y="39359"/>
                </a:lnTo>
                <a:lnTo>
                  <a:pt x="92086" y="39303"/>
                </a:lnTo>
                <a:lnTo>
                  <a:pt x="92067" y="39228"/>
                </a:lnTo>
                <a:lnTo>
                  <a:pt x="92049" y="39172"/>
                </a:lnTo>
                <a:lnTo>
                  <a:pt x="92011" y="39098"/>
                </a:lnTo>
                <a:lnTo>
                  <a:pt x="91974" y="39042"/>
                </a:lnTo>
                <a:lnTo>
                  <a:pt x="91918" y="39005"/>
                </a:lnTo>
                <a:lnTo>
                  <a:pt x="91844" y="38968"/>
                </a:lnTo>
                <a:lnTo>
                  <a:pt x="91769" y="38949"/>
                </a:lnTo>
                <a:close/>
                <a:moveTo>
                  <a:pt x="597" y="40476"/>
                </a:moveTo>
                <a:lnTo>
                  <a:pt x="541" y="40494"/>
                </a:lnTo>
                <a:lnTo>
                  <a:pt x="485" y="40513"/>
                </a:lnTo>
                <a:lnTo>
                  <a:pt x="392" y="40587"/>
                </a:lnTo>
                <a:lnTo>
                  <a:pt x="317" y="40699"/>
                </a:lnTo>
                <a:lnTo>
                  <a:pt x="317" y="40755"/>
                </a:lnTo>
                <a:lnTo>
                  <a:pt x="299" y="40811"/>
                </a:lnTo>
                <a:lnTo>
                  <a:pt x="317" y="40885"/>
                </a:lnTo>
                <a:lnTo>
                  <a:pt x="336" y="40941"/>
                </a:lnTo>
                <a:lnTo>
                  <a:pt x="373" y="40997"/>
                </a:lnTo>
                <a:lnTo>
                  <a:pt x="410" y="41034"/>
                </a:lnTo>
                <a:lnTo>
                  <a:pt x="504" y="41090"/>
                </a:lnTo>
                <a:lnTo>
                  <a:pt x="615" y="41109"/>
                </a:lnTo>
                <a:lnTo>
                  <a:pt x="727" y="41090"/>
                </a:lnTo>
                <a:lnTo>
                  <a:pt x="783" y="41053"/>
                </a:lnTo>
                <a:lnTo>
                  <a:pt x="839" y="41016"/>
                </a:lnTo>
                <a:lnTo>
                  <a:pt x="876" y="40960"/>
                </a:lnTo>
                <a:lnTo>
                  <a:pt x="913" y="40904"/>
                </a:lnTo>
                <a:lnTo>
                  <a:pt x="913" y="40848"/>
                </a:lnTo>
                <a:lnTo>
                  <a:pt x="932" y="40774"/>
                </a:lnTo>
                <a:lnTo>
                  <a:pt x="913" y="40699"/>
                </a:lnTo>
                <a:lnTo>
                  <a:pt x="876" y="40643"/>
                </a:lnTo>
                <a:lnTo>
                  <a:pt x="801" y="40550"/>
                </a:lnTo>
                <a:lnTo>
                  <a:pt x="708" y="40494"/>
                </a:lnTo>
                <a:lnTo>
                  <a:pt x="652" y="40476"/>
                </a:lnTo>
                <a:close/>
                <a:moveTo>
                  <a:pt x="91732" y="40625"/>
                </a:moveTo>
                <a:lnTo>
                  <a:pt x="91676" y="40643"/>
                </a:lnTo>
                <a:lnTo>
                  <a:pt x="91620" y="40643"/>
                </a:lnTo>
                <a:lnTo>
                  <a:pt x="91564" y="40680"/>
                </a:lnTo>
                <a:lnTo>
                  <a:pt x="91509" y="40755"/>
                </a:lnTo>
                <a:lnTo>
                  <a:pt x="91471" y="40848"/>
                </a:lnTo>
                <a:lnTo>
                  <a:pt x="91471" y="40941"/>
                </a:lnTo>
                <a:lnTo>
                  <a:pt x="91490" y="41034"/>
                </a:lnTo>
                <a:lnTo>
                  <a:pt x="91527" y="41090"/>
                </a:lnTo>
                <a:lnTo>
                  <a:pt x="91564" y="41127"/>
                </a:lnTo>
                <a:lnTo>
                  <a:pt x="91658" y="41165"/>
                </a:lnTo>
                <a:lnTo>
                  <a:pt x="91769" y="41183"/>
                </a:lnTo>
                <a:lnTo>
                  <a:pt x="91825" y="41165"/>
                </a:lnTo>
                <a:lnTo>
                  <a:pt x="91881" y="41146"/>
                </a:lnTo>
                <a:lnTo>
                  <a:pt x="91918" y="41109"/>
                </a:lnTo>
                <a:lnTo>
                  <a:pt x="91955" y="41071"/>
                </a:lnTo>
                <a:lnTo>
                  <a:pt x="92011" y="40978"/>
                </a:lnTo>
                <a:lnTo>
                  <a:pt x="92011" y="40867"/>
                </a:lnTo>
                <a:lnTo>
                  <a:pt x="91974" y="40774"/>
                </a:lnTo>
                <a:lnTo>
                  <a:pt x="91937" y="40718"/>
                </a:lnTo>
                <a:lnTo>
                  <a:pt x="91900" y="40680"/>
                </a:lnTo>
                <a:lnTo>
                  <a:pt x="91844" y="40662"/>
                </a:lnTo>
                <a:lnTo>
                  <a:pt x="91788" y="40643"/>
                </a:lnTo>
                <a:lnTo>
                  <a:pt x="91732" y="40625"/>
                </a:lnTo>
                <a:close/>
                <a:moveTo>
                  <a:pt x="485" y="42207"/>
                </a:moveTo>
                <a:lnTo>
                  <a:pt x="429" y="42226"/>
                </a:lnTo>
                <a:lnTo>
                  <a:pt x="355" y="42263"/>
                </a:lnTo>
                <a:lnTo>
                  <a:pt x="317" y="42319"/>
                </a:lnTo>
                <a:lnTo>
                  <a:pt x="280" y="42375"/>
                </a:lnTo>
                <a:lnTo>
                  <a:pt x="243" y="42431"/>
                </a:lnTo>
                <a:lnTo>
                  <a:pt x="224" y="42505"/>
                </a:lnTo>
                <a:lnTo>
                  <a:pt x="243" y="42561"/>
                </a:lnTo>
                <a:lnTo>
                  <a:pt x="243" y="42635"/>
                </a:lnTo>
                <a:lnTo>
                  <a:pt x="280" y="42673"/>
                </a:lnTo>
                <a:lnTo>
                  <a:pt x="336" y="42766"/>
                </a:lnTo>
                <a:lnTo>
                  <a:pt x="448" y="42822"/>
                </a:lnTo>
                <a:lnTo>
                  <a:pt x="559" y="42859"/>
                </a:lnTo>
                <a:lnTo>
                  <a:pt x="634" y="42840"/>
                </a:lnTo>
                <a:lnTo>
                  <a:pt x="690" y="42822"/>
                </a:lnTo>
                <a:lnTo>
                  <a:pt x="746" y="42784"/>
                </a:lnTo>
                <a:lnTo>
                  <a:pt x="801" y="42747"/>
                </a:lnTo>
                <a:lnTo>
                  <a:pt x="839" y="42691"/>
                </a:lnTo>
                <a:lnTo>
                  <a:pt x="857" y="42617"/>
                </a:lnTo>
                <a:lnTo>
                  <a:pt x="876" y="42561"/>
                </a:lnTo>
                <a:lnTo>
                  <a:pt x="876" y="42486"/>
                </a:lnTo>
                <a:lnTo>
                  <a:pt x="857" y="42431"/>
                </a:lnTo>
                <a:lnTo>
                  <a:pt x="839" y="42375"/>
                </a:lnTo>
                <a:lnTo>
                  <a:pt x="764" y="42282"/>
                </a:lnTo>
                <a:lnTo>
                  <a:pt x="671" y="42226"/>
                </a:lnTo>
                <a:lnTo>
                  <a:pt x="559" y="42207"/>
                </a:lnTo>
                <a:close/>
                <a:moveTo>
                  <a:pt x="91583" y="42468"/>
                </a:moveTo>
                <a:lnTo>
                  <a:pt x="91527" y="42505"/>
                </a:lnTo>
                <a:lnTo>
                  <a:pt x="91471" y="42524"/>
                </a:lnTo>
                <a:lnTo>
                  <a:pt x="91416" y="42580"/>
                </a:lnTo>
                <a:lnTo>
                  <a:pt x="91378" y="42617"/>
                </a:lnTo>
                <a:lnTo>
                  <a:pt x="91341" y="42673"/>
                </a:lnTo>
                <a:lnTo>
                  <a:pt x="91322" y="42747"/>
                </a:lnTo>
                <a:lnTo>
                  <a:pt x="91304" y="42803"/>
                </a:lnTo>
                <a:lnTo>
                  <a:pt x="91322" y="42877"/>
                </a:lnTo>
                <a:lnTo>
                  <a:pt x="91341" y="42952"/>
                </a:lnTo>
                <a:lnTo>
                  <a:pt x="91378" y="43008"/>
                </a:lnTo>
                <a:lnTo>
                  <a:pt x="91416" y="43045"/>
                </a:lnTo>
                <a:lnTo>
                  <a:pt x="91471" y="43101"/>
                </a:lnTo>
                <a:lnTo>
                  <a:pt x="91527" y="43119"/>
                </a:lnTo>
                <a:lnTo>
                  <a:pt x="91583" y="43138"/>
                </a:lnTo>
                <a:lnTo>
                  <a:pt x="91658" y="43157"/>
                </a:lnTo>
                <a:lnTo>
                  <a:pt x="91713" y="43138"/>
                </a:lnTo>
                <a:lnTo>
                  <a:pt x="91788" y="43119"/>
                </a:lnTo>
                <a:lnTo>
                  <a:pt x="91844" y="43101"/>
                </a:lnTo>
                <a:lnTo>
                  <a:pt x="91900" y="43045"/>
                </a:lnTo>
                <a:lnTo>
                  <a:pt x="91937" y="43008"/>
                </a:lnTo>
                <a:lnTo>
                  <a:pt x="91974" y="42933"/>
                </a:lnTo>
                <a:lnTo>
                  <a:pt x="91993" y="42877"/>
                </a:lnTo>
                <a:lnTo>
                  <a:pt x="91993" y="42803"/>
                </a:lnTo>
                <a:lnTo>
                  <a:pt x="91993" y="42747"/>
                </a:lnTo>
                <a:lnTo>
                  <a:pt x="91974" y="42673"/>
                </a:lnTo>
                <a:lnTo>
                  <a:pt x="91937" y="42617"/>
                </a:lnTo>
                <a:lnTo>
                  <a:pt x="91900" y="42580"/>
                </a:lnTo>
                <a:lnTo>
                  <a:pt x="91844" y="42524"/>
                </a:lnTo>
                <a:lnTo>
                  <a:pt x="91788" y="42505"/>
                </a:lnTo>
                <a:lnTo>
                  <a:pt x="91713" y="42486"/>
                </a:lnTo>
                <a:lnTo>
                  <a:pt x="91658" y="42468"/>
                </a:lnTo>
                <a:close/>
                <a:moveTo>
                  <a:pt x="652" y="43790"/>
                </a:moveTo>
                <a:lnTo>
                  <a:pt x="615" y="43827"/>
                </a:lnTo>
                <a:lnTo>
                  <a:pt x="578" y="43864"/>
                </a:lnTo>
                <a:lnTo>
                  <a:pt x="559" y="43920"/>
                </a:lnTo>
                <a:lnTo>
                  <a:pt x="578" y="43976"/>
                </a:lnTo>
                <a:lnTo>
                  <a:pt x="615" y="44013"/>
                </a:lnTo>
                <a:lnTo>
                  <a:pt x="652" y="44032"/>
                </a:lnTo>
                <a:lnTo>
                  <a:pt x="708" y="44050"/>
                </a:lnTo>
                <a:lnTo>
                  <a:pt x="746" y="44032"/>
                </a:lnTo>
                <a:lnTo>
                  <a:pt x="783" y="44013"/>
                </a:lnTo>
                <a:lnTo>
                  <a:pt x="820" y="43976"/>
                </a:lnTo>
                <a:lnTo>
                  <a:pt x="839" y="43920"/>
                </a:lnTo>
                <a:lnTo>
                  <a:pt x="820" y="43864"/>
                </a:lnTo>
                <a:lnTo>
                  <a:pt x="783" y="43827"/>
                </a:lnTo>
                <a:lnTo>
                  <a:pt x="746" y="43790"/>
                </a:lnTo>
                <a:close/>
                <a:moveTo>
                  <a:pt x="91732" y="44050"/>
                </a:moveTo>
                <a:lnTo>
                  <a:pt x="91639" y="44069"/>
                </a:lnTo>
                <a:lnTo>
                  <a:pt x="91527" y="44125"/>
                </a:lnTo>
                <a:lnTo>
                  <a:pt x="91490" y="44162"/>
                </a:lnTo>
                <a:lnTo>
                  <a:pt x="91471" y="44218"/>
                </a:lnTo>
                <a:lnTo>
                  <a:pt x="91453" y="44274"/>
                </a:lnTo>
                <a:lnTo>
                  <a:pt x="91434" y="44330"/>
                </a:lnTo>
                <a:lnTo>
                  <a:pt x="91453" y="44404"/>
                </a:lnTo>
                <a:lnTo>
                  <a:pt x="91471" y="44460"/>
                </a:lnTo>
                <a:lnTo>
                  <a:pt x="91490" y="44516"/>
                </a:lnTo>
                <a:lnTo>
                  <a:pt x="91527" y="44553"/>
                </a:lnTo>
                <a:lnTo>
                  <a:pt x="91639" y="44609"/>
                </a:lnTo>
                <a:lnTo>
                  <a:pt x="91732" y="44628"/>
                </a:lnTo>
                <a:lnTo>
                  <a:pt x="91844" y="44609"/>
                </a:lnTo>
                <a:lnTo>
                  <a:pt x="91937" y="44553"/>
                </a:lnTo>
                <a:lnTo>
                  <a:pt x="91974" y="44516"/>
                </a:lnTo>
                <a:lnTo>
                  <a:pt x="92011" y="44460"/>
                </a:lnTo>
                <a:lnTo>
                  <a:pt x="92030" y="44404"/>
                </a:lnTo>
                <a:lnTo>
                  <a:pt x="92030" y="44330"/>
                </a:lnTo>
                <a:lnTo>
                  <a:pt x="92030" y="44274"/>
                </a:lnTo>
                <a:lnTo>
                  <a:pt x="92011" y="44218"/>
                </a:lnTo>
                <a:lnTo>
                  <a:pt x="91974" y="44162"/>
                </a:lnTo>
                <a:lnTo>
                  <a:pt x="91937" y="44125"/>
                </a:lnTo>
                <a:lnTo>
                  <a:pt x="91844" y="44069"/>
                </a:lnTo>
                <a:lnTo>
                  <a:pt x="91732" y="44050"/>
                </a:lnTo>
                <a:close/>
                <a:moveTo>
                  <a:pt x="708" y="45093"/>
                </a:moveTo>
                <a:lnTo>
                  <a:pt x="578" y="45112"/>
                </a:lnTo>
                <a:lnTo>
                  <a:pt x="522" y="45112"/>
                </a:lnTo>
                <a:lnTo>
                  <a:pt x="466" y="45149"/>
                </a:lnTo>
                <a:lnTo>
                  <a:pt x="429" y="45186"/>
                </a:lnTo>
                <a:lnTo>
                  <a:pt x="392" y="45242"/>
                </a:lnTo>
                <a:lnTo>
                  <a:pt x="355" y="45298"/>
                </a:lnTo>
                <a:lnTo>
                  <a:pt x="355" y="45372"/>
                </a:lnTo>
                <a:lnTo>
                  <a:pt x="355" y="45428"/>
                </a:lnTo>
                <a:lnTo>
                  <a:pt x="355" y="45484"/>
                </a:lnTo>
                <a:lnTo>
                  <a:pt x="392" y="45540"/>
                </a:lnTo>
                <a:lnTo>
                  <a:pt x="429" y="45577"/>
                </a:lnTo>
                <a:lnTo>
                  <a:pt x="522" y="45652"/>
                </a:lnTo>
                <a:lnTo>
                  <a:pt x="652" y="45689"/>
                </a:lnTo>
                <a:lnTo>
                  <a:pt x="708" y="45689"/>
                </a:lnTo>
                <a:lnTo>
                  <a:pt x="783" y="45670"/>
                </a:lnTo>
                <a:lnTo>
                  <a:pt x="839" y="45652"/>
                </a:lnTo>
                <a:lnTo>
                  <a:pt x="876" y="45614"/>
                </a:lnTo>
                <a:lnTo>
                  <a:pt x="932" y="45577"/>
                </a:lnTo>
                <a:lnTo>
                  <a:pt x="969" y="45540"/>
                </a:lnTo>
                <a:lnTo>
                  <a:pt x="988" y="45465"/>
                </a:lnTo>
                <a:lnTo>
                  <a:pt x="1006" y="45409"/>
                </a:lnTo>
                <a:lnTo>
                  <a:pt x="988" y="45354"/>
                </a:lnTo>
                <a:lnTo>
                  <a:pt x="988" y="45298"/>
                </a:lnTo>
                <a:lnTo>
                  <a:pt x="950" y="45242"/>
                </a:lnTo>
                <a:lnTo>
                  <a:pt x="913" y="45186"/>
                </a:lnTo>
                <a:lnTo>
                  <a:pt x="876" y="45149"/>
                </a:lnTo>
                <a:lnTo>
                  <a:pt x="820" y="45112"/>
                </a:lnTo>
                <a:lnTo>
                  <a:pt x="764" y="45093"/>
                </a:lnTo>
                <a:close/>
                <a:moveTo>
                  <a:pt x="91695" y="45093"/>
                </a:moveTo>
                <a:lnTo>
                  <a:pt x="91620" y="45112"/>
                </a:lnTo>
                <a:lnTo>
                  <a:pt x="91546" y="45130"/>
                </a:lnTo>
                <a:lnTo>
                  <a:pt x="91490" y="45167"/>
                </a:lnTo>
                <a:lnTo>
                  <a:pt x="91434" y="45223"/>
                </a:lnTo>
                <a:lnTo>
                  <a:pt x="91378" y="45279"/>
                </a:lnTo>
                <a:lnTo>
                  <a:pt x="91360" y="45354"/>
                </a:lnTo>
                <a:lnTo>
                  <a:pt x="91341" y="45428"/>
                </a:lnTo>
                <a:lnTo>
                  <a:pt x="91341" y="45503"/>
                </a:lnTo>
                <a:lnTo>
                  <a:pt x="91360" y="45558"/>
                </a:lnTo>
                <a:lnTo>
                  <a:pt x="91378" y="45614"/>
                </a:lnTo>
                <a:lnTo>
                  <a:pt x="91416" y="45670"/>
                </a:lnTo>
                <a:lnTo>
                  <a:pt x="91453" y="45726"/>
                </a:lnTo>
                <a:lnTo>
                  <a:pt x="91564" y="45782"/>
                </a:lnTo>
                <a:lnTo>
                  <a:pt x="91620" y="45800"/>
                </a:lnTo>
                <a:lnTo>
                  <a:pt x="91695" y="45819"/>
                </a:lnTo>
                <a:lnTo>
                  <a:pt x="91769" y="45800"/>
                </a:lnTo>
                <a:lnTo>
                  <a:pt x="91844" y="45782"/>
                </a:lnTo>
                <a:lnTo>
                  <a:pt x="91900" y="45745"/>
                </a:lnTo>
                <a:lnTo>
                  <a:pt x="91955" y="45689"/>
                </a:lnTo>
                <a:lnTo>
                  <a:pt x="91993" y="45633"/>
                </a:lnTo>
                <a:lnTo>
                  <a:pt x="92030" y="45558"/>
                </a:lnTo>
                <a:lnTo>
                  <a:pt x="92049" y="45484"/>
                </a:lnTo>
                <a:lnTo>
                  <a:pt x="92049" y="45409"/>
                </a:lnTo>
                <a:lnTo>
                  <a:pt x="92030" y="45354"/>
                </a:lnTo>
                <a:lnTo>
                  <a:pt x="92011" y="45298"/>
                </a:lnTo>
                <a:lnTo>
                  <a:pt x="91974" y="45242"/>
                </a:lnTo>
                <a:lnTo>
                  <a:pt x="91937" y="45186"/>
                </a:lnTo>
                <a:lnTo>
                  <a:pt x="91825" y="45130"/>
                </a:lnTo>
                <a:lnTo>
                  <a:pt x="91695" y="45093"/>
                </a:lnTo>
                <a:close/>
                <a:moveTo>
                  <a:pt x="504" y="46769"/>
                </a:moveTo>
                <a:lnTo>
                  <a:pt x="448" y="46787"/>
                </a:lnTo>
                <a:lnTo>
                  <a:pt x="392" y="46824"/>
                </a:lnTo>
                <a:lnTo>
                  <a:pt x="336" y="46862"/>
                </a:lnTo>
                <a:lnTo>
                  <a:pt x="280" y="46918"/>
                </a:lnTo>
                <a:lnTo>
                  <a:pt x="206" y="47066"/>
                </a:lnTo>
                <a:lnTo>
                  <a:pt x="187" y="47141"/>
                </a:lnTo>
                <a:lnTo>
                  <a:pt x="187" y="47215"/>
                </a:lnTo>
                <a:lnTo>
                  <a:pt x="187" y="47290"/>
                </a:lnTo>
                <a:lnTo>
                  <a:pt x="224" y="47364"/>
                </a:lnTo>
                <a:lnTo>
                  <a:pt x="261" y="47420"/>
                </a:lnTo>
                <a:lnTo>
                  <a:pt x="317" y="47476"/>
                </a:lnTo>
                <a:lnTo>
                  <a:pt x="392" y="47513"/>
                </a:lnTo>
                <a:lnTo>
                  <a:pt x="448" y="47532"/>
                </a:lnTo>
                <a:lnTo>
                  <a:pt x="522" y="47551"/>
                </a:lnTo>
                <a:lnTo>
                  <a:pt x="597" y="47532"/>
                </a:lnTo>
                <a:lnTo>
                  <a:pt x="652" y="47513"/>
                </a:lnTo>
                <a:lnTo>
                  <a:pt x="727" y="47476"/>
                </a:lnTo>
                <a:lnTo>
                  <a:pt x="783" y="47439"/>
                </a:lnTo>
                <a:lnTo>
                  <a:pt x="820" y="47383"/>
                </a:lnTo>
                <a:lnTo>
                  <a:pt x="894" y="47234"/>
                </a:lnTo>
                <a:lnTo>
                  <a:pt x="913" y="47160"/>
                </a:lnTo>
                <a:lnTo>
                  <a:pt x="913" y="47085"/>
                </a:lnTo>
                <a:lnTo>
                  <a:pt x="913" y="47011"/>
                </a:lnTo>
                <a:lnTo>
                  <a:pt x="876" y="46936"/>
                </a:lnTo>
                <a:lnTo>
                  <a:pt x="839" y="46880"/>
                </a:lnTo>
                <a:lnTo>
                  <a:pt x="764" y="46824"/>
                </a:lnTo>
                <a:lnTo>
                  <a:pt x="708" y="46787"/>
                </a:lnTo>
                <a:lnTo>
                  <a:pt x="634" y="46769"/>
                </a:lnTo>
                <a:close/>
                <a:moveTo>
                  <a:pt x="91658" y="47215"/>
                </a:moveTo>
                <a:lnTo>
                  <a:pt x="91546" y="47234"/>
                </a:lnTo>
                <a:lnTo>
                  <a:pt x="91471" y="47290"/>
                </a:lnTo>
                <a:lnTo>
                  <a:pt x="91434" y="47327"/>
                </a:lnTo>
                <a:lnTo>
                  <a:pt x="91397" y="47364"/>
                </a:lnTo>
                <a:lnTo>
                  <a:pt x="91397" y="47420"/>
                </a:lnTo>
                <a:lnTo>
                  <a:pt x="91378" y="47476"/>
                </a:lnTo>
                <a:lnTo>
                  <a:pt x="91397" y="47551"/>
                </a:lnTo>
                <a:lnTo>
                  <a:pt x="91397" y="47606"/>
                </a:lnTo>
                <a:lnTo>
                  <a:pt x="91434" y="47644"/>
                </a:lnTo>
                <a:lnTo>
                  <a:pt x="91471" y="47681"/>
                </a:lnTo>
                <a:lnTo>
                  <a:pt x="91546" y="47737"/>
                </a:lnTo>
                <a:lnTo>
                  <a:pt x="91751" y="47737"/>
                </a:lnTo>
                <a:lnTo>
                  <a:pt x="91844" y="47681"/>
                </a:lnTo>
                <a:lnTo>
                  <a:pt x="91881" y="47644"/>
                </a:lnTo>
                <a:lnTo>
                  <a:pt x="91900" y="47606"/>
                </a:lnTo>
                <a:lnTo>
                  <a:pt x="91918" y="47551"/>
                </a:lnTo>
                <a:lnTo>
                  <a:pt x="91918" y="47476"/>
                </a:lnTo>
                <a:lnTo>
                  <a:pt x="91918" y="47420"/>
                </a:lnTo>
                <a:lnTo>
                  <a:pt x="91900" y="47364"/>
                </a:lnTo>
                <a:lnTo>
                  <a:pt x="91881" y="47327"/>
                </a:lnTo>
                <a:lnTo>
                  <a:pt x="91844" y="47290"/>
                </a:lnTo>
                <a:lnTo>
                  <a:pt x="91751" y="47234"/>
                </a:lnTo>
                <a:lnTo>
                  <a:pt x="91658" y="47215"/>
                </a:lnTo>
                <a:close/>
                <a:moveTo>
                  <a:pt x="504" y="48295"/>
                </a:moveTo>
                <a:lnTo>
                  <a:pt x="429" y="48333"/>
                </a:lnTo>
                <a:lnTo>
                  <a:pt x="373" y="48407"/>
                </a:lnTo>
                <a:lnTo>
                  <a:pt x="355" y="48481"/>
                </a:lnTo>
                <a:lnTo>
                  <a:pt x="336" y="48556"/>
                </a:lnTo>
                <a:lnTo>
                  <a:pt x="336" y="48630"/>
                </a:lnTo>
                <a:lnTo>
                  <a:pt x="355" y="48705"/>
                </a:lnTo>
                <a:lnTo>
                  <a:pt x="373" y="48779"/>
                </a:lnTo>
                <a:lnTo>
                  <a:pt x="410" y="48835"/>
                </a:lnTo>
                <a:lnTo>
                  <a:pt x="466" y="48891"/>
                </a:lnTo>
                <a:lnTo>
                  <a:pt x="522" y="48928"/>
                </a:lnTo>
                <a:lnTo>
                  <a:pt x="597" y="48947"/>
                </a:lnTo>
                <a:lnTo>
                  <a:pt x="671" y="48928"/>
                </a:lnTo>
                <a:lnTo>
                  <a:pt x="746" y="48891"/>
                </a:lnTo>
                <a:lnTo>
                  <a:pt x="820" y="48835"/>
                </a:lnTo>
                <a:lnTo>
                  <a:pt x="857" y="48779"/>
                </a:lnTo>
                <a:lnTo>
                  <a:pt x="894" y="48705"/>
                </a:lnTo>
                <a:lnTo>
                  <a:pt x="913" y="48612"/>
                </a:lnTo>
                <a:lnTo>
                  <a:pt x="913" y="48519"/>
                </a:lnTo>
                <a:lnTo>
                  <a:pt x="876" y="48444"/>
                </a:lnTo>
                <a:lnTo>
                  <a:pt x="820" y="48370"/>
                </a:lnTo>
                <a:lnTo>
                  <a:pt x="746" y="48333"/>
                </a:lnTo>
                <a:lnTo>
                  <a:pt x="671" y="48295"/>
                </a:lnTo>
                <a:close/>
                <a:moveTo>
                  <a:pt x="91658" y="48630"/>
                </a:moveTo>
                <a:lnTo>
                  <a:pt x="91564" y="48649"/>
                </a:lnTo>
                <a:lnTo>
                  <a:pt x="91471" y="48705"/>
                </a:lnTo>
                <a:lnTo>
                  <a:pt x="91434" y="48742"/>
                </a:lnTo>
                <a:lnTo>
                  <a:pt x="91397" y="48798"/>
                </a:lnTo>
                <a:lnTo>
                  <a:pt x="91360" y="48891"/>
                </a:lnTo>
                <a:lnTo>
                  <a:pt x="91378" y="49003"/>
                </a:lnTo>
                <a:lnTo>
                  <a:pt x="91397" y="49059"/>
                </a:lnTo>
                <a:lnTo>
                  <a:pt x="91434" y="49114"/>
                </a:lnTo>
                <a:lnTo>
                  <a:pt x="91471" y="49152"/>
                </a:lnTo>
                <a:lnTo>
                  <a:pt x="91509" y="49170"/>
                </a:lnTo>
                <a:lnTo>
                  <a:pt x="91620" y="49208"/>
                </a:lnTo>
                <a:lnTo>
                  <a:pt x="91732" y="49208"/>
                </a:lnTo>
                <a:lnTo>
                  <a:pt x="91788" y="49189"/>
                </a:lnTo>
                <a:lnTo>
                  <a:pt x="91825" y="49152"/>
                </a:lnTo>
                <a:lnTo>
                  <a:pt x="91881" y="49114"/>
                </a:lnTo>
                <a:lnTo>
                  <a:pt x="91900" y="49059"/>
                </a:lnTo>
                <a:lnTo>
                  <a:pt x="91937" y="49003"/>
                </a:lnTo>
                <a:lnTo>
                  <a:pt x="91937" y="48947"/>
                </a:lnTo>
                <a:lnTo>
                  <a:pt x="91937" y="48872"/>
                </a:lnTo>
                <a:lnTo>
                  <a:pt x="91937" y="48817"/>
                </a:lnTo>
                <a:lnTo>
                  <a:pt x="91900" y="48761"/>
                </a:lnTo>
                <a:lnTo>
                  <a:pt x="91862" y="48723"/>
                </a:lnTo>
                <a:lnTo>
                  <a:pt x="91769" y="48668"/>
                </a:lnTo>
                <a:lnTo>
                  <a:pt x="91658" y="48630"/>
                </a:lnTo>
                <a:close/>
                <a:moveTo>
                  <a:pt x="26755" y="49990"/>
                </a:moveTo>
                <a:lnTo>
                  <a:pt x="26736" y="50008"/>
                </a:lnTo>
                <a:lnTo>
                  <a:pt x="26744" y="50004"/>
                </a:lnTo>
                <a:lnTo>
                  <a:pt x="26755" y="49990"/>
                </a:lnTo>
                <a:close/>
                <a:moveTo>
                  <a:pt x="48836" y="50027"/>
                </a:moveTo>
                <a:lnTo>
                  <a:pt x="48817" y="50045"/>
                </a:lnTo>
                <a:lnTo>
                  <a:pt x="48825" y="50040"/>
                </a:lnTo>
                <a:lnTo>
                  <a:pt x="48825" y="50040"/>
                </a:lnTo>
                <a:lnTo>
                  <a:pt x="48836" y="50027"/>
                </a:lnTo>
                <a:close/>
                <a:moveTo>
                  <a:pt x="39192" y="49952"/>
                </a:moveTo>
                <a:lnTo>
                  <a:pt x="39155" y="49971"/>
                </a:lnTo>
                <a:lnTo>
                  <a:pt x="39099" y="50008"/>
                </a:lnTo>
                <a:lnTo>
                  <a:pt x="39062" y="50045"/>
                </a:lnTo>
                <a:lnTo>
                  <a:pt x="39024" y="50083"/>
                </a:lnTo>
                <a:lnTo>
                  <a:pt x="38987" y="50194"/>
                </a:lnTo>
                <a:lnTo>
                  <a:pt x="38987" y="50250"/>
                </a:lnTo>
                <a:lnTo>
                  <a:pt x="39006" y="50306"/>
                </a:lnTo>
                <a:lnTo>
                  <a:pt x="39024" y="50362"/>
                </a:lnTo>
                <a:lnTo>
                  <a:pt x="39062" y="50418"/>
                </a:lnTo>
                <a:lnTo>
                  <a:pt x="39136" y="50474"/>
                </a:lnTo>
                <a:lnTo>
                  <a:pt x="39248" y="50492"/>
                </a:lnTo>
                <a:lnTo>
                  <a:pt x="39341" y="50492"/>
                </a:lnTo>
                <a:lnTo>
                  <a:pt x="39434" y="50455"/>
                </a:lnTo>
                <a:lnTo>
                  <a:pt x="39471" y="50399"/>
                </a:lnTo>
                <a:lnTo>
                  <a:pt x="39508" y="50362"/>
                </a:lnTo>
                <a:lnTo>
                  <a:pt x="39546" y="50250"/>
                </a:lnTo>
                <a:lnTo>
                  <a:pt x="39546" y="50194"/>
                </a:lnTo>
                <a:lnTo>
                  <a:pt x="39546" y="50157"/>
                </a:lnTo>
                <a:lnTo>
                  <a:pt x="39527" y="50101"/>
                </a:lnTo>
                <a:lnTo>
                  <a:pt x="39490" y="50045"/>
                </a:lnTo>
                <a:lnTo>
                  <a:pt x="39453" y="50008"/>
                </a:lnTo>
                <a:lnTo>
                  <a:pt x="39397" y="49971"/>
                </a:lnTo>
                <a:lnTo>
                  <a:pt x="39304" y="49952"/>
                </a:lnTo>
                <a:close/>
                <a:moveTo>
                  <a:pt x="42692" y="49915"/>
                </a:moveTo>
                <a:lnTo>
                  <a:pt x="42636" y="49934"/>
                </a:lnTo>
                <a:lnTo>
                  <a:pt x="42562" y="49952"/>
                </a:lnTo>
                <a:lnTo>
                  <a:pt x="42524" y="49971"/>
                </a:lnTo>
                <a:lnTo>
                  <a:pt x="42487" y="50008"/>
                </a:lnTo>
                <a:lnTo>
                  <a:pt x="42431" y="50101"/>
                </a:lnTo>
                <a:lnTo>
                  <a:pt x="42413" y="50213"/>
                </a:lnTo>
                <a:lnTo>
                  <a:pt x="42431" y="50325"/>
                </a:lnTo>
                <a:lnTo>
                  <a:pt x="42487" y="50418"/>
                </a:lnTo>
                <a:lnTo>
                  <a:pt x="42524" y="50455"/>
                </a:lnTo>
                <a:lnTo>
                  <a:pt x="42562" y="50492"/>
                </a:lnTo>
                <a:lnTo>
                  <a:pt x="42636" y="50511"/>
                </a:lnTo>
                <a:lnTo>
                  <a:pt x="42767" y="50511"/>
                </a:lnTo>
                <a:lnTo>
                  <a:pt x="42822" y="50492"/>
                </a:lnTo>
                <a:lnTo>
                  <a:pt x="42878" y="50455"/>
                </a:lnTo>
                <a:lnTo>
                  <a:pt x="42915" y="50418"/>
                </a:lnTo>
                <a:lnTo>
                  <a:pt x="42971" y="50325"/>
                </a:lnTo>
                <a:lnTo>
                  <a:pt x="42990" y="50213"/>
                </a:lnTo>
                <a:lnTo>
                  <a:pt x="42971" y="50101"/>
                </a:lnTo>
                <a:lnTo>
                  <a:pt x="42915" y="50008"/>
                </a:lnTo>
                <a:lnTo>
                  <a:pt x="42878" y="49971"/>
                </a:lnTo>
                <a:lnTo>
                  <a:pt x="42822" y="49952"/>
                </a:lnTo>
                <a:lnTo>
                  <a:pt x="42767" y="49934"/>
                </a:lnTo>
                <a:lnTo>
                  <a:pt x="42692" y="49915"/>
                </a:lnTo>
                <a:close/>
                <a:moveTo>
                  <a:pt x="16422" y="49896"/>
                </a:moveTo>
                <a:lnTo>
                  <a:pt x="16366" y="49915"/>
                </a:lnTo>
                <a:lnTo>
                  <a:pt x="16310" y="49915"/>
                </a:lnTo>
                <a:lnTo>
                  <a:pt x="16217" y="49990"/>
                </a:lnTo>
                <a:lnTo>
                  <a:pt x="16143" y="50083"/>
                </a:lnTo>
                <a:lnTo>
                  <a:pt x="16124" y="50194"/>
                </a:lnTo>
                <a:lnTo>
                  <a:pt x="16105" y="50250"/>
                </a:lnTo>
                <a:lnTo>
                  <a:pt x="16124" y="50325"/>
                </a:lnTo>
                <a:lnTo>
                  <a:pt x="16161" y="50381"/>
                </a:lnTo>
                <a:lnTo>
                  <a:pt x="16199" y="50436"/>
                </a:lnTo>
                <a:lnTo>
                  <a:pt x="16236" y="50474"/>
                </a:lnTo>
                <a:lnTo>
                  <a:pt x="16292" y="50511"/>
                </a:lnTo>
                <a:lnTo>
                  <a:pt x="16366" y="50529"/>
                </a:lnTo>
                <a:lnTo>
                  <a:pt x="16478" y="50529"/>
                </a:lnTo>
                <a:lnTo>
                  <a:pt x="16534" y="50511"/>
                </a:lnTo>
                <a:lnTo>
                  <a:pt x="16627" y="50455"/>
                </a:lnTo>
                <a:lnTo>
                  <a:pt x="16701" y="50362"/>
                </a:lnTo>
                <a:lnTo>
                  <a:pt x="16738" y="50250"/>
                </a:lnTo>
                <a:lnTo>
                  <a:pt x="16738" y="50194"/>
                </a:lnTo>
                <a:lnTo>
                  <a:pt x="16738" y="50120"/>
                </a:lnTo>
                <a:lnTo>
                  <a:pt x="16701" y="50064"/>
                </a:lnTo>
                <a:lnTo>
                  <a:pt x="16664" y="50008"/>
                </a:lnTo>
                <a:lnTo>
                  <a:pt x="16608" y="49971"/>
                </a:lnTo>
                <a:lnTo>
                  <a:pt x="16552" y="49934"/>
                </a:lnTo>
                <a:lnTo>
                  <a:pt x="16496" y="49915"/>
                </a:lnTo>
                <a:lnTo>
                  <a:pt x="16422" y="49896"/>
                </a:lnTo>
                <a:close/>
                <a:moveTo>
                  <a:pt x="32024" y="50064"/>
                </a:moveTo>
                <a:lnTo>
                  <a:pt x="31931" y="50083"/>
                </a:lnTo>
                <a:lnTo>
                  <a:pt x="31856" y="50120"/>
                </a:lnTo>
                <a:lnTo>
                  <a:pt x="31782" y="50213"/>
                </a:lnTo>
                <a:lnTo>
                  <a:pt x="31763" y="50250"/>
                </a:lnTo>
                <a:lnTo>
                  <a:pt x="31763" y="50306"/>
                </a:lnTo>
                <a:lnTo>
                  <a:pt x="31782" y="50381"/>
                </a:lnTo>
                <a:lnTo>
                  <a:pt x="31838" y="50474"/>
                </a:lnTo>
                <a:lnTo>
                  <a:pt x="31912" y="50529"/>
                </a:lnTo>
                <a:lnTo>
                  <a:pt x="32005" y="50548"/>
                </a:lnTo>
                <a:lnTo>
                  <a:pt x="32098" y="50511"/>
                </a:lnTo>
                <a:lnTo>
                  <a:pt x="32154" y="50474"/>
                </a:lnTo>
                <a:lnTo>
                  <a:pt x="32210" y="50399"/>
                </a:lnTo>
                <a:lnTo>
                  <a:pt x="32229" y="50325"/>
                </a:lnTo>
                <a:lnTo>
                  <a:pt x="32229" y="50232"/>
                </a:lnTo>
                <a:lnTo>
                  <a:pt x="32191" y="50157"/>
                </a:lnTo>
                <a:lnTo>
                  <a:pt x="32117" y="50101"/>
                </a:lnTo>
                <a:lnTo>
                  <a:pt x="32024" y="50064"/>
                </a:lnTo>
                <a:close/>
                <a:moveTo>
                  <a:pt x="30404" y="50045"/>
                </a:moveTo>
                <a:lnTo>
                  <a:pt x="30311" y="50064"/>
                </a:lnTo>
                <a:lnTo>
                  <a:pt x="30274" y="50083"/>
                </a:lnTo>
                <a:lnTo>
                  <a:pt x="30237" y="50120"/>
                </a:lnTo>
                <a:lnTo>
                  <a:pt x="30181" y="50176"/>
                </a:lnTo>
                <a:lnTo>
                  <a:pt x="30162" y="50232"/>
                </a:lnTo>
                <a:lnTo>
                  <a:pt x="30143" y="50287"/>
                </a:lnTo>
                <a:lnTo>
                  <a:pt x="30143" y="50343"/>
                </a:lnTo>
                <a:lnTo>
                  <a:pt x="30162" y="50381"/>
                </a:lnTo>
                <a:lnTo>
                  <a:pt x="30181" y="50436"/>
                </a:lnTo>
                <a:lnTo>
                  <a:pt x="30218" y="50492"/>
                </a:lnTo>
                <a:lnTo>
                  <a:pt x="30274" y="50529"/>
                </a:lnTo>
                <a:lnTo>
                  <a:pt x="30367" y="50567"/>
                </a:lnTo>
                <a:lnTo>
                  <a:pt x="30460" y="50548"/>
                </a:lnTo>
                <a:lnTo>
                  <a:pt x="30553" y="50529"/>
                </a:lnTo>
                <a:lnTo>
                  <a:pt x="30609" y="50455"/>
                </a:lnTo>
                <a:lnTo>
                  <a:pt x="30646" y="50418"/>
                </a:lnTo>
                <a:lnTo>
                  <a:pt x="30665" y="50362"/>
                </a:lnTo>
                <a:lnTo>
                  <a:pt x="30665" y="50269"/>
                </a:lnTo>
                <a:lnTo>
                  <a:pt x="30628" y="50194"/>
                </a:lnTo>
                <a:lnTo>
                  <a:pt x="30572" y="50120"/>
                </a:lnTo>
                <a:lnTo>
                  <a:pt x="30497" y="50064"/>
                </a:lnTo>
                <a:lnTo>
                  <a:pt x="30404" y="50045"/>
                </a:lnTo>
                <a:close/>
                <a:moveTo>
                  <a:pt x="37628" y="49878"/>
                </a:moveTo>
                <a:lnTo>
                  <a:pt x="37553" y="49896"/>
                </a:lnTo>
                <a:lnTo>
                  <a:pt x="37498" y="49915"/>
                </a:lnTo>
                <a:lnTo>
                  <a:pt x="37442" y="49971"/>
                </a:lnTo>
                <a:lnTo>
                  <a:pt x="37386" y="50008"/>
                </a:lnTo>
                <a:lnTo>
                  <a:pt x="37349" y="50064"/>
                </a:lnTo>
                <a:lnTo>
                  <a:pt x="37311" y="50138"/>
                </a:lnTo>
                <a:lnTo>
                  <a:pt x="37311" y="50213"/>
                </a:lnTo>
                <a:lnTo>
                  <a:pt x="37311" y="50269"/>
                </a:lnTo>
                <a:lnTo>
                  <a:pt x="37330" y="50343"/>
                </a:lnTo>
                <a:lnTo>
                  <a:pt x="37367" y="50399"/>
                </a:lnTo>
                <a:lnTo>
                  <a:pt x="37423" y="50455"/>
                </a:lnTo>
                <a:lnTo>
                  <a:pt x="37479" y="50511"/>
                </a:lnTo>
                <a:lnTo>
                  <a:pt x="37535" y="50529"/>
                </a:lnTo>
                <a:lnTo>
                  <a:pt x="37591" y="50548"/>
                </a:lnTo>
                <a:lnTo>
                  <a:pt x="37665" y="50567"/>
                </a:lnTo>
                <a:lnTo>
                  <a:pt x="37721" y="50567"/>
                </a:lnTo>
                <a:lnTo>
                  <a:pt x="37795" y="50548"/>
                </a:lnTo>
                <a:lnTo>
                  <a:pt x="37851" y="50511"/>
                </a:lnTo>
                <a:lnTo>
                  <a:pt x="37889" y="50474"/>
                </a:lnTo>
                <a:lnTo>
                  <a:pt x="37944" y="50436"/>
                </a:lnTo>
                <a:lnTo>
                  <a:pt x="37982" y="50381"/>
                </a:lnTo>
                <a:lnTo>
                  <a:pt x="38000" y="50325"/>
                </a:lnTo>
                <a:lnTo>
                  <a:pt x="38019" y="50250"/>
                </a:lnTo>
                <a:lnTo>
                  <a:pt x="38019" y="50176"/>
                </a:lnTo>
                <a:lnTo>
                  <a:pt x="38000" y="50120"/>
                </a:lnTo>
                <a:lnTo>
                  <a:pt x="37963" y="50045"/>
                </a:lnTo>
                <a:lnTo>
                  <a:pt x="37926" y="49990"/>
                </a:lnTo>
                <a:lnTo>
                  <a:pt x="37889" y="49952"/>
                </a:lnTo>
                <a:lnTo>
                  <a:pt x="37833" y="49915"/>
                </a:lnTo>
                <a:lnTo>
                  <a:pt x="37758" y="49878"/>
                </a:lnTo>
                <a:close/>
                <a:moveTo>
                  <a:pt x="48985" y="49971"/>
                </a:moveTo>
                <a:lnTo>
                  <a:pt x="48929" y="49990"/>
                </a:lnTo>
                <a:lnTo>
                  <a:pt x="48873" y="50008"/>
                </a:lnTo>
                <a:lnTo>
                  <a:pt x="48825" y="50040"/>
                </a:lnTo>
                <a:lnTo>
                  <a:pt x="48825" y="50040"/>
                </a:lnTo>
                <a:lnTo>
                  <a:pt x="48762" y="50120"/>
                </a:lnTo>
                <a:lnTo>
                  <a:pt x="48724" y="50176"/>
                </a:lnTo>
                <a:lnTo>
                  <a:pt x="48724" y="50232"/>
                </a:lnTo>
                <a:lnTo>
                  <a:pt x="48743" y="50287"/>
                </a:lnTo>
                <a:lnTo>
                  <a:pt x="48762" y="50343"/>
                </a:lnTo>
                <a:lnTo>
                  <a:pt x="48817" y="50362"/>
                </a:lnTo>
                <a:lnTo>
                  <a:pt x="48855" y="50381"/>
                </a:lnTo>
                <a:lnTo>
                  <a:pt x="48855" y="50399"/>
                </a:lnTo>
                <a:lnTo>
                  <a:pt x="48873" y="50399"/>
                </a:lnTo>
                <a:lnTo>
                  <a:pt x="48910" y="50418"/>
                </a:lnTo>
                <a:lnTo>
                  <a:pt x="48892" y="50418"/>
                </a:lnTo>
                <a:lnTo>
                  <a:pt x="48910" y="50436"/>
                </a:lnTo>
                <a:lnTo>
                  <a:pt x="48966" y="50492"/>
                </a:lnTo>
                <a:lnTo>
                  <a:pt x="49041" y="50548"/>
                </a:lnTo>
                <a:lnTo>
                  <a:pt x="49115" y="50567"/>
                </a:lnTo>
                <a:lnTo>
                  <a:pt x="49190" y="50548"/>
                </a:lnTo>
                <a:lnTo>
                  <a:pt x="49264" y="50529"/>
                </a:lnTo>
                <a:lnTo>
                  <a:pt x="49320" y="50492"/>
                </a:lnTo>
                <a:lnTo>
                  <a:pt x="49376" y="50418"/>
                </a:lnTo>
                <a:lnTo>
                  <a:pt x="49395" y="50343"/>
                </a:lnTo>
                <a:lnTo>
                  <a:pt x="49395" y="50269"/>
                </a:lnTo>
                <a:lnTo>
                  <a:pt x="49376" y="50194"/>
                </a:lnTo>
                <a:lnTo>
                  <a:pt x="49339" y="50120"/>
                </a:lnTo>
                <a:lnTo>
                  <a:pt x="49283" y="50064"/>
                </a:lnTo>
                <a:lnTo>
                  <a:pt x="49208" y="50027"/>
                </a:lnTo>
                <a:lnTo>
                  <a:pt x="49134" y="49990"/>
                </a:lnTo>
                <a:lnTo>
                  <a:pt x="49059" y="49971"/>
                </a:lnTo>
                <a:close/>
                <a:moveTo>
                  <a:pt x="5884" y="49859"/>
                </a:moveTo>
                <a:lnTo>
                  <a:pt x="5828" y="49878"/>
                </a:lnTo>
                <a:lnTo>
                  <a:pt x="5772" y="49915"/>
                </a:lnTo>
                <a:lnTo>
                  <a:pt x="5717" y="49952"/>
                </a:lnTo>
                <a:lnTo>
                  <a:pt x="5642" y="50045"/>
                </a:lnTo>
                <a:lnTo>
                  <a:pt x="5623" y="50120"/>
                </a:lnTo>
                <a:lnTo>
                  <a:pt x="5605" y="50176"/>
                </a:lnTo>
                <a:lnTo>
                  <a:pt x="5605" y="50250"/>
                </a:lnTo>
                <a:lnTo>
                  <a:pt x="5605" y="50325"/>
                </a:lnTo>
                <a:lnTo>
                  <a:pt x="5642" y="50399"/>
                </a:lnTo>
                <a:lnTo>
                  <a:pt x="5698" y="50455"/>
                </a:lnTo>
                <a:lnTo>
                  <a:pt x="5754" y="50511"/>
                </a:lnTo>
                <a:lnTo>
                  <a:pt x="5810" y="50548"/>
                </a:lnTo>
                <a:lnTo>
                  <a:pt x="5884" y="50567"/>
                </a:lnTo>
                <a:lnTo>
                  <a:pt x="5959" y="50585"/>
                </a:lnTo>
                <a:lnTo>
                  <a:pt x="6033" y="50585"/>
                </a:lnTo>
                <a:lnTo>
                  <a:pt x="6089" y="50567"/>
                </a:lnTo>
                <a:lnTo>
                  <a:pt x="6145" y="50529"/>
                </a:lnTo>
                <a:lnTo>
                  <a:pt x="6201" y="50492"/>
                </a:lnTo>
                <a:lnTo>
                  <a:pt x="6275" y="50381"/>
                </a:lnTo>
                <a:lnTo>
                  <a:pt x="6312" y="50325"/>
                </a:lnTo>
                <a:lnTo>
                  <a:pt x="6331" y="50250"/>
                </a:lnTo>
                <a:lnTo>
                  <a:pt x="6331" y="50176"/>
                </a:lnTo>
                <a:lnTo>
                  <a:pt x="6312" y="50101"/>
                </a:lnTo>
                <a:lnTo>
                  <a:pt x="6275" y="50045"/>
                </a:lnTo>
                <a:lnTo>
                  <a:pt x="6238" y="49971"/>
                </a:lnTo>
                <a:lnTo>
                  <a:pt x="6182" y="49934"/>
                </a:lnTo>
                <a:lnTo>
                  <a:pt x="6108" y="49878"/>
                </a:lnTo>
                <a:lnTo>
                  <a:pt x="6033" y="49859"/>
                </a:lnTo>
                <a:close/>
                <a:moveTo>
                  <a:pt x="45839" y="50027"/>
                </a:moveTo>
                <a:lnTo>
                  <a:pt x="45783" y="50045"/>
                </a:lnTo>
                <a:lnTo>
                  <a:pt x="45727" y="50064"/>
                </a:lnTo>
                <a:lnTo>
                  <a:pt x="45690" y="50083"/>
                </a:lnTo>
                <a:lnTo>
                  <a:pt x="45652" y="50120"/>
                </a:lnTo>
                <a:lnTo>
                  <a:pt x="45596" y="50213"/>
                </a:lnTo>
                <a:lnTo>
                  <a:pt x="45578" y="50306"/>
                </a:lnTo>
                <a:lnTo>
                  <a:pt x="45596" y="50399"/>
                </a:lnTo>
                <a:lnTo>
                  <a:pt x="45652" y="50492"/>
                </a:lnTo>
                <a:lnTo>
                  <a:pt x="45690" y="50529"/>
                </a:lnTo>
                <a:lnTo>
                  <a:pt x="45727" y="50548"/>
                </a:lnTo>
                <a:lnTo>
                  <a:pt x="45783" y="50567"/>
                </a:lnTo>
                <a:lnTo>
                  <a:pt x="45839" y="50585"/>
                </a:lnTo>
                <a:lnTo>
                  <a:pt x="45913" y="50567"/>
                </a:lnTo>
                <a:lnTo>
                  <a:pt x="45950" y="50548"/>
                </a:lnTo>
                <a:lnTo>
                  <a:pt x="46006" y="50529"/>
                </a:lnTo>
                <a:lnTo>
                  <a:pt x="46043" y="50492"/>
                </a:lnTo>
                <a:lnTo>
                  <a:pt x="46081" y="50399"/>
                </a:lnTo>
                <a:lnTo>
                  <a:pt x="46099" y="50306"/>
                </a:lnTo>
                <a:lnTo>
                  <a:pt x="46081" y="50213"/>
                </a:lnTo>
                <a:lnTo>
                  <a:pt x="46043" y="50120"/>
                </a:lnTo>
                <a:lnTo>
                  <a:pt x="46006" y="50083"/>
                </a:lnTo>
                <a:lnTo>
                  <a:pt x="45950" y="50064"/>
                </a:lnTo>
                <a:lnTo>
                  <a:pt x="45913" y="50045"/>
                </a:lnTo>
                <a:lnTo>
                  <a:pt x="45839" y="50027"/>
                </a:lnTo>
                <a:close/>
                <a:moveTo>
                  <a:pt x="47272" y="50008"/>
                </a:moveTo>
                <a:lnTo>
                  <a:pt x="47216" y="50027"/>
                </a:lnTo>
                <a:lnTo>
                  <a:pt x="47179" y="50045"/>
                </a:lnTo>
                <a:lnTo>
                  <a:pt x="47086" y="50101"/>
                </a:lnTo>
                <a:lnTo>
                  <a:pt x="47030" y="50194"/>
                </a:lnTo>
                <a:lnTo>
                  <a:pt x="46993" y="50287"/>
                </a:lnTo>
                <a:lnTo>
                  <a:pt x="47011" y="50399"/>
                </a:lnTo>
                <a:lnTo>
                  <a:pt x="47030" y="50455"/>
                </a:lnTo>
                <a:lnTo>
                  <a:pt x="47049" y="50492"/>
                </a:lnTo>
                <a:lnTo>
                  <a:pt x="47105" y="50529"/>
                </a:lnTo>
                <a:lnTo>
                  <a:pt x="47160" y="50567"/>
                </a:lnTo>
                <a:lnTo>
                  <a:pt x="47216" y="50585"/>
                </a:lnTo>
                <a:lnTo>
                  <a:pt x="47272" y="50585"/>
                </a:lnTo>
                <a:lnTo>
                  <a:pt x="47384" y="50567"/>
                </a:lnTo>
                <a:lnTo>
                  <a:pt x="47440" y="50548"/>
                </a:lnTo>
                <a:lnTo>
                  <a:pt x="47477" y="50511"/>
                </a:lnTo>
                <a:lnTo>
                  <a:pt x="47514" y="50474"/>
                </a:lnTo>
                <a:lnTo>
                  <a:pt x="47551" y="50418"/>
                </a:lnTo>
                <a:lnTo>
                  <a:pt x="47570" y="50362"/>
                </a:lnTo>
                <a:lnTo>
                  <a:pt x="47570" y="50306"/>
                </a:lnTo>
                <a:lnTo>
                  <a:pt x="47551" y="50194"/>
                </a:lnTo>
                <a:lnTo>
                  <a:pt x="47496" y="50101"/>
                </a:lnTo>
                <a:lnTo>
                  <a:pt x="47458" y="50064"/>
                </a:lnTo>
                <a:lnTo>
                  <a:pt x="47402" y="50045"/>
                </a:lnTo>
                <a:lnTo>
                  <a:pt x="47328" y="50027"/>
                </a:lnTo>
                <a:lnTo>
                  <a:pt x="47272" y="50008"/>
                </a:lnTo>
                <a:close/>
                <a:moveTo>
                  <a:pt x="74138" y="49934"/>
                </a:moveTo>
                <a:lnTo>
                  <a:pt x="74082" y="49952"/>
                </a:lnTo>
                <a:lnTo>
                  <a:pt x="74026" y="49971"/>
                </a:lnTo>
                <a:lnTo>
                  <a:pt x="73970" y="50008"/>
                </a:lnTo>
                <a:lnTo>
                  <a:pt x="73896" y="50101"/>
                </a:lnTo>
                <a:lnTo>
                  <a:pt x="73840" y="50213"/>
                </a:lnTo>
                <a:lnTo>
                  <a:pt x="73840" y="50269"/>
                </a:lnTo>
                <a:lnTo>
                  <a:pt x="73840" y="50343"/>
                </a:lnTo>
                <a:lnTo>
                  <a:pt x="73877" y="50436"/>
                </a:lnTo>
                <a:lnTo>
                  <a:pt x="73952" y="50511"/>
                </a:lnTo>
                <a:lnTo>
                  <a:pt x="74026" y="50567"/>
                </a:lnTo>
                <a:lnTo>
                  <a:pt x="74138" y="50585"/>
                </a:lnTo>
                <a:lnTo>
                  <a:pt x="74212" y="50585"/>
                </a:lnTo>
                <a:lnTo>
                  <a:pt x="74268" y="50567"/>
                </a:lnTo>
                <a:lnTo>
                  <a:pt x="74343" y="50529"/>
                </a:lnTo>
                <a:lnTo>
                  <a:pt x="74399" y="50492"/>
                </a:lnTo>
                <a:lnTo>
                  <a:pt x="74436" y="50436"/>
                </a:lnTo>
                <a:lnTo>
                  <a:pt x="74473" y="50381"/>
                </a:lnTo>
                <a:lnTo>
                  <a:pt x="74492" y="50343"/>
                </a:lnTo>
                <a:lnTo>
                  <a:pt x="74492" y="50325"/>
                </a:lnTo>
                <a:lnTo>
                  <a:pt x="74510" y="50306"/>
                </a:lnTo>
                <a:lnTo>
                  <a:pt x="74492" y="50306"/>
                </a:lnTo>
                <a:lnTo>
                  <a:pt x="74548" y="50287"/>
                </a:lnTo>
                <a:lnTo>
                  <a:pt x="74566" y="50250"/>
                </a:lnTo>
                <a:lnTo>
                  <a:pt x="74566" y="50213"/>
                </a:lnTo>
                <a:lnTo>
                  <a:pt x="74510" y="50120"/>
                </a:lnTo>
                <a:lnTo>
                  <a:pt x="74473" y="50064"/>
                </a:lnTo>
                <a:lnTo>
                  <a:pt x="74417" y="50027"/>
                </a:lnTo>
                <a:lnTo>
                  <a:pt x="74324" y="49971"/>
                </a:lnTo>
                <a:lnTo>
                  <a:pt x="74268" y="49952"/>
                </a:lnTo>
                <a:lnTo>
                  <a:pt x="74194" y="49934"/>
                </a:lnTo>
                <a:close/>
                <a:moveTo>
                  <a:pt x="24930" y="49915"/>
                </a:moveTo>
                <a:lnTo>
                  <a:pt x="24856" y="49934"/>
                </a:lnTo>
                <a:lnTo>
                  <a:pt x="24800" y="49952"/>
                </a:lnTo>
                <a:lnTo>
                  <a:pt x="24744" y="49990"/>
                </a:lnTo>
                <a:lnTo>
                  <a:pt x="24688" y="50045"/>
                </a:lnTo>
                <a:lnTo>
                  <a:pt x="24651" y="50120"/>
                </a:lnTo>
                <a:lnTo>
                  <a:pt x="24651" y="50194"/>
                </a:lnTo>
                <a:lnTo>
                  <a:pt x="24651" y="50269"/>
                </a:lnTo>
                <a:lnTo>
                  <a:pt x="24707" y="50418"/>
                </a:lnTo>
                <a:lnTo>
                  <a:pt x="24726" y="50474"/>
                </a:lnTo>
                <a:lnTo>
                  <a:pt x="24781" y="50511"/>
                </a:lnTo>
                <a:lnTo>
                  <a:pt x="24837" y="50548"/>
                </a:lnTo>
                <a:lnTo>
                  <a:pt x="24893" y="50585"/>
                </a:lnTo>
                <a:lnTo>
                  <a:pt x="24949" y="50604"/>
                </a:lnTo>
                <a:lnTo>
                  <a:pt x="25079" y="50604"/>
                </a:lnTo>
                <a:lnTo>
                  <a:pt x="25135" y="50585"/>
                </a:lnTo>
                <a:lnTo>
                  <a:pt x="25191" y="50548"/>
                </a:lnTo>
                <a:lnTo>
                  <a:pt x="25247" y="50511"/>
                </a:lnTo>
                <a:lnTo>
                  <a:pt x="25284" y="50455"/>
                </a:lnTo>
                <a:lnTo>
                  <a:pt x="25303" y="50399"/>
                </a:lnTo>
                <a:lnTo>
                  <a:pt x="25321" y="50343"/>
                </a:lnTo>
                <a:lnTo>
                  <a:pt x="25340" y="50287"/>
                </a:lnTo>
                <a:lnTo>
                  <a:pt x="25340" y="50213"/>
                </a:lnTo>
                <a:lnTo>
                  <a:pt x="25321" y="50157"/>
                </a:lnTo>
                <a:lnTo>
                  <a:pt x="25284" y="50101"/>
                </a:lnTo>
                <a:lnTo>
                  <a:pt x="25247" y="50045"/>
                </a:lnTo>
                <a:lnTo>
                  <a:pt x="25191" y="49990"/>
                </a:lnTo>
                <a:lnTo>
                  <a:pt x="25135" y="49952"/>
                </a:lnTo>
                <a:lnTo>
                  <a:pt x="25061" y="49934"/>
                </a:lnTo>
                <a:lnTo>
                  <a:pt x="25005" y="49915"/>
                </a:lnTo>
                <a:close/>
                <a:moveTo>
                  <a:pt x="86854" y="50343"/>
                </a:moveTo>
                <a:lnTo>
                  <a:pt x="86798" y="50362"/>
                </a:lnTo>
                <a:lnTo>
                  <a:pt x="86761" y="50381"/>
                </a:lnTo>
                <a:lnTo>
                  <a:pt x="86724" y="50436"/>
                </a:lnTo>
                <a:lnTo>
                  <a:pt x="86724" y="50474"/>
                </a:lnTo>
                <a:lnTo>
                  <a:pt x="86724" y="50529"/>
                </a:lnTo>
                <a:lnTo>
                  <a:pt x="86761" y="50567"/>
                </a:lnTo>
                <a:lnTo>
                  <a:pt x="86798" y="50604"/>
                </a:lnTo>
                <a:lnTo>
                  <a:pt x="86910" y="50604"/>
                </a:lnTo>
                <a:lnTo>
                  <a:pt x="86947" y="50567"/>
                </a:lnTo>
                <a:lnTo>
                  <a:pt x="86966" y="50529"/>
                </a:lnTo>
                <a:lnTo>
                  <a:pt x="86984" y="50474"/>
                </a:lnTo>
                <a:lnTo>
                  <a:pt x="86966" y="50436"/>
                </a:lnTo>
                <a:lnTo>
                  <a:pt x="86947" y="50381"/>
                </a:lnTo>
                <a:lnTo>
                  <a:pt x="86910" y="50362"/>
                </a:lnTo>
                <a:lnTo>
                  <a:pt x="86854" y="50343"/>
                </a:lnTo>
                <a:close/>
                <a:moveTo>
                  <a:pt x="4078" y="49990"/>
                </a:moveTo>
                <a:lnTo>
                  <a:pt x="4022" y="50008"/>
                </a:lnTo>
                <a:lnTo>
                  <a:pt x="3929" y="50064"/>
                </a:lnTo>
                <a:lnTo>
                  <a:pt x="3873" y="50157"/>
                </a:lnTo>
                <a:lnTo>
                  <a:pt x="3836" y="50269"/>
                </a:lnTo>
                <a:lnTo>
                  <a:pt x="3836" y="50343"/>
                </a:lnTo>
                <a:lnTo>
                  <a:pt x="3836" y="50399"/>
                </a:lnTo>
                <a:lnTo>
                  <a:pt x="3873" y="50455"/>
                </a:lnTo>
                <a:lnTo>
                  <a:pt x="3911" y="50511"/>
                </a:lnTo>
                <a:lnTo>
                  <a:pt x="3948" y="50567"/>
                </a:lnTo>
                <a:lnTo>
                  <a:pt x="4004" y="50585"/>
                </a:lnTo>
                <a:lnTo>
                  <a:pt x="4078" y="50623"/>
                </a:lnTo>
                <a:lnTo>
                  <a:pt x="4209" y="50623"/>
                </a:lnTo>
                <a:lnTo>
                  <a:pt x="4264" y="50604"/>
                </a:lnTo>
                <a:lnTo>
                  <a:pt x="4357" y="50548"/>
                </a:lnTo>
                <a:lnTo>
                  <a:pt x="4413" y="50455"/>
                </a:lnTo>
                <a:lnTo>
                  <a:pt x="4451" y="50343"/>
                </a:lnTo>
                <a:lnTo>
                  <a:pt x="4469" y="50269"/>
                </a:lnTo>
                <a:lnTo>
                  <a:pt x="4451" y="50213"/>
                </a:lnTo>
                <a:lnTo>
                  <a:pt x="4413" y="50157"/>
                </a:lnTo>
                <a:lnTo>
                  <a:pt x="4376" y="50101"/>
                </a:lnTo>
                <a:lnTo>
                  <a:pt x="4339" y="50045"/>
                </a:lnTo>
                <a:lnTo>
                  <a:pt x="4283" y="50008"/>
                </a:lnTo>
                <a:lnTo>
                  <a:pt x="4209" y="49990"/>
                </a:lnTo>
                <a:close/>
                <a:moveTo>
                  <a:pt x="11134" y="49990"/>
                </a:moveTo>
                <a:lnTo>
                  <a:pt x="11060" y="50008"/>
                </a:lnTo>
                <a:lnTo>
                  <a:pt x="10948" y="50064"/>
                </a:lnTo>
                <a:lnTo>
                  <a:pt x="10837" y="50120"/>
                </a:lnTo>
                <a:lnTo>
                  <a:pt x="10781" y="50176"/>
                </a:lnTo>
                <a:lnTo>
                  <a:pt x="10762" y="50232"/>
                </a:lnTo>
                <a:lnTo>
                  <a:pt x="10743" y="50287"/>
                </a:lnTo>
                <a:lnTo>
                  <a:pt x="10762" y="50362"/>
                </a:lnTo>
                <a:lnTo>
                  <a:pt x="10781" y="50418"/>
                </a:lnTo>
                <a:lnTo>
                  <a:pt x="10818" y="50474"/>
                </a:lnTo>
                <a:lnTo>
                  <a:pt x="10874" y="50529"/>
                </a:lnTo>
                <a:lnTo>
                  <a:pt x="10930" y="50567"/>
                </a:lnTo>
                <a:lnTo>
                  <a:pt x="11079" y="50604"/>
                </a:lnTo>
                <a:lnTo>
                  <a:pt x="11153" y="50623"/>
                </a:lnTo>
                <a:lnTo>
                  <a:pt x="11209" y="50623"/>
                </a:lnTo>
                <a:lnTo>
                  <a:pt x="11265" y="50604"/>
                </a:lnTo>
                <a:lnTo>
                  <a:pt x="11321" y="50567"/>
                </a:lnTo>
                <a:lnTo>
                  <a:pt x="11376" y="50529"/>
                </a:lnTo>
                <a:lnTo>
                  <a:pt x="11414" y="50474"/>
                </a:lnTo>
                <a:lnTo>
                  <a:pt x="11432" y="50418"/>
                </a:lnTo>
                <a:lnTo>
                  <a:pt x="11451" y="50362"/>
                </a:lnTo>
                <a:lnTo>
                  <a:pt x="11470" y="50306"/>
                </a:lnTo>
                <a:lnTo>
                  <a:pt x="11451" y="50250"/>
                </a:lnTo>
                <a:lnTo>
                  <a:pt x="11432" y="50176"/>
                </a:lnTo>
                <a:lnTo>
                  <a:pt x="11414" y="50120"/>
                </a:lnTo>
                <a:lnTo>
                  <a:pt x="11358" y="50083"/>
                </a:lnTo>
                <a:lnTo>
                  <a:pt x="11321" y="50045"/>
                </a:lnTo>
                <a:lnTo>
                  <a:pt x="11265" y="50008"/>
                </a:lnTo>
                <a:lnTo>
                  <a:pt x="11190" y="49990"/>
                </a:lnTo>
                <a:close/>
                <a:moveTo>
                  <a:pt x="26904" y="49896"/>
                </a:moveTo>
                <a:lnTo>
                  <a:pt x="26829" y="49952"/>
                </a:lnTo>
                <a:lnTo>
                  <a:pt x="26744" y="50004"/>
                </a:lnTo>
                <a:lnTo>
                  <a:pt x="26681" y="50083"/>
                </a:lnTo>
                <a:lnTo>
                  <a:pt x="26643" y="50138"/>
                </a:lnTo>
                <a:lnTo>
                  <a:pt x="26643" y="50176"/>
                </a:lnTo>
                <a:lnTo>
                  <a:pt x="26625" y="50287"/>
                </a:lnTo>
                <a:lnTo>
                  <a:pt x="26643" y="50381"/>
                </a:lnTo>
                <a:lnTo>
                  <a:pt x="26681" y="50474"/>
                </a:lnTo>
                <a:lnTo>
                  <a:pt x="26755" y="50548"/>
                </a:lnTo>
                <a:lnTo>
                  <a:pt x="26848" y="50604"/>
                </a:lnTo>
                <a:lnTo>
                  <a:pt x="26960" y="50623"/>
                </a:lnTo>
                <a:lnTo>
                  <a:pt x="27071" y="50604"/>
                </a:lnTo>
                <a:lnTo>
                  <a:pt x="27165" y="50567"/>
                </a:lnTo>
                <a:lnTo>
                  <a:pt x="27258" y="50511"/>
                </a:lnTo>
                <a:lnTo>
                  <a:pt x="27314" y="50418"/>
                </a:lnTo>
                <a:lnTo>
                  <a:pt x="27332" y="50306"/>
                </a:lnTo>
                <a:lnTo>
                  <a:pt x="27332" y="50213"/>
                </a:lnTo>
                <a:lnTo>
                  <a:pt x="27314" y="50101"/>
                </a:lnTo>
                <a:lnTo>
                  <a:pt x="27258" y="50027"/>
                </a:lnTo>
                <a:lnTo>
                  <a:pt x="27183" y="49952"/>
                </a:lnTo>
                <a:lnTo>
                  <a:pt x="27090" y="49896"/>
                </a:lnTo>
                <a:close/>
                <a:moveTo>
                  <a:pt x="43753" y="49915"/>
                </a:moveTo>
                <a:lnTo>
                  <a:pt x="43679" y="49934"/>
                </a:lnTo>
                <a:lnTo>
                  <a:pt x="43623" y="49971"/>
                </a:lnTo>
                <a:lnTo>
                  <a:pt x="43586" y="50008"/>
                </a:lnTo>
                <a:lnTo>
                  <a:pt x="43511" y="50101"/>
                </a:lnTo>
                <a:lnTo>
                  <a:pt x="43474" y="50157"/>
                </a:lnTo>
                <a:lnTo>
                  <a:pt x="43455" y="50232"/>
                </a:lnTo>
                <a:lnTo>
                  <a:pt x="43455" y="50306"/>
                </a:lnTo>
                <a:lnTo>
                  <a:pt x="43474" y="50381"/>
                </a:lnTo>
                <a:lnTo>
                  <a:pt x="43511" y="50436"/>
                </a:lnTo>
                <a:lnTo>
                  <a:pt x="43548" y="50511"/>
                </a:lnTo>
                <a:lnTo>
                  <a:pt x="43604" y="50548"/>
                </a:lnTo>
                <a:lnTo>
                  <a:pt x="43660" y="50585"/>
                </a:lnTo>
                <a:lnTo>
                  <a:pt x="43735" y="50623"/>
                </a:lnTo>
                <a:lnTo>
                  <a:pt x="43884" y="50623"/>
                </a:lnTo>
                <a:lnTo>
                  <a:pt x="43939" y="50604"/>
                </a:lnTo>
                <a:lnTo>
                  <a:pt x="43995" y="50567"/>
                </a:lnTo>
                <a:lnTo>
                  <a:pt x="44051" y="50529"/>
                </a:lnTo>
                <a:lnTo>
                  <a:pt x="44126" y="50436"/>
                </a:lnTo>
                <a:lnTo>
                  <a:pt x="44144" y="50362"/>
                </a:lnTo>
                <a:lnTo>
                  <a:pt x="44163" y="50306"/>
                </a:lnTo>
                <a:lnTo>
                  <a:pt x="44163" y="50232"/>
                </a:lnTo>
                <a:lnTo>
                  <a:pt x="44163" y="50157"/>
                </a:lnTo>
                <a:lnTo>
                  <a:pt x="44126" y="50083"/>
                </a:lnTo>
                <a:lnTo>
                  <a:pt x="44088" y="50027"/>
                </a:lnTo>
                <a:lnTo>
                  <a:pt x="44033" y="49990"/>
                </a:lnTo>
                <a:lnTo>
                  <a:pt x="43958" y="49934"/>
                </a:lnTo>
                <a:lnTo>
                  <a:pt x="43884" y="49915"/>
                </a:lnTo>
                <a:close/>
                <a:moveTo>
                  <a:pt x="14318" y="50306"/>
                </a:moveTo>
                <a:lnTo>
                  <a:pt x="14262" y="50325"/>
                </a:lnTo>
                <a:lnTo>
                  <a:pt x="14225" y="50381"/>
                </a:lnTo>
                <a:lnTo>
                  <a:pt x="14188" y="50455"/>
                </a:lnTo>
                <a:lnTo>
                  <a:pt x="14188" y="50511"/>
                </a:lnTo>
                <a:lnTo>
                  <a:pt x="14225" y="50567"/>
                </a:lnTo>
                <a:lnTo>
                  <a:pt x="14281" y="50623"/>
                </a:lnTo>
                <a:lnTo>
                  <a:pt x="14337" y="50641"/>
                </a:lnTo>
                <a:lnTo>
                  <a:pt x="14393" y="50641"/>
                </a:lnTo>
                <a:lnTo>
                  <a:pt x="14448" y="50604"/>
                </a:lnTo>
                <a:lnTo>
                  <a:pt x="14486" y="50567"/>
                </a:lnTo>
                <a:lnTo>
                  <a:pt x="14523" y="50492"/>
                </a:lnTo>
                <a:lnTo>
                  <a:pt x="14504" y="50436"/>
                </a:lnTo>
                <a:lnTo>
                  <a:pt x="14486" y="50381"/>
                </a:lnTo>
                <a:lnTo>
                  <a:pt x="14448" y="50343"/>
                </a:lnTo>
                <a:lnTo>
                  <a:pt x="14374" y="50306"/>
                </a:lnTo>
                <a:close/>
                <a:moveTo>
                  <a:pt x="19643" y="49971"/>
                </a:moveTo>
                <a:lnTo>
                  <a:pt x="19531" y="50027"/>
                </a:lnTo>
                <a:lnTo>
                  <a:pt x="19475" y="50064"/>
                </a:lnTo>
                <a:lnTo>
                  <a:pt x="19438" y="50101"/>
                </a:lnTo>
                <a:lnTo>
                  <a:pt x="19401" y="50176"/>
                </a:lnTo>
                <a:lnTo>
                  <a:pt x="19382" y="50250"/>
                </a:lnTo>
                <a:lnTo>
                  <a:pt x="19382" y="50306"/>
                </a:lnTo>
                <a:lnTo>
                  <a:pt x="19382" y="50381"/>
                </a:lnTo>
                <a:lnTo>
                  <a:pt x="19401" y="50455"/>
                </a:lnTo>
                <a:lnTo>
                  <a:pt x="19438" y="50511"/>
                </a:lnTo>
                <a:lnTo>
                  <a:pt x="19494" y="50567"/>
                </a:lnTo>
                <a:lnTo>
                  <a:pt x="19550" y="50604"/>
                </a:lnTo>
                <a:lnTo>
                  <a:pt x="19624" y="50641"/>
                </a:lnTo>
                <a:lnTo>
                  <a:pt x="19755" y="50641"/>
                </a:lnTo>
                <a:lnTo>
                  <a:pt x="19829" y="50623"/>
                </a:lnTo>
                <a:lnTo>
                  <a:pt x="19885" y="50604"/>
                </a:lnTo>
                <a:lnTo>
                  <a:pt x="19941" y="50548"/>
                </a:lnTo>
                <a:lnTo>
                  <a:pt x="19997" y="50511"/>
                </a:lnTo>
                <a:lnTo>
                  <a:pt x="20034" y="50436"/>
                </a:lnTo>
                <a:lnTo>
                  <a:pt x="20052" y="50381"/>
                </a:lnTo>
                <a:lnTo>
                  <a:pt x="20052" y="50325"/>
                </a:lnTo>
                <a:lnTo>
                  <a:pt x="20034" y="50194"/>
                </a:lnTo>
                <a:lnTo>
                  <a:pt x="19978" y="50083"/>
                </a:lnTo>
                <a:lnTo>
                  <a:pt x="19941" y="50045"/>
                </a:lnTo>
                <a:lnTo>
                  <a:pt x="19885" y="50008"/>
                </a:lnTo>
                <a:lnTo>
                  <a:pt x="19829" y="49990"/>
                </a:lnTo>
                <a:lnTo>
                  <a:pt x="19773" y="49971"/>
                </a:lnTo>
                <a:close/>
                <a:moveTo>
                  <a:pt x="41110" y="49971"/>
                </a:moveTo>
                <a:lnTo>
                  <a:pt x="41035" y="49990"/>
                </a:lnTo>
                <a:lnTo>
                  <a:pt x="40979" y="50027"/>
                </a:lnTo>
                <a:lnTo>
                  <a:pt x="40923" y="50064"/>
                </a:lnTo>
                <a:lnTo>
                  <a:pt x="40886" y="50120"/>
                </a:lnTo>
                <a:lnTo>
                  <a:pt x="40867" y="50176"/>
                </a:lnTo>
                <a:lnTo>
                  <a:pt x="40830" y="50232"/>
                </a:lnTo>
                <a:lnTo>
                  <a:pt x="40830" y="50306"/>
                </a:lnTo>
                <a:lnTo>
                  <a:pt x="40830" y="50381"/>
                </a:lnTo>
                <a:lnTo>
                  <a:pt x="40849" y="50436"/>
                </a:lnTo>
                <a:lnTo>
                  <a:pt x="40886" y="50492"/>
                </a:lnTo>
                <a:lnTo>
                  <a:pt x="40923" y="50548"/>
                </a:lnTo>
                <a:lnTo>
                  <a:pt x="40979" y="50585"/>
                </a:lnTo>
                <a:lnTo>
                  <a:pt x="41035" y="50623"/>
                </a:lnTo>
                <a:lnTo>
                  <a:pt x="41110" y="50641"/>
                </a:lnTo>
                <a:lnTo>
                  <a:pt x="41240" y="50641"/>
                </a:lnTo>
                <a:lnTo>
                  <a:pt x="41296" y="50623"/>
                </a:lnTo>
                <a:lnTo>
                  <a:pt x="41370" y="50585"/>
                </a:lnTo>
                <a:lnTo>
                  <a:pt x="41407" y="50548"/>
                </a:lnTo>
                <a:lnTo>
                  <a:pt x="41445" y="50492"/>
                </a:lnTo>
                <a:lnTo>
                  <a:pt x="41482" y="50436"/>
                </a:lnTo>
                <a:lnTo>
                  <a:pt x="41500" y="50381"/>
                </a:lnTo>
                <a:lnTo>
                  <a:pt x="41519" y="50306"/>
                </a:lnTo>
                <a:lnTo>
                  <a:pt x="41500" y="50232"/>
                </a:lnTo>
                <a:lnTo>
                  <a:pt x="41482" y="50176"/>
                </a:lnTo>
                <a:lnTo>
                  <a:pt x="41463" y="50120"/>
                </a:lnTo>
                <a:lnTo>
                  <a:pt x="41407" y="50064"/>
                </a:lnTo>
                <a:lnTo>
                  <a:pt x="41352" y="50027"/>
                </a:lnTo>
                <a:lnTo>
                  <a:pt x="41296" y="49990"/>
                </a:lnTo>
                <a:lnTo>
                  <a:pt x="41240" y="49971"/>
                </a:lnTo>
                <a:close/>
                <a:moveTo>
                  <a:pt x="18209" y="49952"/>
                </a:moveTo>
                <a:lnTo>
                  <a:pt x="18135" y="49971"/>
                </a:lnTo>
                <a:lnTo>
                  <a:pt x="18079" y="49990"/>
                </a:lnTo>
                <a:lnTo>
                  <a:pt x="17930" y="50083"/>
                </a:lnTo>
                <a:lnTo>
                  <a:pt x="17874" y="50138"/>
                </a:lnTo>
                <a:lnTo>
                  <a:pt x="17837" y="50213"/>
                </a:lnTo>
                <a:lnTo>
                  <a:pt x="17818" y="50287"/>
                </a:lnTo>
                <a:lnTo>
                  <a:pt x="17818" y="50362"/>
                </a:lnTo>
                <a:lnTo>
                  <a:pt x="17856" y="50436"/>
                </a:lnTo>
                <a:lnTo>
                  <a:pt x="17893" y="50492"/>
                </a:lnTo>
                <a:lnTo>
                  <a:pt x="18004" y="50585"/>
                </a:lnTo>
                <a:lnTo>
                  <a:pt x="18135" y="50641"/>
                </a:lnTo>
                <a:lnTo>
                  <a:pt x="18209" y="50660"/>
                </a:lnTo>
                <a:lnTo>
                  <a:pt x="18284" y="50660"/>
                </a:lnTo>
                <a:lnTo>
                  <a:pt x="18358" y="50641"/>
                </a:lnTo>
                <a:lnTo>
                  <a:pt x="18414" y="50623"/>
                </a:lnTo>
                <a:lnTo>
                  <a:pt x="18489" y="50567"/>
                </a:lnTo>
                <a:lnTo>
                  <a:pt x="18526" y="50529"/>
                </a:lnTo>
                <a:lnTo>
                  <a:pt x="18582" y="50474"/>
                </a:lnTo>
                <a:lnTo>
                  <a:pt x="18600" y="50399"/>
                </a:lnTo>
                <a:lnTo>
                  <a:pt x="18619" y="50325"/>
                </a:lnTo>
                <a:lnTo>
                  <a:pt x="18619" y="50269"/>
                </a:lnTo>
                <a:lnTo>
                  <a:pt x="18600" y="50194"/>
                </a:lnTo>
                <a:lnTo>
                  <a:pt x="18563" y="50120"/>
                </a:lnTo>
                <a:lnTo>
                  <a:pt x="18507" y="50064"/>
                </a:lnTo>
                <a:lnTo>
                  <a:pt x="18470" y="50027"/>
                </a:lnTo>
                <a:lnTo>
                  <a:pt x="18395" y="49990"/>
                </a:lnTo>
                <a:lnTo>
                  <a:pt x="18340" y="49971"/>
                </a:lnTo>
                <a:lnTo>
                  <a:pt x="18265" y="49952"/>
                </a:lnTo>
                <a:close/>
                <a:moveTo>
                  <a:pt x="65220" y="50120"/>
                </a:moveTo>
                <a:lnTo>
                  <a:pt x="65164" y="50138"/>
                </a:lnTo>
                <a:lnTo>
                  <a:pt x="65108" y="50157"/>
                </a:lnTo>
                <a:lnTo>
                  <a:pt x="65034" y="50213"/>
                </a:lnTo>
                <a:lnTo>
                  <a:pt x="64978" y="50306"/>
                </a:lnTo>
                <a:lnTo>
                  <a:pt x="64959" y="50362"/>
                </a:lnTo>
                <a:lnTo>
                  <a:pt x="64959" y="50418"/>
                </a:lnTo>
                <a:lnTo>
                  <a:pt x="64959" y="50474"/>
                </a:lnTo>
                <a:lnTo>
                  <a:pt x="64996" y="50511"/>
                </a:lnTo>
                <a:lnTo>
                  <a:pt x="65052" y="50604"/>
                </a:lnTo>
                <a:lnTo>
                  <a:pt x="65164" y="50641"/>
                </a:lnTo>
                <a:lnTo>
                  <a:pt x="65220" y="50660"/>
                </a:lnTo>
                <a:lnTo>
                  <a:pt x="65276" y="50660"/>
                </a:lnTo>
                <a:lnTo>
                  <a:pt x="65369" y="50623"/>
                </a:lnTo>
                <a:lnTo>
                  <a:pt x="65425" y="50548"/>
                </a:lnTo>
                <a:lnTo>
                  <a:pt x="65481" y="50455"/>
                </a:lnTo>
                <a:lnTo>
                  <a:pt x="65481" y="50362"/>
                </a:lnTo>
                <a:lnTo>
                  <a:pt x="65462" y="50269"/>
                </a:lnTo>
                <a:lnTo>
                  <a:pt x="65406" y="50194"/>
                </a:lnTo>
                <a:lnTo>
                  <a:pt x="65313" y="50138"/>
                </a:lnTo>
                <a:lnTo>
                  <a:pt x="65220" y="50120"/>
                </a:lnTo>
                <a:close/>
                <a:moveTo>
                  <a:pt x="61794" y="50101"/>
                </a:moveTo>
                <a:lnTo>
                  <a:pt x="61738" y="50120"/>
                </a:lnTo>
                <a:lnTo>
                  <a:pt x="61645" y="50176"/>
                </a:lnTo>
                <a:lnTo>
                  <a:pt x="61589" y="50269"/>
                </a:lnTo>
                <a:lnTo>
                  <a:pt x="61552" y="50381"/>
                </a:lnTo>
                <a:lnTo>
                  <a:pt x="61552" y="50436"/>
                </a:lnTo>
                <a:lnTo>
                  <a:pt x="61571" y="50492"/>
                </a:lnTo>
                <a:lnTo>
                  <a:pt x="61608" y="50548"/>
                </a:lnTo>
                <a:lnTo>
                  <a:pt x="61645" y="50585"/>
                </a:lnTo>
                <a:lnTo>
                  <a:pt x="61738" y="50660"/>
                </a:lnTo>
                <a:lnTo>
                  <a:pt x="61794" y="50678"/>
                </a:lnTo>
                <a:lnTo>
                  <a:pt x="61906" y="50678"/>
                </a:lnTo>
                <a:lnTo>
                  <a:pt x="61962" y="50660"/>
                </a:lnTo>
                <a:lnTo>
                  <a:pt x="62036" y="50604"/>
                </a:lnTo>
                <a:lnTo>
                  <a:pt x="62111" y="50511"/>
                </a:lnTo>
                <a:lnTo>
                  <a:pt x="62148" y="50418"/>
                </a:lnTo>
                <a:lnTo>
                  <a:pt x="62129" y="50343"/>
                </a:lnTo>
                <a:lnTo>
                  <a:pt x="62129" y="50287"/>
                </a:lnTo>
                <a:lnTo>
                  <a:pt x="62092" y="50232"/>
                </a:lnTo>
                <a:lnTo>
                  <a:pt x="62055" y="50194"/>
                </a:lnTo>
                <a:lnTo>
                  <a:pt x="62018" y="50157"/>
                </a:lnTo>
                <a:lnTo>
                  <a:pt x="61962" y="50120"/>
                </a:lnTo>
                <a:lnTo>
                  <a:pt x="61906" y="50101"/>
                </a:lnTo>
                <a:close/>
                <a:moveTo>
                  <a:pt x="63470" y="50045"/>
                </a:moveTo>
                <a:lnTo>
                  <a:pt x="63395" y="50064"/>
                </a:lnTo>
                <a:lnTo>
                  <a:pt x="63358" y="50101"/>
                </a:lnTo>
                <a:lnTo>
                  <a:pt x="63302" y="50138"/>
                </a:lnTo>
                <a:lnTo>
                  <a:pt x="63265" y="50194"/>
                </a:lnTo>
                <a:lnTo>
                  <a:pt x="63228" y="50306"/>
                </a:lnTo>
                <a:lnTo>
                  <a:pt x="63228" y="50362"/>
                </a:lnTo>
                <a:lnTo>
                  <a:pt x="63228" y="50436"/>
                </a:lnTo>
                <a:lnTo>
                  <a:pt x="63246" y="50492"/>
                </a:lnTo>
                <a:lnTo>
                  <a:pt x="63284" y="50548"/>
                </a:lnTo>
                <a:lnTo>
                  <a:pt x="63321" y="50585"/>
                </a:lnTo>
                <a:lnTo>
                  <a:pt x="63377" y="50641"/>
                </a:lnTo>
                <a:lnTo>
                  <a:pt x="63433" y="50660"/>
                </a:lnTo>
                <a:lnTo>
                  <a:pt x="63488" y="50678"/>
                </a:lnTo>
                <a:lnTo>
                  <a:pt x="63619" y="50678"/>
                </a:lnTo>
                <a:lnTo>
                  <a:pt x="63675" y="50660"/>
                </a:lnTo>
                <a:lnTo>
                  <a:pt x="63730" y="50623"/>
                </a:lnTo>
                <a:lnTo>
                  <a:pt x="63786" y="50585"/>
                </a:lnTo>
                <a:lnTo>
                  <a:pt x="63824" y="50529"/>
                </a:lnTo>
                <a:lnTo>
                  <a:pt x="63842" y="50474"/>
                </a:lnTo>
                <a:lnTo>
                  <a:pt x="63861" y="50418"/>
                </a:lnTo>
                <a:lnTo>
                  <a:pt x="63879" y="50362"/>
                </a:lnTo>
                <a:lnTo>
                  <a:pt x="63861" y="50287"/>
                </a:lnTo>
                <a:lnTo>
                  <a:pt x="63842" y="50232"/>
                </a:lnTo>
                <a:lnTo>
                  <a:pt x="63805" y="50176"/>
                </a:lnTo>
                <a:lnTo>
                  <a:pt x="63768" y="50120"/>
                </a:lnTo>
                <a:lnTo>
                  <a:pt x="63712" y="50083"/>
                </a:lnTo>
                <a:lnTo>
                  <a:pt x="63656" y="50064"/>
                </a:lnTo>
                <a:lnTo>
                  <a:pt x="63600" y="50045"/>
                </a:lnTo>
                <a:close/>
                <a:moveTo>
                  <a:pt x="79053" y="50101"/>
                </a:moveTo>
                <a:lnTo>
                  <a:pt x="78941" y="50120"/>
                </a:lnTo>
                <a:lnTo>
                  <a:pt x="78886" y="50157"/>
                </a:lnTo>
                <a:lnTo>
                  <a:pt x="78848" y="50194"/>
                </a:lnTo>
                <a:lnTo>
                  <a:pt x="78811" y="50232"/>
                </a:lnTo>
                <a:lnTo>
                  <a:pt x="78774" y="50287"/>
                </a:lnTo>
                <a:lnTo>
                  <a:pt x="78755" y="50399"/>
                </a:lnTo>
                <a:lnTo>
                  <a:pt x="78774" y="50492"/>
                </a:lnTo>
                <a:lnTo>
                  <a:pt x="78830" y="50585"/>
                </a:lnTo>
                <a:lnTo>
                  <a:pt x="78923" y="50641"/>
                </a:lnTo>
                <a:lnTo>
                  <a:pt x="78979" y="50660"/>
                </a:lnTo>
                <a:lnTo>
                  <a:pt x="79035" y="50678"/>
                </a:lnTo>
                <a:lnTo>
                  <a:pt x="79146" y="50678"/>
                </a:lnTo>
                <a:lnTo>
                  <a:pt x="79202" y="50641"/>
                </a:lnTo>
                <a:lnTo>
                  <a:pt x="79258" y="50623"/>
                </a:lnTo>
                <a:lnTo>
                  <a:pt x="79295" y="50567"/>
                </a:lnTo>
                <a:lnTo>
                  <a:pt x="79332" y="50511"/>
                </a:lnTo>
                <a:lnTo>
                  <a:pt x="79351" y="50455"/>
                </a:lnTo>
                <a:lnTo>
                  <a:pt x="79351" y="50399"/>
                </a:lnTo>
                <a:lnTo>
                  <a:pt x="79351" y="50343"/>
                </a:lnTo>
                <a:lnTo>
                  <a:pt x="79332" y="50287"/>
                </a:lnTo>
                <a:lnTo>
                  <a:pt x="79314" y="50232"/>
                </a:lnTo>
                <a:lnTo>
                  <a:pt x="79277" y="50194"/>
                </a:lnTo>
                <a:lnTo>
                  <a:pt x="79239" y="50157"/>
                </a:lnTo>
                <a:lnTo>
                  <a:pt x="79183" y="50120"/>
                </a:lnTo>
                <a:lnTo>
                  <a:pt x="79128" y="50101"/>
                </a:lnTo>
                <a:close/>
                <a:moveTo>
                  <a:pt x="690" y="50083"/>
                </a:moveTo>
                <a:lnTo>
                  <a:pt x="634" y="50101"/>
                </a:lnTo>
                <a:lnTo>
                  <a:pt x="578" y="50120"/>
                </a:lnTo>
                <a:lnTo>
                  <a:pt x="485" y="50176"/>
                </a:lnTo>
                <a:lnTo>
                  <a:pt x="410" y="50269"/>
                </a:lnTo>
                <a:lnTo>
                  <a:pt x="392" y="50381"/>
                </a:lnTo>
                <a:lnTo>
                  <a:pt x="392" y="50436"/>
                </a:lnTo>
                <a:lnTo>
                  <a:pt x="410" y="50492"/>
                </a:lnTo>
                <a:lnTo>
                  <a:pt x="429" y="50548"/>
                </a:lnTo>
                <a:lnTo>
                  <a:pt x="466" y="50604"/>
                </a:lnTo>
                <a:lnTo>
                  <a:pt x="522" y="50641"/>
                </a:lnTo>
                <a:lnTo>
                  <a:pt x="559" y="50660"/>
                </a:lnTo>
                <a:lnTo>
                  <a:pt x="615" y="50678"/>
                </a:lnTo>
                <a:lnTo>
                  <a:pt x="690" y="50697"/>
                </a:lnTo>
                <a:lnTo>
                  <a:pt x="746" y="50678"/>
                </a:lnTo>
                <a:lnTo>
                  <a:pt x="801" y="50660"/>
                </a:lnTo>
                <a:lnTo>
                  <a:pt x="894" y="50604"/>
                </a:lnTo>
                <a:lnTo>
                  <a:pt x="950" y="50511"/>
                </a:lnTo>
                <a:lnTo>
                  <a:pt x="988" y="50418"/>
                </a:lnTo>
                <a:lnTo>
                  <a:pt x="988" y="50343"/>
                </a:lnTo>
                <a:lnTo>
                  <a:pt x="969" y="50287"/>
                </a:lnTo>
                <a:lnTo>
                  <a:pt x="932" y="50232"/>
                </a:lnTo>
                <a:lnTo>
                  <a:pt x="894" y="50194"/>
                </a:lnTo>
                <a:lnTo>
                  <a:pt x="857" y="50157"/>
                </a:lnTo>
                <a:lnTo>
                  <a:pt x="801" y="50120"/>
                </a:lnTo>
                <a:lnTo>
                  <a:pt x="746" y="50101"/>
                </a:lnTo>
                <a:lnTo>
                  <a:pt x="690" y="50083"/>
                </a:lnTo>
                <a:close/>
                <a:moveTo>
                  <a:pt x="33662" y="50083"/>
                </a:moveTo>
                <a:lnTo>
                  <a:pt x="33606" y="50101"/>
                </a:lnTo>
                <a:lnTo>
                  <a:pt x="33551" y="50120"/>
                </a:lnTo>
                <a:lnTo>
                  <a:pt x="33495" y="50157"/>
                </a:lnTo>
                <a:lnTo>
                  <a:pt x="33457" y="50213"/>
                </a:lnTo>
                <a:lnTo>
                  <a:pt x="33439" y="50269"/>
                </a:lnTo>
                <a:lnTo>
                  <a:pt x="33420" y="50381"/>
                </a:lnTo>
                <a:lnTo>
                  <a:pt x="33439" y="50492"/>
                </a:lnTo>
                <a:lnTo>
                  <a:pt x="33457" y="50548"/>
                </a:lnTo>
                <a:lnTo>
                  <a:pt x="33495" y="50604"/>
                </a:lnTo>
                <a:lnTo>
                  <a:pt x="33551" y="50641"/>
                </a:lnTo>
                <a:lnTo>
                  <a:pt x="33606" y="50678"/>
                </a:lnTo>
                <a:lnTo>
                  <a:pt x="33662" y="50697"/>
                </a:lnTo>
                <a:lnTo>
                  <a:pt x="33793" y="50697"/>
                </a:lnTo>
                <a:lnTo>
                  <a:pt x="33848" y="50678"/>
                </a:lnTo>
                <a:lnTo>
                  <a:pt x="33904" y="50641"/>
                </a:lnTo>
                <a:lnTo>
                  <a:pt x="33942" y="50604"/>
                </a:lnTo>
                <a:lnTo>
                  <a:pt x="33979" y="50567"/>
                </a:lnTo>
                <a:lnTo>
                  <a:pt x="34016" y="50511"/>
                </a:lnTo>
                <a:lnTo>
                  <a:pt x="34035" y="50455"/>
                </a:lnTo>
                <a:lnTo>
                  <a:pt x="34035" y="50399"/>
                </a:lnTo>
                <a:lnTo>
                  <a:pt x="34035" y="50325"/>
                </a:lnTo>
                <a:lnTo>
                  <a:pt x="34016" y="50269"/>
                </a:lnTo>
                <a:lnTo>
                  <a:pt x="33979" y="50213"/>
                </a:lnTo>
                <a:lnTo>
                  <a:pt x="33942" y="50176"/>
                </a:lnTo>
                <a:lnTo>
                  <a:pt x="33904" y="50138"/>
                </a:lnTo>
                <a:lnTo>
                  <a:pt x="33848" y="50101"/>
                </a:lnTo>
                <a:lnTo>
                  <a:pt x="33793" y="50083"/>
                </a:lnTo>
                <a:close/>
                <a:moveTo>
                  <a:pt x="57903" y="50101"/>
                </a:moveTo>
                <a:lnTo>
                  <a:pt x="57791" y="50138"/>
                </a:lnTo>
                <a:lnTo>
                  <a:pt x="57717" y="50213"/>
                </a:lnTo>
                <a:lnTo>
                  <a:pt x="57680" y="50269"/>
                </a:lnTo>
                <a:lnTo>
                  <a:pt x="57661" y="50325"/>
                </a:lnTo>
                <a:lnTo>
                  <a:pt x="57661" y="50399"/>
                </a:lnTo>
                <a:lnTo>
                  <a:pt x="57661" y="50455"/>
                </a:lnTo>
                <a:lnTo>
                  <a:pt x="57680" y="50511"/>
                </a:lnTo>
                <a:lnTo>
                  <a:pt x="57717" y="50567"/>
                </a:lnTo>
                <a:lnTo>
                  <a:pt x="57754" y="50623"/>
                </a:lnTo>
                <a:lnTo>
                  <a:pt x="57810" y="50660"/>
                </a:lnTo>
                <a:lnTo>
                  <a:pt x="57866" y="50678"/>
                </a:lnTo>
                <a:lnTo>
                  <a:pt x="57922" y="50697"/>
                </a:lnTo>
                <a:lnTo>
                  <a:pt x="57996" y="50697"/>
                </a:lnTo>
                <a:lnTo>
                  <a:pt x="58052" y="50678"/>
                </a:lnTo>
                <a:lnTo>
                  <a:pt x="58108" y="50641"/>
                </a:lnTo>
                <a:lnTo>
                  <a:pt x="58164" y="50623"/>
                </a:lnTo>
                <a:lnTo>
                  <a:pt x="58201" y="50567"/>
                </a:lnTo>
                <a:lnTo>
                  <a:pt x="58238" y="50511"/>
                </a:lnTo>
                <a:lnTo>
                  <a:pt x="58257" y="50399"/>
                </a:lnTo>
                <a:lnTo>
                  <a:pt x="58238" y="50306"/>
                </a:lnTo>
                <a:lnTo>
                  <a:pt x="58182" y="50194"/>
                </a:lnTo>
                <a:lnTo>
                  <a:pt x="58108" y="50138"/>
                </a:lnTo>
                <a:lnTo>
                  <a:pt x="57996" y="50101"/>
                </a:lnTo>
                <a:close/>
                <a:moveTo>
                  <a:pt x="21654" y="50008"/>
                </a:moveTo>
                <a:lnTo>
                  <a:pt x="21579" y="50027"/>
                </a:lnTo>
                <a:lnTo>
                  <a:pt x="21523" y="50064"/>
                </a:lnTo>
                <a:lnTo>
                  <a:pt x="21467" y="50120"/>
                </a:lnTo>
                <a:lnTo>
                  <a:pt x="21430" y="50213"/>
                </a:lnTo>
                <a:lnTo>
                  <a:pt x="21430" y="50287"/>
                </a:lnTo>
                <a:lnTo>
                  <a:pt x="21430" y="50362"/>
                </a:lnTo>
                <a:lnTo>
                  <a:pt x="21449" y="50436"/>
                </a:lnTo>
                <a:lnTo>
                  <a:pt x="21486" y="50511"/>
                </a:lnTo>
                <a:lnTo>
                  <a:pt x="21523" y="50567"/>
                </a:lnTo>
                <a:lnTo>
                  <a:pt x="21561" y="50623"/>
                </a:lnTo>
                <a:lnTo>
                  <a:pt x="21616" y="50660"/>
                </a:lnTo>
                <a:lnTo>
                  <a:pt x="21691" y="50697"/>
                </a:lnTo>
                <a:lnTo>
                  <a:pt x="21747" y="50716"/>
                </a:lnTo>
                <a:lnTo>
                  <a:pt x="21821" y="50716"/>
                </a:lnTo>
                <a:lnTo>
                  <a:pt x="21933" y="50697"/>
                </a:lnTo>
                <a:lnTo>
                  <a:pt x="21989" y="50660"/>
                </a:lnTo>
                <a:lnTo>
                  <a:pt x="22045" y="50623"/>
                </a:lnTo>
                <a:lnTo>
                  <a:pt x="22082" y="50567"/>
                </a:lnTo>
                <a:lnTo>
                  <a:pt x="22119" y="50511"/>
                </a:lnTo>
                <a:lnTo>
                  <a:pt x="22138" y="50455"/>
                </a:lnTo>
                <a:lnTo>
                  <a:pt x="22156" y="50381"/>
                </a:lnTo>
                <a:lnTo>
                  <a:pt x="22138" y="50269"/>
                </a:lnTo>
                <a:lnTo>
                  <a:pt x="22119" y="50194"/>
                </a:lnTo>
                <a:lnTo>
                  <a:pt x="22082" y="50157"/>
                </a:lnTo>
                <a:lnTo>
                  <a:pt x="22026" y="50101"/>
                </a:lnTo>
                <a:lnTo>
                  <a:pt x="21989" y="50064"/>
                </a:lnTo>
                <a:lnTo>
                  <a:pt x="21914" y="50027"/>
                </a:lnTo>
                <a:lnTo>
                  <a:pt x="21821" y="50008"/>
                </a:lnTo>
                <a:close/>
                <a:moveTo>
                  <a:pt x="35505" y="50064"/>
                </a:moveTo>
                <a:lnTo>
                  <a:pt x="35375" y="50101"/>
                </a:lnTo>
                <a:lnTo>
                  <a:pt x="35319" y="50120"/>
                </a:lnTo>
                <a:lnTo>
                  <a:pt x="35282" y="50176"/>
                </a:lnTo>
                <a:lnTo>
                  <a:pt x="35245" y="50213"/>
                </a:lnTo>
                <a:lnTo>
                  <a:pt x="35208" y="50269"/>
                </a:lnTo>
                <a:lnTo>
                  <a:pt x="35189" y="50381"/>
                </a:lnTo>
                <a:lnTo>
                  <a:pt x="35189" y="50474"/>
                </a:lnTo>
                <a:lnTo>
                  <a:pt x="35245" y="50567"/>
                </a:lnTo>
                <a:lnTo>
                  <a:pt x="35319" y="50641"/>
                </a:lnTo>
                <a:lnTo>
                  <a:pt x="35375" y="50678"/>
                </a:lnTo>
                <a:lnTo>
                  <a:pt x="35450" y="50697"/>
                </a:lnTo>
                <a:lnTo>
                  <a:pt x="35524" y="50716"/>
                </a:lnTo>
                <a:lnTo>
                  <a:pt x="35599" y="50716"/>
                </a:lnTo>
                <a:lnTo>
                  <a:pt x="35654" y="50697"/>
                </a:lnTo>
                <a:lnTo>
                  <a:pt x="35729" y="50660"/>
                </a:lnTo>
                <a:lnTo>
                  <a:pt x="35785" y="50623"/>
                </a:lnTo>
                <a:lnTo>
                  <a:pt x="35822" y="50548"/>
                </a:lnTo>
                <a:lnTo>
                  <a:pt x="35859" y="50492"/>
                </a:lnTo>
                <a:lnTo>
                  <a:pt x="35878" y="50418"/>
                </a:lnTo>
                <a:lnTo>
                  <a:pt x="35859" y="50343"/>
                </a:lnTo>
                <a:lnTo>
                  <a:pt x="35841" y="50269"/>
                </a:lnTo>
                <a:lnTo>
                  <a:pt x="35803" y="50213"/>
                </a:lnTo>
                <a:lnTo>
                  <a:pt x="35766" y="50157"/>
                </a:lnTo>
                <a:lnTo>
                  <a:pt x="35710" y="50101"/>
                </a:lnTo>
                <a:lnTo>
                  <a:pt x="35636" y="50083"/>
                </a:lnTo>
                <a:lnTo>
                  <a:pt x="35505" y="50064"/>
                </a:lnTo>
                <a:close/>
                <a:moveTo>
                  <a:pt x="50828" y="49990"/>
                </a:moveTo>
                <a:lnTo>
                  <a:pt x="50754" y="50008"/>
                </a:lnTo>
                <a:lnTo>
                  <a:pt x="50679" y="50008"/>
                </a:lnTo>
                <a:lnTo>
                  <a:pt x="50586" y="50045"/>
                </a:lnTo>
                <a:lnTo>
                  <a:pt x="50530" y="50083"/>
                </a:lnTo>
                <a:lnTo>
                  <a:pt x="50474" y="50138"/>
                </a:lnTo>
                <a:lnTo>
                  <a:pt x="50437" y="50213"/>
                </a:lnTo>
                <a:lnTo>
                  <a:pt x="50419" y="50287"/>
                </a:lnTo>
                <a:lnTo>
                  <a:pt x="50419" y="50362"/>
                </a:lnTo>
                <a:lnTo>
                  <a:pt x="50437" y="50436"/>
                </a:lnTo>
                <a:lnTo>
                  <a:pt x="50474" y="50492"/>
                </a:lnTo>
                <a:lnTo>
                  <a:pt x="50512" y="50548"/>
                </a:lnTo>
                <a:lnTo>
                  <a:pt x="50567" y="50604"/>
                </a:lnTo>
                <a:lnTo>
                  <a:pt x="50623" y="50660"/>
                </a:lnTo>
                <a:lnTo>
                  <a:pt x="50679" y="50697"/>
                </a:lnTo>
                <a:lnTo>
                  <a:pt x="50754" y="50716"/>
                </a:lnTo>
                <a:lnTo>
                  <a:pt x="50884" y="50716"/>
                </a:lnTo>
                <a:lnTo>
                  <a:pt x="50940" y="50697"/>
                </a:lnTo>
                <a:lnTo>
                  <a:pt x="50996" y="50660"/>
                </a:lnTo>
                <a:lnTo>
                  <a:pt x="51052" y="50623"/>
                </a:lnTo>
                <a:lnTo>
                  <a:pt x="51107" y="50585"/>
                </a:lnTo>
                <a:lnTo>
                  <a:pt x="51126" y="50529"/>
                </a:lnTo>
                <a:lnTo>
                  <a:pt x="51163" y="50455"/>
                </a:lnTo>
                <a:lnTo>
                  <a:pt x="51163" y="50381"/>
                </a:lnTo>
                <a:lnTo>
                  <a:pt x="51163" y="50306"/>
                </a:lnTo>
                <a:lnTo>
                  <a:pt x="51163" y="50250"/>
                </a:lnTo>
                <a:lnTo>
                  <a:pt x="51126" y="50176"/>
                </a:lnTo>
                <a:lnTo>
                  <a:pt x="51089" y="50120"/>
                </a:lnTo>
                <a:lnTo>
                  <a:pt x="51033" y="50083"/>
                </a:lnTo>
                <a:lnTo>
                  <a:pt x="50977" y="50045"/>
                </a:lnTo>
                <a:lnTo>
                  <a:pt x="50903" y="50008"/>
                </a:lnTo>
                <a:lnTo>
                  <a:pt x="50828" y="49990"/>
                </a:lnTo>
                <a:close/>
                <a:moveTo>
                  <a:pt x="55799" y="50027"/>
                </a:moveTo>
                <a:lnTo>
                  <a:pt x="55706" y="50064"/>
                </a:lnTo>
                <a:lnTo>
                  <a:pt x="55613" y="50120"/>
                </a:lnTo>
                <a:lnTo>
                  <a:pt x="55557" y="50213"/>
                </a:lnTo>
                <a:lnTo>
                  <a:pt x="55539" y="50325"/>
                </a:lnTo>
                <a:lnTo>
                  <a:pt x="55557" y="50362"/>
                </a:lnTo>
                <a:lnTo>
                  <a:pt x="55576" y="50418"/>
                </a:lnTo>
                <a:lnTo>
                  <a:pt x="55613" y="50529"/>
                </a:lnTo>
                <a:lnTo>
                  <a:pt x="55632" y="50567"/>
                </a:lnTo>
                <a:lnTo>
                  <a:pt x="55669" y="50623"/>
                </a:lnTo>
                <a:lnTo>
                  <a:pt x="55762" y="50697"/>
                </a:lnTo>
                <a:lnTo>
                  <a:pt x="55818" y="50716"/>
                </a:lnTo>
                <a:lnTo>
                  <a:pt x="55874" y="50716"/>
                </a:lnTo>
                <a:lnTo>
                  <a:pt x="55967" y="50697"/>
                </a:lnTo>
                <a:lnTo>
                  <a:pt x="56078" y="50641"/>
                </a:lnTo>
                <a:lnTo>
                  <a:pt x="56153" y="50548"/>
                </a:lnTo>
                <a:lnTo>
                  <a:pt x="56172" y="50511"/>
                </a:lnTo>
                <a:lnTo>
                  <a:pt x="56190" y="50455"/>
                </a:lnTo>
                <a:lnTo>
                  <a:pt x="56209" y="50381"/>
                </a:lnTo>
                <a:lnTo>
                  <a:pt x="56209" y="50343"/>
                </a:lnTo>
                <a:lnTo>
                  <a:pt x="56190" y="50269"/>
                </a:lnTo>
                <a:lnTo>
                  <a:pt x="56153" y="50213"/>
                </a:lnTo>
                <a:lnTo>
                  <a:pt x="56116" y="50138"/>
                </a:lnTo>
                <a:lnTo>
                  <a:pt x="56023" y="50083"/>
                </a:lnTo>
                <a:lnTo>
                  <a:pt x="55911" y="50045"/>
                </a:lnTo>
                <a:lnTo>
                  <a:pt x="55799" y="50027"/>
                </a:lnTo>
                <a:close/>
                <a:moveTo>
                  <a:pt x="9180" y="50045"/>
                </a:moveTo>
                <a:lnTo>
                  <a:pt x="9124" y="50064"/>
                </a:lnTo>
                <a:lnTo>
                  <a:pt x="9068" y="50101"/>
                </a:lnTo>
                <a:lnTo>
                  <a:pt x="9012" y="50138"/>
                </a:lnTo>
                <a:lnTo>
                  <a:pt x="8937" y="50232"/>
                </a:lnTo>
                <a:lnTo>
                  <a:pt x="8919" y="50287"/>
                </a:lnTo>
                <a:lnTo>
                  <a:pt x="8900" y="50343"/>
                </a:lnTo>
                <a:lnTo>
                  <a:pt x="8900" y="50418"/>
                </a:lnTo>
                <a:lnTo>
                  <a:pt x="8919" y="50492"/>
                </a:lnTo>
                <a:lnTo>
                  <a:pt x="8937" y="50567"/>
                </a:lnTo>
                <a:lnTo>
                  <a:pt x="8993" y="50623"/>
                </a:lnTo>
                <a:lnTo>
                  <a:pt x="9049" y="50678"/>
                </a:lnTo>
                <a:lnTo>
                  <a:pt x="9105" y="50716"/>
                </a:lnTo>
                <a:lnTo>
                  <a:pt x="9180" y="50734"/>
                </a:lnTo>
                <a:lnTo>
                  <a:pt x="9310" y="50734"/>
                </a:lnTo>
                <a:lnTo>
                  <a:pt x="9366" y="50716"/>
                </a:lnTo>
                <a:lnTo>
                  <a:pt x="9422" y="50697"/>
                </a:lnTo>
                <a:lnTo>
                  <a:pt x="9477" y="50660"/>
                </a:lnTo>
                <a:lnTo>
                  <a:pt x="9552" y="50548"/>
                </a:lnTo>
                <a:lnTo>
                  <a:pt x="9589" y="50436"/>
                </a:lnTo>
                <a:lnTo>
                  <a:pt x="9589" y="50362"/>
                </a:lnTo>
                <a:lnTo>
                  <a:pt x="9589" y="50287"/>
                </a:lnTo>
                <a:lnTo>
                  <a:pt x="9552" y="50213"/>
                </a:lnTo>
                <a:lnTo>
                  <a:pt x="9515" y="50157"/>
                </a:lnTo>
                <a:lnTo>
                  <a:pt x="9459" y="50101"/>
                </a:lnTo>
                <a:lnTo>
                  <a:pt x="9384" y="50064"/>
                </a:lnTo>
                <a:lnTo>
                  <a:pt x="9328" y="50045"/>
                </a:lnTo>
                <a:close/>
                <a:moveTo>
                  <a:pt x="12885" y="50045"/>
                </a:moveTo>
                <a:lnTo>
                  <a:pt x="12810" y="50064"/>
                </a:lnTo>
                <a:lnTo>
                  <a:pt x="12754" y="50083"/>
                </a:lnTo>
                <a:lnTo>
                  <a:pt x="12698" y="50120"/>
                </a:lnTo>
                <a:lnTo>
                  <a:pt x="12642" y="50157"/>
                </a:lnTo>
                <a:lnTo>
                  <a:pt x="12605" y="50194"/>
                </a:lnTo>
                <a:lnTo>
                  <a:pt x="12568" y="50269"/>
                </a:lnTo>
                <a:lnTo>
                  <a:pt x="12549" y="50325"/>
                </a:lnTo>
                <a:lnTo>
                  <a:pt x="12549" y="50399"/>
                </a:lnTo>
                <a:lnTo>
                  <a:pt x="12549" y="50455"/>
                </a:lnTo>
                <a:lnTo>
                  <a:pt x="12568" y="50529"/>
                </a:lnTo>
                <a:lnTo>
                  <a:pt x="12605" y="50585"/>
                </a:lnTo>
                <a:lnTo>
                  <a:pt x="12642" y="50623"/>
                </a:lnTo>
                <a:lnTo>
                  <a:pt x="12698" y="50678"/>
                </a:lnTo>
                <a:lnTo>
                  <a:pt x="12754" y="50697"/>
                </a:lnTo>
                <a:lnTo>
                  <a:pt x="12810" y="50716"/>
                </a:lnTo>
                <a:lnTo>
                  <a:pt x="12885" y="50734"/>
                </a:lnTo>
                <a:lnTo>
                  <a:pt x="12959" y="50716"/>
                </a:lnTo>
                <a:lnTo>
                  <a:pt x="13015" y="50697"/>
                </a:lnTo>
                <a:lnTo>
                  <a:pt x="13071" y="50678"/>
                </a:lnTo>
                <a:lnTo>
                  <a:pt x="13127" y="50623"/>
                </a:lnTo>
                <a:lnTo>
                  <a:pt x="13164" y="50585"/>
                </a:lnTo>
                <a:lnTo>
                  <a:pt x="13201" y="50529"/>
                </a:lnTo>
                <a:lnTo>
                  <a:pt x="13220" y="50455"/>
                </a:lnTo>
                <a:lnTo>
                  <a:pt x="13220" y="50399"/>
                </a:lnTo>
                <a:lnTo>
                  <a:pt x="13220" y="50325"/>
                </a:lnTo>
                <a:lnTo>
                  <a:pt x="13201" y="50269"/>
                </a:lnTo>
                <a:lnTo>
                  <a:pt x="13164" y="50194"/>
                </a:lnTo>
                <a:lnTo>
                  <a:pt x="13127" y="50157"/>
                </a:lnTo>
                <a:lnTo>
                  <a:pt x="13071" y="50120"/>
                </a:lnTo>
                <a:lnTo>
                  <a:pt x="13015" y="50083"/>
                </a:lnTo>
                <a:lnTo>
                  <a:pt x="12940" y="50064"/>
                </a:lnTo>
                <a:lnTo>
                  <a:pt x="12885" y="50045"/>
                </a:lnTo>
                <a:close/>
                <a:moveTo>
                  <a:pt x="23311" y="50101"/>
                </a:moveTo>
                <a:lnTo>
                  <a:pt x="23255" y="50120"/>
                </a:lnTo>
                <a:lnTo>
                  <a:pt x="23199" y="50120"/>
                </a:lnTo>
                <a:lnTo>
                  <a:pt x="23106" y="50194"/>
                </a:lnTo>
                <a:lnTo>
                  <a:pt x="23031" y="50287"/>
                </a:lnTo>
                <a:lnTo>
                  <a:pt x="22994" y="50381"/>
                </a:lnTo>
                <a:lnTo>
                  <a:pt x="22994" y="50455"/>
                </a:lnTo>
                <a:lnTo>
                  <a:pt x="23013" y="50511"/>
                </a:lnTo>
                <a:lnTo>
                  <a:pt x="23050" y="50585"/>
                </a:lnTo>
                <a:lnTo>
                  <a:pt x="23087" y="50623"/>
                </a:lnTo>
                <a:lnTo>
                  <a:pt x="23124" y="50678"/>
                </a:lnTo>
                <a:lnTo>
                  <a:pt x="23180" y="50697"/>
                </a:lnTo>
                <a:lnTo>
                  <a:pt x="23236" y="50734"/>
                </a:lnTo>
                <a:lnTo>
                  <a:pt x="23366" y="50734"/>
                </a:lnTo>
                <a:lnTo>
                  <a:pt x="23422" y="50716"/>
                </a:lnTo>
                <a:lnTo>
                  <a:pt x="23515" y="50660"/>
                </a:lnTo>
                <a:lnTo>
                  <a:pt x="23590" y="50567"/>
                </a:lnTo>
                <a:lnTo>
                  <a:pt x="23627" y="50455"/>
                </a:lnTo>
                <a:lnTo>
                  <a:pt x="23627" y="50399"/>
                </a:lnTo>
                <a:lnTo>
                  <a:pt x="23609" y="50325"/>
                </a:lnTo>
                <a:lnTo>
                  <a:pt x="23590" y="50269"/>
                </a:lnTo>
                <a:lnTo>
                  <a:pt x="23553" y="50213"/>
                </a:lnTo>
                <a:lnTo>
                  <a:pt x="23497" y="50176"/>
                </a:lnTo>
                <a:lnTo>
                  <a:pt x="23441" y="50138"/>
                </a:lnTo>
                <a:lnTo>
                  <a:pt x="23385" y="50120"/>
                </a:lnTo>
                <a:lnTo>
                  <a:pt x="23311" y="50101"/>
                </a:lnTo>
                <a:close/>
                <a:moveTo>
                  <a:pt x="54217" y="49971"/>
                </a:moveTo>
                <a:lnTo>
                  <a:pt x="54142" y="49990"/>
                </a:lnTo>
                <a:lnTo>
                  <a:pt x="54068" y="50027"/>
                </a:lnTo>
                <a:lnTo>
                  <a:pt x="54012" y="50083"/>
                </a:lnTo>
                <a:lnTo>
                  <a:pt x="53993" y="50138"/>
                </a:lnTo>
                <a:lnTo>
                  <a:pt x="53975" y="50287"/>
                </a:lnTo>
                <a:lnTo>
                  <a:pt x="53975" y="50436"/>
                </a:lnTo>
                <a:lnTo>
                  <a:pt x="53993" y="50511"/>
                </a:lnTo>
                <a:lnTo>
                  <a:pt x="54030" y="50567"/>
                </a:lnTo>
                <a:lnTo>
                  <a:pt x="54068" y="50623"/>
                </a:lnTo>
                <a:lnTo>
                  <a:pt x="54124" y="50678"/>
                </a:lnTo>
                <a:lnTo>
                  <a:pt x="54179" y="50716"/>
                </a:lnTo>
                <a:lnTo>
                  <a:pt x="54254" y="50734"/>
                </a:lnTo>
                <a:lnTo>
                  <a:pt x="54403" y="50734"/>
                </a:lnTo>
                <a:lnTo>
                  <a:pt x="54459" y="50716"/>
                </a:lnTo>
                <a:lnTo>
                  <a:pt x="54533" y="50678"/>
                </a:lnTo>
                <a:lnTo>
                  <a:pt x="54570" y="50623"/>
                </a:lnTo>
                <a:lnTo>
                  <a:pt x="54626" y="50567"/>
                </a:lnTo>
                <a:lnTo>
                  <a:pt x="54645" y="50511"/>
                </a:lnTo>
                <a:lnTo>
                  <a:pt x="54663" y="50436"/>
                </a:lnTo>
                <a:lnTo>
                  <a:pt x="54663" y="50362"/>
                </a:lnTo>
                <a:lnTo>
                  <a:pt x="54663" y="50306"/>
                </a:lnTo>
                <a:lnTo>
                  <a:pt x="54626" y="50232"/>
                </a:lnTo>
                <a:lnTo>
                  <a:pt x="54589" y="50176"/>
                </a:lnTo>
                <a:lnTo>
                  <a:pt x="54496" y="50064"/>
                </a:lnTo>
                <a:lnTo>
                  <a:pt x="54366" y="49990"/>
                </a:lnTo>
                <a:lnTo>
                  <a:pt x="54291" y="49971"/>
                </a:lnTo>
                <a:close/>
                <a:moveTo>
                  <a:pt x="2328" y="50045"/>
                </a:moveTo>
                <a:lnTo>
                  <a:pt x="2272" y="50064"/>
                </a:lnTo>
                <a:lnTo>
                  <a:pt x="2198" y="50101"/>
                </a:lnTo>
                <a:lnTo>
                  <a:pt x="2161" y="50157"/>
                </a:lnTo>
                <a:lnTo>
                  <a:pt x="2123" y="50194"/>
                </a:lnTo>
                <a:lnTo>
                  <a:pt x="2086" y="50269"/>
                </a:lnTo>
                <a:lnTo>
                  <a:pt x="2067" y="50399"/>
                </a:lnTo>
                <a:lnTo>
                  <a:pt x="2086" y="50529"/>
                </a:lnTo>
                <a:lnTo>
                  <a:pt x="2123" y="50585"/>
                </a:lnTo>
                <a:lnTo>
                  <a:pt x="2161" y="50641"/>
                </a:lnTo>
                <a:lnTo>
                  <a:pt x="2198" y="50678"/>
                </a:lnTo>
                <a:lnTo>
                  <a:pt x="2272" y="50716"/>
                </a:lnTo>
                <a:lnTo>
                  <a:pt x="2328" y="50734"/>
                </a:lnTo>
                <a:lnTo>
                  <a:pt x="2421" y="50753"/>
                </a:lnTo>
                <a:lnTo>
                  <a:pt x="2496" y="50734"/>
                </a:lnTo>
                <a:lnTo>
                  <a:pt x="2570" y="50716"/>
                </a:lnTo>
                <a:lnTo>
                  <a:pt x="2626" y="50678"/>
                </a:lnTo>
                <a:lnTo>
                  <a:pt x="2663" y="50641"/>
                </a:lnTo>
                <a:lnTo>
                  <a:pt x="2700" y="50585"/>
                </a:lnTo>
                <a:lnTo>
                  <a:pt x="2738" y="50529"/>
                </a:lnTo>
                <a:lnTo>
                  <a:pt x="2756" y="50399"/>
                </a:lnTo>
                <a:lnTo>
                  <a:pt x="2738" y="50269"/>
                </a:lnTo>
                <a:lnTo>
                  <a:pt x="2700" y="50194"/>
                </a:lnTo>
                <a:lnTo>
                  <a:pt x="2663" y="50157"/>
                </a:lnTo>
                <a:lnTo>
                  <a:pt x="2626" y="50101"/>
                </a:lnTo>
                <a:lnTo>
                  <a:pt x="2570" y="50064"/>
                </a:lnTo>
                <a:lnTo>
                  <a:pt x="2496" y="50045"/>
                </a:lnTo>
                <a:close/>
                <a:moveTo>
                  <a:pt x="28915" y="50027"/>
                </a:moveTo>
                <a:lnTo>
                  <a:pt x="28822" y="50045"/>
                </a:lnTo>
                <a:lnTo>
                  <a:pt x="28747" y="50064"/>
                </a:lnTo>
                <a:lnTo>
                  <a:pt x="28617" y="50138"/>
                </a:lnTo>
                <a:lnTo>
                  <a:pt x="28561" y="50176"/>
                </a:lnTo>
                <a:lnTo>
                  <a:pt x="28505" y="50232"/>
                </a:lnTo>
                <a:lnTo>
                  <a:pt x="28468" y="50287"/>
                </a:lnTo>
                <a:lnTo>
                  <a:pt x="28449" y="50362"/>
                </a:lnTo>
                <a:lnTo>
                  <a:pt x="28449" y="50418"/>
                </a:lnTo>
                <a:lnTo>
                  <a:pt x="28468" y="50492"/>
                </a:lnTo>
                <a:lnTo>
                  <a:pt x="28486" y="50567"/>
                </a:lnTo>
                <a:lnTo>
                  <a:pt x="28542" y="50623"/>
                </a:lnTo>
                <a:lnTo>
                  <a:pt x="28654" y="50697"/>
                </a:lnTo>
                <a:lnTo>
                  <a:pt x="28729" y="50734"/>
                </a:lnTo>
                <a:lnTo>
                  <a:pt x="28803" y="50771"/>
                </a:lnTo>
                <a:lnTo>
                  <a:pt x="28971" y="50771"/>
                </a:lnTo>
                <a:lnTo>
                  <a:pt x="29026" y="50734"/>
                </a:lnTo>
                <a:lnTo>
                  <a:pt x="29101" y="50697"/>
                </a:lnTo>
                <a:lnTo>
                  <a:pt x="29157" y="50660"/>
                </a:lnTo>
                <a:lnTo>
                  <a:pt x="29213" y="50585"/>
                </a:lnTo>
                <a:lnTo>
                  <a:pt x="29231" y="50529"/>
                </a:lnTo>
                <a:lnTo>
                  <a:pt x="29250" y="50455"/>
                </a:lnTo>
                <a:lnTo>
                  <a:pt x="29250" y="50381"/>
                </a:lnTo>
                <a:lnTo>
                  <a:pt x="29250" y="50306"/>
                </a:lnTo>
                <a:lnTo>
                  <a:pt x="29213" y="50250"/>
                </a:lnTo>
                <a:lnTo>
                  <a:pt x="29175" y="50176"/>
                </a:lnTo>
                <a:lnTo>
                  <a:pt x="29138" y="50120"/>
                </a:lnTo>
                <a:lnTo>
                  <a:pt x="29082" y="50083"/>
                </a:lnTo>
                <a:lnTo>
                  <a:pt x="28989" y="50045"/>
                </a:lnTo>
                <a:lnTo>
                  <a:pt x="28915" y="50027"/>
                </a:lnTo>
                <a:close/>
                <a:moveTo>
                  <a:pt x="68608" y="50138"/>
                </a:moveTo>
                <a:lnTo>
                  <a:pt x="68553" y="50157"/>
                </a:lnTo>
                <a:lnTo>
                  <a:pt x="68459" y="50194"/>
                </a:lnTo>
                <a:lnTo>
                  <a:pt x="68366" y="50269"/>
                </a:lnTo>
                <a:lnTo>
                  <a:pt x="68329" y="50362"/>
                </a:lnTo>
                <a:lnTo>
                  <a:pt x="68292" y="50455"/>
                </a:lnTo>
                <a:lnTo>
                  <a:pt x="68311" y="50511"/>
                </a:lnTo>
                <a:lnTo>
                  <a:pt x="68311" y="50567"/>
                </a:lnTo>
                <a:lnTo>
                  <a:pt x="68348" y="50623"/>
                </a:lnTo>
                <a:lnTo>
                  <a:pt x="68385" y="50678"/>
                </a:lnTo>
                <a:lnTo>
                  <a:pt x="68441" y="50716"/>
                </a:lnTo>
                <a:lnTo>
                  <a:pt x="68497" y="50753"/>
                </a:lnTo>
                <a:lnTo>
                  <a:pt x="68553" y="50771"/>
                </a:lnTo>
                <a:lnTo>
                  <a:pt x="68627" y="50771"/>
                </a:lnTo>
                <a:lnTo>
                  <a:pt x="68701" y="50753"/>
                </a:lnTo>
                <a:lnTo>
                  <a:pt x="68757" y="50734"/>
                </a:lnTo>
                <a:lnTo>
                  <a:pt x="68813" y="50697"/>
                </a:lnTo>
                <a:lnTo>
                  <a:pt x="68869" y="50660"/>
                </a:lnTo>
                <a:lnTo>
                  <a:pt x="68906" y="50585"/>
                </a:lnTo>
                <a:lnTo>
                  <a:pt x="68925" y="50529"/>
                </a:lnTo>
                <a:lnTo>
                  <a:pt x="68925" y="50474"/>
                </a:lnTo>
                <a:lnTo>
                  <a:pt x="68925" y="50399"/>
                </a:lnTo>
                <a:lnTo>
                  <a:pt x="68906" y="50343"/>
                </a:lnTo>
                <a:lnTo>
                  <a:pt x="68869" y="50287"/>
                </a:lnTo>
                <a:lnTo>
                  <a:pt x="68832" y="50232"/>
                </a:lnTo>
                <a:lnTo>
                  <a:pt x="68776" y="50194"/>
                </a:lnTo>
                <a:lnTo>
                  <a:pt x="68720" y="50157"/>
                </a:lnTo>
                <a:lnTo>
                  <a:pt x="68664" y="50138"/>
                </a:lnTo>
                <a:close/>
                <a:moveTo>
                  <a:pt x="72146" y="50138"/>
                </a:moveTo>
                <a:lnTo>
                  <a:pt x="72090" y="50157"/>
                </a:lnTo>
                <a:lnTo>
                  <a:pt x="71978" y="50213"/>
                </a:lnTo>
                <a:lnTo>
                  <a:pt x="71941" y="50269"/>
                </a:lnTo>
                <a:lnTo>
                  <a:pt x="71904" y="50306"/>
                </a:lnTo>
                <a:lnTo>
                  <a:pt x="71867" y="50381"/>
                </a:lnTo>
                <a:lnTo>
                  <a:pt x="71867" y="50455"/>
                </a:lnTo>
                <a:lnTo>
                  <a:pt x="71867" y="50511"/>
                </a:lnTo>
                <a:lnTo>
                  <a:pt x="71885" y="50585"/>
                </a:lnTo>
                <a:lnTo>
                  <a:pt x="71922" y="50641"/>
                </a:lnTo>
                <a:lnTo>
                  <a:pt x="71960" y="50697"/>
                </a:lnTo>
                <a:lnTo>
                  <a:pt x="72015" y="50734"/>
                </a:lnTo>
                <a:lnTo>
                  <a:pt x="72071" y="50771"/>
                </a:lnTo>
                <a:lnTo>
                  <a:pt x="72276" y="50771"/>
                </a:lnTo>
                <a:lnTo>
                  <a:pt x="72332" y="50753"/>
                </a:lnTo>
                <a:lnTo>
                  <a:pt x="72388" y="50716"/>
                </a:lnTo>
                <a:lnTo>
                  <a:pt x="72425" y="50660"/>
                </a:lnTo>
                <a:lnTo>
                  <a:pt x="72462" y="50604"/>
                </a:lnTo>
                <a:lnTo>
                  <a:pt x="72481" y="50548"/>
                </a:lnTo>
                <a:lnTo>
                  <a:pt x="72500" y="50436"/>
                </a:lnTo>
                <a:lnTo>
                  <a:pt x="72481" y="50325"/>
                </a:lnTo>
                <a:lnTo>
                  <a:pt x="72406" y="50250"/>
                </a:lnTo>
                <a:lnTo>
                  <a:pt x="72369" y="50213"/>
                </a:lnTo>
                <a:lnTo>
                  <a:pt x="72313" y="50176"/>
                </a:lnTo>
                <a:lnTo>
                  <a:pt x="72258" y="50157"/>
                </a:lnTo>
                <a:lnTo>
                  <a:pt x="72202" y="50138"/>
                </a:lnTo>
                <a:close/>
                <a:moveTo>
                  <a:pt x="77564" y="50176"/>
                </a:moveTo>
                <a:lnTo>
                  <a:pt x="77508" y="50194"/>
                </a:lnTo>
                <a:lnTo>
                  <a:pt x="77452" y="50213"/>
                </a:lnTo>
                <a:lnTo>
                  <a:pt x="77359" y="50269"/>
                </a:lnTo>
                <a:lnTo>
                  <a:pt x="77303" y="50362"/>
                </a:lnTo>
                <a:lnTo>
                  <a:pt x="77266" y="50474"/>
                </a:lnTo>
                <a:lnTo>
                  <a:pt x="77266" y="50529"/>
                </a:lnTo>
                <a:lnTo>
                  <a:pt x="77284" y="50585"/>
                </a:lnTo>
                <a:lnTo>
                  <a:pt x="77322" y="50641"/>
                </a:lnTo>
                <a:lnTo>
                  <a:pt x="77359" y="50678"/>
                </a:lnTo>
                <a:lnTo>
                  <a:pt x="77396" y="50716"/>
                </a:lnTo>
                <a:lnTo>
                  <a:pt x="77452" y="50753"/>
                </a:lnTo>
                <a:lnTo>
                  <a:pt x="77508" y="50771"/>
                </a:lnTo>
                <a:lnTo>
                  <a:pt x="77620" y="50771"/>
                </a:lnTo>
                <a:lnTo>
                  <a:pt x="77675" y="50753"/>
                </a:lnTo>
                <a:lnTo>
                  <a:pt x="77768" y="50697"/>
                </a:lnTo>
                <a:lnTo>
                  <a:pt x="77824" y="50604"/>
                </a:lnTo>
                <a:lnTo>
                  <a:pt x="77862" y="50492"/>
                </a:lnTo>
                <a:lnTo>
                  <a:pt x="77862" y="50436"/>
                </a:lnTo>
                <a:lnTo>
                  <a:pt x="77843" y="50381"/>
                </a:lnTo>
                <a:lnTo>
                  <a:pt x="77824" y="50325"/>
                </a:lnTo>
                <a:lnTo>
                  <a:pt x="77787" y="50269"/>
                </a:lnTo>
                <a:lnTo>
                  <a:pt x="77731" y="50232"/>
                </a:lnTo>
                <a:lnTo>
                  <a:pt x="77694" y="50213"/>
                </a:lnTo>
                <a:lnTo>
                  <a:pt x="77620" y="50194"/>
                </a:lnTo>
                <a:lnTo>
                  <a:pt x="77564" y="50176"/>
                </a:lnTo>
                <a:close/>
                <a:moveTo>
                  <a:pt x="52671" y="50213"/>
                </a:moveTo>
                <a:lnTo>
                  <a:pt x="52597" y="50232"/>
                </a:lnTo>
                <a:lnTo>
                  <a:pt x="52541" y="50250"/>
                </a:lnTo>
                <a:lnTo>
                  <a:pt x="52504" y="50287"/>
                </a:lnTo>
                <a:lnTo>
                  <a:pt x="52448" y="50325"/>
                </a:lnTo>
                <a:lnTo>
                  <a:pt x="52429" y="50399"/>
                </a:lnTo>
                <a:lnTo>
                  <a:pt x="52411" y="50455"/>
                </a:lnTo>
                <a:lnTo>
                  <a:pt x="52411" y="50511"/>
                </a:lnTo>
                <a:lnTo>
                  <a:pt x="52411" y="50585"/>
                </a:lnTo>
                <a:lnTo>
                  <a:pt x="52467" y="50697"/>
                </a:lnTo>
                <a:lnTo>
                  <a:pt x="52504" y="50734"/>
                </a:lnTo>
                <a:lnTo>
                  <a:pt x="52541" y="50771"/>
                </a:lnTo>
                <a:lnTo>
                  <a:pt x="52597" y="50809"/>
                </a:lnTo>
                <a:lnTo>
                  <a:pt x="52653" y="50827"/>
                </a:lnTo>
                <a:lnTo>
                  <a:pt x="52727" y="50827"/>
                </a:lnTo>
                <a:lnTo>
                  <a:pt x="52783" y="50809"/>
                </a:lnTo>
                <a:lnTo>
                  <a:pt x="52839" y="50790"/>
                </a:lnTo>
                <a:lnTo>
                  <a:pt x="52895" y="50771"/>
                </a:lnTo>
                <a:lnTo>
                  <a:pt x="52932" y="50734"/>
                </a:lnTo>
                <a:lnTo>
                  <a:pt x="52969" y="50678"/>
                </a:lnTo>
                <a:lnTo>
                  <a:pt x="53006" y="50623"/>
                </a:lnTo>
                <a:lnTo>
                  <a:pt x="53025" y="50567"/>
                </a:lnTo>
                <a:lnTo>
                  <a:pt x="53025" y="50455"/>
                </a:lnTo>
                <a:lnTo>
                  <a:pt x="52969" y="50343"/>
                </a:lnTo>
                <a:lnTo>
                  <a:pt x="52895" y="50269"/>
                </a:lnTo>
                <a:lnTo>
                  <a:pt x="52858" y="50232"/>
                </a:lnTo>
                <a:lnTo>
                  <a:pt x="52802" y="50213"/>
                </a:lnTo>
                <a:close/>
                <a:moveTo>
                  <a:pt x="66281" y="50269"/>
                </a:moveTo>
                <a:lnTo>
                  <a:pt x="66225" y="50287"/>
                </a:lnTo>
                <a:lnTo>
                  <a:pt x="66188" y="50325"/>
                </a:lnTo>
                <a:lnTo>
                  <a:pt x="66132" y="50418"/>
                </a:lnTo>
                <a:lnTo>
                  <a:pt x="66095" y="50511"/>
                </a:lnTo>
                <a:lnTo>
                  <a:pt x="66076" y="50567"/>
                </a:lnTo>
                <a:lnTo>
                  <a:pt x="66095" y="50623"/>
                </a:lnTo>
                <a:lnTo>
                  <a:pt x="66095" y="50678"/>
                </a:lnTo>
                <a:lnTo>
                  <a:pt x="66132" y="50734"/>
                </a:lnTo>
                <a:lnTo>
                  <a:pt x="66207" y="50790"/>
                </a:lnTo>
                <a:lnTo>
                  <a:pt x="66300" y="50827"/>
                </a:lnTo>
                <a:lnTo>
                  <a:pt x="66411" y="50827"/>
                </a:lnTo>
                <a:lnTo>
                  <a:pt x="66449" y="50809"/>
                </a:lnTo>
                <a:lnTo>
                  <a:pt x="66505" y="50790"/>
                </a:lnTo>
                <a:lnTo>
                  <a:pt x="66542" y="50734"/>
                </a:lnTo>
                <a:lnTo>
                  <a:pt x="66579" y="50697"/>
                </a:lnTo>
                <a:lnTo>
                  <a:pt x="66598" y="50641"/>
                </a:lnTo>
                <a:lnTo>
                  <a:pt x="66616" y="50585"/>
                </a:lnTo>
                <a:lnTo>
                  <a:pt x="66598" y="50474"/>
                </a:lnTo>
                <a:lnTo>
                  <a:pt x="66542" y="50381"/>
                </a:lnTo>
                <a:lnTo>
                  <a:pt x="66467" y="50306"/>
                </a:lnTo>
                <a:lnTo>
                  <a:pt x="66411" y="50269"/>
                </a:lnTo>
                <a:close/>
                <a:moveTo>
                  <a:pt x="88250" y="50176"/>
                </a:moveTo>
                <a:lnTo>
                  <a:pt x="88195" y="50194"/>
                </a:lnTo>
                <a:lnTo>
                  <a:pt x="88139" y="50232"/>
                </a:lnTo>
                <a:lnTo>
                  <a:pt x="88101" y="50269"/>
                </a:lnTo>
                <a:lnTo>
                  <a:pt x="88064" y="50325"/>
                </a:lnTo>
                <a:lnTo>
                  <a:pt x="88046" y="50362"/>
                </a:lnTo>
                <a:lnTo>
                  <a:pt x="88027" y="50492"/>
                </a:lnTo>
                <a:lnTo>
                  <a:pt x="88046" y="50604"/>
                </a:lnTo>
                <a:lnTo>
                  <a:pt x="88101" y="50716"/>
                </a:lnTo>
                <a:lnTo>
                  <a:pt x="88139" y="50753"/>
                </a:lnTo>
                <a:lnTo>
                  <a:pt x="88176" y="50790"/>
                </a:lnTo>
                <a:lnTo>
                  <a:pt x="88250" y="50827"/>
                </a:lnTo>
                <a:lnTo>
                  <a:pt x="88381" y="50827"/>
                </a:lnTo>
                <a:lnTo>
                  <a:pt x="88437" y="50809"/>
                </a:lnTo>
                <a:lnTo>
                  <a:pt x="88492" y="50790"/>
                </a:lnTo>
                <a:lnTo>
                  <a:pt x="88530" y="50734"/>
                </a:lnTo>
                <a:lnTo>
                  <a:pt x="88586" y="50641"/>
                </a:lnTo>
                <a:lnTo>
                  <a:pt x="88623" y="50529"/>
                </a:lnTo>
                <a:lnTo>
                  <a:pt x="88623" y="50455"/>
                </a:lnTo>
                <a:lnTo>
                  <a:pt x="88604" y="50399"/>
                </a:lnTo>
                <a:lnTo>
                  <a:pt x="88586" y="50325"/>
                </a:lnTo>
                <a:lnTo>
                  <a:pt x="88548" y="50287"/>
                </a:lnTo>
                <a:lnTo>
                  <a:pt x="88492" y="50250"/>
                </a:lnTo>
                <a:lnTo>
                  <a:pt x="88455" y="50213"/>
                </a:lnTo>
                <a:lnTo>
                  <a:pt x="88381" y="50194"/>
                </a:lnTo>
                <a:lnTo>
                  <a:pt x="88325" y="50176"/>
                </a:lnTo>
                <a:close/>
                <a:moveTo>
                  <a:pt x="91527" y="50250"/>
                </a:moveTo>
                <a:lnTo>
                  <a:pt x="91453" y="50269"/>
                </a:lnTo>
                <a:lnTo>
                  <a:pt x="91397" y="50287"/>
                </a:lnTo>
                <a:lnTo>
                  <a:pt x="91341" y="50325"/>
                </a:lnTo>
                <a:lnTo>
                  <a:pt x="91285" y="50381"/>
                </a:lnTo>
                <a:lnTo>
                  <a:pt x="91248" y="50436"/>
                </a:lnTo>
                <a:lnTo>
                  <a:pt x="91229" y="50492"/>
                </a:lnTo>
                <a:lnTo>
                  <a:pt x="91229" y="50567"/>
                </a:lnTo>
                <a:lnTo>
                  <a:pt x="91229" y="50641"/>
                </a:lnTo>
                <a:lnTo>
                  <a:pt x="91248" y="50697"/>
                </a:lnTo>
                <a:lnTo>
                  <a:pt x="91285" y="50753"/>
                </a:lnTo>
                <a:lnTo>
                  <a:pt x="91322" y="50790"/>
                </a:lnTo>
                <a:lnTo>
                  <a:pt x="91378" y="50809"/>
                </a:lnTo>
                <a:lnTo>
                  <a:pt x="91453" y="50827"/>
                </a:lnTo>
                <a:lnTo>
                  <a:pt x="91583" y="50827"/>
                </a:lnTo>
                <a:lnTo>
                  <a:pt x="91564" y="50846"/>
                </a:lnTo>
                <a:lnTo>
                  <a:pt x="91676" y="50827"/>
                </a:lnTo>
                <a:lnTo>
                  <a:pt x="91769" y="50771"/>
                </a:lnTo>
                <a:lnTo>
                  <a:pt x="91844" y="50697"/>
                </a:lnTo>
                <a:lnTo>
                  <a:pt x="91862" y="50641"/>
                </a:lnTo>
                <a:lnTo>
                  <a:pt x="91862" y="50585"/>
                </a:lnTo>
                <a:lnTo>
                  <a:pt x="91862" y="50529"/>
                </a:lnTo>
                <a:lnTo>
                  <a:pt x="91844" y="50474"/>
                </a:lnTo>
                <a:lnTo>
                  <a:pt x="91788" y="50381"/>
                </a:lnTo>
                <a:lnTo>
                  <a:pt x="91751" y="50343"/>
                </a:lnTo>
                <a:lnTo>
                  <a:pt x="91695" y="50306"/>
                </a:lnTo>
                <a:lnTo>
                  <a:pt x="91658" y="50287"/>
                </a:lnTo>
                <a:lnTo>
                  <a:pt x="91602" y="50287"/>
                </a:lnTo>
                <a:lnTo>
                  <a:pt x="91527" y="50250"/>
                </a:lnTo>
                <a:close/>
                <a:moveTo>
                  <a:pt x="70414" y="50157"/>
                </a:moveTo>
                <a:lnTo>
                  <a:pt x="70340" y="50176"/>
                </a:lnTo>
                <a:lnTo>
                  <a:pt x="70284" y="50194"/>
                </a:lnTo>
                <a:lnTo>
                  <a:pt x="70210" y="50232"/>
                </a:lnTo>
                <a:lnTo>
                  <a:pt x="70154" y="50269"/>
                </a:lnTo>
                <a:lnTo>
                  <a:pt x="70098" y="50325"/>
                </a:lnTo>
                <a:lnTo>
                  <a:pt x="70079" y="50399"/>
                </a:lnTo>
                <a:lnTo>
                  <a:pt x="70079" y="50455"/>
                </a:lnTo>
                <a:lnTo>
                  <a:pt x="70079" y="50529"/>
                </a:lnTo>
                <a:lnTo>
                  <a:pt x="70098" y="50585"/>
                </a:lnTo>
                <a:lnTo>
                  <a:pt x="70135" y="50660"/>
                </a:lnTo>
                <a:lnTo>
                  <a:pt x="70172" y="50716"/>
                </a:lnTo>
                <a:lnTo>
                  <a:pt x="70228" y="50771"/>
                </a:lnTo>
                <a:lnTo>
                  <a:pt x="70284" y="50809"/>
                </a:lnTo>
                <a:lnTo>
                  <a:pt x="70358" y="50846"/>
                </a:lnTo>
                <a:lnTo>
                  <a:pt x="70414" y="50865"/>
                </a:lnTo>
                <a:lnTo>
                  <a:pt x="70507" y="50865"/>
                </a:lnTo>
                <a:lnTo>
                  <a:pt x="70582" y="50846"/>
                </a:lnTo>
                <a:lnTo>
                  <a:pt x="70656" y="50827"/>
                </a:lnTo>
                <a:lnTo>
                  <a:pt x="70731" y="50790"/>
                </a:lnTo>
                <a:lnTo>
                  <a:pt x="70787" y="50734"/>
                </a:lnTo>
                <a:lnTo>
                  <a:pt x="70805" y="50678"/>
                </a:lnTo>
                <a:lnTo>
                  <a:pt x="70843" y="50604"/>
                </a:lnTo>
                <a:lnTo>
                  <a:pt x="70843" y="50548"/>
                </a:lnTo>
                <a:lnTo>
                  <a:pt x="70843" y="50474"/>
                </a:lnTo>
                <a:lnTo>
                  <a:pt x="70824" y="50399"/>
                </a:lnTo>
                <a:lnTo>
                  <a:pt x="70787" y="50343"/>
                </a:lnTo>
                <a:lnTo>
                  <a:pt x="70731" y="50287"/>
                </a:lnTo>
                <a:lnTo>
                  <a:pt x="70675" y="50250"/>
                </a:lnTo>
                <a:lnTo>
                  <a:pt x="70619" y="50194"/>
                </a:lnTo>
                <a:lnTo>
                  <a:pt x="70563" y="50176"/>
                </a:lnTo>
                <a:lnTo>
                  <a:pt x="70489" y="50157"/>
                </a:lnTo>
                <a:close/>
                <a:moveTo>
                  <a:pt x="82200" y="50269"/>
                </a:moveTo>
                <a:lnTo>
                  <a:pt x="82144" y="50287"/>
                </a:lnTo>
                <a:lnTo>
                  <a:pt x="82032" y="50362"/>
                </a:lnTo>
                <a:lnTo>
                  <a:pt x="81958" y="50455"/>
                </a:lnTo>
                <a:lnTo>
                  <a:pt x="81939" y="50529"/>
                </a:lnTo>
                <a:lnTo>
                  <a:pt x="81939" y="50585"/>
                </a:lnTo>
                <a:lnTo>
                  <a:pt x="81958" y="50641"/>
                </a:lnTo>
                <a:lnTo>
                  <a:pt x="81976" y="50697"/>
                </a:lnTo>
                <a:lnTo>
                  <a:pt x="82051" y="50790"/>
                </a:lnTo>
                <a:lnTo>
                  <a:pt x="82106" y="50827"/>
                </a:lnTo>
                <a:lnTo>
                  <a:pt x="82162" y="50846"/>
                </a:lnTo>
                <a:lnTo>
                  <a:pt x="82218" y="50865"/>
                </a:lnTo>
                <a:lnTo>
                  <a:pt x="82274" y="50865"/>
                </a:lnTo>
                <a:lnTo>
                  <a:pt x="82386" y="50846"/>
                </a:lnTo>
                <a:lnTo>
                  <a:pt x="82442" y="50809"/>
                </a:lnTo>
                <a:lnTo>
                  <a:pt x="82479" y="50771"/>
                </a:lnTo>
                <a:lnTo>
                  <a:pt x="82516" y="50716"/>
                </a:lnTo>
                <a:lnTo>
                  <a:pt x="82553" y="50660"/>
                </a:lnTo>
                <a:lnTo>
                  <a:pt x="82572" y="50604"/>
                </a:lnTo>
                <a:lnTo>
                  <a:pt x="82572" y="50548"/>
                </a:lnTo>
                <a:lnTo>
                  <a:pt x="82535" y="50436"/>
                </a:lnTo>
                <a:lnTo>
                  <a:pt x="82479" y="50343"/>
                </a:lnTo>
                <a:lnTo>
                  <a:pt x="82442" y="50306"/>
                </a:lnTo>
                <a:lnTo>
                  <a:pt x="82386" y="50287"/>
                </a:lnTo>
                <a:lnTo>
                  <a:pt x="82311" y="50269"/>
                </a:lnTo>
                <a:close/>
                <a:moveTo>
                  <a:pt x="83689" y="50250"/>
                </a:moveTo>
                <a:lnTo>
                  <a:pt x="83633" y="50269"/>
                </a:lnTo>
                <a:lnTo>
                  <a:pt x="83577" y="50306"/>
                </a:lnTo>
                <a:lnTo>
                  <a:pt x="83521" y="50343"/>
                </a:lnTo>
                <a:lnTo>
                  <a:pt x="83484" y="50381"/>
                </a:lnTo>
                <a:lnTo>
                  <a:pt x="83447" y="50436"/>
                </a:lnTo>
                <a:lnTo>
                  <a:pt x="83428" y="50492"/>
                </a:lnTo>
                <a:lnTo>
                  <a:pt x="83410" y="50548"/>
                </a:lnTo>
                <a:lnTo>
                  <a:pt x="83410" y="50604"/>
                </a:lnTo>
                <a:lnTo>
                  <a:pt x="83447" y="50716"/>
                </a:lnTo>
                <a:lnTo>
                  <a:pt x="83521" y="50790"/>
                </a:lnTo>
                <a:lnTo>
                  <a:pt x="83633" y="50846"/>
                </a:lnTo>
                <a:lnTo>
                  <a:pt x="83689" y="50865"/>
                </a:lnTo>
                <a:lnTo>
                  <a:pt x="83819" y="50865"/>
                </a:lnTo>
                <a:lnTo>
                  <a:pt x="83875" y="50846"/>
                </a:lnTo>
                <a:lnTo>
                  <a:pt x="83931" y="50809"/>
                </a:lnTo>
                <a:lnTo>
                  <a:pt x="83968" y="50771"/>
                </a:lnTo>
                <a:lnTo>
                  <a:pt x="84006" y="50716"/>
                </a:lnTo>
                <a:lnTo>
                  <a:pt x="84024" y="50660"/>
                </a:lnTo>
                <a:lnTo>
                  <a:pt x="84043" y="50585"/>
                </a:lnTo>
                <a:lnTo>
                  <a:pt x="84043" y="50529"/>
                </a:lnTo>
                <a:lnTo>
                  <a:pt x="84024" y="50474"/>
                </a:lnTo>
                <a:lnTo>
                  <a:pt x="84006" y="50418"/>
                </a:lnTo>
                <a:lnTo>
                  <a:pt x="83968" y="50362"/>
                </a:lnTo>
                <a:lnTo>
                  <a:pt x="83931" y="50325"/>
                </a:lnTo>
                <a:lnTo>
                  <a:pt x="83875" y="50287"/>
                </a:lnTo>
                <a:lnTo>
                  <a:pt x="83819" y="50269"/>
                </a:lnTo>
                <a:lnTo>
                  <a:pt x="83763" y="50250"/>
                </a:lnTo>
                <a:close/>
                <a:moveTo>
                  <a:pt x="75814" y="50194"/>
                </a:moveTo>
                <a:lnTo>
                  <a:pt x="75758" y="50232"/>
                </a:lnTo>
                <a:lnTo>
                  <a:pt x="75702" y="50269"/>
                </a:lnTo>
                <a:lnTo>
                  <a:pt x="75646" y="50325"/>
                </a:lnTo>
                <a:lnTo>
                  <a:pt x="75609" y="50381"/>
                </a:lnTo>
                <a:lnTo>
                  <a:pt x="75572" y="50455"/>
                </a:lnTo>
                <a:lnTo>
                  <a:pt x="75572" y="50511"/>
                </a:lnTo>
                <a:lnTo>
                  <a:pt x="75572" y="50585"/>
                </a:lnTo>
                <a:lnTo>
                  <a:pt x="75609" y="50660"/>
                </a:lnTo>
                <a:lnTo>
                  <a:pt x="75627" y="50716"/>
                </a:lnTo>
                <a:lnTo>
                  <a:pt x="75683" y="50771"/>
                </a:lnTo>
                <a:lnTo>
                  <a:pt x="75739" y="50809"/>
                </a:lnTo>
                <a:lnTo>
                  <a:pt x="75795" y="50846"/>
                </a:lnTo>
                <a:lnTo>
                  <a:pt x="75851" y="50883"/>
                </a:lnTo>
                <a:lnTo>
                  <a:pt x="76056" y="50883"/>
                </a:lnTo>
                <a:lnTo>
                  <a:pt x="76111" y="50846"/>
                </a:lnTo>
                <a:lnTo>
                  <a:pt x="76167" y="50809"/>
                </a:lnTo>
                <a:lnTo>
                  <a:pt x="76223" y="50753"/>
                </a:lnTo>
                <a:lnTo>
                  <a:pt x="76242" y="50697"/>
                </a:lnTo>
                <a:lnTo>
                  <a:pt x="76279" y="50641"/>
                </a:lnTo>
                <a:lnTo>
                  <a:pt x="76279" y="50585"/>
                </a:lnTo>
                <a:lnTo>
                  <a:pt x="76279" y="50511"/>
                </a:lnTo>
                <a:lnTo>
                  <a:pt x="76223" y="50399"/>
                </a:lnTo>
                <a:lnTo>
                  <a:pt x="76149" y="50287"/>
                </a:lnTo>
                <a:lnTo>
                  <a:pt x="76093" y="50232"/>
                </a:lnTo>
                <a:lnTo>
                  <a:pt x="76037" y="50213"/>
                </a:lnTo>
                <a:lnTo>
                  <a:pt x="75963" y="50194"/>
                </a:lnTo>
                <a:close/>
                <a:moveTo>
                  <a:pt x="7597" y="50381"/>
                </a:moveTo>
                <a:lnTo>
                  <a:pt x="7541" y="50399"/>
                </a:lnTo>
                <a:lnTo>
                  <a:pt x="7504" y="50436"/>
                </a:lnTo>
                <a:lnTo>
                  <a:pt x="7467" y="50474"/>
                </a:lnTo>
                <a:lnTo>
                  <a:pt x="7411" y="50548"/>
                </a:lnTo>
                <a:lnTo>
                  <a:pt x="7392" y="50660"/>
                </a:lnTo>
                <a:lnTo>
                  <a:pt x="7411" y="50753"/>
                </a:lnTo>
                <a:lnTo>
                  <a:pt x="7467" y="50846"/>
                </a:lnTo>
                <a:lnTo>
                  <a:pt x="7504" y="50865"/>
                </a:lnTo>
                <a:lnTo>
                  <a:pt x="7541" y="50902"/>
                </a:lnTo>
                <a:lnTo>
                  <a:pt x="7597" y="50920"/>
                </a:lnTo>
                <a:lnTo>
                  <a:pt x="7727" y="50920"/>
                </a:lnTo>
                <a:lnTo>
                  <a:pt x="7765" y="50902"/>
                </a:lnTo>
                <a:lnTo>
                  <a:pt x="7820" y="50865"/>
                </a:lnTo>
                <a:lnTo>
                  <a:pt x="7858" y="50846"/>
                </a:lnTo>
                <a:lnTo>
                  <a:pt x="7895" y="50753"/>
                </a:lnTo>
                <a:lnTo>
                  <a:pt x="7914" y="50660"/>
                </a:lnTo>
                <a:lnTo>
                  <a:pt x="7895" y="50548"/>
                </a:lnTo>
                <a:lnTo>
                  <a:pt x="7858" y="50474"/>
                </a:lnTo>
                <a:lnTo>
                  <a:pt x="7820" y="50436"/>
                </a:lnTo>
                <a:lnTo>
                  <a:pt x="7765" y="50399"/>
                </a:lnTo>
                <a:lnTo>
                  <a:pt x="7727" y="50381"/>
                </a:lnTo>
                <a:close/>
                <a:moveTo>
                  <a:pt x="85458" y="50287"/>
                </a:moveTo>
                <a:lnTo>
                  <a:pt x="85402" y="50306"/>
                </a:lnTo>
                <a:lnTo>
                  <a:pt x="85346" y="50325"/>
                </a:lnTo>
                <a:lnTo>
                  <a:pt x="85253" y="50381"/>
                </a:lnTo>
                <a:lnTo>
                  <a:pt x="85178" y="50474"/>
                </a:lnTo>
                <a:lnTo>
                  <a:pt x="85141" y="50585"/>
                </a:lnTo>
                <a:lnTo>
                  <a:pt x="85141" y="50660"/>
                </a:lnTo>
                <a:lnTo>
                  <a:pt x="85160" y="50716"/>
                </a:lnTo>
                <a:lnTo>
                  <a:pt x="85178" y="50771"/>
                </a:lnTo>
                <a:lnTo>
                  <a:pt x="85216" y="50827"/>
                </a:lnTo>
                <a:lnTo>
                  <a:pt x="85272" y="50883"/>
                </a:lnTo>
                <a:lnTo>
                  <a:pt x="85327" y="50920"/>
                </a:lnTo>
                <a:lnTo>
                  <a:pt x="85402" y="50939"/>
                </a:lnTo>
                <a:lnTo>
                  <a:pt x="85514" y="50939"/>
                </a:lnTo>
                <a:lnTo>
                  <a:pt x="85569" y="50920"/>
                </a:lnTo>
                <a:lnTo>
                  <a:pt x="85681" y="50865"/>
                </a:lnTo>
                <a:lnTo>
                  <a:pt x="85737" y="50771"/>
                </a:lnTo>
                <a:lnTo>
                  <a:pt x="85774" y="50660"/>
                </a:lnTo>
                <a:lnTo>
                  <a:pt x="85793" y="50585"/>
                </a:lnTo>
                <a:lnTo>
                  <a:pt x="85774" y="50529"/>
                </a:lnTo>
                <a:lnTo>
                  <a:pt x="85737" y="50455"/>
                </a:lnTo>
                <a:lnTo>
                  <a:pt x="85700" y="50399"/>
                </a:lnTo>
                <a:lnTo>
                  <a:pt x="85663" y="50362"/>
                </a:lnTo>
                <a:lnTo>
                  <a:pt x="85588" y="50325"/>
                </a:lnTo>
                <a:lnTo>
                  <a:pt x="85532" y="50306"/>
                </a:lnTo>
                <a:lnTo>
                  <a:pt x="85458" y="50287"/>
                </a:lnTo>
                <a:close/>
                <a:moveTo>
                  <a:pt x="80636" y="50306"/>
                </a:moveTo>
                <a:lnTo>
                  <a:pt x="80580" y="50325"/>
                </a:lnTo>
                <a:lnTo>
                  <a:pt x="80524" y="50362"/>
                </a:lnTo>
                <a:lnTo>
                  <a:pt x="80487" y="50418"/>
                </a:lnTo>
                <a:lnTo>
                  <a:pt x="80449" y="50474"/>
                </a:lnTo>
                <a:lnTo>
                  <a:pt x="80431" y="50548"/>
                </a:lnTo>
                <a:lnTo>
                  <a:pt x="80412" y="50604"/>
                </a:lnTo>
                <a:lnTo>
                  <a:pt x="80431" y="50660"/>
                </a:lnTo>
                <a:lnTo>
                  <a:pt x="80449" y="50734"/>
                </a:lnTo>
                <a:lnTo>
                  <a:pt x="80468" y="50790"/>
                </a:lnTo>
                <a:lnTo>
                  <a:pt x="80505" y="50846"/>
                </a:lnTo>
                <a:lnTo>
                  <a:pt x="80561" y="50883"/>
                </a:lnTo>
                <a:lnTo>
                  <a:pt x="80673" y="50939"/>
                </a:lnTo>
                <a:lnTo>
                  <a:pt x="80803" y="50958"/>
                </a:lnTo>
                <a:lnTo>
                  <a:pt x="80934" y="50939"/>
                </a:lnTo>
                <a:lnTo>
                  <a:pt x="80989" y="50920"/>
                </a:lnTo>
                <a:lnTo>
                  <a:pt x="81045" y="50883"/>
                </a:lnTo>
                <a:lnTo>
                  <a:pt x="81101" y="50827"/>
                </a:lnTo>
                <a:lnTo>
                  <a:pt x="81138" y="50753"/>
                </a:lnTo>
                <a:lnTo>
                  <a:pt x="81157" y="50678"/>
                </a:lnTo>
                <a:lnTo>
                  <a:pt x="81157" y="50623"/>
                </a:lnTo>
                <a:lnTo>
                  <a:pt x="81138" y="50548"/>
                </a:lnTo>
                <a:lnTo>
                  <a:pt x="81120" y="50474"/>
                </a:lnTo>
                <a:lnTo>
                  <a:pt x="81064" y="50418"/>
                </a:lnTo>
                <a:lnTo>
                  <a:pt x="81008" y="50381"/>
                </a:lnTo>
                <a:lnTo>
                  <a:pt x="80934" y="50343"/>
                </a:lnTo>
                <a:lnTo>
                  <a:pt x="80859" y="50325"/>
                </a:lnTo>
                <a:lnTo>
                  <a:pt x="80785" y="50325"/>
                </a:lnTo>
                <a:lnTo>
                  <a:pt x="80710" y="50306"/>
                </a:lnTo>
                <a:close/>
                <a:moveTo>
                  <a:pt x="89945" y="50269"/>
                </a:moveTo>
                <a:lnTo>
                  <a:pt x="89870" y="50306"/>
                </a:lnTo>
                <a:lnTo>
                  <a:pt x="89814" y="50343"/>
                </a:lnTo>
                <a:lnTo>
                  <a:pt x="89759" y="50418"/>
                </a:lnTo>
                <a:lnTo>
                  <a:pt x="89721" y="50474"/>
                </a:lnTo>
                <a:lnTo>
                  <a:pt x="89703" y="50548"/>
                </a:lnTo>
                <a:lnTo>
                  <a:pt x="89703" y="50604"/>
                </a:lnTo>
                <a:lnTo>
                  <a:pt x="89703" y="50678"/>
                </a:lnTo>
                <a:lnTo>
                  <a:pt x="89721" y="50734"/>
                </a:lnTo>
                <a:lnTo>
                  <a:pt x="89759" y="50790"/>
                </a:lnTo>
                <a:lnTo>
                  <a:pt x="89796" y="50846"/>
                </a:lnTo>
                <a:lnTo>
                  <a:pt x="89852" y="50902"/>
                </a:lnTo>
                <a:lnTo>
                  <a:pt x="90001" y="50958"/>
                </a:lnTo>
                <a:lnTo>
                  <a:pt x="90075" y="50976"/>
                </a:lnTo>
                <a:lnTo>
                  <a:pt x="90149" y="50995"/>
                </a:lnTo>
                <a:lnTo>
                  <a:pt x="90224" y="50976"/>
                </a:lnTo>
                <a:lnTo>
                  <a:pt x="90280" y="50958"/>
                </a:lnTo>
                <a:lnTo>
                  <a:pt x="90354" y="50920"/>
                </a:lnTo>
                <a:lnTo>
                  <a:pt x="90410" y="50865"/>
                </a:lnTo>
                <a:lnTo>
                  <a:pt x="90447" y="50790"/>
                </a:lnTo>
                <a:lnTo>
                  <a:pt x="90466" y="50734"/>
                </a:lnTo>
                <a:lnTo>
                  <a:pt x="90485" y="50660"/>
                </a:lnTo>
                <a:lnTo>
                  <a:pt x="90466" y="50585"/>
                </a:lnTo>
                <a:lnTo>
                  <a:pt x="90447" y="50511"/>
                </a:lnTo>
                <a:lnTo>
                  <a:pt x="90410" y="50455"/>
                </a:lnTo>
                <a:lnTo>
                  <a:pt x="90373" y="50399"/>
                </a:lnTo>
                <a:lnTo>
                  <a:pt x="90317" y="50362"/>
                </a:lnTo>
                <a:lnTo>
                  <a:pt x="90168" y="50287"/>
                </a:lnTo>
                <a:lnTo>
                  <a:pt x="90094" y="50269"/>
                </a:lnTo>
                <a:close/>
                <a:moveTo>
                  <a:pt x="59783" y="50064"/>
                </a:moveTo>
                <a:lnTo>
                  <a:pt x="59709" y="50083"/>
                </a:lnTo>
                <a:lnTo>
                  <a:pt x="59634" y="50101"/>
                </a:lnTo>
                <a:lnTo>
                  <a:pt x="59579" y="50138"/>
                </a:lnTo>
                <a:lnTo>
                  <a:pt x="59523" y="50176"/>
                </a:lnTo>
                <a:lnTo>
                  <a:pt x="59467" y="50232"/>
                </a:lnTo>
                <a:lnTo>
                  <a:pt x="59430" y="50306"/>
                </a:lnTo>
                <a:lnTo>
                  <a:pt x="59392" y="50362"/>
                </a:lnTo>
                <a:lnTo>
                  <a:pt x="59374" y="50511"/>
                </a:lnTo>
                <a:lnTo>
                  <a:pt x="59374" y="50660"/>
                </a:lnTo>
                <a:lnTo>
                  <a:pt x="59430" y="50790"/>
                </a:lnTo>
                <a:lnTo>
                  <a:pt x="59523" y="50902"/>
                </a:lnTo>
                <a:lnTo>
                  <a:pt x="59634" y="50976"/>
                </a:lnTo>
                <a:lnTo>
                  <a:pt x="59765" y="51014"/>
                </a:lnTo>
                <a:lnTo>
                  <a:pt x="59839" y="51032"/>
                </a:lnTo>
                <a:lnTo>
                  <a:pt x="59914" y="51032"/>
                </a:lnTo>
                <a:lnTo>
                  <a:pt x="59988" y="51014"/>
                </a:lnTo>
                <a:lnTo>
                  <a:pt x="60044" y="50976"/>
                </a:lnTo>
                <a:lnTo>
                  <a:pt x="60174" y="50883"/>
                </a:lnTo>
                <a:lnTo>
                  <a:pt x="60230" y="50827"/>
                </a:lnTo>
                <a:lnTo>
                  <a:pt x="60267" y="50771"/>
                </a:lnTo>
                <a:lnTo>
                  <a:pt x="60305" y="50697"/>
                </a:lnTo>
                <a:lnTo>
                  <a:pt x="60305" y="50623"/>
                </a:lnTo>
                <a:lnTo>
                  <a:pt x="60305" y="50548"/>
                </a:lnTo>
                <a:lnTo>
                  <a:pt x="60305" y="50474"/>
                </a:lnTo>
                <a:lnTo>
                  <a:pt x="60267" y="50399"/>
                </a:lnTo>
                <a:lnTo>
                  <a:pt x="60230" y="50343"/>
                </a:lnTo>
                <a:lnTo>
                  <a:pt x="60174" y="50287"/>
                </a:lnTo>
                <a:lnTo>
                  <a:pt x="60100" y="50250"/>
                </a:lnTo>
                <a:lnTo>
                  <a:pt x="60007" y="50138"/>
                </a:lnTo>
                <a:lnTo>
                  <a:pt x="59932" y="50101"/>
                </a:lnTo>
                <a:lnTo>
                  <a:pt x="59858" y="50064"/>
                </a:lnTo>
                <a:close/>
              </a:path>
            </a:pathLst>
          </a:custGeom>
          <a:solidFill>
            <a:srgbClr val="C3CED9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50"/>
          </a:p>
        </p:txBody>
      </p:sp>
      <p:sp>
        <p:nvSpPr>
          <p:cNvPr id="52" name="Google Shape;52;p10"/>
          <p:cNvSpPr txBox="1">
            <a:spLocks noGrp="1"/>
          </p:cNvSpPr>
          <p:nvPr>
            <p:ph type="sldNum" idx="12"/>
          </p:nvPr>
        </p:nvSpPr>
        <p:spPr>
          <a:xfrm>
            <a:off x="0" y="4521250"/>
            <a:ext cx="68580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1224837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786AC-7FA7-4F4F-8C26-384816D4CA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0406036"/>
      </p:ext>
    </p:extLst>
  </p:cSld>
  <p:clrMapOvr>
    <a:masterClrMapping/>
  </p:clrMapOvr>
  <p:transition spd="slow" advClick="0">
    <p:zoom dir="in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786AC-7FA7-4F4F-8C26-384816D4CA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4995036"/>
      </p:ext>
    </p:extLst>
  </p:cSld>
  <p:clrMapOvr>
    <a:masterClrMapping/>
  </p:clrMapOvr>
  <p:transition spd="slow" advClick="0">
    <p:zoom dir="in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786AC-7FA7-4F4F-8C26-384816D4CA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2396390"/>
      </p:ext>
    </p:extLst>
  </p:cSld>
  <p:clrMapOvr>
    <a:masterClrMapping/>
  </p:clrMapOvr>
  <p:transition spd="slow" advClick="0">
    <p:zoom dir="in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786AC-7FA7-4F4F-8C26-384816D4CA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9943906"/>
      </p:ext>
    </p:extLst>
  </p:cSld>
  <p:clrMapOvr>
    <a:masterClrMapping/>
  </p:clrMapOvr>
  <p:transition spd="slow" advClick="0">
    <p:zoom dir="in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786AC-7FA7-4F4F-8C26-384816D4CA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7405438"/>
      </p:ext>
    </p:extLst>
  </p:cSld>
  <p:clrMapOvr>
    <a:masterClrMapping/>
  </p:clrMapOvr>
  <p:transition spd="slow" advClick="0">
    <p:zoom dir="in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786AC-7FA7-4F4F-8C26-384816D4CA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9474269"/>
      </p:ext>
    </p:extLst>
  </p:cSld>
  <p:clrMapOvr>
    <a:masterClrMapping/>
  </p:clrMapOvr>
  <p:transition spd="slow" advClick="0">
    <p:zoom dir="in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786AC-7FA7-4F4F-8C26-384816D4CA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5292450"/>
      </p:ext>
    </p:extLst>
  </p:cSld>
  <p:clrMapOvr>
    <a:masterClrMapping/>
  </p:clrMapOvr>
  <p:transition spd="slow" advClick="0">
    <p:zoom dir="in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786AC-7FA7-4F4F-8C26-384816D4CA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7759529"/>
      </p:ext>
    </p:extLst>
  </p:cSld>
  <p:clrMapOvr>
    <a:masterClrMapping/>
  </p:clrMapOvr>
  <p:transition spd="slow" advClick="0">
    <p:zoom dir="in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1_Title + 1 column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5"/>
          <p:cNvSpPr txBox="1">
            <a:spLocks noGrp="1"/>
          </p:cNvSpPr>
          <p:nvPr>
            <p:ph type="title"/>
          </p:nvPr>
        </p:nvSpPr>
        <p:spPr>
          <a:xfrm>
            <a:off x="667727" y="205975"/>
            <a:ext cx="5522625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26" name="Google Shape;26;p5"/>
          <p:cNvSpPr txBox="1">
            <a:spLocks noGrp="1"/>
          </p:cNvSpPr>
          <p:nvPr>
            <p:ph type="body" idx="1"/>
          </p:nvPr>
        </p:nvSpPr>
        <p:spPr>
          <a:xfrm>
            <a:off x="667727" y="1200149"/>
            <a:ext cx="5522625" cy="3021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342892" lvl="0" indent="-276218">
              <a:spcBef>
                <a:spcPts val="450"/>
              </a:spcBef>
              <a:spcAft>
                <a:spcPts val="0"/>
              </a:spcAft>
              <a:buClr>
                <a:schemeClr val="accent5"/>
              </a:buClr>
              <a:buSzPts val="2200"/>
              <a:buChar char="‐"/>
              <a:defRPr/>
            </a:lvl1pPr>
            <a:lvl2pPr marL="685784" lvl="1" indent="-276218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200"/>
              <a:buChar char="‐"/>
              <a:defRPr/>
            </a:lvl2pPr>
            <a:lvl3pPr marL="1028675" lvl="2" indent="-276218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200"/>
              <a:buChar char="‐"/>
              <a:defRPr/>
            </a:lvl3pPr>
            <a:lvl4pPr marL="1371566" lvl="3" indent="-276218">
              <a:spcBef>
                <a:spcPts val="0"/>
              </a:spcBef>
              <a:spcAft>
                <a:spcPts val="0"/>
              </a:spcAft>
              <a:buSzPts val="2200"/>
              <a:buChar char="‐"/>
              <a:defRPr/>
            </a:lvl4pPr>
            <a:lvl5pPr marL="1714457" lvl="4" indent="-276218">
              <a:spcBef>
                <a:spcPts val="0"/>
              </a:spcBef>
              <a:spcAft>
                <a:spcPts val="0"/>
              </a:spcAft>
              <a:buSzPts val="2200"/>
              <a:buChar char="‐"/>
              <a:defRPr/>
            </a:lvl5pPr>
            <a:lvl6pPr marL="2057349" lvl="5" indent="-276218">
              <a:spcBef>
                <a:spcPts val="0"/>
              </a:spcBef>
              <a:spcAft>
                <a:spcPts val="0"/>
              </a:spcAft>
              <a:buSzPts val="2200"/>
              <a:buChar char="‐"/>
              <a:defRPr/>
            </a:lvl6pPr>
            <a:lvl7pPr marL="2400240" lvl="6" indent="-276218">
              <a:spcBef>
                <a:spcPts val="0"/>
              </a:spcBef>
              <a:spcAft>
                <a:spcPts val="0"/>
              </a:spcAft>
              <a:buSzPts val="2200"/>
              <a:buChar char="‐"/>
              <a:defRPr/>
            </a:lvl7pPr>
            <a:lvl8pPr marL="2743132" lvl="7" indent="-276218">
              <a:spcBef>
                <a:spcPts val="0"/>
              </a:spcBef>
              <a:spcAft>
                <a:spcPts val="0"/>
              </a:spcAft>
              <a:buSzPts val="2200"/>
              <a:buChar char="‐"/>
              <a:defRPr/>
            </a:lvl8pPr>
            <a:lvl9pPr marL="3086023" lvl="8" indent="-276218">
              <a:spcBef>
                <a:spcPts val="0"/>
              </a:spcBef>
              <a:spcAft>
                <a:spcPts val="0"/>
              </a:spcAft>
              <a:buSzPts val="2200"/>
              <a:buChar char="‐"/>
              <a:defRPr/>
            </a:lvl9pPr>
          </a:lstStyle>
          <a:p>
            <a:endParaRPr/>
          </a:p>
        </p:txBody>
      </p:sp>
      <p:sp>
        <p:nvSpPr>
          <p:cNvPr id="27" name="Google Shape;27;p5"/>
          <p:cNvSpPr txBox="1">
            <a:spLocks noGrp="1"/>
          </p:cNvSpPr>
          <p:nvPr>
            <p:ph type="sldNum" idx="12"/>
          </p:nvPr>
        </p:nvSpPr>
        <p:spPr>
          <a:xfrm>
            <a:off x="0" y="4521250"/>
            <a:ext cx="68580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sp>
        <p:nvSpPr>
          <p:cNvPr id="28" name="Google Shape;28;p5"/>
          <p:cNvSpPr/>
          <p:nvPr/>
        </p:nvSpPr>
        <p:spPr>
          <a:xfrm>
            <a:off x="118015" y="125705"/>
            <a:ext cx="6621889" cy="4892151"/>
          </a:xfrm>
          <a:custGeom>
            <a:avLst/>
            <a:gdLst/>
            <a:ahLst/>
            <a:cxnLst/>
            <a:rect l="l" t="t" r="r" b="b"/>
            <a:pathLst>
              <a:path w="92105" h="51033" extrusionOk="0">
                <a:moveTo>
                  <a:pt x="52951" y="93"/>
                </a:moveTo>
                <a:lnTo>
                  <a:pt x="52858" y="130"/>
                </a:lnTo>
                <a:lnTo>
                  <a:pt x="52802" y="168"/>
                </a:lnTo>
                <a:lnTo>
                  <a:pt x="52764" y="205"/>
                </a:lnTo>
                <a:lnTo>
                  <a:pt x="52727" y="242"/>
                </a:lnTo>
                <a:lnTo>
                  <a:pt x="52709" y="298"/>
                </a:lnTo>
                <a:lnTo>
                  <a:pt x="52709" y="354"/>
                </a:lnTo>
                <a:lnTo>
                  <a:pt x="52709" y="410"/>
                </a:lnTo>
                <a:lnTo>
                  <a:pt x="52746" y="521"/>
                </a:lnTo>
                <a:lnTo>
                  <a:pt x="52783" y="559"/>
                </a:lnTo>
                <a:lnTo>
                  <a:pt x="52820" y="596"/>
                </a:lnTo>
                <a:lnTo>
                  <a:pt x="52913" y="633"/>
                </a:lnTo>
                <a:lnTo>
                  <a:pt x="53006" y="652"/>
                </a:lnTo>
                <a:lnTo>
                  <a:pt x="53118" y="614"/>
                </a:lnTo>
                <a:lnTo>
                  <a:pt x="53193" y="559"/>
                </a:lnTo>
                <a:lnTo>
                  <a:pt x="53230" y="521"/>
                </a:lnTo>
                <a:lnTo>
                  <a:pt x="53248" y="465"/>
                </a:lnTo>
                <a:lnTo>
                  <a:pt x="53267" y="410"/>
                </a:lnTo>
                <a:lnTo>
                  <a:pt x="53267" y="354"/>
                </a:lnTo>
                <a:lnTo>
                  <a:pt x="53230" y="242"/>
                </a:lnTo>
                <a:lnTo>
                  <a:pt x="53193" y="186"/>
                </a:lnTo>
                <a:lnTo>
                  <a:pt x="53155" y="149"/>
                </a:lnTo>
                <a:lnTo>
                  <a:pt x="53100" y="130"/>
                </a:lnTo>
                <a:lnTo>
                  <a:pt x="53062" y="112"/>
                </a:lnTo>
                <a:lnTo>
                  <a:pt x="52951" y="93"/>
                </a:lnTo>
                <a:close/>
                <a:moveTo>
                  <a:pt x="49488" y="75"/>
                </a:moveTo>
                <a:lnTo>
                  <a:pt x="49432" y="93"/>
                </a:lnTo>
                <a:lnTo>
                  <a:pt x="49376" y="130"/>
                </a:lnTo>
                <a:lnTo>
                  <a:pt x="49339" y="168"/>
                </a:lnTo>
                <a:lnTo>
                  <a:pt x="49283" y="261"/>
                </a:lnTo>
                <a:lnTo>
                  <a:pt x="49264" y="372"/>
                </a:lnTo>
                <a:lnTo>
                  <a:pt x="49283" y="484"/>
                </a:lnTo>
                <a:lnTo>
                  <a:pt x="49339" y="577"/>
                </a:lnTo>
                <a:lnTo>
                  <a:pt x="49376" y="614"/>
                </a:lnTo>
                <a:lnTo>
                  <a:pt x="49432" y="652"/>
                </a:lnTo>
                <a:lnTo>
                  <a:pt x="49488" y="670"/>
                </a:lnTo>
                <a:lnTo>
                  <a:pt x="49618" y="670"/>
                </a:lnTo>
                <a:lnTo>
                  <a:pt x="49692" y="652"/>
                </a:lnTo>
                <a:lnTo>
                  <a:pt x="49730" y="614"/>
                </a:lnTo>
                <a:lnTo>
                  <a:pt x="49767" y="577"/>
                </a:lnTo>
                <a:lnTo>
                  <a:pt x="49823" y="484"/>
                </a:lnTo>
                <a:lnTo>
                  <a:pt x="49841" y="372"/>
                </a:lnTo>
                <a:lnTo>
                  <a:pt x="49823" y="261"/>
                </a:lnTo>
                <a:lnTo>
                  <a:pt x="49767" y="168"/>
                </a:lnTo>
                <a:lnTo>
                  <a:pt x="49730" y="130"/>
                </a:lnTo>
                <a:lnTo>
                  <a:pt x="49692" y="93"/>
                </a:lnTo>
                <a:lnTo>
                  <a:pt x="49618" y="75"/>
                </a:lnTo>
                <a:close/>
                <a:moveTo>
                  <a:pt x="60286" y="223"/>
                </a:moveTo>
                <a:lnTo>
                  <a:pt x="60193" y="242"/>
                </a:lnTo>
                <a:lnTo>
                  <a:pt x="60100" y="279"/>
                </a:lnTo>
                <a:lnTo>
                  <a:pt x="60063" y="317"/>
                </a:lnTo>
                <a:lnTo>
                  <a:pt x="60044" y="354"/>
                </a:lnTo>
                <a:lnTo>
                  <a:pt x="60025" y="428"/>
                </a:lnTo>
                <a:lnTo>
                  <a:pt x="60025" y="521"/>
                </a:lnTo>
                <a:lnTo>
                  <a:pt x="60063" y="596"/>
                </a:lnTo>
                <a:lnTo>
                  <a:pt x="60119" y="652"/>
                </a:lnTo>
                <a:lnTo>
                  <a:pt x="60212" y="689"/>
                </a:lnTo>
                <a:lnTo>
                  <a:pt x="60305" y="689"/>
                </a:lnTo>
                <a:lnTo>
                  <a:pt x="60379" y="652"/>
                </a:lnTo>
                <a:lnTo>
                  <a:pt x="60454" y="577"/>
                </a:lnTo>
                <a:lnTo>
                  <a:pt x="60491" y="503"/>
                </a:lnTo>
                <a:lnTo>
                  <a:pt x="60491" y="410"/>
                </a:lnTo>
                <a:lnTo>
                  <a:pt x="60454" y="317"/>
                </a:lnTo>
                <a:lnTo>
                  <a:pt x="60416" y="279"/>
                </a:lnTo>
                <a:lnTo>
                  <a:pt x="60379" y="261"/>
                </a:lnTo>
                <a:lnTo>
                  <a:pt x="60286" y="223"/>
                </a:lnTo>
                <a:close/>
                <a:moveTo>
                  <a:pt x="75758" y="56"/>
                </a:moveTo>
                <a:lnTo>
                  <a:pt x="75702" y="75"/>
                </a:lnTo>
                <a:lnTo>
                  <a:pt x="75646" y="112"/>
                </a:lnTo>
                <a:lnTo>
                  <a:pt x="75590" y="149"/>
                </a:lnTo>
                <a:lnTo>
                  <a:pt x="75553" y="205"/>
                </a:lnTo>
                <a:lnTo>
                  <a:pt x="75534" y="261"/>
                </a:lnTo>
                <a:lnTo>
                  <a:pt x="75516" y="317"/>
                </a:lnTo>
                <a:lnTo>
                  <a:pt x="75516" y="391"/>
                </a:lnTo>
                <a:lnTo>
                  <a:pt x="75534" y="503"/>
                </a:lnTo>
                <a:lnTo>
                  <a:pt x="75609" y="596"/>
                </a:lnTo>
                <a:lnTo>
                  <a:pt x="75702" y="670"/>
                </a:lnTo>
                <a:lnTo>
                  <a:pt x="75758" y="689"/>
                </a:lnTo>
                <a:lnTo>
                  <a:pt x="75888" y="689"/>
                </a:lnTo>
                <a:lnTo>
                  <a:pt x="75963" y="652"/>
                </a:lnTo>
                <a:lnTo>
                  <a:pt x="76018" y="633"/>
                </a:lnTo>
                <a:lnTo>
                  <a:pt x="76056" y="577"/>
                </a:lnTo>
                <a:lnTo>
                  <a:pt x="76093" y="521"/>
                </a:lnTo>
                <a:lnTo>
                  <a:pt x="76130" y="465"/>
                </a:lnTo>
                <a:lnTo>
                  <a:pt x="76149" y="410"/>
                </a:lnTo>
                <a:lnTo>
                  <a:pt x="76130" y="335"/>
                </a:lnTo>
                <a:lnTo>
                  <a:pt x="76111" y="223"/>
                </a:lnTo>
                <a:lnTo>
                  <a:pt x="76037" y="130"/>
                </a:lnTo>
                <a:lnTo>
                  <a:pt x="75944" y="75"/>
                </a:lnTo>
                <a:lnTo>
                  <a:pt x="75888" y="56"/>
                </a:lnTo>
                <a:close/>
                <a:moveTo>
                  <a:pt x="43176" y="130"/>
                </a:moveTo>
                <a:lnTo>
                  <a:pt x="43083" y="149"/>
                </a:lnTo>
                <a:lnTo>
                  <a:pt x="42990" y="186"/>
                </a:lnTo>
                <a:lnTo>
                  <a:pt x="42934" y="261"/>
                </a:lnTo>
                <a:lnTo>
                  <a:pt x="42878" y="335"/>
                </a:lnTo>
                <a:lnTo>
                  <a:pt x="42860" y="428"/>
                </a:lnTo>
                <a:lnTo>
                  <a:pt x="42860" y="521"/>
                </a:lnTo>
                <a:lnTo>
                  <a:pt x="42915" y="614"/>
                </a:lnTo>
                <a:lnTo>
                  <a:pt x="42971" y="670"/>
                </a:lnTo>
                <a:lnTo>
                  <a:pt x="43064" y="708"/>
                </a:lnTo>
                <a:lnTo>
                  <a:pt x="43157" y="708"/>
                </a:lnTo>
                <a:lnTo>
                  <a:pt x="43251" y="670"/>
                </a:lnTo>
                <a:lnTo>
                  <a:pt x="43325" y="614"/>
                </a:lnTo>
                <a:lnTo>
                  <a:pt x="43344" y="577"/>
                </a:lnTo>
                <a:lnTo>
                  <a:pt x="43362" y="568"/>
                </a:lnTo>
                <a:lnTo>
                  <a:pt x="43362" y="577"/>
                </a:lnTo>
                <a:lnTo>
                  <a:pt x="43381" y="559"/>
                </a:lnTo>
                <a:lnTo>
                  <a:pt x="43400" y="559"/>
                </a:lnTo>
                <a:lnTo>
                  <a:pt x="43400" y="540"/>
                </a:lnTo>
                <a:lnTo>
                  <a:pt x="43437" y="521"/>
                </a:lnTo>
                <a:lnTo>
                  <a:pt x="43474" y="503"/>
                </a:lnTo>
                <a:lnTo>
                  <a:pt x="43493" y="484"/>
                </a:lnTo>
                <a:lnTo>
                  <a:pt x="43530" y="410"/>
                </a:lnTo>
                <a:lnTo>
                  <a:pt x="43530" y="335"/>
                </a:lnTo>
                <a:lnTo>
                  <a:pt x="43511" y="279"/>
                </a:lnTo>
                <a:lnTo>
                  <a:pt x="43493" y="242"/>
                </a:lnTo>
                <a:lnTo>
                  <a:pt x="43418" y="186"/>
                </a:lnTo>
                <a:lnTo>
                  <a:pt x="43437" y="205"/>
                </a:lnTo>
                <a:lnTo>
                  <a:pt x="43362" y="149"/>
                </a:lnTo>
                <a:lnTo>
                  <a:pt x="43269" y="130"/>
                </a:lnTo>
                <a:close/>
                <a:moveTo>
                  <a:pt x="54570" y="19"/>
                </a:moveTo>
                <a:lnTo>
                  <a:pt x="54496" y="37"/>
                </a:lnTo>
                <a:lnTo>
                  <a:pt x="54421" y="56"/>
                </a:lnTo>
                <a:lnTo>
                  <a:pt x="54366" y="93"/>
                </a:lnTo>
                <a:lnTo>
                  <a:pt x="54328" y="149"/>
                </a:lnTo>
                <a:lnTo>
                  <a:pt x="54291" y="205"/>
                </a:lnTo>
                <a:lnTo>
                  <a:pt x="54254" y="261"/>
                </a:lnTo>
                <a:lnTo>
                  <a:pt x="54235" y="335"/>
                </a:lnTo>
                <a:lnTo>
                  <a:pt x="54235" y="391"/>
                </a:lnTo>
                <a:lnTo>
                  <a:pt x="54254" y="465"/>
                </a:lnTo>
                <a:lnTo>
                  <a:pt x="54272" y="521"/>
                </a:lnTo>
                <a:lnTo>
                  <a:pt x="54310" y="577"/>
                </a:lnTo>
                <a:lnTo>
                  <a:pt x="54347" y="633"/>
                </a:lnTo>
                <a:lnTo>
                  <a:pt x="54403" y="670"/>
                </a:lnTo>
                <a:lnTo>
                  <a:pt x="54459" y="689"/>
                </a:lnTo>
                <a:lnTo>
                  <a:pt x="54533" y="708"/>
                </a:lnTo>
                <a:lnTo>
                  <a:pt x="54663" y="708"/>
                </a:lnTo>
                <a:lnTo>
                  <a:pt x="54719" y="689"/>
                </a:lnTo>
                <a:lnTo>
                  <a:pt x="54775" y="652"/>
                </a:lnTo>
                <a:lnTo>
                  <a:pt x="54831" y="614"/>
                </a:lnTo>
                <a:lnTo>
                  <a:pt x="54887" y="559"/>
                </a:lnTo>
                <a:lnTo>
                  <a:pt x="54924" y="503"/>
                </a:lnTo>
                <a:lnTo>
                  <a:pt x="54943" y="428"/>
                </a:lnTo>
                <a:lnTo>
                  <a:pt x="54943" y="372"/>
                </a:lnTo>
                <a:lnTo>
                  <a:pt x="54943" y="298"/>
                </a:lnTo>
                <a:lnTo>
                  <a:pt x="54905" y="242"/>
                </a:lnTo>
                <a:lnTo>
                  <a:pt x="54868" y="168"/>
                </a:lnTo>
                <a:lnTo>
                  <a:pt x="54831" y="112"/>
                </a:lnTo>
                <a:lnTo>
                  <a:pt x="54775" y="75"/>
                </a:lnTo>
                <a:lnTo>
                  <a:pt x="54701" y="37"/>
                </a:lnTo>
                <a:lnTo>
                  <a:pt x="54645" y="19"/>
                </a:lnTo>
                <a:close/>
                <a:moveTo>
                  <a:pt x="46341" y="186"/>
                </a:moveTo>
                <a:lnTo>
                  <a:pt x="46304" y="205"/>
                </a:lnTo>
                <a:lnTo>
                  <a:pt x="46248" y="242"/>
                </a:lnTo>
                <a:lnTo>
                  <a:pt x="46211" y="279"/>
                </a:lnTo>
                <a:lnTo>
                  <a:pt x="46174" y="354"/>
                </a:lnTo>
                <a:lnTo>
                  <a:pt x="46155" y="465"/>
                </a:lnTo>
                <a:lnTo>
                  <a:pt x="46174" y="559"/>
                </a:lnTo>
                <a:lnTo>
                  <a:pt x="46211" y="652"/>
                </a:lnTo>
                <a:lnTo>
                  <a:pt x="46248" y="670"/>
                </a:lnTo>
                <a:lnTo>
                  <a:pt x="46304" y="708"/>
                </a:lnTo>
                <a:lnTo>
                  <a:pt x="46341" y="726"/>
                </a:lnTo>
                <a:lnTo>
                  <a:pt x="46472" y="726"/>
                </a:lnTo>
                <a:lnTo>
                  <a:pt x="46527" y="708"/>
                </a:lnTo>
                <a:lnTo>
                  <a:pt x="46565" y="670"/>
                </a:lnTo>
                <a:lnTo>
                  <a:pt x="46602" y="652"/>
                </a:lnTo>
                <a:lnTo>
                  <a:pt x="46658" y="559"/>
                </a:lnTo>
                <a:lnTo>
                  <a:pt x="46676" y="465"/>
                </a:lnTo>
                <a:lnTo>
                  <a:pt x="46658" y="354"/>
                </a:lnTo>
                <a:lnTo>
                  <a:pt x="46602" y="279"/>
                </a:lnTo>
                <a:lnTo>
                  <a:pt x="46565" y="242"/>
                </a:lnTo>
                <a:lnTo>
                  <a:pt x="46527" y="205"/>
                </a:lnTo>
                <a:lnTo>
                  <a:pt x="46472" y="186"/>
                </a:lnTo>
                <a:close/>
                <a:moveTo>
                  <a:pt x="61794" y="205"/>
                </a:moveTo>
                <a:lnTo>
                  <a:pt x="61701" y="242"/>
                </a:lnTo>
                <a:lnTo>
                  <a:pt x="61645" y="298"/>
                </a:lnTo>
                <a:lnTo>
                  <a:pt x="61608" y="354"/>
                </a:lnTo>
                <a:lnTo>
                  <a:pt x="61589" y="391"/>
                </a:lnTo>
                <a:lnTo>
                  <a:pt x="61589" y="484"/>
                </a:lnTo>
                <a:lnTo>
                  <a:pt x="61627" y="577"/>
                </a:lnTo>
                <a:lnTo>
                  <a:pt x="61682" y="652"/>
                </a:lnTo>
                <a:lnTo>
                  <a:pt x="61757" y="689"/>
                </a:lnTo>
                <a:lnTo>
                  <a:pt x="61850" y="726"/>
                </a:lnTo>
                <a:lnTo>
                  <a:pt x="61943" y="708"/>
                </a:lnTo>
                <a:lnTo>
                  <a:pt x="61980" y="670"/>
                </a:lnTo>
                <a:lnTo>
                  <a:pt x="62018" y="633"/>
                </a:lnTo>
                <a:lnTo>
                  <a:pt x="62073" y="596"/>
                </a:lnTo>
                <a:lnTo>
                  <a:pt x="62092" y="540"/>
                </a:lnTo>
                <a:lnTo>
                  <a:pt x="62111" y="484"/>
                </a:lnTo>
                <a:lnTo>
                  <a:pt x="62111" y="428"/>
                </a:lnTo>
                <a:lnTo>
                  <a:pt x="62092" y="372"/>
                </a:lnTo>
                <a:lnTo>
                  <a:pt x="62073" y="317"/>
                </a:lnTo>
                <a:lnTo>
                  <a:pt x="62036" y="279"/>
                </a:lnTo>
                <a:lnTo>
                  <a:pt x="61980" y="242"/>
                </a:lnTo>
                <a:lnTo>
                  <a:pt x="61887" y="205"/>
                </a:lnTo>
                <a:close/>
                <a:moveTo>
                  <a:pt x="18023" y="93"/>
                </a:moveTo>
                <a:lnTo>
                  <a:pt x="17967" y="112"/>
                </a:lnTo>
                <a:lnTo>
                  <a:pt x="17911" y="149"/>
                </a:lnTo>
                <a:lnTo>
                  <a:pt x="17856" y="168"/>
                </a:lnTo>
                <a:lnTo>
                  <a:pt x="17818" y="186"/>
                </a:lnTo>
                <a:lnTo>
                  <a:pt x="17744" y="261"/>
                </a:lnTo>
                <a:lnTo>
                  <a:pt x="17707" y="335"/>
                </a:lnTo>
                <a:lnTo>
                  <a:pt x="17688" y="372"/>
                </a:lnTo>
                <a:lnTo>
                  <a:pt x="17707" y="428"/>
                </a:lnTo>
                <a:lnTo>
                  <a:pt x="17725" y="447"/>
                </a:lnTo>
                <a:lnTo>
                  <a:pt x="17762" y="465"/>
                </a:lnTo>
                <a:lnTo>
                  <a:pt x="17762" y="484"/>
                </a:lnTo>
                <a:lnTo>
                  <a:pt x="17781" y="503"/>
                </a:lnTo>
                <a:lnTo>
                  <a:pt x="17818" y="614"/>
                </a:lnTo>
                <a:lnTo>
                  <a:pt x="17911" y="670"/>
                </a:lnTo>
                <a:lnTo>
                  <a:pt x="18004" y="726"/>
                </a:lnTo>
                <a:lnTo>
                  <a:pt x="18116" y="745"/>
                </a:lnTo>
                <a:lnTo>
                  <a:pt x="18228" y="726"/>
                </a:lnTo>
                <a:lnTo>
                  <a:pt x="18321" y="670"/>
                </a:lnTo>
                <a:lnTo>
                  <a:pt x="18358" y="614"/>
                </a:lnTo>
                <a:lnTo>
                  <a:pt x="18377" y="559"/>
                </a:lnTo>
                <a:lnTo>
                  <a:pt x="18414" y="503"/>
                </a:lnTo>
                <a:lnTo>
                  <a:pt x="18414" y="447"/>
                </a:lnTo>
                <a:lnTo>
                  <a:pt x="18395" y="335"/>
                </a:lnTo>
                <a:lnTo>
                  <a:pt x="18340" y="223"/>
                </a:lnTo>
                <a:lnTo>
                  <a:pt x="18265" y="149"/>
                </a:lnTo>
                <a:lnTo>
                  <a:pt x="18209" y="112"/>
                </a:lnTo>
                <a:lnTo>
                  <a:pt x="18153" y="93"/>
                </a:lnTo>
                <a:close/>
                <a:moveTo>
                  <a:pt x="44963" y="168"/>
                </a:moveTo>
                <a:lnTo>
                  <a:pt x="44852" y="205"/>
                </a:lnTo>
                <a:lnTo>
                  <a:pt x="44796" y="223"/>
                </a:lnTo>
                <a:lnTo>
                  <a:pt x="44759" y="261"/>
                </a:lnTo>
                <a:lnTo>
                  <a:pt x="44721" y="317"/>
                </a:lnTo>
                <a:lnTo>
                  <a:pt x="44703" y="372"/>
                </a:lnTo>
                <a:lnTo>
                  <a:pt x="44684" y="465"/>
                </a:lnTo>
                <a:lnTo>
                  <a:pt x="44703" y="577"/>
                </a:lnTo>
                <a:lnTo>
                  <a:pt x="44740" y="633"/>
                </a:lnTo>
                <a:lnTo>
                  <a:pt x="44777" y="670"/>
                </a:lnTo>
                <a:lnTo>
                  <a:pt x="44833" y="708"/>
                </a:lnTo>
                <a:lnTo>
                  <a:pt x="44870" y="726"/>
                </a:lnTo>
                <a:lnTo>
                  <a:pt x="44982" y="745"/>
                </a:lnTo>
                <a:lnTo>
                  <a:pt x="45094" y="708"/>
                </a:lnTo>
                <a:lnTo>
                  <a:pt x="45150" y="689"/>
                </a:lnTo>
                <a:lnTo>
                  <a:pt x="45187" y="652"/>
                </a:lnTo>
                <a:lnTo>
                  <a:pt x="45243" y="540"/>
                </a:lnTo>
                <a:lnTo>
                  <a:pt x="45261" y="447"/>
                </a:lnTo>
                <a:lnTo>
                  <a:pt x="45243" y="354"/>
                </a:lnTo>
                <a:lnTo>
                  <a:pt x="45168" y="261"/>
                </a:lnTo>
                <a:lnTo>
                  <a:pt x="45131" y="205"/>
                </a:lnTo>
                <a:lnTo>
                  <a:pt x="45075" y="186"/>
                </a:lnTo>
                <a:lnTo>
                  <a:pt x="45019" y="168"/>
                </a:lnTo>
                <a:close/>
                <a:moveTo>
                  <a:pt x="86296" y="0"/>
                </a:moveTo>
                <a:lnTo>
                  <a:pt x="86221" y="19"/>
                </a:lnTo>
                <a:lnTo>
                  <a:pt x="86147" y="37"/>
                </a:lnTo>
                <a:lnTo>
                  <a:pt x="86072" y="75"/>
                </a:lnTo>
                <a:lnTo>
                  <a:pt x="86016" y="130"/>
                </a:lnTo>
                <a:lnTo>
                  <a:pt x="85979" y="186"/>
                </a:lnTo>
                <a:lnTo>
                  <a:pt x="85942" y="261"/>
                </a:lnTo>
                <a:lnTo>
                  <a:pt x="85923" y="335"/>
                </a:lnTo>
                <a:lnTo>
                  <a:pt x="85923" y="410"/>
                </a:lnTo>
                <a:lnTo>
                  <a:pt x="85942" y="484"/>
                </a:lnTo>
                <a:lnTo>
                  <a:pt x="85979" y="540"/>
                </a:lnTo>
                <a:lnTo>
                  <a:pt x="86054" y="633"/>
                </a:lnTo>
                <a:lnTo>
                  <a:pt x="86109" y="689"/>
                </a:lnTo>
                <a:lnTo>
                  <a:pt x="86165" y="708"/>
                </a:lnTo>
                <a:lnTo>
                  <a:pt x="86221" y="726"/>
                </a:lnTo>
                <a:lnTo>
                  <a:pt x="86296" y="745"/>
                </a:lnTo>
                <a:lnTo>
                  <a:pt x="86370" y="726"/>
                </a:lnTo>
                <a:lnTo>
                  <a:pt x="86444" y="708"/>
                </a:lnTo>
                <a:lnTo>
                  <a:pt x="86500" y="670"/>
                </a:lnTo>
                <a:lnTo>
                  <a:pt x="86556" y="614"/>
                </a:lnTo>
                <a:lnTo>
                  <a:pt x="86612" y="559"/>
                </a:lnTo>
                <a:lnTo>
                  <a:pt x="86649" y="484"/>
                </a:lnTo>
                <a:lnTo>
                  <a:pt x="86649" y="410"/>
                </a:lnTo>
                <a:lnTo>
                  <a:pt x="86649" y="335"/>
                </a:lnTo>
                <a:lnTo>
                  <a:pt x="86631" y="261"/>
                </a:lnTo>
                <a:lnTo>
                  <a:pt x="86612" y="205"/>
                </a:lnTo>
                <a:lnTo>
                  <a:pt x="86538" y="93"/>
                </a:lnTo>
                <a:lnTo>
                  <a:pt x="86482" y="56"/>
                </a:lnTo>
                <a:lnTo>
                  <a:pt x="86426" y="37"/>
                </a:lnTo>
                <a:lnTo>
                  <a:pt x="86370" y="19"/>
                </a:lnTo>
                <a:lnTo>
                  <a:pt x="86296" y="0"/>
                </a:lnTo>
                <a:close/>
                <a:moveTo>
                  <a:pt x="5344" y="503"/>
                </a:moveTo>
                <a:lnTo>
                  <a:pt x="5307" y="540"/>
                </a:lnTo>
                <a:lnTo>
                  <a:pt x="5288" y="577"/>
                </a:lnTo>
                <a:lnTo>
                  <a:pt x="5270" y="633"/>
                </a:lnTo>
                <a:lnTo>
                  <a:pt x="5288" y="670"/>
                </a:lnTo>
                <a:lnTo>
                  <a:pt x="5307" y="726"/>
                </a:lnTo>
                <a:lnTo>
                  <a:pt x="5344" y="745"/>
                </a:lnTo>
                <a:lnTo>
                  <a:pt x="5400" y="763"/>
                </a:lnTo>
                <a:lnTo>
                  <a:pt x="5456" y="745"/>
                </a:lnTo>
                <a:lnTo>
                  <a:pt x="5493" y="726"/>
                </a:lnTo>
                <a:lnTo>
                  <a:pt x="5530" y="670"/>
                </a:lnTo>
                <a:lnTo>
                  <a:pt x="5530" y="633"/>
                </a:lnTo>
                <a:lnTo>
                  <a:pt x="5530" y="577"/>
                </a:lnTo>
                <a:lnTo>
                  <a:pt x="5493" y="540"/>
                </a:lnTo>
                <a:lnTo>
                  <a:pt x="5456" y="503"/>
                </a:lnTo>
                <a:close/>
                <a:moveTo>
                  <a:pt x="67249" y="75"/>
                </a:moveTo>
                <a:lnTo>
                  <a:pt x="67193" y="93"/>
                </a:lnTo>
                <a:lnTo>
                  <a:pt x="67119" y="112"/>
                </a:lnTo>
                <a:lnTo>
                  <a:pt x="67063" y="149"/>
                </a:lnTo>
                <a:lnTo>
                  <a:pt x="67026" y="186"/>
                </a:lnTo>
                <a:lnTo>
                  <a:pt x="66970" y="242"/>
                </a:lnTo>
                <a:lnTo>
                  <a:pt x="66951" y="298"/>
                </a:lnTo>
                <a:lnTo>
                  <a:pt x="66933" y="372"/>
                </a:lnTo>
                <a:lnTo>
                  <a:pt x="66914" y="428"/>
                </a:lnTo>
                <a:lnTo>
                  <a:pt x="66933" y="484"/>
                </a:lnTo>
                <a:lnTo>
                  <a:pt x="66933" y="559"/>
                </a:lnTo>
                <a:lnTo>
                  <a:pt x="66970" y="614"/>
                </a:lnTo>
                <a:lnTo>
                  <a:pt x="67007" y="652"/>
                </a:lnTo>
                <a:lnTo>
                  <a:pt x="67063" y="708"/>
                </a:lnTo>
                <a:lnTo>
                  <a:pt x="67119" y="726"/>
                </a:lnTo>
                <a:lnTo>
                  <a:pt x="67193" y="763"/>
                </a:lnTo>
                <a:lnTo>
                  <a:pt x="67268" y="763"/>
                </a:lnTo>
                <a:lnTo>
                  <a:pt x="67324" y="745"/>
                </a:lnTo>
                <a:lnTo>
                  <a:pt x="67398" y="726"/>
                </a:lnTo>
                <a:lnTo>
                  <a:pt x="67454" y="689"/>
                </a:lnTo>
                <a:lnTo>
                  <a:pt x="67491" y="633"/>
                </a:lnTo>
                <a:lnTo>
                  <a:pt x="67566" y="521"/>
                </a:lnTo>
                <a:lnTo>
                  <a:pt x="67603" y="372"/>
                </a:lnTo>
                <a:lnTo>
                  <a:pt x="67603" y="317"/>
                </a:lnTo>
                <a:lnTo>
                  <a:pt x="67584" y="242"/>
                </a:lnTo>
                <a:lnTo>
                  <a:pt x="67566" y="186"/>
                </a:lnTo>
                <a:lnTo>
                  <a:pt x="67529" y="149"/>
                </a:lnTo>
                <a:lnTo>
                  <a:pt x="67473" y="112"/>
                </a:lnTo>
                <a:lnTo>
                  <a:pt x="67398" y="75"/>
                </a:lnTo>
                <a:close/>
                <a:moveTo>
                  <a:pt x="81064" y="149"/>
                </a:moveTo>
                <a:lnTo>
                  <a:pt x="81008" y="168"/>
                </a:lnTo>
                <a:lnTo>
                  <a:pt x="80952" y="186"/>
                </a:lnTo>
                <a:lnTo>
                  <a:pt x="80896" y="223"/>
                </a:lnTo>
                <a:lnTo>
                  <a:pt x="80859" y="279"/>
                </a:lnTo>
                <a:lnTo>
                  <a:pt x="80822" y="335"/>
                </a:lnTo>
                <a:lnTo>
                  <a:pt x="80803" y="391"/>
                </a:lnTo>
                <a:lnTo>
                  <a:pt x="80785" y="447"/>
                </a:lnTo>
                <a:lnTo>
                  <a:pt x="80803" y="521"/>
                </a:lnTo>
                <a:lnTo>
                  <a:pt x="80822" y="577"/>
                </a:lnTo>
                <a:lnTo>
                  <a:pt x="80840" y="633"/>
                </a:lnTo>
                <a:lnTo>
                  <a:pt x="80878" y="670"/>
                </a:lnTo>
                <a:lnTo>
                  <a:pt x="80934" y="708"/>
                </a:lnTo>
                <a:lnTo>
                  <a:pt x="80989" y="745"/>
                </a:lnTo>
                <a:lnTo>
                  <a:pt x="81045" y="763"/>
                </a:lnTo>
                <a:lnTo>
                  <a:pt x="81176" y="763"/>
                </a:lnTo>
                <a:lnTo>
                  <a:pt x="81306" y="726"/>
                </a:lnTo>
                <a:lnTo>
                  <a:pt x="81380" y="689"/>
                </a:lnTo>
                <a:lnTo>
                  <a:pt x="81436" y="633"/>
                </a:lnTo>
                <a:lnTo>
                  <a:pt x="81473" y="577"/>
                </a:lnTo>
                <a:lnTo>
                  <a:pt x="81492" y="540"/>
                </a:lnTo>
                <a:lnTo>
                  <a:pt x="81511" y="465"/>
                </a:lnTo>
                <a:lnTo>
                  <a:pt x="81492" y="391"/>
                </a:lnTo>
                <a:lnTo>
                  <a:pt x="81473" y="335"/>
                </a:lnTo>
                <a:lnTo>
                  <a:pt x="81436" y="279"/>
                </a:lnTo>
                <a:lnTo>
                  <a:pt x="81306" y="205"/>
                </a:lnTo>
                <a:lnTo>
                  <a:pt x="81194" y="149"/>
                </a:lnTo>
                <a:close/>
                <a:moveTo>
                  <a:pt x="48445" y="56"/>
                </a:moveTo>
                <a:lnTo>
                  <a:pt x="48371" y="75"/>
                </a:lnTo>
                <a:lnTo>
                  <a:pt x="48296" y="93"/>
                </a:lnTo>
                <a:lnTo>
                  <a:pt x="48222" y="130"/>
                </a:lnTo>
                <a:lnTo>
                  <a:pt x="48166" y="186"/>
                </a:lnTo>
                <a:lnTo>
                  <a:pt x="48129" y="242"/>
                </a:lnTo>
                <a:lnTo>
                  <a:pt x="48091" y="317"/>
                </a:lnTo>
                <a:lnTo>
                  <a:pt x="48091" y="391"/>
                </a:lnTo>
                <a:lnTo>
                  <a:pt x="48091" y="465"/>
                </a:lnTo>
                <a:lnTo>
                  <a:pt x="48110" y="521"/>
                </a:lnTo>
                <a:lnTo>
                  <a:pt x="48129" y="577"/>
                </a:lnTo>
                <a:lnTo>
                  <a:pt x="48203" y="689"/>
                </a:lnTo>
                <a:lnTo>
                  <a:pt x="48259" y="726"/>
                </a:lnTo>
                <a:lnTo>
                  <a:pt x="48315" y="745"/>
                </a:lnTo>
                <a:lnTo>
                  <a:pt x="48371" y="763"/>
                </a:lnTo>
                <a:lnTo>
                  <a:pt x="48445" y="782"/>
                </a:lnTo>
                <a:lnTo>
                  <a:pt x="48520" y="763"/>
                </a:lnTo>
                <a:lnTo>
                  <a:pt x="48594" y="745"/>
                </a:lnTo>
                <a:lnTo>
                  <a:pt x="48650" y="708"/>
                </a:lnTo>
                <a:lnTo>
                  <a:pt x="48706" y="652"/>
                </a:lnTo>
                <a:lnTo>
                  <a:pt x="48743" y="596"/>
                </a:lnTo>
                <a:lnTo>
                  <a:pt x="48780" y="521"/>
                </a:lnTo>
                <a:lnTo>
                  <a:pt x="48799" y="447"/>
                </a:lnTo>
                <a:lnTo>
                  <a:pt x="48799" y="372"/>
                </a:lnTo>
                <a:lnTo>
                  <a:pt x="48780" y="317"/>
                </a:lnTo>
                <a:lnTo>
                  <a:pt x="48743" y="261"/>
                </a:lnTo>
                <a:lnTo>
                  <a:pt x="48668" y="149"/>
                </a:lnTo>
                <a:lnTo>
                  <a:pt x="48631" y="112"/>
                </a:lnTo>
                <a:lnTo>
                  <a:pt x="48575" y="93"/>
                </a:lnTo>
                <a:lnTo>
                  <a:pt x="48501" y="75"/>
                </a:lnTo>
                <a:lnTo>
                  <a:pt x="48445" y="56"/>
                </a:lnTo>
                <a:close/>
                <a:moveTo>
                  <a:pt x="65201" y="37"/>
                </a:moveTo>
                <a:lnTo>
                  <a:pt x="65145" y="56"/>
                </a:lnTo>
                <a:lnTo>
                  <a:pt x="65090" y="93"/>
                </a:lnTo>
                <a:lnTo>
                  <a:pt x="65034" y="130"/>
                </a:lnTo>
                <a:lnTo>
                  <a:pt x="64978" y="186"/>
                </a:lnTo>
                <a:lnTo>
                  <a:pt x="64959" y="242"/>
                </a:lnTo>
                <a:lnTo>
                  <a:pt x="64922" y="354"/>
                </a:lnTo>
                <a:lnTo>
                  <a:pt x="64922" y="484"/>
                </a:lnTo>
                <a:lnTo>
                  <a:pt x="64941" y="540"/>
                </a:lnTo>
                <a:lnTo>
                  <a:pt x="64959" y="596"/>
                </a:lnTo>
                <a:lnTo>
                  <a:pt x="64996" y="652"/>
                </a:lnTo>
                <a:lnTo>
                  <a:pt x="65052" y="708"/>
                </a:lnTo>
                <a:lnTo>
                  <a:pt x="65108" y="726"/>
                </a:lnTo>
                <a:lnTo>
                  <a:pt x="65164" y="763"/>
                </a:lnTo>
                <a:lnTo>
                  <a:pt x="65239" y="782"/>
                </a:lnTo>
                <a:lnTo>
                  <a:pt x="65294" y="782"/>
                </a:lnTo>
                <a:lnTo>
                  <a:pt x="65369" y="763"/>
                </a:lnTo>
                <a:lnTo>
                  <a:pt x="65425" y="745"/>
                </a:lnTo>
                <a:lnTo>
                  <a:pt x="65518" y="689"/>
                </a:lnTo>
                <a:lnTo>
                  <a:pt x="65592" y="596"/>
                </a:lnTo>
                <a:lnTo>
                  <a:pt x="65629" y="521"/>
                </a:lnTo>
                <a:lnTo>
                  <a:pt x="65629" y="465"/>
                </a:lnTo>
                <a:lnTo>
                  <a:pt x="65611" y="335"/>
                </a:lnTo>
                <a:lnTo>
                  <a:pt x="65611" y="279"/>
                </a:lnTo>
                <a:lnTo>
                  <a:pt x="65574" y="242"/>
                </a:lnTo>
                <a:lnTo>
                  <a:pt x="65499" y="149"/>
                </a:lnTo>
                <a:lnTo>
                  <a:pt x="65518" y="149"/>
                </a:lnTo>
                <a:lnTo>
                  <a:pt x="65406" y="75"/>
                </a:lnTo>
                <a:lnTo>
                  <a:pt x="65332" y="56"/>
                </a:lnTo>
                <a:lnTo>
                  <a:pt x="65276" y="37"/>
                </a:lnTo>
                <a:close/>
                <a:moveTo>
                  <a:pt x="88046" y="149"/>
                </a:moveTo>
                <a:lnTo>
                  <a:pt x="87990" y="168"/>
                </a:lnTo>
                <a:lnTo>
                  <a:pt x="87934" y="186"/>
                </a:lnTo>
                <a:lnTo>
                  <a:pt x="87878" y="223"/>
                </a:lnTo>
                <a:lnTo>
                  <a:pt x="87841" y="279"/>
                </a:lnTo>
                <a:lnTo>
                  <a:pt x="87822" y="335"/>
                </a:lnTo>
                <a:lnTo>
                  <a:pt x="87804" y="391"/>
                </a:lnTo>
                <a:lnTo>
                  <a:pt x="87785" y="465"/>
                </a:lnTo>
                <a:lnTo>
                  <a:pt x="87804" y="521"/>
                </a:lnTo>
                <a:lnTo>
                  <a:pt x="87822" y="577"/>
                </a:lnTo>
                <a:lnTo>
                  <a:pt x="87841" y="633"/>
                </a:lnTo>
                <a:lnTo>
                  <a:pt x="87878" y="689"/>
                </a:lnTo>
                <a:lnTo>
                  <a:pt x="87934" y="726"/>
                </a:lnTo>
                <a:lnTo>
                  <a:pt x="87990" y="745"/>
                </a:lnTo>
                <a:lnTo>
                  <a:pt x="88046" y="763"/>
                </a:lnTo>
                <a:lnTo>
                  <a:pt x="88101" y="782"/>
                </a:lnTo>
                <a:lnTo>
                  <a:pt x="88176" y="763"/>
                </a:lnTo>
                <a:lnTo>
                  <a:pt x="88232" y="745"/>
                </a:lnTo>
                <a:lnTo>
                  <a:pt x="88288" y="726"/>
                </a:lnTo>
                <a:lnTo>
                  <a:pt x="88344" y="689"/>
                </a:lnTo>
                <a:lnTo>
                  <a:pt x="88381" y="633"/>
                </a:lnTo>
                <a:lnTo>
                  <a:pt x="88399" y="577"/>
                </a:lnTo>
                <a:lnTo>
                  <a:pt x="88418" y="521"/>
                </a:lnTo>
                <a:lnTo>
                  <a:pt x="88418" y="465"/>
                </a:lnTo>
                <a:lnTo>
                  <a:pt x="88418" y="391"/>
                </a:lnTo>
                <a:lnTo>
                  <a:pt x="88399" y="335"/>
                </a:lnTo>
                <a:lnTo>
                  <a:pt x="88381" y="279"/>
                </a:lnTo>
                <a:lnTo>
                  <a:pt x="88325" y="242"/>
                </a:lnTo>
                <a:lnTo>
                  <a:pt x="88288" y="186"/>
                </a:lnTo>
                <a:lnTo>
                  <a:pt x="88232" y="168"/>
                </a:lnTo>
                <a:lnTo>
                  <a:pt x="88176" y="149"/>
                </a:lnTo>
                <a:close/>
                <a:moveTo>
                  <a:pt x="27053" y="279"/>
                </a:moveTo>
                <a:lnTo>
                  <a:pt x="26960" y="298"/>
                </a:lnTo>
                <a:lnTo>
                  <a:pt x="26885" y="335"/>
                </a:lnTo>
                <a:lnTo>
                  <a:pt x="26811" y="391"/>
                </a:lnTo>
                <a:lnTo>
                  <a:pt x="26774" y="484"/>
                </a:lnTo>
                <a:lnTo>
                  <a:pt x="26774" y="577"/>
                </a:lnTo>
                <a:lnTo>
                  <a:pt x="26811" y="670"/>
                </a:lnTo>
                <a:lnTo>
                  <a:pt x="26867" y="763"/>
                </a:lnTo>
                <a:lnTo>
                  <a:pt x="26904" y="782"/>
                </a:lnTo>
                <a:lnTo>
                  <a:pt x="26960" y="801"/>
                </a:lnTo>
                <a:lnTo>
                  <a:pt x="27071" y="801"/>
                </a:lnTo>
                <a:lnTo>
                  <a:pt x="27183" y="763"/>
                </a:lnTo>
                <a:lnTo>
                  <a:pt x="27258" y="689"/>
                </a:lnTo>
                <a:lnTo>
                  <a:pt x="27276" y="652"/>
                </a:lnTo>
                <a:lnTo>
                  <a:pt x="27295" y="596"/>
                </a:lnTo>
                <a:lnTo>
                  <a:pt x="27295" y="540"/>
                </a:lnTo>
                <a:lnTo>
                  <a:pt x="27295" y="484"/>
                </a:lnTo>
                <a:lnTo>
                  <a:pt x="27239" y="391"/>
                </a:lnTo>
                <a:lnTo>
                  <a:pt x="27165" y="317"/>
                </a:lnTo>
                <a:lnTo>
                  <a:pt x="27109" y="298"/>
                </a:lnTo>
                <a:lnTo>
                  <a:pt x="27053" y="279"/>
                </a:lnTo>
                <a:close/>
                <a:moveTo>
                  <a:pt x="51089" y="112"/>
                </a:moveTo>
                <a:lnTo>
                  <a:pt x="51014" y="130"/>
                </a:lnTo>
                <a:lnTo>
                  <a:pt x="50958" y="149"/>
                </a:lnTo>
                <a:lnTo>
                  <a:pt x="50903" y="168"/>
                </a:lnTo>
                <a:lnTo>
                  <a:pt x="50847" y="223"/>
                </a:lnTo>
                <a:lnTo>
                  <a:pt x="50791" y="261"/>
                </a:lnTo>
                <a:lnTo>
                  <a:pt x="50772" y="335"/>
                </a:lnTo>
                <a:lnTo>
                  <a:pt x="50754" y="391"/>
                </a:lnTo>
                <a:lnTo>
                  <a:pt x="50735" y="465"/>
                </a:lnTo>
                <a:lnTo>
                  <a:pt x="50754" y="521"/>
                </a:lnTo>
                <a:lnTo>
                  <a:pt x="50772" y="596"/>
                </a:lnTo>
                <a:lnTo>
                  <a:pt x="50810" y="652"/>
                </a:lnTo>
                <a:lnTo>
                  <a:pt x="50847" y="689"/>
                </a:lnTo>
                <a:lnTo>
                  <a:pt x="50884" y="745"/>
                </a:lnTo>
                <a:lnTo>
                  <a:pt x="50958" y="763"/>
                </a:lnTo>
                <a:lnTo>
                  <a:pt x="51014" y="801"/>
                </a:lnTo>
                <a:lnTo>
                  <a:pt x="51145" y="801"/>
                </a:lnTo>
                <a:lnTo>
                  <a:pt x="51219" y="763"/>
                </a:lnTo>
                <a:lnTo>
                  <a:pt x="51275" y="745"/>
                </a:lnTo>
                <a:lnTo>
                  <a:pt x="51331" y="689"/>
                </a:lnTo>
                <a:lnTo>
                  <a:pt x="51368" y="652"/>
                </a:lnTo>
                <a:lnTo>
                  <a:pt x="51405" y="596"/>
                </a:lnTo>
                <a:lnTo>
                  <a:pt x="51424" y="521"/>
                </a:lnTo>
                <a:lnTo>
                  <a:pt x="51424" y="465"/>
                </a:lnTo>
                <a:lnTo>
                  <a:pt x="51424" y="391"/>
                </a:lnTo>
                <a:lnTo>
                  <a:pt x="51387" y="335"/>
                </a:lnTo>
                <a:lnTo>
                  <a:pt x="51368" y="261"/>
                </a:lnTo>
                <a:lnTo>
                  <a:pt x="51331" y="223"/>
                </a:lnTo>
                <a:lnTo>
                  <a:pt x="51275" y="168"/>
                </a:lnTo>
                <a:lnTo>
                  <a:pt x="51219" y="149"/>
                </a:lnTo>
                <a:lnTo>
                  <a:pt x="51145" y="130"/>
                </a:lnTo>
                <a:lnTo>
                  <a:pt x="51089" y="112"/>
                </a:lnTo>
                <a:close/>
                <a:moveTo>
                  <a:pt x="72481" y="112"/>
                </a:moveTo>
                <a:lnTo>
                  <a:pt x="72425" y="130"/>
                </a:lnTo>
                <a:lnTo>
                  <a:pt x="72369" y="168"/>
                </a:lnTo>
                <a:lnTo>
                  <a:pt x="72313" y="205"/>
                </a:lnTo>
                <a:lnTo>
                  <a:pt x="72276" y="242"/>
                </a:lnTo>
                <a:lnTo>
                  <a:pt x="72220" y="354"/>
                </a:lnTo>
                <a:lnTo>
                  <a:pt x="72202" y="465"/>
                </a:lnTo>
                <a:lnTo>
                  <a:pt x="72202" y="540"/>
                </a:lnTo>
                <a:lnTo>
                  <a:pt x="72220" y="596"/>
                </a:lnTo>
                <a:lnTo>
                  <a:pt x="72258" y="652"/>
                </a:lnTo>
                <a:lnTo>
                  <a:pt x="72313" y="708"/>
                </a:lnTo>
                <a:lnTo>
                  <a:pt x="72369" y="745"/>
                </a:lnTo>
                <a:lnTo>
                  <a:pt x="72425" y="782"/>
                </a:lnTo>
                <a:lnTo>
                  <a:pt x="72500" y="801"/>
                </a:lnTo>
                <a:lnTo>
                  <a:pt x="72555" y="801"/>
                </a:lnTo>
                <a:lnTo>
                  <a:pt x="72630" y="782"/>
                </a:lnTo>
                <a:lnTo>
                  <a:pt x="72704" y="763"/>
                </a:lnTo>
                <a:lnTo>
                  <a:pt x="72760" y="726"/>
                </a:lnTo>
                <a:lnTo>
                  <a:pt x="72816" y="670"/>
                </a:lnTo>
                <a:lnTo>
                  <a:pt x="72853" y="596"/>
                </a:lnTo>
                <a:lnTo>
                  <a:pt x="72872" y="540"/>
                </a:lnTo>
                <a:lnTo>
                  <a:pt x="72872" y="465"/>
                </a:lnTo>
                <a:lnTo>
                  <a:pt x="72872" y="391"/>
                </a:lnTo>
                <a:lnTo>
                  <a:pt x="72853" y="335"/>
                </a:lnTo>
                <a:lnTo>
                  <a:pt x="72816" y="261"/>
                </a:lnTo>
                <a:lnTo>
                  <a:pt x="72779" y="205"/>
                </a:lnTo>
                <a:lnTo>
                  <a:pt x="72723" y="168"/>
                </a:lnTo>
                <a:lnTo>
                  <a:pt x="72611" y="130"/>
                </a:lnTo>
                <a:lnTo>
                  <a:pt x="72555" y="112"/>
                </a:lnTo>
                <a:close/>
                <a:moveTo>
                  <a:pt x="73915" y="112"/>
                </a:moveTo>
                <a:lnTo>
                  <a:pt x="73840" y="149"/>
                </a:lnTo>
                <a:lnTo>
                  <a:pt x="73784" y="186"/>
                </a:lnTo>
                <a:lnTo>
                  <a:pt x="73728" y="242"/>
                </a:lnTo>
                <a:lnTo>
                  <a:pt x="73691" y="298"/>
                </a:lnTo>
                <a:lnTo>
                  <a:pt x="73654" y="354"/>
                </a:lnTo>
                <a:lnTo>
                  <a:pt x="73635" y="428"/>
                </a:lnTo>
                <a:lnTo>
                  <a:pt x="73635" y="484"/>
                </a:lnTo>
                <a:lnTo>
                  <a:pt x="73654" y="559"/>
                </a:lnTo>
                <a:lnTo>
                  <a:pt x="73691" y="633"/>
                </a:lnTo>
                <a:lnTo>
                  <a:pt x="73728" y="689"/>
                </a:lnTo>
                <a:lnTo>
                  <a:pt x="73784" y="726"/>
                </a:lnTo>
                <a:lnTo>
                  <a:pt x="73840" y="763"/>
                </a:lnTo>
                <a:lnTo>
                  <a:pt x="73915" y="801"/>
                </a:lnTo>
                <a:lnTo>
                  <a:pt x="74119" y="801"/>
                </a:lnTo>
                <a:lnTo>
                  <a:pt x="74175" y="763"/>
                </a:lnTo>
                <a:lnTo>
                  <a:pt x="74324" y="670"/>
                </a:lnTo>
                <a:lnTo>
                  <a:pt x="74380" y="633"/>
                </a:lnTo>
                <a:lnTo>
                  <a:pt x="74417" y="559"/>
                </a:lnTo>
                <a:lnTo>
                  <a:pt x="74436" y="484"/>
                </a:lnTo>
                <a:lnTo>
                  <a:pt x="74436" y="410"/>
                </a:lnTo>
                <a:lnTo>
                  <a:pt x="74399" y="335"/>
                </a:lnTo>
                <a:lnTo>
                  <a:pt x="74361" y="279"/>
                </a:lnTo>
                <a:lnTo>
                  <a:pt x="74250" y="186"/>
                </a:lnTo>
                <a:lnTo>
                  <a:pt x="74119" y="130"/>
                </a:lnTo>
                <a:lnTo>
                  <a:pt x="74045" y="112"/>
                </a:lnTo>
                <a:close/>
                <a:moveTo>
                  <a:pt x="77862" y="447"/>
                </a:moveTo>
                <a:lnTo>
                  <a:pt x="77806" y="484"/>
                </a:lnTo>
                <a:lnTo>
                  <a:pt x="77768" y="540"/>
                </a:lnTo>
                <a:lnTo>
                  <a:pt x="77750" y="596"/>
                </a:lnTo>
                <a:lnTo>
                  <a:pt x="77750" y="670"/>
                </a:lnTo>
                <a:lnTo>
                  <a:pt x="77768" y="726"/>
                </a:lnTo>
                <a:lnTo>
                  <a:pt x="77824" y="782"/>
                </a:lnTo>
                <a:lnTo>
                  <a:pt x="77880" y="801"/>
                </a:lnTo>
                <a:lnTo>
                  <a:pt x="77955" y="782"/>
                </a:lnTo>
                <a:lnTo>
                  <a:pt x="77992" y="763"/>
                </a:lnTo>
                <a:lnTo>
                  <a:pt x="78048" y="708"/>
                </a:lnTo>
                <a:lnTo>
                  <a:pt x="78066" y="652"/>
                </a:lnTo>
                <a:lnTo>
                  <a:pt x="78066" y="596"/>
                </a:lnTo>
                <a:lnTo>
                  <a:pt x="78029" y="540"/>
                </a:lnTo>
                <a:lnTo>
                  <a:pt x="77992" y="484"/>
                </a:lnTo>
                <a:lnTo>
                  <a:pt x="77936" y="447"/>
                </a:lnTo>
                <a:close/>
                <a:moveTo>
                  <a:pt x="13108" y="261"/>
                </a:moveTo>
                <a:lnTo>
                  <a:pt x="13052" y="279"/>
                </a:lnTo>
                <a:lnTo>
                  <a:pt x="12996" y="317"/>
                </a:lnTo>
                <a:lnTo>
                  <a:pt x="12959" y="372"/>
                </a:lnTo>
                <a:lnTo>
                  <a:pt x="12922" y="410"/>
                </a:lnTo>
                <a:lnTo>
                  <a:pt x="12903" y="465"/>
                </a:lnTo>
                <a:lnTo>
                  <a:pt x="12903" y="521"/>
                </a:lnTo>
                <a:lnTo>
                  <a:pt x="12903" y="577"/>
                </a:lnTo>
                <a:lnTo>
                  <a:pt x="12940" y="689"/>
                </a:lnTo>
                <a:lnTo>
                  <a:pt x="12978" y="745"/>
                </a:lnTo>
                <a:lnTo>
                  <a:pt x="13015" y="782"/>
                </a:lnTo>
                <a:lnTo>
                  <a:pt x="13071" y="819"/>
                </a:lnTo>
                <a:lnTo>
                  <a:pt x="13127" y="819"/>
                </a:lnTo>
                <a:lnTo>
                  <a:pt x="13238" y="838"/>
                </a:lnTo>
                <a:lnTo>
                  <a:pt x="13350" y="801"/>
                </a:lnTo>
                <a:lnTo>
                  <a:pt x="13443" y="726"/>
                </a:lnTo>
                <a:lnTo>
                  <a:pt x="13462" y="670"/>
                </a:lnTo>
                <a:lnTo>
                  <a:pt x="13480" y="633"/>
                </a:lnTo>
                <a:lnTo>
                  <a:pt x="13499" y="521"/>
                </a:lnTo>
                <a:lnTo>
                  <a:pt x="13462" y="410"/>
                </a:lnTo>
                <a:lnTo>
                  <a:pt x="13406" y="335"/>
                </a:lnTo>
                <a:lnTo>
                  <a:pt x="13294" y="279"/>
                </a:lnTo>
                <a:lnTo>
                  <a:pt x="13238" y="261"/>
                </a:lnTo>
                <a:close/>
                <a:moveTo>
                  <a:pt x="28729" y="186"/>
                </a:moveTo>
                <a:lnTo>
                  <a:pt x="28673" y="205"/>
                </a:lnTo>
                <a:lnTo>
                  <a:pt x="28598" y="205"/>
                </a:lnTo>
                <a:lnTo>
                  <a:pt x="28542" y="242"/>
                </a:lnTo>
                <a:lnTo>
                  <a:pt x="28486" y="279"/>
                </a:lnTo>
                <a:lnTo>
                  <a:pt x="28449" y="317"/>
                </a:lnTo>
                <a:lnTo>
                  <a:pt x="28412" y="372"/>
                </a:lnTo>
                <a:lnTo>
                  <a:pt x="28393" y="428"/>
                </a:lnTo>
                <a:lnTo>
                  <a:pt x="28393" y="484"/>
                </a:lnTo>
                <a:lnTo>
                  <a:pt x="28375" y="540"/>
                </a:lnTo>
                <a:lnTo>
                  <a:pt x="28393" y="614"/>
                </a:lnTo>
                <a:lnTo>
                  <a:pt x="28412" y="670"/>
                </a:lnTo>
                <a:lnTo>
                  <a:pt x="28468" y="726"/>
                </a:lnTo>
                <a:lnTo>
                  <a:pt x="28505" y="763"/>
                </a:lnTo>
                <a:lnTo>
                  <a:pt x="28561" y="801"/>
                </a:lnTo>
                <a:lnTo>
                  <a:pt x="28635" y="819"/>
                </a:lnTo>
                <a:lnTo>
                  <a:pt x="28691" y="838"/>
                </a:lnTo>
                <a:lnTo>
                  <a:pt x="28766" y="838"/>
                </a:lnTo>
                <a:lnTo>
                  <a:pt x="28822" y="819"/>
                </a:lnTo>
                <a:lnTo>
                  <a:pt x="28877" y="782"/>
                </a:lnTo>
                <a:lnTo>
                  <a:pt x="28933" y="745"/>
                </a:lnTo>
                <a:lnTo>
                  <a:pt x="28989" y="652"/>
                </a:lnTo>
                <a:lnTo>
                  <a:pt x="29026" y="540"/>
                </a:lnTo>
                <a:lnTo>
                  <a:pt x="29008" y="410"/>
                </a:lnTo>
                <a:lnTo>
                  <a:pt x="28989" y="354"/>
                </a:lnTo>
                <a:lnTo>
                  <a:pt x="28952" y="298"/>
                </a:lnTo>
                <a:lnTo>
                  <a:pt x="28896" y="261"/>
                </a:lnTo>
                <a:lnTo>
                  <a:pt x="28859" y="223"/>
                </a:lnTo>
                <a:lnTo>
                  <a:pt x="28784" y="205"/>
                </a:lnTo>
                <a:lnTo>
                  <a:pt x="28729" y="186"/>
                </a:lnTo>
                <a:close/>
                <a:moveTo>
                  <a:pt x="30404" y="242"/>
                </a:moveTo>
                <a:lnTo>
                  <a:pt x="30348" y="261"/>
                </a:lnTo>
                <a:lnTo>
                  <a:pt x="30292" y="279"/>
                </a:lnTo>
                <a:lnTo>
                  <a:pt x="30199" y="335"/>
                </a:lnTo>
                <a:lnTo>
                  <a:pt x="30162" y="391"/>
                </a:lnTo>
                <a:lnTo>
                  <a:pt x="30125" y="447"/>
                </a:lnTo>
                <a:lnTo>
                  <a:pt x="30125" y="503"/>
                </a:lnTo>
                <a:lnTo>
                  <a:pt x="30106" y="559"/>
                </a:lnTo>
                <a:lnTo>
                  <a:pt x="30143" y="670"/>
                </a:lnTo>
                <a:lnTo>
                  <a:pt x="30199" y="745"/>
                </a:lnTo>
                <a:lnTo>
                  <a:pt x="30292" y="819"/>
                </a:lnTo>
                <a:lnTo>
                  <a:pt x="30348" y="838"/>
                </a:lnTo>
                <a:lnTo>
                  <a:pt x="30460" y="838"/>
                </a:lnTo>
                <a:lnTo>
                  <a:pt x="30516" y="819"/>
                </a:lnTo>
                <a:lnTo>
                  <a:pt x="30609" y="745"/>
                </a:lnTo>
                <a:lnTo>
                  <a:pt x="30683" y="652"/>
                </a:lnTo>
                <a:lnTo>
                  <a:pt x="30702" y="596"/>
                </a:lnTo>
                <a:lnTo>
                  <a:pt x="30702" y="540"/>
                </a:lnTo>
                <a:lnTo>
                  <a:pt x="30665" y="428"/>
                </a:lnTo>
                <a:lnTo>
                  <a:pt x="30609" y="335"/>
                </a:lnTo>
                <a:lnTo>
                  <a:pt x="30516" y="279"/>
                </a:lnTo>
                <a:lnTo>
                  <a:pt x="30460" y="261"/>
                </a:lnTo>
                <a:lnTo>
                  <a:pt x="30404" y="242"/>
                </a:lnTo>
                <a:close/>
                <a:moveTo>
                  <a:pt x="34258" y="242"/>
                </a:moveTo>
                <a:lnTo>
                  <a:pt x="34146" y="279"/>
                </a:lnTo>
                <a:lnTo>
                  <a:pt x="34072" y="354"/>
                </a:lnTo>
                <a:lnTo>
                  <a:pt x="34016" y="447"/>
                </a:lnTo>
                <a:lnTo>
                  <a:pt x="33997" y="559"/>
                </a:lnTo>
                <a:lnTo>
                  <a:pt x="34016" y="670"/>
                </a:lnTo>
                <a:lnTo>
                  <a:pt x="34053" y="726"/>
                </a:lnTo>
                <a:lnTo>
                  <a:pt x="34091" y="763"/>
                </a:lnTo>
                <a:lnTo>
                  <a:pt x="34146" y="801"/>
                </a:lnTo>
                <a:lnTo>
                  <a:pt x="34202" y="819"/>
                </a:lnTo>
                <a:lnTo>
                  <a:pt x="34258" y="838"/>
                </a:lnTo>
                <a:lnTo>
                  <a:pt x="34388" y="838"/>
                </a:lnTo>
                <a:lnTo>
                  <a:pt x="34444" y="801"/>
                </a:lnTo>
                <a:lnTo>
                  <a:pt x="34500" y="763"/>
                </a:lnTo>
                <a:lnTo>
                  <a:pt x="34537" y="726"/>
                </a:lnTo>
                <a:lnTo>
                  <a:pt x="34575" y="670"/>
                </a:lnTo>
                <a:lnTo>
                  <a:pt x="34593" y="614"/>
                </a:lnTo>
                <a:lnTo>
                  <a:pt x="34593" y="540"/>
                </a:lnTo>
                <a:lnTo>
                  <a:pt x="34593" y="484"/>
                </a:lnTo>
                <a:lnTo>
                  <a:pt x="34575" y="428"/>
                </a:lnTo>
                <a:lnTo>
                  <a:pt x="34537" y="372"/>
                </a:lnTo>
                <a:lnTo>
                  <a:pt x="34463" y="298"/>
                </a:lnTo>
                <a:lnTo>
                  <a:pt x="34351" y="242"/>
                </a:lnTo>
                <a:close/>
                <a:moveTo>
                  <a:pt x="91509" y="242"/>
                </a:moveTo>
                <a:lnTo>
                  <a:pt x="91453" y="261"/>
                </a:lnTo>
                <a:lnTo>
                  <a:pt x="91360" y="335"/>
                </a:lnTo>
                <a:lnTo>
                  <a:pt x="91322" y="372"/>
                </a:lnTo>
                <a:lnTo>
                  <a:pt x="91285" y="428"/>
                </a:lnTo>
                <a:lnTo>
                  <a:pt x="91267" y="484"/>
                </a:lnTo>
                <a:lnTo>
                  <a:pt x="91267" y="540"/>
                </a:lnTo>
                <a:lnTo>
                  <a:pt x="91285" y="596"/>
                </a:lnTo>
                <a:lnTo>
                  <a:pt x="91304" y="652"/>
                </a:lnTo>
                <a:lnTo>
                  <a:pt x="91360" y="745"/>
                </a:lnTo>
                <a:lnTo>
                  <a:pt x="91453" y="819"/>
                </a:lnTo>
                <a:lnTo>
                  <a:pt x="91509" y="838"/>
                </a:lnTo>
                <a:lnTo>
                  <a:pt x="91639" y="838"/>
                </a:lnTo>
                <a:lnTo>
                  <a:pt x="91695" y="819"/>
                </a:lnTo>
                <a:lnTo>
                  <a:pt x="91732" y="782"/>
                </a:lnTo>
                <a:lnTo>
                  <a:pt x="91788" y="745"/>
                </a:lnTo>
                <a:lnTo>
                  <a:pt x="91825" y="708"/>
                </a:lnTo>
                <a:lnTo>
                  <a:pt x="91844" y="652"/>
                </a:lnTo>
                <a:lnTo>
                  <a:pt x="91862" y="596"/>
                </a:lnTo>
                <a:lnTo>
                  <a:pt x="91862" y="540"/>
                </a:lnTo>
                <a:lnTo>
                  <a:pt x="91844" y="428"/>
                </a:lnTo>
                <a:lnTo>
                  <a:pt x="91769" y="335"/>
                </a:lnTo>
                <a:lnTo>
                  <a:pt x="91676" y="261"/>
                </a:lnTo>
                <a:lnTo>
                  <a:pt x="91620" y="242"/>
                </a:lnTo>
                <a:close/>
                <a:moveTo>
                  <a:pt x="36399" y="186"/>
                </a:moveTo>
                <a:lnTo>
                  <a:pt x="36306" y="205"/>
                </a:lnTo>
                <a:lnTo>
                  <a:pt x="36232" y="223"/>
                </a:lnTo>
                <a:lnTo>
                  <a:pt x="36138" y="298"/>
                </a:lnTo>
                <a:lnTo>
                  <a:pt x="36083" y="372"/>
                </a:lnTo>
                <a:lnTo>
                  <a:pt x="36064" y="447"/>
                </a:lnTo>
                <a:lnTo>
                  <a:pt x="36045" y="503"/>
                </a:lnTo>
                <a:lnTo>
                  <a:pt x="36045" y="521"/>
                </a:lnTo>
                <a:lnTo>
                  <a:pt x="36064" y="614"/>
                </a:lnTo>
                <a:lnTo>
                  <a:pt x="36083" y="689"/>
                </a:lnTo>
                <a:lnTo>
                  <a:pt x="36138" y="763"/>
                </a:lnTo>
                <a:lnTo>
                  <a:pt x="36194" y="801"/>
                </a:lnTo>
                <a:lnTo>
                  <a:pt x="36269" y="838"/>
                </a:lnTo>
                <a:lnTo>
                  <a:pt x="36343" y="856"/>
                </a:lnTo>
                <a:lnTo>
                  <a:pt x="36418" y="856"/>
                </a:lnTo>
                <a:lnTo>
                  <a:pt x="36511" y="838"/>
                </a:lnTo>
                <a:lnTo>
                  <a:pt x="36567" y="782"/>
                </a:lnTo>
                <a:lnTo>
                  <a:pt x="36623" y="726"/>
                </a:lnTo>
                <a:lnTo>
                  <a:pt x="36660" y="633"/>
                </a:lnTo>
                <a:lnTo>
                  <a:pt x="36678" y="577"/>
                </a:lnTo>
                <a:lnTo>
                  <a:pt x="36716" y="503"/>
                </a:lnTo>
                <a:lnTo>
                  <a:pt x="36716" y="428"/>
                </a:lnTo>
                <a:lnTo>
                  <a:pt x="36678" y="354"/>
                </a:lnTo>
                <a:lnTo>
                  <a:pt x="36641" y="298"/>
                </a:lnTo>
                <a:lnTo>
                  <a:pt x="36585" y="242"/>
                </a:lnTo>
                <a:lnTo>
                  <a:pt x="36511" y="205"/>
                </a:lnTo>
                <a:lnTo>
                  <a:pt x="36399" y="186"/>
                </a:lnTo>
                <a:close/>
                <a:moveTo>
                  <a:pt x="56637" y="223"/>
                </a:moveTo>
                <a:lnTo>
                  <a:pt x="56563" y="261"/>
                </a:lnTo>
                <a:lnTo>
                  <a:pt x="56507" y="298"/>
                </a:lnTo>
                <a:lnTo>
                  <a:pt x="56451" y="335"/>
                </a:lnTo>
                <a:lnTo>
                  <a:pt x="56414" y="410"/>
                </a:lnTo>
                <a:lnTo>
                  <a:pt x="56395" y="484"/>
                </a:lnTo>
                <a:lnTo>
                  <a:pt x="56376" y="559"/>
                </a:lnTo>
                <a:lnTo>
                  <a:pt x="56395" y="633"/>
                </a:lnTo>
                <a:lnTo>
                  <a:pt x="56432" y="689"/>
                </a:lnTo>
                <a:lnTo>
                  <a:pt x="56469" y="763"/>
                </a:lnTo>
                <a:lnTo>
                  <a:pt x="56525" y="801"/>
                </a:lnTo>
                <a:lnTo>
                  <a:pt x="56581" y="838"/>
                </a:lnTo>
                <a:lnTo>
                  <a:pt x="56656" y="856"/>
                </a:lnTo>
                <a:lnTo>
                  <a:pt x="56786" y="856"/>
                </a:lnTo>
                <a:lnTo>
                  <a:pt x="56898" y="819"/>
                </a:lnTo>
                <a:lnTo>
                  <a:pt x="56953" y="782"/>
                </a:lnTo>
                <a:lnTo>
                  <a:pt x="56991" y="745"/>
                </a:lnTo>
                <a:lnTo>
                  <a:pt x="57028" y="708"/>
                </a:lnTo>
                <a:lnTo>
                  <a:pt x="57065" y="633"/>
                </a:lnTo>
                <a:lnTo>
                  <a:pt x="57065" y="540"/>
                </a:lnTo>
                <a:lnTo>
                  <a:pt x="57047" y="428"/>
                </a:lnTo>
                <a:lnTo>
                  <a:pt x="57009" y="335"/>
                </a:lnTo>
                <a:lnTo>
                  <a:pt x="56916" y="279"/>
                </a:lnTo>
                <a:lnTo>
                  <a:pt x="56842" y="242"/>
                </a:lnTo>
                <a:lnTo>
                  <a:pt x="56786" y="223"/>
                </a:lnTo>
                <a:close/>
                <a:moveTo>
                  <a:pt x="58517" y="242"/>
                </a:moveTo>
                <a:lnTo>
                  <a:pt x="58406" y="261"/>
                </a:lnTo>
                <a:lnTo>
                  <a:pt x="58350" y="279"/>
                </a:lnTo>
                <a:lnTo>
                  <a:pt x="58294" y="317"/>
                </a:lnTo>
                <a:lnTo>
                  <a:pt x="58257" y="372"/>
                </a:lnTo>
                <a:lnTo>
                  <a:pt x="58238" y="428"/>
                </a:lnTo>
                <a:lnTo>
                  <a:pt x="58220" y="484"/>
                </a:lnTo>
                <a:lnTo>
                  <a:pt x="58220" y="540"/>
                </a:lnTo>
                <a:lnTo>
                  <a:pt x="58220" y="614"/>
                </a:lnTo>
                <a:lnTo>
                  <a:pt x="58238" y="670"/>
                </a:lnTo>
                <a:lnTo>
                  <a:pt x="58275" y="726"/>
                </a:lnTo>
                <a:lnTo>
                  <a:pt x="58313" y="763"/>
                </a:lnTo>
                <a:lnTo>
                  <a:pt x="58350" y="801"/>
                </a:lnTo>
                <a:lnTo>
                  <a:pt x="58406" y="838"/>
                </a:lnTo>
                <a:lnTo>
                  <a:pt x="58480" y="856"/>
                </a:lnTo>
                <a:lnTo>
                  <a:pt x="58592" y="856"/>
                </a:lnTo>
                <a:lnTo>
                  <a:pt x="58648" y="819"/>
                </a:lnTo>
                <a:lnTo>
                  <a:pt x="58704" y="801"/>
                </a:lnTo>
                <a:lnTo>
                  <a:pt x="58759" y="745"/>
                </a:lnTo>
                <a:lnTo>
                  <a:pt x="58797" y="708"/>
                </a:lnTo>
                <a:lnTo>
                  <a:pt x="58815" y="652"/>
                </a:lnTo>
                <a:lnTo>
                  <a:pt x="58834" y="577"/>
                </a:lnTo>
                <a:lnTo>
                  <a:pt x="58834" y="521"/>
                </a:lnTo>
                <a:lnTo>
                  <a:pt x="58797" y="410"/>
                </a:lnTo>
                <a:lnTo>
                  <a:pt x="58778" y="354"/>
                </a:lnTo>
                <a:lnTo>
                  <a:pt x="58741" y="298"/>
                </a:lnTo>
                <a:lnTo>
                  <a:pt x="58704" y="279"/>
                </a:lnTo>
                <a:lnTo>
                  <a:pt x="58648" y="242"/>
                </a:lnTo>
                <a:close/>
                <a:moveTo>
                  <a:pt x="41463" y="149"/>
                </a:moveTo>
                <a:lnTo>
                  <a:pt x="41389" y="168"/>
                </a:lnTo>
                <a:lnTo>
                  <a:pt x="41314" y="168"/>
                </a:lnTo>
                <a:lnTo>
                  <a:pt x="41240" y="205"/>
                </a:lnTo>
                <a:lnTo>
                  <a:pt x="41184" y="261"/>
                </a:lnTo>
                <a:lnTo>
                  <a:pt x="41128" y="317"/>
                </a:lnTo>
                <a:lnTo>
                  <a:pt x="41110" y="391"/>
                </a:lnTo>
                <a:lnTo>
                  <a:pt x="41091" y="447"/>
                </a:lnTo>
                <a:lnTo>
                  <a:pt x="41091" y="521"/>
                </a:lnTo>
                <a:lnTo>
                  <a:pt x="41091" y="577"/>
                </a:lnTo>
                <a:lnTo>
                  <a:pt x="41110" y="652"/>
                </a:lnTo>
                <a:lnTo>
                  <a:pt x="41147" y="708"/>
                </a:lnTo>
                <a:lnTo>
                  <a:pt x="41184" y="763"/>
                </a:lnTo>
                <a:lnTo>
                  <a:pt x="41240" y="801"/>
                </a:lnTo>
                <a:lnTo>
                  <a:pt x="41296" y="838"/>
                </a:lnTo>
                <a:lnTo>
                  <a:pt x="41352" y="856"/>
                </a:lnTo>
                <a:lnTo>
                  <a:pt x="41426" y="875"/>
                </a:lnTo>
                <a:lnTo>
                  <a:pt x="41482" y="856"/>
                </a:lnTo>
                <a:lnTo>
                  <a:pt x="41556" y="856"/>
                </a:lnTo>
                <a:lnTo>
                  <a:pt x="41612" y="819"/>
                </a:lnTo>
                <a:lnTo>
                  <a:pt x="41668" y="782"/>
                </a:lnTo>
                <a:lnTo>
                  <a:pt x="41724" y="745"/>
                </a:lnTo>
                <a:lnTo>
                  <a:pt x="41798" y="614"/>
                </a:lnTo>
                <a:lnTo>
                  <a:pt x="41817" y="540"/>
                </a:lnTo>
                <a:lnTo>
                  <a:pt x="41836" y="465"/>
                </a:lnTo>
                <a:lnTo>
                  <a:pt x="41817" y="391"/>
                </a:lnTo>
                <a:lnTo>
                  <a:pt x="41798" y="317"/>
                </a:lnTo>
                <a:lnTo>
                  <a:pt x="41761" y="261"/>
                </a:lnTo>
                <a:lnTo>
                  <a:pt x="41705" y="223"/>
                </a:lnTo>
                <a:lnTo>
                  <a:pt x="41631" y="186"/>
                </a:lnTo>
                <a:lnTo>
                  <a:pt x="41556" y="168"/>
                </a:lnTo>
                <a:lnTo>
                  <a:pt x="41463" y="149"/>
                </a:lnTo>
                <a:close/>
                <a:moveTo>
                  <a:pt x="70470" y="149"/>
                </a:moveTo>
                <a:lnTo>
                  <a:pt x="70396" y="168"/>
                </a:lnTo>
                <a:lnTo>
                  <a:pt x="70321" y="205"/>
                </a:lnTo>
                <a:lnTo>
                  <a:pt x="70247" y="242"/>
                </a:lnTo>
                <a:lnTo>
                  <a:pt x="70191" y="279"/>
                </a:lnTo>
                <a:lnTo>
                  <a:pt x="70154" y="335"/>
                </a:lnTo>
                <a:lnTo>
                  <a:pt x="70116" y="410"/>
                </a:lnTo>
                <a:lnTo>
                  <a:pt x="70098" y="465"/>
                </a:lnTo>
                <a:lnTo>
                  <a:pt x="70098" y="540"/>
                </a:lnTo>
                <a:lnTo>
                  <a:pt x="70135" y="652"/>
                </a:lnTo>
                <a:lnTo>
                  <a:pt x="70154" y="708"/>
                </a:lnTo>
                <a:lnTo>
                  <a:pt x="70210" y="763"/>
                </a:lnTo>
                <a:lnTo>
                  <a:pt x="70247" y="801"/>
                </a:lnTo>
                <a:lnTo>
                  <a:pt x="70303" y="838"/>
                </a:lnTo>
                <a:lnTo>
                  <a:pt x="70358" y="856"/>
                </a:lnTo>
                <a:lnTo>
                  <a:pt x="70433" y="875"/>
                </a:lnTo>
                <a:lnTo>
                  <a:pt x="70563" y="856"/>
                </a:lnTo>
                <a:lnTo>
                  <a:pt x="70619" y="838"/>
                </a:lnTo>
                <a:lnTo>
                  <a:pt x="70675" y="801"/>
                </a:lnTo>
                <a:lnTo>
                  <a:pt x="70712" y="745"/>
                </a:lnTo>
                <a:lnTo>
                  <a:pt x="70749" y="689"/>
                </a:lnTo>
                <a:lnTo>
                  <a:pt x="70787" y="614"/>
                </a:lnTo>
                <a:lnTo>
                  <a:pt x="70805" y="540"/>
                </a:lnTo>
                <a:lnTo>
                  <a:pt x="70824" y="465"/>
                </a:lnTo>
                <a:lnTo>
                  <a:pt x="70824" y="372"/>
                </a:lnTo>
                <a:lnTo>
                  <a:pt x="70787" y="298"/>
                </a:lnTo>
                <a:lnTo>
                  <a:pt x="70749" y="242"/>
                </a:lnTo>
                <a:lnTo>
                  <a:pt x="70694" y="186"/>
                </a:lnTo>
                <a:lnTo>
                  <a:pt x="70601" y="149"/>
                </a:lnTo>
                <a:close/>
                <a:moveTo>
                  <a:pt x="79314" y="205"/>
                </a:moveTo>
                <a:lnTo>
                  <a:pt x="79239" y="223"/>
                </a:lnTo>
                <a:lnTo>
                  <a:pt x="79183" y="261"/>
                </a:lnTo>
                <a:lnTo>
                  <a:pt x="79128" y="298"/>
                </a:lnTo>
                <a:lnTo>
                  <a:pt x="79090" y="354"/>
                </a:lnTo>
                <a:lnTo>
                  <a:pt x="79053" y="410"/>
                </a:lnTo>
                <a:lnTo>
                  <a:pt x="79035" y="484"/>
                </a:lnTo>
                <a:lnTo>
                  <a:pt x="79035" y="540"/>
                </a:lnTo>
                <a:lnTo>
                  <a:pt x="79035" y="614"/>
                </a:lnTo>
                <a:lnTo>
                  <a:pt x="79053" y="670"/>
                </a:lnTo>
                <a:lnTo>
                  <a:pt x="79090" y="726"/>
                </a:lnTo>
                <a:lnTo>
                  <a:pt x="79128" y="782"/>
                </a:lnTo>
                <a:lnTo>
                  <a:pt x="79183" y="819"/>
                </a:lnTo>
                <a:lnTo>
                  <a:pt x="79239" y="856"/>
                </a:lnTo>
                <a:lnTo>
                  <a:pt x="79295" y="875"/>
                </a:lnTo>
                <a:lnTo>
                  <a:pt x="79444" y="875"/>
                </a:lnTo>
                <a:lnTo>
                  <a:pt x="79500" y="856"/>
                </a:lnTo>
                <a:lnTo>
                  <a:pt x="79556" y="819"/>
                </a:lnTo>
                <a:lnTo>
                  <a:pt x="79612" y="782"/>
                </a:lnTo>
                <a:lnTo>
                  <a:pt x="79649" y="726"/>
                </a:lnTo>
                <a:lnTo>
                  <a:pt x="79686" y="670"/>
                </a:lnTo>
                <a:lnTo>
                  <a:pt x="79705" y="614"/>
                </a:lnTo>
                <a:lnTo>
                  <a:pt x="79705" y="540"/>
                </a:lnTo>
                <a:lnTo>
                  <a:pt x="79705" y="484"/>
                </a:lnTo>
                <a:lnTo>
                  <a:pt x="79686" y="410"/>
                </a:lnTo>
                <a:lnTo>
                  <a:pt x="79649" y="354"/>
                </a:lnTo>
                <a:lnTo>
                  <a:pt x="79612" y="298"/>
                </a:lnTo>
                <a:lnTo>
                  <a:pt x="79556" y="261"/>
                </a:lnTo>
                <a:lnTo>
                  <a:pt x="79500" y="223"/>
                </a:lnTo>
                <a:lnTo>
                  <a:pt x="79444" y="205"/>
                </a:lnTo>
                <a:close/>
                <a:moveTo>
                  <a:pt x="38056" y="112"/>
                </a:moveTo>
                <a:lnTo>
                  <a:pt x="37982" y="130"/>
                </a:lnTo>
                <a:lnTo>
                  <a:pt x="37889" y="149"/>
                </a:lnTo>
                <a:lnTo>
                  <a:pt x="37833" y="186"/>
                </a:lnTo>
                <a:lnTo>
                  <a:pt x="37758" y="223"/>
                </a:lnTo>
                <a:lnTo>
                  <a:pt x="37702" y="279"/>
                </a:lnTo>
                <a:lnTo>
                  <a:pt x="37647" y="335"/>
                </a:lnTo>
                <a:lnTo>
                  <a:pt x="37609" y="410"/>
                </a:lnTo>
                <a:lnTo>
                  <a:pt x="37591" y="465"/>
                </a:lnTo>
                <a:lnTo>
                  <a:pt x="37591" y="540"/>
                </a:lnTo>
                <a:lnTo>
                  <a:pt x="37591" y="596"/>
                </a:lnTo>
                <a:lnTo>
                  <a:pt x="37609" y="670"/>
                </a:lnTo>
                <a:lnTo>
                  <a:pt x="37628" y="726"/>
                </a:lnTo>
                <a:lnTo>
                  <a:pt x="37665" y="782"/>
                </a:lnTo>
                <a:lnTo>
                  <a:pt x="37721" y="819"/>
                </a:lnTo>
                <a:lnTo>
                  <a:pt x="37777" y="856"/>
                </a:lnTo>
                <a:lnTo>
                  <a:pt x="37851" y="875"/>
                </a:lnTo>
                <a:lnTo>
                  <a:pt x="37926" y="894"/>
                </a:lnTo>
                <a:lnTo>
                  <a:pt x="38000" y="894"/>
                </a:lnTo>
                <a:lnTo>
                  <a:pt x="38075" y="856"/>
                </a:lnTo>
                <a:lnTo>
                  <a:pt x="38131" y="838"/>
                </a:lnTo>
                <a:lnTo>
                  <a:pt x="38186" y="782"/>
                </a:lnTo>
                <a:lnTo>
                  <a:pt x="38224" y="726"/>
                </a:lnTo>
                <a:lnTo>
                  <a:pt x="38261" y="652"/>
                </a:lnTo>
                <a:lnTo>
                  <a:pt x="38298" y="521"/>
                </a:lnTo>
                <a:lnTo>
                  <a:pt x="38280" y="372"/>
                </a:lnTo>
                <a:lnTo>
                  <a:pt x="38261" y="298"/>
                </a:lnTo>
                <a:lnTo>
                  <a:pt x="38224" y="223"/>
                </a:lnTo>
                <a:lnTo>
                  <a:pt x="38186" y="168"/>
                </a:lnTo>
                <a:lnTo>
                  <a:pt x="38112" y="130"/>
                </a:lnTo>
                <a:lnTo>
                  <a:pt x="38056" y="112"/>
                </a:lnTo>
                <a:close/>
                <a:moveTo>
                  <a:pt x="68869" y="261"/>
                </a:moveTo>
                <a:lnTo>
                  <a:pt x="68813" y="279"/>
                </a:lnTo>
                <a:lnTo>
                  <a:pt x="68757" y="317"/>
                </a:lnTo>
                <a:lnTo>
                  <a:pt x="68720" y="354"/>
                </a:lnTo>
                <a:lnTo>
                  <a:pt x="68664" y="410"/>
                </a:lnTo>
                <a:lnTo>
                  <a:pt x="68646" y="465"/>
                </a:lnTo>
                <a:lnTo>
                  <a:pt x="68627" y="540"/>
                </a:lnTo>
                <a:lnTo>
                  <a:pt x="68627" y="596"/>
                </a:lnTo>
                <a:lnTo>
                  <a:pt x="68664" y="708"/>
                </a:lnTo>
                <a:lnTo>
                  <a:pt x="68739" y="801"/>
                </a:lnTo>
                <a:lnTo>
                  <a:pt x="68832" y="856"/>
                </a:lnTo>
                <a:lnTo>
                  <a:pt x="68888" y="875"/>
                </a:lnTo>
                <a:lnTo>
                  <a:pt x="68944" y="894"/>
                </a:lnTo>
                <a:lnTo>
                  <a:pt x="68999" y="875"/>
                </a:lnTo>
                <a:lnTo>
                  <a:pt x="69074" y="856"/>
                </a:lnTo>
                <a:lnTo>
                  <a:pt x="69130" y="819"/>
                </a:lnTo>
                <a:lnTo>
                  <a:pt x="69167" y="782"/>
                </a:lnTo>
                <a:lnTo>
                  <a:pt x="69204" y="745"/>
                </a:lnTo>
                <a:lnTo>
                  <a:pt x="69241" y="670"/>
                </a:lnTo>
                <a:lnTo>
                  <a:pt x="69260" y="614"/>
                </a:lnTo>
                <a:lnTo>
                  <a:pt x="69260" y="559"/>
                </a:lnTo>
                <a:lnTo>
                  <a:pt x="69223" y="447"/>
                </a:lnTo>
                <a:lnTo>
                  <a:pt x="69148" y="354"/>
                </a:lnTo>
                <a:lnTo>
                  <a:pt x="69055" y="279"/>
                </a:lnTo>
                <a:lnTo>
                  <a:pt x="68999" y="261"/>
                </a:lnTo>
                <a:close/>
                <a:moveTo>
                  <a:pt x="83000" y="186"/>
                </a:moveTo>
                <a:lnTo>
                  <a:pt x="82926" y="205"/>
                </a:lnTo>
                <a:lnTo>
                  <a:pt x="82870" y="223"/>
                </a:lnTo>
                <a:lnTo>
                  <a:pt x="82795" y="261"/>
                </a:lnTo>
                <a:lnTo>
                  <a:pt x="82739" y="317"/>
                </a:lnTo>
                <a:lnTo>
                  <a:pt x="82702" y="372"/>
                </a:lnTo>
                <a:lnTo>
                  <a:pt x="82665" y="428"/>
                </a:lnTo>
                <a:lnTo>
                  <a:pt x="82665" y="503"/>
                </a:lnTo>
                <a:lnTo>
                  <a:pt x="82665" y="577"/>
                </a:lnTo>
                <a:lnTo>
                  <a:pt x="82702" y="708"/>
                </a:lnTo>
                <a:lnTo>
                  <a:pt x="82777" y="801"/>
                </a:lnTo>
                <a:lnTo>
                  <a:pt x="82833" y="838"/>
                </a:lnTo>
                <a:lnTo>
                  <a:pt x="82888" y="875"/>
                </a:lnTo>
                <a:lnTo>
                  <a:pt x="82944" y="894"/>
                </a:lnTo>
                <a:lnTo>
                  <a:pt x="83075" y="894"/>
                </a:lnTo>
                <a:lnTo>
                  <a:pt x="83149" y="856"/>
                </a:lnTo>
                <a:lnTo>
                  <a:pt x="83205" y="819"/>
                </a:lnTo>
                <a:lnTo>
                  <a:pt x="83261" y="782"/>
                </a:lnTo>
                <a:lnTo>
                  <a:pt x="83317" y="726"/>
                </a:lnTo>
                <a:lnTo>
                  <a:pt x="83335" y="652"/>
                </a:lnTo>
                <a:lnTo>
                  <a:pt x="83354" y="577"/>
                </a:lnTo>
                <a:lnTo>
                  <a:pt x="83354" y="503"/>
                </a:lnTo>
                <a:lnTo>
                  <a:pt x="83317" y="391"/>
                </a:lnTo>
                <a:lnTo>
                  <a:pt x="83242" y="279"/>
                </a:lnTo>
                <a:lnTo>
                  <a:pt x="83186" y="242"/>
                </a:lnTo>
                <a:lnTo>
                  <a:pt x="83130" y="223"/>
                </a:lnTo>
                <a:lnTo>
                  <a:pt x="83075" y="205"/>
                </a:lnTo>
                <a:lnTo>
                  <a:pt x="83000" y="186"/>
                </a:lnTo>
                <a:close/>
                <a:moveTo>
                  <a:pt x="89833" y="186"/>
                </a:moveTo>
                <a:lnTo>
                  <a:pt x="89759" y="205"/>
                </a:lnTo>
                <a:lnTo>
                  <a:pt x="89684" y="223"/>
                </a:lnTo>
                <a:lnTo>
                  <a:pt x="89628" y="261"/>
                </a:lnTo>
                <a:lnTo>
                  <a:pt x="89591" y="298"/>
                </a:lnTo>
                <a:lnTo>
                  <a:pt x="89554" y="354"/>
                </a:lnTo>
                <a:lnTo>
                  <a:pt x="89516" y="410"/>
                </a:lnTo>
                <a:lnTo>
                  <a:pt x="89498" y="540"/>
                </a:lnTo>
                <a:lnTo>
                  <a:pt x="89516" y="670"/>
                </a:lnTo>
                <a:lnTo>
                  <a:pt x="89554" y="726"/>
                </a:lnTo>
                <a:lnTo>
                  <a:pt x="89591" y="782"/>
                </a:lnTo>
                <a:lnTo>
                  <a:pt x="89628" y="838"/>
                </a:lnTo>
                <a:lnTo>
                  <a:pt x="89684" y="875"/>
                </a:lnTo>
                <a:lnTo>
                  <a:pt x="89759" y="894"/>
                </a:lnTo>
                <a:lnTo>
                  <a:pt x="89926" y="894"/>
                </a:lnTo>
                <a:lnTo>
                  <a:pt x="89982" y="875"/>
                </a:lnTo>
                <a:lnTo>
                  <a:pt x="90056" y="838"/>
                </a:lnTo>
                <a:lnTo>
                  <a:pt x="90094" y="782"/>
                </a:lnTo>
                <a:lnTo>
                  <a:pt x="90131" y="726"/>
                </a:lnTo>
                <a:lnTo>
                  <a:pt x="90168" y="670"/>
                </a:lnTo>
                <a:lnTo>
                  <a:pt x="90187" y="540"/>
                </a:lnTo>
                <a:lnTo>
                  <a:pt x="90168" y="410"/>
                </a:lnTo>
                <a:lnTo>
                  <a:pt x="90131" y="354"/>
                </a:lnTo>
                <a:lnTo>
                  <a:pt x="90094" y="298"/>
                </a:lnTo>
                <a:lnTo>
                  <a:pt x="90056" y="261"/>
                </a:lnTo>
                <a:lnTo>
                  <a:pt x="89982" y="223"/>
                </a:lnTo>
                <a:lnTo>
                  <a:pt x="89926" y="205"/>
                </a:lnTo>
                <a:lnTo>
                  <a:pt x="89833" y="186"/>
                </a:lnTo>
                <a:close/>
                <a:moveTo>
                  <a:pt x="23609" y="298"/>
                </a:moveTo>
                <a:lnTo>
                  <a:pt x="23534" y="317"/>
                </a:lnTo>
                <a:lnTo>
                  <a:pt x="23478" y="335"/>
                </a:lnTo>
                <a:lnTo>
                  <a:pt x="23422" y="372"/>
                </a:lnTo>
                <a:lnTo>
                  <a:pt x="23385" y="428"/>
                </a:lnTo>
                <a:lnTo>
                  <a:pt x="23348" y="484"/>
                </a:lnTo>
                <a:lnTo>
                  <a:pt x="23329" y="540"/>
                </a:lnTo>
                <a:lnTo>
                  <a:pt x="23329" y="596"/>
                </a:lnTo>
                <a:lnTo>
                  <a:pt x="23329" y="670"/>
                </a:lnTo>
                <a:lnTo>
                  <a:pt x="23348" y="726"/>
                </a:lnTo>
                <a:lnTo>
                  <a:pt x="23385" y="782"/>
                </a:lnTo>
                <a:lnTo>
                  <a:pt x="23422" y="838"/>
                </a:lnTo>
                <a:lnTo>
                  <a:pt x="23478" y="875"/>
                </a:lnTo>
                <a:lnTo>
                  <a:pt x="23534" y="912"/>
                </a:lnTo>
                <a:lnTo>
                  <a:pt x="23739" y="912"/>
                </a:lnTo>
                <a:lnTo>
                  <a:pt x="23795" y="875"/>
                </a:lnTo>
                <a:lnTo>
                  <a:pt x="23851" y="838"/>
                </a:lnTo>
                <a:lnTo>
                  <a:pt x="23906" y="801"/>
                </a:lnTo>
                <a:lnTo>
                  <a:pt x="23925" y="745"/>
                </a:lnTo>
                <a:lnTo>
                  <a:pt x="23944" y="689"/>
                </a:lnTo>
                <a:lnTo>
                  <a:pt x="23962" y="633"/>
                </a:lnTo>
                <a:lnTo>
                  <a:pt x="23944" y="521"/>
                </a:lnTo>
                <a:lnTo>
                  <a:pt x="23888" y="428"/>
                </a:lnTo>
                <a:lnTo>
                  <a:pt x="23813" y="354"/>
                </a:lnTo>
                <a:lnTo>
                  <a:pt x="23702" y="298"/>
                </a:lnTo>
                <a:close/>
                <a:moveTo>
                  <a:pt x="14635" y="335"/>
                </a:moveTo>
                <a:lnTo>
                  <a:pt x="14579" y="354"/>
                </a:lnTo>
                <a:lnTo>
                  <a:pt x="14523" y="391"/>
                </a:lnTo>
                <a:lnTo>
                  <a:pt x="14467" y="428"/>
                </a:lnTo>
                <a:lnTo>
                  <a:pt x="14430" y="465"/>
                </a:lnTo>
                <a:lnTo>
                  <a:pt x="14411" y="521"/>
                </a:lnTo>
                <a:lnTo>
                  <a:pt x="14393" y="577"/>
                </a:lnTo>
                <a:lnTo>
                  <a:pt x="14393" y="633"/>
                </a:lnTo>
                <a:lnTo>
                  <a:pt x="14411" y="745"/>
                </a:lnTo>
                <a:lnTo>
                  <a:pt x="14486" y="838"/>
                </a:lnTo>
                <a:lnTo>
                  <a:pt x="14579" y="912"/>
                </a:lnTo>
                <a:lnTo>
                  <a:pt x="14635" y="912"/>
                </a:lnTo>
                <a:lnTo>
                  <a:pt x="14690" y="931"/>
                </a:lnTo>
                <a:lnTo>
                  <a:pt x="14746" y="912"/>
                </a:lnTo>
                <a:lnTo>
                  <a:pt x="14802" y="894"/>
                </a:lnTo>
                <a:lnTo>
                  <a:pt x="14895" y="838"/>
                </a:lnTo>
                <a:lnTo>
                  <a:pt x="14933" y="801"/>
                </a:lnTo>
                <a:lnTo>
                  <a:pt x="14970" y="745"/>
                </a:lnTo>
                <a:lnTo>
                  <a:pt x="14988" y="689"/>
                </a:lnTo>
                <a:lnTo>
                  <a:pt x="14988" y="633"/>
                </a:lnTo>
                <a:lnTo>
                  <a:pt x="14970" y="577"/>
                </a:lnTo>
                <a:lnTo>
                  <a:pt x="14951" y="521"/>
                </a:lnTo>
                <a:lnTo>
                  <a:pt x="14895" y="428"/>
                </a:lnTo>
                <a:lnTo>
                  <a:pt x="14802" y="354"/>
                </a:lnTo>
                <a:lnTo>
                  <a:pt x="14746" y="335"/>
                </a:lnTo>
                <a:close/>
                <a:moveTo>
                  <a:pt x="20052" y="298"/>
                </a:moveTo>
                <a:lnTo>
                  <a:pt x="19941" y="317"/>
                </a:lnTo>
                <a:lnTo>
                  <a:pt x="19885" y="354"/>
                </a:lnTo>
                <a:lnTo>
                  <a:pt x="19848" y="391"/>
                </a:lnTo>
                <a:lnTo>
                  <a:pt x="19773" y="503"/>
                </a:lnTo>
                <a:lnTo>
                  <a:pt x="19755" y="614"/>
                </a:lnTo>
                <a:lnTo>
                  <a:pt x="19773" y="726"/>
                </a:lnTo>
                <a:lnTo>
                  <a:pt x="19829" y="819"/>
                </a:lnTo>
                <a:lnTo>
                  <a:pt x="19866" y="856"/>
                </a:lnTo>
                <a:lnTo>
                  <a:pt x="19922" y="894"/>
                </a:lnTo>
                <a:lnTo>
                  <a:pt x="19997" y="931"/>
                </a:lnTo>
                <a:lnTo>
                  <a:pt x="20108" y="931"/>
                </a:lnTo>
                <a:lnTo>
                  <a:pt x="20183" y="912"/>
                </a:lnTo>
                <a:lnTo>
                  <a:pt x="20239" y="894"/>
                </a:lnTo>
                <a:lnTo>
                  <a:pt x="20295" y="838"/>
                </a:lnTo>
                <a:lnTo>
                  <a:pt x="20332" y="801"/>
                </a:lnTo>
                <a:lnTo>
                  <a:pt x="20369" y="726"/>
                </a:lnTo>
                <a:lnTo>
                  <a:pt x="20388" y="670"/>
                </a:lnTo>
                <a:lnTo>
                  <a:pt x="20388" y="596"/>
                </a:lnTo>
                <a:lnTo>
                  <a:pt x="20369" y="540"/>
                </a:lnTo>
                <a:lnTo>
                  <a:pt x="20350" y="465"/>
                </a:lnTo>
                <a:lnTo>
                  <a:pt x="20313" y="410"/>
                </a:lnTo>
                <a:lnTo>
                  <a:pt x="20257" y="372"/>
                </a:lnTo>
                <a:lnTo>
                  <a:pt x="20164" y="317"/>
                </a:lnTo>
                <a:lnTo>
                  <a:pt x="20052" y="298"/>
                </a:lnTo>
                <a:close/>
                <a:moveTo>
                  <a:pt x="63302" y="186"/>
                </a:moveTo>
                <a:lnTo>
                  <a:pt x="63228" y="205"/>
                </a:lnTo>
                <a:lnTo>
                  <a:pt x="63153" y="242"/>
                </a:lnTo>
                <a:lnTo>
                  <a:pt x="63097" y="298"/>
                </a:lnTo>
                <a:lnTo>
                  <a:pt x="63060" y="354"/>
                </a:lnTo>
                <a:lnTo>
                  <a:pt x="63023" y="410"/>
                </a:lnTo>
                <a:lnTo>
                  <a:pt x="63004" y="484"/>
                </a:lnTo>
                <a:lnTo>
                  <a:pt x="63004" y="559"/>
                </a:lnTo>
                <a:lnTo>
                  <a:pt x="63004" y="633"/>
                </a:lnTo>
                <a:lnTo>
                  <a:pt x="63023" y="708"/>
                </a:lnTo>
                <a:lnTo>
                  <a:pt x="63060" y="782"/>
                </a:lnTo>
                <a:lnTo>
                  <a:pt x="63116" y="838"/>
                </a:lnTo>
                <a:lnTo>
                  <a:pt x="63172" y="875"/>
                </a:lnTo>
                <a:lnTo>
                  <a:pt x="63246" y="912"/>
                </a:lnTo>
                <a:lnTo>
                  <a:pt x="63321" y="931"/>
                </a:lnTo>
                <a:lnTo>
                  <a:pt x="63395" y="931"/>
                </a:lnTo>
                <a:lnTo>
                  <a:pt x="63488" y="912"/>
                </a:lnTo>
                <a:lnTo>
                  <a:pt x="63563" y="875"/>
                </a:lnTo>
                <a:lnTo>
                  <a:pt x="63675" y="801"/>
                </a:lnTo>
                <a:lnTo>
                  <a:pt x="63730" y="745"/>
                </a:lnTo>
                <a:lnTo>
                  <a:pt x="63768" y="689"/>
                </a:lnTo>
                <a:lnTo>
                  <a:pt x="63805" y="633"/>
                </a:lnTo>
                <a:lnTo>
                  <a:pt x="63805" y="559"/>
                </a:lnTo>
                <a:lnTo>
                  <a:pt x="63805" y="484"/>
                </a:lnTo>
                <a:lnTo>
                  <a:pt x="63768" y="410"/>
                </a:lnTo>
                <a:lnTo>
                  <a:pt x="63730" y="354"/>
                </a:lnTo>
                <a:lnTo>
                  <a:pt x="63675" y="317"/>
                </a:lnTo>
                <a:lnTo>
                  <a:pt x="63544" y="223"/>
                </a:lnTo>
                <a:lnTo>
                  <a:pt x="63470" y="205"/>
                </a:lnTo>
                <a:lnTo>
                  <a:pt x="63377" y="186"/>
                </a:lnTo>
                <a:close/>
                <a:moveTo>
                  <a:pt x="39564" y="354"/>
                </a:moveTo>
                <a:lnTo>
                  <a:pt x="39434" y="372"/>
                </a:lnTo>
                <a:lnTo>
                  <a:pt x="39341" y="447"/>
                </a:lnTo>
                <a:lnTo>
                  <a:pt x="39304" y="484"/>
                </a:lnTo>
                <a:lnTo>
                  <a:pt x="39266" y="540"/>
                </a:lnTo>
                <a:lnTo>
                  <a:pt x="39248" y="596"/>
                </a:lnTo>
                <a:lnTo>
                  <a:pt x="39229" y="652"/>
                </a:lnTo>
                <a:lnTo>
                  <a:pt x="39229" y="708"/>
                </a:lnTo>
                <a:lnTo>
                  <a:pt x="39248" y="763"/>
                </a:lnTo>
                <a:lnTo>
                  <a:pt x="39266" y="819"/>
                </a:lnTo>
                <a:lnTo>
                  <a:pt x="39304" y="875"/>
                </a:lnTo>
                <a:lnTo>
                  <a:pt x="39359" y="912"/>
                </a:lnTo>
                <a:lnTo>
                  <a:pt x="39397" y="950"/>
                </a:lnTo>
                <a:lnTo>
                  <a:pt x="39453" y="968"/>
                </a:lnTo>
                <a:lnTo>
                  <a:pt x="39639" y="968"/>
                </a:lnTo>
                <a:lnTo>
                  <a:pt x="39732" y="894"/>
                </a:lnTo>
                <a:lnTo>
                  <a:pt x="39806" y="819"/>
                </a:lnTo>
                <a:lnTo>
                  <a:pt x="39843" y="708"/>
                </a:lnTo>
                <a:lnTo>
                  <a:pt x="39843" y="633"/>
                </a:lnTo>
                <a:lnTo>
                  <a:pt x="39843" y="577"/>
                </a:lnTo>
                <a:lnTo>
                  <a:pt x="39806" y="521"/>
                </a:lnTo>
                <a:lnTo>
                  <a:pt x="39788" y="465"/>
                </a:lnTo>
                <a:lnTo>
                  <a:pt x="39732" y="410"/>
                </a:lnTo>
                <a:lnTo>
                  <a:pt x="39676" y="391"/>
                </a:lnTo>
                <a:lnTo>
                  <a:pt x="39620" y="372"/>
                </a:lnTo>
                <a:lnTo>
                  <a:pt x="39564" y="354"/>
                </a:lnTo>
                <a:close/>
                <a:moveTo>
                  <a:pt x="746" y="410"/>
                </a:moveTo>
                <a:lnTo>
                  <a:pt x="690" y="428"/>
                </a:lnTo>
                <a:lnTo>
                  <a:pt x="615" y="428"/>
                </a:lnTo>
                <a:lnTo>
                  <a:pt x="559" y="447"/>
                </a:lnTo>
                <a:lnTo>
                  <a:pt x="466" y="521"/>
                </a:lnTo>
                <a:lnTo>
                  <a:pt x="429" y="559"/>
                </a:lnTo>
                <a:lnTo>
                  <a:pt x="410" y="614"/>
                </a:lnTo>
                <a:lnTo>
                  <a:pt x="392" y="708"/>
                </a:lnTo>
                <a:lnTo>
                  <a:pt x="392" y="801"/>
                </a:lnTo>
                <a:lnTo>
                  <a:pt x="448" y="894"/>
                </a:lnTo>
                <a:lnTo>
                  <a:pt x="485" y="931"/>
                </a:lnTo>
                <a:lnTo>
                  <a:pt x="522" y="950"/>
                </a:lnTo>
                <a:lnTo>
                  <a:pt x="615" y="987"/>
                </a:lnTo>
                <a:lnTo>
                  <a:pt x="801" y="987"/>
                </a:lnTo>
                <a:lnTo>
                  <a:pt x="894" y="950"/>
                </a:lnTo>
                <a:lnTo>
                  <a:pt x="950" y="931"/>
                </a:lnTo>
                <a:lnTo>
                  <a:pt x="988" y="894"/>
                </a:lnTo>
                <a:lnTo>
                  <a:pt x="1006" y="838"/>
                </a:lnTo>
                <a:lnTo>
                  <a:pt x="1025" y="782"/>
                </a:lnTo>
                <a:lnTo>
                  <a:pt x="1025" y="726"/>
                </a:lnTo>
                <a:lnTo>
                  <a:pt x="1025" y="670"/>
                </a:lnTo>
                <a:lnTo>
                  <a:pt x="988" y="559"/>
                </a:lnTo>
                <a:lnTo>
                  <a:pt x="894" y="465"/>
                </a:lnTo>
                <a:lnTo>
                  <a:pt x="857" y="428"/>
                </a:lnTo>
                <a:lnTo>
                  <a:pt x="801" y="410"/>
                </a:lnTo>
                <a:close/>
                <a:moveTo>
                  <a:pt x="3855" y="335"/>
                </a:moveTo>
                <a:lnTo>
                  <a:pt x="3799" y="372"/>
                </a:lnTo>
                <a:lnTo>
                  <a:pt x="3743" y="391"/>
                </a:lnTo>
                <a:lnTo>
                  <a:pt x="3706" y="447"/>
                </a:lnTo>
                <a:lnTo>
                  <a:pt x="3669" y="503"/>
                </a:lnTo>
                <a:lnTo>
                  <a:pt x="3631" y="614"/>
                </a:lnTo>
                <a:lnTo>
                  <a:pt x="3650" y="745"/>
                </a:lnTo>
                <a:lnTo>
                  <a:pt x="3669" y="801"/>
                </a:lnTo>
                <a:lnTo>
                  <a:pt x="3687" y="856"/>
                </a:lnTo>
                <a:lnTo>
                  <a:pt x="3724" y="912"/>
                </a:lnTo>
                <a:lnTo>
                  <a:pt x="3780" y="950"/>
                </a:lnTo>
                <a:lnTo>
                  <a:pt x="3836" y="968"/>
                </a:lnTo>
                <a:lnTo>
                  <a:pt x="3892" y="987"/>
                </a:lnTo>
                <a:lnTo>
                  <a:pt x="3966" y="987"/>
                </a:lnTo>
                <a:lnTo>
                  <a:pt x="4022" y="968"/>
                </a:lnTo>
                <a:lnTo>
                  <a:pt x="4078" y="931"/>
                </a:lnTo>
                <a:lnTo>
                  <a:pt x="4134" y="894"/>
                </a:lnTo>
                <a:lnTo>
                  <a:pt x="4171" y="856"/>
                </a:lnTo>
                <a:lnTo>
                  <a:pt x="4209" y="801"/>
                </a:lnTo>
                <a:lnTo>
                  <a:pt x="4227" y="689"/>
                </a:lnTo>
                <a:lnTo>
                  <a:pt x="4227" y="559"/>
                </a:lnTo>
                <a:lnTo>
                  <a:pt x="4209" y="503"/>
                </a:lnTo>
                <a:lnTo>
                  <a:pt x="4171" y="447"/>
                </a:lnTo>
                <a:lnTo>
                  <a:pt x="4134" y="410"/>
                </a:lnTo>
                <a:lnTo>
                  <a:pt x="4078" y="372"/>
                </a:lnTo>
                <a:lnTo>
                  <a:pt x="4022" y="354"/>
                </a:lnTo>
                <a:lnTo>
                  <a:pt x="3966" y="335"/>
                </a:lnTo>
                <a:close/>
                <a:moveTo>
                  <a:pt x="25899" y="410"/>
                </a:moveTo>
                <a:lnTo>
                  <a:pt x="25843" y="428"/>
                </a:lnTo>
                <a:lnTo>
                  <a:pt x="25787" y="447"/>
                </a:lnTo>
                <a:lnTo>
                  <a:pt x="25750" y="484"/>
                </a:lnTo>
                <a:lnTo>
                  <a:pt x="25694" y="577"/>
                </a:lnTo>
                <a:lnTo>
                  <a:pt x="25657" y="670"/>
                </a:lnTo>
                <a:lnTo>
                  <a:pt x="25638" y="726"/>
                </a:lnTo>
                <a:lnTo>
                  <a:pt x="25657" y="782"/>
                </a:lnTo>
                <a:lnTo>
                  <a:pt x="25675" y="838"/>
                </a:lnTo>
                <a:lnTo>
                  <a:pt x="25694" y="875"/>
                </a:lnTo>
                <a:lnTo>
                  <a:pt x="25787" y="950"/>
                </a:lnTo>
                <a:lnTo>
                  <a:pt x="25880" y="987"/>
                </a:lnTo>
                <a:lnTo>
                  <a:pt x="25973" y="968"/>
                </a:lnTo>
                <a:lnTo>
                  <a:pt x="26066" y="931"/>
                </a:lnTo>
                <a:lnTo>
                  <a:pt x="26103" y="894"/>
                </a:lnTo>
                <a:lnTo>
                  <a:pt x="26141" y="838"/>
                </a:lnTo>
                <a:lnTo>
                  <a:pt x="26159" y="801"/>
                </a:lnTo>
                <a:lnTo>
                  <a:pt x="26178" y="745"/>
                </a:lnTo>
                <a:lnTo>
                  <a:pt x="26159" y="633"/>
                </a:lnTo>
                <a:lnTo>
                  <a:pt x="26103" y="521"/>
                </a:lnTo>
                <a:lnTo>
                  <a:pt x="26029" y="465"/>
                </a:lnTo>
                <a:lnTo>
                  <a:pt x="25992" y="428"/>
                </a:lnTo>
                <a:lnTo>
                  <a:pt x="25936" y="410"/>
                </a:lnTo>
                <a:close/>
                <a:moveTo>
                  <a:pt x="21728" y="317"/>
                </a:moveTo>
                <a:lnTo>
                  <a:pt x="21654" y="354"/>
                </a:lnTo>
                <a:lnTo>
                  <a:pt x="21598" y="391"/>
                </a:lnTo>
                <a:lnTo>
                  <a:pt x="21542" y="428"/>
                </a:lnTo>
                <a:lnTo>
                  <a:pt x="21449" y="540"/>
                </a:lnTo>
                <a:lnTo>
                  <a:pt x="21430" y="596"/>
                </a:lnTo>
                <a:lnTo>
                  <a:pt x="21412" y="670"/>
                </a:lnTo>
                <a:lnTo>
                  <a:pt x="21412" y="726"/>
                </a:lnTo>
                <a:lnTo>
                  <a:pt x="21430" y="801"/>
                </a:lnTo>
                <a:lnTo>
                  <a:pt x="21449" y="856"/>
                </a:lnTo>
                <a:lnTo>
                  <a:pt x="21505" y="912"/>
                </a:lnTo>
                <a:lnTo>
                  <a:pt x="21561" y="950"/>
                </a:lnTo>
                <a:lnTo>
                  <a:pt x="21635" y="987"/>
                </a:lnTo>
                <a:lnTo>
                  <a:pt x="21784" y="1005"/>
                </a:lnTo>
                <a:lnTo>
                  <a:pt x="21858" y="1005"/>
                </a:lnTo>
                <a:lnTo>
                  <a:pt x="21933" y="987"/>
                </a:lnTo>
                <a:lnTo>
                  <a:pt x="21989" y="950"/>
                </a:lnTo>
                <a:lnTo>
                  <a:pt x="22063" y="894"/>
                </a:lnTo>
                <a:lnTo>
                  <a:pt x="22100" y="838"/>
                </a:lnTo>
                <a:lnTo>
                  <a:pt x="22138" y="782"/>
                </a:lnTo>
                <a:lnTo>
                  <a:pt x="22175" y="708"/>
                </a:lnTo>
                <a:lnTo>
                  <a:pt x="22175" y="633"/>
                </a:lnTo>
                <a:lnTo>
                  <a:pt x="22175" y="577"/>
                </a:lnTo>
                <a:lnTo>
                  <a:pt x="22156" y="503"/>
                </a:lnTo>
                <a:lnTo>
                  <a:pt x="22119" y="447"/>
                </a:lnTo>
                <a:lnTo>
                  <a:pt x="22063" y="391"/>
                </a:lnTo>
                <a:lnTo>
                  <a:pt x="21989" y="354"/>
                </a:lnTo>
                <a:lnTo>
                  <a:pt x="21933" y="317"/>
                </a:lnTo>
                <a:close/>
                <a:moveTo>
                  <a:pt x="8491" y="410"/>
                </a:moveTo>
                <a:lnTo>
                  <a:pt x="8416" y="428"/>
                </a:lnTo>
                <a:lnTo>
                  <a:pt x="8360" y="447"/>
                </a:lnTo>
                <a:lnTo>
                  <a:pt x="8304" y="484"/>
                </a:lnTo>
                <a:lnTo>
                  <a:pt x="8267" y="540"/>
                </a:lnTo>
                <a:lnTo>
                  <a:pt x="8230" y="596"/>
                </a:lnTo>
                <a:lnTo>
                  <a:pt x="8211" y="708"/>
                </a:lnTo>
                <a:lnTo>
                  <a:pt x="8230" y="819"/>
                </a:lnTo>
                <a:lnTo>
                  <a:pt x="8286" y="912"/>
                </a:lnTo>
                <a:lnTo>
                  <a:pt x="8323" y="968"/>
                </a:lnTo>
                <a:lnTo>
                  <a:pt x="8379" y="987"/>
                </a:lnTo>
                <a:lnTo>
                  <a:pt x="8435" y="1024"/>
                </a:lnTo>
                <a:lnTo>
                  <a:pt x="8565" y="1024"/>
                </a:lnTo>
                <a:lnTo>
                  <a:pt x="8621" y="1005"/>
                </a:lnTo>
                <a:lnTo>
                  <a:pt x="8733" y="950"/>
                </a:lnTo>
                <a:lnTo>
                  <a:pt x="8807" y="856"/>
                </a:lnTo>
                <a:lnTo>
                  <a:pt x="8826" y="801"/>
                </a:lnTo>
                <a:lnTo>
                  <a:pt x="8844" y="745"/>
                </a:lnTo>
                <a:lnTo>
                  <a:pt x="8844" y="689"/>
                </a:lnTo>
                <a:lnTo>
                  <a:pt x="8826" y="633"/>
                </a:lnTo>
                <a:lnTo>
                  <a:pt x="8770" y="521"/>
                </a:lnTo>
                <a:lnTo>
                  <a:pt x="8677" y="447"/>
                </a:lnTo>
                <a:lnTo>
                  <a:pt x="8621" y="428"/>
                </a:lnTo>
                <a:lnTo>
                  <a:pt x="8547" y="410"/>
                </a:lnTo>
                <a:close/>
                <a:moveTo>
                  <a:pt x="9980" y="410"/>
                </a:moveTo>
                <a:lnTo>
                  <a:pt x="9924" y="428"/>
                </a:lnTo>
                <a:lnTo>
                  <a:pt x="9868" y="447"/>
                </a:lnTo>
                <a:lnTo>
                  <a:pt x="9813" y="484"/>
                </a:lnTo>
                <a:lnTo>
                  <a:pt x="9757" y="521"/>
                </a:lnTo>
                <a:lnTo>
                  <a:pt x="9719" y="559"/>
                </a:lnTo>
                <a:lnTo>
                  <a:pt x="9701" y="614"/>
                </a:lnTo>
                <a:lnTo>
                  <a:pt x="9682" y="726"/>
                </a:lnTo>
                <a:lnTo>
                  <a:pt x="9701" y="838"/>
                </a:lnTo>
                <a:lnTo>
                  <a:pt x="9775" y="931"/>
                </a:lnTo>
                <a:lnTo>
                  <a:pt x="9813" y="968"/>
                </a:lnTo>
                <a:lnTo>
                  <a:pt x="9868" y="987"/>
                </a:lnTo>
                <a:lnTo>
                  <a:pt x="9924" y="1005"/>
                </a:lnTo>
                <a:lnTo>
                  <a:pt x="9980" y="1024"/>
                </a:lnTo>
                <a:lnTo>
                  <a:pt x="10055" y="1005"/>
                </a:lnTo>
                <a:lnTo>
                  <a:pt x="10110" y="1005"/>
                </a:lnTo>
                <a:lnTo>
                  <a:pt x="10166" y="968"/>
                </a:lnTo>
                <a:lnTo>
                  <a:pt x="10204" y="931"/>
                </a:lnTo>
                <a:lnTo>
                  <a:pt x="10278" y="838"/>
                </a:lnTo>
                <a:lnTo>
                  <a:pt x="10297" y="782"/>
                </a:lnTo>
                <a:lnTo>
                  <a:pt x="10315" y="726"/>
                </a:lnTo>
                <a:lnTo>
                  <a:pt x="10297" y="652"/>
                </a:lnTo>
                <a:lnTo>
                  <a:pt x="10278" y="596"/>
                </a:lnTo>
                <a:lnTo>
                  <a:pt x="10204" y="503"/>
                </a:lnTo>
                <a:lnTo>
                  <a:pt x="10166" y="465"/>
                </a:lnTo>
                <a:lnTo>
                  <a:pt x="10110" y="428"/>
                </a:lnTo>
                <a:lnTo>
                  <a:pt x="10036" y="410"/>
                </a:lnTo>
                <a:close/>
                <a:moveTo>
                  <a:pt x="16347" y="335"/>
                </a:moveTo>
                <a:lnTo>
                  <a:pt x="16273" y="354"/>
                </a:lnTo>
                <a:lnTo>
                  <a:pt x="16217" y="372"/>
                </a:lnTo>
                <a:lnTo>
                  <a:pt x="16143" y="410"/>
                </a:lnTo>
                <a:lnTo>
                  <a:pt x="16050" y="503"/>
                </a:lnTo>
                <a:lnTo>
                  <a:pt x="15994" y="614"/>
                </a:lnTo>
                <a:lnTo>
                  <a:pt x="15975" y="670"/>
                </a:lnTo>
                <a:lnTo>
                  <a:pt x="15975" y="745"/>
                </a:lnTo>
                <a:lnTo>
                  <a:pt x="15994" y="801"/>
                </a:lnTo>
                <a:lnTo>
                  <a:pt x="16012" y="856"/>
                </a:lnTo>
                <a:lnTo>
                  <a:pt x="16050" y="912"/>
                </a:lnTo>
                <a:lnTo>
                  <a:pt x="16087" y="968"/>
                </a:lnTo>
                <a:lnTo>
                  <a:pt x="16143" y="1005"/>
                </a:lnTo>
                <a:lnTo>
                  <a:pt x="16217" y="1024"/>
                </a:lnTo>
                <a:lnTo>
                  <a:pt x="16273" y="1043"/>
                </a:lnTo>
                <a:lnTo>
                  <a:pt x="16347" y="1043"/>
                </a:lnTo>
                <a:lnTo>
                  <a:pt x="16403" y="1024"/>
                </a:lnTo>
                <a:lnTo>
                  <a:pt x="16478" y="1005"/>
                </a:lnTo>
                <a:lnTo>
                  <a:pt x="16590" y="912"/>
                </a:lnTo>
                <a:lnTo>
                  <a:pt x="16627" y="856"/>
                </a:lnTo>
                <a:lnTo>
                  <a:pt x="16664" y="801"/>
                </a:lnTo>
                <a:lnTo>
                  <a:pt x="16683" y="726"/>
                </a:lnTo>
                <a:lnTo>
                  <a:pt x="16683" y="670"/>
                </a:lnTo>
                <a:lnTo>
                  <a:pt x="16664" y="596"/>
                </a:lnTo>
                <a:lnTo>
                  <a:pt x="16645" y="521"/>
                </a:lnTo>
                <a:lnTo>
                  <a:pt x="16608" y="465"/>
                </a:lnTo>
                <a:lnTo>
                  <a:pt x="16552" y="410"/>
                </a:lnTo>
                <a:lnTo>
                  <a:pt x="16496" y="372"/>
                </a:lnTo>
                <a:lnTo>
                  <a:pt x="16422" y="354"/>
                </a:lnTo>
                <a:lnTo>
                  <a:pt x="16347" y="335"/>
                </a:lnTo>
                <a:close/>
                <a:moveTo>
                  <a:pt x="84527" y="540"/>
                </a:moveTo>
                <a:lnTo>
                  <a:pt x="84490" y="559"/>
                </a:lnTo>
                <a:lnTo>
                  <a:pt x="84434" y="577"/>
                </a:lnTo>
                <a:lnTo>
                  <a:pt x="84397" y="614"/>
                </a:lnTo>
                <a:lnTo>
                  <a:pt x="84359" y="708"/>
                </a:lnTo>
                <a:lnTo>
                  <a:pt x="84341" y="801"/>
                </a:lnTo>
                <a:lnTo>
                  <a:pt x="84359" y="894"/>
                </a:lnTo>
                <a:lnTo>
                  <a:pt x="84397" y="987"/>
                </a:lnTo>
                <a:lnTo>
                  <a:pt x="84434" y="1024"/>
                </a:lnTo>
                <a:lnTo>
                  <a:pt x="84490" y="1043"/>
                </a:lnTo>
                <a:lnTo>
                  <a:pt x="84527" y="1061"/>
                </a:lnTo>
                <a:lnTo>
                  <a:pt x="84601" y="1080"/>
                </a:lnTo>
                <a:lnTo>
                  <a:pt x="84657" y="1061"/>
                </a:lnTo>
                <a:lnTo>
                  <a:pt x="84713" y="1043"/>
                </a:lnTo>
                <a:lnTo>
                  <a:pt x="84750" y="1024"/>
                </a:lnTo>
                <a:lnTo>
                  <a:pt x="84787" y="987"/>
                </a:lnTo>
                <a:lnTo>
                  <a:pt x="84843" y="894"/>
                </a:lnTo>
                <a:lnTo>
                  <a:pt x="84862" y="801"/>
                </a:lnTo>
                <a:lnTo>
                  <a:pt x="84843" y="708"/>
                </a:lnTo>
                <a:lnTo>
                  <a:pt x="84787" y="614"/>
                </a:lnTo>
                <a:lnTo>
                  <a:pt x="84750" y="577"/>
                </a:lnTo>
                <a:lnTo>
                  <a:pt x="84713" y="559"/>
                </a:lnTo>
                <a:lnTo>
                  <a:pt x="84657" y="540"/>
                </a:lnTo>
                <a:close/>
                <a:moveTo>
                  <a:pt x="6796" y="447"/>
                </a:moveTo>
                <a:lnTo>
                  <a:pt x="6722" y="465"/>
                </a:lnTo>
                <a:lnTo>
                  <a:pt x="6666" y="484"/>
                </a:lnTo>
                <a:lnTo>
                  <a:pt x="6592" y="521"/>
                </a:lnTo>
                <a:lnTo>
                  <a:pt x="6554" y="559"/>
                </a:lnTo>
                <a:lnTo>
                  <a:pt x="6517" y="614"/>
                </a:lnTo>
                <a:lnTo>
                  <a:pt x="6480" y="670"/>
                </a:lnTo>
                <a:lnTo>
                  <a:pt x="6461" y="745"/>
                </a:lnTo>
                <a:lnTo>
                  <a:pt x="6480" y="819"/>
                </a:lnTo>
                <a:lnTo>
                  <a:pt x="6517" y="931"/>
                </a:lnTo>
                <a:lnTo>
                  <a:pt x="6573" y="1024"/>
                </a:lnTo>
                <a:lnTo>
                  <a:pt x="6685" y="1080"/>
                </a:lnTo>
                <a:lnTo>
                  <a:pt x="6741" y="1099"/>
                </a:lnTo>
                <a:lnTo>
                  <a:pt x="6852" y="1099"/>
                </a:lnTo>
                <a:lnTo>
                  <a:pt x="6927" y="1061"/>
                </a:lnTo>
                <a:lnTo>
                  <a:pt x="6983" y="1024"/>
                </a:lnTo>
                <a:lnTo>
                  <a:pt x="7038" y="987"/>
                </a:lnTo>
                <a:lnTo>
                  <a:pt x="7076" y="931"/>
                </a:lnTo>
                <a:lnTo>
                  <a:pt x="7094" y="875"/>
                </a:lnTo>
                <a:lnTo>
                  <a:pt x="7113" y="801"/>
                </a:lnTo>
                <a:lnTo>
                  <a:pt x="7113" y="726"/>
                </a:lnTo>
                <a:lnTo>
                  <a:pt x="7076" y="614"/>
                </a:lnTo>
                <a:lnTo>
                  <a:pt x="7001" y="540"/>
                </a:lnTo>
                <a:lnTo>
                  <a:pt x="6908" y="465"/>
                </a:lnTo>
                <a:lnTo>
                  <a:pt x="6852" y="447"/>
                </a:lnTo>
                <a:close/>
                <a:moveTo>
                  <a:pt x="11507" y="465"/>
                </a:moveTo>
                <a:lnTo>
                  <a:pt x="11432" y="484"/>
                </a:lnTo>
                <a:lnTo>
                  <a:pt x="11358" y="484"/>
                </a:lnTo>
                <a:lnTo>
                  <a:pt x="11283" y="503"/>
                </a:lnTo>
                <a:lnTo>
                  <a:pt x="11228" y="540"/>
                </a:lnTo>
                <a:lnTo>
                  <a:pt x="11172" y="596"/>
                </a:lnTo>
                <a:lnTo>
                  <a:pt x="11134" y="652"/>
                </a:lnTo>
                <a:lnTo>
                  <a:pt x="11116" y="708"/>
                </a:lnTo>
                <a:lnTo>
                  <a:pt x="11097" y="782"/>
                </a:lnTo>
                <a:lnTo>
                  <a:pt x="11097" y="838"/>
                </a:lnTo>
                <a:lnTo>
                  <a:pt x="11116" y="912"/>
                </a:lnTo>
                <a:lnTo>
                  <a:pt x="11153" y="968"/>
                </a:lnTo>
                <a:lnTo>
                  <a:pt x="11190" y="1024"/>
                </a:lnTo>
                <a:lnTo>
                  <a:pt x="11246" y="1061"/>
                </a:lnTo>
                <a:lnTo>
                  <a:pt x="11321" y="1099"/>
                </a:lnTo>
                <a:lnTo>
                  <a:pt x="11376" y="1117"/>
                </a:lnTo>
                <a:lnTo>
                  <a:pt x="11451" y="1117"/>
                </a:lnTo>
                <a:lnTo>
                  <a:pt x="11581" y="1099"/>
                </a:lnTo>
                <a:lnTo>
                  <a:pt x="11637" y="1061"/>
                </a:lnTo>
                <a:lnTo>
                  <a:pt x="11693" y="1024"/>
                </a:lnTo>
                <a:lnTo>
                  <a:pt x="11749" y="987"/>
                </a:lnTo>
                <a:lnTo>
                  <a:pt x="11786" y="931"/>
                </a:lnTo>
                <a:lnTo>
                  <a:pt x="11823" y="875"/>
                </a:lnTo>
                <a:lnTo>
                  <a:pt x="11823" y="801"/>
                </a:lnTo>
                <a:lnTo>
                  <a:pt x="11842" y="745"/>
                </a:lnTo>
                <a:lnTo>
                  <a:pt x="11823" y="670"/>
                </a:lnTo>
                <a:lnTo>
                  <a:pt x="11805" y="614"/>
                </a:lnTo>
                <a:lnTo>
                  <a:pt x="11767" y="559"/>
                </a:lnTo>
                <a:lnTo>
                  <a:pt x="11730" y="503"/>
                </a:lnTo>
                <a:lnTo>
                  <a:pt x="11656" y="484"/>
                </a:lnTo>
                <a:lnTo>
                  <a:pt x="11581" y="465"/>
                </a:lnTo>
                <a:close/>
                <a:moveTo>
                  <a:pt x="2142" y="410"/>
                </a:moveTo>
                <a:lnTo>
                  <a:pt x="1993" y="484"/>
                </a:lnTo>
                <a:lnTo>
                  <a:pt x="1881" y="559"/>
                </a:lnTo>
                <a:lnTo>
                  <a:pt x="1825" y="614"/>
                </a:lnTo>
                <a:lnTo>
                  <a:pt x="1788" y="689"/>
                </a:lnTo>
                <a:lnTo>
                  <a:pt x="1770" y="745"/>
                </a:lnTo>
                <a:lnTo>
                  <a:pt x="1770" y="838"/>
                </a:lnTo>
                <a:lnTo>
                  <a:pt x="1788" y="912"/>
                </a:lnTo>
                <a:lnTo>
                  <a:pt x="1825" y="968"/>
                </a:lnTo>
                <a:lnTo>
                  <a:pt x="1863" y="1043"/>
                </a:lnTo>
                <a:lnTo>
                  <a:pt x="1918" y="1080"/>
                </a:lnTo>
                <a:lnTo>
                  <a:pt x="1993" y="1117"/>
                </a:lnTo>
                <a:lnTo>
                  <a:pt x="2049" y="1154"/>
                </a:lnTo>
                <a:lnTo>
                  <a:pt x="2123" y="1154"/>
                </a:lnTo>
                <a:lnTo>
                  <a:pt x="2216" y="1136"/>
                </a:lnTo>
                <a:lnTo>
                  <a:pt x="2347" y="1080"/>
                </a:lnTo>
                <a:lnTo>
                  <a:pt x="2458" y="987"/>
                </a:lnTo>
                <a:lnTo>
                  <a:pt x="2496" y="931"/>
                </a:lnTo>
                <a:lnTo>
                  <a:pt x="2533" y="875"/>
                </a:lnTo>
                <a:lnTo>
                  <a:pt x="2552" y="801"/>
                </a:lnTo>
                <a:lnTo>
                  <a:pt x="2552" y="726"/>
                </a:lnTo>
                <a:lnTo>
                  <a:pt x="2533" y="652"/>
                </a:lnTo>
                <a:lnTo>
                  <a:pt x="2514" y="577"/>
                </a:lnTo>
                <a:lnTo>
                  <a:pt x="2458" y="521"/>
                </a:lnTo>
                <a:lnTo>
                  <a:pt x="2421" y="465"/>
                </a:lnTo>
                <a:lnTo>
                  <a:pt x="2347" y="428"/>
                </a:lnTo>
                <a:lnTo>
                  <a:pt x="2291" y="410"/>
                </a:lnTo>
                <a:close/>
                <a:moveTo>
                  <a:pt x="32359" y="223"/>
                </a:moveTo>
                <a:lnTo>
                  <a:pt x="32285" y="261"/>
                </a:lnTo>
                <a:lnTo>
                  <a:pt x="32229" y="317"/>
                </a:lnTo>
                <a:lnTo>
                  <a:pt x="32191" y="372"/>
                </a:lnTo>
                <a:lnTo>
                  <a:pt x="32136" y="428"/>
                </a:lnTo>
                <a:lnTo>
                  <a:pt x="32061" y="465"/>
                </a:lnTo>
                <a:lnTo>
                  <a:pt x="32024" y="503"/>
                </a:lnTo>
                <a:lnTo>
                  <a:pt x="31987" y="559"/>
                </a:lnTo>
                <a:lnTo>
                  <a:pt x="31949" y="614"/>
                </a:lnTo>
                <a:lnTo>
                  <a:pt x="31931" y="670"/>
                </a:lnTo>
                <a:lnTo>
                  <a:pt x="31931" y="745"/>
                </a:lnTo>
                <a:lnTo>
                  <a:pt x="31949" y="819"/>
                </a:lnTo>
                <a:lnTo>
                  <a:pt x="31968" y="894"/>
                </a:lnTo>
                <a:lnTo>
                  <a:pt x="32005" y="950"/>
                </a:lnTo>
                <a:lnTo>
                  <a:pt x="32098" y="1061"/>
                </a:lnTo>
                <a:lnTo>
                  <a:pt x="32229" y="1136"/>
                </a:lnTo>
                <a:lnTo>
                  <a:pt x="32285" y="1173"/>
                </a:lnTo>
                <a:lnTo>
                  <a:pt x="32508" y="1173"/>
                </a:lnTo>
                <a:lnTo>
                  <a:pt x="32638" y="1117"/>
                </a:lnTo>
                <a:lnTo>
                  <a:pt x="32750" y="1043"/>
                </a:lnTo>
                <a:lnTo>
                  <a:pt x="32806" y="987"/>
                </a:lnTo>
                <a:lnTo>
                  <a:pt x="32824" y="912"/>
                </a:lnTo>
                <a:lnTo>
                  <a:pt x="32880" y="782"/>
                </a:lnTo>
                <a:lnTo>
                  <a:pt x="32880" y="633"/>
                </a:lnTo>
                <a:lnTo>
                  <a:pt x="32843" y="503"/>
                </a:lnTo>
                <a:lnTo>
                  <a:pt x="32806" y="410"/>
                </a:lnTo>
                <a:lnTo>
                  <a:pt x="32750" y="354"/>
                </a:lnTo>
                <a:lnTo>
                  <a:pt x="32694" y="298"/>
                </a:lnTo>
                <a:lnTo>
                  <a:pt x="32620" y="261"/>
                </a:lnTo>
                <a:lnTo>
                  <a:pt x="32527" y="223"/>
                </a:lnTo>
                <a:close/>
                <a:moveTo>
                  <a:pt x="91509" y="2029"/>
                </a:moveTo>
                <a:lnTo>
                  <a:pt x="91453" y="2048"/>
                </a:lnTo>
                <a:lnTo>
                  <a:pt x="91397" y="2067"/>
                </a:lnTo>
                <a:lnTo>
                  <a:pt x="91360" y="2104"/>
                </a:lnTo>
                <a:lnTo>
                  <a:pt x="91285" y="2216"/>
                </a:lnTo>
                <a:lnTo>
                  <a:pt x="91267" y="2271"/>
                </a:lnTo>
                <a:lnTo>
                  <a:pt x="91267" y="2327"/>
                </a:lnTo>
                <a:lnTo>
                  <a:pt x="91267" y="2383"/>
                </a:lnTo>
                <a:lnTo>
                  <a:pt x="91285" y="2439"/>
                </a:lnTo>
                <a:lnTo>
                  <a:pt x="91322" y="2495"/>
                </a:lnTo>
                <a:lnTo>
                  <a:pt x="91360" y="2532"/>
                </a:lnTo>
                <a:lnTo>
                  <a:pt x="91453" y="2588"/>
                </a:lnTo>
                <a:lnTo>
                  <a:pt x="91564" y="2625"/>
                </a:lnTo>
                <a:lnTo>
                  <a:pt x="91620" y="2625"/>
                </a:lnTo>
                <a:lnTo>
                  <a:pt x="91676" y="2607"/>
                </a:lnTo>
                <a:lnTo>
                  <a:pt x="91732" y="2569"/>
                </a:lnTo>
                <a:lnTo>
                  <a:pt x="91788" y="2532"/>
                </a:lnTo>
                <a:lnTo>
                  <a:pt x="91825" y="2476"/>
                </a:lnTo>
                <a:lnTo>
                  <a:pt x="91844" y="2439"/>
                </a:lnTo>
                <a:lnTo>
                  <a:pt x="91862" y="2365"/>
                </a:lnTo>
                <a:lnTo>
                  <a:pt x="91862" y="2309"/>
                </a:lnTo>
                <a:lnTo>
                  <a:pt x="91862" y="2253"/>
                </a:lnTo>
                <a:lnTo>
                  <a:pt x="91844" y="2197"/>
                </a:lnTo>
                <a:lnTo>
                  <a:pt x="91769" y="2104"/>
                </a:lnTo>
                <a:lnTo>
                  <a:pt x="91676" y="2048"/>
                </a:lnTo>
                <a:lnTo>
                  <a:pt x="91564" y="2029"/>
                </a:lnTo>
                <a:close/>
                <a:moveTo>
                  <a:pt x="727" y="2122"/>
                </a:moveTo>
                <a:lnTo>
                  <a:pt x="634" y="2141"/>
                </a:lnTo>
                <a:lnTo>
                  <a:pt x="541" y="2197"/>
                </a:lnTo>
                <a:lnTo>
                  <a:pt x="504" y="2234"/>
                </a:lnTo>
                <a:lnTo>
                  <a:pt x="485" y="2271"/>
                </a:lnTo>
                <a:lnTo>
                  <a:pt x="466" y="2327"/>
                </a:lnTo>
                <a:lnTo>
                  <a:pt x="448" y="2383"/>
                </a:lnTo>
                <a:lnTo>
                  <a:pt x="466" y="2458"/>
                </a:lnTo>
                <a:lnTo>
                  <a:pt x="485" y="2513"/>
                </a:lnTo>
                <a:lnTo>
                  <a:pt x="504" y="2551"/>
                </a:lnTo>
                <a:lnTo>
                  <a:pt x="541" y="2588"/>
                </a:lnTo>
                <a:lnTo>
                  <a:pt x="634" y="2644"/>
                </a:lnTo>
                <a:lnTo>
                  <a:pt x="820" y="2644"/>
                </a:lnTo>
                <a:lnTo>
                  <a:pt x="913" y="2588"/>
                </a:lnTo>
                <a:lnTo>
                  <a:pt x="950" y="2551"/>
                </a:lnTo>
                <a:lnTo>
                  <a:pt x="969" y="2513"/>
                </a:lnTo>
                <a:lnTo>
                  <a:pt x="988" y="2458"/>
                </a:lnTo>
                <a:lnTo>
                  <a:pt x="988" y="2383"/>
                </a:lnTo>
                <a:lnTo>
                  <a:pt x="988" y="2327"/>
                </a:lnTo>
                <a:lnTo>
                  <a:pt x="969" y="2271"/>
                </a:lnTo>
                <a:lnTo>
                  <a:pt x="950" y="2234"/>
                </a:lnTo>
                <a:lnTo>
                  <a:pt x="913" y="2197"/>
                </a:lnTo>
                <a:lnTo>
                  <a:pt x="820" y="2141"/>
                </a:lnTo>
                <a:lnTo>
                  <a:pt x="727" y="2122"/>
                </a:lnTo>
                <a:close/>
                <a:moveTo>
                  <a:pt x="690" y="3537"/>
                </a:moveTo>
                <a:lnTo>
                  <a:pt x="597" y="3575"/>
                </a:lnTo>
                <a:lnTo>
                  <a:pt x="541" y="3612"/>
                </a:lnTo>
                <a:lnTo>
                  <a:pt x="504" y="3649"/>
                </a:lnTo>
                <a:lnTo>
                  <a:pt x="448" y="3761"/>
                </a:lnTo>
                <a:lnTo>
                  <a:pt x="429" y="3817"/>
                </a:lnTo>
                <a:lnTo>
                  <a:pt x="429" y="3873"/>
                </a:lnTo>
                <a:lnTo>
                  <a:pt x="448" y="3928"/>
                </a:lnTo>
                <a:lnTo>
                  <a:pt x="466" y="3984"/>
                </a:lnTo>
                <a:lnTo>
                  <a:pt x="504" y="4022"/>
                </a:lnTo>
                <a:lnTo>
                  <a:pt x="541" y="4059"/>
                </a:lnTo>
                <a:lnTo>
                  <a:pt x="652" y="4115"/>
                </a:lnTo>
                <a:lnTo>
                  <a:pt x="820" y="4115"/>
                </a:lnTo>
                <a:lnTo>
                  <a:pt x="876" y="4077"/>
                </a:lnTo>
                <a:lnTo>
                  <a:pt x="913" y="4040"/>
                </a:lnTo>
                <a:lnTo>
                  <a:pt x="950" y="4003"/>
                </a:lnTo>
                <a:lnTo>
                  <a:pt x="988" y="3947"/>
                </a:lnTo>
                <a:lnTo>
                  <a:pt x="1006" y="3891"/>
                </a:lnTo>
                <a:lnTo>
                  <a:pt x="1006" y="3835"/>
                </a:lnTo>
                <a:lnTo>
                  <a:pt x="1006" y="3780"/>
                </a:lnTo>
                <a:lnTo>
                  <a:pt x="988" y="3724"/>
                </a:lnTo>
                <a:lnTo>
                  <a:pt x="969" y="3668"/>
                </a:lnTo>
                <a:lnTo>
                  <a:pt x="894" y="3593"/>
                </a:lnTo>
                <a:lnTo>
                  <a:pt x="801" y="3556"/>
                </a:lnTo>
                <a:lnTo>
                  <a:pt x="690" y="3537"/>
                </a:lnTo>
                <a:close/>
                <a:moveTo>
                  <a:pt x="91564" y="3705"/>
                </a:moveTo>
                <a:lnTo>
                  <a:pt x="91434" y="3742"/>
                </a:lnTo>
                <a:lnTo>
                  <a:pt x="91378" y="3761"/>
                </a:lnTo>
                <a:lnTo>
                  <a:pt x="91322" y="3798"/>
                </a:lnTo>
                <a:lnTo>
                  <a:pt x="91285" y="3854"/>
                </a:lnTo>
                <a:lnTo>
                  <a:pt x="91248" y="3910"/>
                </a:lnTo>
                <a:lnTo>
                  <a:pt x="91229" y="3966"/>
                </a:lnTo>
                <a:lnTo>
                  <a:pt x="91211" y="4059"/>
                </a:lnTo>
                <a:lnTo>
                  <a:pt x="91229" y="4133"/>
                </a:lnTo>
                <a:lnTo>
                  <a:pt x="91248" y="4208"/>
                </a:lnTo>
                <a:lnTo>
                  <a:pt x="91285" y="4264"/>
                </a:lnTo>
                <a:lnTo>
                  <a:pt x="91322" y="4301"/>
                </a:lnTo>
                <a:lnTo>
                  <a:pt x="91378" y="4338"/>
                </a:lnTo>
                <a:lnTo>
                  <a:pt x="91434" y="4375"/>
                </a:lnTo>
                <a:lnTo>
                  <a:pt x="91564" y="4394"/>
                </a:lnTo>
                <a:lnTo>
                  <a:pt x="91695" y="4375"/>
                </a:lnTo>
                <a:lnTo>
                  <a:pt x="91751" y="4338"/>
                </a:lnTo>
                <a:lnTo>
                  <a:pt x="91806" y="4301"/>
                </a:lnTo>
                <a:lnTo>
                  <a:pt x="91862" y="4264"/>
                </a:lnTo>
                <a:lnTo>
                  <a:pt x="91881" y="4208"/>
                </a:lnTo>
                <a:lnTo>
                  <a:pt x="91918" y="4133"/>
                </a:lnTo>
                <a:lnTo>
                  <a:pt x="91918" y="4059"/>
                </a:lnTo>
                <a:lnTo>
                  <a:pt x="91918" y="3966"/>
                </a:lnTo>
                <a:lnTo>
                  <a:pt x="91881" y="3910"/>
                </a:lnTo>
                <a:lnTo>
                  <a:pt x="91862" y="3854"/>
                </a:lnTo>
                <a:lnTo>
                  <a:pt x="91806" y="3798"/>
                </a:lnTo>
                <a:lnTo>
                  <a:pt x="91751" y="3761"/>
                </a:lnTo>
                <a:lnTo>
                  <a:pt x="91695" y="3742"/>
                </a:lnTo>
                <a:lnTo>
                  <a:pt x="91564" y="3705"/>
                </a:lnTo>
                <a:close/>
                <a:moveTo>
                  <a:pt x="783" y="5269"/>
                </a:moveTo>
                <a:lnTo>
                  <a:pt x="727" y="5288"/>
                </a:lnTo>
                <a:lnTo>
                  <a:pt x="690" y="5306"/>
                </a:lnTo>
                <a:lnTo>
                  <a:pt x="652" y="5362"/>
                </a:lnTo>
                <a:lnTo>
                  <a:pt x="634" y="5399"/>
                </a:lnTo>
                <a:lnTo>
                  <a:pt x="615" y="5437"/>
                </a:lnTo>
                <a:lnTo>
                  <a:pt x="615" y="5455"/>
                </a:lnTo>
                <a:lnTo>
                  <a:pt x="597" y="5455"/>
                </a:lnTo>
                <a:lnTo>
                  <a:pt x="578" y="5474"/>
                </a:lnTo>
                <a:lnTo>
                  <a:pt x="504" y="5548"/>
                </a:lnTo>
                <a:lnTo>
                  <a:pt x="466" y="5623"/>
                </a:lnTo>
                <a:lnTo>
                  <a:pt x="466" y="5716"/>
                </a:lnTo>
                <a:lnTo>
                  <a:pt x="504" y="5809"/>
                </a:lnTo>
                <a:lnTo>
                  <a:pt x="559" y="5883"/>
                </a:lnTo>
                <a:lnTo>
                  <a:pt x="652" y="5939"/>
                </a:lnTo>
                <a:lnTo>
                  <a:pt x="746" y="5939"/>
                </a:lnTo>
                <a:lnTo>
                  <a:pt x="857" y="5921"/>
                </a:lnTo>
                <a:lnTo>
                  <a:pt x="932" y="5883"/>
                </a:lnTo>
                <a:lnTo>
                  <a:pt x="988" y="5809"/>
                </a:lnTo>
                <a:lnTo>
                  <a:pt x="1025" y="5716"/>
                </a:lnTo>
                <a:lnTo>
                  <a:pt x="1043" y="5623"/>
                </a:lnTo>
                <a:lnTo>
                  <a:pt x="1043" y="5530"/>
                </a:lnTo>
                <a:lnTo>
                  <a:pt x="1025" y="5437"/>
                </a:lnTo>
                <a:lnTo>
                  <a:pt x="969" y="5362"/>
                </a:lnTo>
                <a:lnTo>
                  <a:pt x="913" y="5306"/>
                </a:lnTo>
                <a:lnTo>
                  <a:pt x="857" y="5269"/>
                </a:lnTo>
                <a:close/>
                <a:moveTo>
                  <a:pt x="91583" y="5474"/>
                </a:moveTo>
                <a:lnTo>
                  <a:pt x="91527" y="5492"/>
                </a:lnTo>
                <a:lnTo>
                  <a:pt x="91471" y="5530"/>
                </a:lnTo>
                <a:lnTo>
                  <a:pt x="91416" y="5567"/>
                </a:lnTo>
                <a:lnTo>
                  <a:pt x="91378" y="5623"/>
                </a:lnTo>
                <a:lnTo>
                  <a:pt x="91360" y="5697"/>
                </a:lnTo>
                <a:lnTo>
                  <a:pt x="91341" y="5753"/>
                </a:lnTo>
                <a:lnTo>
                  <a:pt x="91341" y="5827"/>
                </a:lnTo>
                <a:lnTo>
                  <a:pt x="91360" y="5883"/>
                </a:lnTo>
                <a:lnTo>
                  <a:pt x="91378" y="5939"/>
                </a:lnTo>
                <a:lnTo>
                  <a:pt x="91453" y="6014"/>
                </a:lnTo>
                <a:lnTo>
                  <a:pt x="91546" y="6088"/>
                </a:lnTo>
                <a:lnTo>
                  <a:pt x="91658" y="6107"/>
                </a:lnTo>
                <a:lnTo>
                  <a:pt x="91713" y="6088"/>
                </a:lnTo>
                <a:lnTo>
                  <a:pt x="91788" y="6070"/>
                </a:lnTo>
                <a:lnTo>
                  <a:pt x="91844" y="6032"/>
                </a:lnTo>
                <a:lnTo>
                  <a:pt x="91900" y="5995"/>
                </a:lnTo>
                <a:lnTo>
                  <a:pt x="91937" y="5939"/>
                </a:lnTo>
                <a:lnTo>
                  <a:pt x="91955" y="5883"/>
                </a:lnTo>
                <a:lnTo>
                  <a:pt x="91974" y="5809"/>
                </a:lnTo>
                <a:lnTo>
                  <a:pt x="91974" y="5734"/>
                </a:lnTo>
                <a:lnTo>
                  <a:pt x="91955" y="5679"/>
                </a:lnTo>
                <a:lnTo>
                  <a:pt x="91937" y="5641"/>
                </a:lnTo>
                <a:lnTo>
                  <a:pt x="91862" y="5548"/>
                </a:lnTo>
                <a:lnTo>
                  <a:pt x="91769" y="5492"/>
                </a:lnTo>
                <a:lnTo>
                  <a:pt x="91658" y="5474"/>
                </a:lnTo>
                <a:close/>
                <a:moveTo>
                  <a:pt x="708" y="6963"/>
                </a:moveTo>
                <a:lnTo>
                  <a:pt x="652" y="6982"/>
                </a:lnTo>
                <a:lnTo>
                  <a:pt x="578" y="7000"/>
                </a:lnTo>
                <a:lnTo>
                  <a:pt x="504" y="7038"/>
                </a:lnTo>
                <a:lnTo>
                  <a:pt x="448" y="7075"/>
                </a:lnTo>
                <a:lnTo>
                  <a:pt x="392" y="7131"/>
                </a:lnTo>
                <a:lnTo>
                  <a:pt x="355" y="7187"/>
                </a:lnTo>
                <a:lnTo>
                  <a:pt x="336" y="7261"/>
                </a:lnTo>
                <a:lnTo>
                  <a:pt x="317" y="7317"/>
                </a:lnTo>
                <a:lnTo>
                  <a:pt x="317" y="7391"/>
                </a:lnTo>
                <a:lnTo>
                  <a:pt x="317" y="7447"/>
                </a:lnTo>
                <a:lnTo>
                  <a:pt x="355" y="7503"/>
                </a:lnTo>
                <a:lnTo>
                  <a:pt x="373" y="7559"/>
                </a:lnTo>
                <a:lnTo>
                  <a:pt x="429" y="7615"/>
                </a:lnTo>
                <a:lnTo>
                  <a:pt x="466" y="7652"/>
                </a:lnTo>
                <a:lnTo>
                  <a:pt x="541" y="7689"/>
                </a:lnTo>
                <a:lnTo>
                  <a:pt x="597" y="7708"/>
                </a:lnTo>
                <a:lnTo>
                  <a:pt x="671" y="7727"/>
                </a:lnTo>
                <a:lnTo>
                  <a:pt x="746" y="7708"/>
                </a:lnTo>
                <a:lnTo>
                  <a:pt x="801" y="7689"/>
                </a:lnTo>
                <a:lnTo>
                  <a:pt x="876" y="7671"/>
                </a:lnTo>
                <a:lnTo>
                  <a:pt x="932" y="7615"/>
                </a:lnTo>
                <a:lnTo>
                  <a:pt x="969" y="7559"/>
                </a:lnTo>
                <a:lnTo>
                  <a:pt x="1006" y="7503"/>
                </a:lnTo>
                <a:lnTo>
                  <a:pt x="1025" y="7429"/>
                </a:lnTo>
                <a:lnTo>
                  <a:pt x="1025" y="7354"/>
                </a:lnTo>
                <a:lnTo>
                  <a:pt x="1025" y="7261"/>
                </a:lnTo>
                <a:lnTo>
                  <a:pt x="1006" y="7187"/>
                </a:lnTo>
                <a:lnTo>
                  <a:pt x="969" y="7112"/>
                </a:lnTo>
                <a:lnTo>
                  <a:pt x="913" y="7056"/>
                </a:lnTo>
                <a:lnTo>
                  <a:pt x="857" y="7000"/>
                </a:lnTo>
                <a:lnTo>
                  <a:pt x="783" y="6982"/>
                </a:lnTo>
                <a:lnTo>
                  <a:pt x="708" y="6963"/>
                </a:lnTo>
                <a:close/>
                <a:moveTo>
                  <a:pt x="91658" y="7242"/>
                </a:moveTo>
                <a:lnTo>
                  <a:pt x="91602" y="7261"/>
                </a:lnTo>
                <a:lnTo>
                  <a:pt x="91546" y="7298"/>
                </a:lnTo>
                <a:lnTo>
                  <a:pt x="91490" y="7336"/>
                </a:lnTo>
                <a:lnTo>
                  <a:pt x="91434" y="7391"/>
                </a:lnTo>
                <a:lnTo>
                  <a:pt x="91397" y="7466"/>
                </a:lnTo>
                <a:lnTo>
                  <a:pt x="91378" y="7540"/>
                </a:lnTo>
                <a:lnTo>
                  <a:pt x="91378" y="7596"/>
                </a:lnTo>
                <a:lnTo>
                  <a:pt x="91378" y="7671"/>
                </a:lnTo>
                <a:lnTo>
                  <a:pt x="91397" y="7745"/>
                </a:lnTo>
                <a:lnTo>
                  <a:pt x="91434" y="7801"/>
                </a:lnTo>
                <a:lnTo>
                  <a:pt x="91490" y="7857"/>
                </a:lnTo>
                <a:lnTo>
                  <a:pt x="91546" y="7913"/>
                </a:lnTo>
                <a:lnTo>
                  <a:pt x="91602" y="7931"/>
                </a:lnTo>
                <a:lnTo>
                  <a:pt x="91676" y="7950"/>
                </a:lnTo>
                <a:lnTo>
                  <a:pt x="91751" y="7969"/>
                </a:lnTo>
                <a:lnTo>
                  <a:pt x="91806" y="7950"/>
                </a:lnTo>
                <a:lnTo>
                  <a:pt x="91881" y="7931"/>
                </a:lnTo>
                <a:lnTo>
                  <a:pt x="91937" y="7913"/>
                </a:lnTo>
                <a:lnTo>
                  <a:pt x="91993" y="7857"/>
                </a:lnTo>
                <a:lnTo>
                  <a:pt x="92049" y="7801"/>
                </a:lnTo>
                <a:lnTo>
                  <a:pt x="92086" y="7745"/>
                </a:lnTo>
                <a:lnTo>
                  <a:pt x="92104" y="7671"/>
                </a:lnTo>
                <a:lnTo>
                  <a:pt x="92104" y="7596"/>
                </a:lnTo>
                <a:lnTo>
                  <a:pt x="92104" y="7522"/>
                </a:lnTo>
                <a:lnTo>
                  <a:pt x="92067" y="7466"/>
                </a:lnTo>
                <a:lnTo>
                  <a:pt x="92049" y="7391"/>
                </a:lnTo>
                <a:lnTo>
                  <a:pt x="91993" y="7336"/>
                </a:lnTo>
                <a:lnTo>
                  <a:pt x="91937" y="7298"/>
                </a:lnTo>
                <a:lnTo>
                  <a:pt x="91862" y="7261"/>
                </a:lnTo>
                <a:lnTo>
                  <a:pt x="91806" y="7242"/>
                </a:lnTo>
                <a:close/>
                <a:moveTo>
                  <a:pt x="91304" y="9030"/>
                </a:moveTo>
                <a:lnTo>
                  <a:pt x="91211" y="9048"/>
                </a:lnTo>
                <a:lnTo>
                  <a:pt x="91118" y="9104"/>
                </a:lnTo>
                <a:lnTo>
                  <a:pt x="91080" y="9142"/>
                </a:lnTo>
                <a:lnTo>
                  <a:pt x="91062" y="9179"/>
                </a:lnTo>
                <a:lnTo>
                  <a:pt x="91043" y="9235"/>
                </a:lnTo>
                <a:lnTo>
                  <a:pt x="91043" y="9290"/>
                </a:lnTo>
                <a:lnTo>
                  <a:pt x="91043" y="9365"/>
                </a:lnTo>
                <a:lnTo>
                  <a:pt x="91062" y="9421"/>
                </a:lnTo>
                <a:lnTo>
                  <a:pt x="91080" y="9458"/>
                </a:lnTo>
                <a:lnTo>
                  <a:pt x="91118" y="9495"/>
                </a:lnTo>
                <a:lnTo>
                  <a:pt x="91211" y="9551"/>
                </a:lnTo>
                <a:lnTo>
                  <a:pt x="91416" y="9551"/>
                </a:lnTo>
                <a:lnTo>
                  <a:pt x="91490" y="9495"/>
                </a:lnTo>
                <a:lnTo>
                  <a:pt x="91527" y="9458"/>
                </a:lnTo>
                <a:lnTo>
                  <a:pt x="91546" y="9421"/>
                </a:lnTo>
                <a:lnTo>
                  <a:pt x="91564" y="9365"/>
                </a:lnTo>
                <a:lnTo>
                  <a:pt x="91583" y="9290"/>
                </a:lnTo>
                <a:lnTo>
                  <a:pt x="91564" y="9235"/>
                </a:lnTo>
                <a:lnTo>
                  <a:pt x="91546" y="9179"/>
                </a:lnTo>
                <a:lnTo>
                  <a:pt x="91527" y="9142"/>
                </a:lnTo>
                <a:lnTo>
                  <a:pt x="91490" y="9104"/>
                </a:lnTo>
                <a:lnTo>
                  <a:pt x="91416" y="9048"/>
                </a:lnTo>
                <a:lnTo>
                  <a:pt x="91304" y="9030"/>
                </a:lnTo>
                <a:close/>
                <a:moveTo>
                  <a:pt x="429" y="8955"/>
                </a:moveTo>
                <a:lnTo>
                  <a:pt x="373" y="8993"/>
                </a:lnTo>
                <a:lnTo>
                  <a:pt x="317" y="9030"/>
                </a:lnTo>
                <a:lnTo>
                  <a:pt x="243" y="9104"/>
                </a:lnTo>
                <a:lnTo>
                  <a:pt x="206" y="9216"/>
                </a:lnTo>
                <a:lnTo>
                  <a:pt x="206" y="9328"/>
                </a:lnTo>
                <a:lnTo>
                  <a:pt x="261" y="9439"/>
                </a:lnTo>
                <a:lnTo>
                  <a:pt x="299" y="9477"/>
                </a:lnTo>
                <a:lnTo>
                  <a:pt x="336" y="9514"/>
                </a:lnTo>
                <a:lnTo>
                  <a:pt x="392" y="9551"/>
                </a:lnTo>
                <a:lnTo>
                  <a:pt x="448" y="9570"/>
                </a:lnTo>
                <a:lnTo>
                  <a:pt x="578" y="9570"/>
                </a:lnTo>
                <a:lnTo>
                  <a:pt x="634" y="9551"/>
                </a:lnTo>
                <a:lnTo>
                  <a:pt x="690" y="9514"/>
                </a:lnTo>
                <a:lnTo>
                  <a:pt x="727" y="9477"/>
                </a:lnTo>
                <a:lnTo>
                  <a:pt x="764" y="9421"/>
                </a:lnTo>
                <a:lnTo>
                  <a:pt x="801" y="9365"/>
                </a:lnTo>
                <a:lnTo>
                  <a:pt x="820" y="9309"/>
                </a:lnTo>
                <a:lnTo>
                  <a:pt x="820" y="9253"/>
                </a:lnTo>
                <a:lnTo>
                  <a:pt x="820" y="9197"/>
                </a:lnTo>
                <a:lnTo>
                  <a:pt x="801" y="9123"/>
                </a:lnTo>
                <a:lnTo>
                  <a:pt x="764" y="9067"/>
                </a:lnTo>
                <a:lnTo>
                  <a:pt x="727" y="9030"/>
                </a:lnTo>
                <a:lnTo>
                  <a:pt x="671" y="8993"/>
                </a:lnTo>
                <a:lnTo>
                  <a:pt x="615" y="8974"/>
                </a:lnTo>
                <a:lnTo>
                  <a:pt x="559" y="8955"/>
                </a:lnTo>
                <a:close/>
                <a:moveTo>
                  <a:pt x="671" y="10501"/>
                </a:moveTo>
                <a:lnTo>
                  <a:pt x="522" y="10538"/>
                </a:lnTo>
                <a:lnTo>
                  <a:pt x="448" y="10575"/>
                </a:lnTo>
                <a:lnTo>
                  <a:pt x="392" y="10612"/>
                </a:lnTo>
                <a:lnTo>
                  <a:pt x="355" y="10668"/>
                </a:lnTo>
                <a:lnTo>
                  <a:pt x="317" y="10743"/>
                </a:lnTo>
                <a:lnTo>
                  <a:pt x="299" y="10799"/>
                </a:lnTo>
                <a:lnTo>
                  <a:pt x="299" y="10873"/>
                </a:lnTo>
                <a:lnTo>
                  <a:pt x="299" y="10947"/>
                </a:lnTo>
                <a:lnTo>
                  <a:pt x="336" y="11022"/>
                </a:lnTo>
                <a:lnTo>
                  <a:pt x="355" y="11078"/>
                </a:lnTo>
                <a:lnTo>
                  <a:pt x="410" y="11134"/>
                </a:lnTo>
                <a:lnTo>
                  <a:pt x="466" y="11171"/>
                </a:lnTo>
                <a:lnTo>
                  <a:pt x="522" y="11189"/>
                </a:lnTo>
                <a:lnTo>
                  <a:pt x="578" y="11208"/>
                </a:lnTo>
                <a:lnTo>
                  <a:pt x="652" y="11227"/>
                </a:lnTo>
                <a:lnTo>
                  <a:pt x="708" y="11208"/>
                </a:lnTo>
                <a:lnTo>
                  <a:pt x="783" y="11189"/>
                </a:lnTo>
                <a:lnTo>
                  <a:pt x="839" y="11152"/>
                </a:lnTo>
                <a:lnTo>
                  <a:pt x="894" y="11096"/>
                </a:lnTo>
                <a:lnTo>
                  <a:pt x="950" y="11041"/>
                </a:lnTo>
                <a:lnTo>
                  <a:pt x="1006" y="10985"/>
                </a:lnTo>
                <a:lnTo>
                  <a:pt x="1043" y="10910"/>
                </a:lnTo>
                <a:lnTo>
                  <a:pt x="1062" y="10836"/>
                </a:lnTo>
                <a:lnTo>
                  <a:pt x="1062" y="10761"/>
                </a:lnTo>
                <a:lnTo>
                  <a:pt x="1043" y="10687"/>
                </a:lnTo>
                <a:lnTo>
                  <a:pt x="1006" y="10612"/>
                </a:lnTo>
                <a:lnTo>
                  <a:pt x="950" y="10575"/>
                </a:lnTo>
                <a:lnTo>
                  <a:pt x="894" y="10538"/>
                </a:lnTo>
                <a:lnTo>
                  <a:pt x="820" y="10519"/>
                </a:lnTo>
                <a:lnTo>
                  <a:pt x="671" y="10501"/>
                </a:lnTo>
                <a:close/>
                <a:moveTo>
                  <a:pt x="91490" y="10538"/>
                </a:moveTo>
                <a:lnTo>
                  <a:pt x="91416" y="10575"/>
                </a:lnTo>
                <a:lnTo>
                  <a:pt x="91360" y="10612"/>
                </a:lnTo>
                <a:lnTo>
                  <a:pt x="91304" y="10650"/>
                </a:lnTo>
                <a:lnTo>
                  <a:pt x="91267" y="10724"/>
                </a:lnTo>
                <a:lnTo>
                  <a:pt x="91229" y="10780"/>
                </a:lnTo>
                <a:lnTo>
                  <a:pt x="91211" y="10854"/>
                </a:lnTo>
                <a:lnTo>
                  <a:pt x="91211" y="10929"/>
                </a:lnTo>
                <a:lnTo>
                  <a:pt x="91229" y="10985"/>
                </a:lnTo>
                <a:lnTo>
                  <a:pt x="91248" y="11059"/>
                </a:lnTo>
                <a:lnTo>
                  <a:pt x="91341" y="11152"/>
                </a:lnTo>
                <a:lnTo>
                  <a:pt x="91434" y="11208"/>
                </a:lnTo>
                <a:lnTo>
                  <a:pt x="91509" y="11227"/>
                </a:lnTo>
                <a:lnTo>
                  <a:pt x="91564" y="11245"/>
                </a:lnTo>
                <a:lnTo>
                  <a:pt x="91639" y="11227"/>
                </a:lnTo>
                <a:lnTo>
                  <a:pt x="91713" y="11208"/>
                </a:lnTo>
                <a:lnTo>
                  <a:pt x="91769" y="11171"/>
                </a:lnTo>
                <a:lnTo>
                  <a:pt x="91825" y="11115"/>
                </a:lnTo>
                <a:lnTo>
                  <a:pt x="91862" y="11059"/>
                </a:lnTo>
                <a:lnTo>
                  <a:pt x="91900" y="10985"/>
                </a:lnTo>
                <a:lnTo>
                  <a:pt x="91918" y="10929"/>
                </a:lnTo>
                <a:lnTo>
                  <a:pt x="91918" y="10854"/>
                </a:lnTo>
                <a:lnTo>
                  <a:pt x="91900" y="10780"/>
                </a:lnTo>
                <a:lnTo>
                  <a:pt x="91881" y="10724"/>
                </a:lnTo>
                <a:lnTo>
                  <a:pt x="91844" y="10668"/>
                </a:lnTo>
                <a:lnTo>
                  <a:pt x="91806" y="10631"/>
                </a:lnTo>
                <a:lnTo>
                  <a:pt x="91695" y="10556"/>
                </a:lnTo>
                <a:lnTo>
                  <a:pt x="91564" y="10538"/>
                </a:lnTo>
                <a:close/>
                <a:moveTo>
                  <a:pt x="764" y="12083"/>
                </a:moveTo>
                <a:lnTo>
                  <a:pt x="690" y="12102"/>
                </a:lnTo>
                <a:lnTo>
                  <a:pt x="615" y="12120"/>
                </a:lnTo>
                <a:lnTo>
                  <a:pt x="541" y="12139"/>
                </a:lnTo>
                <a:lnTo>
                  <a:pt x="466" y="12176"/>
                </a:lnTo>
                <a:lnTo>
                  <a:pt x="392" y="12232"/>
                </a:lnTo>
                <a:lnTo>
                  <a:pt x="355" y="12307"/>
                </a:lnTo>
                <a:lnTo>
                  <a:pt x="317" y="12381"/>
                </a:lnTo>
                <a:lnTo>
                  <a:pt x="317" y="12456"/>
                </a:lnTo>
                <a:lnTo>
                  <a:pt x="336" y="12530"/>
                </a:lnTo>
                <a:lnTo>
                  <a:pt x="373" y="12604"/>
                </a:lnTo>
                <a:lnTo>
                  <a:pt x="429" y="12679"/>
                </a:lnTo>
                <a:lnTo>
                  <a:pt x="485" y="12716"/>
                </a:lnTo>
                <a:lnTo>
                  <a:pt x="578" y="12735"/>
                </a:lnTo>
                <a:lnTo>
                  <a:pt x="652" y="12753"/>
                </a:lnTo>
                <a:lnTo>
                  <a:pt x="671" y="12753"/>
                </a:lnTo>
                <a:lnTo>
                  <a:pt x="708" y="12735"/>
                </a:lnTo>
                <a:lnTo>
                  <a:pt x="801" y="12716"/>
                </a:lnTo>
                <a:lnTo>
                  <a:pt x="894" y="12660"/>
                </a:lnTo>
                <a:lnTo>
                  <a:pt x="950" y="12567"/>
                </a:lnTo>
                <a:lnTo>
                  <a:pt x="988" y="12493"/>
                </a:lnTo>
                <a:lnTo>
                  <a:pt x="1006" y="12400"/>
                </a:lnTo>
                <a:lnTo>
                  <a:pt x="988" y="12307"/>
                </a:lnTo>
                <a:lnTo>
                  <a:pt x="950" y="12213"/>
                </a:lnTo>
                <a:lnTo>
                  <a:pt x="894" y="12158"/>
                </a:lnTo>
                <a:lnTo>
                  <a:pt x="820" y="12120"/>
                </a:lnTo>
                <a:lnTo>
                  <a:pt x="764" y="12083"/>
                </a:lnTo>
                <a:close/>
                <a:moveTo>
                  <a:pt x="91602" y="12381"/>
                </a:moveTo>
                <a:lnTo>
                  <a:pt x="91546" y="12418"/>
                </a:lnTo>
                <a:lnTo>
                  <a:pt x="91490" y="12456"/>
                </a:lnTo>
                <a:lnTo>
                  <a:pt x="91416" y="12567"/>
                </a:lnTo>
                <a:lnTo>
                  <a:pt x="91360" y="12698"/>
                </a:lnTo>
                <a:lnTo>
                  <a:pt x="91341" y="12809"/>
                </a:lnTo>
                <a:lnTo>
                  <a:pt x="91360" y="12884"/>
                </a:lnTo>
                <a:lnTo>
                  <a:pt x="91378" y="12940"/>
                </a:lnTo>
                <a:lnTo>
                  <a:pt x="91416" y="12995"/>
                </a:lnTo>
                <a:lnTo>
                  <a:pt x="91471" y="13033"/>
                </a:lnTo>
                <a:lnTo>
                  <a:pt x="91527" y="13070"/>
                </a:lnTo>
                <a:lnTo>
                  <a:pt x="91583" y="13089"/>
                </a:lnTo>
                <a:lnTo>
                  <a:pt x="91639" y="13107"/>
                </a:lnTo>
                <a:lnTo>
                  <a:pt x="91695" y="13089"/>
                </a:lnTo>
                <a:lnTo>
                  <a:pt x="91769" y="13089"/>
                </a:lnTo>
                <a:lnTo>
                  <a:pt x="91806" y="13051"/>
                </a:lnTo>
                <a:lnTo>
                  <a:pt x="91862" y="13014"/>
                </a:lnTo>
                <a:lnTo>
                  <a:pt x="91900" y="12977"/>
                </a:lnTo>
                <a:lnTo>
                  <a:pt x="91937" y="12902"/>
                </a:lnTo>
                <a:lnTo>
                  <a:pt x="91955" y="12846"/>
                </a:lnTo>
                <a:lnTo>
                  <a:pt x="91955" y="12772"/>
                </a:lnTo>
                <a:lnTo>
                  <a:pt x="91955" y="12698"/>
                </a:lnTo>
                <a:lnTo>
                  <a:pt x="91900" y="12567"/>
                </a:lnTo>
                <a:lnTo>
                  <a:pt x="91825" y="12456"/>
                </a:lnTo>
                <a:lnTo>
                  <a:pt x="91769" y="12418"/>
                </a:lnTo>
                <a:lnTo>
                  <a:pt x="91713" y="12400"/>
                </a:lnTo>
                <a:lnTo>
                  <a:pt x="91658" y="12381"/>
                </a:lnTo>
                <a:close/>
                <a:moveTo>
                  <a:pt x="578" y="14206"/>
                </a:moveTo>
                <a:lnTo>
                  <a:pt x="522" y="14224"/>
                </a:lnTo>
                <a:lnTo>
                  <a:pt x="466" y="14261"/>
                </a:lnTo>
                <a:lnTo>
                  <a:pt x="410" y="14299"/>
                </a:lnTo>
                <a:lnTo>
                  <a:pt x="373" y="14355"/>
                </a:lnTo>
                <a:lnTo>
                  <a:pt x="355" y="14429"/>
                </a:lnTo>
                <a:lnTo>
                  <a:pt x="336" y="14485"/>
                </a:lnTo>
                <a:lnTo>
                  <a:pt x="336" y="14559"/>
                </a:lnTo>
                <a:lnTo>
                  <a:pt x="355" y="14615"/>
                </a:lnTo>
                <a:lnTo>
                  <a:pt x="392" y="14652"/>
                </a:lnTo>
                <a:lnTo>
                  <a:pt x="410" y="14708"/>
                </a:lnTo>
                <a:lnTo>
                  <a:pt x="466" y="14746"/>
                </a:lnTo>
                <a:lnTo>
                  <a:pt x="522" y="14783"/>
                </a:lnTo>
                <a:lnTo>
                  <a:pt x="578" y="14801"/>
                </a:lnTo>
                <a:lnTo>
                  <a:pt x="634" y="14801"/>
                </a:lnTo>
                <a:lnTo>
                  <a:pt x="746" y="14783"/>
                </a:lnTo>
                <a:lnTo>
                  <a:pt x="839" y="14727"/>
                </a:lnTo>
                <a:lnTo>
                  <a:pt x="894" y="14652"/>
                </a:lnTo>
                <a:lnTo>
                  <a:pt x="932" y="14541"/>
                </a:lnTo>
                <a:lnTo>
                  <a:pt x="932" y="14448"/>
                </a:lnTo>
                <a:lnTo>
                  <a:pt x="894" y="14336"/>
                </a:lnTo>
                <a:lnTo>
                  <a:pt x="820" y="14261"/>
                </a:lnTo>
                <a:lnTo>
                  <a:pt x="727" y="14206"/>
                </a:lnTo>
                <a:close/>
                <a:moveTo>
                  <a:pt x="91509" y="14187"/>
                </a:moveTo>
                <a:lnTo>
                  <a:pt x="91434" y="14206"/>
                </a:lnTo>
                <a:lnTo>
                  <a:pt x="91378" y="14243"/>
                </a:lnTo>
                <a:lnTo>
                  <a:pt x="91322" y="14280"/>
                </a:lnTo>
                <a:lnTo>
                  <a:pt x="91285" y="14336"/>
                </a:lnTo>
                <a:lnTo>
                  <a:pt x="91248" y="14392"/>
                </a:lnTo>
                <a:lnTo>
                  <a:pt x="91229" y="14448"/>
                </a:lnTo>
                <a:lnTo>
                  <a:pt x="91229" y="14522"/>
                </a:lnTo>
                <a:lnTo>
                  <a:pt x="91229" y="14597"/>
                </a:lnTo>
                <a:lnTo>
                  <a:pt x="91248" y="14652"/>
                </a:lnTo>
                <a:lnTo>
                  <a:pt x="91285" y="14708"/>
                </a:lnTo>
                <a:lnTo>
                  <a:pt x="91322" y="14764"/>
                </a:lnTo>
                <a:lnTo>
                  <a:pt x="91378" y="14801"/>
                </a:lnTo>
                <a:lnTo>
                  <a:pt x="91434" y="14839"/>
                </a:lnTo>
                <a:lnTo>
                  <a:pt x="91509" y="14857"/>
                </a:lnTo>
                <a:lnTo>
                  <a:pt x="91639" y="14857"/>
                </a:lnTo>
                <a:lnTo>
                  <a:pt x="91695" y="14839"/>
                </a:lnTo>
                <a:lnTo>
                  <a:pt x="91751" y="14801"/>
                </a:lnTo>
                <a:lnTo>
                  <a:pt x="91806" y="14764"/>
                </a:lnTo>
                <a:lnTo>
                  <a:pt x="91844" y="14708"/>
                </a:lnTo>
                <a:lnTo>
                  <a:pt x="91881" y="14652"/>
                </a:lnTo>
                <a:lnTo>
                  <a:pt x="91900" y="14597"/>
                </a:lnTo>
                <a:lnTo>
                  <a:pt x="91900" y="14522"/>
                </a:lnTo>
                <a:lnTo>
                  <a:pt x="91900" y="14448"/>
                </a:lnTo>
                <a:lnTo>
                  <a:pt x="91881" y="14392"/>
                </a:lnTo>
                <a:lnTo>
                  <a:pt x="91844" y="14336"/>
                </a:lnTo>
                <a:lnTo>
                  <a:pt x="91806" y="14280"/>
                </a:lnTo>
                <a:lnTo>
                  <a:pt x="91751" y="14243"/>
                </a:lnTo>
                <a:lnTo>
                  <a:pt x="91695" y="14206"/>
                </a:lnTo>
                <a:lnTo>
                  <a:pt x="91639" y="14187"/>
                </a:lnTo>
                <a:close/>
                <a:moveTo>
                  <a:pt x="91453" y="15825"/>
                </a:moveTo>
                <a:lnTo>
                  <a:pt x="91397" y="15863"/>
                </a:lnTo>
                <a:lnTo>
                  <a:pt x="91360" y="15900"/>
                </a:lnTo>
                <a:lnTo>
                  <a:pt x="91322" y="15956"/>
                </a:lnTo>
                <a:lnTo>
                  <a:pt x="91322" y="16012"/>
                </a:lnTo>
                <a:lnTo>
                  <a:pt x="91341" y="16067"/>
                </a:lnTo>
                <a:lnTo>
                  <a:pt x="91378" y="16123"/>
                </a:lnTo>
                <a:lnTo>
                  <a:pt x="91434" y="16142"/>
                </a:lnTo>
                <a:lnTo>
                  <a:pt x="91490" y="16161"/>
                </a:lnTo>
                <a:lnTo>
                  <a:pt x="91546" y="16142"/>
                </a:lnTo>
                <a:lnTo>
                  <a:pt x="91602" y="16105"/>
                </a:lnTo>
                <a:lnTo>
                  <a:pt x="91639" y="16049"/>
                </a:lnTo>
                <a:lnTo>
                  <a:pt x="91658" y="15974"/>
                </a:lnTo>
                <a:lnTo>
                  <a:pt x="91639" y="15918"/>
                </a:lnTo>
                <a:lnTo>
                  <a:pt x="91564" y="15844"/>
                </a:lnTo>
                <a:lnTo>
                  <a:pt x="91509" y="15825"/>
                </a:lnTo>
                <a:close/>
                <a:moveTo>
                  <a:pt x="522" y="15918"/>
                </a:moveTo>
                <a:lnTo>
                  <a:pt x="373" y="15937"/>
                </a:lnTo>
                <a:lnTo>
                  <a:pt x="243" y="15974"/>
                </a:lnTo>
                <a:lnTo>
                  <a:pt x="131" y="16067"/>
                </a:lnTo>
                <a:lnTo>
                  <a:pt x="57" y="16179"/>
                </a:lnTo>
                <a:lnTo>
                  <a:pt x="1" y="16309"/>
                </a:lnTo>
                <a:lnTo>
                  <a:pt x="1" y="16384"/>
                </a:lnTo>
                <a:lnTo>
                  <a:pt x="1" y="16458"/>
                </a:lnTo>
                <a:lnTo>
                  <a:pt x="19" y="16533"/>
                </a:lnTo>
                <a:lnTo>
                  <a:pt x="57" y="16607"/>
                </a:lnTo>
                <a:lnTo>
                  <a:pt x="131" y="16719"/>
                </a:lnTo>
                <a:lnTo>
                  <a:pt x="187" y="16775"/>
                </a:lnTo>
                <a:lnTo>
                  <a:pt x="261" y="16812"/>
                </a:lnTo>
                <a:lnTo>
                  <a:pt x="336" y="16849"/>
                </a:lnTo>
                <a:lnTo>
                  <a:pt x="410" y="16868"/>
                </a:lnTo>
                <a:lnTo>
                  <a:pt x="485" y="16868"/>
                </a:lnTo>
                <a:lnTo>
                  <a:pt x="559" y="16849"/>
                </a:lnTo>
                <a:lnTo>
                  <a:pt x="615" y="16812"/>
                </a:lnTo>
                <a:lnTo>
                  <a:pt x="690" y="16775"/>
                </a:lnTo>
                <a:lnTo>
                  <a:pt x="727" y="16719"/>
                </a:lnTo>
                <a:lnTo>
                  <a:pt x="783" y="16645"/>
                </a:lnTo>
                <a:lnTo>
                  <a:pt x="894" y="16551"/>
                </a:lnTo>
                <a:lnTo>
                  <a:pt x="932" y="16496"/>
                </a:lnTo>
                <a:lnTo>
                  <a:pt x="950" y="16421"/>
                </a:lnTo>
                <a:lnTo>
                  <a:pt x="969" y="16328"/>
                </a:lnTo>
                <a:lnTo>
                  <a:pt x="950" y="16254"/>
                </a:lnTo>
                <a:lnTo>
                  <a:pt x="932" y="16198"/>
                </a:lnTo>
                <a:lnTo>
                  <a:pt x="894" y="16123"/>
                </a:lnTo>
                <a:lnTo>
                  <a:pt x="857" y="16067"/>
                </a:lnTo>
                <a:lnTo>
                  <a:pt x="801" y="16012"/>
                </a:lnTo>
                <a:lnTo>
                  <a:pt x="727" y="15974"/>
                </a:lnTo>
                <a:lnTo>
                  <a:pt x="671" y="15956"/>
                </a:lnTo>
                <a:lnTo>
                  <a:pt x="522" y="15918"/>
                </a:lnTo>
                <a:close/>
                <a:moveTo>
                  <a:pt x="91732" y="17743"/>
                </a:moveTo>
                <a:lnTo>
                  <a:pt x="91676" y="17762"/>
                </a:lnTo>
                <a:lnTo>
                  <a:pt x="91602" y="17780"/>
                </a:lnTo>
                <a:lnTo>
                  <a:pt x="91546" y="17818"/>
                </a:lnTo>
                <a:lnTo>
                  <a:pt x="91509" y="17855"/>
                </a:lnTo>
                <a:lnTo>
                  <a:pt x="91471" y="17911"/>
                </a:lnTo>
                <a:lnTo>
                  <a:pt x="91434" y="17966"/>
                </a:lnTo>
                <a:lnTo>
                  <a:pt x="91434" y="18041"/>
                </a:lnTo>
                <a:lnTo>
                  <a:pt x="91434" y="18097"/>
                </a:lnTo>
                <a:lnTo>
                  <a:pt x="91434" y="18153"/>
                </a:lnTo>
                <a:lnTo>
                  <a:pt x="91453" y="18208"/>
                </a:lnTo>
                <a:lnTo>
                  <a:pt x="91527" y="18302"/>
                </a:lnTo>
                <a:lnTo>
                  <a:pt x="91620" y="18357"/>
                </a:lnTo>
                <a:lnTo>
                  <a:pt x="91732" y="18395"/>
                </a:lnTo>
                <a:lnTo>
                  <a:pt x="91806" y="18376"/>
                </a:lnTo>
                <a:lnTo>
                  <a:pt x="91862" y="18357"/>
                </a:lnTo>
                <a:lnTo>
                  <a:pt x="91918" y="18320"/>
                </a:lnTo>
                <a:lnTo>
                  <a:pt x="91974" y="18283"/>
                </a:lnTo>
                <a:lnTo>
                  <a:pt x="92011" y="18227"/>
                </a:lnTo>
                <a:lnTo>
                  <a:pt x="92030" y="18171"/>
                </a:lnTo>
                <a:lnTo>
                  <a:pt x="92049" y="18115"/>
                </a:lnTo>
                <a:lnTo>
                  <a:pt x="92049" y="18041"/>
                </a:lnTo>
                <a:lnTo>
                  <a:pt x="92049" y="17985"/>
                </a:lnTo>
                <a:lnTo>
                  <a:pt x="92030" y="17929"/>
                </a:lnTo>
                <a:lnTo>
                  <a:pt x="91955" y="17836"/>
                </a:lnTo>
                <a:lnTo>
                  <a:pt x="91862" y="17780"/>
                </a:lnTo>
                <a:lnTo>
                  <a:pt x="91732" y="17743"/>
                </a:lnTo>
                <a:close/>
                <a:moveTo>
                  <a:pt x="634" y="18097"/>
                </a:moveTo>
                <a:lnTo>
                  <a:pt x="578" y="18115"/>
                </a:lnTo>
                <a:lnTo>
                  <a:pt x="522" y="18115"/>
                </a:lnTo>
                <a:lnTo>
                  <a:pt x="466" y="18153"/>
                </a:lnTo>
                <a:lnTo>
                  <a:pt x="429" y="18190"/>
                </a:lnTo>
                <a:lnTo>
                  <a:pt x="373" y="18283"/>
                </a:lnTo>
                <a:lnTo>
                  <a:pt x="355" y="18339"/>
                </a:lnTo>
                <a:lnTo>
                  <a:pt x="355" y="18413"/>
                </a:lnTo>
                <a:lnTo>
                  <a:pt x="355" y="18469"/>
                </a:lnTo>
                <a:lnTo>
                  <a:pt x="373" y="18506"/>
                </a:lnTo>
                <a:lnTo>
                  <a:pt x="429" y="18599"/>
                </a:lnTo>
                <a:lnTo>
                  <a:pt x="522" y="18655"/>
                </a:lnTo>
                <a:lnTo>
                  <a:pt x="634" y="18693"/>
                </a:lnTo>
                <a:lnTo>
                  <a:pt x="690" y="18674"/>
                </a:lnTo>
                <a:lnTo>
                  <a:pt x="746" y="18674"/>
                </a:lnTo>
                <a:lnTo>
                  <a:pt x="839" y="18599"/>
                </a:lnTo>
                <a:lnTo>
                  <a:pt x="913" y="18506"/>
                </a:lnTo>
                <a:lnTo>
                  <a:pt x="932" y="18451"/>
                </a:lnTo>
                <a:lnTo>
                  <a:pt x="932" y="18395"/>
                </a:lnTo>
                <a:lnTo>
                  <a:pt x="932" y="18339"/>
                </a:lnTo>
                <a:lnTo>
                  <a:pt x="913" y="18283"/>
                </a:lnTo>
                <a:lnTo>
                  <a:pt x="839" y="18190"/>
                </a:lnTo>
                <a:lnTo>
                  <a:pt x="746" y="18134"/>
                </a:lnTo>
                <a:lnTo>
                  <a:pt x="634" y="18097"/>
                </a:lnTo>
                <a:close/>
                <a:moveTo>
                  <a:pt x="91676" y="19456"/>
                </a:moveTo>
                <a:lnTo>
                  <a:pt x="91602" y="19475"/>
                </a:lnTo>
                <a:lnTo>
                  <a:pt x="91527" y="19493"/>
                </a:lnTo>
                <a:lnTo>
                  <a:pt x="91471" y="19530"/>
                </a:lnTo>
                <a:lnTo>
                  <a:pt x="91378" y="19642"/>
                </a:lnTo>
                <a:lnTo>
                  <a:pt x="91322" y="19772"/>
                </a:lnTo>
                <a:lnTo>
                  <a:pt x="91304" y="19847"/>
                </a:lnTo>
                <a:lnTo>
                  <a:pt x="91304" y="19921"/>
                </a:lnTo>
                <a:lnTo>
                  <a:pt x="91322" y="19996"/>
                </a:lnTo>
                <a:lnTo>
                  <a:pt x="91341" y="20052"/>
                </a:lnTo>
                <a:lnTo>
                  <a:pt x="91378" y="20126"/>
                </a:lnTo>
                <a:lnTo>
                  <a:pt x="91434" y="20163"/>
                </a:lnTo>
                <a:lnTo>
                  <a:pt x="91490" y="20219"/>
                </a:lnTo>
                <a:lnTo>
                  <a:pt x="91546" y="20238"/>
                </a:lnTo>
                <a:lnTo>
                  <a:pt x="91620" y="20256"/>
                </a:lnTo>
                <a:lnTo>
                  <a:pt x="91695" y="20256"/>
                </a:lnTo>
                <a:lnTo>
                  <a:pt x="91751" y="20238"/>
                </a:lnTo>
                <a:lnTo>
                  <a:pt x="91825" y="20201"/>
                </a:lnTo>
                <a:lnTo>
                  <a:pt x="91881" y="20163"/>
                </a:lnTo>
                <a:lnTo>
                  <a:pt x="91937" y="20108"/>
                </a:lnTo>
                <a:lnTo>
                  <a:pt x="91974" y="20052"/>
                </a:lnTo>
                <a:lnTo>
                  <a:pt x="91993" y="19977"/>
                </a:lnTo>
                <a:lnTo>
                  <a:pt x="92011" y="19921"/>
                </a:lnTo>
                <a:lnTo>
                  <a:pt x="92011" y="19847"/>
                </a:lnTo>
                <a:lnTo>
                  <a:pt x="91993" y="19772"/>
                </a:lnTo>
                <a:lnTo>
                  <a:pt x="91955" y="19717"/>
                </a:lnTo>
                <a:lnTo>
                  <a:pt x="91881" y="19586"/>
                </a:lnTo>
                <a:lnTo>
                  <a:pt x="91825" y="19530"/>
                </a:lnTo>
                <a:lnTo>
                  <a:pt x="91751" y="19475"/>
                </a:lnTo>
                <a:lnTo>
                  <a:pt x="91676" y="19456"/>
                </a:lnTo>
                <a:close/>
                <a:moveTo>
                  <a:pt x="634" y="19772"/>
                </a:moveTo>
                <a:lnTo>
                  <a:pt x="522" y="19810"/>
                </a:lnTo>
                <a:lnTo>
                  <a:pt x="429" y="19884"/>
                </a:lnTo>
                <a:lnTo>
                  <a:pt x="392" y="19921"/>
                </a:lnTo>
                <a:lnTo>
                  <a:pt x="373" y="19977"/>
                </a:lnTo>
                <a:lnTo>
                  <a:pt x="355" y="20052"/>
                </a:lnTo>
                <a:lnTo>
                  <a:pt x="355" y="20108"/>
                </a:lnTo>
                <a:lnTo>
                  <a:pt x="355" y="20182"/>
                </a:lnTo>
                <a:lnTo>
                  <a:pt x="373" y="20238"/>
                </a:lnTo>
                <a:lnTo>
                  <a:pt x="410" y="20294"/>
                </a:lnTo>
                <a:lnTo>
                  <a:pt x="466" y="20350"/>
                </a:lnTo>
                <a:lnTo>
                  <a:pt x="522" y="20387"/>
                </a:lnTo>
                <a:lnTo>
                  <a:pt x="578" y="20405"/>
                </a:lnTo>
                <a:lnTo>
                  <a:pt x="634" y="20424"/>
                </a:lnTo>
                <a:lnTo>
                  <a:pt x="708" y="20424"/>
                </a:lnTo>
                <a:lnTo>
                  <a:pt x="764" y="20405"/>
                </a:lnTo>
                <a:lnTo>
                  <a:pt x="820" y="20387"/>
                </a:lnTo>
                <a:lnTo>
                  <a:pt x="876" y="20350"/>
                </a:lnTo>
                <a:lnTo>
                  <a:pt x="913" y="20312"/>
                </a:lnTo>
                <a:lnTo>
                  <a:pt x="950" y="20256"/>
                </a:lnTo>
                <a:lnTo>
                  <a:pt x="969" y="20201"/>
                </a:lnTo>
                <a:lnTo>
                  <a:pt x="988" y="20126"/>
                </a:lnTo>
                <a:lnTo>
                  <a:pt x="988" y="20070"/>
                </a:lnTo>
                <a:lnTo>
                  <a:pt x="969" y="20014"/>
                </a:lnTo>
                <a:lnTo>
                  <a:pt x="950" y="19940"/>
                </a:lnTo>
                <a:lnTo>
                  <a:pt x="913" y="19884"/>
                </a:lnTo>
                <a:lnTo>
                  <a:pt x="876" y="19847"/>
                </a:lnTo>
                <a:lnTo>
                  <a:pt x="820" y="19810"/>
                </a:lnTo>
                <a:lnTo>
                  <a:pt x="764" y="19791"/>
                </a:lnTo>
                <a:lnTo>
                  <a:pt x="634" y="19772"/>
                </a:lnTo>
                <a:close/>
                <a:moveTo>
                  <a:pt x="91602" y="21020"/>
                </a:moveTo>
                <a:lnTo>
                  <a:pt x="91527" y="21038"/>
                </a:lnTo>
                <a:lnTo>
                  <a:pt x="91453" y="21076"/>
                </a:lnTo>
                <a:lnTo>
                  <a:pt x="91397" y="21132"/>
                </a:lnTo>
                <a:lnTo>
                  <a:pt x="91360" y="21187"/>
                </a:lnTo>
                <a:lnTo>
                  <a:pt x="91322" y="21262"/>
                </a:lnTo>
                <a:lnTo>
                  <a:pt x="91304" y="21336"/>
                </a:lnTo>
                <a:lnTo>
                  <a:pt x="91322" y="21411"/>
                </a:lnTo>
                <a:lnTo>
                  <a:pt x="91322" y="21467"/>
                </a:lnTo>
                <a:lnTo>
                  <a:pt x="91360" y="21523"/>
                </a:lnTo>
                <a:lnTo>
                  <a:pt x="91397" y="21578"/>
                </a:lnTo>
                <a:lnTo>
                  <a:pt x="91453" y="21634"/>
                </a:lnTo>
                <a:lnTo>
                  <a:pt x="91509" y="21653"/>
                </a:lnTo>
                <a:lnTo>
                  <a:pt x="91564" y="21690"/>
                </a:lnTo>
                <a:lnTo>
                  <a:pt x="91695" y="21690"/>
                </a:lnTo>
                <a:lnTo>
                  <a:pt x="91751" y="21671"/>
                </a:lnTo>
                <a:lnTo>
                  <a:pt x="91862" y="21616"/>
                </a:lnTo>
                <a:lnTo>
                  <a:pt x="91937" y="21541"/>
                </a:lnTo>
                <a:lnTo>
                  <a:pt x="91974" y="21485"/>
                </a:lnTo>
                <a:lnTo>
                  <a:pt x="91993" y="21411"/>
                </a:lnTo>
                <a:lnTo>
                  <a:pt x="91993" y="21355"/>
                </a:lnTo>
                <a:lnTo>
                  <a:pt x="91993" y="21299"/>
                </a:lnTo>
                <a:lnTo>
                  <a:pt x="91937" y="21169"/>
                </a:lnTo>
                <a:lnTo>
                  <a:pt x="91862" y="21076"/>
                </a:lnTo>
                <a:lnTo>
                  <a:pt x="91806" y="21057"/>
                </a:lnTo>
                <a:lnTo>
                  <a:pt x="91751" y="21020"/>
                </a:lnTo>
                <a:close/>
                <a:moveTo>
                  <a:pt x="597" y="21504"/>
                </a:moveTo>
                <a:lnTo>
                  <a:pt x="559" y="21523"/>
                </a:lnTo>
                <a:lnTo>
                  <a:pt x="504" y="21541"/>
                </a:lnTo>
                <a:lnTo>
                  <a:pt x="410" y="21616"/>
                </a:lnTo>
                <a:lnTo>
                  <a:pt x="392" y="21671"/>
                </a:lnTo>
                <a:lnTo>
                  <a:pt x="373" y="21727"/>
                </a:lnTo>
                <a:lnTo>
                  <a:pt x="373" y="21820"/>
                </a:lnTo>
                <a:lnTo>
                  <a:pt x="429" y="21913"/>
                </a:lnTo>
                <a:lnTo>
                  <a:pt x="504" y="21988"/>
                </a:lnTo>
                <a:lnTo>
                  <a:pt x="597" y="22025"/>
                </a:lnTo>
                <a:lnTo>
                  <a:pt x="708" y="22025"/>
                </a:lnTo>
                <a:lnTo>
                  <a:pt x="783" y="21988"/>
                </a:lnTo>
                <a:lnTo>
                  <a:pt x="857" y="21913"/>
                </a:lnTo>
                <a:lnTo>
                  <a:pt x="894" y="21820"/>
                </a:lnTo>
                <a:lnTo>
                  <a:pt x="894" y="21727"/>
                </a:lnTo>
                <a:lnTo>
                  <a:pt x="876" y="21634"/>
                </a:lnTo>
                <a:lnTo>
                  <a:pt x="820" y="21560"/>
                </a:lnTo>
                <a:lnTo>
                  <a:pt x="764" y="21541"/>
                </a:lnTo>
                <a:lnTo>
                  <a:pt x="708" y="21523"/>
                </a:lnTo>
                <a:lnTo>
                  <a:pt x="652" y="21504"/>
                </a:lnTo>
                <a:close/>
                <a:moveTo>
                  <a:pt x="578" y="22844"/>
                </a:moveTo>
                <a:lnTo>
                  <a:pt x="522" y="22863"/>
                </a:lnTo>
                <a:lnTo>
                  <a:pt x="448" y="22919"/>
                </a:lnTo>
                <a:lnTo>
                  <a:pt x="373" y="23012"/>
                </a:lnTo>
                <a:lnTo>
                  <a:pt x="355" y="23105"/>
                </a:lnTo>
                <a:lnTo>
                  <a:pt x="355" y="23198"/>
                </a:lnTo>
                <a:lnTo>
                  <a:pt x="373" y="23254"/>
                </a:lnTo>
                <a:lnTo>
                  <a:pt x="410" y="23291"/>
                </a:lnTo>
                <a:lnTo>
                  <a:pt x="448" y="23328"/>
                </a:lnTo>
                <a:lnTo>
                  <a:pt x="504" y="23366"/>
                </a:lnTo>
                <a:lnTo>
                  <a:pt x="578" y="23384"/>
                </a:lnTo>
                <a:lnTo>
                  <a:pt x="634" y="23384"/>
                </a:lnTo>
                <a:lnTo>
                  <a:pt x="690" y="23366"/>
                </a:lnTo>
                <a:lnTo>
                  <a:pt x="746" y="23347"/>
                </a:lnTo>
                <a:lnTo>
                  <a:pt x="839" y="23291"/>
                </a:lnTo>
                <a:lnTo>
                  <a:pt x="876" y="23235"/>
                </a:lnTo>
                <a:lnTo>
                  <a:pt x="894" y="23198"/>
                </a:lnTo>
                <a:lnTo>
                  <a:pt x="913" y="23142"/>
                </a:lnTo>
                <a:lnTo>
                  <a:pt x="913" y="23105"/>
                </a:lnTo>
                <a:lnTo>
                  <a:pt x="876" y="23012"/>
                </a:lnTo>
                <a:lnTo>
                  <a:pt x="820" y="22937"/>
                </a:lnTo>
                <a:lnTo>
                  <a:pt x="746" y="22882"/>
                </a:lnTo>
                <a:lnTo>
                  <a:pt x="690" y="22863"/>
                </a:lnTo>
                <a:lnTo>
                  <a:pt x="634" y="22844"/>
                </a:lnTo>
                <a:close/>
                <a:moveTo>
                  <a:pt x="91602" y="23068"/>
                </a:moveTo>
                <a:lnTo>
                  <a:pt x="91527" y="23086"/>
                </a:lnTo>
                <a:lnTo>
                  <a:pt x="91453" y="23124"/>
                </a:lnTo>
                <a:lnTo>
                  <a:pt x="91397" y="23161"/>
                </a:lnTo>
                <a:lnTo>
                  <a:pt x="91341" y="23198"/>
                </a:lnTo>
                <a:lnTo>
                  <a:pt x="91285" y="23254"/>
                </a:lnTo>
                <a:lnTo>
                  <a:pt x="91267" y="23328"/>
                </a:lnTo>
                <a:lnTo>
                  <a:pt x="91248" y="23403"/>
                </a:lnTo>
                <a:lnTo>
                  <a:pt x="91248" y="23459"/>
                </a:lnTo>
                <a:lnTo>
                  <a:pt x="91267" y="23589"/>
                </a:lnTo>
                <a:lnTo>
                  <a:pt x="91304" y="23645"/>
                </a:lnTo>
                <a:lnTo>
                  <a:pt x="91341" y="23682"/>
                </a:lnTo>
                <a:lnTo>
                  <a:pt x="91397" y="23719"/>
                </a:lnTo>
                <a:lnTo>
                  <a:pt x="91453" y="23757"/>
                </a:lnTo>
                <a:lnTo>
                  <a:pt x="91509" y="23775"/>
                </a:lnTo>
                <a:lnTo>
                  <a:pt x="91564" y="23794"/>
                </a:lnTo>
                <a:lnTo>
                  <a:pt x="91695" y="23775"/>
                </a:lnTo>
                <a:lnTo>
                  <a:pt x="91751" y="23757"/>
                </a:lnTo>
                <a:lnTo>
                  <a:pt x="91806" y="23719"/>
                </a:lnTo>
                <a:lnTo>
                  <a:pt x="91862" y="23682"/>
                </a:lnTo>
                <a:lnTo>
                  <a:pt x="91900" y="23626"/>
                </a:lnTo>
                <a:lnTo>
                  <a:pt x="91918" y="23552"/>
                </a:lnTo>
                <a:lnTo>
                  <a:pt x="91937" y="23459"/>
                </a:lnTo>
                <a:lnTo>
                  <a:pt x="91955" y="23384"/>
                </a:lnTo>
                <a:lnTo>
                  <a:pt x="91955" y="23291"/>
                </a:lnTo>
                <a:lnTo>
                  <a:pt x="91937" y="23217"/>
                </a:lnTo>
                <a:lnTo>
                  <a:pt x="91900" y="23161"/>
                </a:lnTo>
                <a:lnTo>
                  <a:pt x="91825" y="23105"/>
                </a:lnTo>
                <a:lnTo>
                  <a:pt x="91751" y="23086"/>
                </a:lnTo>
                <a:lnTo>
                  <a:pt x="91676" y="23068"/>
                </a:lnTo>
                <a:close/>
                <a:moveTo>
                  <a:pt x="91546" y="24632"/>
                </a:moveTo>
                <a:lnTo>
                  <a:pt x="91471" y="24650"/>
                </a:lnTo>
                <a:lnTo>
                  <a:pt x="91416" y="24669"/>
                </a:lnTo>
                <a:lnTo>
                  <a:pt x="91360" y="24688"/>
                </a:lnTo>
                <a:lnTo>
                  <a:pt x="91304" y="24743"/>
                </a:lnTo>
                <a:lnTo>
                  <a:pt x="91267" y="24781"/>
                </a:lnTo>
                <a:lnTo>
                  <a:pt x="91248" y="24837"/>
                </a:lnTo>
                <a:lnTo>
                  <a:pt x="91229" y="24911"/>
                </a:lnTo>
                <a:lnTo>
                  <a:pt x="91229" y="24967"/>
                </a:lnTo>
                <a:lnTo>
                  <a:pt x="91229" y="25023"/>
                </a:lnTo>
                <a:lnTo>
                  <a:pt x="91248" y="25079"/>
                </a:lnTo>
                <a:lnTo>
                  <a:pt x="91322" y="25172"/>
                </a:lnTo>
                <a:lnTo>
                  <a:pt x="91416" y="25246"/>
                </a:lnTo>
                <a:lnTo>
                  <a:pt x="91546" y="25265"/>
                </a:lnTo>
                <a:lnTo>
                  <a:pt x="91602" y="25265"/>
                </a:lnTo>
                <a:lnTo>
                  <a:pt x="91676" y="25246"/>
                </a:lnTo>
                <a:lnTo>
                  <a:pt x="91713" y="25209"/>
                </a:lnTo>
                <a:lnTo>
                  <a:pt x="91769" y="25153"/>
                </a:lnTo>
                <a:lnTo>
                  <a:pt x="91806" y="25116"/>
                </a:lnTo>
                <a:lnTo>
                  <a:pt x="91844" y="25041"/>
                </a:lnTo>
                <a:lnTo>
                  <a:pt x="91844" y="24985"/>
                </a:lnTo>
                <a:lnTo>
                  <a:pt x="91844" y="24911"/>
                </a:lnTo>
                <a:lnTo>
                  <a:pt x="91844" y="24855"/>
                </a:lnTo>
                <a:lnTo>
                  <a:pt x="91825" y="24818"/>
                </a:lnTo>
                <a:lnTo>
                  <a:pt x="91751" y="24725"/>
                </a:lnTo>
                <a:lnTo>
                  <a:pt x="91658" y="24669"/>
                </a:lnTo>
                <a:lnTo>
                  <a:pt x="91546" y="24632"/>
                </a:lnTo>
                <a:close/>
                <a:moveTo>
                  <a:pt x="727" y="25060"/>
                </a:moveTo>
                <a:lnTo>
                  <a:pt x="652" y="25079"/>
                </a:lnTo>
                <a:lnTo>
                  <a:pt x="597" y="25097"/>
                </a:lnTo>
                <a:lnTo>
                  <a:pt x="541" y="25134"/>
                </a:lnTo>
                <a:lnTo>
                  <a:pt x="485" y="25172"/>
                </a:lnTo>
                <a:lnTo>
                  <a:pt x="448" y="25228"/>
                </a:lnTo>
                <a:lnTo>
                  <a:pt x="429" y="25302"/>
                </a:lnTo>
                <a:lnTo>
                  <a:pt x="410" y="25358"/>
                </a:lnTo>
                <a:lnTo>
                  <a:pt x="410" y="25432"/>
                </a:lnTo>
                <a:lnTo>
                  <a:pt x="429" y="25488"/>
                </a:lnTo>
                <a:lnTo>
                  <a:pt x="466" y="25563"/>
                </a:lnTo>
                <a:lnTo>
                  <a:pt x="504" y="25600"/>
                </a:lnTo>
                <a:lnTo>
                  <a:pt x="559" y="25656"/>
                </a:lnTo>
                <a:lnTo>
                  <a:pt x="615" y="25674"/>
                </a:lnTo>
                <a:lnTo>
                  <a:pt x="671" y="25693"/>
                </a:lnTo>
                <a:lnTo>
                  <a:pt x="801" y="25693"/>
                </a:lnTo>
                <a:lnTo>
                  <a:pt x="913" y="25637"/>
                </a:lnTo>
                <a:lnTo>
                  <a:pt x="988" y="25544"/>
                </a:lnTo>
                <a:lnTo>
                  <a:pt x="1025" y="25451"/>
                </a:lnTo>
                <a:lnTo>
                  <a:pt x="1043" y="25376"/>
                </a:lnTo>
                <a:lnTo>
                  <a:pt x="1025" y="25321"/>
                </a:lnTo>
                <a:lnTo>
                  <a:pt x="988" y="25228"/>
                </a:lnTo>
                <a:lnTo>
                  <a:pt x="913" y="25134"/>
                </a:lnTo>
                <a:lnTo>
                  <a:pt x="820" y="25079"/>
                </a:lnTo>
                <a:lnTo>
                  <a:pt x="727" y="25060"/>
                </a:lnTo>
                <a:close/>
                <a:moveTo>
                  <a:pt x="91658" y="26289"/>
                </a:moveTo>
                <a:lnTo>
                  <a:pt x="91546" y="26345"/>
                </a:lnTo>
                <a:lnTo>
                  <a:pt x="91434" y="26419"/>
                </a:lnTo>
                <a:lnTo>
                  <a:pt x="91397" y="26475"/>
                </a:lnTo>
                <a:lnTo>
                  <a:pt x="91378" y="26531"/>
                </a:lnTo>
                <a:lnTo>
                  <a:pt x="91360" y="26587"/>
                </a:lnTo>
                <a:lnTo>
                  <a:pt x="91341" y="26661"/>
                </a:lnTo>
                <a:lnTo>
                  <a:pt x="91360" y="26717"/>
                </a:lnTo>
                <a:lnTo>
                  <a:pt x="91378" y="26773"/>
                </a:lnTo>
                <a:lnTo>
                  <a:pt x="91416" y="26829"/>
                </a:lnTo>
                <a:lnTo>
                  <a:pt x="91453" y="26885"/>
                </a:lnTo>
                <a:lnTo>
                  <a:pt x="91509" y="26922"/>
                </a:lnTo>
                <a:lnTo>
                  <a:pt x="91564" y="26959"/>
                </a:lnTo>
                <a:lnTo>
                  <a:pt x="91620" y="26978"/>
                </a:lnTo>
                <a:lnTo>
                  <a:pt x="91676" y="26978"/>
                </a:lnTo>
                <a:lnTo>
                  <a:pt x="91751" y="26959"/>
                </a:lnTo>
                <a:lnTo>
                  <a:pt x="91825" y="26940"/>
                </a:lnTo>
                <a:lnTo>
                  <a:pt x="91881" y="26922"/>
                </a:lnTo>
                <a:lnTo>
                  <a:pt x="91918" y="26866"/>
                </a:lnTo>
                <a:lnTo>
                  <a:pt x="91974" y="26829"/>
                </a:lnTo>
                <a:lnTo>
                  <a:pt x="91993" y="26773"/>
                </a:lnTo>
                <a:lnTo>
                  <a:pt x="92030" y="26698"/>
                </a:lnTo>
                <a:lnTo>
                  <a:pt x="92030" y="26642"/>
                </a:lnTo>
                <a:lnTo>
                  <a:pt x="92030" y="26568"/>
                </a:lnTo>
                <a:lnTo>
                  <a:pt x="92011" y="26494"/>
                </a:lnTo>
                <a:lnTo>
                  <a:pt x="91993" y="26419"/>
                </a:lnTo>
                <a:lnTo>
                  <a:pt x="91937" y="26363"/>
                </a:lnTo>
                <a:lnTo>
                  <a:pt x="91881" y="26326"/>
                </a:lnTo>
                <a:lnTo>
                  <a:pt x="91825" y="26289"/>
                </a:lnTo>
                <a:close/>
                <a:moveTo>
                  <a:pt x="708" y="26829"/>
                </a:moveTo>
                <a:lnTo>
                  <a:pt x="634" y="26847"/>
                </a:lnTo>
                <a:lnTo>
                  <a:pt x="559" y="26866"/>
                </a:lnTo>
                <a:lnTo>
                  <a:pt x="504" y="26903"/>
                </a:lnTo>
                <a:lnTo>
                  <a:pt x="429" y="26959"/>
                </a:lnTo>
                <a:lnTo>
                  <a:pt x="392" y="27015"/>
                </a:lnTo>
                <a:lnTo>
                  <a:pt x="355" y="27089"/>
                </a:lnTo>
                <a:lnTo>
                  <a:pt x="317" y="27164"/>
                </a:lnTo>
                <a:lnTo>
                  <a:pt x="317" y="27238"/>
                </a:lnTo>
                <a:lnTo>
                  <a:pt x="336" y="27331"/>
                </a:lnTo>
                <a:lnTo>
                  <a:pt x="355" y="27406"/>
                </a:lnTo>
                <a:lnTo>
                  <a:pt x="373" y="27462"/>
                </a:lnTo>
                <a:lnTo>
                  <a:pt x="410" y="27518"/>
                </a:lnTo>
                <a:lnTo>
                  <a:pt x="466" y="27555"/>
                </a:lnTo>
                <a:lnTo>
                  <a:pt x="541" y="27592"/>
                </a:lnTo>
                <a:lnTo>
                  <a:pt x="597" y="27611"/>
                </a:lnTo>
                <a:lnTo>
                  <a:pt x="671" y="27611"/>
                </a:lnTo>
                <a:lnTo>
                  <a:pt x="746" y="27592"/>
                </a:lnTo>
                <a:lnTo>
                  <a:pt x="801" y="27573"/>
                </a:lnTo>
                <a:lnTo>
                  <a:pt x="857" y="27536"/>
                </a:lnTo>
                <a:lnTo>
                  <a:pt x="950" y="27424"/>
                </a:lnTo>
                <a:lnTo>
                  <a:pt x="1006" y="27294"/>
                </a:lnTo>
                <a:lnTo>
                  <a:pt x="1025" y="27238"/>
                </a:lnTo>
                <a:lnTo>
                  <a:pt x="1025" y="27164"/>
                </a:lnTo>
                <a:lnTo>
                  <a:pt x="1006" y="27108"/>
                </a:lnTo>
                <a:lnTo>
                  <a:pt x="988" y="27033"/>
                </a:lnTo>
                <a:lnTo>
                  <a:pt x="950" y="26978"/>
                </a:lnTo>
                <a:lnTo>
                  <a:pt x="894" y="26922"/>
                </a:lnTo>
                <a:lnTo>
                  <a:pt x="839" y="26866"/>
                </a:lnTo>
                <a:lnTo>
                  <a:pt x="783" y="26847"/>
                </a:lnTo>
                <a:lnTo>
                  <a:pt x="708" y="26829"/>
                </a:lnTo>
                <a:close/>
                <a:moveTo>
                  <a:pt x="91620" y="28262"/>
                </a:moveTo>
                <a:lnTo>
                  <a:pt x="91564" y="28281"/>
                </a:lnTo>
                <a:lnTo>
                  <a:pt x="91490" y="28318"/>
                </a:lnTo>
                <a:lnTo>
                  <a:pt x="91434" y="28355"/>
                </a:lnTo>
                <a:lnTo>
                  <a:pt x="91378" y="28430"/>
                </a:lnTo>
                <a:lnTo>
                  <a:pt x="91360" y="28486"/>
                </a:lnTo>
                <a:lnTo>
                  <a:pt x="91341" y="28560"/>
                </a:lnTo>
                <a:lnTo>
                  <a:pt x="91341" y="28635"/>
                </a:lnTo>
                <a:lnTo>
                  <a:pt x="91360" y="28709"/>
                </a:lnTo>
                <a:lnTo>
                  <a:pt x="91378" y="28784"/>
                </a:lnTo>
                <a:lnTo>
                  <a:pt x="91434" y="28858"/>
                </a:lnTo>
                <a:lnTo>
                  <a:pt x="91490" y="28914"/>
                </a:lnTo>
                <a:lnTo>
                  <a:pt x="91546" y="28951"/>
                </a:lnTo>
                <a:lnTo>
                  <a:pt x="91620" y="28970"/>
                </a:lnTo>
                <a:lnTo>
                  <a:pt x="91695" y="28988"/>
                </a:lnTo>
                <a:lnTo>
                  <a:pt x="91806" y="28970"/>
                </a:lnTo>
                <a:lnTo>
                  <a:pt x="91900" y="28933"/>
                </a:lnTo>
                <a:lnTo>
                  <a:pt x="91974" y="28877"/>
                </a:lnTo>
                <a:lnTo>
                  <a:pt x="92030" y="28802"/>
                </a:lnTo>
                <a:lnTo>
                  <a:pt x="92067" y="28690"/>
                </a:lnTo>
                <a:lnTo>
                  <a:pt x="92067" y="28579"/>
                </a:lnTo>
                <a:lnTo>
                  <a:pt x="92030" y="28486"/>
                </a:lnTo>
                <a:lnTo>
                  <a:pt x="91955" y="28374"/>
                </a:lnTo>
                <a:lnTo>
                  <a:pt x="91955" y="28393"/>
                </a:lnTo>
                <a:lnTo>
                  <a:pt x="91881" y="28318"/>
                </a:lnTo>
                <a:lnTo>
                  <a:pt x="91825" y="28281"/>
                </a:lnTo>
                <a:lnTo>
                  <a:pt x="91769" y="28281"/>
                </a:lnTo>
                <a:lnTo>
                  <a:pt x="91695" y="28262"/>
                </a:lnTo>
                <a:close/>
                <a:moveTo>
                  <a:pt x="671" y="28635"/>
                </a:moveTo>
                <a:lnTo>
                  <a:pt x="597" y="28653"/>
                </a:lnTo>
                <a:lnTo>
                  <a:pt x="541" y="28690"/>
                </a:lnTo>
                <a:lnTo>
                  <a:pt x="485" y="28728"/>
                </a:lnTo>
                <a:lnTo>
                  <a:pt x="448" y="28784"/>
                </a:lnTo>
                <a:lnTo>
                  <a:pt x="410" y="28839"/>
                </a:lnTo>
                <a:lnTo>
                  <a:pt x="392" y="28914"/>
                </a:lnTo>
                <a:lnTo>
                  <a:pt x="392" y="28970"/>
                </a:lnTo>
                <a:lnTo>
                  <a:pt x="410" y="29044"/>
                </a:lnTo>
                <a:lnTo>
                  <a:pt x="429" y="29100"/>
                </a:lnTo>
                <a:lnTo>
                  <a:pt x="466" y="29156"/>
                </a:lnTo>
                <a:lnTo>
                  <a:pt x="522" y="29193"/>
                </a:lnTo>
                <a:lnTo>
                  <a:pt x="578" y="29230"/>
                </a:lnTo>
                <a:lnTo>
                  <a:pt x="634" y="29268"/>
                </a:lnTo>
                <a:lnTo>
                  <a:pt x="746" y="29268"/>
                </a:lnTo>
                <a:lnTo>
                  <a:pt x="839" y="29249"/>
                </a:lnTo>
                <a:lnTo>
                  <a:pt x="932" y="29175"/>
                </a:lnTo>
                <a:lnTo>
                  <a:pt x="969" y="29137"/>
                </a:lnTo>
                <a:lnTo>
                  <a:pt x="1006" y="29100"/>
                </a:lnTo>
                <a:lnTo>
                  <a:pt x="1025" y="29044"/>
                </a:lnTo>
                <a:lnTo>
                  <a:pt x="1043" y="28970"/>
                </a:lnTo>
                <a:lnTo>
                  <a:pt x="1043" y="28914"/>
                </a:lnTo>
                <a:lnTo>
                  <a:pt x="1025" y="28858"/>
                </a:lnTo>
                <a:lnTo>
                  <a:pt x="950" y="28746"/>
                </a:lnTo>
                <a:lnTo>
                  <a:pt x="913" y="28709"/>
                </a:lnTo>
                <a:lnTo>
                  <a:pt x="857" y="28672"/>
                </a:lnTo>
                <a:lnTo>
                  <a:pt x="801" y="28653"/>
                </a:lnTo>
                <a:lnTo>
                  <a:pt x="727" y="28635"/>
                </a:lnTo>
                <a:close/>
                <a:moveTo>
                  <a:pt x="91490" y="30087"/>
                </a:moveTo>
                <a:lnTo>
                  <a:pt x="91416" y="30124"/>
                </a:lnTo>
                <a:lnTo>
                  <a:pt x="91360" y="30161"/>
                </a:lnTo>
                <a:lnTo>
                  <a:pt x="91322" y="30217"/>
                </a:lnTo>
                <a:lnTo>
                  <a:pt x="91229" y="30347"/>
                </a:lnTo>
                <a:lnTo>
                  <a:pt x="91192" y="30422"/>
                </a:lnTo>
                <a:lnTo>
                  <a:pt x="91192" y="30496"/>
                </a:lnTo>
                <a:lnTo>
                  <a:pt x="91192" y="30590"/>
                </a:lnTo>
                <a:lnTo>
                  <a:pt x="91211" y="30645"/>
                </a:lnTo>
                <a:lnTo>
                  <a:pt x="91248" y="30720"/>
                </a:lnTo>
                <a:lnTo>
                  <a:pt x="91285" y="30776"/>
                </a:lnTo>
                <a:lnTo>
                  <a:pt x="91341" y="30832"/>
                </a:lnTo>
                <a:lnTo>
                  <a:pt x="91397" y="30869"/>
                </a:lnTo>
                <a:lnTo>
                  <a:pt x="91471" y="30887"/>
                </a:lnTo>
                <a:lnTo>
                  <a:pt x="91546" y="30906"/>
                </a:lnTo>
                <a:lnTo>
                  <a:pt x="91639" y="30887"/>
                </a:lnTo>
                <a:lnTo>
                  <a:pt x="91713" y="30869"/>
                </a:lnTo>
                <a:lnTo>
                  <a:pt x="91769" y="30832"/>
                </a:lnTo>
                <a:lnTo>
                  <a:pt x="91825" y="30776"/>
                </a:lnTo>
                <a:lnTo>
                  <a:pt x="91862" y="30720"/>
                </a:lnTo>
                <a:lnTo>
                  <a:pt x="91900" y="30645"/>
                </a:lnTo>
                <a:lnTo>
                  <a:pt x="91918" y="30590"/>
                </a:lnTo>
                <a:lnTo>
                  <a:pt x="91918" y="30496"/>
                </a:lnTo>
                <a:lnTo>
                  <a:pt x="91918" y="30422"/>
                </a:lnTo>
                <a:lnTo>
                  <a:pt x="91881" y="30347"/>
                </a:lnTo>
                <a:lnTo>
                  <a:pt x="91806" y="30217"/>
                </a:lnTo>
                <a:lnTo>
                  <a:pt x="91751" y="30161"/>
                </a:lnTo>
                <a:lnTo>
                  <a:pt x="91695" y="30124"/>
                </a:lnTo>
                <a:lnTo>
                  <a:pt x="91620" y="30087"/>
                </a:lnTo>
                <a:close/>
                <a:moveTo>
                  <a:pt x="876" y="30608"/>
                </a:moveTo>
                <a:lnTo>
                  <a:pt x="801" y="30627"/>
                </a:lnTo>
                <a:lnTo>
                  <a:pt x="746" y="30645"/>
                </a:lnTo>
                <a:lnTo>
                  <a:pt x="690" y="30683"/>
                </a:lnTo>
                <a:lnTo>
                  <a:pt x="634" y="30738"/>
                </a:lnTo>
                <a:lnTo>
                  <a:pt x="597" y="30813"/>
                </a:lnTo>
                <a:lnTo>
                  <a:pt x="578" y="30887"/>
                </a:lnTo>
                <a:lnTo>
                  <a:pt x="597" y="30962"/>
                </a:lnTo>
                <a:lnTo>
                  <a:pt x="615" y="31036"/>
                </a:lnTo>
                <a:lnTo>
                  <a:pt x="652" y="31111"/>
                </a:lnTo>
                <a:lnTo>
                  <a:pt x="690" y="31167"/>
                </a:lnTo>
                <a:lnTo>
                  <a:pt x="746" y="31223"/>
                </a:lnTo>
                <a:lnTo>
                  <a:pt x="839" y="31260"/>
                </a:lnTo>
                <a:lnTo>
                  <a:pt x="857" y="31260"/>
                </a:lnTo>
                <a:lnTo>
                  <a:pt x="894" y="31316"/>
                </a:lnTo>
                <a:lnTo>
                  <a:pt x="932" y="31334"/>
                </a:lnTo>
                <a:lnTo>
                  <a:pt x="969" y="31316"/>
                </a:lnTo>
                <a:lnTo>
                  <a:pt x="1006" y="31297"/>
                </a:lnTo>
                <a:lnTo>
                  <a:pt x="1099" y="31241"/>
                </a:lnTo>
                <a:lnTo>
                  <a:pt x="1137" y="31204"/>
                </a:lnTo>
                <a:lnTo>
                  <a:pt x="1174" y="31148"/>
                </a:lnTo>
                <a:lnTo>
                  <a:pt x="1230" y="31036"/>
                </a:lnTo>
                <a:lnTo>
                  <a:pt x="1230" y="30962"/>
                </a:lnTo>
                <a:lnTo>
                  <a:pt x="1230" y="30906"/>
                </a:lnTo>
                <a:lnTo>
                  <a:pt x="1211" y="30832"/>
                </a:lnTo>
                <a:lnTo>
                  <a:pt x="1174" y="30757"/>
                </a:lnTo>
                <a:lnTo>
                  <a:pt x="1137" y="30720"/>
                </a:lnTo>
                <a:lnTo>
                  <a:pt x="1081" y="30664"/>
                </a:lnTo>
                <a:lnTo>
                  <a:pt x="1025" y="30627"/>
                </a:lnTo>
                <a:lnTo>
                  <a:pt x="950" y="30608"/>
                </a:lnTo>
                <a:close/>
                <a:moveTo>
                  <a:pt x="91620" y="31781"/>
                </a:moveTo>
                <a:lnTo>
                  <a:pt x="91564" y="31800"/>
                </a:lnTo>
                <a:lnTo>
                  <a:pt x="91527" y="31818"/>
                </a:lnTo>
                <a:lnTo>
                  <a:pt x="91471" y="31856"/>
                </a:lnTo>
                <a:lnTo>
                  <a:pt x="91434" y="31911"/>
                </a:lnTo>
                <a:lnTo>
                  <a:pt x="91397" y="32004"/>
                </a:lnTo>
                <a:lnTo>
                  <a:pt x="91397" y="32098"/>
                </a:lnTo>
                <a:lnTo>
                  <a:pt x="91434" y="32191"/>
                </a:lnTo>
                <a:lnTo>
                  <a:pt x="91509" y="32247"/>
                </a:lnTo>
                <a:lnTo>
                  <a:pt x="91546" y="32284"/>
                </a:lnTo>
                <a:lnTo>
                  <a:pt x="91602" y="32302"/>
                </a:lnTo>
                <a:lnTo>
                  <a:pt x="91695" y="32302"/>
                </a:lnTo>
                <a:lnTo>
                  <a:pt x="91769" y="32265"/>
                </a:lnTo>
                <a:lnTo>
                  <a:pt x="91844" y="32209"/>
                </a:lnTo>
                <a:lnTo>
                  <a:pt x="91900" y="32135"/>
                </a:lnTo>
                <a:lnTo>
                  <a:pt x="91918" y="32042"/>
                </a:lnTo>
                <a:lnTo>
                  <a:pt x="91900" y="31949"/>
                </a:lnTo>
                <a:lnTo>
                  <a:pt x="91881" y="31911"/>
                </a:lnTo>
                <a:lnTo>
                  <a:pt x="91844" y="31874"/>
                </a:lnTo>
                <a:lnTo>
                  <a:pt x="91788" y="31837"/>
                </a:lnTo>
                <a:lnTo>
                  <a:pt x="91732" y="31800"/>
                </a:lnTo>
                <a:lnTo>
                  <a:pt x="91676" y="31781"/>
                </a:lnTo>
                <a:close/>
                <a:moveTo>
                  <a:pt x="652" y="32340"/>
                </a:moveTo>
                <a:lnTo>
                  <a:pt x="578" y="32358"/>
                </a:lnTo>
                <a:lnTo>
                  <a:pt x="522" y="32377"/>
                </a:lnTo>
                <a:lnTo>
                  <a:pt x="466" y="32414"/>
                </a:lnTo>
                <a:lnTo>
                  <a:pt x="410" y="32451"/>
                </a:lnTo>
                <a:lnTo>
                  <a:pt x="355" y="32507"/>
                </a:lnTo>
                <a:lnTo>
                  <a:pt x="317" y="32563"/>
                </a:lnTo>
                <a:lnTo>
                  <a:pt x="299" y="32637"/>
                </a:lnTo>
                <a:lnTo>
                  <a:pt x="280" y="32693"/>
                </a:lnTo>
                <a:lnTo>
                  <a:pt x="299" y="32768"/>
                </a:lnTo>
                <a:lnTo>
                  <a:pt x="299" y="32824"/>
                </a:lnTo>
                <a:lnTo>
                  <a:pt x="336" y="32880"/>
                </a:lnTo>
                <a:lnTo>
                  <a:pt x="373" y="32935"/>
                </a:lnTo>
                <a:lnTo>
                  <a:pt x="410" y="32973"/>
                </a:lnTo>
                <a:lnTo>
                  <a:pt x="466" y="33010"/>
                </a:lnTo>
                <a:lnTo>
                  <a:pt x="541" y="33028"/>
                </a:lnTo>
                <a:lnTo>
                  <a:pt x="597" y="33047"/>
                </a:lnTo>
                <a:lnTo>
                  <a:pt x="671" y="33047"/>
                </a:lnTo>
                <a:lnTo>
                  <a:pt x="727" y="33028"/>
                </a:lnTo>
                <a:lnTo>
                  <a:pt x="801" y="32991"/>
                </a:lnTo>
                <a:lnTo>
                  <a:pt x="857" y="32954"/>
                </a:lnTo>
                <a:lnTo>
                  <a:pt x="894" y="32917"/>
                </a:lnTo>
                <a:lnTo>
                  <a:pt x="932" y="32861"/>
                </a:lnTo>
                <a:lnTo>
                  <a:pt x="969" y="32805"/>
                </a:lnTo>
                <a:lnTo>
                  <a:pt x="988" y="32731"/>
                </a:lnTo>
                <a:lnTo>
                  <a:pt x="988" y="32656"/>
                </a:lnTo>
                <a:lnTo>
                  <a:pt x="969" y="32582"/>
                </a:lnTo>
                <a:lnTo>
                  <a:pt x="950" y="32526"/>
                </a:lnTo>
                <a:lnTo>
                  <a:pt x="913" y="32470"/>
                </a:lnTo>
                <a:lnTo>
                  <a:pt x="857" y="32414"/>
                </a:lnTo>
                <a:lnTo>
                  <a:pt x="801" y="32377"/>
                </a:lnTo>
                <a:lnTo>
                  <a:pt x="727" y="32358"/>
                </a:lnTo>
                <a:lnTo>
                  <a:pt x="652" y="32340"/>
                </a:lnTo>
                <a:close/>
                <a:moveTo>
                  <a:pt x="91602" y="33401"/>
                </a:moveTo>
                <a:lnTo>
                  <a:pt x="91509" y="33457"/>
                </a:lnTo>
                <a:lnTo>
                  <a:pt x="91453" y="33531"/>
                </a:lnTo>
                <a:lnTo>
                  <a:pt x="91416" y="33606"/>
                </a:lnTo>
                <a:lnTo>
                  <a:pt x="91434" y="33699"/>
                </a:lnTo>
                <a:lnTo>
                  <a:pt x="91471" y="33792"/>
                </a:lnTo>
                <a:lnTo>
                  <a:pt x="91527" y="33848"/>
                </a:lnTo>
                <a:lnTo>
                  <a:pt x="91620" y="33866"/>
                </a:lnTo>
                <a:lnTo>
                  <a:pt x="91732" y="33866"/>
                </a:lnTo>
                <a:lnTo>
                  <a:pt x="91806" y="33829"/>
                </a:lnTo>
                <a:lnTo>
                  <a:pt x="91844" y="33755"/>
                </a:lnTo>
                <a:lnTo>
                  <a:pt x="91881" y="33680"/>
                </a:lnTo>
                <a:lnTo>
                  <a:pt x="91881" y="33587"/>
                </a:lnTo>
                <a:lnTo>
                  <a:pt x="91844" y="33513"/>
                </a:lnTo>
                <a:lnTo>
                  <a:pt x="91788" y="33438"/>
                </a:lnTo>
                <a:lnTo>
                  <a:pt x="91695" y="33401"/>
                </a:lnTo>
                <a:close/>
                <a:moveTo>
                  <a:pt x="708" y="34034"/>
                </a:moveTo>
                <a:lnTo>
                  <a:pt x="652" y="34052"/>
                </a:lnTo>
                <a:lnTo>
                  <a:pt x="597" y="34052"/>
                </a:lnTo>
                <a:lnTo>
                  <a:pt x="541" y="34090"/>
                </a:lnTo>
                <a:lnTo>
                  <a:pt x="504" y="34127"/>
                </a:lnTo>
                <a:lnTo>
                  <a:pt x="466" y="34164"/>
                </a:lnTo>
                <a:lnTo>
                  <a:pt x="429" y="34220"/>
                </a:lnTo>
                <a:lnTo>
                  <a:pt x="410" y="34276"/>
                </a:lnTo>
                <a:lnTo>
                  <a:pt x="410" y="34332"/>
                </a:lnTo>
                <a:lnTo>
                  <a:pt x="410" y="34388"/>
                </a:lnTo>
                <a:lnTo>
                  <a:pt x="429" y="34443"/>
                </a:lnTo>
                <a:lnTo>
                  <a:pt x="485" y="34537"/>
                </a:lnTo>
                <a:lnTo>
                  <a:pt x="578" y="34592"/>
                </a:lnTo>
                <a:lnTo>
                  <a:pt x="671" y="34630"/>
                </a:lnTo>
                <a:lnTo>
                  <a:pt x="746" y="34630"/>
                </a:lnTo>
                <a:lnTo>
                  <a:pt x="801" y="34611"/>
                </a:lnTo>
                <a:lnTo>
                  <a:pt x="857" y="34592"/>
                </a:lnTo>
                <a:lnTo>
                  <a:pt x="894" y="34555"/>
                </a:lnTo>
                <a:lnTo>
                  <a:pt x="932" y="34499"/>
                </a:lnTo>
                <a:lnTo>
                  <a:pt x="969" y="34462"/>
                </a:lnTo>
                <a:lnTo>
                  <a:pt x="988" y="34406"/>
                </a:lnTo>
                <a:lnTo>
                  <a:pt x="988" y="34332"/>
                </a:lnTo>
                <a:lnTo>
                  <a:pt x="988" y="34276"/>
                </a:lnTo>
                <a:lnTo>
                  <a:pt x="969" y="34220"/>
                </a:lnTo>
                <a:lnTo>
                  <a:pt x="913" y="34127"/>
                </a:lnTo>
                <a:lnTo>
                  <a:pt x="820" y="34071"/>
                </a:lnTo>
                <a:lnTo>
                  <a:pt x="708" y="34034"/>
                </a:lnTo>
                <a:close/>
                <a:moveTo>
                  <a:pt x="91620" y="35058"/>
                </a:moveTo>
                <a:lnTo>
                  <a:pt x="91490" y="35076"/>
                </a:lnTo>
                <a:lnTo>
                  <a:pt x="91434" y="35095"/>
                </a:lnTo>
                <a:lnTo>
                  <a:pt x="91378" y="35114"/>
                </a:lnTo>
                <a:lnTo>
                  <a:pt x="91341" y="35170"/>
                </a:lnTo>
                <a:lnTo>
                  <a:pt x="91304" y="35207"/>
                </a:lnTo>
                <a:lnTo>
                  <a:pt x="91267" y="35263"/>
                </a:lnTo>
                <a:lnTo>
                  <a:pt x="91248" y="35337"/>
                </a:lnTo>
                <a:lnTo>
                  <a:pt x="91248" y="35393"/>
                </a:lnTo>
                <a:lnTo>
                  <a:pt x="91267" y="35449"/>
                </a:lnTo>
                <a:lnTo>
                  <a:pt x="91285" y="35505"/>
                </a:lnTo>
                <a:lnTo>
                  <a:pt x="91322" y="35561"/>
                </a:lnTo>
                <a:lnTo>
                  <a:pt x="91360" y="35598"/>
                </a:lnTo>
                <a:lnTo>
                  <a:pt x="91416" y="35635"/>
                </a:lnTo>
                <a:lnTo>
                  <a:pt x="91471" y="35672"/>
                </a:lnTo>
                <a:lnTo>
                  <a:pt x="91658" y="35672"/>
                </a:lnTo>
                <a:lnTo>
                  <a:pt x="91713" y="35654"/>
                </a:lnTo>
                <a:lnTo>
                  <a:pt x="91769" y="35616"/>
                </a:lnTo>
                <a:lnTo>
                  <a:pt x="91806" y="35579"/>
                </a:lnTo>
                <a:lnTo>
                  <a:pt x="91844" y="35523"/>
                </a:lnTo>
                <a:lnTo>
                  <a:pt x="91881" y="35412"/>
                </a:lnTo>
                <a:lnTo>
                  <a:pt x="91862" y="35281"/>
                </a:lnTo>
                <a:lnTo>
                  <a:pt x="91844" y="35225"/>
                </a:lnTo>
                <a:lnTo>
                  <a:pt x="91825" y="35170"/>
                </a:lnTo>
                <a:lnTo>
                  <a:pt x="91788" y="35132"/>
                </a:lnTo>
                <a:lnTo>
                  <a:pt x="91732" y="35095"/>
                </a:lnTo>
                <a:lnTo>
                  <a:pt x="91620" y="35058"/>
                </a:lnTo>
                <a:close/>
                <a:moveTo>
                  <a:pt x="801" y="35821"/>
                </a:moveTo>
                <a:lnTo>
                  <a:pt x="708" y="35840"/>
                </a:lnTo>
                <a:lnTo>
                  <a:pt x="652" y="35858"/>
                </a:lnTo>
                <a:lnTo>
                  <a:pt x="615" y="35877"/>
                </a:lnTo>
                <a:lnTo>
                  <a:pt x="541" y="35970"/>
                </a:lnTo>
                <a:lnTo>
                  <a:pt x="504" y="36082"/>
                </a:lnTo>
                <a:lnTo>
                  <a:pt x="504" y="36138"/>
                </a:lnTo>
                <a:lnTo>
                  <a:pt x="504" y="36194"/>
                </a:lnTo>
                <a:lnTo>
                  <a:pt x="522" y="36249"/>
                </a:lnTo>
                <a:lnTo>
                  <a:pt x="559" y="36305"/>
                </a:lnTo>
                <a:lnTo>
                  <a:pt x="597" y="36342"/>
                </a:lnTo>
                <a:lnTo>
                  <a:pt x="634" y="36380"/>
                </a:lnTo>
                <a:lnTo>
                  <a:pt x="746" y="36417"/>
                </a:lnTo>
                <a:lnTo>
                  <a:pt x="857" y="36417"/>
                </a:lnTo>
                <a:lnTo>
                  <a:pt x="913" y="36398"/>
                </a:lnTo>
                <a:lnTo>
                  <a:pt x="969" y="36361"/>
                </a:lnTo>
                <a:lnTo>
                  <a:pt x="1006" y="36324"/>
                </a:lnTo>
                <a:lnTo>
                  <a:pt x="1043" y="36268"/>
                </a:lnTo>
                <a:lnTo>
                  <a:pt x="1062" y="36212"/>
                </a:lnTo>
                <a:lnTo>
                  <a:pt x="1081" y="36156"/>
                </a:lnTo>
                <a:lnTo>
                  <a:pt x="1081" y="36082"/>
                </a:lnTo>
                <a:lnTo>
                  <a:pt x="1062" y="36026"/>
                </a:lnTo>
                <a:lnTo>
                  <a:pt x="988" y="35914"/>
                </a:lnTo>
                <a:lnTo>
                  <a:pt x="913" y="35858"/>
                </a:lnTo>
                <a:lnTo>
                  <a:pt x="801" y="35821"/>
                </a:lnTo>
                <a:close/>
                <a:moveTo>
                  <a:pt x="91490" y="36827"/>
                </a:moveTo>
                <a:lnTo>
                  <a:pt x="91397" y="36864"/>
                </a:lnTo>
                <a:lnTo>
                  <a:pt x="91341" y="36920"/>
                </a:lnTo>
                <a:lnTo>
                  <a:pt x="91304" y="36957"/>
                </a:lnTo>
                <a:lnTo>
                  <a:pt x="91267" y="37031"/>
                </a:lnTo>
                <a:lnTo>
                  <a:pt x="91248" y="37087"/>
                </a:lnTo>
                <a:lnTo>
                  <a:pt x="91248" y="37162"/>
                </a:lnTo>
                <a:lnTo>
                  <a:pt x="91248" y="37218"/>
                </a:lnTo>
                <a:lnTo>
                  <a:pt x="91267" y="37292"/>
                </a:lnTo>
                <a:lnTo>
                  <a:pt x="91285" y="37348"/>
                </a:lnTo>
                <a:lnTo>
                  <a:pt x="91341" y="37404"/>
                </a:lnTo>
                <a:lnTo>
                  <a:pt x="91397" y="37460"/>
                </a:lnTo>
                <a:lnTo>
                  <a:pt x="91453" y="37497"/>
                </a:lnTo>
                <a:lnTo>
                  <a:pt x="91527" y="37515"/>
                </a:lnTo>
                <a:lnTo>
                  <a:pt x="91602" y="37515"/>
                </a:lnTo>
                <a:lnTo>
                  <a:pt x="91676" y="37497"/>
                </a:lnTo>
                <a:lnTo>
                  <a:pt x="91732" y="37460"/>
                </a:lnTo>
                <a:lnTo>
                  <a:pt x="91788" y="37422"/>
                </a:lnTo>
                <a:lnTo>
                  <a:pt x="91844" y="37366"/>
                </a:lnTo>
                <a:lnTo>
                  <a:pt x="91862" y="37292"/>
                </a:lnTo>
                <a:lnTo>
                  <a:pt x="91881" y="37236"/>
                </a:lnTo>
                <a:lnTo>
                  <a:pt x="91881" y="37162"/>
                </a:lnTo>
                <a:lnTo>
                  <a:pt x="91881" y="37087"/>
                </a:lnTo>
                <a:lnTo>
                  <a:pt x="91862" y="37031"/>
                </a:lnTo>
                <a:lnTo>
                  <a:pt x="91825" y="36957"/>
                </a:lnTo>
                <a:lnTo>
                  <a:pt x="91788" y="36901"/>
                </a:lnTo>
                <a:lnTo>
                  <a:pt x="91695" y="36845"/>
                </a:lnTo>
                <a:lnTo>
                  <a:pt x="91602" y="36827"/>
                </a:lnTo>
                <a:close/>
                <a:moveTo>
                  <a:pt x="597" y="37478"/>
                </a:moveTo>
                <a:lnTo>
                  <a:pt x="522" y="37497"/>
                </a:lnTo>
                <a:lnTo>
                  <a:pt x="466" y="37497"/>
                </a:lnTo>
                <a:lnTo>
                  <a:pt x="392" y="37534"/>
                </a:lnTo>
                <a:lnTo>
                  <a:pt x="336" y="37571"/>
                </a:lnTo>
                <a:lnTo>
                  <a:pt x="299" y="37627"/>
                </a:lnTo>
                <a:lnTo>
                  <a:pt x="261" y="37683"/>
                </a:lnTo>
                <a:lnTo>
                  <a:pt x="243" y="37739"/>
                </a:lnTo>
                <a:lnTo>
                  <a:pt x="224" y="37869"/>
                </a:lnTo>
                <a:lnTo>
                  <a:pt x="224" y="37944"/>
                </a:lnTo>
                <a:lnTo>
                  <a:pt x="243" y="37999"/>
                </a:lnTo>
                <a:lnTo>
                  <a:pt x="280" y="38074"/>
                </a:lnTo>
                <a:lnTo>
                  <a:pt x="317" y="38130"/>
                </a:lnTo>
                <a:lnTo>
                  <a:pt x="373" y="38167"/>
                </a:lnTo>
                <a:lnTo>
                  <a:pt x="429" y="38204"/>
                </a:lnTo>
                <a:lnTo>
                  <a:pt x="485" y="38223"/>
                </a:lnTo>
                <a:lnTo>
                  <a:pt x="615" y="38223"/>
                </a:lnTo>
                <a:lnTo>
                  <a:pt x="690" y="38186"/>
                </a:lnTo>
                <a:lnTo>
                  <a:pt x="746" y="38148"/>
                </a:lnTo>
                <a:lnTo>
                  <a:pt x="783" y="38093"/>
                </a:lnTo>
                <a:lnTo>
                  <a:pt x="820" y="38037"/>
                </a:lnTo>
                <a:lnTo>
                  <a:pt x="839" y="37962"/>
                </a:lnTo>
                <a:lnTo>
                  <a:pt x="839" y="37888"/>
                </a:lnTo>
                <a:lnTo>
                  <a:pt x="857" y="37832"/>
                </a:lnTo>
                <a:lnTo>
                  <a:pt x="876" y="37739"/>
                </a:lnTo>
                <a:lnTo>
                  <a:pt x="857" y="37664"/>
                </a:lnTo>
                <a:lnTo>
                  <a:pt x="820" y="37590"/>
                </a:lnTo>
                <a:lnTo>
                  <a:pt x="764" y="37553"/>
                </a:lnTo>
                <a:lnTo>
                  <a:pt x="708" y="37515"/>
                </a:lnTo>
                <a:lnTo>
                  <a:pt x="652" y="37497"/>
                </a:lnTo>
                <a:lnTo>
                  <a:pt x="597" y="37478"/>
                </a:lnTo>
                <a:close/>
                <a:moveTo>
                  <a:pt x="615" y="39005"/>
                </a:moveTo>
                <a:lnTo>
                  <a:pt x="559" y="39023"/>
                </a:lnTo>
                <a:lnTo>
                  <a:pt x="504" y="39042"/>
                </a:lnTo>
                <a:lnTo>
                  <a:pt x="410" y="39117"/>
                </a:lnTo>
                <a:lnTo>
                  <a:pt x="373" y="39154"/>
                </a:lnTo>
                <a:lnTo>
                  <a:pt x="336" y="39210"/>
                </a:lnTo>
                <a:lnTo>
                  <a:pt x="317" y="39266"/>
                </a:lnTo>
                <a:lnTo>
                  <a:pt x="317" y="39321"/>
                </a:lnTo>
                <a:lnTo>
                  <a:pt x="317" y="39396"/>
                </a:lnTo>
                <a:lnTo>
                  <a:pt x="336" y="39452"/>
                </a:lnTo>
                <a:lnTo>
                  <a:pt x="355" y="39508"/>
                </a:lnTo>
                <a:lnTo>
                  <a:pt x="410" y="39545"/>
                </a:lnTo>
                <a:lnTo>
                  <a:pt x="504" y="39619"/>
                </a:lnTo>
                <a:lnTo>
                  <a:pt x="597" y="39638"/>
                </a:lnTo>
                <a:lnTo>
                  <a:pt x="708" y="39619"/>
                </a:lnTo>
                <a:lnTo>
                  <a:pt x="801" y="39563"/>
                </a:lnTo>
                <a:lnTo>
                  <a:pt x="857" y="39526"/>
                </a:lnTo>
                <a:lnTo>
                  <a:pt x="876" y="39470"/>
                </a:lnTo>
                <a:lnTo>
                  <a:pt x="913" y="39414"/>
                </a:lnTo>
                <a:lnTo>
                  <a:pt x="913" y="39340"/>
                </a:lnTo>
                <a:lnTo>
                  <a:pt x="913" y="39284"/>
                </a:lnTo>
                <a:lnTo>
                  <a:pt x="894" y="39228"/>
                </a:lnTo>
                <a:lnTo>
                  <a:pt x="876" y="39172"/>
                </a:lnTo>
                <a:lnTo>
                  <a:pt x="820" y="39117"/>
                </a:lnTo>
                <a:lnTo>
                  <a:pt x="727" y="39042"/>
                </a:lnTo>
                <a:lnTo>
                  <a:pt x="671" y="39023"/>
                </a:lnTo>
                <a:lnTo>
                  <a:pt x="615" y="39005"/>
                </a:lnTo>
                <a:close/>
                <a:moveTo>
                  <a:pt x="91695" y="38949"/>
                </a:moveTo>
                <a:lnTo>
                  <a:pt x="91620" y="38968"/>
                </a:lnTo>
                <a:lnTo>
                  <a:pt x="91509" y="39042"/>
                </a:lnTo>
                <a:lnTo>
                  <a:pt x="91471" y="39098"/>
                </a:lnTo>
                <a:lnTo>
                  <a:pt x="91434" y="39154"/>
                </a:lnTo>
                <a:lnTo>
                  <a:pt x="91416" y="39210"/>
                </a:lnTo>
                <a:lnTo>
                  <a:pt x="91397" y="39284"/>
                </a:lnTo>
                <a:lnTo>
                  <a:pt x="91397" y="39340"/>
                </a:lnTo>
                <a:lnTo>
                  <a:pt x="91416" y="39396"/>
                </a:lnTo>
                <a:lnTo>
                  <a:pt x="91434" y="39470"/>
                </a:lnTo>
                <a:lnTo>
                  <a:pt x="91471" y="39526"/>
                </a:lnTo>
                <a:lnTo>
                  <a:pt x="91509" y="39563"/>
                </a:lnTo>
                <a:lnTo>
                  <a:pt x="91564" y="39601"/>
                </a:lnTo>
                <a:lnTo>
                  <a:pt x="91620" y="39638"/>
                </a:lnTo>
                <a:lnTo>
                  <a:pt x="91695" y="39657"/>
                </a:lnTo>
                <a:lnTo>
                  <a:pt x="91751" y="39657"/>
                </a:lnTo>
                <a:lnTo>
                  <a:pt x="91825" y="39638"/>
                </a:lnTo>
                <a:lnTo>
                  <a:pt x="91881" y="39619"/>
                </a:lnTo>
                <a:lnTo>
                  <a:pt x="91937" y="39601"/>
                </a:lnTo>
                <a:lnTo>
                  <a:pt x="91993" y="39545"/>
                </a:lnTo>
                <a:lnTo>
                  <a:pt x="92030" y="39489"/>
                </a:lnTo>
                <a:lnTo>
                  <a:pt x="92067" y="39433"/>
                </a:lnTo>
                <a:lnTo>
                  <a:pt x="92086" y="39359"/>
                </a:lnTo>
                <a:lnTo>
                  <a:pt x="92086" y="39303"/>
                </a:lnTo>
                <a:lnTo>
                  <a:pt x="92067" y="39228"/>
                </a:lnTo>
                <a:lnTo>
                  <a:pt x="92049" y="39172"/>
                </a:lnTo>
                <a:lnTo>
                  <a:pt x="92011" y="39098"/>
                </a:lnTo>
                <a:lnTo>
                  <a:pt x="91974" y="39042"/>
                </a:lnTo>
                <a:lnTo>
                  <a:pt x="91918" y="39005"/>
                </a:lnTo>
                <a:lnTo>
                  <a:pt x="91844" y="38968"/>
                </a:lnTo>
                <a:lnTo>
                  <a:pt x="91769" y="38949"/>
                </a:lnTo>
                <a:close/>
                <a:moveTo>
                  <a:pt x="597" y="40476"/>
                </a:moveTo>
                <a:lnTo>
                  <a:pt x="541" y="40494"/>
                </a:lnTo>
                <a:lnTo>
                  <a:pt x="485" y="40513"/>
                </a:lnTo>
                <a:lnTo>
                  <a:pt x="392" y="40587"/>
                </a:lnTo>
                <a:lnTo>
                  <a:pt x="317" y="40699"/>
                </a:lnTo>
                <a:lnTo>
                  <a:pt x="317" y="40755"/>
                </a:lnTo>
                <a:lnTo>
                  <a:pt x="299" y="40811"/>
                </a:lnTo>
                <a:lnTo>
                  <a:pt x="317" y="40885"/>
                </a:lnTo>
                <a:lnTo>
                  <a:pt x="336" y="40941"/>
                </a:lnTo>
                <a:lnTo>
                  <a:pt x="373" y="40997"/>
                </a:lnTo>
                <a:lnTo>
                  <a:pt x="410" y="41034"/>
                </a:lnTo>
                <a:lnTo>
                  <a:pt x="504" y="41090"/>
                </a:lnTo>
                <a:lnTo>
                  <a:pt x="615" y="41109"/>
                </a:lnTo>
                <a:lnTo>
                  <a:pt x="727" y="41090"/>
                </a:lnTo>
                <a:lnTo>
                  <a:pt x="783" y="41053"/>
                </a:lnTo>
                <a:lnTo>
                  <a:pt x="839" y="41016"/>
                </a:lnTo>
                <a:lnTo>
                  <a:pt x="876" y="40960"/>
                </a:lnTo>
                <a:lnTo>
                  <a:pt x="913" y="40904"/>
                </a:lnTo>
                <a:lnTo>
                  <a:pt x="913" y="40848"/>
                </a:lnTo>
                <a:lnTo>
                  <a:pt x="932" y="40774"/>
                </a:lnTo>
                <a:lnTo>
                  <a:pt x="913" y="40699"/>
                </a:lnTo>
                <a:lnTo>
                  <a:pt x="876" y="40643"/>
                </a:lnTo>
                <a:lnTo>
                  <a:pt x="801" y="40550"/>
                </a:lnTo>
                <a:lnTo>
                  <a:pt x="708" y="40494"/>
                </a:lnTo>
                <a:lnTo>
                  <a:pt x="652" y="40476"/>
                </a:lnTo>
                <a:close/>
                <a:moveTo>
                  <a:pt x="91732" y="40625"/>
                </a:moveTo>
                <a:lnTo>
                  <a:pt x="91676" y="40643"/>
                </a:lnTo>
                <a:lnTo>
                  <a:pt x="91620" y="40643"/>
                </a:lnTo>
                <a:lnTo>
                  <a:pt x="91564" y="40680"/>
                </a:lnTo>
                <a:lnTo>
                  <a:pt x="91509" y="40755"/>
                </a:lnTo>
                <a:lnTo>
                  <a:pt x="91471" y="40848"/>
                </a:lnTo>
                <a:lnTo>
                  <a:pt x="91471" y="40941"/>
                </a:lnTo>
                <a:lnTo>
                  <a:pt x="91490" y="41034"/>
                </a:lnTo>
                <a:lnTo>
                  <a:pt x="91527" y="41090"/>
                </a:lnTo>
                <a:lnTo>
                  <a:pt x="91564" y="41127"/>
                </a:lnTo>
                <a:lnTo>
                  <a:pt x="91658" y="41165"/>
                </a:lnTo>
                <a:lnTo>
                  <a:pt x="91769" y="41183"/>
                </a:lnTo>
                <a:lnTo>
                  <a:pt x="91825" y="41165"/>
                </a:lnTo>
                <a:lnTo>
                  <a:pt x="91881" y="41146"/>
                </a:lnTo>
                <a:lnTo>
                  <a:pt x="91918" y="41109"/>
                </a:lnTo>
                <a:lnTo>
                  <a:pt x="91955" y="41071"/>
                </a:lnTo>
                <a:lnTo>
                  <a:pt x="92011" y="40978"/>
                </a:lnTo>
                <a:lnTo>
                  <a:pt x="92011" y="40867"/>
                </a:lnTo>
                <a:lnTo>
                  <a:pt x="91974" y="40774"/>
                </a:lnTo>
                <a:lnTo>
                  <a:pt x="91937" y="40718"/>
                </a:lnTo>
                <a:lnTo>
                  <a:pt x="91900" y="40680"/>
                </a:lnTo>
                <a:lnTo>
                  <a:pt x="91844" y="40662"/>
                </a:lnTo>
                <a:lnTo>
                  <a:pt x="91788" y="40643"/>
                </a:lnTo>
                <a:lnTo>
                  <a:pt x="91732" y="40625"/>
                </a:lnTo>
                <a:close/>
                <a:moveTo>
                  <a:pt x="485" y="42207"/>
                </a:moveTo>
                <a:lnTo>
                  <a:pt x="429" y="42226"/>
                </a:lnTo>
                <a:lnTo>
                  <a:pt x="355" y="42263"/>
                </a:lnTo>
                <a:lnTo>
                  <a:pt x="317" y="42319"/>
                </a:lnTo>
                <a:lnTo>
                  <a:pt x="280" y="42375"/>
                </a:lnTo>
                <a:lnTo>
                  <a:pt x="243" y="42431"/>
                </a:lnTo>
                <a:lnTo>
                  <a:pt x="224" y="42505"/>
                </a:lnTo>
                <a:lnTo>
                  <a:pt x="243" y="42561"/>
                </a:lnTo>
                <a:lnTo>
                  <a:pt x="243" y="42635"/>
                </a:lnTo>
                <a:lnTo>
                  <a:pt x="280" y="42673"/>
                </a:lnTo>
                <a:lnTo>
                  <a:pt x="336" y="42766"/>
                </a:lnTo>
                <a:lnTo>
                  <a:pt x="448" y="42822"/>
                </a:lnTo>
                <a:lnTo>
                  <a:pt x="559" y="42859"/>
                </a:lnTo>
                <a:lnTo>
                  <a:pt x="634" y="42840"/>
                </a:lnTo>
                <a:lnTo>
                  <a:pt x="690" y="42822"/>
                </a:lnTo>
                <a:lnTo>
                  <a:pt x="746" y="42784"/>
                </a:lnTo>
                <a:lnTo>
                  <a:pt x="801" y="42747"/>
                </a:lnTo>
                <a:lnTo>
                  <a:pt x="839" y="42691"/>
                </a:lnTo>
                <a:lnTo>
                  <a:pt x="857" y="42617"/>
                </a:lnTo>
                <a:lnTo>
                  <a:pt x="876" y="42561"/>
                </a:lnTo>
                <a:lnTo>
                  <a:pt x="876" y="42486"/>
                </a:lnTo>
                <a:lnTo>
                  <a:pt x="857" y="42431"/>
                </a:lnTo>
                <a:lnTo>
                  <a:pt x="839" y="42375"/>
                </a:lnTo>
                <a:lnTo>
                  <a:pt x="764" y="42282"/>
                </a:lnTo>
                <a:lnTo>
                  <a:pt x="671" y="42226"/>
                </a:lnTo>
                <a:lnTo>
                  <a:pt x="559" y="42207"/>
                </a:lnTo>
                <a:close/>
                <a:moveTo>
                  <a:pt x="91583" y="42468"/>
                </a:moveTo>
                <a:lnTo>
                  <a:pt x="91527" y="42505"/>
                </a:lnTo>
                <a:lnTo>
                  <a:pt x="91471" y="42524"/>
                </a:lnTo>
                <a:lnTo>
                  <a:pt x="91416" y="42580"/>
                </a:lnTo>
                <a:lnTo>
                  <a:pt x="91378" y="42617"/>
                </a:lnTo>
                <a:lnTo>
                  <a:pt x="91341" y="42673"/>
                </a:lnTo>
                <a:lnTo>
                  <a:pt x="91322" y="42747"/>
                </a:lnTo>
                <a:lnTo>
                  <a:pt x="91304" y="42803"/>
                </a:lnTo>
                <a:lnTo>
                  <a:pt x="91322" y="42877"/>
                </a:lnTo>
                <a:lnTo>
                  <a:pt x="91341" y="42952"/>
                </a:lnTo>
                <a:lnTo>
                  <a:pt x="91378" y="43008"/>
                </a:lnTo>
                <a:lnTo>
                  <a:pt x="91416" y="43045"/>
                </a:lnTo>
                <a:lnTo>
                  <a:pt x="91471" y="43101"/>
                </a:lnTo>
                <a:lnTo>
                  <a:pt x="91527" y="43119"/>
                </a:lnTo>
                <a:lnTo>
                  <a:pt x="91583" y="43138"/>
                </a:lnTo>
                <a:lnTo>
                  <a:pt x="91658" y="43157"/>
                </a:lnTo>
                <a:lnTo>
                  <a:pt x="91713" y="43138"/>
                </a:lnTo>
                <a:lnTo>
                  <a:pt x="91788" y="43119"/>
                </a:lnTo>
                <a:lnTo>
                  <a:pt x="91844" y="43101"/>
                </a:lnTo>
                <a:lnTo>
                  <a:pt x="91900" y="43045"/>
                </a:lnTo>
                <a:lnTo>
                  <a:pt x="91937" y="43008"/>
                </a:lnTo>
                <a:lnTo>
                  <a:pt x="91974" y="42933"/>
                </a:lnTo>
                <a:lnTo>
                  <a:pt x="91993" y="42877"/>
                </a:lnTo>
                <a:lnTo>
                  <a:pt x="91993" y="42803"/>
                </a:lnTo>
                <a:lnTo>
                  <a:pt x="91993" y="42747"/>
                </a:lnTo>
                <a:lnTo>
                  <a:pt x="91974" y="42673"/>
                </a:lnTo>
                <a:lnTo>
                  <a:pt x="91937" y="42617"/>
                </a:lnTo>
                <a:lnTo>
                  <a:pt x="91900" y="42580"/>
                </a:lnTo>
                <a:lnTo>
                  <a:pt x="91844" y="42524"/>
                </a:lnTo>
                <a:lnTo>
                  <a:pt x="91788" y="42505"/>
                </a:lnTo>
                <a:lnTo>
                  <a:pt x="91713" y="42486"/>
                </a:lnTo>
                <a:lnTo>
                  <a:pt x="91658" y="42468"/>
                </a:lnTo>
                <a:close/>
                <a:moveTo>
                  <a:pt x="652" y="43790"/>
                </a:moveTo>
                <a:lnTo>
                  <a:pt x="615" y="43827"/>
                </a:lnTo>
                <a:lnTo>
                  <a:pt x="578" y="43864"/>
                </a:lnTo>
                <a:lnTo>
                  <a:pt x="559" y="43920"/>
                </a:lnTo>
                <a:lnTo>
                  <a:pt x="578" y="43976"/>
                </a:lnTo>
                <a:lnTo>
                  <a:pt x="615" y="44013"/>
                </a:lnTo>
                <a:lnTo>
                  <a:pt x="652" y="44032"/>
                </a:lnTo>
                <a:lnTo>
                  <a:pt x="708" y="44050"/>
                </a:lnTo>
                <a:lnTo>
                  <a:pt x="746" y="44032"/>
                </a:lnTo>
                <a:lnTo>
                  <a:pt x="783" y="44013"/>
                </a:lnTo>
                <a:lnTo>
                  <a:pt x="820" y="43976"/>
                </a:lnTo>
                <a:lnTo>
                  <a:pt x="839" y="43920"/>
                </a:lnTo>
                <a:lnTo>
                  <a:pt x="820" y="43864"/>
                </a:lnTo>
                <a:lnTo>
                  <a:pt x="783" y="43827"/>
                </a:lnTo>
                <a:lnTo>
                  <a:pt x="746" y="43790"/>
                </a:lnTo>
                <a:close/>
                <a:moveTo>
                  <a:pt x="91732" y="44050"/>
                </a:moveTo>
                <a:lnTo>
                  <a:pt x="91639" y="44069"/>
                </a:lnTo>
                <a:lnTo>
                  <a:pt x="91527" y="44125"/>
                </a:lnTo>
                <a:lnTo>
                  <a:pt x="91490" y="44162"/>
                </a:lnTo>
                <a:lnTo>
                  <a:pt x="91471" y="44218"/>
                </a:lnTo>
                <a:lnTo>
                  <a:pt x="91453" y="44274"/>
                </a:lnTo>
                <a:lnTo>
                  <a:pt x="91434" y="44330"/>
                </a:lnTo>
                <a:lnTo>
                  <a:pt x="91453" y="44404"/>
                </a:lnTo>
                <a:lnTo>
                  <a:pt x="91471" y="44460"/>
                </a:lnTo>
                <a:lnTo>
                  <a:pt x="91490" y="44516"/>
                </a:lnTo>
                <a:lnTo>
                  <a:pt x="91527" y="44553"/>
                </a:lnTo>
                <a:lnTo>
                  <a:pt x="91639" y="44609"/>
                </a:lnTo>
                <a:lnTo>
                  <a:pt x="91732" y="44628"/>
                </a:lnTo>
                <a:lnTo>
                  <a:pt x="91844" y="44609"/>
                </a:lnTo>
                <a:lnTo>
                  <a:pt x="91937" y="44553"/>
                </a:lnTo>
                <a:lnTo>
                  <a:pt x="91974" y="44516"/>
                </a:lnTo>
                <a:lnTo>
                  <a:pt x="92011" y="44460"/>
                </a:lnTo>
                <a:lnTo>
                  <a:pt x="92030" y="44404"/>
                </a:lnTo>
                <a:lnTo>
                  <a:pt x="92030" y="44330"/>
                </a:lnTo>
                <a:lnTo>
                  <a:pt x="92030" y="44274"/>
                </a:lnTo>
                <a:lnTo>
                  <a:pt x="92011" y="44218"/>
                </a:lnTo>
                <a:lnTo>
                  <a:pt x="91974" y="44162"/>
                </a:lnTo>
                <a:lnTo>
                  <a:pt x="91937" y="44125"/>
                </a:lnTo>
                <a:lnTo>
                  <a:pt x="91844" y="44069"/>
                </a:lnTo>
                <a:lnTo>
                  <a:pt x="91732" y="44050"/>
                </a:lnTo>
                <a:close/>
                <a:moveTo>
                  <a:pt x="708" y="45093"/>
                </a:moveTo>
                <a:lnTo>
                  <a:pt x="578" y="45112"/>
                </a:lnTo>
                <a:lnTo>
                  <a:pt x="522" y="45112"/>
                </a:lnTo>
                <a:lnTo>
                  <a:pt x="466" y="45149"/>
                </a:lnTo>
                <a:lnTo>
                  <a:pt x="429" y="45186"/>
                </a:lnTo>
                <a:lnTo>
                  <a:pt x="392" y="45242"/>
                </a:lnTo>
                <a:lnTo>
                  <a:pt x="355" y="45298"/>
                </a:lnTo>
                <a:lnTo>
                  <a:pt x="355" y="45372"/>
                </a:lnTo>
                <a:lnTo>
                  <a:pt x="355" y="45428"/>
                </a:lnTo>
                <a:lnTo>
                  <a:pt x="355" y="45484"/>
                </a:lnTo>
                <a:lnTo>
                  <a:pt x="392" y="45540"/>
                </a:lnTo>
                <a:lnTo>
                  <a:pt x="429" y="45577"/>
                </a:lnTo>
                <a:lnTo>
                  <a:pt x="522" y="45652"/>
                </a:lnTo>
                <a:lnTo>
                  <a:pt x="652" y="45689"/>
                </a:lnTo>
                <a:lnTo>
                  <a:pt x="708" y="45689"/>
                </a:lnTo>
                <a:lnTo>
                  <a:pt x="783" y="45670"/>
                </a:lnTo>
                <a:lnTo>
                  <a:pt x="839" y="45652"/>
                </a:lnTo>
                <a:lnTo>
                  <a:pt x="876" y="45614"/>
                </a:lnTo>
                <a:lnTo>
                  <a:pt x="932" y="45577"/>
                </a:lnTo>
                <a:lnTo>
                  <a:pt x="969" y="45540"/>
                </a:lnTo>
                <a:lnTo>
                  <a:pt x="988" y="45465"/>
                </a:lnTo>
                <a:lnTo>
                  <a:pt x="1006" y="45409"/>
                </a:lnTo>
                <a:lnTo>
                  <a:pt x="988" y="45354"/>
                </a:lnTo>
                <a:lnTo>
                  <a:pt x="988" y="45298"/>
                </a:lnTo>
                <a:lnTo>
                  <a:pt x="950" y="45242"/>
                </a:lnTo>
                <a:lnTo>
                  <a:pt x="913" y="45186"/>
                </a:lnTo>
                <a:lnTo>
                  <a:pt x="876" y="45149"/>
                </a:lnTo>
                <a:lnTo>
                  <a:pt x="820" y="45112"/>
                </a:lnTo>
                <a:lnTo>
                  <a:pt x="764" y="45093"/>
                </a:lnTo>
                <a:close/>
                <a:moveTo>
                  <a:pt x="91695" y="45093"/>
                </a:moveTo>
                <a:lnTo>
                  <a:pt x="91620" y="45112"/>
                </a:lnTo>
                <a:lnTo>
                  <a:pt x="91546" y="45130"/>
                </a:lnTo>
                <a:lnTo>
                  <a:pt x="91490" y="45167"/>
                </a:lnTo>
                <a:lnTo>
                  <a:pt x="91434" y="45223"/>
                </a:lnTo>
                <a:lnTo>
                  <a:pt x="91378" y="45279"/>
                </a:lnTo>
                <a:lnTo>
                  <a:pt x="91360" y="45354"/>
                </a:lnTo>
                <a:lnTo>
                  <a:pt x="91341" y="45428"/>
                </a:lnTo>
                <a:lnTo>
                  <a:pt x="91341" y="45503"/>
                </a:lnTo>
                <a:lnTo>
                  <a:pt x="91360" y="45558"/>
                </a:lnTo>
                <a:lnTo>
                  <a:pt x="91378" y="45614"/>
                </a:lnTo>
                <a:lnTo>
                  <a:pt x="91416" y="45670"/>
                </a:lnTo>
                <a:lnTo>
                  <a:pt x="91453" y="45726"/>
                </a:lnTo>
                <a:lnTo>
                  <a:pt x="91564" y="45782"/>
                </a:lnTo>
                <a:lnTo>
                  <a:pt x="91620" y="45800"/>
                </a:lnTo>
                <a:lnTo>
                  <a:pt x="91695" y="45819"/>
                </a:lnTo>
                <a:lnTo>
                  <a:pt x="91769" y="45800"/>
                </a:lnTo>
                <a:lnTo>
                  <a:pt x="91844" y="45782"/>
                </a:lnTo>
                <a:lnTo>
                  <a:pt x="91900" y="45745"/>
                </a:lnTo>
                <a:lnTo>
                  <a:pt x="91955" y="45689"/>
                </a:lnTo>
                <a:lnTo>
                  <a:pt x="91993" y="45633"/>
                </a:lnTo>
                <a:lnTo>
                  <a:pt x="92030" y="45558"/>
                </a:lnTo>
                <a:lnTo>
                  <a:pt x="92049" y="45484"/>
                </a:lnTo>
                <a:lnTo>
                  <a:pt x="92049" y="45409"/>
                </a:lnTo>
                <a:lnTo>
                  <a:pt x="92030" y="45354"/>
                </a:lnTo>
                <a:lnTo>
                  <a:pt x="92011" y="45298"/>
                </a:lnTo>
                <a:lnTo>
                  <a:pt x="91974" y="45242"/>
                </a:lnTo>
                <a:lnTo>
                  <a:pt x="91937" y="45186"/>
                </a:lnTo>
                <a:lnTo>
                  <a:pt x="91825" y="45130"/>
                </a:lnTo>
                <a:lnTo>
                  <a:pt x="91695" y="45093"/>
                </a:lnTo>
                <a:close/>
                <a:moveTo>
                  <a:pt x="504" y="46769"/>
                </a:moveTo>
                <a:lnTo>
                  <a:pt x="448" y="46787"/>
                </a:lnTo>
                <a:lnTo>
                  <a:pt x="392" y="46824"/>
                </a:lnTo>
                <a:lnTo>
                  <a:pt x="336" y="46862"/>
                </a:lnTo>
                <a:lnTo>
                  <a:pt x="280" y="46918"/>
                </a:lnTo>
                <a:lnTo>
                  <a:pt x="206" y="47066"/>
                </a:lnTo>
                <a:lnTo>
                  <a:pt x="187" y="47141"/>
                </a:lnTo>
                <a:lnTo>
                  <a:pt x="187" y="47215"/>
                </a:lnTo>
                <a:lnTo>
                  <a:pt x="187" y="47290"/>
                </a:lnTo>
                <a:lnTo>
                  <a:pt x="224" y="47364"/>
                </a:lnTo>
                <a:lnTo>
                  <a:pt x="261" y="47420"/>
                </a:lnTo>
                <a:lnTo>
                  <a:pt x="317" y="47476"/>
                </a:lnTo>
                <a:lnTo>
                  <a:pt x="392" y="47513"/>
                </a:lnTo>
                <a:lnTo>
                  <a:pt x="448" y="47532"/>
                </a:lnTo>
                <a:lnTo>
                  <a:pt x="522" y="47551"/>
                </a:lnTo>
                <a:lnTo>
                  <a:pt x="597" y="47532"/>
                </a:lnTo>
                <a:lnTo>
                  <a:pt x="652" y="47513"/>
                </a:lnTo>
                <a:lnTo>
                  <a:pt x="727" y="47476"/>
                </a:lnTo>
                <a:lnTo>
                  <a:pt x="783" y="47439"/>
                </a:lnTo>
                <a:lnTo>
                  <a:pt x="820" y="47383"/>
                </a:lnTo>
                <a:lnTo>
                  <a:pt x="894" y="47234"/>
                </a:lnTo>
                <a:lnTo>
                  <a:pt x="913" y="47160"/>
                </a:lnTo>
                <a:lnTo>
                  <a:pt x="913" y="47085"/>
                </a:lnTo>
                <a:lnTo>
                  <a:pt x="913" y="47011"/>
                </a:lnTo>
                <a:lnTo>
                  <a:pt x="876" y="46936"/>
                </a:lnTo>
                <a:lnTo>
                  <a:pt x="839" y="46880"/>
                </a:lnTo>
                <a:lnTo>
                  <a:pt x="764" y="46824"/>
                </a:lnTo>
                <a:lnTo>
                  <a:pt x="708" y="46787"/>
                </a:lnTo>
                <a:lnTo>
                  <a:pt x="634" y="46769"/>
                </a:lnTo>
                <a:close/>
                <a:moveTo>
                  <a:pt x="91658" y="47215"/>
                </a:moveTo>
                <a:lnTo>
                  <a:pt x="91546" y="47234"/>
                </a:lnTo>
                <a:lnTo>
                  <a:pt x="91471" y="47290"/>
                </a:lnTo>
                <a:lnTo>
                  <a:pt x="91434" y="47327"/>
                </a:lnTo>
                <a:lnTo>
                  <a:pt x="91397" y="47364"/>
                </a:lnTo>
                <a:lnTo>
                  <a:pt x="91397" y="47420"/>
                </a:lnTo>
                <a:lnTo>
                  <a:pt x="91378" y="47476"/>
                </a:lnTo>
                <a:lnTo>
                  <a:pt x="91397" y="47551"/>
                </a:lnTo>
                <a:lnTo>
                  <a:pt x="91397" y="47606"/>
                </a:lnTo>
                <a:lnTo>
                  <a:pt x="91434" y="47644"/>
                </a:lnTo>
                <a:lnTo>
                  <a:pt x="91471" y="47681"/>
                </a:lnTo>
                <a:lnTo>
                  <a:pt x="91546" y="47737"/>
                </a:lnTo>
                <a:lnTo>
                  <a:pt x="91751" y="47737"/>
                </a:lnTo>
                <a:lnTo>
                  <a:pt x="91844" y="47681"/>
                </a:lnTo>
                <a:lnTo>
                  <a:pt x="91881" y="47644"/>
                </a:lnTo>
                <a:lnTo>
                  <a:pt x="91900" y="47606"/>
                </a:lnTo>
                <a:lnTo>
                  <a:pt x="91918" y="47551"/>
                </a:lnTo>
                <a:lnTo>
                  <a:pt x="91918" y="47476"/>
                </a:lnTo>
                <a:lnTo>
                  <a:pt x="91918" y="47420"/>
                </a:lnTo>
                <a:lnTo>
                  <a:pt x="91900" y="47364"/>
                </a:lnTo>
                <a:lnTo>
                  <a:pt x="91881" y="47327"/>
                </a:lnTo>
                <a:lnTo>
                  <a:pt x="91844" y="47290"/>
                </a:lnTo>
                <a:lnTo>
                  <a:pt x="91751" y="47234"/>
                </a:lnTo>
                <a:lnTo>
                  <a:pt x="91658" y="47215"/>
                </a:lnTo>
                <a:close/>
                <a:moveTo>
                  <a:pt x="504" y="48295"/>
                </a:moveTo>
                <a:lnTo>
                  <a:pt x="429" y="48333"/>
                </a:lnTo>
                <a:lnTo>
                  <a:pt x="373" y="48407"/>
                </a:lnTo>
                <a:lnTo>
                  <a:pt x="355" y="48481"/>
                </a:lnTo>
                <a:lnTo>
                  <a:pt x="336" y="48556"/>
                </a:lnTo>
                <a:lnTo>
                  <a:pt x="336" y="48630"/>
                </a:lnTo>
                <a:lnTo>
                  <a:pt x="355" y="48705"/>
                </a:lnTo>
                <a:lnTo>
                  <a:pt x="373" y="48779"/>
                </a:lnTo>
                <a:lnTo>
                  <a:pt x="410" y="48835"/>
                </a:lnTo>
                <a:lnTo>
                  <a:pt x="466" y="48891"/>
                </a:lnTo>
                <a:lnTo>
                  <a:pt x="522" y="48928"/>
                </a:lnTo>
                <a:lnTo>
                  <a:pt x="597" y="48947"/>
                </a:lnTo>
                <a:lnTo>
                  <a:pt x="671" y="48928"/>
                </a:lnTo>
                <a:lnTo>
                  <a:pt x="746" y="48891"/>
                </a:lnTo>
                <a:lnTo>
                  <a:pt x="820" y="48835"/>
                </a:lnTo>
                <a:lnTo>
                  <a:pt x="857" y="48779"/>
                </a:lnTo>
                <a:lnTo>
                  <a:pt x="894" y="48705"/>
                </a:lnTo>
                <a:lnTo>
                  <a:pt x="913" y="48612"/>
                </a:lnTo>
                <a:lnTo>
                  <a:pt x="913" y="48519"/>
                </a:lnTo>
                <a:lnTo>
                  <a:pt x="876" y="48444"/>
                </a:lnTo>
                <a:lnTo>
                  <a:pt x="820" y="48370"/>
                </a:lnTo>
                <a:lnTo>
                  <a:pt x="746" y="48333"/>
                </a:lnTo>
                <a:lnTo>
                  <a:pt x="671" y="48295"/>
                </a:lnTo>
                <a:close/>
                <a:moveTo>
                  <a:pt x="91658" y="48630"/>
                </a:moveTo>
                <a:lnTo>
                  <a:pt x="91564" y="48649"/>
                </a:lnTo>
                <a:lnTo>
                  <a:pt x="91471" y="48705"/>
                </a:lnTo>
                <a:lnTo>
                  <a:pt x="91434" y="48742"/>
                </a:lnTo>
                <a:lnTo>
                  <a:pt x="91397" y="48798"/>
                </a:lnTo>
                <a:lnTo>
                  <a:pt x="91360" y="48891"/>
                </a:lnTo>
                <a:lnTo>
                  <a:pt x="91378" y="49003"/>
                </a:lnTo>
                <a:lnTo>
                  <a:pt x="91397" y="49059"/>
                </a:lnTo>
                <a:lnTo>
                  <a:pt x="91434" y="49114"/>
                </a:lnTo>
                <a:lnTo>
                  <a:pt x="91471" y="49152"/>
                </a:lnTo>
                <a:lnTo>
                  <a:pt x="91509" y="49170"/>
                </a:lnTo>
                <a:lnTo>
                  <a:pt x="91620" y="49208"/>
                </a:lnTo>
                <a:lnTo>
                  <a:pt x="91732" y="49208"/>
                </a:lnTo>
                <a:lnTo>
                  <a:pt x="91788" y="49189"/>
                </a:lnTo>
                <a:lnTo>
                  <a:pt x="91825" y="49152"/>
                </a:lnTo>
                <a:lnTo>
                  <a:pt x="91881" y="49114"/>
                </a:lnTo>
                <a:lnTo>
                  <a:pt x="91900" y="49059"/>
                </a:lnTo>
                <a:lnTo>
                  <a:pt x="91937" y="49003"/>
                </a:lnTo>
                <a:lnTo>
                  <a:pt x="91937" y="48947"/>
                </a:lnTo>
                <a:lnTo>
                  <a:pt x="91937" y="48872"/>
                </a:lnTo>
                <a:lnTo>
                  <a:pt x="91937" y="48817"/>
                </a:lnTo>
                <a:lnTo>
                  <a:pt x="91900" y="48761"/>
                </a:lnTo>
                <a:lnTo>
                  <a:pt x="91862" y="48723"/>
                </a:lnTo>
                <a:lnTo>
                  <a:pt x="91769" y="48668"/>
                </a:lnTo>
                <a:lnTo>
                  <a:pt x="91658" y="48630"/>
                </a:lnTo>
                <a:close/>
                <a:moveTo>
                  <a:pt x="26755" y="49990"/>
                </a:moveTo>
                <a:lnTo>
                  <a:pt x="26736" y="50008"/>
                </a:lnTo>
                <a:lnTo>
                  <a:pt x="26744" y="50004"/>
                </a:lnTo>
                <a:lnTo>
                  <a:pt x="26755" y="49990"/>
                </a:lnTo>
                <a:close/>
                <a:moveTo>
                  <a:pt x="48836" y="50027"/>
                </a:moveTo>
                <a:lnTo>
                  <a:pt x="48817" y="50045"/>
                </a:lnTo>
                <a:lnTo>
                  <a:pt x="48825" y="50040"/>
                </a:lnTo>
                <a:lnTo>
                  <a:pt x="48825" y="50040"/>
                </a:lnTo>
                <a:lnTo>
                  <a:pt x="48836" y="50027"/>
                </a:lnTo>
                <a:close/>
                <a:moveTo>
                  <a:pt x="39192" y="49952"/>
                </a:moveTo>
                <a:lnTo>
                  <a:pt x="39155" y="49971"/>
                </a:lnTo>
                <a:lnTo>
                  <a:pt x="39099" y="50008"/>
                </a:lnTo>
                <a:lnTo>
                  <a:pt x="39062" y="50045"/>
                </a:lnTo>
                <a:lnTo>
                  <a:pt x="39024" y="50083"/>
                </a:lnTo>
                <a:lnTo>
                  <a:pt x="38987" y="50194"/>
                </a:lnTo>
                <a:lnTo>
                  <a:pt x="38987" y="50250"/>
                </a:lnTo>
                <a:lnTo>
                  <a:pt x="39006" y="50306"/>
                </a:lnTo>
                <a:lnTo>
                  <a:pt x="39024" y="50362"/>
                </a:lnTo>
                <a:lnTo>
                  <a:pt x="39062" y="50418"/>
                </a:lnTo>
                <a:lnTo>
                  <a:pt x="39136" y="50474"/>
                </a:lnTo>
                <a:lnTo>
                  <a:pt x="39248" y="50492"/>
                </a:lnTo>
                <a:lnTo>
                  <a:pt x="39341" y="50492"/>
                </a:lnTo>
                <a:lnTo>
                  <a:pt x="39434" y="50455"/>
                </a:lnTo>
                <a:lnTo>
                  <a:pt x="39471" y="50399"/>
                </a:lnTo>
                <a:lnTo>
                  <a:pt x="39508" y="50362"/>
                </a:lnTo>
                <a:lnTo>
                  <a:pt x="39546" y="50250"/>
                </a:lnTo>
                <a:lnTo>
                  <a:pt x="39546" y="50194"/>
                </a:lnTo>
                <a:lnTo>
                  <a:pt x="39546" y="50157"/>
                </a:lnTo>
                <a:lnTo>
                  <a:pt x="39527" y="50101"/>
                </a:lnTo>
                <a:lnTo>
                  <a:pt x="39490" y="50045"/>
                </a:lnTo>
                <a:lnTo>
                  <a:pt x="39453" y="50008"/>
                </a:lnTo>
                <a:lnTo>
                  <a:pt x="39397" y="49971"/>
                </a:lnTo>
                <a:lnTo>
                  <a:pt x="39304" y="49952"/>
                </a:lnTo>
                <a:close/>
                <a:moveTo>
                  <a:pt x="42692" y="49915"/>
                </a:moveTo>
                <a:lnTo>
                  <a:pt x="42636" y="49934"/>
                </a:lnTo>
                <a:lnTo>
                  <a:pt x="42562" y="49952"/>
                </a:lnTo>
                <a:lnTo>
                  <a:pt x="42524" y="49971"/>
                </a:lnTo>
                <a:lnTo>
                  <a:pt x="42487" y="50008"/>
                </a:lnTo>
                <a:lnTo>
                  <a:pt x="42431" y="50101"/>
                </a:lnTo>
                <a:lnTo>
                  <a:pt x="42413" y="50213"/>
                </a:lnTo>
                <a:lnTo>
                  <a:pt x="42431" y="50325"/>
                </a:lnTo>
                <a:lnTo>
                  <a:pt x="42487" y="50418"/>
                </a:lnTo>
                <a:lnTo>
                  <a:pt x="42524" y="50455"/>
                </a:lnTo>
                <a:lnTo>
                  <a:pt x="42562" y="50492"/>
                </a:lnTo>
                <a:lnTo>
                  <a:pt x="42636" y="50511"/>
                </a:lnTo>
                <a:lnTo>
                  <a:pt x="42767" y="50511"/>
                </a:lnTo>
                <a:lnTo>
                  <a:pt x="42822" y="50492"/>
                </a:lnTo>
                <a:lnTo>
                  <a:pt x="42878" y="50455"/>
                </a:lnTo>
                <a:lnTo>
                  <a:pt x="42915" y="50418"/>
                </a:lnTo>
                <a:lnTo>
                  <a:pt x="42971" y="50325"/>
                </a:lnTo>
                <a:lnTo>
                  <a:pt x="42990" y="50213"/>
                </a:lnTo>
                <a:lnTo>
                  <a:pt x="42971" y="50101"/>
                </a:lnTo>
                <a:lnTo>
                  <a:pt x="42915" y="50008"/>
                </a:lnTo>
                <a:lnTo>
                  <a:pt x="42878" y="49971"/>
                </a:lnTo>
                <a:lnTo>
                  <a:pt x="42822" y="49952"/>
                </a:lnTo>
                <a:lnTo>
                  <a:pt x="42767" y="49934"/>
                </a:lnTo>
                <a:lnTo>
                  <a:pt x="42692" y="49915"/>
                </a:lnTo>
                <a:close/>
                <a:moveTo>
                  <a:pt x="16422" y="49896"/>
                </a:moveTo>
                <a:lnTo>
                  <a:pt x="16366" y="49915"/>
                </a:lnTo>
                <a:lnTo>
                  <a:pt x="16310" y="49915"/>
                </a:lnTo>
                <a:lnTo>
                  <a:pt x="16217" y="49990"/>
                </a:lnTo>
                <a:lnTo>
                  <a:pt x="16143" y="50083"/>
                </a:lnTo>
                <a:lnTo>
                  <a:pt x="16124" y="50194"/>
                </a:lnTo>
                <a:lnTo>
                  <a:pt x="16105" y="50250"/>
                </a:lnTo>
                <a:lnTo>
                  <a:pt x="16124" y="50325"/>
                </a:lnTo>
                <a:lnTo>
                  <a:pt x="16161" y="50381"/>
                </a:lnTo>
                <a:lnTo>
                  <a:pt x="16199" y="50436"/>
                </a:lnTo>
                <a:lnTo>
                  <a:pt x="16236" y="50474"/>
                </a:lnTo>
                <a:lnTo>
                  <a:pt x="16292" y="50511"/>
                </a:lnTo>
                <a:lnTo>
                  <a:pt x="16366" y="50529"/>
                </a:lnTo>
                <a:lnTo>
                  <a:pt x="16478" y="50529"/>
                </a:lnTo>
                <a:lnTo>
                  <a:pt x="16534" y="50511"/>
                </a:lnTo>
                <a:lnTo>
                  <a:pt x="16627" y="50455"/>
                </a:lnTo>
                <a:lnTo>
                  <a:pt x="16701" y="50362"/>
                </a:lnTo>
                <a:lnTo>
                  <a:pt x="16738" y="50250"/>
                </a:lnTo>
                <a:lnTo>
                  <a:pt x="16738" y="50194"/>
                </a:lnTo>
                <a:lnTo>
                  <a:pt x="16738" y="50120"/>
                </a:lnTo>
                <a:lnTo>
                  <a:pt x="16701" y="50064"/>
                </a:lnTo>
                <a:lnTo>
                  <a:pt x="16664" y="50008"/>
                </a:lnTo>
                <a:lnTo>
                  <a:pt x="16608" y="49971"/>
                </a:lnTo>
                <a:lnTo>
                  <a:pt x="16552" y="49934"/>
                </a:lnTo>
                <a:lnTo>
                  <a:pt x="16496" y="49915"/>
                </a:lnTo>
                <a:lnTo>
                  <a:pt x="16422" y="49896"/>
                </a:lnTo>
                <a:close/>
                <a:moveTo>
                  <a:pt x="32024" y="50064"/>
                </a:moveTo>
                <a:lnTo>
                  <a:pt x="31931" y="50083"/>
                </a:lnTo>
                <a:lnTo>
                  <a:pt x="31856" y="50120"/>
                </a:lnTo>
                <a:lnTo>
                  <a:pt x="31782" y="50213"/>
                </a:lnTo>
                <a:lnTo>
                  <a:pt x="31763" y="50250"/>
                </a:lnTo>
                <a:lnTo>
                  <a:pt x="31763" y="50306"/>
                </a:lnTo>
                <a:lnTo>
                  <a:pt x="31782" y="50381"/>
                </a:lnTo>
                <a:lnTo>
                  <a:pt x="31838" y="50474"/>
                </a:lnTo>
                <a:lnTo>
                  <a:pt x="31912" y="50529"/>
                </a:lnTo>
                <a:lnTo>
                  <a:pt x="32005" y="50548"/>
                </a:lnTo>
                <a:lnTo>
                  <a:pt x="32098" y="50511"/>
                </a:lnTo>
                <a:lnTo>
                  <a:pt x="32154" y="50474"/>
                </a:lnTo>
                <a:lnTo>
                  <a:pt x="32210" y="50399"/>
                </a:lnTo>
                <a:lnTo>
                  <a:pt x="32229" y="50325"/>
                </a:lnTo>
                <a:lnTo>
                  <a:pt x="32229" y="50232"/>
                </a:lnTo>
                <a:lnTo>
                  <a:pt x="32191" y="50157"/>
                </a:lnTo>
                <a:lnTo>
                  <a:pt x="32117" y="50101"/>
                </a:lnTo>
                <a:lnTo>
                  <a:pt x="32024" y="50064"/>
                </a:lnTo>
                <a:close/>
                <a:moveTo>
                  <a:pt x="30404" y="50045"/>
                </a:moveTo>
                <a:lnTo>
                  <a:pt x="30311" y="50064"/>
                </a:lnTo>
                <a:lnTo>
                  <a:pt x="30274" y="50083"/>
                </a:lnTo>
                <a:lnTo>
                  <a:pt x="30237" y="50120"/>
                </a:lnTo>
                <a:lnTo>
                  <a:pt x="30181" y="50176"/>
                </a:lnTo>
                <a:lnTo>
                  <a:pt x="30162" y="50232"/>
                </a:lnTo>
                <a:lnTo>
                  <a:pt x="30143" y="50287"/>
                </a:lnTo>
                <a:lnTo>
                  <a:pt x="30143" y="50343"/>
                </a:lnTo>
                <a:lnTo>
                  <a:pt x="30162" y="50381"/>
                </a:lnTo>
                <a:lnTo>
                  <a:pt x="30181" y="50436"/>
                </a:lnTo>
                <a:lnTo>
                  <a:pt x="30218" y="50492"/>
                </a:lnTo>
                <a:lnTo>
                  <a:pt x="30274" y="50529"/>
                </a:lnTo>
                <a:lnTo>
                  <a:pt x="30367" y="50567"/>
                </a:lnTo>
                <a:lnTo>
                  <a:pt x="30460" y="50548"/>
                </a:lnTo>
                <a:lnTo>
                  <a:pt x="30553" y="50529"/>
                </a:lnTo>
                <a:lnTo>
                  <a:pt x="30609" y="50455"/>
                </a:lnTo>
                <a:lnTo>
                  <a:pt x="30646" y="50418"/>
                </a:lnTo>
                <a:lnTo>
                  <a:pt x="30665" y="50362"/>
                </a:lnTo>
                <a:lnTo>
                  <a:pt x="30665" y="50269"/>
                </a:lnTo>
                <a:lnTo>
                  <a:pt x="30628" y="50194"/>
                </a:lnTo>
                <a:lnTo>
                  <a:pt x="30572" y="50120"/>
                </a:lnTo>
                <a:lnTo>
                  <a:pt x="30497" y="50064"/>
                </a:lnTo>
                <a:lnTo>
                  <a:pt x="30404" y="50045"/>
                </a:lnTo>
                <a:close/>
                <a:moveTo>
                  <a:pt x="37628" y="49878"/>
                </a:moveTo>
                <a:lnTo>
                  <a:pt x="37553" y="49896"/>
                </a:lnTo>
                <a:lnTo>
                  <a:pt x="37498" y="49915"/>
                </a:lnTo>
                <a:lnTo>
                  <a:pt x="37442" y="49971"/>
                </a:lnTo>
                <a:lnTo>
                  <a:pt x="37386" y="50008"/>
                </a:lnTo>
                <a:lnTo>
                  <a:pt x="37349" y="50064"/>
                </a:lnTo>
                <a:lnTo>
                  <a:pt x="37311" y="50138"/>
                </a:lnTo>
                <a:lnTo>
                  <a:pt x="37311" y="50213"/>
                </a:lnTo>
                <a:lnTo>
                  <a:pt x="37311" y="50269"/>
                </a:lnTo>
                <a:lnTo>
                  <a:pt x="37330" y="50343"/>
                </a:lnTo>
                <a:lnTo>
                  <a:pt x="37367" y="50399"/>
                </a:lnTo>
                <a:lnTo>
                  <a:pt x="37423" y="50455"/>
                </a:lnTo>
                <a:lnTo>
                  <a:pt x="37479" y="50511"/>
                </a:lnTo>
                <a:lnTo>
                  <a:pt x="37535" y="50529"/>
                </a:lnTo>
                <a:lnTo>
                  <a:pt x="37591" y="50548"/>
                </a:lnTo>
                <a:lnTo>
                  <a:pt x="37665" y="50567"/>
                </a:lnTo>
                <a:lnTo>
                  <a:pt x="37721" y="50567"/>
                </a:lnTo>
                <a:lnTo>
                  <a:pt x="37795" y="50548"/>
                </a:lnTo>
                <a:lnTo>
                  <a:pt x="37851" y="50511"/>
                </a:lnTo>
                <a:lnTo>
                  <a:pt x="37889" y="50474"/>
                </a:lnTo>
                <a:lnTo>
                  <a:pt x="37944" y="50436"/>
                </a:lnTo>
                <a:lnTo>
                  <a:pt x="37982" y="50381"/>
                </a:lnTo>
                <a:lnTo>
                  <a:pt x="38000" y="50325"/>
                </a:lnTo>
                <a:lnTo>
                  <a:pt x="38019" y="50250"/>
                </a:lnTo>
                <a:lnTo>
                  <a:pt x="38019" y="50176"/>
                </a:lnTo>
                <a:lnTo>
                  <a:pt x="38000" y="50120"/>
                </a:lnTo>
                <a:lnTo>
                  <a:pt x="37963" y="50045"/>
                </a:lnTo>
                <a:lnTo>
                  <a:pt x="37926" y="49990"/>
                </a:lnTo>
                <a:lnTo>
                  <a:pt x="37889" y="49952"/>
                </a:lnTo>
                <a:lnTo>
                  <a:pt x="37833" y="49915"/>
                </a:lnTo>
                <a:lnTo>
                  <a:pt x="37758" y="49878"/>
                </a:lnTo>
                <a:close/>
                <a:moveTo>
                  <a:pt x="48985" y="49971"/>
                </a:moveTo>
                <a:lnTo>
                  <a:pt x="48929" y="49990"/>
                </a:lnTo>
                <a:lnTo>
                  <a:pt x="48873" y="50008"/>
                </a:lnTo>
                <a:lnTo>
                  <a:pt x="48825" y="50040"/>
                </a:lnTo>
                <a:lnTo>
                  <a:pt x="48825" y="50040"/>
                </a:lnTo>
                <a:lnTo>
                  <a:pt x="48762" y="50120"/>
                </a:lnTo>
                <a:lnTo>
                  <a:pt x="48724" y="50176"/>
                </a:lnTo>
                <a:lnTo>
                  <a:pt x="48724" y="50232"/>
                </a:lnTo>
                <a:lnTo>
                  <a:pt x="48743" y="50287"/>
                </a:lnTo>
                <a:lnTo>
                  <a:pt x="48762" y="50343"/>
                </a:lnTo>
                <a:lnTo>
                  <a:pt x="48817" y="50362"/>
                </a:lnTo>
                <a:lnTo>
                  <a:pt x="48855" y="50381"/>
                </a:lnTo>
                <a:lnTo>
                  <a:pt x="48855" y="50399"/>
                </a:lnTo>
                <a:lnTo>
                  <a:pt x="48873" y="50399"/>
                </a:lnTo>
                <a:lnTo>
                  <a:pt x="48910" y="50418"/>
                </a:lnTo>
                <a:lnTo>
                  <a:pt x="48892" y="50418"/>
                </a:lnTo>
                <a:lnTo>
                  <a:pt x="48910" y="50436"/>
                </a:lnTo>
                <a:lnTo>
                  <a:pt x="48966" y="50492"/>
                </a:lnTo>
                <a:lnTo>
                  <a:pt x="49041" y="50548"/>
                </a:lnTo>
                <a:lnTo>
                  <a:pt x="49115" y="50567"/>
                </a:lnTo>
                <a:lnTo>
                  <a:pt x="49190" y="50548"/>
                </a:lnTo>
                <a:lnTo>
                  <a:pt x="49264" y="50529"/>
                </a:lnTo>
                <a:lnTo>
                  <a:pt x="49320" y="50492"/>
                </a:lnTo>
                <a:lnTo>
                  <a:pt x="49376" y="50418"/>
                </a:lnTo>
                <a:lnTo>
                  <a:pt x="49395" y="50343"/>
                </a:lnTo>
                <a:lnTo>
                  <a:pt x="49395" y="50269"/>
                </a:lnTo>
                <a:lnTo>
                  <a:pt x="49376" y="50194"/>
                </a:lnTo>
                <a:lnTo>
                  <a:pt x="49339" y="50120"/>
                </a:lnTo>
                <a:lnTo>
                  <a:pt x="49283" y="50064"/>
                </a:lnTo>
                <a:lnTo>
                  <a:pt x="49208" y="50027"/>
                </a:lnTo>
                <a:lnTo>
                  <a:pt x="49134" y="49990"/>
                </a:lnTo>
                <a:lnTo>
                  <a:pt x="49059" y="49971"/>
                </a:lnTo>
                <a:close/>
                <a:moveTo>
                  <a:pt x="5884" y="49859"/>
                </a:moveTo>
                <a:lnTo>
                  <a:pt x="5828" y="49878"/>
                </a:lnTo>
                <a:lnTo>
                  <a:pt x="5772" y="49915"/>
                </a:lnTo>
                <a:lnTo>
                  <a:pt x="5717" y="49952"/>
                </a:lnTo>
                <a:lnTo>
                  <a:pt x="5642" y="50045"/>
                </a:lnTo>
                <a:lnTo>
                  <a:pt x="5623" y="50120"/>
                </a:lnTo>
                <a:lnTo>
                  <a:pt x="5605" y="50176"/>
                </a:lnTo>
                <a:lnTo>
                  <a:pt x="5605" y="50250"/>
                </a:lnTo>
                <a:lnTo>
                  <a:pt x="5605" y="50325"/>
                </a:lnTo>
                <a:lnTo>
                  <a:pt x="5642" y="50399"/>
                </a:lnTo>
                <a:lnTo>
                  <a:pt x="5698" y="50455"/>
                </a:lnTo>
                <a:lnTo>
                  <a:pt x="5754" y="50511"/>
                </a:lnTo>
                <a:lnTo>
                  <a:pt x="5810" y="50548"/>
                </a:lnTo>
                <a:lnTo>
                  <a:pt x="5884" y="50567"/>
                </a:lnTo>
                <a:lnTo>
                  <a:pt x="5959" y="50585"/>
                </a:lnTo>
                <a:lnTo>
                  <a:pt x="6033" y="50585"/>
                </a:lnTo>
                <a:lnTo>
                  <a:pt x="6089" y="50567"/>
                </a:lnTo>
                <a:lnTo>
                  <a:pt x="6145" y="50529"/>
                </a:lnTo>
                <a:lnTo>
                  <a:pt x="6201" y="50492"/>
                </a:lnTo>
                <a:lnTo>
                  <a:pt x="6275" y="50381"/>
                </a:lnTo>
                <a:lnTo>
                  <a:pt x="6312" y="50325"/>
                </a:lnTo>
                <a:lnTo>
                  <a:pt x="6331" y="50250"/>
                </a:lnTo>
                <a:lnTo>
                  <a:pt x="6331" y="50176"/>
                </a:lnTo>
                <a:lnTo>
                  <a:pt x="6312" y="50101"/>
                </a:lnTo>
                <a:lnTo>
                  <a:pt x="6275" y="50045"/>
                </a:lnTo>
                <a:lnTo>
                  <a:pt x="6238" y="49971"/>
                </a:lnTo>
                <a:lnTo>
                  <a:pt x="6182" y="49934"/>
                </a:lnTo>
                <a:lnTo>
                  <a:pt x="6108" y="49878"/>
                </a:lnTo>
                <a:lnTo>
                  <a:pt x="6033" y="49859"/>
                </a:lnTo>
                <a:close/>
                <a:moveTo>
                  <a:pt x="45839" y="50027"/>
                </a:moveTo>
                <a:lnTo>
                  <a:pt x="45783" y="50045"/>
                </a:lnTo>
                <a:lnTo>
                  <a:pt x="45727" y="50064"/>
                </a:lnTo>
                <a:lnTo>
                  <a:pt x="45690" y="50083"/>
                </a:lnTo>
                <a:lnTo>
                  <a:pt x="45652" y="50120"/>
                </a:lnTo>
                <a:lnTo>
                  <a:pt x="45596" y="50213"/>
                </a:lnTo>
                <a:lnTo>
                  <a:pt x="45578" y="50306"/>
                </a:lnTo>
                <a:lnTo>
                  <a:pt x="45596" y="50399"/>
                </a:lnTo>
                <a:lnTo>
                  <a:pt x="45652" y="50492"/>
                </a:lnTo>
                <a:lnTo>
                  <a:pt x="45690" y="50529"/>
                </a:lnTo>
                <a:lnTo>
                  <a:pt x="45727" y="50548"/>
                </a:lnTo>
                <a:lnTo>
                  <a:pt x="45783" y="50567"/>
                </a:lnTo>
                <a:lnTo>
                  <a:pt x="45839" y="50585"/>
                </a:lnTo>
                <a:lnTo>
                  <a:pt x="45913" y="50567"/>
                </a:lnTo>
                <a:lnTo>
                  <a:pt x="45950" y="50548"/>
                </a:lnTo>
                <a:lnTo>
                  <a:pt x="46006" y="50529"/>
                </a:lnTo>
                <a:lnTo>
                  <a:pt x="46043" y="50492"/>
                </a:lnTo>
                <a:lnTo>
                  <a:pt x="46081" y="50399"/>
                </a:lnTo>
                <a:lnTo>
                  <a:pt x="46099" y="50306"/>
                </a:lnTo>
                <a:lnTo>
                  <a:pt x="46081" y="50213"/>
                </a:lnTo>
                <a:lnTo>
                  <a:pt x="46043" y="50120"/>
                </a:lnTo>
                <a:lnTo>
                  <a:pt x="46006" y="50083"/>
                </a:lnTo>
                <a:lnTo>
                  <a:pt x="45950" y="50064"/>
                </a:lnTo>
                <a:lnTo>
                  <a:pt x="45913" y="50045"/>
                </a:lnTo>
                <a:lnTo>
                  <a:pt x="45839" y="50027"/>
                </a:lnTo>
                <a:close/>
                <a:moveTo>
                  <a:pt x="47272" y="50008"/>
                </a:moveTo>
                <a:lnTo>
                  <a:pt x="47216" y="50027"/>
                </a:lnTo>
                <a:lnTo>
                  <a:pt x="47179" y="50045"/>
                </a:lnTo>
                <a:lnTo>
                  <a:pt x="47086" y="50101"/>
                </a:lnTo>
                <a:lnTo>
                  <a:pt x="47030" y="50194"/>
                </a:lnTo>
                <a:lnTo>
                  <a:pt x="46993" y="50287"/>
                </a:lnTo>
                <a:lnTo>
                  <a:pt x="47011" y="50399"/>
                </a:lnTo>
                <a:lnTo>
                  <a:pt x="47030" y="50455"/>
                </a:lnTo>
                <a:lnTo>
                  <a:pt x="47049" y="50492"/>
                </a:lnTo>
                <a:lnTo>
                  <a:pt x="47105" y="50529"/>
                </a:lnTo>
                <a:lnTo>
                  <a:pt x="47160" y="50567"/>
                </a:lnTo>
                <a:lnTo>
                  <a:pt x="47216" y="50585"/>
                </a:lnTo>
                <a:lnTo>
                  <a:pt x="47272" y="50585"/>
                </a:lnTo>
                <a:lnTo>
                  <a:pt x="47384" y="50567"/>
                </a:lnTo>
                <a:lnTo>
                  <a:pt x="47440" y="50548"/>
                </a:lnTo>
                <a:lnTo>
                  <a:pt x="47477" y="50511"/>
                </a:lnTo>
                <a:lnTo>
                  <a:pt x="47514" y="50474"/>
                </a:lnTo>
                <a:lnTo>
                  <a:pt x="47551" y="50418"/>
                </a:lnTo>
                <a:lnTo>
                  <a:pt x="47570" y="50362"/>
                </a:lnTo>
                <a:lnTo>
                  <a:pt x="47570" y="50306"/>
                </a:lnTo>
                <a:lnTo>
                  <a:pt x="47551" y="50194"/>
                </a:lnTo>
                <a:lnTo>
                  <a:pt x="47496" y="50101"/>
                </a:lnTo>
                <a:lnTo>
                  <a:pt x="47458" y="50064"/>
                </a:lnTo>
                <a:lnTo>
                  <a:pt x="47402" y="50045"/>
                </a:lnTo>
                <a:lnTo>
                  <a:pt x="47328" y="50027"/>
                </a:lnTo>
                <a:lnTo>
                  <a:pt x="47272" y="50008"/>
                </a:lnTo>
                <a:close/>
                <a:moveTo>
                  <a:pt x="74138" y="49934"/>
                </a:moveTo>
                <a:lnTo>
                  <a:pt x="74082" y="49952"/>
                </a:lnTo>
                <a:lnTo>
                  <a:pt x="74026" y="49971"/>
                </a:lnTo>
                <a:lnTo>
                  <a:pt x="73970" y="50008"/>
                </a:lnTo>
                <a:lnTo>
                  <a:pt x="73896" y="50101"/>
                </a:lnTo>
                <a:lnTo>
                  <a:pt x="73840" y="50213"/>
                </a:lnTo>
                <a:lnTo>
                  <a:pt x="73840" y="50269"/>
                </a:lnTo>
                <a:lnTo>
                  <a:pt x="73840" y="50343"/>
                </a:lnTo>
                <a:lnTo>
                  <a:pt x="73877" y="50436"/>
                </a:lnTo>
                <a:lnTo>
                  <a:pt x="73952" y="50511"/>
                </a:lnTo>
                <a:lnTo>
                  <a:pt x="74026" y="50567"/>
                </a:lnTo>
                <a:lnTo>
                  <a:pt x="74138" y="50585"/>
                </a:lnTo>
                <a:lnTo>
                  <a:pt x="74212" y="50585"/>
                </a:lnTo>
                <a:lnTo>
                  <a:pt x="74268" y="50567"/>
                </a:lnTo>
                <a:lnTo>
                  <a:pt x="74343" y="50529"/>
                </a:lnTo>
                <a:lnTo>
                  <a:pt x="74399" y="50492"/>
                </a:lnTo>
                <a:lnTo>
                  <a:pt x="74436" y="50436"/>
                </a:lnTo>
                <a:lnTo>
                  <a:pt x="74473" y="50381"/>
                </a:lnTo>
                <a:lnTo>
                  <a:pt x="74492" y="50343"/>
                </a:lnTo>
                <a:lnTo>
                  <a:pt x="74492" y="50325"/>
                </a:lnTo>
                <a:lnTo>
                  <a:pt x="74510" y="50306"/>
                </a:lnTo>
                <a:lnTo>
                  <a:pt x="74492" y="50306"/>
                </a:lnTo>
                <a:lnTo>
                  <a:pt x="74548" y="50287"/>
                </a:lnTo>
                <a:lnTo>
                  <a:pt x="74566" y="50250"/>
                </a:lnTo>
                <a:lnTo>
                  <a:pt x="74566" y="50213"/>
                </a:lnTo>
                <a:lnTo>
                  <a:pt x="74510" y="50120"/>
                </a:lnTo>
                <a:lnTo>
                  <a:pt x="74473" y="50064"/>
                </a:lnTo>
                <a:lnTo>
                  <a:pt x="74417" y="50027"/>
                </a:lnTo>
                <a:lnTo>
                  <a:pt x="74324" y="49971"/>
                </a:lnTo>
                <a:lnTo>
                  <a:pt x="74268" y="49952"/>
                </a:lnTo>
                <a:lnTo>
                  <a:pt x="74194" y="49934"/>
                </a:lnTo>
                <a:close/>
                <a:moveTo>
                  <a:pt x="24930" y="49915"/>
                </a:moveTo>
                <a:lnTo>
                  <a:pt x="24856" y="49934"/>
                </a:lnTo>
                <a:lnTo>
                  <a:pt x="24800" y="49952"/>
                </a:lnTo>
                <a:lnTo>
                  <a:pt x="24744" y="49990"/>
                </a:lnTo>
                <a:lnTo>
                  <a:pt x="24688" y="50045"/>
                </a:lnTo>
                <a:lnTo>
                  <a:pt x="24651" y="50120"/>
                </a:lnTo>
                <a:lnTo>
                  <a:pt x="24651" y="50194"/>
                </a:lnTo>
                <a:lnTo>
                  <a:pt x="24651" y="50269"/>
                </a:lnTo>
                <a:lnTo>
                  <a:pt x="24707" y="50418"/>
                </a:lnTo>
                <a:lnTo>
                  <a:pt x="24726" y="50474"/>
                </a:lnTo>
                <a:lnTo>
                  <a:pt x="24781" y="50511"/>
                </a:lnTo>
                <a:lnTo>
                  <a:pt x="24837" y="50548"/>
                </a:lnTo>
                <a:lnTo>
                  <a:pt x="24893" y="50585"/>
                </a:lnTo>
                <a:lnTo>
                  <a:pt x="24949" y="50604"/>
                </a:lnTo>
                <a:lnTo>
                  <a:pt x="25079" y="50604"/>
                </a:lnTo>
                <a:lnTo>
                  <a:pt x="25135" y="50585"/>
                </a:lnTo>
                <a:lnTo>
                  <a:pt x="25191" y="50548"/>
                </a:lnTo>
                <a:lnTo>
                  <a:pt x="25247" y="50511"/>
                </a:lnTo>
                <a:lnTo>
                  <a:pt x="25284" y="50455"/>
                </a:lnTo>
                <a:lnTo>
                  <a:pt x="25303" y="50399"/>
                </a:lnTo>
                <a:lnTo>
                  <a:pt x="25321" y="50343"/>
                </a:lnTo>
                <a:lnTo>
                  <a:pt x="25340" y="50287"/>
                </a:lnTo>
                <a:lnTo>
                  <a:pt x="25340" y="50213"/>
                </a:lnTo>
                <a:lnTo>
                  <a:pt x="25321" y="50157"/>
                </a:lnTo>
                <a:lnTo>
                  <a:pt x="25284" y="50101"/>
                </a:lnTo>
                <a:lnTo>
                  <a:pt x="25247" y="50045"/>
                </a:lnTo>
                <a:lnTo>
                  <a:pt x="25191" y="49990"/>
                </a:lnTo>
                <a:lnTo>
                  <a:pt x="25135" y="49952"/>
                </a:lnTo>
                <a:lnTo>
                  <a:pt x="25061" y="49934"/>
                </a:lnTo>
                <a:lnTo>
                  <a:pt x="25005" y="49915"/>
                </a:lnTo>
                <a:close/>
                <a:moveTo>
                  <a:pt x="86854" y="50343"/>
                </a:moveTo>
                <a:lnTo>
                  <a:pt x="86798" y="50362"/>
                </a:lnTo>
                <a:lnTo>
                  <a:pt x="86761" y="50381"/>
                </a:lnTo>
                <a:lnTo>
                  <a:pt x="86724" y="50436"/>
                </a:lnTo>
                <a:lnTo>
                  <a:pt x="86724" y="50474"/>
                </a:lnTo>
                <a:lnTo>
                  <a:pt x="86724" y="50529"/>
                </a:lnTo>
                <a:lnTo>
                  <a:pt x="86761" y="50567"/>
                </a:lnTo>
                <a:lnTo>
                  <a:pt x="86798" y="50604"/>
                </a:lnTo>
                <a:lnTo>
                  <a:pt x="86910" y="50604"/>
                </a:lnTo>
                <a:lnTo>
                  <a:pt x="86947" y="50567"/>
                </a:lnTo>
                <a:lnTo>
                  <a:pt x="86966" y="50529"/>
                </a:lnTo>
                <a:lnTo>
                  <a:pt x="86984" y="50474"/>
                </a:lnTo>
                <a:lnTo>
                  <a:pt x="86966" y="50436"/>
                </a:lnTo>
                <a:lnTo>
                  <a:pt x="86947" y="50381"/>
                </a:lnTo>
                <a:lnTo>
                  <a:pt x="86910" y="50362"/>
                </a:lnTo>
                <a:lnTo>
                  <a:pt x="86854" y="50343"/>
                </a:lnTo>
                <a:close/>
                <a:moveTo>
                  <a:pt x="4078" y="49990"/>
                </a:moveTo>
                <a:lnTo>
                  <a:pt x="4022" y="50008"/>
                </a:lnTo>
                <a:lnTo>
                  <a:pt x="3929" y="50064"/>
                </a:lnTo>
                <a:lnTo>
                  <a:pt x="3873" y="50157"/>
                </a:lnTo>
                <a:lnTo>
                  <a:pt x="3836" y="50269"/>
                </a:lnTo>
                <a:lnTo>
                  <a:pt x="3836" y="50343"/>
                </a:lnTo>
                <a:lnTo>
                  <a:pt x="3836" y="50399"/>
                </a:lnTo>
                <a:lnTo>
                  <a:pt x="3873" y="50455"/>
                </a:lnTo>
                <a:lnTo>
                  <a:pt x="3911" y="50511"/>
                </a:lnTo>
                <a:lnTo>
                  <a:pt x="3948" y="50567"/>
                </a:lnTo>
                <a:lnTo>
                  <a:pt x="4004" y="50585"/>
                </a:lnTo>
                <a:lnTo>
                  <a:pt x="4078" y="50623"/>
                </a:lnTo>
                <a:lnTo>
                  <a:pt x="4209" y="50623"/>
                </a:lnTo>
                <a:lnTo>
                  <a:pt x="4264" y="50604"/>
                </a:lnTo>
                <a:lnTo>
                  <a:pt x="4357" y="50548"/>
                </a:lnTo>
                <a:lnTo>
                  <a:pt x="4413" y="50455"/>
                </a:lnTo>
                <a:lnTo>
                  <a:pt x="4451" y="50343"/>
                </a:lnTo>
                <a:lnTo>
                  <a:pt x="4469" y="50269"/>
                </a:lnTo>
                <a:lnTo>
                  <a:pt x="4451" y="50213"/>
                </a:lnTo>
                <a:lnTo>
                  <a:pt x="4413" y="50157"/>
                </a:lnTo>
                <a:lnTo>
                  <a:pt x="4376" y="50101"/>
                </a:lnTo>
                <a:lnTo>
                  <a:pt x="4339" y="50045"/>
                </a:lnTo>
                <a:lnTo>
                  <a:pt x="4283" y="50008"/>
                </a:lnTo>
                <a:lnTo>
                  <a:pt x="4209" y="49990"/>
                </a:lnTo>
                <a:close/>
                <a:moveTo>
                  <a:pt x="11134" y="49990"/>
                </a:moveTo>
                <a:lnTo>
                  <a:pt x="11060" y="50008"/>
                </a:lnTo>
                <a:lnTo>
                  <a:pt x="10948" y="50064"/>
                </a:lnTo>
                <a:lnTo>
                  <a:pt x="10837" y="50120"/>
                </a:lnTo>
                <a:lnTo>
                  <a:pt x="10781" y="50176"/>
                </a:lnTo>
                <a:lnTo>
                  <a:pt x="10762" y="50232"/>
                </a:lnTo>
                <a:lnTo>
                  <a:pt x="10743" y="50287"/>
                </a:lnTo>
                <a:lnTo>
                  <a:pt x="10762" y="50362"/>
                </a:lnTo>
                <a:lnTo>
                  <a:pt x="10781" y="50418"/>
                </a:lnTo>
                <a:lnTo>
                  <a:pt x="10818" y="50474"/>
                </a:lnTo>
                <a:lnTo>
                  <a:pt x="10874" y="50529"/>
                </a:lnTo>
                <a:lnTo>
                  <a:pt x="10930" y="50567"/>
                </a:lnTo>
                <a:lnTo>
                  <a:pt x="11079" y="50604"/>
                </a:lnTo>
                <a:lnTo>
                  <a:pt x="11153" y="50623"/>
                </a:lnTo>
                <a:lnTo>
                  <a:pt x="11209" y="50623"/>
                </a:lnTo>
                <a:lnTo>
                  <a:pt x="11265" y="50604"/>
                </a:lnTo>
                <a:lnTo>
                  <a:pt x="11321" y="50567"/>
                </a:lnTo>
                <a:lnTo>
                  <a:pt x="11376" y="50529"/>
                </a:lnTo>
                <a:lnTo>
                  <a:pt x="11414" y="50474"/>
                </a:lnTo>
                <a:lnTo>
                  <a:pt x="11432" y="50418"/>
                </a:lnTo>
                <a:lnTo>
                  <a:pt x="11451" y="50362"/>
                </a:lnTo>
                <a:lnTo>
                  <a:pt x="11470" y="50306"/>
                </a:lnTo>
                <a:lnTo>
                  <a:pt x="11451" y="50250"/>
                </a:lnTo>
                <a:lnTo>
                  <a:pt x="11432" y="50176"/>
                </a:lnTo>
                <a:lnTo>
                  <a:pt x="11414" y="50120"/>
                </a:lnTo>
                <a:lnTo>
                  <a:pt x="11358" y="50083"/>
                </a:lnTo>
                <a:lnTo>
                  <a:pt x="11321" y="50045"/>
                </a:lnTo>
                <a:lnTo>
                  <a:pt x="11265" y="50008"/>
                </a:lnTo>
                <a:lnTo>
                  <a:pt x="11190" y="49990"/>
                </a:lnTo>
                <a:close/>
                <a:moveTo>
                  <a:pt x="26904" y="49896"/>
                </a:moveTo>
                <a:lnTo>
                  <a:pt x="26829" y="49952"/>
                </a:lnTo>
                <a:lnTo>
                  <a:pt x="26744" y="50004"/>
                </a:lnTo>
                <a:lnTo>
                  <a:pt x="26681" y="50083"/>
                </a:lnTo>
                <a:lnTo>
                  <a:pt x="26643" y="50138"/>
                </a:lnTo>
                <a:lnTo>
                  <a:pt x="26643" y="50176"/>
                </a:lnTo>
                <a:lnTo>
                  <a:pt x="26625" y="50287"/>
                </a:lnTo>
                <a:lnTo>
                  <a:pt x="26643" y="50381"/>
                </a:lnTo>
                <a:lnTo>
                  <a:pt x="26681" y="50474"/>
                </a:lnTo>
                <a:lnTo>
                  <a:pt x="26755" y="50548"/>
                </a:lnTo>
                <a:lnTo>
                  <a:pt x="26848" y="50604"/>
                </a:lnTo>
                <a:lnTo>
                  <a:pt x="26960" y="50623"/>
                </a:lnTo>
                <a:lnTo>
                  <a:pt x="27071" y="50604"/>
                </a:lnTo>
                <a:lnTo>
                  <a:pt x="27165" y="50567"/>
                </a:lnTo>
                <a:lnTo>
                  <a:pt x="27258" y="50511"/>
                </a:lnTo>
                <a:lnTo>
                  <a:pt x="27314" y="50418"/>
                </a:lnTo>
                <a:lnTo>
                  <a:pt x="27332" y="50306"/>
                </a:lnTo>
                <a:lnTo>
                  <a:pt x="27332" y="50213"/>
                </a:lnTo>
                <a:lnTo>
                  <a:pt x="27314" y="50101"/>
                </a:lnTo>
                <a:lnTo>
                  <a:pt x="27258" y="50027"/>
                </a:lnTo>
                <a:lnTo>
                  <a:pt x="27183" y="49952"/>
                </a:lnTo>
                <a:lnTo>
                  <a:pt x="27090" y="49896"/>
                </a:lnTo>
                <a:close/>
                <a:moveTo>
                  <a:pt x="43753" y="49915"/>
                </a:moveTo>
                <a:lnTo>
                  <a:pt x="43679" y="49934"/>
                </a:lnTo>
                <a:lnTo>
                  <a:pt x="43623" y="49971"/>
                </a:lnTo>
                <a:lnTo>
                  <a:pt x="43586" y="50008"/>
                </a:lnTo>
                <a:lnTo>
                  <a:pt x="43511" y="50101"/>
                </a:lnTo>
                <a:lnTo>
                  <a:pt x="43474" y="50157"/>
                </a:lnTo>
                <a:lnTo>
                  <a:pt x="43455" y="50232"/>
                </a:lnTo>
                <a:lnTo>
                  <a:pt x="43455" y="50306"/>
                </a:lnTo>
                <a:lnTo>
                  <a:pt x="43474" y="50381"/>
                </a:lnTo>
                <a:lnTo>
                  <a:pt x="43511" y="50436"/>
                </a:lnTo>
                <a:lnTo>
                  <a:pt x="43548" y="50511"/>
                </a:lnTo>
                <a:lnTo>
                  <a:pt x="43604" y="50548"/>
                </a:lnTo>
                <a:lnTo>
                  <a:pt x="43660" y="50585"/>
                </a:lnTo>
                <a:lnTo>
                  <a:pt x="43735" y="50623"/>
                </a:lnTo>
                <a:lnTo>
                  <a:pt x="43884" y="50623"/>
                </a:lnTo>
                <a:lnTo>
                  <a:pt x="43939" y="50604"/>
                </a:lnTo>
                <a:lnTo>
                  <a:pt x="43995" y="50567"/>
                </a:lnTo>
                <a:lnTo>
                  <a:pt x="44051" y="50529"/>
                </a:lnTo>
                <a:lnTo>
                  <a:pt x="44126" y="50436"/>
                </a:lnTo>
                <a:lnTo>
                  <a:pt x="44144" y="50362"/>
                </a:lnTo>
                <a:lnTo>
                  <a:pt x="44163" y="50306"/>
                </a:lnTo>
                <a:lnTo>
                  <a:pt x="44163" y="50232"/>
                </a:lnTo>
                <a:lnTo>
                  <a:pt x="44163" y="50157"/>
                </a:lnTo>
                <a:lnTo>
                  <a:pt x="44126" y="50083"/>
                </a:lnTo>
                <a:lnTo>
                  <a:pt x="44088" y="50027"/>
                </a:lnTo>
                <a:lnTo>
                  <a:pt x="44033" y="49990"/>
                </a:lnTo>
                <a:lnTo>
                  <a:pt x="43958" y="49934"/>
                </a:lnTo>
                <a:lnTo>
                  <a:pt x="43884" y="49915"/>
                </a:lnTo>
                <a:close/>
                <a:moveTo>
                  <a:pt x="14318" y="50306"/>
                </a:moveTo>
                <a:lnTo>
                  <a:pt x="14262" y="50325"/>
                </a:lnTo>
                <a:lnTo>
                  <a:pt x="14225" y="50381"/>
                </a:lnTo>
                <a:lnTo>
                  <a:pt x="14188" y="50455"/>
                </a:lnTo>
                <a:lnTo>
                  <a:pt x="14188" y="50511"/>
                </a:lnTo>
                <a:lnTo>
                  <a:pt x="14225" y="50567"/>
                </a:lnTo>
                <a:lnTo>
                  <a:pt x="14281" y="50623"/>
                </a:lnTo>
                <a:lnTo>
                  <a:pt x="14337" y="50641"/>
                </a:lnTo>
                <a:lnTo>
                  <a:pt x="14393" y="50641"/>
                </a:lnTo>
                <a:lnTo>
                  <a:pt x="14448" y="50604"/>
                </a:lnTo>
                <a:lnTo>
                  <a:pt x="14486" y="50567"/>
                </a:lnTo>
                <a:lnTo>
                  <a:pt x="14523" y="50492"/>
                </a:lnTo>
                <a:lnTo>
                  <a:pt x="14504" y="50436"/>
                </a:lnTo>
                <a:lnTo>
                  <a:pt x="14486" y="50381"/>
                </a:lnTo>
                <a:lnTo>
                  <a:pt x="14448" y="50343"/>
                </a:lnTo>
                <a:lnTo>
                  <a:pt x="14374" y="50306"/>
                </a:lnTo>
                <a:close/>
                <a:moveTo>
                  <a:pt x="19643" y="49971"/>
                </a:moveTo>
                <a:lnTo>
                  <a:pt x="19531" y="50027"/>
                </a:lnTo>
                <a:lnTo>
                  <a:pt x="19475" y="50064"/>
                </a:lnTo>
                <a:lnTo>
                  <a:pt x="19438" y="50101"/>
                </a:lnTo>
                <a:lnTo>
                  <a:pt x="19401" y="50176"/>
                </a:lnTo>
                <a:lnTo>
                  <a:pt x="19382" y="50250"/>
                </a:lnTo>
                <a:lnTo>
                  <a:pt x="19382" y="50306"/>
                </a:lnTo>
                <a:lnTo>
                  <a:pt x="19382" y="50381"/>
                </a:lnTo>
                <a:lnTo>
                  <a:pt x="19401" y="50455"/>
                </a:lnTo>
                <a:lnTo>
                  <a:pt x="19438" y="50511"/>
                </a:lnTo>
                <a:lnTo>
                  <a:pt x="19494" y="50567"/>
                </a:lnTo>
                <a:lnTo>
                  <a:pt x="19550" y="50604"/>
                </a:lnTo>
                <a:lnTo>
                  <a:pt x="19624" y="50641"/>
                </a:lnTo>
                <a:lnTo>
                  <a:pt x="19755" y="50641"/>
                </a:lnTo>
                <a:lnTo>
                  <a:pt x="19829" y="50623"/>
                </a:lnTo>
                <a:lnTo>
                  <a:pt x="19885" y="50604"/>
                </a:lnTo>
                <a:lnTo>
                  <a:pt x="19941" y="50548"/>
                </a:lnTo>
                <a:lnTo>
                  <a:pt x="19997" y="50511"/>
                </a:lnTo>
                <a:lnTo>
                  <a:pt x="20034" y="50436"/>
                </a:lnTo>
                <a:lnTo>
                  <a:pt x="20052" y="50381"/>
                </a:lnTo>
                <a:lnTo>
                  <a:pt x="20052" y="50325"/>
                </a:lnTo>
                <a:lnTo>
                  <a:pt x="20034" y="50194"/>
                </a:lnTo>
                <a:lnTo>
                  <a:pt x="19978" y="50083"/>
                </a:lnTo>
                <a:lnTo>
                  <a:pt x="19941" y="50045"/>
                </a:lnTo>
                <a:lnTo>
                  <a:pt x="19885" y="50008"/>
                </a:lnTo>
                <a:lnTo>
                  <a:pt x="19829" y="49990"/>
                </a:lnTo>
                <a:lnTo>
                  <a:pt x="19773" y="49971"/>
                </a:lnTo>
                <a:close/>
                <a:moveTo>
                  <a:pt x="41110" y="49971"/>
                </a:moveTo>
                <a:lnTo>
                  <a:pt x="41035" y="49990"/>
                </a:lnTo>
                <a:lnTo>
                  <a:pt x="40979" y="50027"/>
                </a:lnTo>
                <a:lnTo>
                  <a:pt x="40923" y="50064"/>
                </a:lnTo>
                <a:lnTo>
                  <a:pt x="40886" y="50120"/>
                </a:lnTo>
                <a:lnTo>
                  <a:pt x="40867" y="50176"/>
                </a:lnTo>
                <a:lnTo>
                  <a:pt x="40830" y="50232"/>
                </a:lnTo>
                <a:lnTo>
                  <a:pt x="40830" y="50306"/>
                </a:lnTo>
                <a:lnTo>
                  <a:pt x="40830" y="50381"/>
                </a:lnTo>
                <a:lnTo>
                  <a:pt x="40849" y="50436"/>
                </a:lnTo>
                <a:lnTo>
                  <a:pt x="40886" y="50492"/>
                </a:lnTo>
                <a:lnTo>
                  <a:pt x="40923" y="50548"/>
                </a:lnTo>
                <a:lnTo>
                  <a:pt x="40979" y="50585"/>
                </a:lnTo>
                <a:lnTo>
                  <a:pt x="41035" y="50623"/>
                </a:lnTo>
                <a:lnTo>
                  <a:pt x="41110" y="50641"/>
                </a:lnTo>
                <a:lnTo>
                  <a:pt x="41240" y="50641"/>
                </a:lnTo>
                <a:lnTo>
                  <a:pt x="41296" y="50623"/>
                </a:lnTo>
                <a:lnTo>
                  <a:pt x="41370" y="50585"/>
                </a:lnTo>
                <a:lnTo>
                  <a:pt x="41407" y="50548"/>
                </a:lnTo>
                <a:lnTo>
                  <a:pt x="41445" y="50492"/>
                </a:lnTo>
                <a:lnTo>
                  <a:pt x="41482" y="50436"/>
                </a:lnTo>
                <a:lnTo>
                  <a:pt x="41500" y="50381"/>
                </a:lnTo>
                <a:lnTo>
                  <a:pt x="41519" y="50306"/>
                </a:lnTo>
                <a:lnTo>
                  <a:pt x="41500" y="50232"/>
                </a:lnTo>
                <a:lnTo>
                  <a:pt x="41482" y="50176"/>
                </a:lnTo>
                <a:lnTo>
                  <a:pt x="41463" y="50120"/>
                </a:lnTo>
                <a:lnTo>
                  <a:pt x="41407" y="50064"/>
                </a:lnTo>
                <a:lnTo>
                  <a:pt x="41352" y="50027"/>
                </a:lnTo>
                <a:lnTo>
                  <a:pt x="41296" y="49990"/>
                </a:lnTo>
                <a:lnTo>
                  <a:pt x="41240" y="49971"/>
                </a:lnTo>
                <a:close/>
                <a:moveTo>
                  <a:pt x="18209" y="49952"/>
                </a:moveTo>
                <a:lnTo>
                  <a:pt x="18135" y="49971"/>
                </a:lnTo>
                <a:lnTo>
                  <a:pt x="18079" y="49990"/>
                </a:lnTo>
                <a:lnTo>
                  <a:pt x="17930" y="50083"/>
                </a:lnTo>
                <a:lnTo>
                  <a:pt x="17874" y="50138"/>
                </a:lnTo>
                <a:lnTo>
                  <a:pt x="17837" y="50213"/>
                </a:lnTo>
                <a:lnTo>
                  <a:pt x="17818" y="50287"/>
                </a:lnTo>
                <a:lnTo>
                  <a:pt x="17818" y="50362"/>
                </a:lnTo>
                <a:lnTo>
                  <a:pt x="17856" y="50436"/>
                </a:lnTo>
                <a:lnTo>
                  <a:pt x="17893" y="50492"/>
                </a:lnTo>
                <a:lnTo>
                  <a:pt x="18004" y="50585"/>
                </a:lnTo>
                <a:lnTo>
                  <a:pt x="18135" y="50641"/>
                </a:lnTo>
                <a:lnTo>
                  <a:pt x="18209" y="50660"/>
                </a:lnTo>
                <a:lnTo>
                  <a:pt x="18284" y="50660"/>
                </a:lnTo>
                <a:lnTo>
                  <a:pt x="18358" y="50641"/>
                </a:lnTo>
                <a:lnTo>
                  <a:pt x="18414" y="50623"/>
                </a:lnTo>
                <a:lnTo>
                  <a:pt x="18489" y="50567"/>
                </a:lnTo>
                <a:lnTo>
                  <a:pt x="18526" y="50529"/>
                </a:lnTo>
                <a:lnTo>
                  <a:pt x="18582" y="50474"/>
                </a:lnTo>
                <a:lnTo>
                  <a:pt x="18600" y="50399"/>
                </a:lnTo>
                <a:lnTo>
                  <a:pt x="18619" y="50325"/>
                </a:lnTo>
                <a:lnTo>
                  <a:pt x="18619" y="50269"/>
                </a:lnTo>
                <a:lnTo>
                  <a:pt x="18600" y="50194"/>
                </a:lnTo>
                <a:lnTo>
                  <a:pt x="18563" y="50120"/>
                </a:lnTo>
                <a:lnTo>
                  <a:pt x="18507" y="50064"/>
                </a:lnTo>
                <a:lnTo>
                  <a:pt x="18470" y="50027"/>
                </a:lnTo>
                <a:lnTo>
                  <a:pt x="18395" y="49990"/>
                </a:lnTo>
                <a:lnTo>
                  <a:pt x="18340" y="49971"/>
                </a:lnTo>
                <a:lnTo>
                  <a:pt x="18265" y="49952"/>
                </a:lnTo>
                <a:close/>
                <a:moveTo>
                  <a:pt x="65220" y="50120"/>
                </a:moveTo>
                <a:lnTo>
                  <a:pt x="65164" y="50138"/>
                </a:lnTo>
                <a:lnTo>
                  <a:pt x="65108" y="50157"/>
                </a:lnTo>
                <a:lnTo>
                  <a:pt x="65034" y="50213"/>
                </a:lnTo>
                <a:lnTo>
                  <a:pt x="64978" y="50306"/>
                </a:lnTo>
                <a:lnTo>
                  <a:pt x="64959" y="50362"/>
                </a:lnTo>
                <a:lnTo>
                  <a:pt x="64959" y="50418"/>
                </a:lnTo>
                <a:lnTo>
                  <a:pt x="64959" y="50474"/>
                </a:lnTo>
                <a:lnTo>
                  <a:pt x="64996" y="50511"/>
                </a:lnTo>
                <a:lnTo>
                  <a:pt x="65052" y="50604"/>
                </a:lnTo>
                <a:lnTo>
                  <a:pt x="65164" y="50641"/>
                </a:lnTo>
                <a:lnTo>
                  <a:pt x="65220" y="50660"/>
                </a:lnTo>
                <a:lnTo>
                  <a:pt x="65276" y="50660"/>
                </a:lnTo>
                <a:lnTo>
                  <a:pt x="65369" y="50623"/>
                </a:lnTo>
                <a:lnTo>
                  <a:pt x="65425" y="50548"/>
                </a:lnTo>
                <a:lnTo>
                  <a:pt x="65481" y="50455"/>
                </a:lnTo>
                <a:lnTo>
                  <a:pt x="65481" y="50362"/>
                </a:lnTo>
                <a:lnTo>
                  <a:pt x="65462" y="50269"/>
                </a:lnTo>
                <a:lnTo>
                  <a:pt x="65406" y="50194"/>
                </a:lnTo>
                <a:lnTo>
                  <a:pt x="65313" y="50138"/>
                </a:lnTo>
                <a:lnTo>
                  <a:pt x="65220" y="50120"/>
                </a:lnTo>
                <a:close/>
                <a:moveTo>
                  <a:pt x="61794" y="50101"/>
                </a:moveTo>
                <a:lnTo>
                  <a:pt x="61738" y="50120"/>
                </a:lnTo>
                <a:lnTo>
                  <a:pt x="61645" y="50176"/>
                </a:lnTo>
                <a:lnTo>
                  <a:pt x="61589" y="50269"/>
                </a:lnTo>
                <a:lnTo>
                  <a:pt x="61552" y="50381"/>
                </a:lnTo>
                <a:lnTo>
                  <a:pt x="61552" y="50436"/>
                </a:lnTo>
                <a:lnTo>
                  <a:pt x="61571" y="50492"/>
                </a:lnTo>
                <a:lnTo>
                  <a:pt x="61608" y="50548"/>
                </a:lnTo>
                <a:lnTo>
                  <a:pt x="61645" y="50585"/>
                </a:lnTo>
                <a:lnTo>
                  <a:pt x="61738" y="50660"/>
                </a:lnTo>
                <a:lnTo>
                  <a:pt x="61794" y="50678"/>
                </a:lnTo>
                <a:lnTo>
                  <a:pt x="61906" y="50678"/>
                </a:lnTo>
                <a:lnTo>
                  <a:pt x="61962" y="50660"/>
                </a:lnTo>
                <a:lnTo>
                  <a:pt x="62036" y="50604"/>
                </a:lnTo>
                <a:lnTo>
                  <a:pt x="62111" y="50511"/>
                </a:lnTo>
                <a:lnTo>
                  <a:pt x="62148" y="50418"/>
                </a:lnTo>
                <a:lnTo>
                  <a:pt x="62129" y="50343"/>
                </a:lnTo>
                <a:lnTo>
                  <a:pt x="62129" y="50287"/>
                </a:lnTo>
                <a:lnTo>
                  <a:pt x="62092" y="50232"/>
                </a:lnTo>
                <a:lnTo>
                  <a:pt x="62055" y="50194"/>
                </a:lnTo>
                <a:lnTo>
                  <a:pt x="62018" y="50157"/>
                </a:lnTo>
                <a:lnTo>
                  <a:pt x="61962" y="50120"/>
                </a:lnTo>
                <a:lnTo>
                  <a:pt x="61906" y="50101"/>
                </a:lnTo>
                <a:close/>
                <a:moveTo>
                  <a:pt x="63470" y="50045"/>
                </a:moveTo>
                <a:lnTo>
                  <a:pt x="63395" y="50064"/>
                </a:lnTo>
                <a:lnTo>
                  <a:pt x="63358" y="50101"/>
                </a:lnTo>
                <a:lnTo>
                  <a:pt x="63302" y="50138"/>
                </a:lnTo>
                <a:lnTo>
                  <a:pt x="63265" y="50194"/>
                </a:lnTo>
                <a:lnTo>
                  <a:pt x="63228" y="50306"/>
                </a:lnTo>
                <a:lnTo>
                  <a:pt x="63228" y="50362"/>
                </a:lnTo>
                <a:lnTo>
                  <a:pt x="63228" y="50436"/>
                </a:lnTo>
                <a:lnTo>
                  <a:pt x="63246" y="50492"/>
                </a:lnTo>
                <a:lnTo>
                  <a:pt x="63284" y="50548"/>
                </a:lnTo>
                <a:lnTo>
                  <a:pt x="63321" y="50585"/>
                </a:lnTo>
                <a:lnTo>
                  <a:pt x="63377" y="50641"/>
                </a:lnTo>
                <a:lnTo>
                  <a:pt x="63433" y="50660"/>
                </a:lnTo>
                <a:lnTo>
                  <a:pt x="63488" y="50678"/>
                </a:lnTo>
                <a:lnTo>
                  <a:pt x="63619" y="50678"/>
                </a:lnTo>
                <a:lnTo>
                  <a:pt x="63675" y="50660"/>
                </a:lnTo>
                <a:lnTo>
                  <a:pt x="63730" y="50623"/>
                </a:lnTo>
                <a:lnTo>
                  <a:pt x="63786" y="50585"/>
                </a:lnTo>
                <a:lnTo>
                  <a:pt x="63824" y="50529"/>
                </a:lnTo>
                <a:lnTo>
                  <a:pt x="63842" y="50474"/>
                </a:lnTo>
                <a:lnTo>
                  <a:pt x="63861" y="50418"/>
                </a:lnTo>
                <a:lnTo>
                  <a:pt x="63879" y="50362"/>
                </a:lnTo>
                <a:lnTo>
                  <a:pt x="63861" y="50287"/>
                </a:lnTo>
                <a:lnTo>
                  <a:pt x="63842" y="50232"/>
                </a:lnTo>
                <a:lnTo>
                  <a:pt x="63805" y="50176"/>
                </a:lnTo>
                <a:lnTo>
                  <a:pt x="63768" y="50120"/>
                </a:lnTo>
                <a:lnTo>
                  <a:pt x="63712" y="50083"/>
                </a:lnTo>
                <a:lnTo>
                  <a:pt x="63656" y="50064"/>
                </a:lnTo>
                <a:lnTo>
                  <a:pt x="63600" y="50045"/>
                </a:lnTo>
                <a:close/>
                <a:moveTo>
                  <a:pt x="79053" y="50101"/>
                </a:moveTo>
                <a:lnTo>
                  <a:pt x="78941" y="50120"/>
                </a:lnTo>
                <a:lnTo>
                  <a:pt x="78886" y="50157"/>
                </a:lnTo>
                <a:lnTo>
                  <a:pt x="78848" y="50194"/>
                </a:lnTo>
                <a:lnTo>
                  <a:pt x="78811" y="50232"/>
                </a:lnTo>
                <a:lnTo>
                  <a:pt x="78774" y="50287"/>
                </a:lnTo>
                <a:lnTo>
                  <a:pt x="78755" y="50399"/>
                </a:lnTo>
                <a:lnTo>
                  <a:pt x="78774" y="50492"/>
                </a:lnTo>
                <a:lnTo>
                  <a:pt x="78830" y="50585"/>
                </a:lnTo>
                <a:lnTo>
                  <a:pt x="78923" y="50641"/>
                </a:lnTo>
                <a:lnTo>
                  <a:pt x="78979" y="50660"/>
                </a:lnTo>
                <a:lnTo>
                  <a:pt x="79035" y="50678"/>
                </a:lnTo>
                <a:lnTo>
                  <a:pt x="79146" y="50678"/>
                </a:lnTo>
                <a:lnTo>
                  <a:pt x="79202" y="50641"/>
                </a:lnTo>
                <a:lnTo>
                  <a:pt x="79258" y="50623"/>
                </a:lnTo>
                <a:lnTo>
                  <a:pt x="79295" y="50567"/>
                </a:lnTo>
                <a:lnTo>
                  <a:pt x="79332" y="50511"/>
                </a:lnTo>
                <a:lnTo>
                  <a:pt x="79351" y="50455"/>
                </a:lnTo>
                <a:lnTo>
                  <a:pt x="79351" y="50399"/>
                </a:lnTo>
                <a:lnTo>
                  <a:pt x="79351" y="50343"/>
                </a:lnTo>
                <a:lnTo>
                  <a:pt x="79332" y="50287"/>
                </a:lnTo>
                <a:lnTo>
                  <a:pt x="79314" y="50232"/>
                </a:lnTo>
                <a:lnTo>
                  <a:pt x="79277" y="50194"/>
                </a:lnTo>
                <a:lnTo>
                  <a:pt x="79239" y="50157"/>
                </a:lnTo>
                <a:lnTo>
                  <a:pt x="79183" y="50120"/>
                </a:lnTo>
                <a:lnTo>
                  <a:pt x="79128" y="50101"/>
                </a:lnTo>
                <a:close/>
                <a:moveTo>
                  <a:pt x="690" y="50083"/>
                </a:moveTo>
                <a:lnTo>
                  <a:pt x="634" y="50101"/>
                </a:lnTo>
                <a:lnTo>
                  <a:pt x="578" y="50120"/>
                </a:lnTo>
                <a:lnTo>
                  <a:pt x="485" y="50176"/>
                </a:lnTo>
                <a:lnTo>
                  <a:pt x="410" y="50269"/>
                </a:lnTo>
                <a:lnTo>
                  <a:pt x="392" y="50381"/>
                </a:lnTo>
                <a:lnTo>
                  <a:pt x="392" y="50436"/>
                </a:lnTo>
                <a:lnTo>
                  <a:pt x="410" y="50492"/>
                </a:lnTo>
                <a:lnTo>
                  <a:pt x="429" y="50548"/>
                </a:lnTo>
                <a:lnTo>
                  <a:pt x="466" y="50604"/>
                </a:lnTo>
                <a:lnTo>
                  <a:pt x="522" y="50641"/>
                </a:lnTo>
                <a:lnTo>
                  <a:pt x="559" y="50660"/>
                </a:lnTo>
                <a:lnTo>
                  <a:pt x="615" y="50678"/>
                </a:lnTo>
                <a:lnTo>
                  <a:pt x="690" y="50697"/>
                </a:lnTo>
                <a:lnTo>
                  <a:pt x="746" y="50678"/>
                </a:lnTo>
                <a:lnTo>
                  <a:pt x="801" y="50660"/>
                </a:lnTo>
                <a:lnTo>
                  <a:pt x="894" y="50604"/>
                </a:lnTo>
                <a:lnTo>
                  <a:pt x="950" y="50511"/>
                </a:lnTo>
                <a:lnTo>
                  <a:pt x="988" y="50418"/>
                </a:lnTo>
                <a:lnTo>
                  <a:pt x="988" y="50343"/>
                </a:lnTo>
                <a:lnTo>
                  <a:pt x="969" y="50287"/>
                </a:lnTo>
                <a:lnTo>
                  <a:pt x="932" y="50232"/>
                </a:lnTo>
                <a:lnTo>
                  <a:pt x="894" y="50194"/>
                </a:lnTo>
                <a:lnTo>
                  <a:pt x="857" y="50157"/>
                </a:lnTo>
                <a:lnTo>
                  <a:pt x="801" y="50120"/>
                </a:lnTo>
                <a:lnTo>
                  <a:pt x="746" y="50101"/>
                </a:lnTo>
                <a:lnTo>
                  <a:pt x="690" y="50083"/>
                </a:lnTo>
                <a:close/>
                <a:moveTo>
                  <a:pt x="33662" y="50083"/>
                </a:moveTo>
                <a:lnTo>
                  <a:pt x="33606" y="50101"/>
                </a:lnTo>
                <a:lnTo>
                  <a:pt x="33551" y="50120"/>
                </a:lnTo>
                <a:lnTo>
                  <a:pt x="33495" y="50157"/>
                </a:lnTo>
                <a:lnTo>
                  <a:pt x="33457" y="50213"/>
                </a:lnTo>
                <a:lnTo>
                  <a:pt x="33439" y="50269"/>
                </a:lnTo>
                <a:lnTo>
                  <a:pt x="33420" y="50381"/>
                </a:lnTo>
                <a:lnTo>
                  <a:pt x="33439" y="50492"/>
                </a:lnTo>
                <a:lnTo>
                  <a:pt x="33457" y="50548"/>
                </a:lnTo>
                <a:lnTo>
                  <a:pt x="33495" y="50604"/>
                </a:lnTo>
                <a:lnTo>
                  <a:pt x="33551" y="50641"/>
                </a:lnTo>
                <a:lnTo>
                  <a:pt x="33606" y="50678"/>
                </a:lnTo>
                <a:lnTo>
                  <a:pt x="33662" y="50697"/>
                </a:lnTo>
                <a:lnTo>
                  <a:pt x="33793" y="50697"/>
                </a:lnTo>
                <a:lnTo>
                  <a:pt x="33848" y="50678"/>
                </a:lnTo>
                <a:lnTo>
                  <a:pt x="33904" y="50641"/>
                </a:lnTo>
                <a:lnTo>
                  <a:pt x="33942" y="50604"/>
                </a:lnTo>
                <a:lnTo>
                  <a:pt x="33979" y="50567"/>
                </a:lnTo>
                <a:lnTo>
                  <a:pt x="34016" y="50511"/>
                </a:lnTo>
                <a:lnTo>
                  <a:pt x="34035" y="50455"/>
                </a:lnTo>
                <a:lnTo>
                  <a:pt x="34035" y="50399"/>
                </a:lnTo>
                <a:lnTo>
                  <a:pt x="34035" y="50325"/>
                </a:lnTo>
                <a:lnTo>
                  <a:pt x="34016" y="50269"/>
                </a:lnTo>
                <a:lnTo>
                  <a:pt x="33979" y="50213"/>
                </a:lnTo>
                <a:lnTo>
                  <a:pt x="33942" y="50176"/>
                </a:lnTo>
                <a:lnTo>
                  <a:pt x="33904" y="50138"/>
                </a:lnTo>
                <a:lnTo>
                  <a:pt x="33848" y="50101"/>
                </a:lnTo>
                <a:lnTo>
                  <a:pt x="33793" y="50083"/>
                </a:lnTo>
                <a:close/>
                <a:moveTo>
                  <a:pt x="57903" y="50101"/>
                </a:moveTo>
                <a:lnTo>
                  <a:pt x="57791" y="50138"/>
                </a:lnTo>
                <a:lnTo>
                  <a:pt x="57717" y="50213"/>
                </a:lnTo>
                <a:lnTo>
                  <a:pt x="57680" y="50269"/>
                </a:lnTo>
                <a:lnTo>
                  <a:pt x="57661" y="50325"/>
                </a:lnTo>
                <a:lnTo>
                  <a:pt x="57661" y="50399"/>
                </a:lnTo>
                <a:lnTo>
                  <a:pt x="57661" y="50455"/>
                </a:lnTo>
                <a:lnTo>
                  <a:pt x="57680" y="50511"/>
                </a:lnTo>
                <a:lnTo>
                  <a:pt x="57717" y="50567"/>
                </a:lnTo>
                <a:lnTo>
                  <a:pt x="57754" y="50623"/>
                </a:lnTo>
                <a:lnTo>
                  <a:pt x="57810" y="50660"/>
                </a:lnTo>
                <a:lnTo>
                  <a:pt x="57866" y="50678"/>
                </a:lnTo>
                <a:lnTo>
                  <a:pt x="57922" y="50697"/>
                </a:lnTo>
                <a:lnTo>
                  <a:pt x="57996" y="50697"/>
                </a:lnTo>
                <a:lnTo>
                  <a:pt x="58052" y="50678"/>
                </a:lnTo>
                <a:lnTo>
                  <a:pt x="58108" y="50641"/>
                </a:lnTo>
                <a:lnTo>
                  <a:pt x="58164" y="50623"/>
                </a:lnTo>
                <a:lnTo>
                  <a:pt x="58201" y="50567"/>
                </a:lnTo>
                <a:lnTo>
                  <a:pt x="58238" y="50511"/>
                </a:lnTo>
                <a:lnTo>
                  <a:pt x="58257" y="50399"/>
                </a:lnTo>
                <a:lnTo>
                  <a:pt x="58238" y="50306"/>
                </a:lnTo>
                <a:lnTo>
                  <a:pt x="58182" y="50194"/>
                </a:lnTo>
                <a:lnTo>
                  <a:pt x="58108" y="50138"/>
                </a:lnTo>
                <a:lnTo>
                  <a:pt x="57996" y="50101"/>
                </a:lnTo>
                <a:close/>
                <a:moveTo>
                  <a:pt x="21654" y="50008"/>
                </a:moveTo>
                <a:lnTo>
                  <a:pt x="21579" y="50027"/>
                </a:lnTo>
                <a:lnTo>
                  <a:pt x="21523" y="50064"/>
                </a:lnTo>
                <a:lnTo>
                  <a:pt x="21467" y="50120"/>
                </a:lnTo>
                <a:lnTo>
                  <a:pt x="21430" y="50213"/>
                </a:lnTo>
                <a:lnTo>
                  <a:pt x="21430" y="50287"/>
                </a:lnTo>
                <a:lnTo>
                  <a:pt x="21430" y="50362"/>
                </a:lnTo>
                <a:lnTo>
                  <a:pt x="21449" y="50436"/>
                </a:lnTo>
                <a:lnTo>
                  <a:pt x="21486" y="50511"/>
                </a:lnTo>
                <a:lnTo>
                  <a:pt x="21523" y="50567"/>
                </a:lnTo>
                <a:lnTo>
                  <a:pt x="21561" y="50623"/>
                </a:lnTo>
                <a:lnTo>
                  <a:pt x="21616" y="50660"/>
                </a:lnTo>
                <a:lnTo>
                  <a:pt x="21691" y="50697"/>
                </a:lnTo>
                <a:lnTo>
                  <a:pt x="21747" y="50716"/>
                </a:lnTo>
                <a:lnTo>
                  <a:pt x="21821" y="50716"/>
                </a:lnTo>
                <a:lnTo>
                  <a:pt x="21933" y="50697"/>
                </a:lnTo>
                <a:lnTo>
                  <a:pt x="21989" y="50660"/>
                </a:lnTo>
                <a:lnTo>
                  <a:pt x="22045" y="50623"/>
                </a:lnTo>
                <a:lnTo>
                  <a:pt x="22082" y="50567"/>
                </a:lnTo>
                <a:lnTo>
                  <a:pt x="22119" y="50511"/>
                </a:lnTo>
                <a:lnTo>
                  <a:pt x="22138" y="50455"/>
                </a:lnTo>
                <a:lnTo>
                  <a:pt x="22156" y="50381"/>
                </a:lnTo>
                <a:lnTo>
                  <a:pt x="22138" y="50269"/>
                </a:lnTo>
                <a:lnTo>
                  <a:pt x="22119" y="50194"/>
                </a:lnTo>
                <a:lnTo>
                  <a:pt x="22082" y="50157"/>
                </a:lnTo>
                <a:lnTo>
                  <a:pt x="22026" y="50101"/>
                </a:lnTo>
                <a:lnTo>
                  <a:pt x="21989" y="50064"/>
                </a:lnTo>
                <a:lnTo>
                  <a:pt x="21914" y="50027"/>
                </a:lnTo>
                <a:lnTo>
                  <a:pt x="21821" y="50008"/>
                </a:lnTo>
                <a:close/>
                <a:moveTo>
                  <a:pt x="35505" y="50064"/>
                </a:moveTo>
                <a:lnTo>
                  <a:pt x="35375" y="50101"/>
                </a:lnTo>
                <a:lnTo>
                  <a:pt x="35319" y="50120"/>
                </a:lnTo>
                <a:lnTo>
                  <a:pt x="35282" y="50176"/>
                </a:lnTo>
                <a:lnTo>
                  <a:pt x="35245" y="50213"/>
                </a:lnTo>
                <a:lnTo>
                  <a:pt x="35208" y="50269"/>
                </a:lnTo>
                <a:lnTo>
                  <a:pt x="35189" y="50381"/>
                </a:lnTo>
                <a:lnTo>
                  <a:pt x="35189" y="50474"/>
                </a:lnTo>
                <a:lnTo>
                  <a:pt x="35245" y="50567"/>
                </a:lnTo>
                <a:lnTo>
                  <a:pt x="35319" y="50641"/>
                </a:lnTo>
                <a:lnTo>
                  <a:pt x="35375" y="50678"/>
                </a:lnTo>
                <a:lnTo>
                  <a:pt x="35450" y="50697"/>
                </a:lnTo>
                <a:lnTo>
                  <a:pt x="35524" y="50716"/>
                </a:lnTo>
                <a:lnTo>
                  <a:pt x="35599" y="50716"/>
                </a:lnTo>
                <a:lnTo>
                  <a:pt x="35654" y="50697"/>
                </a:lnTo>
                <a:lnTo>
                  <a:pt x="35729" y="50660"/>
                </a:lnTo>
                <a:lnTo>
                  <a:pt x="35785" y="50623"/>
                </a:lnTo>
                <a:lnTo>
                  <a:pt x="35822" y="50548"/>
                </a:lnTo>
                <a:lnTo>
                  <a:pt x="35859" y="50492"/>
                </a:lnTo>
                <a:lnTo>
                  <a:pt x="35878" y="50418"/>
                </a:lnTo>
                <a:lnTo>
                  <a:pt x="35859" y="50343"/>
                </a:lnTo>
                <a:lnTo>
                  <a:pt x="35841" y="50269"/>
                </a:lnTo>
                <a:lnTo>
                  <a:pt x="35803" y="50213"/>
                </a:lnTo>
                <a:lnTo>
                  <a:pt x="35766" y="50157"/>
                </a:lnTo>
                <a:lnTo>
                  <a:pt x="35710" y="50101"/>
                </a:lnTo>
                <a:lnTo>
                  <a:pt x="35636" y="50083"/>
                </a:lnTo>
                <a:lnTo>
                  <a:pt x="35505" y="50064"/>
                </a:lnTo>
                <a:close/>
                <a:moveTo>
                  <a:pt x="50828" y="49990"/>
                </a:moveTo>
                <a:lnTo>
                  <a:pt x="50754" y="50008"/>
                </a:lnTo>
                <a:lnTo>
                  <a:pt x="50679" y="50008"/>
                </a:lnTo>
                <a:lnTo>
                  <a:pt x="50586" y="50045"/>
                </a:lnTo>
                <a:lnTo>
                  <a:pt x="50530" y="50083"/>
                </a:lnTo>
                <a:lnTo>
                  <a:pt x="50474" y="50138"/>
                </a:lnTo>
                <a:lnTo>
                  <a:pt x="50437" y="50213"/>
                </a:lnTo>
                <a:lnTo>
                  <a:pt x="50419" y="50287"/>
                </a:lnTo>
                <a:lnTo>
                  <a:pt x="50419" y="50362"/>
                </a:lnTo>
                <a:lnTo>
                  <a:pt x="50437" y="50436"/>
                </a:lnTo>
                <a:lnTo>
                  <a:pt x="50474" y="50492"/>
                </a:lnTo>
                <a:lnTo>
                  <a:pt x="50512" y="50548"/>
                </a:lnTo>
                <a:lnTo>
                  <a:pt x="50567" y="50604"/>
                </a:lnTo>
                <a:lnTo>
                  <a:pt x="50623" y="50660"/>
                </a:lnTo>
                <a:lnTo>
                  <a:pt x="50679" y="50697"/>
                </a:lnTo>
                <a:lnTo>
                  <a:pt x="50754" y="50716"/>
                </a:lnTo>
                <a:lnTo>
                  <a:pt x="50884" y="50716"/>
                </a:lnTo>
                <a:lnTo>
                  <a:pt x="50940" y="50697"/>
                </a:lnTo>
                <a:lnTo>
                  <a:pt x="50996" y="50660"/>
                </a:lnTo>
                <a:lnTo>
                  <a:pt x="51052" y="50623"/>
                </a:lnTo>
                <a:lnTo>
                  <a:pt x="51107" y="50585"/>
                </a:lnTo>
                <a:lnTo>
                  <a:pt x="51126" y="50529"/>
                </a:lnTo>
                <a:lnTo>
                  <a:pt x="51163" y="50455"/>
                </a:lnTo>
                <a:lnTo>
                  <a:pt x="51163" y="50381"/>
                </a:lnTo>
                <a:lnTo>
                  <a:pt x="51163" y="50306"/>
                </a:lnTo>
                <a:lnTo>
                  <a:pt x="51163" y="50250"/>
                </a:lnTo>
                <a:lnTo>
                  <a:pt x="51126" y="50176"/>
                </a:lnTo>
                <a:lnTo>
                  <a:pt x="51089" y="50120"/>
                </a:lnTo>
                <a:lnTo>
                  <a:pt x="51033" y="50083"/>
                </a:lnTo>
                <a:lnTo>
                  <a:pt x="50977" y="50045"/>
                </a:lnTo>
                <a:lnTo>
                  <a:pt x="50903" y="50008"/>
                </a:lnTo>
                <a:lnTo>
                  <a:pt x="50828" y="49990"/>
                </a:lnTo>
                <a:close/>
                <a:moveTo>
                  <a:pt x="55799" y="50027"/>
                </a:moveTo>
                <a:lnTo>
                  <a:pt x="55706" y="50064"/>
                </a:lnTo>
                <a:lnTo>
                  <a:pt x="55613" y="50120"/>
                </a:lnTo>
                <a:lnTo>
                  <a:pt x="55557" y="50213"/>
                </a:lnTo>
                <a:lnTo>
                  <a:pt x="55539" y="50325"/>
                </a:lnTo>
                <a:lnTo>
                  <a:pt x="55557" y="50362"/>
                </a:lnTo>
                <a:lnTo>
                  <a:pt x="55576" y="50418"/>
                </a:lnTo>
                <a:lnTo>
                  <a:pt x="55613" y="50529"/>
                </a:lnTo>
                <a:lnTo>
                  <a:pt x="55632" y="50567"/>
                </a:lnTo>
                <a:lnTo>
                  <a:pt x="55669" y="50623"/>
                </a:lnTo>
                <a:lnTo>
                  <a:pt x="55762" y="50697"/>
                </a:lnTo>
                <a:lnTo>
                  <a:pt x="55818" y="50716"/>
                </a:lnTo>
                <a:lnTo>
                  <a:pt x="55874" y="50716"/>
                </a:lnTo>
                <a:lnTo>
                  <a:pt x="55967" y="50697"/>
                </a:lnTo>
                <a:lnTo>
                  <a:pt x="56078" y="50641"/>
                </a:lnTo>
                <a:lnTo>
                  <a:pt x="56153" y="50548"/>
                </a:lnTo>
                <a:lnTo>
                  <a:pt x="56172" y="50511"/>
                </a:lnTo>
                <a:lnTo>
                  <a:pt x="56190" y="50455"/>
                </a:lnTo>
                <a:lnTo>
                  <a:pt x="56209" y="50381"/>
                </a:lnTo>
                <a:lnTo>
                  <a:pt x="56209" y="50343"/>
                </a:lnTo>
                <a:lnTo>
                  <a:pt x="56190" y="50269"/>
                </a:lnTo>
                <a:lnTo>
                  <a:pt x="56153" y="50213"/>
                </a:lnTo>
                <a:lnTo>
                  <a:pt x="56116" y="50138"/>
                </a:lnTo>
                <a:lnTo>
                  <a:pt x="56023" y="50083"/>
                </a:lnTo>
                <a:lnTo>
                  <a:pt x="55911" y="50045"/>
                </a:lnTo>
                <a:lnTo>
                  <a:pt x="55799" y="50027"/>
                </a:lnTo>
                <a:close/>
                <a:moveTo>
                  <a:pt x="9180" y="50045"/>
                </a:moveTo>
                <a:lnTo>
                  <a:pt x="9124" y="50064"/>
                </a:lnTo>
                <a:lnTo>
                  <a:pt x="9068" y="50101"/>
                </a:lnTo>
                <a:lnTo>
                  <a:pt x="9012" y="50138"/>
                </a:lnTo>
                <a:lnTo>
                  <a:pt x="8937" y="50232"/>
                </a:lnTo>
                <a:lnTo>
                  <a:pt x="8919" y="50287"/>
                </a:lnTo>
                <a:lnTo>
                  <a:pt x="8900" y="50343"/>
                </a:lnTo>
                <a:lnTo>
                  <a:pt x="8900" y="50418"/>
                </a:lnTo>
                <a:lnTo>
                  <a:pt x="8919" y="50492"/>
                </a:lnTo>
                <a:lnTo>
                  <a:pt x="8937" y="50567"/>
                </a:lnTo>
                <a:lnTo>
                  <a:pt x="8993" y="50623"/>
                </a:lnTo>
                <a:lnTo>
                  <a:pt x="9049" y="50678"/>
                </a:lnTo>
                <a:lnTo>
                  <a:pt x="9105" y="50716"/>
                </a:lnTo>
                <a:lnTo>
                  <a:pt x="9180" y="50734"/>
                </a:lnTo>
                <a:lnTo>
                  <a:pt x="9310" y="50734"/>
                </a:lnTo>
                <a:lnTo>
                  <a:pt x="9366" y="50716"/>
                </a:lnTo>
                <a:lnTo>
                  <a:pt x="9422" y="50697"/>
                </a:lnTo>
                <a:lnTo>
                  <a:pt x="9477" y="50660"/>
                </a:lnTo>
                <a:lnTo>
                  <a:pt x="9552" y="50548"/>
                </a:lnTo>
                <a:lnTo>
                  <a:pt x="9589" y="50436"/>
                </a:lnTo>
                <a:lnTo>
                  <a:pt x="9589" y="50362"/>
                </a:lnTo>
                <a:lnTo>
                  <a:pt x="9589" y="50287"/>
                </a:lnTo>
                <a:lnTo>
                  <a:pt x="9552" y="50213"/>
                </a:lnTo>
                <a:lnTo>
                  <a:pt x="9515" y="50157"/>
                </a:lnTo>
                <a:lnTo>
                  <a:pt x="9459" y="50101"/>
                </a:lnTo>
                <a:lnTo>
                  <a:pt x="9384" y="50064"/>
                </a:lnTo>
                <a:lnTo>
                  <a:pt x="9328" y="50045"/>
                </a:lnTo>
                <a:close/>
                <a:moveTo>
                  <a:pt x="12885" y="50045"/>
                </a:moveTo>
                <a:lnTo>
                  <a:pt x="12810" y="50064"/>
                </a:lnTo>
                <a:lnTo>
                  <a:pt x="12754" y="50083"/>
                </a:lnTo>
                <a:lnTo>
                  <a:pt x="12698" y="50120"/>
                </a:lnTo>
                <a:lnTo>
                  <a:pt x="12642" y="50157"/>
                </a:lnTo>
                <a:lnTo>
                  <a:pt x="12605" y="50194"/>
                </a:lnTo>
                <a:lnTo>
                  <a:pt x="12568" y="50269"/>
                </a:lnTo>
                <a:lnTo>
                  <a:pt x="12549" y="50325"/>
                </a:lnTo>
                <a:lnTo>
                  <a:pt x="12549" y="50399"/>
                </a:lnTo>
                <a:lnTo>
                  <a:pt x="12549" y="50455"/>
                </a:lnTo>
                <a:lnTo>
                  <a:pt x="12568" y="50529"/>
                </a:lnTo>
                <a:lnTo>
                  <a:pt x="12605" y="50585"/>
                </a:lnTo>
                <a:lnTo>
                  <a:pt x="12642" y="50623"/>
                </a:lnTo>
                <a:lnTo>
                  <a:pt x="12698" y="50678"/>
                </a:lnTo>
                <a:lnTo>
                  <a:pt x="12754" y="50697"/>
                </a:lnTo>
                <a:lnTo>
                  <a:pt x="12810" y="50716"/>
                </a:lnTo>
                <a:lnTo>
                  <a:pt x="12885" y="50734"/>
                </a:lnTo>
                <a:lnTo>
                  <a:pt x="12959" y="50716"/>
                </a:lnTo>
                <a:lnTo>
                  <a:pt x="13015" y="50697"/>
                </a:lnTo>
                <a:lnTo>
                  <a:pt x="13071" y="50678"/>
                </a:lnTo>
                <a:lnTo>
                  <a:pt x="13127" y="50623"/>
                </a:lnTo>
                <a:lnTo>
                  <a:pt x="13164" y="50585"/>
                </a:lnTo>
                <a:lnTo>
                  <a:pt x="13201" y="50529"/>
                </a:lnTo>
                <a:lnTo>
                  <a:pt x="13220" y="50455"/>
                </a:lnTo>
                <a:lnTo>
                  <a:pt x="13220" y="50399"/>
                </a:lnTo>
                <a:lnTo>
                  <a:pt x="13220" y="50325"/>
                </a:lnTo>
                <a:lnTo>
                  <a:pt x="13201" y="50269"/>
                </a:lnTo>
                <a:lnTo>
                  <a:pt x="13164" y="50194"/>
                </a:lnTo>
                <a:lnTo>
                  <a:pt x="13127" y="50157"/>
                </a:lnTo>
                <a:lnTo>
                  <a:pt x="13071" y="50120"/>
                </a:lnTo>
                <a:lnTo>
                  <a:pt x="13015" y="50083"/>
                </a:lnTo>
                <a:lnTo>
                  <a:pt x="12940" y="50064"/>
                </a:lnTo>
                <a:lnTo>
                  <a:pt x="12885" y="50045"/>
                </a:lnTo>
                <a:close/>
                <a:moveTo>
                  <a:pt x="23311" y="50101"/>
                </a:moveTo>
                <a:lnTo>
                  <a:pt x="23255" y="50120"/>
                </a:lnTo>
                <a:lnTo>
                  <a:pt x="23199" y="50120"/>
                </a:lnTo>
                <a:lnTo>
                  <a:pt x="23106" y="50194"/>
                </a:lnTo>
                <a:lnTo>
                  <a:pt x="23031" y="50287"/>
                </a:lnTo>
                <a:lnTo>
                  <a:pt x="22994" y="50381"/>
                </a:lnTo>
                <a:lnTo>
                  <a:pt x="22994" y="50455"/>
                </a:lnTo>
                <a:lnTo>
                  <a:pt x="23013" y="50511"/>
                </a:lnTo>
                <a:lnTo>
                  <a:pt x="23050" y="50585"/>
                </a:lnTo>
                <a:lnTo>
                  <a:pt x="23087" y="50623"/>
                </a:lnTo>
                <a:lnTo>
                  <a:pt x="23124" y="50678"/>
                </a:lnTo>
                <a:lnTo>
                  <a:pt x="23180" y="50697"/>
                </a:lnTo>
                <a:lnTo>
                  <a:pt x="23236" y="50734"/>
                </a:lnTo>
                <a:lnTo>
                  <a:pt x="23366" y="50734"/>
                </a:lnTo>
                <a:lnTo>
                  <a:pt x="23422" y="50716"/>
                </a:lnTo>
                <a:lnTo>
                  <a:pt x="23515" y="50660"/>
                </a:lnTo>
                <a:lnTo>
                  <a:pt x="23590" y="50567"/>
                </a:lnTo>
                <a:lnTo>
                  <a:pt x="23627" y="50455"/>
                </a:lnTo>
                <a:lnTo>
                  <a:pt x="23627" y="50399"/>
                </a:lnTo>
                <a:lnTo>
                  <a:pt x="23609" y="50325"/>
                </a:lnTo>
                <a:lnTo>
                  <a:pt x="23590" y="50269"/>
                </a:lnTo>
                <a:lnTo>
                  <a:pt x="23553" y="50213"/>
                </a:lnTo>
                <a:lnTo>
                  <a:pt x="23497" y="50176"/>
                </a:lnTo>
                <a:lnTo>
                  <a:pt x="23441" y="50138"/>
                </a:lnTo>
                <a:lnTo>
                  <a:pt x="23385" y="50120"/>
                </a:lnTo>
                <a:lnTo>
                  <a:pt x="23311" y="50101"/>
                </a:lnTo>
                <a:close/>
                <a:moveTo>
                  <a:pt x="54217" y="49971"/>
                </a:moveTo>
                <a:lnTo>
                  <a:pt x="54142" y="49990"/>
                </a:lnTo>
                <a:lnTo>
                  <a:pt x="54068" y="50027"/>
                </a:lnTo>
                <a:lnTo>
                  <a:pt x="54012" y="50083"/>
                </a:lnTo>
                <a:lnTo>
                  <a:pt x="53993" y="50138"/>
                </a:lnTo>
                <a:lnTo>
                  <a:pt x="53975" y="50287"/>
                </a:lnTo>
                <a:lnTo>
                  <a:pt x="53975" y="50436"/>
                </a:lnTo>
                <a:lnTo>
                  <a:pt x="53993" y="50511"/>
                </a:lnTo>
                <a:lnTo>
                  <a:pt x="54030" y="50567"/>
                </a:lnTo>
                <a:lnTo>
                  <a:pt x="54068" y="50623"/>
                </a:lnTo>
                <a:lnTo>
                  <a:pt x="54124" y="50678"/>
                </a:lnTo>
                <a:lnTo>
                  <a:pt x="54179" y="50716"/>
                </a:lnTo>
                <a:lnTo>
                  <a:pt x="54254" y="50734"/>
                </a:lnTo>
                <a:lnTo>
                  <a:pt x="54403" y="50734"/>
                </a:lnTo>
                <a:lnTo>
                  <a:pt x="54459" y="50716"/>
                </a:lnTo>
                <a:lnTo>
                  <a:pt x="54533" y="50678"/>
                </a:lnTo>
                <a:lnTo>
                  <a:pt x="54570" y="50623"/>
                </a:lnTo>
                <a:lnTo>
                  <a:pt x="54626" y="50567"/>
                </a:lnTo>
                <a:lnTo>
                  <a:pt x="54645" y="50511"/>
                </a:lnTo>
                <a:lnTo>
                  <a:pt x="54663" y="50436"/>
                </a:lnTo>
                <a:lnTo>
                  <a:pt x="54663" y="50362"/>
                </a:lnTo>
                <a:lnTo>
                  <a:pt x="54663" y="50306"/>
                </a:lnTo>
                <a:lnTo>
                  <a:pt x="54626" y="50232"/>
                </a:lnTo>
                <a:lnTo>
                  <a:pt x="54589" y="50176"/>
                </a:lnTo>
                <a:lnTo>
                  <a:pt x="54496" y="50064"/>
                </a:lnTo>
                <a:lnTo>
                  <a:pt x="54366" y="49990"/>
                </a:lnTo>
                <a:lnTo>
                  <a:pt x="54291" y="49971"/>
                </a:lnTo>
                <a:close/>
                <a:moveTo>
                  <a:pt x="2328" y="50045"/>
                </a:moveTo>
                <a:lnTo>
                  <a:pt x="2272" y="50064"/>
                </a:lnTo>
                <a:lnTo>
                  <a:pt x="2198" y="50101"/>
                </a:lnTo>
                <a:lnTo>
                  <a:pt x="2161" y="50157"/>
                </a:lnTo>
                <a:lnTo>
                  <a:pt x="2123" y="50194"/>
                </a:lnTo>
                <a:lnTo>
                  <a:pt x="2086" y="50269"/>
                </a:lnTo>
                <a:lnTo>
                  <a:pt x="2067" y="50399"/>
                </a:lnTo>
                <a:lnTo>
                  <a:pt x="2086" y="50529"/>
                </a:lnTo>
                <a:lnTo>
                  <a:pt x="2123" y="50585"/>
                </a:lnTo>
                <a:lnTo>
                  <a:pt x="2161" y="50641"/>
                </a:lnTo>
                <a:lnTo>
                  <a:pt x="2198" y="50678"/>
                </a:lnTo>
                <a:lnTo>
                  <a:pt x="2272" y="50716"/>
                </a:lnTo>
                <a:lnTo>
                  <a:pt x="2328" y="50734"/>
                </a:lnTo>
                <a:lnTo>
                  <a:pt x="2421" y="50753"/>
                </a:lnTo>
                <a:lnTo>
                  <a:pt x="2496" y="50734"/>
                </a:lnTo>
                <a:lnTo>
                  <a:pt x="2570" y="50716"/>
                </a:lnTo>
                <a:lnTo>
                  <a:pt x="2626" y="50678"/>
                </a:lnTo>
                <a:lnTo>
                  <a:pt x="2663" y="50641"/>
                </a:lnTo>
                <a:lnTo>
                  <a:pt x="2700" y="50585"/>
                </a:lnTo>
                <a:lnTo>
                  <a:pt x="2738" y="50529"/>
                </a:lnTo>
                <a:lnTo>
                  <a:pt x="2756" y="50399"/>
                </a:lnTo>
                <a:lnTo>
                  <a:pt x="2738" y="50269"/>
                </a:lnTo>
                <a:lnTo>
                  <a:pt x="2700" y="50194"/>
                </a:lnTo>
                <a:lnTo>
                  <a:pt x="2663" y="50157"/>
                </a:lnTo>
                <a:lnTo>
                  <a:pt x="2626" y="50101"/>
                </a:lnTo>
                <a:lnTo>
                  <a:pt x="2570" y="50064"/>
                </a:lnTo>
                <a:lnTo>
                  <a:pt x="2496" y="50045"/>
                </a:lnTo>
                <a:close/>
                <a:moveTo>
                  <a:pt x="28915" y="50027"/>
                </a:moveTo>
                <a:lnTo>
                  <a:pt x="28822" y="50045"/>
                </a:lnTo>
                <a:lnTo>
                  <a:pt x="28747" y="50064"/>
                </a:lnTo>
                <a:lnTo>
                  <a:pt x="28617" y="50138"/>
                </a:lnTo>
                <a:lnTo>
                  <a:pt x="28561" y="50176"/>
                </a:lnTo>
                <a:lnTo>
                  <a:pt x="28505" y="50232"/>
                </a:lnTo>
                <a:lnTo>
                  <a:pt x="28468" y="50287"/>
                </a:lnTo>
                <a:lnTo>
                  <a:pt x="28449" y="50362"/>
                </a:lnTo>
                <a:lnTo>
                  <a:pt x="28449" y="50418"/>
                </a:lnTo>
                <a:lnTo>
                  <a:pt x="28468" y="50492"/>
                </a:lnTo>
                <a:lnTo>
                  <a:pt x="28486" y="50567"/>
                </a:lnTo>
                <a:lnTo>
                  <a:pt x="28542" y="50623"/>
                </a:lnTo>
                <a:lnTo>
                  <a:pt x="28654" y="50697"/>
                </a:lnTo>
                <a:lnTo>
                  <a:pt x="28729" y="50734"/>
                </a:lnTo>
                <a:lnTo>
                  <a:pt x="28803" y="50771"/>
                </a:lnTo>
                <a:lnTo>
                  <a:pt x="28971" y="50771"/>
                </a:lnTo>
                <a:lnTo>
                  <a:pt x="29026" y="50734"/>
                </a:lnTo>
                <a:lnTo>
                  <a:pt x="29101" y="50697"/>
                </a:lnTo>
                <a:lnTo>
                  <a:pt x="29157" y="50660"/>
                </a:lnTo>
                <a:lnTo>
                  <a:pt x="29213" y="50585"/>
                </a:lnTo>
                <a:lnTo>
                  <a:pt x="29231" y="50529"/>
                </a:lnTo>
                <a:lnTo>
                  <a:pt x="29250" y="50455"/>
                </a:lnTo>
                <a:lnTo>
                  <a:pt x="29250" y="50381"/>
                </a:lnTo>
                <a:lnTo>
                  <a:pt x="29250" y="50306"/>
                </a:lnTo>
                <a:lnTo>
                  <a:pt x="29213" y="50250"/>
                </a:lnTo>
                <a:lnTo>
                  <a:pt x="29175" y="50176"/>
                </a:lnTo>
                <a:lnTo>
                  <a:pt x="29138" y="50120"/>
                </a:lnTo>
                <a:lnTo>
                  <a:pt x="29082" y="50083"/>
                </a:lnTo>
                <a:lnTo>
                  <a:pt x="28989" y="50045"/>
                </a:lnTo>
                <a:lnTo>
                  <a:pt x="28915" y="50027"/>
                </a:lnTo>
                <a:close/>
                <a:moveTo>
                  <a:pt x="68608" y="50138"/>
                </a:moveTo>
                <a:lnTo>
                  <a:pt x="68553" y="50157"/>
                </a:lnTo>
                <a:lnTo>
                  <a:pt x="68459" y="50194"/>
                </a:lnTo>
                <a:lnTo>
                  <a:pt x="68366" y="50269"/>
                </a:lnTo>
                <a:lnTo>
                  <a:pt x="68329" y="50362"/>
                </a:lnTo>
                <a:lnTo>
                  <a:pt x="68292" y="50455"/>
                </a:lnTo>
                <a:lnTo>
                  <a:pt x="68311" y="50511"/>
                </a:lnTo>
                <a:lnTo>
                  <a:pt x="68311" y="50567"/>
                </a:lnTo>
                <a:lnTo>
                  <a:pt x="68348" y="50623"/>
                </a:lnTo>
                <a:lnTo>
                  <a:pt x="68385" y="50678"/>
                </a:lnTo>
                <a:lnTo>
                  <a:pt x="68441" y="50716"/>
                </a:lnTo>
                <a:lnTo>
                  <a:pt x="68497" y="50753"/>
                </a:lnTo>
                <a:lnTo>
                  <a:pt x="68553" y="50771"/>
                </a:lnTo>
                <a:lnTo>
                  <a:pt x="68627" y="50771"/>
                </a:lnTo>
                <a:lnTo>
                  <a:pt x="68701" y="50753"/>
                </a:lnTo>
                <a:lnTo>
                  <a:pt x="68757" y="50734"/>
                </a:lnTo>
                <a:lnTo>
                  <a:pt x="68813" y="50697"/>
                </a:lnTo>
                <a:lnTo>
                  <a:pt x="68869" y="50660"/>
                </a:lnTo>
                <a:lnTo>
                  <a:pt x="68906" y="50585"/>
                </a:lnTo>
                <a:lnTo>
                  <a:pt x="68925" y="50529"/>
                </a:lnTo>
                <a:lnTo>
                  <a:pt x="68925" y="50474"/>
                </a:lnTo>
                <a:lnTo>
                  <a:pt x="68925" y="50399"/>
                </a:lnTo>
                <a:lnTo>
                  <a:pt x="68906" y="50343"/>
                </a:lnTo>
                <a:lnTo>
                  <a:pt x="68869" y="50287"/>
                </a:lnTo>
                <a:lnTo>
                  <a:pt x="68832" y="50232"/>
                </a:lnTo>
                <a:lnTo>
                  <a:pt x="68776" y="50194"/>
                </a:lnTo>
                <a:lnTo>
                  <a:pt x="68720" y="50157"/>
                </a:lnTo>
                <a:lnTo>
                  <a:pt x="68664" y="50138"/>
                </a:lnTo>
                <a:close/>
                <a:moveTo>
                  <a:pt x="72146" y="50138"/>
                </a:moveTo>
                <a:lnTo>
                  <a:pt x="72090" y="50157"/>
                </a:lnTo>
                <a:lnTo>
                  <a:pt x="71978" y="50213"/>
                </a:lnTo>
                <a:lnTo>
                  <a:pt x="71941" y="50269"/>
                </a:lnTo>
                <a:lnTo>
                  <a:pt x="71904" y="50306"/>
                </a:lnTo>
                <a:lnTo>
                  <a:pt x="71867" y="50381"/>
                </a:lnTo>
                <a:lnTo>
                  <a:pt x="71867" y="50455"/>
                </a:lnTo>
                <a:lnTo>
                  <a:pt x="71867" y="50511"/>
                </a:lnTo>
                <a:lnTo>
                  <a:pt x="71885" y="50585"/>
                </a:lnTo>
                <a:lnTo>
                  <a:pt x="71922" y="50641"/>
                </a:lnTo>
                <a:lnTo>
                  <a:pt x="71960" y="50697"/>
                </a:lnTo>
                <a:lnTo>
                  <a:pt x="72015" y="50734"/>
                </a:lnTo>
                <a:lnTo>
                  <a:pt x="72071" y="50771"/>
                </a:lnTo>
                <a:lnTo>
                  <a:pt x="72276" y="50771"/>
                </a:lnTo>
                <a:lnTo>
                  <a:pt x="72332" y="50753"/>
                </a:lnTo>
                <a:lnTo>
                  <a:pt x="72388" y="50716"/>
                </a:lnTo>
                <a:lnTo>
                  <a:pt x="72425" y="50660"/>
                </a:lnTo>
                <a:lnTo>
                  <a:pt x="72462" y="50604"/>
                </a:lnTo>
                <a:lnTo>
                  <a:pt x="72481" y="50548"/>
                </a:lnTo>
                <a:lnTo>
                  <a:pt x="72500" y="50436"/>
                </a:lnTo>
                <a:lnTo>
                  <a:pt x="72481" y="50325"/>
                </a:lnTo>
                <a:lnTo>
                  <a:pt x="72406" y="50250"/>
                </a:lnTo>
                <a:lnTo>
                  <a:pt x="72369" y="50213"/>
                </a:lnTo>
                <a:lnTo>
                  <a:pt x="72313" y="50176"/>
                </a:lnTo>
                <a:lnTo>
                  <a:pt x="72258" y="50157"/>
                </a:lnTo>
                <a:lnTo>
                  <a:pt x="72202" y="50138"/>
                </a:lnTo>
                <a:close/>
                <a:moveTo>
                  <a:pt x="77564" y="50176"/>
                </a:moveTo>
                <a:lnTo>
                  <a:pt x="77508" y="50194"/>
                </a:lnTo>
                <a:lnTo>
                  <a:pt x="77452" y="50213"/>
                </a:lnTo>
                <a:lnTo>
                  <a:pt x="77359" y="50269"/>
                </a:lnTo>
                <a:lnTo>
                  <a:pt x="77303" y="50362"/>
                </a:lnTo>
                <a:lnTo>
                  <a:pt x="77266" y="50474"/>
                </a:lnTo>
                <a:lnTo>
                  <a:pt x="77266" y="50529"/>
                </a:lnTo>
                <a:lnTo>
                  <a:pt x="77284" y="50585"/>
                </a:lnTo>
                <a:lnTo>
                  <a:pt x="77322" y="50641"/>
                </a:lnTo>
                <a:lnTo>
                  <a:pt x="77359" y="50678"/>
                </a:lnTo>
                <a:lnTo>
                  <a:pt x="77396" y="50716"/>
                </a:lnTo>
                <a:lnTo>
                  <a:pt x="77452" y="50753"/>
                </a:lnTo>
                <a:lnTo>
                  <a:pt x="77508" y="50771"/>
                </a:lnTo>
                <a:lnTo>
                  <a:pt x="77620" y="50771"/>
                </a:lnTo>
                <a:lnTo>
                  <a:pt x="77675" y="50753"/>
                </a:lnTo>
                <a:lnTo>
                  <a:pt x="77768" y="50697"/>
                </a:lnTo>
                <a:lnTo>
                  <a:pt x="77824" y="50604"/>
                </a:lnTo>
                <a:lnTo>
                  <a:pt x="77862" y="50492"/>
                </a:lnTo>
                <a:lnTo>
                  <a:pt x="77862" y="50436"/>
                </a:lnTo>
                <a:lnTo>
                  <a:pt x="77843" y="50381"/>
                </a:lnTo>
                <a:lnTo>
                  <a:pt x="77824" y="50325"/>
                </a:lnTo>
                <a:lnTo>
                  <a:pt x="77787" y="50269"/>
                </a:lnTo>
                <a:lnTo>
                  <a:pt x="77731" y="50232"/>
                </a:lnTo>
                <a:lnTo>
                  <a:pt x="77694" y="50213"/>
                </a:lnTo>
                <a:lnTo>
                  <a:pt x="77620" y="50194"/>
                </a:lnTo>
                <a:lnTo>
                  <a:pt x="77564" y="50176"/>
                </a:lnTo>
                <a:close/>
                <a:moveTo>
                  <a:pt x="52671" y="50213"/>
                </a:moveTo>
                <a:lnTo>
                  <a:pt x="52597" y="50232"/>
                </a:lnTo>
                <a:lnTo>
                  <a:pt x="52541" y="50250"/>
                </a:lnTo>
                <a:lnTo>
                  <a:pt x="52504" y="50287"/>
                </a:lnTo>
                <a:lnTo>
                  <a:pt x="52448" y="50325"/>
                </a:lnTo>
                <a:lnTo>
                  <a:pt x="52429" y="50399"/>
                </a:lnTo>
                <a:lnTo>
                  <a:pt x="52411" y="50455"/>
                </a:lnTo>
                <a:lnTo>
                  <a:pt x="52411" y="50511"/>
                </a:lnTo>
                <a:lnTo>
                  <a:pt x="52411" y="50585"/>
                </a:lnTo>
                <a:lnTo>
                  <a:pt x="52467" y="50697"/>
                </a:lnTo>
                <a:lnTo>
                  <a:pt x="52504" y="50734"/>
                </a:lnTo>
                <a:lnTo>
                  <a:pt x="52541" y="50771"/>
                </a:lnTo>
                <a:lnTo>
                  <a:pt x="52597" y="50809"/>
                </a:lnTo>
                <a:lnTo>
                  <a:pt x="52653" y="50827"/>
                </a:lnTo>
                <a:lnTo>
                  <a:pt x="52727" y="50827"/>
                </a:lnTo>
                <a:lnTo>
                  <a:pt x="52783" y="50809"/>
                </a:lnTo>
                <a:lnTo>
                  <a:pt x="52839" y="50790"/>
                </a:lnTo>
                <a:lnTo>
                  <a:pt x="52895" y="50771"/>
                </a:lnTo>
                <a:lnTo>
                  <a:pt x="52932" y="50734"/>
                </a:lnTo>
                <a:lnTo>
                  <a:pt x="52969" y="50678"/>
                </a:lnTo>
                <a:lnTo>
                  <a:pt x="53006" y="50623"/>
                </a:lnTo>
                <a:lnTo>
                  <a:pt x="53025" y="50567"/>
                </a:lnTo>
                <a:lnTo>
                  <a:pt x="53025" y="50455"/>
                </a:lnTo>
                <a:lnTo>
                  <a:pt x="52969" y="50343"/>
                </a:lnTo>
                <a:lnTo>
                  <a:pt x="52895" y="50269"/>
                </a:lnTo>
                <a:lnTo>
                  <a:pt x="52858" y="50232"/>
                </a:lnTo>
                <a:lnTo>
                  <a:pt x="52802" y="50213"/>
                </a:lnTo>
                <a:close/>
                <a:moveTo>
                  <a:pt x="66281" y="50269"/>
                </a:moveTo>
                <a:lnTo>
                  <a:pt x="66225" y="50287"/>
                </a:lnTo>
                <a:lnTo>
                  <a:pt x="66188" y="50325"/>
                </a:lnTo>
                <a:lnTo>
                  <a:pt x="66132" y="50418"/>
                </a:lnTo>
                <a:lnTo>
                  <a:pt x="66095" y="50511"/>
                </a:lnTo>
                <a:lnTo>
                  <a:pt x="66076" y="50567"/>
                </a:lnTo>
                <a:lnTo>
                  <a:pt x="66095" y="50623"/>
                </a:lnTo>
                <a:lnTo>
                  <a:pt x="66095" y="50678"/>
                </a:lnTo>
                <a:lnTo>
                  <a:pt x="66132" y="50734"/>
                </a:lnTo>
                <a:lnTo>
                  <a:pt x="66207" y="50790"/>
                </a:lnTo>
                <a:lnTo>
                  <a:pt x="66300" y="50827"/>
                </a:lnTo>
                <a:lnTo>
                  <a:pt x="66411" y="50827"/>
                </a:lnTo>
                <a:lnTo>
                  <a:pt x="66449" y="50809"/>
                </a:lnTo>
                <a:lnTo>
                  <a:pt x="66505" y="50790"/>
                </a:lnTo>
                <a:lnTo>
                  <a:pt x="66542" y="50734"/>
                </a:lnTo>
                <a:lnTo>
                  <a:pt x="66579" y="50697"/>
                </a:lnTo>
                <a:lnTo>
                  <a:pt x="66598" y="50641"/>
                </a:lnTo>
                <a:lnTo>
                  <a:pt x="66616" y="50585"/>
                </a:lnTo>
                <a:lnTo>
                  <a:pt x="66598" y="50474"/>
                </a:lnTo>
                <a:lnTo>
                  <a:pt x="66542" y="50381"/>
                </a:lnTo>
                <a:lnTo>
                  <a:pt x="66467" y="50306"/>
                </a:lnTo>
                <a:lnTo>
                  <a:pt x="66411" y="50269"/>
                </a:lnTo>
                <a:close/>
                <a:moveTo>
                  <a:pt x="88250" y="50176"/>
                </a:moveTo>
                <a:lnTo>
                  <a:pt x="88195" y="50194"/>
                </a:lnTo>
                <a:lnTo>
                  <a:pt x="88139" y="50232"/>
                </a:lnTo>
                <a:lnTo>
                  <a:pt x="88101" y="50269"/>
                </a:lnTo>
                <a:lnTo>
                  <a:pt x="88064" y="50325"/>
                </a:lnTo>
                <a:lnTo>
                  <a:pt x="88046" y="50362"/>
                </a:lnTo>
                <a:lnTo>
                  <a:pt x="88027" y="50492"/>
                </a:lnTo>
                <a:lnTo>
                  <a:pt x="88046" y="50604"/>
                </a:lnTo>
                <a:lnTo>
                  <a:pt x="88101" y="50716"/>
                </a:lnTo>
                <a:lnTo>
                  <a:pt x="88139" y="50753"/>
                </a:lnTo>
                <a:lnTo>
                  <a:pt x="88176" y="50790"/>
                </a:lnTo>
                <a:lnTo>
                  <a:pt x="88250" y="50827"/>
                </a:lnTo>
                <a:lnTo>
                  <a:pt x="88381" y="50827"/>
                </a:lnTo>
                <a:lnTo>
                  <a:pt x="88437" y="50809"/>
                </a:lnTo>
                <a:lnTo>
                  <a:pt x="88492" y="50790"/>
                </a:lnTo>
                <a:lnTo>
                  <a:pt x="88530" y="50734"/>
                </a:lnTo>
                <a:lnTo>
                  <a:pt x="88586" y="50641"/>
                </a:lnTo>
                <a:lnTo>
                  <a:pt x="88623" y="50529"/>
                </a:lnTo>
                <a:lnTo>
                  <a:pt x="88623" y="50455"/>
                </a:lnTo>
                <a:lnTo>
                  <a:pt x="88604" y="50399"/>
                </a:lnTo>
                <a:lnTo>
                  <a:pt x="88586" y="50325"/>
                </a:lnTo>
                <a:lnTo>
                  <a:pt x="88548" y="50287"/>
                </a:lnTo>
                <a:lnTo>
                  <a:pt x="88492" y="50250"/>
                </a:lnTo>
                <a:lnTo>
                  <a:pt x="88455" y="50213"/>
                </a:lnTo>
                <a:lnTo>
                  <a:pt x="88381" y="50194"/>
                </a:lnTo>
                <a:lnTo>
                  <a:pt x="88325" y="50176"/>
                </a:lnTo>
                <a:close/>
                <a:moveTo>
                  <a:pt x="91527" y="50250"/>
                </a:moveTo>
                <a:lnTo>
                  <a:pt x="91453" y="50269"/>
                </a:lnTo>
                <a:lnTo>
                  <a:pt x="91397" y="50287"/>
                </a:lnTo>
                <a:lnTo>
                  <a:pt x="91341" y="50325"/>
                </a:lnTo>
                <a:lnTo>
                  <a:pt x="91285" y="50381"/>
                </a:lnTo>
                <a:lnTo>
                  <a:pt x="91248" y="50436"/>
                </a:lnTo>
                <a:lnTo>
                  <a:pt x="91229" y="50492"/>
                </a:lnTo>
                <a:lnTo>
                  <a:pt x="91229" y="50567"/>
                </a:lnTo>
                <a:lnTo>
                  <a:pt x="91229" y="50641"/>
                </a:lnTo>
                <a:lnTo>
                  <a:pt x="91248" y="50697"/>
                </a:lnTo>
                <a:lnTo>
                  <a:pt x="91285" y="50753"/>
                </a:lnTo>
                <a:lnTo>
                  <a:pt x="91322" y="50790"/>
                </a:lnTo>
                <a:lnTo>
                  <a:pt x="91378" y="50809"/>
                </a:lnTo>
                <a:lnTo>
                  <a:pt x="91453" y="50827"/>
                </a:lnTo>
                <a:lnTo>
                  <a:pt x="91583" y="50827"/>
                </a:lnTo>
                <a:lnTo>
                  <a:pt x="91564" y="50846"/>
                </a:lnTo>
                <a:lnTo>
                  <a:pt x="91676" y="50827"/>
                </a:lnTo>
                <a:lnTo>
                  <a:pt x="91769" y="50771"/>
                </a:lnTo>
                <a:lnTo>
                  <a:pt x="91844" y="50697"/>
                </a:lnTo>
                <a:lnTo>
                  <a:pt x="91862" y="50641"/>
                </a:lnTo>
                <a:lnTo>
                  <a:pt x="91862" y="50585"/>
                </a:lnTo>
                <a:lnTo>
                  <a:pt x="91862" y="50529"/>
                </a:lnTo>
                <a:lnTo>
                  <a:pt x="91844" y="50474"/>
                </a:lnTo>
                <a:lnTo>
                  <a:pt x="91788" y="50381"/>
                </a:lnTo>
                <a:lnTo>
                  <a:pt x="91751" y="50343"/>
                </a:lnTo>
                <a:lnTo>
                  <a:pt x="91695" y="50306"/>
                </a:lnTo>
                <a:lnTo>
                  <a:pt x="91658" y="50287"/>
                </a:lnTo>
                <a:lnTo>
                  <a:pt x="91602" y="50287"/>
                </a:lnTo>
                <a:lnTo>
                  <a:pt x="91527" y="50250"/>
                </a:lnTo>
                <a:close/>
                <a:moveTo>
                  <a:pt x="70414" y="50157"/>
                </a:moveTo>
                <a:lnTo>
                  <a:pt x="70340" y="50176"/>
                </a:lnTo>
                <a:lnTo>
                  <a:pt x="70284" y="50194"/>
                </a:lnTo>
                <a:lnTo>
                  <a:pt x="70210" y="50232"/>
                </a:lnTo>
                <a:lnTo>
                  <a:pt x="70154" y="50269"/>
                </a:lnTo>
                <a:lnTo>
                  <a:pt x="70098" y="50325"/>
                </a:lnTo>
                <a:lnTo>
                  <a:pt x="70079" y="50399"/>
                </a:lnTo>
                <a:lnTo>
                  <a:pt x="70079" y="50455"/>
                </a:lnTo>
                <a:lnTo>
                  <a:pt x="70079" y="50529"/>
                </a:lnTo>
                <a:lnTo>
                  <a:pt x="70098" y="50585"/>
                </a:lnTo>
                <a:lnTo>
                  <a:pt x="70135" y="50660"/>
                </a:lnTo>
                <a:lnTo>
                  <a:pt x="70172" y="50716"/>
                </a:lnTo>
                <a:lnTo>
                  <a:pt x="70228" y="50771"/>
                </a:lnTo>
                <a:lnTo>
                  <a:pt x="70284" y="50809"/>
                </a:lnTo>
                <a:lnTo>
                  <a:pt x="70358" y="50846"/>
                </a:lnTo>
                <a:lnTo>
                  <a:pt x="70414" y="50865"/>
                </a:lnTo>
                <a:lnTo>
                  <a:pt x="70507" y="50865"/>
                </a:lnTo>
                <a:lnTo>
                  <a:pt x="70582" y="50846"/>
                </a:lnTo>
                <a:lnTo>
                  <a:pt x="70656" y="50827"/>
                </a:lnTo>
                <a:lnTo>
                  <a:pt x="70731" y="50790"/>
                </a:lnTo>
                <a:lnTo>
                  <a:pt x="70787" y="50734"/>
                </a:lnTo>
                <a:lnTo>
                  <a:pt x="70805" y="50678"/>
                </a:lnTo>
                <a:lnTo>
                  <a:pt x="70843" y="50604"/>
                </a:lnTo>
                <a:lnTo>
                  <a:pt x="70843" y="50548"/>
                </a:lnTo>
                <a:lnTo>
                  <a:pt x="70843" y="50474"/>
                </a:lnTo>
                <a:lnTo>
                  <a:pt x="70824" y="50399"/>
                </a:lnTo>
                <a:lnTo>
                  <a:pt x="70787" y="50343"/>
                </a:lnTo>
                <a:lnTo>
                  <a:pt x="70731" y="50287"/>
                </a:lnTo>
                <a:lnTo>
                  <a:pt x="70675" y="50250"/>
                </a:lnTo>
                <a:lnTo>
                  <a:pt x="70619" y="50194"/>
                </a:lnTo>
                <a:lnTo>
                  <a:pt x="70563" y="50176"/>
                </a:lnTo>
                <a:lnTo>
                  <a:pt x="70489" y="50157"/>
                </a:lnTo>
                <a:close/>
                <a:moveTo>
                  <a:pt x="82200" y="50269"/>
                </a:moveTo>
                <a:lnTo>
                  <a:pt x="82144" y="50287"/>
                </a:lnTo>
                <a:lnTo>
                  <a:pt x="82032" y="50362"/>
                </a:lnTo>
                <a:lnTo>
                  <a:pt x="81958" y="50455"/>
                </a:lnTo>
                <a:lnTo>
                  <a:pt x="81939" y="50529"/>
                </a:lnTo>
                <a:lnTo>
                  <a:pt x="81939" y="50585"/>
                </a:lnTo>
                <a:lnTo>
                  <a:pt x="81958" y="50641"/>
                </a:lnTo>
                <a:lnTo>
                  <a:pt x="81976" y="50697"/>
                </a:lnTo>
                <a:lnTo>
                  <a:pt x="82051" y="50790"/>
                </a:lnTo>
                <a:lnTo>
                  <a:pt x="82106" y="50827"/>
                </a:lnTo>
                <a:lnTo>
                  <a:pt x="82162" y="50846"/>
                </a:lnTo>
                <a:lnTo>
                  <a:pt x="82218" y="50865"/>
                </a:lnTo>
                <a:lnTo>
                  <a:pt x="82274" y="50865"/>
                </a:lnTo>
                <a:lnTo>
                  <a:pt x="82386" y="50846"/>
                </a:lnTo>
                <a:lnTo>
                  <a:pt x="82442" y="50809"/>
                </a:lnTo>
                <a:lnTo>
                  <a:pt x="82479" y="50771"/>
                </a:lnTo>
                <a:lnTo>
                  <a:pt x="82516" y="50716"/>
                </a:lnTo>
                <a:lnTo>
                  <a:pt x="82553" y="50660"/>
                </a:lnTo>
                <a:lnTo>
                  <a:pt x="82572" y="50604"/>
                </a:lnTo>
                <a:lnTo>
                  <a:pt x="82572" y="50548"/>
                </a:lnTo>
                <a:lnTo>
                  <a:pt x="82535" y="50436"/>
                </a:lnTo>
                <a:lnTo>
                  <a:pt x="82479" y="50343"/>
                </a:lnTo>
                <a:lnTo>
                  <a:pt x="82442" y="50306"/>
                </a:lnTo>
                <a:lnTo>
                  <a:pt x="82386" y="50287"/>
                </a:lnTo>
                <a:lnTo>
                  <a:pt x="82311" y="50269"/>
                </a:lnTo>
                <a:close/>
                <a:moveTo>
                  <a:pt x="83689" y="50250"/>
                </a:moveTo>
                <a:lnTo>
                  <a:pt x="83633" y="50269"/>
                </a:lnTo>
                <a:lnTo>
                  <a:pt x="83577" y="50306"/>
                </a:lnTo>
                <a:lnTo>
                  <a:pt x="83521" y="50343"/>
                </a:lnTo>
                <a:lnTo>
                  <a:pt x="83484" y="50381"/>
                </a:lnTo>
                <a:lnTo>
                  <a:pt x="83447" y="50436"/>
                </a:lnTo>
                <a:lnTo>
                  <a:pt x="83428" y="50492"/>
                </a:lnTo>
                <a:lnTo>
                  <a:pt x="83410" y="50548"/>
                </a:lnTo>
                <a:lnTo>
                  <a:pt x="83410" y="50604"/>
                </a:lnTo>
                <a:lnTo>
                  <a:pt x="83447" y="50716"/>
                </a:lnTo>
                <a:lnTo>
                  <a:pt x="83521" y="50790"/>
                </a:lnTo>
                <a:lnTo>
                  <a:pt x="83633" y="50846"/>
                </a:lnTo>
                <a:lnTo>
                  <a:pt x="83689" y="50865"/>
                </a:lnTo>
                <a:lnTo>
                  <a:pt x="83819" y="50865"/>
                </a:lnTo>
                <a:lnTo>
                  <a:pt x="83875" y="50846"/>
                </a:lnTo>
                <a:lnTo>
                  <a:pt x="83931" y="50809"/>
                </a:lnTo>
                <a:lnTo>
                  <a:pt x="83968" y="50771"/>
                </a:lnTo>
                <a:lnTo>
                  <a:pt x="84006" y="50716"/>
                </a:lnTo>
                <a:lnTo>
                  <a:pt x="84024" y="50660"/>
                </a:lnTo>
                <a:lnTo>
                  <a:pt x="84043" y="50585"/>
                </a:lnTo>
                <a:lnTo>
                  <a:pt x="84043" y="50529"/>
                </a:lnTo>
                <a:lnTo>
                  <a:pt x="84024" y="50474"/>
                </a:lnTo>
                <a:lnTo>
                  <a:pt x="84006" y="50418"/>
                </a:lnTo>
                <a:lnTo>
                  <a:pt x="83968" y="50362"/>
                </a:lnTo>
                <a:lnTo>
                  <a:pt x="83931" y="50325"/>
                </a:lnTo>
                <a:lnTo>
                  <a:pt x="83875" y="50287"/>
                </a:lnTo>
                <a:lnTo>
                  <a:pt x="83819" y="50269"/>
                </a:lnTo>
                <a:lnTo>
                  <a:pt x="83763" y="50250"/>
                </a:lnTo>
                <a:close/>
                <a:moveTo>
                  <a:pt x="75814" y="50194"/>
                </a:moveTo>
                <a:lnTo>
                  <a:pt x="75758" y="50232"/>
                </a:lnTo>
                <a:lnTo>
                  <a:pt x="75702" y="50269"/>
                </a:lnTo>
                <a:lnTo>
                  <a:pt x="75646" y="50325"/>
                </a:lnTo>
                <a:lnTo>
                  <a:pt x="75609" y="50381"/>
                </a:lnTo>
                <a:lnTo>
                  <a:pt x="75572" y="50455"/>
                </a:lnTo>
                <a:lnTo>
                  <a:pt x="75572" y="50511"/>
                </a:lnTo>
                <a:lnTo>
                  <a:pt x="75572" y="50585"/>
                </a:lnTo>
                <a:lnTo>
                  <a:pt x="75609" y="50660"/>
                </a:lnTo>
                <a:lnTo>
                  <a:pt x="75627" y="50716"/>
                </a:lnTo>
                <a:lnTo>
                  <a:pt x="75683" y="50771"/>
                </a:lnTo>
                <a:lnTo>
                  <a:pt x="75739" y="50809"/>
                </a:lnTo>
                <a:lnTo>
                  <a:pt x="75795" y="50846"/>
                </a:lnTo>
                <a:lnTo>
                  <a:pt x="75851" y="50883"/>
                </a:lnTo>
                <a:lnTo>
                  <a:pt x="76056" y="50883"/>
                </a:lnTo>
                <a:lnTo>
                  <a:pt x="76111" y="50846"/>
                </a:lnTo>
                <a:lnTo>
                  <a:pt x="76167" y="50809"/>
                </a:lnTo>
                <a:lnTo>
                  <a:pt x="76223" y="50753"/>
                </a:lnTo>
                <a:lnTo>
                  <a:pt x="76242" y="50697"/>
                </a:lnTo>
                <a:lnTo>
                  <a:pt x="76279" y="50641"/>
                </a:lnTo>
                <a:lnTo>
                  <a:pt x="76279" y="50585"/>
                </a:lnTo>
                <a:lnTo>
                  <a:pt x="76279" y="50511"/>
                </a:lnTo>
                <a:lnTo>
                  <a:pt x="76223" y="50399"/>
                </a:lnTo>
                <a:lnTo>
                  <a:pt x="76149" y="50287"/>
                </a:lnTo>
                <a:lnTo>
                  <a:pt x="76093" y="50232"/>
                </a:lnTo>
                <a:lnTo>
                  <a:pt x="76037" y="50213"/>
                </a:lnTo>
                <a:lnTo>
                  <a:pt x="75963" y="50194"/>
                </a:lnTo>
                <a:close/>
                <a:moveTo>
                  <a:pt x="7597" y="50381"/>
                </a:moveTo>
                <a:lnTo>
                  <a:pt x="7541" y="50399"/>
                </a:lnTo>
                <a:lnTo>
                  <a:pt x="7504" y="50436"/>
                </a:lnTo>
                <a:lnTo>
                  <a:pt x="7467" y="50474"/>
                </a:lnTo>
                <a:lnTo>
                  <a:pt x="7411" y="50548"/>
                </a:lnTo>
                <a:lnTo>
                  <a:pt x="7392" y="50660"/>
                </a:lnTo>
                <a:lnTo>
                  <a:pt x="7411" y="50753"/>
                </a:lnTo>
                <a:lnTo>
                  <a:pt x="7467" y="50846"/>
                </a:lnTo>
                <a:lnTo>
                  <a:pt x="7504" y="50865"/>
                </a:lnTo>
                <a:lnTo>
                  <a:pt x="7541" y="50902"/>
                </a:lnTo>
                <a:lnTo>
                  <a:pt x="7597" y="50920"/>
                </a:lnTo>
                <a:lnTo>
                  <a:pt x="7727" y="50920"/>
                </a:lnTo>
                <a:lnTo>
                  <a:pt x="7765" y="50902"/>
                </a:lnTo>
                <a:lnTo>
                  <a:pt x="7820" y="50865"/>
                </a:lnTo>
                <a:lnTo>
                  <a:pt x="7858" y="50846"/>
                </a:lnTo>
                <a:lnTo>
                  <a:pt x="7895" y="50753"/>
                </a:lnTo>
                <a:lnTo>
                  <a:pt x="7914" y="50660"/>
                </a:lnTo>
                <a:lnTo>
                  <a:pt x="7895" y="50548"/>
                </a:lnTo>
                <a:lnTo>
                  <a:pt x="7858" y="50474"/>
                </a:lnTo>
                <a:lnTo>
                  <a:pt x="7820" y="50436"/>
                </a:lnTo>
                <a:lnTo>
                  <a:pt x="7765" y="50399"/>
                </a:lnTo>
                <a:lnTo>
                  <a:pt x="7727" y="50381"/>
                </a:lnTo>
                <a:close/>
                <a:moveTo>
                  <a:pt x="85458" y="50287"/>
                </a:moveTo>
                <a:lnTo>
                  <a:pt x="85402" y="50306"/>
                </a:lnTo>
                <a:lnTo>
                  <a:pt x="85346" y="50325"/>
                </a:lnTo>
                <a:lnTo>
                  <a:pt x="85253" y="50381"/>
                </a:lnTo>
                <a:lnTo>
                  <a:pt x="85178" y="50474"/>
                </a:lnTo>
                <a:lnTo>
                  <a:pt x="85141" y="50585"/>
                </a:lnTo>
                <a:lnTo>
                  <a:pt x="85141" y="50660"/>
                </a:lnTo>
                <a:lnTo>
                  <a:pt x="85160" y="50716"/>
                </a:lnTo>
                <a:lnTo>
                  <a:pt x="85178" y="50771"/>
                </a:lnTo>
                <a:lnTo>
                  <a:pt x="85216" y="50827"/>
                </a:lnTo>
                <a:lnTo>
                  <a:pt x="85272" y="50883"/>
                </a:lnTo>
                <a:lnTo>
                  <a:pt x="85327" y="50920"/>
                </a:lnTo>
                <a:lnTo>
                  <a:pt x="85402" y="50939"/>
                </a:lnTo>
                <a:lnTo>
                  <a:pt x="85514" y="50939"/>
                </a:lnTo>
                <a:lnTo>
                  <a:pt x="85569" y="50920"/>
                </a:lnTo>
                <a:lnTo>
                  <a:pt x="85681" y="50865"/>
                </a:lnTo>
                <a:lnTo>
                  <a:pt x="85737" y="50771"/>
                </a:lnTo>
                <a:lnTo>
                  <a:pt x="85774" y="50660"/>
                </a:lnTo>
                <a:lnTo>
                  <a:pt x="85793" y="50585"/>
                </a:lnTo>
                <a:lnTo>
                  <a:pt x="85774" y="50529"/>
                </a:lnTo>
                <a:lnTo>
                  <a:pt x="85737" y="50455"/>
                </a:lnTo>
                <a:lnTo>
                  <a:pt x="85700" y="50399"/>
                </a:lnTo>
                <a:lnTo>
                  <a:pt x="85663" y="50362"/>
                </a:lnTo>
                <a:lnTo>
                  <a:pt x="85588" y="50325"/>
                </a:lnTo>
                <a:lnTo>
                  <a:pt x="85532" y="50306"/>
                </a:lnTo>
                <a:lnTo>
                  <a:pt x="85458" y="50287"/>
                </a:lnTo>
                <a:close/>
                <a:moveTo>
                  <a:pt x="80636" y="50306"/>
                </a:moveTo>
                <a:lnTo>
                  <a:pt x="80580" y="50325"/>
                </a:lnTo>
                <a:lnTo>
                  <a:pt x="80524" y="50362"/>
                </a:lnTo>
                <a:lnTo>
                  <a:pt x="80487" y="50418"/>
                </a:lnTo>
                <a:lnTo>
                  <a:pt x="80449" y="50474"/>
                </a:lnTo>
                <a:lnTo>
                  <a:pt x="80431" y="50548"/>
                </a:lnTo>
                <a:lnTo>
                  <a:pt x="80412" y="50604"/>
                </a:lnTo>
                <a:lnTo>
                  <a:pt x="80431" y="50660"/>
                </a:lnTo>
                <a:lnTo>
                  <a:pt x="80449" y="50734"/>
                </a:lnTo>
                <a:lnTo>
                  <a:pt x="80468" y="50790"/>
                </a:lnTo>
                <a:lnTo>
                  <a:pt x="80505" y="50846"/>
                </a:lnTo>
                <a:lnTo>
                  <a:pt x="80561" y="50883"/>
                </a:lnTo>
                <a:lnTo>
                  <a:pt x="80673" y="50939"/>
                </a:lnTo>
                <a:lnTo>
                  <a:pt x="80803" y="50958"/>
                </a:lnTo>
                <a:lnTo>
                  <a:pt x="80934" y="50939"/>
                </a:lnTo>
                <a:lnTo>
                  <a:pt x="80989" y="50920"/>
                </a:lnTo>
                <a:lnTo>
                  <a:pt x="81045" y="50883"/>
                </a:lnTo>
                <a:lnTo>
                  <a:pt x="81101" y="50827"/>
                </a:lnTo>
                <a:lnTo>
                  <a:pt x="81138" y="50753"/>
                </a:lnTo>
                <a:lnTo>
                  <a:pt x="81157" y="50678"/>
                </a:lnTo>
                <a:lnTo>
                  <a:pt x="81157" y="50623"/>
                </a:lnTo>
                <a:lnTo>
                  <a:pt x="81138" y="50548"/>
                </a:lnTo>
                <a:lnTo>
                  <a:pt x="81120" y="50474"/>
                </a:lnTo>
                <a:lnTo>
                  <a:pt x="81064" y="50418"/>
                </a:lnTo>
                <a:lnTo>
                  <a:pt x="81008" y="50381"/>
                </a:lnTo>
                <a:lnTo>
                  <a:pt x="80934" y="50343"/>
                </a:lnTo>
                <a:lnTo>
                  <a:pt x="80859" y="50325"/>
                </a:lnTo>
                <a:lnTo>
                  <a:pt x="80785" y="50325"/>
                </a:lnTo>
                <a:lnTo>
                  <a:pt x="80710" y="50306"/>
                </a:lnTo>
                <a:close/>
                <a:moveTo>
                  <a:pt x="89945" y="50269"/>
                </a:moveTo>
                <a:lnTo>
                  <a:pt x="89870" y="50306"/>
                </a:lnTo>
                <a:lnTo>
                  <a:pt x="89814" y="50343"/>
                </a:lnTo>
                <a:lnTo>
                  <a:pt x="89759" y="50418"/>
                </a:lnTo>
                <a:lnTo>
                  <a:pt x="89721" y="50474"/>
                </a:lnTo>
                <a:lnTo>
                  <a:pt x="89703" y="50548"/>
                </a:lnTo>
                <a:lnTo>
                  <a:pt x="89703" y="50604"/>
                </a:lnTo>
                <a:lnTo>
                  <a:pt x="89703" y="50678"/>
                </a:lnTo>
                <a:lnTo>
                  <a:pt x="89721" y="50734"/>
                </a:lnTo>
                <a:lnTo>
                  <a:pt x="89759" y="50790"/>
                </a:lnTo>
                <a:lnTo>
                  <a:pt x="89796" y="50846"/>
                </a:lnTo>
                <a:lnTo>
                  <a:pt x="89852" y="50902"/>
                </a:lnTo>
                <a:lnTo>
                  <a:pt x="90001" y="50958"/>
                </a:lnTo>
                <a:lnTo>
                  <a:pt x="90075" y="50976"/>
                </a:lnTo>
                <a:lnTo>
                  <a:pt x="90149" y="50995"/>
                </a:lnTo>
                <a:lnTo>
                  <a:pt x="90224" y="50976"/>
                </a:lnTo>
                <a:lnTo>
                  <a:pt x="90280" y="50958"/>
                </a:lnTo>
                <a:lnTo>
                  <a:pt x="90354" y="50920"/>
                </a:lnTo>
                <a:lnTo>
                  <a:pt x="90410" y="50865"/>
                </a:lnTo>
                <a:lnTo>
                  <a:pt x="90447" y="50790"/>
                </a:lnTo>
                <a:lnTo>
                  <a:pt x="90466" y="50734"/>
                </a:lnTo>
                <a:lnTo>
                  <a:pt x="90485" y="50660"/>
                </a:lnTo>
                <a:lnTo>
                  <a:pt x="90466" y="50585"/>
                </a:lnTo>
                <a:lnTo>
                  <a:pt x="90447" y="50511"/>
                </a:lnTo>
                <a:lnTo>
                  <a:pt x="90410" y="50455"/>
                </a:lnTo>
                <a:lnTo>
                  <a:pt x="90373" y="50399"/>
                </a:lnTo>
                <a:lnTo>
                  <a:pt x="90317" y="50362"/>
                </a:lnTo>
                <a:lnTo>
                  <a:pt x="90168" y="50287"/>
                </a:lnTo>
                <a:lnTo>
                  <a:pt x="90094" y="50269"/>
                </a:lnTo>
                <a:close/>
                <a:moveTo>
                  <a:pt x="59783" y="50064"/>
                </a:moveTo>
                <a:lnTo>
                  <a:pt x="59709" y="50083"/>
                </a:lnTo>
                <a:lnTo>
                  <a:pt x="59634" y="50101"/>
                </a:lnTo>
                <a:lnTo>
                  <a:pt x="59579" y="50138"/>
                </a:lnTo>
                <a:lnTo>
                  <a:pt x="59523" y="50176"/>
                </a:lnTo>
                <a:lnTo>
                  <a:pt x="59467" y="50232"/>
                </a:lnTo>
                <a:lnTo>
                  <a:pt x="59430" y="50306"/>
                </a:lnTo>
                <a:lnTo>
                  <a:pt x="59392" y="50362"/>
                </a:lnTo>
                <a:lnTo>
                  <a:pt x="59374" y="50511"/>
                </a:lnTo>
                <a:lnTo>
                  <a:pt x="59374" y="50660"/>
                </a:lnTo>
                <a:lnTo>
                  <a:pt x="59430" y="50790"/>
                </a:lnTo>
                <a:lnTo>
                  <a:pt x="59523" y="50902"/>
                </a:lnTo>
                <a:lnTo>
                  <a:pt x="59634" y="50976"/>
                </a:lnTo>
                <a:lnTo>
                  <a:pt x="59765" y="51014"/>
                </a:lnTo>
                <a:lnTo>
                  <a:pt x="59839" y="51032"/>
                </a:lnTo>
                <a:lnTo>
                  <a:pt x="59914" y="51032"/>
                </a:lnTo>
                <a:lnTo>
                  <a:pt x="59988" y="51014"/>
                </a:lnTo>
                <a:lnTo>
                  <a:pt x="60044" y="50976"/>
                </a:lnTo>
                <a:lnTo>
                  <a:pt x="60174" y="50883"/>
                </a:lnTo>
                <a:lnTo>
                  <a:pt x="60230" y="50827"/>
                </a:lnTo>
                <a:lnTo>
                  <a:pt x="60267" y="50771"/>
                </a:lnTo>
                <a:lnTo>
                  <a:pt x="60305" y="50697"/>
                </a:lnTo>
                <a:lnTo>
                  <a:pt x="60305" y="50623"/>
                </a:lnTo>
                <a:lnTo>
                  <a:pt x="60305" y="50548"/>
                </a:lnTo>
                <a:lnTo>
                  <a:pt x="60305" y="50474"/>
                </a:lnTo>
                <a:lnTo>
                  <a:pt x="60267" y="50399"/>
                </a:lnTo>
                <a:lnTo>
                  <a:pt x="60230" y="50343"/>
                </a:lnTo>
                <a:lnTo>
                  <a:pt x="60174" y="50287"/>
                </a:lnTo>
                <a:lnTo>
                  <a:pt x="60100" y="50250"/>
                </a:lnTo>
                <a:lnTo>
                  <a:pt x="60007" y="50138"/>
                </a:lnTo>
                <a:lnTo>
                  <a:pt x="59932" y="50101"/>
                </a:lnTo>
                <a:lnTo>
                  <a:pt x="59858" y="50064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50"/>
          </a:p>
        </p:txBody>
      </p:sp>
    </p:spTree>
    <p:extLst>
      <p:ext uri="{BB962C8B-B14F-4D97-AF65-F5344CB8AC3E}">
        <p14:creationId xmlns:p14="http://schemas.microsoft.com/office/powerpoint/2010/main" val="94269348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786AC-7FA7-4F4F-8C26-384816D4CA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2572767"/>
      </p:ext>
    </p:extLst>
  </p:cSld>
  <p:clrMapOvr>
    <a:masterClrMapping/>
  </p:clrMapOvr>
  <p:transition spd="slow" advClick="0">
    <p:zoom dir="in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786AC-7FA7-4F4F-8C26-384816D4CA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2698822"/>
      </p:ext>
    </p:extLst>
  </p:cSld>
  <p:clrMapOvr>
    <a:masterClrMapping/>
  </p:clrMapOvr>
  <p:transition spd="slow" advClick="0">
    <p:zoom dir="in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786AC-7FA7-4F4F-8C26-384816D4CA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7414004"/>
      </p:ext>
    </p:extLst>
  </p:cSld>
  <p:clrMapOvr>
    <a:masterClrMapping/>
  </p:clrMapOvr>
  <p:transition spd="slow" advClick="0">
    <p:zoom dir="in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786AC-7FA7-4F4F-8C26-384816D4CA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1774726"/>
      </p:ext>
    </p:extLst>
  </p:cSld>
  <p:clrMapOvr>
    <a:masterClrMapping/>
  </p:clrMapOvr>
  <p:transition spd="slow" advClick="0">
    <p:zoom dir="in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786AC-7FA7-4F4F-8C26-384816D4CA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5247663"/>
      </p:ext>
    </p:extLst>
  </p:cSld>
  <p:clrMapOvr>
    <a:masterClrMapping/>
  </p:clrMapOvr>
  <p:transition spd="slow" advClick="0">
    <p:zoom dir="in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786AC-7FA7-4F4F-8C26-384816D4CA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2357521"/>
      </p:ext>
    </p:extLst>
  </p:cSld>
  <p:clrMapOvr>
    <a:masterClrMapping/>
  </p:clrMapOvr>
  <p:transition spd="slow" advClick="0">
    <p:zoom dir="in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786AC-7FA7-4F4F-8C26-384816D4CA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1903355"/>
      </p:ext>
    </p:extLst>
  </p:cSld>
  <p:clrMapOvr>
    <a:masterClrMapping/>
  </p:clrMapOvr>
  <p:transition spd="slow" advClick="0">
    <p:zoom dir="in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597824"/>
            <a:ext cx="58293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2914650"/>
            <a:ext cx="48006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257169" indent="0" algn="ctr">
              <a:buNone/>
              <a:defRPr/>
            </a:lvl2pPr>
            <a:lvl3pPr marL="514337" indent="0" algn="ctr">
              <a:buNone/>
              <a:defRPr/>
            </a:lvl3pPr>
            <a:lvl4pPr marL="771506" indent="0" algn="ctr">
              <a:buNone/>
              <a:defRPr/>
            </a:lvl4pPr>
            <a:lvl5pPr marL="1028675" indent="0" algn="ctr">
              <a:buNone/>
              <a:defRPr/>
            </a:lvl5pPr>
            <a:lvl6pPr marL="1285843" indent="0" algn="ctr">
              <a:buNone/>
              <a:defRPr/>
            </a:lvl6pPr>
            <a:lvl7pPr marL="1543011" indent="0" algn="ctr">
              <a:buNone/>
              <a:defRPr/>
            </a:lvl7pPr>
            <a:lvl8pPr marL="1800180" indent="0" algn="ctr">
              <a:buNone/>
              <a:defRPr/>
            </a:lvl8pPr>
            <a:lvl9pPr marL="205734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CF670E-E06A-4038-8634-2538615CCB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8732149"/>
      </p:ext>
    </p:extLst>
  </p:cSld>
  <p:clrMapOvr>
    <a:masterClrMapping/>
  </p:clrMapOvr>
  <p:transition spd="slow" advClick="0">
    <p:zoom dir="in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597824"/>
            <a:ext cx="58293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2914650"/>
            <a:ext cx="48006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257169" indent="0" algn="ctr">
              <a:buNone/>
              <a:defRPr/>
            </a:lvl2pPr>
            <a:lvl3pPr marL="514337" indent="0" algn="ctr">
              <a:buNone/>
              <a:defRPr/>
            </a:lvl3pPr>
            <a:lvl4pPr marL="771506" indent="0" algn="ctr">
              <a:buNone/>
              <a:defRPr/>
            </a:lvl4pPr>
            <a:lvl5pPr marL="1028675" indent="0" algn="ctr">
              <a:buNone/>
              <a:defRPr/>
            </a:lvl5pPr>
            <a:lvl6pPr marL="1285843" indent="0" algn="ctr">
              <a:buNone/>
              <a:defRPr/>
            </a:lvl6pPr>
            <a:lvl7pPr marL="1543011" indent="0" algn="ctr">
              <a:buNone/>
              <a:defRPr/>
            </a:lvl7pPr>
            <a:lvl8pPr marL="1800180" indent="0" algn="ctr">
              <a:buNone/>
              <a:defRPr/>
            </a:lvl8pPr>
            <a:lvl9pPr marL="205734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CF670E-E06A-4038-8634-2538615CCB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5445735"/>
      </p:ext>
    </p:extLst>
  </p:cSld>
  <p:clrMapOvr>
    <a:masterClrMapping/>
  </p:clrMapOvr>
  <p:transition spd="slow" advClick="0">
    <p:zoom dir="in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597824"/>
            <a:ext cx="58293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2914650"/>
            <a:ext cx="48006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257169" indent="0" algn="ctr">
              <a:buNone/>
              <a:defRPr/>
            </a:lvl2pPr>
            <a:lvl3pPr marL="514337" indent="0" algn="ctr">
              <a:buNone/>
              <a:defRPr/>
            </a:lvl3pPr>
            <a:lvl4pPr marL="771506" indent="0" algn="ctr">
              <a:buNone/>
              <a:defRPr/>
            </a:lvl4pPr>
            <a:lvl5pPr marL="1028675" indent="0" algn="ctr">
              <a:buNone/>
              <a:defRPr/>
            </a:lvl5pPr>
            <a:lvl6pPr marL="1285843" indent="0" algn="ctr">
              <a:buNone/>
              <a:defRPr/>
            </a:lvl6pPr>
            <a:lvl7pPr marL="1543011" indent="0" algn="ctr">
              <a:buNone/>
              <a:defRPr/>
            </a:lvl7pPr>
            <a:lvl8pPr marL="1800180" indent="0" algn="ctr">
              <a:buNone/>
              <a:defRPr/>
            </a:lvl8pPr>
            <a:lvl9pPr marL="205734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CF670E-E06A-4038-8634-2538615CCB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2285816"/>
      </p:ext>
    </p:extLst>
  </p:cSld>
  <p:clrMapOvr>
    <a:masterClrMapping/>
  </p:clrMapOvr>
  <p:transition spd="slow" advClick="0">
    <p:zoom dir="in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1_Title + 1 column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5"/>
          <p:cNvSpPr txBox="1">
            <a:spLocks noGrp="1"/>
          </p:cNvSpPr>
          <p:nvPr>
            <p:ph type="title"/>
          </p:nvPr>
        </p:nvSpPr>
        <p:spPr>
          <a:xfrm>
            <a:off x="667727" y="205975"/>
            <a:ext cx="5522625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26" name="Google Shape;26;p5"/>
          <p:cNvSpPr txBox="1">
            <a:spLocks noGrp="1"/>
          </p:cNvSpPr>
          <p:nvPr>
            <p:ph type="body" idx="1"/>
          </p:nvPr>
        </p:nvSpPr>
        <p:spPr>
          <a:xfrm>
            <a:off x="667727" y="1200149"/>
            <a:ext cx="5522625" cy="3021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342892" lvl="0" indent="-276218">
              <a:spcBef>
                <a:spcPts val="450"/>
              </a:spcBef>
              <a:spcAft>
                <a:spcPts val="0"/>
              </a:spcAft>
              <a:buClr>
                <a:schemeClr val="accent5"/>
              </a:buClr>
              <a:buSzPts val="2200"/>
              <a:buChar char="‐"/>
              <a:defRPr/>
            </a:lvl1pPr>
            <a:lvl2pPr marL="685784" lvl="1" indent="-276218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200"/>
              <a:buChar char="‐"/>
              <a:defRPr/>
            </a:lvl2pPr>
            <a:lvl3pPr marL="1028675" lvl="2" indent="-276218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200"/>
              <a:buChar char="‐"/>
              <a:defRPr/>
            </a:lvl3pPr>
            <a:lvl4pPr marL="1371566" lvl="3" indent="-276218">
              <a:spcBef>
                <a:spcPts val="0"/>
              </a:spcBef>
              <a:spcAft>
                <a:spcPts val="0"/>
              </a:spcAft>
              <a:buSzPts val="2200"/>
              <a:buChar char="‐"/>
              <a:defRPr/>
            </a:lvl4pPr>
            <a:lvl5pPr marL="1714457" lvl="4" indent="-276218">
              <a:spcBef>
                <a:spcPts val="0"/>
              </a:spcBef>
              <a:spcAft>
                <a:spcPts val="0"/>
              </a:spcAft>
              <a:buSzPts val="2200"/>
              <a:buChar char="‐"/>
              <a:defRPr/>
            </a:lvl5pPr>
            <a:lvl6pPr marL="2057349" lvl="5" indent="-276218">
              <a:spcBef>
                <a:spcPts val="0"/>
              </a:spcBef>
              <a:spcAft>
                <a:spcPts val="0"/>
              </a:spcAft>
              <a:buSzPts val="2200"/>
              <a:buChar char="‐"/>
              <a:defRPr/>
            </a:lvl6pPr>
            <a:lvl7pPr marL="2400240" lvl="6" indent="-276218">
              <a:spcBef>
                <a:spcPts val="0"/>
              </a:spcBef>
              <a:spcAft>
                <a:spcPts val="0"/>
              </a:spcAft>
              <a:buSzPts val="2200"/>
              <a:buChar char="‐"/>
              <a:defRPr/>
            </a:lvl7pPr>
            <a:lvl8pPr marL="2743132" lvl="7" indent="-276218">
              <a:spcBef>
                <a:spcPts val="0"/>
              </a:spcBef>
              <a:spcAft>
                <a:spcPts val="0"/>
              </a:spcAft>
              <a:buSzPts val="2200"/>
              <a:buChar char="‐"/>
              <a:defRPr/>
            </a:lvl8pPr>
            <a:lvl9pPr marL="3086023" lvl="8" indent="-276218">
              <a:spcBef>
                <a:spcPts val="0"/>
              </a:spcBef>
              <a:spcAft>
                <a:spcPts val="0"/>
              </a:spcAft>
              <a:buSzPts val="2200"/>
              <a:buChar char="‐"/>
              <a:defRPr/>
            </a:lvl9pPr>
          </a:lstStyle>
          <a:p>
            <a:endParaRPr/>
          </a:p>
        </p:txBody>
      </p:sp>
      <p:sp>
        <p:nvSpPr>
          <p:cNvPr id="27" name="Google Shape;27;p5"/>
          <p:cNvSpPr txBox="1">
            <a:spLocks noGrp="1"/>
          </p:cNvSpPr>
          <p:nvPr>
            <p:ph type="sldNum" idx="12"/>
          </p:nvPr>
        </p:nvSpPr>
        <p:spPr>
          <a:xfrm>
            <a:off x="0" y="4521250"/>
            <a:ext cx="68580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sp>
        <p:nvSpPr>
          <p:cNvPr id="28" name="Google Shape;28;p5"/>
          <p:cNvSpPr/>
          <p:nvPr/>
        </p:nvSpPr>
        <p:spPr>
          <a:xfrm>
            <a:off x="118015" y="125705"/>
            <a:ext cx="6621889" cy="4892151"/>
          </a:xfrm>
          <a:custGeom>
            <a:avLst/>
            <a:gdLst/>
            <a:ahLst/>
            <a:cxnLst/>
            <a:rect l="l" t="t" r="r" b="b"/>
            <a:pathLst>
              <a:path w="92105" h="51033" extrusionOk="0">
                <a:moveTo>
                  <a:pt x="52951" y="93"/>
                </a:moveTo>
                <a:lnTo>
                  <a:pt x="52858" y="130"/>
                </a:lnTo>
                <a:lnTo>
                  <a:pt x="52802" y="168"/>
                </a:lnTo>
                <a:lnTo>
                  <a:pt x="52764" y="205"/>
                </a:lnTo>
                <a:lnTo>
                  <a:pt x="52727" y="242"/>
                </a:lnTo>
                <a:lnTo>
                  <a:pt x="52709" y="298"/>
                </a:lnTo>
                <a:lnTo>
                  <a:pt x="52709" y="354"/>
                </a:lnTo>
                <a:lnTo>
                  <a:pt x="52709" y="410"/>
                </a:lnTo>
                <a:lnTo>
                  <a:pt x="52746" y="521"/>
                </a:lnTo>
                <a:lnTo>
                  <a:pt x="52783" y="559"/>
                </a:lnTo>
                <a:lnTo>
                  <a:pt x="52820" y="596"/>
                </a:lnTo>
                <a:lnTo>
                  <a:pt x="52913" y="633"/>
                </a:lnTo>
                <a:lnTo>
                  <a:pt x="53006" y="652"/>
                </a:lnTo>
                <a:lnTo>
                  <a:pt x="53118" y="614"/>
                </a:lnTo>
                <a:lnTo>
                  <a:pt x="53193" y="559"/>
                </a:lnTo>
                <a:lnTo>
                  <a:pt x="53230" y="521"/>
                </a:lnTo>
                <a:lnTo>
                  <a:pt x="53248" y="465"/>
                </a:lnTo>
                <a:lnTo>
                  <a:pt x="53267" y="410"/>
                </a:lnTo>
                <a:lnTo>
                  <a:pt x="53267" y="354"/>
                </a:lnTo>
                <a:lnTo>
                  <a:pt x="53230" y="242"/>
                </a:lnTo>
                <a:lnTo>
                  <a:pt x="53193" y="186"/>
                </a:lnTo>
                <a:lnTo>
                  <a:pt x="53155" y="149"/>
                </a:lnTo>
                <a:lnTo>
                  <a:pt x="53100" y="130"/>
                </a:lnTo>
                <a:lnTo>
                  <a:pt x="53062" y="112"/>
                </a:lnTo>
                <a:lnTo>
                  <a:pt x="52951" y="93"/>
                </a:lnTo>
                <a:close/>
                <a:moveTo>
                  <a:pt x="49488" y="75"/>
                </a:moveTo>
                <a:lnTo>
                  <a:pt x="49432" y="93"/>
                </a:lnTo>
                <a:lnTo>
                  <a:pt x="49376" y="130"/>
                </a:lnTo>
                <a:lnTo>
                  <a:pt x="49339" y="168"/>
                </a:lnTo>
                <a:lnTo>
                  <a:pt x="49283" y="261"/>
                </a:lnTo>
                <a:lnTo>
                  <a:pt x="49264" y="372"/>
                </a:lnTo>
                <a:lnTo>
                  <a:pt x="49283" y="484"/>
                </a:lnTo>
                <a:lnTo>
                  <a:pt x="49339" y="577"/>
                </a:lnTo>
                <a:lnTo>
                  <a:pt x="49376" y="614"/>
                </a:lnTo>
                <a:lnTo>
                  <a:pt x="49432" y="652"/>
                </a:lnTo>
                <a:lnTo>
                  <a:pt x="49488" y="670"/>
                </a:lnTo>
                <a:lnTo>
                  <a:pt x="49618" y="670"/>
                </a:lnTo>
                <a:lnTo>
                  <a:pt x="49692" y="652"/>
                </a:lnTo>
                <a:lnTo>
                  <a:pt x="49730" y="614"/>
                </a:lnTo>
                <a:lnTo>
                  <a:pt x="49767" y="577"/>
                </a:lnTo>
                <a:lnTo>
                  <a:pt x="49823" y="484"/>
                </a:lnTo>
                <a:lnTo>
                  <a:pt x="49841" y="372"/>
                </a:lnTo>
                <a:lnTo>
                  <a:pt x="49823" y="261"/>
                </a:lnTo>
                <a:lnTo>
                  <a:pt x="49767" y="168"/>
                </a:lnTo>
                <a:lnTo>
                  <a:pt x="49730" y="130"/>
                </a:lnTo>
                <a:lnTo>
                  <a:pt x="49692" y="93"/>
                </a:lnTo>
                <a:lnTo>
                  <a:pt x="49618" y="75"/>
                </a:lnTo>
                <a:close/>
                <a:moveTo>
                  <a:pt x="60286" y="223"/>
                </a:moveTo>
                <a:lnTo>
                  <a:pt x="60193" y="242"/>
                </a:lnTo>
                <a:lnTo>
                  <a:pt x="60100" y="279"/>
                </a:lnTo>
                <a:lnTo>
                  <a:pt x="60063" y="317"/>
                </a:lnTo>
                <a:lnTo>
                  <a:pt x="60044" y="354"/>
                </a:lnTo>
                <a:lnTo>
                  <a:pt x="60025" y="428"/>
                </a:lnTo>
                <a:lnTo>
                  <a:pt x="60025" y="521"/>
                </a:lnTo>
                <a:lnTo>
                  <a:pt x="60063" y="596"/>
                </a:lnTo>
                <a:lnTo>
                  <a:pt x="60119" y="652"/>
                </a:lnTo>
                <a:lnTo>
                  <a:pt x="60212" y="689"/>
                </a:lnTo>
                <a:lnTo>
                  <a:pt x="60305" y="689"/>
                </a:lnTo>
                <a:lnTo>
                  <a:pt x="60379" y="652"/>
                </a:lnTo>
                <a:lnTo>
                  <a:pt x="60454" y="577"/>
                </a:lnTo>
                <a:lnTo>
                  <a:pt x="60491" y="503"/>
                </a:lnTo>
                <a:lnTo>
                  <a:pt x="60491" y="410"/>
                </a:lnTo>
                <a:lnTo>
                  <a:pt x="60454" y="317"/>
                </a:lnTo>
                <a:lnTo>
                  <a:pt x="60416" y="279"/>
                </a:lnTo>
                <a:lnTo>
                  <a:pt x="60379" y="261"/>
                </a:lnTo>
                <a:lnTo>
                  <a:pt x="60286" y="223"/>
                </a:lnTo>
                <a:close/>
                <a:moveTo>
                  <a:pt x="75758" y="56"/>
                </a:moveTo>
                <a:lnTo>
                  <a:pt x="75702" y="75"/>
                </a:lnTo>
                <a:lnTo>
                  <a:pt x="75646" y="112"/>
                </a:lnTo>
                <a:lnTo>
                  <a:pt x="75590" y="149"/>
                </a:lnTo>
                <a:lnTo>
                  <a:pt x="75553" y="205"/>
                </a:lnTo>
                <a:lnTo>
                  <a:pt x="75534" y="261"/>
                </a:lnTo>
                <a:lnTo>
                  <a:pt x="75516" y="317"/>
                </a:lnTo>
                <a:lnTo>
                  <a:pt x="75516" y="391"/>
                </a:lnTo>
                <a:lnTo>
                  <a:pt x="75534" y="503"/>
                </a:lnTo>
                <a:lnTo>
                  <a:pt x="75609" y="596"/>
                </a:lnTo>
                <a:lnTo>
                  <a:pt x="75702" y="670"/>
                </a:lnTo>
                <a:lnTo>
                  <a:pt x="75758" y="689"/>
                </a:lnTo>
                <a:lnTo>
                  <a:pt x="75888" y="689"/>
                </a:lnTo>
                <a:lnTo>
                  <a:pt x="75963" y="652"/>
                </a:lnTo>
                <a:lnTo>
                  <a:pt x="76018" y="633"/>
                </a:lnTo>
                <a:lnTo>
                  <a:pt x="76056" y="577"/>
                </a:lnTo>
                <a:lnTo>
                  <a:pt x="76093" y="521"/>
                </a:lnTo>
                <a:lnTo>
                  <a:pt x="76130" y="465"/>
                </a:lnTo>
                <a:lnTo>
                  <a:pt x="76149" y="410"/>
                </a:lnTo>
                <a:lnTo>
                  <a:pt x="76130" y="335"/>
                </a:lnTo>
                <a:lnTo>
                  <a:pt x="76111" y="223"/>
                </a:lnTo>
                <a:lnTo>
                  <a:pt x="76037" y="130"/>
                </a:lnTo>
                <a:lnTo>
                  <a:pt x="75944" y="75"/>
                </a:lnTo>
                <a:lnTo>
                  <a:pt x="75888" y="56"/>
                </a:lnTo>
                <a:close/>
                <a:moveTo>
                  <a:pt x="43176" y="130"/>
                </a:moveTo>
                <a:lnTo>
                  <a:pt x="43083" y="149"/>
                </a:lnTo>
                <a:lnTo>
                  <a:pt x="42990" y="186"/>
                </a:lnTo>
                <a:lnTo>
                  <a:pt x="42934" y="261"/>
                </a:lnTo>
                <a:lnTo>
                  <a:pt x="42878" y="335"/>
                </a:lnTo>
                <a:lnTo>
                  <a:pt x="42860" y="428"/>
                </a:lnTo>
                <a:lnTo>
                  <a:pt x="42860" y="521"/>
                </a:lnTo>
                <a:lnTo>
                  <a:pt x="42915" y="614"/>
                </a:lnTo>
                <a:lnTo>
                  <a:pt x="42971" y="670"/>
                </a:lnTo>
                <a:lnTo>
                  <a:pt x="43064" y="708"/>
                </a:lnTo>
                <a:lnTo>
                  <a:pt x="43157" y="708"/>
                </a:lnTo>
                <a:lnTo>
                  <a:pt x="43251" y="670"/>
                </a:lnTo>
                <a:lnTo>
                  <a:pt x="43325" y="614"/>
                </a:lnTo>
                <a:lnTo>
                  <a:pt x="43344" y="577"/>
                </a:lnTo>
                <a:lnTo>
                  <a:pt x="43362" y="568"/>
                </a:lnTo>
                <a:lnTo>
                  <a:pt x="43362" y="577"/>
                </a:lnTo>
                <a:lnTo>
                  <a:pt x="43381" y="559"/>
                </a:lnTo>
                <a:lnTo>
                  <a:pt x="43400" y="559"/>
                </a:lnTo>
                <a:lnTo>
                  <a:pt x="43400" y="540"/>
                </a:lnTo>
                <a:lnTo>
                  <a:pt x="43437" y="521"/>
                </a:lnTo>
                <a:lnTo>
                  <a:pt x="43474" y="503"/>
                </a:lnTo>
                <a:lnTo>
                  <a:pt x="43493" y="484"/>
                </a:lnTo>
                <a:lnTo>
                  <a:pt x="43530" y="410"/>
                </a:lnTo>
                <a:lnTo>
                  <a:pt x="43530" y="335"/>
                </a:lnTo>
                <a:lnTo>
                  <a:pt x="43511" y="279"/>
                </a:lnTo>
                <a:lnTo>
                  <a:pt x="43493" y="242"/>
                </a:lnTo>
                <a:lnTo>
                  <a:pt x="43418" y="186"/>
                </a:lnTo>
                <a:lnTo>
                  <a:pt x="43437" y="205"/>
                </a:lnTo>
                <a:lnTo>
                  <a:pt x="43362" y="149"/>
                </a:lnTo>
                <a:lnTo>
                  <a:pt x="43269" y="130"/>
                </a:lnTo>
                <a:close/>
                <a:moveTo>
                  <a:pt x="54570" y="19"/>
                </a:moveTo>
                <a:lnTo>
                  <a:pt x="54496" y="37"/>
                </a:lnTo>
                <a:lnTo>
                  <a:pt x="54421" y="56"/>
                </a:lnTo>
                <a:lnTo>
                  <a:pt x="54366" y="93"/>
                </a:lnTo>
                <a:lnTo>
                  <a:pt x="54328" y="149"/>
                </a:lnTo>
                <a:lnTo>
                  <a:pt x="54291" y="205"/>
                </a:lnTo>
                <a:lnTo>
                  <a:pt x="54254" y="261"/>
                </a:lnTo>
                <a:lnTo>
                  <a:pt x="54235" y="335"/>
                </a:lnTo>
                <a:lnTo>
                  <a:pt x="54235" y="391"/>
                </a:lnTo>
                <a:lnTo>
                  <a:pt x="54254" y="465"/>
                </a:lnTo>
                <a:lnTo>
                  <a:pt x="54272" y="521"/>
                </a:lnTo>
                <a:lnTo>
                  <a:pt x="54310" y="577"/>
                </a:lnTo>
                <a:lnTo>
                  <a:pt x="54347" y="633"/>
                </a:lnTo>
                <a:lnTo>
                  <a:pt x="54403" y="670"/>
                </a:lnTo>
                <a:lnTo>
                  <a:pt x="54459" y="689"/>
                </a:lnTo>
                <a:lnTo>
                  <a:pt x="54533" y="708"/>
                </a:lnTo>
                <a:lnTo>
                  <a:pt x="54663" y="708"/>
                </a:lnTo>
                <a:lnTo>
                  <a:pt x="54719" y="689"/>
                </a:lnTo>
                <a:lnTo>
                  <a:pt x="54775" y="652"/>
                </a:lnTo>
                <a:lnTo>
                  <a:pt x="54831" y="614"/>
                </a:lnTo>
                <a:lnTo>
                  <a:pt x="54887" y="559"/>
                </a:lnTo>
                <a:lnTo>
                  <a:pt x="54924" y="503"/>
                </a:lnTo>
                <a:lnTo>
                  <a:pt x="54943" y="428"/>
                </a:lnTo>
                <a:lnTo>
                  <a:pt x="54943" y="372"/>
                </a:lnTo>
                <a:lnTo>
                  <a:pt x="54943" y="298"/>
                </a:lnTo>
                <a:lnTo>
                  <a:pt x="54905" y="242"/>
                </a:lnTo>
                <a:lnTo>
                  <a:pt x="54868" y="168"/>
                </a:lnTo>
                <a:lnTo>
                  <a:pt x="54831" y="112"/>
                </a:lnTo>
                <a:lnTo>
                  <a:pt x="54775" y="75"/>
                </a:lnTo>
                <a:lnTo>
                  <a:pt x="54701" y="37"/>
                </a:lnTo>
                <a:lnTo>
                  <a:pt x="54645" y="19"/>
                </a:lnTo>
                <a:close/>
                <a:moveTo>
                  <a:pt x="46341" y="186"/>
                </a:moveTo>
                <a:lnTo>
                  <a:pt x="46304" y="205"/>
                </a:lnTo>
                <a:lnTo>
                  <a:pt x="46248" y="242"/>
                </a:lnTo>
                <a:lnTo>
                  <a:pt x="46211" y="279"/>
                </a:lnTo>
                <a:lnTo>
                  <a:pt x="46174" y="354"/>
                </a:lnTo>
                <a:lnTo>
                  <a:pt x="46155" y="465"/>
                </a:lnTo>
                <a:lnTo>
                  <a:pt x="46174" y="559"/>
                </a:lnTo>
                <a:lnTo>
                  <a:pt x="46211" y="652"/>
                </a:lnTo>
                <a:lnTo>
                  <a:pt x="46248" y="670"/>
                </a:lnTo>
                <a:lnTo>
                  <a:pt x="46304" y="708"/>
                </a:lnTo>
                <a:lnTo>
                  <a:pt x="46341" y="726"/>
                </a:lnTo>
                <a:lnTo>
                  <a:pt x="46472" y="726"/>
                </a:lnTo>
                <a:lnTo>
                  <a:pt x="46527" y="708"/>
                </a:lnTo>
                <a:lnTo>
                  <a:pt x="46565" y="670"/>
                </a:lnTo>
                <a:lnTo>
                  <a:pt x="46602" y="652"/>
                </a:lnTo>
                <a:lnTo>
                  <a:pt x="46658" y="559"/>
                </a:lnTo>
                <a:lnTo>
                  <a:pt x="46676" y="465"/>
                </a:lnTo>
                <a:lnTo>
                  <a:pt x="46658" y="354"/>
                </a:lnTo>
                <a:lnTo>
                  <a:pt x="46602" y="279"/>
                </a:lnTo>
                <a:lnTo>
                  <a:pt x="46565" y="242"/>
                </a:lnTo>
                <a:lnTo>
                  <a:pt x="46527" y="205"/>
                </a:lnTo>
                <a:lnTo>
                  <a:pt x="46472" y="186"/>
                </a:lnTo>
                <a:close/>
                <a:moveTo>
                  <a:pt x="61794" y="205"/>
                </a:moveTo>
                <a:lnTo>
                  <a:pt x="61701" y="242"/>
                </a:lnTo>
                <a:lnTo>
                  <a:pt x="61645" y="298"/>
                </a:lnTo>
                <a:lnTo>
                  <a:pt x="61608" y="354"/>
                </a:lnTo>
                <a:lnTo>
                  <a:pt x="61589" y="391"/>
                </a:lnTo>
                <a:lnTo>
                  <a:pt x="61589" y="484"/>
                </a:lnTo>
                <a:lnTo>
                  <a:pt x="61627" y="577"/>
                </a:lnTo>
                <a:lnTo>
                  <a:pt x="61682" y="652"/>
                </a:lnTo>
                <a:lnTo>
                  <a:pt x="61757" y="689"/>
                </a:lnTo>
                <a:lnTo>
                  <a:pt x="61850" y="726"/>
                </a:lnTo>
                <a:lnTo>
                  <a:pt x="61943" y="708"/>
                </a:lnTo>
                <a:lnTo>
                  <a:pt x="61980" y="670"/>
                </a:lnTo>
                <a:lnTo>
                  <a:pt x="62018" y="633"/>
                </a:lnTo>
                <a:lnTo>
                  <a:pt x="62073" y="596"/>
                </a:lnTo>
                <a:lnTo>
                  <a:pt x="62092" y="540"/>
                </a:lnTo>
                <a:lnTo>
                  <a:pt x="62111" y="484"/>
                </a:lnTo>
                <a:lnTo>
                  <a:pt x="62111" y="428"/>
                </a:lnTo>
                <a:lnTo>
                  <a:pt x="62092" y="372"/>
                </a:lnTo>
                <a:lnTo>
                  <a:pt x="62073" y="317"/>
                </a:lnTo>
                <a:lnTo>
                  <a:pt x="62036" y="279"/>
                </a:lnTo>
                <a:lnTo>
                  <a:pt x="61980" y="242"/>
                </a:lnTo>
                <a:lnTo>
                  <a:pt x="61887" y="205"/>
                </a:lnTo>
                <a:close/>
                <a:moveTo>
                  <a:pt x="18023" y="93"/>
                </a:moveTo>
                <a:lnTo>
                  <a:pt x="17967" y="112"/>
                </a:lnTo>
                <a:lnTo>
                  <a:pt x="17911" y="149"/>
                </a:lnTo>
                <a:lnTo>
                  <a:pt x="17856" y="168"/>
                </a:lnTo>
                <a:lnTo>
                  <a:pt x="17818" y="186"/>
                </a:lnTo>
                <a:lnTo>
                  <a:pt x="17744" y="261"/>
                </a:lnTo>
                <a:lnTo>
                  <a:pt x="17707" y="335"/>
                </a:lnTo>
                <a:lnTo>
                  <a:pt x="17688" y="372"/>
                </a:lnTo>
                <a:lnTo>
                  <a:pt x="17707" y="428"/>
                </a:lnTo>
                <a:lnTo>
                  <a:pt x="17725" y="447"/>
                </a:lnTo>
                <a:lnTo>
                  <a:pt x="17762" y="465"/>
                </a:lnTo>
                <a:lnTo>
                  <a:pt x="17762" y="484"/>
                </a:lnTo>
                <a:lnTo>
                  <a:pt x="17781" y="503"/>
                </a:lnTo>
                <a:lnTo>
                  <a:pt x="17818" y="614"/>
                </a:lnTo>
                <a:lnTo>
                  <a:pt x="17911" y="670"/>
                </a:lnTo>
                <a:lnTo>
                  <a:pt x="18004" y="726"/>
                </a:lnTo>
                <a:lnTo>
                  <a:pt x="18116" y="745"/>
                </a:lnTo>
                <a:lnTo>
                  <a:pt x="18228" y="726"/>
                </a:lnTo>
                <a:lnTo>
                  <a:pt x="18321" y="670"/>
                </a:lnTo>
                <a:lnTo>
                  <a:pt x="18358" y="614"/>
                </a:lnTo>
                <a:lnTo>
                  <a:pt x="18377" y="559"/>
                </a:lnTo>
                <a:lnTo>
                  <a:pt x="18414" y="503"/>
                </a:lnTo>
                <a:lnTo>
                  <a:pt x="18414" y="447"/>
                </a:lnTo>
                <a:lnTo>
                  <a:pt x="18395" y="335"/>
                </a:lnTo>
                <a:lnTo>
                  <a:pt x="18340" y="223"/>
                </a:lnTo>
                <a:lnTo>
                  <a:pt x="18265" y="149"/>
                </a:lnTo>
                <a:lnTo>
                  <a:pt x="18209" y="112"/>
                </a:lnTo>
                <a:lnTo>
                  <a:pt x="18153" y="93"/>
                </a:lnTo>
                <a:close/>
                <a:moveTo>
                  <a:pt x="44963" y="168"/>
                </a:moveTo>
                <a:lnTo>
                  <a:pt x="44852" y="205"/>
                </a:lnTo>
                <a:lnTo>
                  <a:pt x="44796" y="223"/>
                </a:lnTo>
                <a:lnTo>
                  <a:pt x="44759" y="261"/>
                </a:lnTo>
                <a:lnTo>
                  <a:pt x="44721" y="317"/>
                </a:lnTo>
                <a:lnTo>
                  <a:pt x="44703" y="372"/>
                </a:lnTo>
                <a:lnTo>
                  <a:pt x="44684" y="465"/>
                </a:lnTo>
                <a:lnTo>
                  <a:pt x="44703" y="577"/>
                </a:lnTo>
                <a:lnTo>
                  <a:pt x="44740" y="633"/>
                </a:lnTo>
                <a:lnTo>
                  <a:pt x="44777" y="670"/>
                </a:lnTo>
                <a:lnTo>
                  <a:pt x="44833" y="708"/>
                </a:lnTo>
                <a:lnTo>
                  <a:pt x="44870" y="726"/>
                </a:lnTo>
                <a:lnTo>
                  <a:pt x="44982" y="745"/>
                </a:lnTo>
                <a:lnTo>
                  <a:pt x="45094" y="708"/>
                </a:lnTo>
                <a:lnTo>
                  <a:pt x="45150" y="689"/>
                </a:lnTo>
                <a:lnTo>
                  <a:pt x="45187" y="652"/>
                </a:lnTo>
                <a:lnTo>
                  <a:pt x="45243" y="540"/>
                </a:lnTo>
                <a:lnTo>
                  <a:pt x="45261" y="447"/>
                </a:lnTo>
                <a:lnTo>
                  <a:pt x="45243" y="354"/>
                </a:lnTo>
                <a:lnTo>
                  <a:pt x="45168" y="261"/>
                </a:lnTo>
                <a:lnTo>
                  <a:pt x="45131" y="205"/>
                </a:lnTo>
                <a:lnTo>
                  <a:pt x="45075" y="186"/>
                </a:lnTo>
                <a:lnTo>
                  <a:pt x="45019" y="168"/>
                </a:lnTo>
                <a:close/>
                <a:moveTo>
                  <a:pt x="86296" y="0"/>
                </a:moveTo>
                <a:lnTo>
                  <a:pt x="86221" y="19"/>
                </a:lnTo>
                <a:lnTo>
                  <a:pt x="86147" y="37"/>
                </a:lnTo>
                <a:lnTo>
                  <a:pt x="86072" y="75"/>
                </a:lnTo>
                <a:lnTo>
                  <a:pt x="86016" y="130"/>
                </a:lnTo>
                <a:lnTo>
                  <a:pt x="85979" y="186"/>
                </a:lnTo>
                <a:lnTo>
                  <a:pt x="85942" y="261"/>
                </a:lnTo>
                <a:lnTo>
                  <a:pt x="85923" y="335"/>
                </a:lnTo>
                <a:lnTo>
                  <a:pt x="85923" y="410"/>
                </a:lnTo>
                <a:lnTo>
                  <a:pt x="85942" y="484"/>
                </a:lnTo>
                <a:lnTo>
                  <a:pt x="85979" y="540"/>
                </a:lnTo>
                <a:lnTo>
                  <a:pt x="86054" y="633"/>
                </a:lnTo>
                <a:lnTo>
                  <a:pt x="86109" y="689"/>
                </a:lnTo>
                <a:lnTo>
                  <a:pt x="86165" y="708"/>
                </a:lnTo>
                <a:lnTo>
                  <a:pt x="86221" y="726"/>
                </a:lnTo>
                <a:lnTo>
                  <a:pt x="86296" y="745"/>
                </a:lnTo>
                <a:lnTo>
                  <a:pt x="86370" y="726"/>
                </a:lnTo>
                <a:lnTo>
                  <a:pt x="86444" y="708"/>
                </a:lnTo>
                <a:lnTo>
                  <a:pt x="86500" y="670"/>
                </a:lnTo>
                <a:lnTo>
                  <a:pt x="86556" y="614"/>
                </a:lnTo>
                <a:lnTo>
                  <a:pt x="86612" y="559"/>
                </a:lnTo>
                <a:lnTo>
                  <a:pt x="86649" y="484"/>
                </a:lnTo>
                <a:lnTo>
                  <a:pt x="86649" y="410"/>
                </a:lnTo>
                <a:lnTo>
                  <a:pt x="86649" y="335"/>
                </a:lnTo>
                <a:lnTo>
                  <a:pt x="86631" y="261"/>
                </a:lnTo>
                <a:lnTo>
                  <a:pt x="86612" y="205"/>
                </a:lnTo>
                <a:lnTo>
                  <a:pt x="86538" y="93"/>
                </a:lnTo>
                <a:lnTo>
                  <a:pt x="86482" y="56"/>
                </a:lnTo>
                <a:lnTo>
                  <a:pt x="86426" y="37"/>
                </a:lnTo>
                <a:lnTo>
                  <a:pt x="86370" y="19"/>
                </a:lnTo>
                <a:lnTo>
                  <a:pt x="86296" y="0"/>
                </a:lnTo>
                <a:close/>
                <a:moveTo>
                  <a:pt x="5344" y="503"/>
                </a:moveTo>
                <a:lnTo>
                  <a:pt x="5307" y="540"/>
                </a:lnTo>
                <a:lnTo>
                  <a:pt x="5288" y="577"/>
                </a:lnTo>
                <a:lnTo>
                  <a:pt x="5270" y="633"/>
                </a:lnTo>
                <a:lnTo>
                  <a:pt x="5288" y="670"/>
                </a:lnTo>
                <a:lnTo>
                  <a:pt x="5307" y="726"/>
                </a:lnTo>
                <a:lnTo>
                  <a:pt x="5344" y="745"/>
                </a:lnTo>
                <a:lnTo>
                  <a:pt x="5400" y="763"/>
                </a:lnTo>
                <a:lnTo>
                  <a:pt x="5456" y="745"/>
                </a:lnTo>
                <a:lnTo>
                  <a:pt x="5493" y="726"/>
                </a:lnTo>
                <a:lnTo>
                  <a:pt x="5530" y="670"/>
                </a:lnTo>
                <a:lnTo>
                  <a:pt x="5530" y="633"/>
                </a:lnTo>
                <a:lnTo>
                  <a:pt x="5530" y="577"/>
                </a:lnTo>
                <a:lnTo>
                  <a:pt x="5493" y="540"/>
                </a:lnTo>
                <a:lnTo>
                  <a:pt x="5456" y="503"/>
                </a:lnTo>
                <a:close/>
                <a:moveTo>
                  <a:pt x="67249" y="75"/>
                </a:moveTo>
                <a:lnTo>
                  <a:pt x="67193" y="93"/>
                </a:lnTo>
                <a:lnTo>
                  <a:pt x="67119" y="112"/>
                </a:lnTo>
                <a:lnTo>
                  <a:pt x="67063" y="149"/>
                </a:lnTo>
                <a:lnTo>
                  <a:pt x="67026" y="186"/>
                </a:lnTo>
                <a:lnTo>
                  <a:pt x="66970" y="242"/>
                </a:lnTo>
                <a:lnTo>
                  <a:pt x="66951" y="298"/>
                </a:lnTo>
                <a:lnTo>
                  <a:pt x="66933" y="372"/>
                </a:lnTo>
                <a:lnTo>
                  <a:pt x="66914" y="428"/>
                </a:lnTo>
                <a:lnTo>
                  <a:pt x="66933" y="484"/>
                </a:lnTo>
                <a:lnTo>
                  <a:pt x="66933" y="559"/>
                </a:lnTo>
                <a:lnTo>
                  <a:pt x="66970" y="614"/>
                </a:lnTo>
                <a:lnTo>
                  <a:pt x="67007" y="652"/>
                </a:lnTo>
                <a:lnTo>
                  <a:pt x="67063" y="708"/>
                </a:lnTo>
                <a:lnTo>
                  <a:pt x="67119" y="726"/>
                </a:lnTo>
                <a:lnTo>
                  <a:pt x="67193" y="763"/>
                </a:lnTo>
                <a:lnTo>
                  <a:pt x="67268" y="763"/>
                </a:lnTo>
                <a:lnTo>
                  <a:pt x="67324" y="745"/>
                </a:lnTo>
                <a:lnTo>
                  <a:pt x="67398" y="726"/>
                </a:lnTo>
                <a:lnTo>
                  <a:pt x="67454" y="689"/>
                </a:lnTo>
                <a:lnTo>
                  <a:pt x="67491" y="633"/>
                </a:lnTo>
                <a:lnTo>
                  <a:pt x="67566" y="521"/>
                </a:lnTo>
                <a:lnTo>
                  <a:pt x="67603" y="372"/>
                </a:lnTo>
                <a:lnTo>
                  <a:pt x="67603" y="317"/>
                </a:lnTo>
                <a:lnTo>
                  <a:pt x="67584" y="242"/>
                </a:lnTo>
                <a:lnTo>
                  <a:pt x="67566" y="186"/>
                </a:lnTo>
                <a:lnTo>
                  <a:pt x="67529" y="149"/>
                </a:lnTo>
                <a:lnTo>
                  <a:pt x="67473" y="112"/>
                </a:lnTo>
                <a:lnTo>
                  <a:pt x="67398" y="75"/>
                </a:lnTo>
                <a:close/>
                <a:moveTo>
                  <a:pt x="81064" y="149"/>
                </a:moveTo>
                <a:lnTo>
                  <a:pt x="81008" y="168"/>
                </a:lnTo>
                <a:lnTo>
                  <a:pt x="80952" y="186"/>
                </a:lnTo>
                <a:lnTo>
                  <a:pt x="80896" y="223"/>
                </a:lnTo>
                <a:lnTo>
                  <a:pt x="80859" y="279"/>
                </a:lnTo>
                <a:lnTo>
                  <a:pt x="80822" y="335"/>
                </a:lnTo>
                <a:lnTo>
                  <a:pt x="80803" y="391"/>
                </a:lnTo>
                <a:lnTo>
                  <a:pt x="80785" y="447"/>
                </a:lnTo>
                <a:lnTo>
                  <a:pt x="80803" y="521"/>
                </a:lnTo>
                <a:lnTo>
                  <a:pt x="80822" y="577"/>
                </a:lnTo>
                <a:lnTo>
                  <a:pt x="80840" y="633"/>
                </a:lnTo>
                <a:lnTo>
                  <a:pt x="80878" y="670"/>
                </a:lnTo>
                <a:lnTo>
                  <a:pt x="80934" y="708"/>
                </a:lnTo>
                <a:lnTo>
                  <a:pt x="80989" y="745"/>
                </a:lnTo>
                <a:lnTo>
                  <a:pt x="81045" y="763"/>
                </a:lnTo>
                <a:lnTo>
                  <a:pt x="81176" y="763"/>
                </a:lnTo>
                <a:lnTo>
                  <a:pt x="81306" y="726"/>
                </a:lnTo>
                <a:lnTo>
                  <a:pt x="81380" y="689"/>
                </a:lnTo>
                <a:lnTo>
                  <a:pt x="81436" y="633"/>
                </a:lnTo>
                <a:lnTo>
                  <a:pt x="81473" y="577"/>
                </a:lnTo>
                <a:lnTo>
                  <a:pt x="81492" y="540"/>
                </a:lnTo>
                <a:lnTo>
                  <a:pt x="81511" y="465"/>
                </a:lnTo>
                <a:lnTo>
                  <a:pt x="81492" y="391"/>
                </a:lnTo>
                <a:lnTo>
                  <a:pt x="81473" y="335"/>
                </a:lnTo>
                <a:lnTo>
                  <a:pt x="81436" y="279"/>
                </a:lnTo>
                <a:lnTo>
                  <a:pt x="81306" y="205"/>
                </a:lnTo>
                <a:lnTo>
                  <a:pt x="81194" y="149"/>
                </a:lnTo>
                <a:close/>
                <a:moveTo>
                  <a:pt x="48445" y="56"/>
                </a:moveTo>
                <a:lnTo>
                  <a:pt x="48371" y="75"/>
                </a:lnTo>
                <a:lnTo>
                  <a:pt x="48296" y="93"/>
                </a:lnTo>
                <a:lnTo>
                  <a:pt x="48222" y="130"/>
                </a:lnTo>
                <a:lnTo>
                  <a:pt x="48166" y="186"/>
                </a:lnTo>
                <a:lnTo>
                  <a:pt x="48129" y="242"/>
                </a:lnTo>
                <a:lnTo>
                  <a:pt x="48091" y="317"/>
                </a:lnTo>
                <a:lnTo>
                  <a:pt x="48091" y="391"/>
                </a:lnTo>
                <a:lnTo>
                  <a:pt x="48091" y="465"/>
                </a:lnTo>
                <a:lnTo>
                  <a:pt x="48110" y="521"/>
                </a:lnTo>
                <a:lnTo>
                  <a:pt x="48129" y="577"/>
                </a:lnTo>
                <a:lnTo>
                  <a:pt x="48203" y="689"/>
                </a:lnTo>
                <a:lnTo>
                  <a:pt x="48259" y="726"/>
                </a:lnTo>
                <a:lnTo>
                  <a:pt x="48315" y="745"/>
                </a:lnTo>
                <a:lnTo>
                  <a:pt x="48371" y="763"/>
                </a:lnTo>
                <a:lnTo>
                  <a:pt x="48445" y="782"/>
                </a:lnTo>
                <a:lnTo>
                  <a:pt x="48520" y="763"/>
                </a:lnTo>
                <a:lnTo>
                  <a:pt x="48594" y="745"/>
                </a:lnTo>
                <a:lnTo>
                  <a:pt x="48650" y="708"/>
                </a:lnTo>
                <a:lnTo>
                  <a:pt x="48706" y="652"/>
                </a:lnTo>
                <a:lnTo>
                  <a:pt x="48743" y="596"/>
                </a:lnTo>
                <a:lnTo>
                  <a:pt x="48780" y="521"/>
                </a:lnTo>
                <a:lnTo>
                  <a:pt x="48799" y="447"/>
                </a:lnTo>
                <a:lnTo>
                  <a:pt x="48799" y="372"/>
                </a:lnTo>
                <a:lnTo>
                  <a:pt x="48780" y="317"/>
                </a:lnTo>
                <a:lnTo>
                  <a:pt x="48743" y="261"/>
                </a:lnTo>
                <a:lnTo>
                  <a:pt x="48668" y="149"/>
                </a:lnTo>
                <a:lnTo>
                  <a:pt x="48631" y="112"/>
                </a:lnTo>
                <a:lnTo>
                  <a:pt x="48575" y="93"/>
                </a:lnTo>
                <a:lnTo>
                  <a:pt x="48501" y="75"/>
                </a:lnTo>
                <a:lnTo>
                  <a:pt x="48445" y="56"/>
                </a:lnTo>
                <a:close/>
                <a:moveTo>
                  <a:pt x="65201" y="37"/>
                </a:moveTo>
                <a:lnTo>
                  <a:pt x="65145" y="56"/>
                </a:lnTo>
                <a:lnTo>
                  <a:pt x="65090" y="93"/>
                </a:lnTo>
                <a:lnTo>
                  <a:pt x="65034" y="130"/>
                </a:lnTo>
                <a:lnTo>
                  <a:pt x="64978" y="186"/>
                </a:lnTo>
                <a:lnTo>
                  <a:pt x="64959" y="242"/>
                </a:lnTo>
                <a:lnTo>
                  <a:pt x="64922" y="354"/>
                </a:lnTo>
                <a:lnTo>
                  <a:pt x="64922" y="484"/>
                </a:lnTo>
                <a:lnTo>
                  <a:pt x="64941" y="540"/>
                </a:lnTo>
                <a:lnTo>
                  <a:pt x="64959" y="596"/>
                </a:lnTo>
                <a:lnTo>
                  <a:pt x="64996" y="652"/>
                </a:lnTo>
                <a:lnTo>
                  <a:pt x="65052" y="708"/>
                </a:lnTo>
                <a:lnTo>
                  <a:pt x="65108" y="726"/>
                </a:lnTo>
                <a:lnTo>
                  <a:pt x="65164" y="763"/>
                </a:lnTo>
                <a:lnTo>
                  <a:pt x="65239" y="782"/>
                </a:lnTo>
                <a:lnTo>
                  <a:pt x="65294" y="782"/>
                </a:lnTo>
                <a:lnTo>
                  <a:pt x="65369" y="763"/>
                </a:lnTo>
                <a:lnTo>
                  <a:pt x="65425" y="745"/>
                </a:lnTo>
                <a:lnTo>
                  <a:pt x="65518" y="689"/>
                </a:lnTo>
                <a:lnTo>
                  <a:pt x="65592" y="596"/>
                </a:lnTo>
                <a:lnTo>
                  <a:pt x="65629" y="521"/>
                </a:lnTo>
                <a:lnTo>
                  <a:pt x="65629" y="465"/>
                </a:lnTo>
                <a:lnTo>
                  <a:pt x="65611" y="335"/>
                </a:lnTo>
                <a:lnTo>
                  <a:pt x="65611" y="279"/>
                </a:lnTo>
                <a:lnTo>
                  <a:pt x="65574" y="242"/>
                </a:lnTo>
                <a:lnTo>
                  <a:pt x="65499" y="149"/>
                </a:lnTo>
                <a:lnTo>
                  <a:pt x="65518" y="149"/>
                </a:lnTo>
                <a:lnTo>
                  <a:pt x="65406" y="75"/>
                </a:lnTo>
                <a:lnTo>
                  <a:pt x="65332" y="56"/>
                </a:lnTo>
                <a:lnTo>
                  <a:pt x="65276" y="37"/>
                </a:lnTo>
                <a:close/>
                <a:moveTo>
                  <a:pt x="88046" y="149"/>
                </a:moveTo>
                <a:lnTo>
                  <a:pt x="87990" y="168"/>
                </a:lnTo>
                <a:lnTo>
                  <a:pt x="87934" y="186"/>
                </a:lnTo>
                <a:lnTo>
                  <a:pt x="87878" y="223"/>
                </a:lnTo>
                <a:lnTo>
                  <a:pt x="87841" y="279"/>
                </a:lnTo>
                <a:lnTo>
                  <a:pt x="87822" y="335"/>
                </a:lnTo>
                <a:lnTo>
                  <a:pt x="87804" y="391"/>
                </a:lnTo>
                <a:lnTo>
                  <a:pt x="87785" y="465"/>
                </a:lnTo>
                <a:lnTo>
                  <a:pt x="87804" y="521"/>
                </a:lnTo>
                <a:lnTo>
                  <a:pt x="87822" y="577"/>
                </a:lnTo>
                <a:lnTo>
                  <a:pt x="87841" y="633"/>
                </a:lnTo>
                <a:lnTo>
                  <a:pt x="87878" y="689"/>
                </a:lnTo>
                <a:lnTo>
                  <a:pt x="87934" y="726"/>
                </a:lnTo>
                <a:lnTo>
                  <a:pt x="87990" y="745"/>
                </a:lnTo>
                <a:lnTo>
                  <a:pt x="88046" y="763"/>
                </a:lnTo>
                <a:lnTo>
                  <a:pt x="88101" y="782"/>
                </a:lnTo>
                <a:lnTo>
                  <a:pt x="88176" y="763"/>
                </a:lnTo>
                <a:lnTo>
                  <a:pt x="88232" y="745"/>
                </a:lnTo>
                <a:lnTo>
                  <a:pt x="88288" y="726"/>
                </a:lnTo>
                <a:lnTo>
                  <a:pt x="88344" y="689"/>
                </a:lnTo>
                <a:lnTo>
                  <a:pt x="88381" y="633"/>
                </a:lnTo>
                <a:lnTo>
                  <a:pt x="88399" y="577"/>
                </a:lnTo>
                <a:lnTo>
                  <a:pt x="88418" y="521"/>
                </a:lnTo>
                <a:lnTo>
                  <a:pt x="88418" y="465"/>
                </a:lnTo>
                <a:lnTo>
                  <a:pt x="88418" y="391"/>
                </a:lnTo>
                <a:lnTo>
                  <a:pt x="88399" y="335"/>
                </a:lnTo>
                <a:lnTo>
                  <a:pt x="88381" y="279"/>
                </a:lnTo>
                <a:lnTo>
                  <a:pt x="88325" y="242"/>
                </a:lnTo>
                <a:lnTo>
                  <a:pt x="88288" y="186"/>
                </a:lnTo>
                <a:lnTo>
                  <a:pt x="88232" y="168"/>
                </a:lnTo>
                <a:lnTo>
                  <a:pt x="88176" y="149"/>
                </a:lnTo>
                <a:close/>
                <a:moveTo>
                  <a:pt x="27053" y="279"/>
                </a:moveTo>
                <a:lnTo>
                  <a:pt x="26960" y="298"/>
                </a:lnTo>
                <a:lnTo>
                  <a:pt x="26885" y="335"/>
                </a:lnTo>
                <a:lnTo>
                  <a:pt x="26811" y="391"/>
                </a:lnTo>
                <a:lnTo>
                  <a:pt x="26774" y="484"/>
                </a:lnTo>
                <a:lnTo>
                  <a:pt x="26774" y="577"/>
                </a:lnTo>
                <a:lnTo>
                  <a:pt x="26811" y="670"/>
                </a:lnTo>
                <a:lnTo>
                  <a:pt x="26867" y="763"/>
                </a:lnTo>
                <a:lnTo>
                  <a:pt x="26904" y="782"/>
                </a:lnTo>
                <a:lnTo>
                  <a:pt x="26960" y="801"/>
                </a:lnTo>
                <a:lnTo>
                  <a:pt x="27071" y="801"/>
                </a:lnTo>
                <a:lnTo>
                  <a:pt x="27183" y="763"/>
                </a:lnTo>
                <a:lnTo>
                  <a:pt x="27258" y="689"/>
                </a:lnTo>
                <a:lnTo>
                  <a:pt x="27276" y="652"/>
                </a:lnTo>
                <a:lnTo>
                  <a:pt x="27295" y="596"/>
                </a:lnTo>
                <a:lnTo>
                  <a:pt x="27295" y="540"/>
                </a:lnTo>
                <a:lnTo>
                  <a:pt x="27295" y="484"/>
                </a:lnTo>
                <a:lnTo>
                  <a:pt x="27239" y="391"/>
                </a:lnTo>
                <a:lnTo>
                  <a:pt x="27165" y="317"/>
                </a:lnTo>
                <a:lnTo>
                  <a:pt x="27109" y="298"/>
                </a:lnTo>
                <a:lnTo>
                  <a:pt x="27053" y="279"/>
                </a:lnTo>
                <a:close/>
                <a:moveTo>
                  <a:pt x="51089" y="112"/>
                </a:moveTo>
                <a:lnTo>
                  <a:pt x="51014" y="130"/>
                </a:lnTo>
                <a:lnTo>
                  <a:pt x="50958" y="149"/>
                </a:lnTo>
                <a:lnTo>
                  <a:pt x="50903" y="168"/>
                </a:lnTo>
                <a:lnTo>
                  <a:pt x="50847" y="223"/>
                </a:lnTo>
                <a:lnTo>
                  <a:pt x="50791" y="261"/>
                </a:lnTo>
                <a:lnTo>
                  <a:pt x="50772" y="335"/>
                </a:lnTo>
                <a:lnTo>
                  <a:pt x="50754" y="391"/>
                </a:lnTo>
                <a:lnTo>
                  <a:pt x="50735" y="465"/>
                </a:lnTo>
                <a:lnTo>
                  <a:pt x="50754" y="521"/>
                </a:lnTo>
                <a:lnTo>
                  <a:pt x="50772" y="596"/>
                </a:lnTo>
                <a:lnTo>
                  <a:pt x="50810" y="652"/>
                </a:lnTo>
                <a:lnTo>
                  <a:pt x="50847" y="689"/>
                </a:lnTo>
                <a:lnTo>
                  <a:pt x="50884" y="745"/>
                </a:lnTo>
                <a:lnTo>
                  <a:pt x="50958" y="763"/>
                </a:lnTo>
                <a:lnTo>
                  <a:pt x="51014" y="801"/>
                </a:lnTo>
                <a:lnTo>
                  <a:pt x="51145" y="801"/>
                </a:lnTo>
                <a:lnTo>
                  <a:pt x="51219" y="763"/>
                </a:lnTo>
                <a:lnTo>
                  <a:pt x="51275" y="745"/>
                </a:lnTo>
                <a:lnTo>
                  <a:pt x="51331" y="689"/>
                </a:lnTo>
                <a:lnTo>
                  <a:pt x="51368" y="652"/>
                </a:lnTo>
                <a:lnTo>
                  <a:pt x="51405" y="596"/>
                </a:lnTo>
                <a:lnTo>
                  <a:pt x="51424" y="521"/>
                </a:lnTo>
                <a:lnTo>
                  <a:pt x="51424" y="465"/>
                </a:lnTo>
                <a:lnTo>
                  <a:pt x="51424" y="391"/>
                </a:lnTo>
                <a:lnTo>
                  <a:pt x="51387" y="335"/>
                </a:lnTo>
                <a:lnTo>
                  <a:pt x="51368" y="261"/>
                </a:lnTo>
                <a:lnTo>
                  <a:pt x="51331" y="223"/>
                </a:lnTo>
                <a:lnTo>
                  <a:pt x="51275" y="168"/>
                </a:lnTo>
                <a:lnTo>
                  <a:pt x="51219" y="149"/>
                </a:lnTo>
                <a:lnTo>
                  <a:pt x="51145" y="130"/>
                </a:lnTo>
                <a:lnTo>
                  <a:pt x="51089" y="112"/>
                </a:lnTo>
                <a:close/>
                <a:moveTo>
                  <a:pt x="72481" y="112"/>
                </a:moveTo>
                <a:lnTo>
                  <a:pt x="72425" y="130"/>
                </a:lnTo>
                <a:lnTo>
                  <a:pt x="72369" y="168"/>
                </a:lnTo>
                <a:lnTo>
                  <a:pt x="72313" y="205"/>
                </a:lnTo>
                <a:lnTo>
                  <a:pt x="72276" y="242"/>
                </a:lnTo>
                <a:lnTo>
                  <a:pt x="72220" y="354"/>
                </a:lnTo>
                <a:lnTo>
                  <a:pt x="72202" y="465"/>
                </a:lnTo>
                <a:lnTo>
                  <a:pt x="72202" y="540"/>
                </a:lnTo>
                <a:lnTo>
                  <a:pt x="72220" y="596"/>
                </a:lnTo>
                <a:lnTo>
                  <a:pt x="72258" y="652"/>
                </a:lnTo>
                <a:lnTo>
                  <a:pt x="72313" y="708"/>
                </a:lnTo>
                <a:lnTo>
                  <a:pt x="72369" y="745"/>
                </a:lnTo>
                <a:lnTo>
                  <a:pt x="72425" y="782"/>
                </a:lnTo>
                <a:lnTo>
                  <a:pt x="72500" y="801"/>
                </a:lnTo>
                <a:lnTo>
                  <a:pt x="72555" y="801"/>
                </a:lnTo>
                <a:lnTo>
                  <a:pt x="72630" y="782"/>
                </a:lnTo>
                <a:lnTo>
                  <a:pt x="72704" y="763"/>
                </a:lnTo>
                <a:lnTo>
                  <a:pt x="72760" y="726"/>
                </a:lnTo>
                <a:lnTo>
                  <a:pt x="72816" y="670"/>
                </a:lnTo>
                <a:lnTo>
                  <a:pt x="72853" y="596"/>
                </a:lnTo>
                <a:lnTo>
                  <a:pt x="72872" y="540"/>
                </a:lnTo>
                <a:lnTo>
                  <a:pt x="72872" y="465"/>
                </a:lnTo>
                <a:lnTo>
                  <a:pt x="72872" y="391"/>
                </a:lnTo>
                <a:lnTo>
                  <a:pt x="72853" y="335"/>
                </a:lnTo>
                <a:lnTo>
                  <a:pt x="72816" y="261"/>
                </a:lnTo>
                <a:lnTo>
                  <a:pt x="72779" y="205"/>
                </a:lnTo>
                <a:lnTo>
                  <a:pt x="72723" y="168"/>
                </a:lnTo>
                <a:lnTo>
                  <a:pt x="72611" y="130"/>
                </a:lnTo>
                <a:lnTo>
                  <a:pt x="72555" y="112"/>
                </a:lnTo>
                <a:close/>
                <a:moveTo>
                  <a:pt x="73915" y="112"/>
                </a:moveTo>
                <a:lnTo>
                  <a:pt x="73840" y="149"/>
                </a:lnTo>
                <a:lnTo>
                  <a:pt x="73784" y="186"/>
                </a:lnTo>
                <a:lnTo>
                  <a:pt x="73728" y="242"/>
                </a:lnTo>
                <a:lnTo>
                  <a:pt x="73691" y="298"/>
                </a:lnTo>
                <a:lnTo>
                  <a:pt x="73654" y="354"/>
                </a:lnTo>
                <a:lnTo>
                  <a:pt x="73635" y="428"/>
                </a:lnTo>
                <a:lnTo>
                  <a:pt x="73635" y="484"/>
                </a:lnTo>
                <a:lnTo>
                  <a:pt x="73654" y="559"/>
                </a:lnTo>
                <a:lnTo>
                  <a:pt x="73691" y="633"/>
                </a:lnTo>
                <a:lnTo>
                  <a:pt x="73728" y="689"/>
                </a:lnTo>
                <a:lnTo>
                  <a:pt x="73784" y="726"/>
                </a:lnTo>
                <a:lnTo>
                  <a:pt x="73840" y="763"/>
                </a:lnTo>
                <a:lnTo>
                  <a:pt x="73915" y="801"/>
                </a:lnTo>
                <a:lnTo>
                  <a:pt x="74119" y="801"/>
                </a:lnTo>
                <a:lnTo>
                  <a:pt x="74175" y="763"/>
                </a:lnTo>
                <a:lnTo>
                  <a:pt x="74324" y="670"/>
                </a:lnTo>
                <a:lnTo>
                  <a:pt x="74380" y="633"/>
                </a:lnTo>
                <a:lnTo>
                  <a:pt x="74417" y="559"/>
                </a:lnTo>
                <a:lnTo>
                  <a:pt x="74436" y="484"/>
                </a:lnTo>
                <a:lnTo>
                  <a:pt x="74436" y="410"/>
                </a:lnTo>
                <a:lnTo>
                  <a:pt x="74399" y="335"/>
                </a:lnTo>
                <a:lnTo>
                  <a:pt x="74361" y="279"/>
                </a:lnTo>
                <a:lnTo>
                  <a:pt x="74250" y="186"/>
                </a:lnTo>
                <a:lnTo>
                  <a:pt x="74119" y="130"/>
                </a:lnTo>
                <a:lnTo>
                  <a:pt x="74045" y="112"/>
                </a:lnTo>
                <a:close/>
                <a:moveTo>
                  <a:pt x="77862" y="447"/>
                </a:moveTo>
                <a:lnTo>
                  <a:pt x="77806" y="484"/>
                </a:lnTo>
                <a:lnTo>
                  <a:pt x="77768" y="540"/>
                </a:lnTo>
                <a:lnTo>
                  <a:pt x="77750" y="596"/>
                </a:lnTo>
                <a:lnTo>
                  <a:pt x="77750" y="670"/>
                </a:lnTo>
                <a:lnTo>
                  <a:pt x="77768" y="726"/>
                </a:lnTo>
                <a:lnTo>
                  <a:pt x="77824" y="782"/>
                </a:lnTo>
                <a:lnTo>
                  <a:pt x="77880" y="801"/>
                </a:lnTo>
                <a:lnTo>
                  <a:pt x="77955" y="782"/>
                </a:lnTo>
                <a:lnTo>
                  <a:pt x="77992" y="763"/>
                </a:lnTo>
                <a:lnTo>
                  <a:pt x="78048" y="708"/>
                </a:lnTo>
                <a:lnTo>
                  <a:pt x="78066" y="652"/>
                </a:lnTo>
                <a:lnTo>
                  <a:pt x="78066" y="596"/>
                </a:lnTo>
                <a:lnTo>
                  <a:pt x="78029" y="540"/>
                </a:lnTo>
                <a:lnTo>
                  <a:pt x="77992" y="484"/>
                </a:lnTo>
                <a:lnTo>
                  <a:pt x="77936" y="447"/>
                </a:lnTo>
                <a:close/>
                <a:moveTo>
                  <a:pt x="13108" y="261"/>
                </a:moveTo>
                <a:lnTo>
                  <a:pt x="13052" y="279"/>
                </a:lnTo>
                <a:lnTo>
                  <a:pt x="12996" y="317"/>
                </a:lnTo>
                <a:lnTo>
                  <a:pt x="12959" y="372"/>
                </a:lnTo>
                <a:lnTo>
                  <a:pt x="12922" y="410"/>
                </a:lnTo>
                <a:lnTo>
                  <a:pt x="12903" y="465"/>
                </a:lnTo>
                <a:lnTo>
                  <a:pt x="12903" y="521"/>
                </a:lnTo>
                <a:lnTo>
                  <a:pt x="12903" y="577"/>
                </a:lnTo>
                <a:lnTo>
                  <a:pt x="12940" y="689"/>
                </a:lnTo>
                <a:lnTo>
                  <a:pt x="12978" y="745"/>
                </a:lnTo>
                <a:lnTo>
                  <a:pt x="13015" y="782"/>
                </a:lnTo>
                <a:lnTo>
                  <a:pt x="13071" y="819"/>
                </a:lnTo>
                <a:lnTo>
                  <a:pt x="13127" y="819"/>
                </a:lnTo>
                <a:lnTo>
                  <a:pt x="13238" y="838"/>
                </a:lnTo>
                <a:lnTo>
                  <a:pt x="13350" y="801"/>
                </a:lnTo>
                <a:lnTo>
                  <a:pt x="13443" y="726"/>
                </a:lnTo>
                <a:lnTo>
                  <a:pt x="13462" y="670"/>
                </a:lnTo>
                <a:lnTo>
                  <a:pt x="13480" y="633"/>
                </a:lnTo>
                <a:lnTo>
                  <a:pt x="13499" y="521"/>
                </a:lnTo>
                <a:lnTo>
                  <a:pt x="13462" y="410"/>
                </a:lnTo>
                <a:lnTo>
                  <a:pt x="13406" y="335"/>
                </a:lnTo>
                <a:lnTo>
                  <a:pt x="13294" y="279"/>
                </a:lnTo>
                <a:lnTo>
                  <a:pt x="13238" y="261"/>
                </a:lnTo>
                <a:close/>
                <a:moveTo>
                  <a:pt x="28729" y="186"/>
                </a:moveTo>
                <a:lnTo>
                  <a:pt x="28673" y="205"/>
                </a:lnTo>
                <a:lnTo>
                  <a:pt x="28598" y="205"/>
                </a:lnTo>
                <a:lnTo>
                  <a:pt x="28542" y="242"/>
                </a:lnTo>
                <a:lnTo>
                  <a:pt x="28486" y="279"/>
                </a:lnTo>
                <a:lnTo>
                  <a:pt x="28449" y="317"/>
                </a:lnTo>
                <a:lnTo>
                  <a:pt x="28412" y="372"/>
                </a:lnTo>
                <a:lnTo>
                  <a:pt x="28393" y="428"/>
                </a:lnTo>
                <a:lnTo>
                  <a:pt x="28393" y="484"/>
                </a:lnTo>
                <a:lnTo>
                  <a:pt x="28375" y="540"/>
                </a:lnTo>
                <a:lnTo>
                  <a:pt x="28393" y="614"/>
                </a:lnTo>
                <a:lnTo>
                  <a:pt x="28412" y="670"/>
                </a:lnTo>
                <a:lnTo>
                  <a:pt x="28468" y="726"/>
                </a:lnTo>
                <a:lnTo>
                  <a:pt x="28505" y="763"/>
                </a:lnTo>
                <a:lnTo>
                  <a:pt x="28561" y="801"/>
                </a:lnTo>
                <a:lnTo>
                  <a:pt x="28635" y="819"/>
                </a:lnTo>
                <a:lnTo>
                  <a:pt x="28691" y="838"/>
                </a:lnTo>
                <a:lnTo>
                  <a:pt x="28766" y="838"/>
                </a:lnTo>
                <a:lnTo>
                  <a:pt x="28822" y="819"/>
                </a:lnTo>
                <a:lnTo>
                  <a:pt x="28877" y="782"/>
                </a:lnTo>
                <a:lnTo>
                  <a:pt x="28933" y="745"/>
                </a:lnTo>
                <a:lnTo>
                  <a:pt x="28989" y="652"/>
                </a:lnTo>
                <a:lnTo>
                  <a:pt x="29026" y="540"/>
                </a:lnTo>
                <a:lnTo>
                  <a:pt x="29008" y="410"/>
                </a:lnTo>
                <a:lnTo>
                  <a:pt x="28989" y="354"/>
                </a:lnTo>
                <a:lnTo>
                  <a:pt x="28952" y="298"/>
                </a:lnTo>
                <a:lnTo>
                  <a:pt x="28896" y="261"/>
                </a:lnTo>
                <a:lnTo>
                  <a:pt x="28859" y="223"/>
                </a:lnTo>
                <a:lnTo>
                  <a:pt x="28784" y="205"/>
                </a:lnTo>
                <a:lnTo>
                  <a:pt x="28729" y="186"/>
                </a:lnTo>
                <a:close/>
                <a:moveTo>
                  <a:pt x="30404" y="242"/>
                </a:moveTo>
                <a:lnTo>
                  <a:pt x="30348" y="261"/>
                </a:lnTo>
                <a:lnTo>
                  <a:pt x="30292" y="279"/>
                </a:lnTo>
                <a:lnTo>
                  <a:pt x="30199" y="335"/>
                </a:lnTo>
                <a:lnTo>
                  <a:pt x="30162" y="391"/>
                </a:lnTo>
                <a:lnTo>
                  <a:pt x="30125" y="447"/>
                </a:lnTo>
                <a:lnTo>
                  <a:pt x="30125" y="503"/>
                </a:lnTo>
                <a:lnTo>
                  <a:pt x="30106" y="559"/>
                </a:lnTo>
                <a:lnTo>
                  <a:pt x="30143" y="670"/>
                </a:lnTo>
                <a:lnTo>
                  <a:pt x="30199" y="745"/>
                </a:lnTo>
                <a:lnTo>
                  <a:pt x="30292" y="819"/>
                </a:lnTo>
                <a:lnTo>
                  <a:pt x="30348" y="838"/>
                </a:lnTo>
                <a:lnTo>
                  <a:pt x="30460" y="838"/>
                </a:lnTo>
                <a:lnTo>
                  <a:pt x="30516" y="819"/>
                </a:lnTo>
                <a:lnTo>
                  <a:pt x="30609" y="745"/>
                </a:lnTo>
                <a:lnTo>
                  <a:pt x="30683" y="652"/>
                </a:lnTo>
                <a:lnTo>
                  <a:pt x="30702" y="596"/>
                </a:lnTo>
                <a:lnTo>
                  <a:pt x="30702" y="540"/>
                </a:lnTo>
                <a:lnTo>
                  <a:pt x="30665" y="428"/>
                </a:lnTo>
                <a:lnTo>
                  <a:pt x="30609" y="335"/>
                </a:lnTo>
                <a:lnTo>
                  <a:pt x="30516" y="279"/>
                </a:lnTo>
                <a:lnTo>
                  <a:pt x="30460" y="261"/>
                </a:lnTo>
                <a:lnTo>
                  <a:pt x="30404" y="242"/>
                </a:lnTo>
                <a:close/>
                <a:moveTo>
                  <a:pt x="34258" y="242"/>
                </a:moveTo>
                <a:lnTo>
                  <a:pt x="34146" y="279"/>
                </a:lnTo>
                <a:lnTo>
                  <a:pt x="34072" y="354"/>
                </a:lnTo>
                <a:lnTo>
                  <a:pt x="34016" y="447"/>
                </a:lnTo>
                <a:lnTo>
                  <a:pt x="33997" y="559"/>
                </a:lnTo>
                <a:lnTo>
                  <a:pt x="34016" y="670"/>
                </a:lnTo>
                <a:lnTo>
                  <a:pt x="34053" y="726"/>
                </a:lnTo>
                <a:lnTo>
                  <a:pt x="34091" y="763"/>
                </a:lnTo>
                <a:lnTo>
                  <a:pt x="34146" y="801"/>
                </a:lnTo>
                <a:lnTo>
                  <a:pt x="34202" y="819"/>
                </a:lnTo>
                <a:lnTo>
                  <a:pt x="34258" y="838"/>
                </a:lnTo>
                <a:lnTo>
                  <a:pt x="34388" y="838"/>
                </a:lnTo>
                <a:lnTo>
                  <a:pt x="34444" y="801"/>
                </a:lnTo>
                <a:lnTo>
                  <a:pt x="34500" y="763"/>
                </a:lnTo>
                <a:lnTo>
                  <a:pt x="34537" y="726"/>
                </a:lnTo>
                <a:lnTo>
                  <a:pt x="34575" y="670"/>
                </a:lnTo>
                <a:lnTo>
                  <a:pt x="34593" y="614"/>
                </a:lnTo>
                <a:lnTo>
                  <a:pt x="34593" y="540"/>
                </a:lnTo>
                <a:lnTo>
                  <a:pt x="34593" y="484"/>
                </a:lnTo>
                <a:lnTo>
                  <a:pt x="34575" y="428"/>
                </a:lnTo>
                <a:lnTo>
                  <a:pt x="34537" y="372"/>
                </a:lnTo>
                <a:lnTo>
                  <a:pt x="34463" y="298"/>
                </a:lnTo>
                <a:lnTo>
                  <a:pt x="34351" y="242"/>
                </a:lnTo>
                <a:close/>
                <a:moveTo>
                  <a:pt x="91509" y="242"/>
                </a:moveTo>
                <a:lnTo>
                  <a:pt x="91453" y="261"/>
                </a:lnTo>
                <a:lnTo>
                  <a:pt x="91360" y="335"/>
                </a:lnTo>
                <a:lnTo>
                  <a:pt x="91322" y="372"/>
                </a:lnTo>
                <a:lnTo>
                  <a:pt x="91285" y="428"/>
                </a:lnTo>
                <a:lnTo>
                  <a:pt x="91267" y="484"/>
                </a:lnTo>
                <a:lnTo>
                  <a:pt x="91267" y="540"/>
                </a:lnTo>
                <a:lnTo>
                  <a:pt x="91285" y="596"/>
                </a:lnTo>
                <a:lnTo>
                  <a:pt x="91304" y="652"/>
                </a:lnTo>
                <a:lnTo>
                  <a:pt x="91360" y="745"/>
                </a:lnTo>
                <a:lnTo>
                  <a:pt x="91453" y="819"/>
                </a:lnTo>
                <a:lnTo>
                  <a:pt x="91509" y="838"/>
                </a:lnTo>
                <a:lnTo>
                  <a:pt x="91639" y="838"/>
                </a:lnTo>
                <a:lnTo>
                  <a:pt x="91695" y="819"/>
                </a:lnTo>
                <a:lnTo>
                  <a:pt x="91732" y="782"/>
                </a:lnTo>
                <a:lnTo>
                  <a:pt x="91788" y="745"/>
                </a:lnTo>
                <a:lnTo>
                  <a:pt x="91825" y="708"/>
                </a:lnTo>
                <a:lnTo>
                  <a:pt x="91844" y="652"/>
                </a:lnTo>
                <a:lnTo>
                  <a:pt x="91862" y="596"/>
                </a:lnTo>
                <a:lnTo>
                  <a:pt x="91862" y="540"/>
                </a:lnTo>
                <a:lnTo>
                  <a:pt x="91844" y="428"/>
                </a:lnTo>
                <a:lnTo>
                  <a:pt x="91769" y="335"/>
                </a:lnTo>
                <a:lnTo>
                  <a:pt x="91676" y="261"/>
                </a:lnTo>
                <a:lnTo>
                  <a:pt x="91620" y="242"/>
                </a:lnTo>
                <a:close/>
                <a:moveTo>
                  <a:pt x="36399" y="186"/>
                </a:moveTo>
                <a:lnTo>
                  <a:pt x="36306" y="205"/>
                </a:lnTo>
                <a:lnTo>
                  <a:pt x="36232" y="223"/>
                </a:lnTo>
                <a:lnTo>
                  <a:pt x="36138" y="298"/>
                </a:lnTo>
                <a:lnTo>
                  <a:pt x="36083" y="372"/>
                </a:lnTo>
                <a:lnTo>
                  <a:pt x="36064" y="447"/>
                </a:lnTo>
                <a:lnTo>
                  <a:pt x="36045" y="503"/>
                </a:lnTo>
                <a:lnTo>
                  <a:pt x="36045" y="521"/>
                </a:lnTo>
                <a:lnTo>
                  <a:pt x="36064" y="614"/>
                </a:lnTo>
                <a:lnTo>
                  <a:pt x="36083" y="689"/>
                </a:lnTo>
                <a:lnTo>
                  <a:pt x="36138" y="763"/>
                </a:lnTo>
                <a:lnTo>
                  <a:pt x="36194" y="801"/>
                </a:lnTo>
                <a:lnTo>
                  <a:pt x="36269" y="838"/>
                </a:lnTo>
                <a:lnTo>
                  <a:pt x="36343" y="856"/>
                </a:lnTo>
                <a:lnTo>
                  <a:pt x="36418" y="856"/>
                </a:lnTo>
                <a:lnTo>
                  <a:pt x="36511" y="838"/>
                </a:lnTo>
                <a:lnTo>
                  <a:pt x="36567" y="782"/>
                </a:lnTo>
                <a:lnTo>
                  <a:pt x="36623" y="726"/>
                </a:lnTo>
                <a:lnTo>
                  <a:pt x="36660" y="633"/>
                </a:lnTo>
                <a:lnTo>
                  <a:pt x="36678" y="577"/>
                </a:lnTo>
                <a:lnTo>
                  <a:pt x="36716" y="503"/>
                </a:lnTo>
                <a:lnTo>
                  <a:pt x="36716" y="428"/>
                </a:lnTo>
                <a:lnTo>
                  <a:pt x="36678" y="354"/>
                </a:lnTo>
                <a:lnTo>
                  <a:pt x="36641" y="298"/>
                </a:lnTo>
                <a:lnTo>
                  <a:pt x="36585" y="242"/>
                </a:lnTo>
                <a:lnTo>
                  <a:pt x="36511" y="205"/>
                </a:lnTo>
                <a:lnTo>
                  <a:pt x="36399" y="186"/>
                </a:lnTo>
                <a:close/>
                <a:moveTo>
                  <a:pt x="56637" y="223"/>
                </a:moveTo>
                <a:lnTo>
                  <a:pt x="56563" y="261"/>
                </a:lnTo>
                <a:lnTo>
                  <a:pt x="56507" y="298"/>
                </a:lnTo>
                <a:lnTo>
                  <a:pt x="56451" y="335"/>
                </a:lnTo>
                <a:lnTo>
                  <a:pt x="56414" y="410"/>
                </a:lnTo>
                <a:lnTo>
                  <a:pt x="56395" y="484"/>
                </a:lnTo>
                <a:lnTo>
                  <a:pt x="56376" y="559"/>
                </a:lnTo>
                <a:lnTo>
                  <a:pt x="56395" y="633"/>
                </a:lnTo>
                <a:lnTo>
                  <a:pt x="56432" y="689"/>
                </a:lnTo>
                <a:lnTo>
                  <a:pt x="56469" y="763"/>
                </a:lnTo>
                <a:lnTo>
                  <a:pt x="56525" y="801"/>
                </a:lnTo>
                <a:lnTo>
                  <a:pt x="56581" y="838"/>
                </a:lnTo>
                <a:lnTo>
                  <a:pt x="56656" y="856"/>
                </a:lnTo>
                <a:lnTo>
                  <a:pt x="56786" y="856"/>
                </a:lnTo>
                <a:lnTo>
                  <a:pt x="56898" y="819"/>
                </a:lnTo>
                <a:lnTo>
                  <a:pt x="56953" y="782"/>
                </a:lnTo>
                <a:lnTo>
                  <a:pt x="56991" y="745"/>
                </a:lnTo>
                <a:lnTo>
                  <a:pt x="57028" y="708"/>
                </a:lnTo>
                <a:lnTo>
                  <a:pt x="57065" y="633"/>
                </a:lnTo>
                <a:lnTo>
                  <a:pt x="57065" y="540"/>
                </a:lnTo>
                <a:lnTo>
                  <a:pt x="57047" y="428"/>
                </a:lnTo>
                <a:lnTo>
                  <a:pt x="57009" y="335"/>
                </a:lnTo>
                <a:lnTo>
                  <a:pt x="56916" y="279"/>
                </a:lnTo>
                <a:lnTo>
                  <a:pt x="56842" y="242"/>
                </a:lnTo>
                <a:lnTo>
                  <a:pt x="56786" y="223"/>
                </a:lnTo>
                <a:close/>
                <a:moveTo>
                  <a:pt x="58517" y="242"/>
                </a:moveTo>
                <a:lnTo>
                  <a:pt x="58406" y="261"/>
                </a:lnTo>
                <a:lnTo>
                  <a:pt x="58350" y="279"/>
                </a:lnTo>
                <a:lnTo>
                  <a:pt x="58294" y="317"/>
                </a:lnTo>
                <a:lnTo>
                  <a:pt x="58257" y="372"/>
                </a:lnTo>
                <a:lnTo>
                  <a:pt x="58238" y="428"/>
                </a:lnTo>
                <a:lnTo>
                  <a:pt x="58220" y="484"/>
                </a:lnTo>
                <a:lnTo>
                  <a:pt x="58220" y="540"/>
                </a:lnTo>
                <a:lnTo>
                  <a:pt x="58220" y="614"/>
                </a:lnTo>
                <a:lnTo>
                  <a:pt x="58238" y="670"/>
                </a:lnTo>
                <a:lnTo>
                  <a:pt x="58275" y="726"/>
                </a:lnTo>
                <a:lnTo>
                  <a:pt x="58313" y="763"/>
                </a:lnTo>
                <a:lnTo>
                  <a:pt x="58350" y="801"/>
                </a:lnTo>
                <a:lnTo>
                  <a:pt x="58406" y="838"/>
                </a:lnTo>
                <a:lnTo>
                  <a:pt x="58480" y="856"/>
                </a:lnTo>
                <a:lnTo>
                  <a:pt x="58592" y="856"/>
                </a:lnTo>
                <a:lnTo>
                  <a:pt x="58648" y="819"/>
                </a:lnTo>
                <a:lnTo>
                  <a:pt x="58704" y="801"/>
                </a:lnTo>
                <a:lnTo>
                  <a:pt x="58759" y="745"/>
                </a:lnTo>
                <a:lnTo>
                  <a:pt x="58797" y="708"/>
                </a:lnTo>
                <a:lnTo>
                  <a:pt x="58815" y="652"/>
                </a:lnTo>
                <a:lnTo>
                  <a:pt x="58834" y="577"/>
                </a:lnTo>
                <a:lnTo>
                  <a:pt x="58834" y="521"/>
                </a:lnTo>
                <a:lnTo>
                  <a:pt x="58797" y="410"/>
                </a:lnTo>
                <a:lnTo>
                  <a:pt x="58778" y="354"/>
                </a:lnTo>
                <a:lnTo>
                  <a:pt x="58741" y="298"/>
                </a:lnTo>
                <a:lnTo>
                  <a:pt x="58704" y="279"/>
                </a:lnTo>
                <a:lnTo>
                  <a:pt x="58648" y="242"/>
                </a:lnTo>
                <a:close/>
                <a:moveTo>
                  <a:pt x="41463" y="149"/>
                </a:moveTo>
                <a:lnTo>
                  <a:pt x="41389" y="168"/>
                </a:lnTo>
                <a:lnTo>
                  <a:pt x="41314" y="168"/>
                </a:lnTo>
                <a:lnTo>
                  <a:pt x="41240" y="205"/>
                </a:lnTo>
                <a:lnTo>
                  <a:pt x="41184" y="261"/>
                </a:lnTo>
                <a:lnTo>
                  <a:pt x="41128" y="317"/>
                </a:lnTo>
                <a:lnTo>
                  <a:pt x="41110" y="391"/>
                </a:lnTo>
                <a:lnTo>
                  <a:pt x="41091" y="447"/>
                </a:lnTo>
                <a:lnTo>
                  <a:pt x="41091" y="521"/>
                </a:lnTo>
                <a:lnTo>
                  <a:pt x="41091" y="577"/>
                </a:lnTo>
                <a:lnTo>
                  <a:pt x="41110" y="652"/>
                </a:lnTo>
                <a:lnTo>
                  <a:pt x="41147" y="708"/>
                </a:lnTo>
                <a:lnTo>
                  <a:pt x="41184" y="763"/>
                </a:lnTo>
                <a:lnTo>
                  <a:pt x="41240" y="801"/>
                </a:lnTo>
                <a:lnTo>
                  <a:pt x="41296" y="838"/>
                </a:lnTo>
                <a:lnTo>
                  <a:pt x="41352" y="856"/>
                </a:lnTo>
                <a:lnTo>
                  <a:pt x="41426" y="875"/>
                </a:lnTo>
                <a:lnTo>
                  <a:pt x="41482" y="856"/>
                </a:lnTo>
                <a:lnTo>
                  <a:pt x="41556" y="856"/>
                </a:lnTo>
                <a:lnTo>
                  <a:pt x="41612" y="819"/>
                </a:lnTo>
                <a:lnTo>
                  <a:pt x="41668" y="782"/>
                </a:lnTo>
                <a:lnTo>
                  <a:pt x="41724" y="745"/>
                </a:lnTo>
                <a:lnTo>
                  <a:pt x="41798" y="614"/>
                </a:lnTo>
                <a:lnTo>
                  <a:pt x="41817" y="540"/>
                </a:lnTo>
                <a:lnTo>
                  <a:pt x="41836" y="465"/>
                </a:lnTo>
                <a:lnTo>
                  <a:pt x="41817" y="391"/>
                </a:lnTo>
                <a:lnTo>
                  <a:pt x="41798" y="317"/>
                </a:lnTo>
                <a:lnTo>
                  <a:pt x="41761" y="261"/>
                </a:lnTo>
                <a:lnTo>
                  <a:pt x="41705" y="223"/>
                </a:lnTo>
                <a:lnTo>
                  <a:pt x="41631" y="186"/>
                </a:lnTo>
                <a:lnTo>
                  <a:pt x="41556" y="168"/>
                </a:lnTo>
                <a:lnTo>
                  <a:pt x="41463" y="149"/>
                </a:lnTo>
                <a:close/>
                <a:moveTo>
                  <a:pt x="70470" y="149"/>
                </a:moveTo>
                <a:lnTo>
                  <a:pt x="70396" y="168"/>
                </a:lnTo>
                <a:lnTo>
                  <a:pt x="70321" y="205"/>
                </a:lnTo>
                <a:lnTo>
                  <a:pt x="70247" y="242"/>
                </a:lnTo>
                <a:lnTo>
                  <a:pt x="70191" y="279"/>
                </a:lnTo>
                <a:lnTo>
                  <a:pt x="70154" y="335"/>
                </a:lnTo>
                <a:lnTo>
                  <a:pt x="70116" y="410"/>
                </a:lnTo>
                <a:lnTo>
                  <a:pt x="70098" y="465"/>
                </a:lnTo>
                <a:lnTo>
                  <a:pt x="70098" y="540"/>
                </a:lnTo>
                <a:lnTo>
                  <a:pt x="70135" y="652"/>
                </a:lnTo>
                <a:lnTo>
                  <a:pt x="70154" y="708"/>
                </a:lnTo>
                <a:lnTo>
                  <a:pt x="70210" y="763"/>
                </a:lnTo>
                <a:lnTo>
                  <a:pt x="70247" y="801"/>
                </a:lnTo>
                <a:lnTo>
                  <a:pt x="70303" y="838"/>
                </a:lnTo>
                <a:lnTo>
                  <a:pt x="70358" y="856"/>
                </a:lnTo>
                <a:lnTo>
                  <a:pt x="70433" y="875"/>
                </a:lnTo>
                <a:lnTo>
                  <a:pt x="70563" y="856"/>
                </a:lnTo>
                <a:lnTo>
                  <a:pt x="70619" y="838"/>
                </a:lnTo>
                <a:lnTo>
                  <a:pt x="70675" y="801"/>
                </a:lnTo>
                <a:lnTo>
                  <a:pt x="70712" y="745"/>
                </a:lnTo>
                <a:lnTo>
                  <a:pt x="70749" y="689"/>
                </a:lnTo>
                <a:lnTo>
                  <a:pt x="70787" y="614"/>
                </a:lnTo>
                <a:lnTo>
                  <a:pt x="70805" y="540"/>
                </a:lnTo>
                <a:lnTo>
                  <a:pt x="70824" y="465"/>
                </a:lnTo>
                <a:lnTo>
                  <a:pt x="70824" y="372"/>
                </a:lnTo>
                <a:lnTo>
                  <a:pt x="70787" y="298"/>
                </a:lnTo>
                <a:lnTo>
                  <a:pt x="70749" y="242"/>
                </a:lnTo>
                <a:lnTo>
                  <a:pt x="70694" y="186"/>
                </a:lnTo>
                <a:lnTo>
                  <a:pt x="70601" y="149"/>
                </a:lnTo>
                <a:close/>
                <a:moveTo>
                  <a:pt x="79314" y="205"/>
                </a:moveTo>
                <a:lnTo>
                  <a:pt x="79239" y="223"/>
                </a:lnTo>
                <a:lnTo>
                  <a:pt x="79183" y="261"/>
                </a:lnTo>
                <a:lnTo>
                  <a:pt x="79128" y="298"/>
                </a:lnTo>
                <a:lnTo>
                  <a:pt x="79090" y="354"/>
                </a:lnTo>
                <a:lnTo>
                  <a:pt x="79053" y="410"/>
                </a:lnTo>
                <a:lnTo>
                  <a:pt x="79035" y="484"/>
                </a:lnTo>
                <a:lnTo>
                  <a:pt x="79035" y="540"/>
                </a:lnTo>
                <a:lnTo>
                  <a:pt x="79035" y="614"/>
                </a:lnTo>
                <a:lnTo>
                  <a:pt x="79053" y="670"/>
                </a:lnTo>
                <a:lnTo>
                  <a:pt x="79090" y="726"/>
                </a:lnTo>
                <a:lnTo>
                  <a:pt x="79128" y="782"/>
                </a:lnTo>
                <a:lnTo>
                  <a:pt x="79183" y="819"/>
                </a:lnTo>
                <a:lnTo>
                  <a:pt x="79239" y="856"/>
                </a:lnTo>
                <a:lnTo>
                  <a:pt x="79295" y="875"/>
                </a:lnTo>
                <a:lnTo>
                  <a:pt x="79444" y="875"/>
                </a:lnTo>
                <a:lnTo>
                  <a:pt x="79500" y="856"/>
                </a:lnTo>
                <a:lnTo>
                  <a:pt x="79556" y="819"/>
                </a:lnTo>
                <a:lnTo>
                  <a:pt x="79612" y="782"/>
                </a:lnTo>
                <a:lnTo>
                  <a:pt x="79649" y="726"/>
                </a:lnTo>
                <a:lnTo>
                  <a:pt x="79686" y="670"/>
                </a:lnTo>
                <a:lnTo>
                  <a:pt x="79705" y="614"/>
                </a:lnTo>
                <a:lnTo>
                  <a:pt x="79705" y="540"/>
                </a:lnTo>
                <a:lnTo>
                  <a:pt x="79705" y="484"/>
                </a:lnTo>
                <a:lnTo>
                  <a:pt x="79686" y="410"/>
                </a:lnTo>
                <a:lnTo>
                  <a:pt x="79649" y="354"/>
                </a:lnTo>
                <a:lnTo>
                  <a:pt x="79612" y="298"/>
                </a:lnTo>
                <a:lnTo>
                  <a:pt x="79556" y="261"/>
                </a:lnTo>
                <a:lnTo>
                  <a:pt x="79500" y="223"/>
                </a:lnTo>
                <a:lnTo>
                  <a:pt x="79444" y="205"/>
                </a:lnTo>
                <a:close/>
                <a:moveTo>
                  <a:pt x="38056" y="112"/>
                </a:moveTo>
                <a:lnTo>
                  <a:pt x="37982" y="130"/>
                </a:lnTo>
                <a:lnTo>
                  <a:pt x="37889" y="149"/>
                </a:lnTo>
                <a:lnTo>
                  <a:pt x="37833" y="186"/>
                </a:lnTo>
                <a:lnTo>
                  <a:pt x="37758" y="223"/>
                </a:lnTo>
                <a:lnTo>
                  <a:pt x="37702" y="279"/>
                </a:lnTo>
                <a:lnTo>
                  <a:pt x="37647" y="335"/>
                </a:lnTo>
                <a:lnTo>
                  <a:pt x="37609" y="410"/>
                </a:lnTo>
                <a:lnTo>
                  <a:pt x="37591" y="465"/>
                </a:lnTo>
                <a:lnTo>
                  <a:pt x="37591" y="540"/>
                </a:lnTo>
                <a:lnTo>
                  <a:pt x="37591" y="596"/>
                </a:lnTo>
                <a:lnTo>
                  <a:pt x="37609" y="670"/>
                </a:lnTo>
                <a:lnTo>
                  <a:pt x="37628" y="726"/>
                </a:lnTo>
                <a:lnTo>
                  <a:pt x="37665" y="782"/>
                </a:lnTo>
                <a:lnTo>
                  <a:pt x="37721" y="819"/>
                </a:lnTo>
                <a:lnTo>
                  <a:pt x="37777" y="856"/>
                </a:lnTo>
                <a:lnTo>
                  <a:pt x="37851" y="875"/>
                </a:lnTo>
                <a:lnTo>
                  <a:pt x="37926" y="894"/>
                </a:lnTo>
                <a:lnTo>
                  <a:pt x="38000" y="894"/>
                </a:lnTo>
                <a:lnTo>
                  <a:pt x="38075" y="856"/>
                </a:lnTo>
                <a:lnTo>
                  <a:pt x="38131" y="838"/>
                </a:lnTo>
                <a:lnTo>
                  <a:pt x="38186" y="782"/>
                </a:lnTo>
                <a:lnTo>
                  <a:pt x="38224" y="726"/>
                </a:lnTo>
                <a:lnTo>
                  <a:pt x="38261" y="652"/>
                </a:lnTo>
                <a:lnTo>
                  <a:pt x="38298" y="521"/>
                </a:lnTo>
                <a:lnTo>
                  <a:pt x="38280" y="372"/>
                </a:lnTo>
                <a:lnTo>
                  <a:pt x="38261" y="298"/>
                </a:lnTo>
                <a:lnTo>
                  <a:pt x="38224" y="223"/>
                </a:lnTo>
                <a:lnTo>
                  <a:pt x="38186" y="168"/>
                </a:lnTo>
                <a:lnTo>
                  <a:pt x="38112" y="130"/>
                </a:lnTo>
                <a:lnTo>
                  <a:pt x="38056" y="112"/>
                </a:lnTo>
                <a:close/>
                <a:moveTo>
                  <a:pt x="68869" y="261"/>
                </a:moveTo>
                <a:lnTo>
                  <a:pt x="68813" y="279"/>
                </a:lnTo>
                <a:lnTo>
                  <a:pt x="68757" y="317"/>
                </a:lnTo>
                <a:lnTo>
                  <a:pt x="68720" y="354"/>
                </a:lnTo>
                <a:lnTo>
                  <a:pt x="68664" y="410"/>
                </a:lnTo>
                <a:lnTo>
                  <a:pt x="68646" y="465"/>
                </a:lnTo>
                <a:lnTo>
                  <a:pt x="68627" y="540"/>
                </a:lnTo>
                <a:lnTo>
                  <a:pt x="68627" y="596"/>
                </a:lnTo>
                <a:lnTo>
                  <a:pt x="68664" y="708"/>
                </a:lnTo>
                <a:lnTo>
                  <a:pt x="68739" y="801"/>
                </a:lnTo>
                <a:lnTo>
                  <a:pt x="68832" y="856"/>
                </a:lnTo>
                <a:lnTo>
                  <a:pt x="68888" y="875"/>
                </a:lnTo>
                <a:lnTo>
                  <a:pt x="68944" y="894"/>
                </a:lnTo>
                <a:lnTo>
                  <a:pt x="68999" y="875"/>
                </a:lnTo>
                <a:lnTo>
                  <a:pt x="69074" y="856"/>
                </a:lnTo>
                <a:lnTo>
                  <a:pt x="69130" y="819"/>
                </a:lnTo>
                <a:lnTo>
                  <a:pt x="69167" y="782"/>
                </a:lnTo>
                <a:lnTo>
                  <a:pt x="69204" y="745"/>
                </a:lnTo>
                <a:lnTo>
                  <a:pt x="69241" y="670"/>
                </a:lnTo>
                <a:lnTo>
                  <a:pt x="69260" y="614"/>
                </a:lnTo>
                <a:lnTo>
                  <a:pt x="69260" y="559"/>
                </a:lnTo>
                <a:lnTo>
                  <a:pt x="69223" y="447"/>
                </a:lnTo>
                <a:lnTo>
                  <a:pt x="69148" y="354"/>
                </a:lnTo>
                <a:lnTo>
                  <a:pt x="69055" y="279"/>
                </a:lnTo>
                <a:lnTo>
                  <a:pt x="68999" y="261"/>
                </a:lnTo>
                <a:close/>
                <a:moveTo>
                  <a:pt x="83000" y="186"/>
                </a:moveTo>
                <a:lnTo>
                  <a:pt x="82926" y="205"/>
                </a:lnTo>
                <a:lnTo>
                  <a:pt x="82870" y="223"/>
                </a:lnTo>
                <a:lnTo>
                  <a:pt x="82795" y="261"/>
                </a:lnTo>
                <a:lnTo>
                  <a:pt x="82739" y="317"/>
                </a:lnTo>
                <a:lnTo>
                  <a:pt x="82702" y="372"/>
                </a:lnTo>
                <a:lnTo>
                  <a:pt x="82665" y="428"/>
                </a:lnTo>
                <a:lnTo>
                  <a:pt x="82665" y="503"/>
                </a:lnTo>
                <a:lnTo>
                  <a:pt x="82665" y="577"/>
                </a:lnTo>
                <a:lnTo>
                  <a:pt x="82702" y="708"/>
                </a:lnTo>
                <a:lnTo>
                  <a:pt x="82777" y="801"/>
                </a:lnTo>
                <a:lnTo>
                  <a:pt x="82833" y="838"/>
                </a:lnTo>
                <a:lnTo>
                  <a:pt x="82888" y="875"/>
                </a:lnTo>
                <a:lnTo>
                  <a:pt x="82944" y="894"/>
                </a:lnTo>
                <a:lnTo>
                  <a:pt x="83075" y="894"/>
                </a:lnTo>
                <a:lnTo>
                  <a:pt x="83149" y="856"/>
                </a:lnTo>
                <a:lnTo>
                  <a:pt x="83205" y="819"/>
                </a:lnTo>
                <a:lnTo>
                  <a:pt x="83261" y="782"/>
                </a:lnTo>
                <a:lnTo>
                  <a:pt x="83317" y="726"/>
                </a:lnTo>
                <a:lnTo>
                  <a:pt x="83335" y="652"/>
                </a:lnTo>
                <a:lnTo>
                  <a:pt x="83354" y="577"/>
                </a:lnTo>
                <a:lnTo>
                  <a:pt x="83354" y="503"/>
                </a:lnTo>
                <a:lnTo>
                  <a:pt x="83317" y="391"/>
                </a:lnTo>
                <a:lnTo>
                  <a:pt x="83242" y="279"/>
                </a:lnTo>
                <a:lnTo>
                  <a:pt x="83186" y="242"/>
                </a:lnTo>
                <a:lnTo>
                  <a:pt x="83130" y="223"/>
                </a:lnTo>
                <a:lnTo>
                  <a:pt x="83075" y="205"/>
                </a:lnTo>
                <a:lnTo>
                  <a:pt x="83000" y="186"/>
                </a:lnTo>
                <a:close/>
                <a:moveTo>
                  <a:pt x="89833" y="186"/>
                </a:moveTo>
                <a:lnTo>
                  <a:pt x="89759" y="205"/>
                </a:lnTo>
                <a:lnTo>
                  <a:pt x="89684" y="223"/>
                </a:lnTo>
                <a:lnTo>
                  <a:pt x="89628" y="261"/>
                </a:lnTo>
                <a:lnTo>
                  <a:pt x="89591" y="298"/>
                </a:lnTo>
                <a:lnTo>
                  <a:pt x="89554" y="354"/>
                </a:lnTo>
                <a:lnTo>
                  <a:pt x="89516" y="410"/>
                </a:lnTo>
                <a:lnTo>
                  <a:pt x="89498" y="540"/>
                </a:lnTo>
                <a:lnTo>
                  <a:pt x="89516" y="670"/>
                </a:lnTo>
                <a:lnTo>
                  <a:pt x="89554" y="726"/>
                </a:lnTo>
                <a:lnTo>
                  <a:pt x="89591" y="782"/>
                </a:lnTo>
                <a:lnTo>
                  <a:pt x="89628" y="838"/>
                </a:lnTo>
                <a:lnTo>
                  <a:pt x="89684" y="875"/>
                </a:lnTo>
                <a:lnTo>
                  <a:pt x="89759" y="894"/>
                </a:lnTo>
                <a:lnTo>
                  <a:pt x="89926" y="894"/>
                </a:lnTo>
                <a:lnTo>
                  <a:pt x="89982" y="875"/>
                </a:lnTo>
                <a:lnTo>
                  <a:pt x="90056" y="838"/>
                </a:lnTo>
                <a:lnTo>
                  <a:pt x="90094" y="782"/>
                </a:lnTo>
                <a:lnTo>
                  <a:pt x="90131" y="726"/>
                </a:lnTo>
                <a:lnTo>
                  <a:pt x="90168" y="670"/>
                </a:lnTo>
                <a:lnTo>
                  <a:pt x="90187" y="540"/>
                </a:lnTo>
                <a:lnTo>
                  <a:pt x="90168" y="410"/>
                </a:lnTo>
                <a:lnTo>
                  <a:pt x="90131" y="354"/>
                </a:lnTo>
                <a:lnTo>
                  <a:pt x="90094" y="298"/>
                </a:lnTo>
                <a:lnTo>
                  <a:pt x="90056" y="261"/>
                </a:lnTo>
                <a:lnTo>
                  <a:pt x="89982" y="223"/>
                </a:lnTo>
                <a:lnTo>
                  <a:pt x="89926" y="205"/>
                </a:lnTo>
                <a:lnTo>
                  <a:pt x="89833" y="186"/>
                </a:lnTo>
                <a:close/>
                <a:moveTo>
                  <a:pt x="23609" y="298"/>
                </a:moveTo>
                <a:lnTo>
                  <a:pt x="23534" y="317"/>
                </a:lnTo>
                <a:lnTo>
                  <a:pt x="23478" y="335"/>
                </a:lnTo>
                <a:lnTo>
                  <a:pt x="23422" y="372"/>
                </a:lnTo>
                <a:lnTo>
                  <a:pt x="23385" y="428"/>
                </a:lnTo>
                <a:lnTo>
                  <a:pt x="23348" y="484"/>
                </a:lnTo>
                <a:lnTo>
                  <a:pt x="23329" y="540"/>
                </a:lnTo>
                <a:lnTo>
                  <a:pt x="23329" y="596"/>
                </a:lnTo>
                <a:lnTo>
                  <a:pt x="23329" y="670"/>
                </a:lnTo>
                <a:lnTo>
                  <a:pt x="23348" y="726"/>
                </a:lnTo>
                <a:lnTo>
                  <a:pt x="23385" y="782"/>
                </a:lnTo>
                <a:lnTo>
                  <a:pt x="23422" y="838"/>
                </a:lnTo>
                <a:lnTo>
                  <a:pt x="23478" y="875"/>
                </a:lnTo>
                <a:lnTo>
                  <a:pt x="23534" y="912"/>
                </a:lnTo>
                <a:lnTo>
                  <a:pt x="23739" y="912"/>
                </a:lnTo>
                <a:lnTo>
                  <a:pt x="23795" y="875"/>
                </a:lnTo>
                <a:lnTo>
                  <a:pt x="23851" y="838"/>
                </a:lnTo>
                <a:lnTo>
                  <a:pt x="23906" y="801"/>
                </a:lnTo>
                <a:lnTo>
                  <a:pt x="23925" y="745"/>
                </a:lnTo>
                <a:lnTo>
                  <a:pt x="23944" y="689"/>
                </a:lnTo>
                <a:lnTo>
                  <a:pt x="23962" y="633"/>
                </a:lnTo>
                <a:lnTo>
                  <a:pt x="23944" y="521"/>
                </a:lnTo>
                <a:lnTo>
                  <a:pt x="23888" y="428"/>
                </a:lnTo>
                <a:lnTo>
                  <a:pt x="23813" y="354"/>
                </a:lnTo>
                <a:lnTo>
                  <a:pt x="23702" y="298"/>
                </a:lnTo>
                <a:close/>
                <a:moveTo>
                  <a:pt x="14635" y="335"/>
                </a:moveTo>
                <a:lnTo>
                  <a:pt x="14579" y="354"/>
                </a:lnTo>
                <a:lnTo>
                  <a:pt x="14523" y="391"/>
                </a:lnTo>
                <a:lnTo>
                  <a:pt x="14467" y="428"/>
                </a:lnTo>
                <a:lnTo>
                  <a:pt x="14430" y="465"/>
                </a:lnTo>
                <a:lnTo>
                  <a:pt x="14411" y="521"/>
                </a:lnTo>
                <a:lnTo>
                  <a:pt x="14393" y="577"/>
                </a:lnTo>
                <a:lnTo>
                  <a:pt x="14393" y="633"/>
                </a:lnTo>
                <a:lnTo>
                  <a:pt x="14411" y="745"/>
                </a:lnTo>
                <a:lnTo>
                  <a:pt x="14486" y="838"/>
                </a:lnTo>
                <a:lnTo>
                  <a:pt x="14579" y="912"/>
                </a:lnTo>
                <a:lnTo>
                  <a:pt x="14635" y="912"/>
                </a:lnTo>
                <a:lnTo>
                  <a:pt x="14690" y="931"/>
                </a:lnTo>
                <a:lnTo>
                  <a:pt x="14746" y="912"/>
                </a:lnTo>
                <a:lnTo>
                  <a:pt x="14802" y="894"/>
                </a:lnTo>
                <a:lnTo>
                  <a:pt x="14895" y="838"/>
                </a:lnTo>
                <a:lnTo>
                  <a:pt x="14933" y="801"/>
                </a:lnTo>
                <a:lnTo>
                  <a:pt x="14970" y="745"/>
                </a:lnTo>
                <a:lnTo>
                  <a:pt x="14988" y="689"/>
                </a:lnTo>
                <a:lnTo>
                  <a:pt x="14988" y="633"/>
                </a:lnTo>
                <a:lnTo>
                  <a:pt x="14970" y="577"/>
                </a:lnTo>
                <a:lnTo>
                  <a:pt x="14951" y="521"/>
                </a:lnTo>
                <a:lnTo>
                  <a:pt x="14895" y="428"/>
                </a:lnTo>
                <a:lnTo>
                  <a:pt x="14802" y="354"/>
                </a:lnTo>
                <a:lnTo>
                  <a:pt x="14746" y="335"/>
                </a:lnTo>
                <a:close/>
                <a:moveTo>
                  <a:pt x="20052" y="298"/>
                </a:moveTo>
                <a:lnTo>
                  <a:pt x="19941" y="317"/>
                </a:lnTo>
                <a:lnTo>
                  <a:pt x="19885" y="354"/>
                </a:lnTo>
                <a:lnTo>
                  <a:pt x="19848" y="391"/>
                </a:lnTo>
                <a:lnTo>
                  <a:pt x="19773" y="503"/>
                </a:lnTo>
                <a:lnTo>
                  <a:pt x="19755" y="614"/>
                </a:lnTo>
                <a:lnTo>
                  <a:pt x="19773" y="726"/>
                </a:lnTo>
                <a:lnTo>
                  <a:pt x="19829" y="819"/>
                </a:lnTo>
                <a:lnTo>
                  <a:pt x="19866" y="856"/>
                </a:lnTo>
                <a:lnTo>
                  <a:pt x="19922" y="894"/>
                </a:lnTo>
                <a:lnTo>
                  <a:pt x="19997" y="931"/>
                </a:lnTo>
                <a:lnTo>
                  <a:pt x="20108" y="931"/>
                </a:lnTo>
                <a:lnTo>
                  <a:pt x="20183" y="912"/>
                </a:lnTo>
                <a:lnTo>
                  <a:pt x="20239" y="894"/>
                </a:lnTo>
                <a:lnTo>
                  <a:pt x="20295" y="838"/>
                </a:lnTo>
                <a:lnTo>
                  <a:pt x="20332" y="801"/>
                </a:lnTo>
                <a:lnTo>
                  <a:pt x="20369" y="726"/>
                </a:lnTo>
                <a:lnTo>
                  <a:pt x="20388" y="670"/>
                </a:lnTo>
                <a:lnTo>
                  <a:pt x="20388" y="596"/>
                </a:lnTo>
                <a:lnTo>
                  <a:pt x="20369" y="540"/>
                </a:lnTo>
                <a:lnTo>
                  <a:pt x="20350" y="465"/>
                </a:lnTo>
                <a:lnTo>
                  <a:pt x="20313" y="410"/>
                </a:lnTo>
                <a:lnTo>
                  <a:pt x="20257" y="372"/>
                </a:lnTo>
                <a:lnTo>
                  <a:pt x="20164" y="317"/>
                </a:lnTo>
                <a:lnTo>
                  <a:pt x="20052" y="298"/>
                </a:lnTo>
                <a:close/>
                <a:moveTo>
                  <a:pt x="63302" y="186"/>
                </a:moveTo>
                <a:lnTo>
                  <a:pt x="63228" y="205"/>
                </a:lnTo>
                <a:lnTo>
                  <a:pt x="63153" y="242"/>
                </a:lnTo>
                <a:lnTo>
                  <a:pt x="63097" y="298"/>
                </a:lnTo>
                <a:lnTo>
                  <a:pt x="63060" y="354"/>
                </a:lnTo>
                <a:lnTo>
                  <a:pt x="63023" y="410"/>
                </a:lnTo>
                <a:lnTo>
                  <a:pt x="63004" y="484"/>
                </a:lnTo>
                <a:lnTo>
                  <a:pt x="63004" y="559"/>
                </a:lnTo>
                <a:lnTo>
                  <a:pt x="63004" y="633"/>
                </a:lnTo>
                <a:lnTo>
                  <a:pt x="63023" y="708"/>
                </a:lnTo>
                <a:lnTo>
                  <a:pt x="63060" y="782"/>
                </a:lnTo>
                <a:lnTo>
                  <a:pt x="63116" y="838"/>
                </a:lnTo>
                <a:lnTo>
                  <a:pt x="63172" y="875"/>
                </a:lnTo>
                <a:lnTo>
                  <a:pt x="63246" y="912"/>
                </a:lnTo>
                <a:lnTo>
                  <a:pt x="63321" y="931"/>
                </a:lnTo>
                <a:lnTo>
                  <a:pt x="63395" y="931"/>
                </a:lnTo>
                <a:lnTo>
                  <a:pt x="63488" y="912"/>
                </a:lnTo>
                <a:lnTo>
                  <a:pt x="63563" y="875"/>
                </a:lnTo>
                <a:lnTo>
                  <a:pt x="63675" y="801"/>
                </a:lnTo>
                <a:lnTo>
                  <a:pt x="63730" y="745"/>
                </a:lnTo>
                <a:lnTo>
                  <a:pt x="63768" y="689"/>
                </a:lnTo>
                <a:lnTo>
                  <a:pt x="63805" y="633"/>
                </a:lnTo>
                <a:lnTo>
                  <a:pt x="63805" y="559"/>
                </a:lnTo>
                <a:lnTo>
                  <a:pt x="63805" y="484"/>
                </a:lnTo>
                <a:lnTo>
                  <a:pt x="63768" y="410"/>
                </a:lnTo>
                <a:lnTo>
                  <a:pt x="63730" y="354"/>
                </a:lnTo>
                <a:lnTo>
                  <a:pt x="63675" y="317"/>
                </a:lnTo>
                <a:lnTo>
                  <a:pt x="63544" y="223"/>
                </a:lnTo>
                <a:lnTo>
                  <a:pt x="63470" y="205"/>
                </a:lnTo>
                <a:lnTo>
                  <a:pt x="63377" y="186"/>
                </a:lnTo>
                <a:close/>
                <a:moveTo>
                  <a:pt x="39564" y="354"/>
                </a:moveTo>
                <a:lnTo>
                  <a:pt x="39434" y="372"/>
                </a:lnTo>
                <a:lnTo>
                  <a:pt x="39341" y="447"/>
                </a:lnTo>
                <a:lnTo>
                  <a:pt x="39304" y="484"/>
                </a:lnTo>
                <a:lnTo>
                  <a:pt x="39266" y="540"/>
                </a:lnTo>
                <a:lnTo>
                  <a:pt x="39248" y="596"/>
                </a:lnTo>
                <a:lnTo>
                  <a:pt x="39229" y="652"/>
                </a:lnTo>
                <a:lnTo>
                  <a:pt x="39229" y="708"/>
                </a:lnTo>
                <a:lnTo>
                  <a:pt x="39248" y="763"/>
                </a:lnTo>
                <a:lnTo>
                  <a:pt x="39266" y="819"/>
                </a:lnTo>
                <a:lnTo>
                  <a:pt x="39304" y="875"/>
                </a:lnTo>
                <a:lnTo>
                  <a:pt x="39359" y="912"/>
                </a:lnTo>
                <a:lnTo>
                  <a:pt x="39397" y="950"/>
                </a:lnTo>
                <a:lnTo>
                  <a:pt x="39453" y="968"/>
                </a:lnTo>
                <a:lnTo>
                  <a:pt x="39639" y="968"/>
                </a:lnTo>
                <a:lnTo>
                  <a:pt x="39732" y="894"/>
                </a:lnTo>
                <a:lnTo>
                  <a:pt x="39806" y="819"/>
                </a:lnTo>
                <a:lnTo>
                  <a:pt x="39843" y="708"/>
                </a:lnTo>
                <a:lnTo>
                  <a:pt x="39843" y="633"/>
                </a:lnTo>
                <a:lnTo>
                  <a:pt x="39843" y="577"/>
                </a:lnTo>
                <a:lnTo>
                  <a:pt x="39806" y="521"/>
                </a:lnTo>
                <a:lnTo>
                  <a:pt x="39788" y="465"/>
                </a:lnTo>
                <a:lnTo>
                  <a:pt x="39732" y="410"/>
                </a:lnTo>
                <a:lnTo>
                  <a:pt x="39676" y="391"/>
                </a:lnTo>
                <a:lnTo>
                  <a:pt x="39620" y="372"/>
                </a:lnTo>
                <a:lnTo>
                  <a:pt x="39564" y="354"/>
                </a:lnTo>
                <a:close/>
                <a:moveTo>
                  <a:pt x="746" y="410"/>
                </a:moveTo>
                <a:lnTo>
                  <a:pt x="690" y="428"/>
                </a:lnTo>
                <a:lnTo>
                  <a:pt x="615" y="428"/>
                </a:lnTo>
                <a:lnTo>
                  <a:pt x="559" y="447"/>
                </a:lnTo>
                <a:lnTo>
                  <a:pt x="466" y="521"/>
                </a:lnTo>
                <a:lnTo>
                  <a:pt x="429" y="559"/>
                </a:lnTo>
                <a:lnTo>
                  <a:pt x="410" y="614"/>
                </a:lnTo>
                <a:lnTo>
                  <a:pt x="392" y="708"/>
                </a:lnTo>
                <a:lnTo>
                  <a:pt x="392" y="801"/>
                </a:lnTo>
                <a:lnTo>
                  <a:pt x="448" y="894"/>
                </a:lnTo>
                <a:lnTo>
                  <a:pt x="485" y="931"/>
                </a:lnTo>
                <a:lnTo>
                  <a:pt x="522" y="950"/>
                </a:lnTo>
                <a:lnTo>
                  <a:pt x="615" y="987"/>
                </a:lnTo>
                <a:lnTo>
                  <a:pt x="801" y="987"/>
                </a:lnTo>
                <a:lnTo>
                  <a:pt x="894" y="950"/>
                </a:lnTo>
                <a:lnTo>
                  <a:pt x="950" y="931"/>
                </a:lnTo>
                <a:lnTo>
                  <a:pt x="988" y="894"/>
                </a:lnTo>
                <a:lnTo>
                  <a:pt x="1006" y="838"/>
                </a:lnTo>
                <a:lnTo>
                  <a:pt x="1025" y="782"/>
                </a:lnTo>
                <a:lnTo>
                  <a:pt x="1025" y="726"/>
                </a:lnTo>
                <a:lnTo>
                  <a:pt x="1025" y="670"/>
                </a:lnTo>
                <a:lnTo>
                  <a:pt x="988" y="559"/>
                </a:lnTo>
                <a:lnTo>
                  <a:pt x="894" y="465"/>
                </a:lnTo>
                <a:lnTo>
                  <a:pt x="857" y="428"/>
                </a:lnTo>
                <a:lnTo>
                  <a:pt x="801" y="410"/>
                </a:lnTo>
                <a:close/>
                <a:moveTo>
                  <a:pt x="3855" y="335"/>
                </a:moveTo>
                <a:lnTo>
                  <a:pt x="3799" y="372"/>
                </a:lnTo>
                <a:lnTo>
                  <a:pt x="3743" y="391"/>
                </a:lnTo>
                <a:lnTo>
                  <a:pt x="3706" y="447"/>
                </a:lnTo>
                <a:lnTo>
                  <a:pt x="3669" y="503"/>
                </a:lnTo>
                <a:lnTo>
                  <a:pt x="3631" y="614"/>
                </a:lnTo>
                <a:lnTo>
                  <a:pt x="3650" y="745"/>
                </a:lnTo>
                <a:lnTo>
                  <a:pt x="3669" y="801"/>
                </a:lnTo>
                <a:lnTo>
                  <a:pt x="3687" y="856"/>
                </a:lnTo>
                <a:lnTo>
                  <a:pt x="3724" y="912"/>
                </a:lnTo>
                <a:lnTo>
                  <a:pt x="3780" y="950"/>
                </a:lnTo>
                <a:lnTo>
                  <a:pt x="3836" y="968"/>
                </a:lnTo>
                <a:lnTo>
                  <a:pt x="3892" y="987"/>
                </a:lnTo>
                <a:lnTo>
                  <a:pt x="3966" y="987"/>
                </a:lnTo>
                <a:lnTo>
                  <a:pt x="4022" y="968"/>
                </a:lnTo>
                <a:lnTo>
                  <a:pt x="4078" y="931"/>
                </a:lnTo>
                <a:lnTo>
                  <a:pt x="4134" y="894"/>
                </a:lnTo>
                <a:lnTo>
                  <a:pt x="4171" y="856"/>
                </a:lnTo>
                <a:lnTo>
                  <a:pt x="4209" y="801"/>
                </a:lnTo>
                <a:lnTo>
                  <a:pt x="4227" y="689"/>
                </a:lnTo>
                <a:lnTo>
                  <a:pt x="4227" y="559"/>
                </a:lnTo>
                <a:lnTo>
                  <a:pt x="4209" y="503"/>
                </a:lnTo>
                <a:lnTo>
                  <a:pt x="4171" y="447"/>
                </a:lnTo>
                <a:lnTo>
                  <a:pt x="4134" y="410"/>
                </a:lnTo>
                <a:lnTo>
                  <a:pt x="4078" y="372"/>
                </a:lnTo>
                <a:lnTo>
                  <a:pt x="4022" y="354"/>
                </a:lnTo>
                <a:lnTo>
                  <a:pt x="3966" y="335"/>
                </a:lnTo>
                <a:close/>
                <a:moveTo>
                  <a:pt x="25899" y="410"/>
                </a:moveTo>
                <a:lnTo>
                  <a:pt x="25843" y="428"/>
                </a:lnTo>
                <a:lnTo>
                  <a:pt x="25787" y="447"/>
                </a:lnTo>
                <a:lnTo>
                  <a:pt x="25750" y="484"/>
                </a:lnTo>
                <a:lnTo>
                  <a:pt x="25694" y="577"/>
                </a:lnTo>
                <a:lnTo>
                  <a:pt x="25657" y="670"/>
                </a:lnTo>
                <a:lnTo>
                  <a:pt x="25638" y="726"/>
                </a:lnTo>
                <a:lnTo>
                  <a:pt x="25657" y="782"/>
                </a:lnTo>
                <a:lnTo>
                  <a:pt x="25675" y="838"/>
                </a:lnTo>
                <a:lnTo>
                  <a:pt x="25694" y="875"/>
                </a:lnTo>
                <a:lnTo>
                  <a:pt x="25787" y="950"/>
                </a:lnTo>
                <a:lnTo>
                  <a:pt x="25880" y="987"/>
                </a:lnTo>
                <a:lnTo>
                  <a:pt x="25973" y="968"/>
                </a:lnTo>
                <a:lnTo>
                  <a:pt x="26066" y="931"/>
                </a:lnTo>
                <a:lnTo>
                  <a:pt x="26103" y="894"/>
                </a:lnTo>
                <a:lnTo>
                  <a:pt x="26141" y="838"/>
                </a:lnTo>
                <a:lnTo>
                  <a:pt x="26159" y="801"/>
                </a:lnTo>
                <a:lnTo>
                  <a:pt x="26178" y="745"/>
                </a:lnTo>
                <a:lnTo>
                  <a:pt x="26159" y="633"/>
                </a:lnTo>
                <a:lnTo>
                  <a:pt x="26103" y="521"/>
                </a:lnTo>
                <a:lnTo>
                  <a:pt x="26029" y="465"/>
                </a:lnTo>
                <a:lnTo>
                  <a:pt x="25992" y="428"/>
                </a:lnTo>
                <a:lnTo>
                  <a:pt x="25936" y="410"/>
                </a:lnTo>
                <a:close/>
                <a:moveTo>
                  <a:pt x="21728" y="317"/>
                </a:moveTo>
                <a:lnTo>
                  <a:pt x="21654" y="354"/>
                </a:lnTo>
                <a:lnTo>
                  <a:pt x="21598" y="391"/>
                </a:lnTo>
                <a:lnTo>
                  <a:pt x="21542" y="428"/>
                </a:lnTo>
                <a:lnTo>
                  <a:pt x="21449" y="540"/>
                </a:lnTo>
                <a:lnTo>
                  <a:pt x="21430" y="596"/>
                </a:lnTo>
                <a:lnTo>
                  <a:pt x="21412" y="670"/>
                </a:lnTo>
                <a:lnTo>
                  <a:pt x="21412" y="726"/>
                </a:lnTo>
                <a:lnTo>
                  <a:pt x="21430" y="801"/>
                </a:lnTo>
                <a:lnTo>
                  <a:pt x="21449" y="856"/>
                </a:lnTo>
                <a:lnTo>
                  <a:pt x="21505" y="912"/>
                </a:lnTo>
                <a:lnTo>
                  <a:pt x="21561" y="950"/>
                </a:lnTo>
                <a:lnTo>
                  <a:pt x="21635" y="987"/>
                </a:lnTo>
                <a:lnTo>
                  <a:pt x="21784" y="1005"/>
                </a:lnTo>
                <a:lnTo>
                  <a:pt x="21858" y="1005"/>
                </a:lnTo>
                <a:lnTo>
                  <a:pt x="21933" y="987"/>
                </a:lnTo>
                <a:lnTo>
                  <a:pt x="21989" y="950"/>
                </a:lnTo>
                <a:lnTo>
                  <a:pt x="22063" y="894"/>
                </a:lnTo>
                <a:lnTo>
                  <a:pt x="22100" y="838"/>
                </a:lnTo>
                <a:lnTo>
                  <a:pt x="22138" y="782"/>
                </a:lnTo>
                <a:lnTo>
                  <a:pt x="22175" y="708"/>
                </a:lnTo>
                <a:lnTo>
                  <a:pt x="22175" y="633"/>
                </a:lnTo>
                <a:lnTo>
                  <a:pt x="22175" y="577"/>
                </a:lnTo>
                <a:lnTo>
                  <a:pt x="22156" y="503"/>
                </a:lnTo>
                <a:lnTo>
                  <a:pt x="22119" y="447"/>
                </a:lnTo>
                <a:lnTo>
                  <a:pt x="22063" y="391"/>
                </a:lnTo>
                <a:lnTo>
                  <a:pt x="21989" y="354"/>
                </a:lnTo>
                <a:lnTo>
                  <a:pt x="21933" y="317"/>
                </a:lnTo>
                <a:close/>
                <a:moveTo>
                  <a:pt x="8491" y="410"/>
                </a:moveTo>
                <a:lnTo>
                  <a:pt x="8416" y="428"/>
                </a:lnTo>
                <a:lnTo>
                  <a:pt x="8360" y="447"/>
                </a:lnTo>
                <a:lnTo>
                  <a:pt x="8304" y="484"/>
                </a:lnTo>
                <a:lnTo>
                  <a:pt x="8267" y="540"/>
                </a:lnTo>
                <a:lnTo>
                  <a:pt x="8230" y="596"/>
                </a:lnTo>
                <a:lnTo>
                  <a:pt x="8211" y="708"/>
                </a:lnTo>
                <a:lnTo>
                  <a:pt x="8230" y="819"/>
                </a:lnTo>
                <a:lnTo>
                  <a:pt x="8286" y="912"/>
                </a:lnTo>
                <a:lnTo>
                  <a:pt x="8323" y="968"/>
                </a:lnTo>
                <a:lnTo>
                  <a:pt x="8379" y="987"/>
                </a:lnTo>
                <a:lnTo>
                  <a:pt x="8435" y="1024"/>
                </a:lnTo>
                <a:lnTo>
                  <a:pt x="8565" y="1024"/>
                </a:lnTo>
                <a:lnTo>
                  <a:pt x="8621" y="1005"/>
                </a:lnTo>
                <a:lnTo>
                  <a:pt x="8733" y="950"/>
                </a:lnTo>
                <a:lnTo>
                  <a:pt x="8807" y="856"/>
                </a:lnTo>
                <a:lnTo>
                  <a:pt x="8826" y="801"/>
                </a:lnTo>
                <a:lnTo>
                  <a:pt x="8844" y="745"/>
                </a:lnTo>
                <a:lnTo>
                  <a:pt x="8844" y="689"/>
                </a:lnTo>
                <a:lnTo>
                  <a:pt x="8826" y="633"/>
                </a:lnTo>
                <a:lnTo>
                  <a:pt x="8770" y="521"/>
                </a:lnTo>
                <a:lnTo>
                  <a:pt x="8677" y="447"/>
                </a:lnTo>
                <a:lnTo>
                  <a:pt x="8621" y="428"/>
                </a:lnTo>
                <a:lnTo>
                  <a:pt x="8547" y="410"/>
                </a:lnTo>
                <a:close/>
                <a:moveTo>
                  <a:pt x="9980" y="410"/>
                </a:moveTo>
                <a:lnTo>
                  <a:pt x="9924" y="428"/>
                </a:lnTo>
                <a:lnTo>
                  <a:pt x="9868" y="447"/>
                </a:lnTo>
                <a:lnTo>
                  <a:pt x="9813" y="484"/>
                </a:lnTo>
                <a:lnTo>
                  <a:pt x="9757" y="521"/>
                </a:lnTo>
                <a:lnTo>
                  <a:pt x="9719" y="559"/>
                </a:lnTo>
                <a:lnTo>
                  <a:pt x="9701" y="614"/>
                </a:lnTo>
                <a:lnTo>
                  <a:pt x="9682" y="726"/>
                </a:lnTo>
                <a:lnTo>
                  <a:pt x="9701" y="838"/>
                </a:lnTo>
                <a:lnTo>
                  <a:pt x="9775" y="931"/>
                </a:lnTo>
                <a:lnTo>
                  <a:pt x="9813" y="968"/>
                </a:lnTo>
                <a:lnTo>
                  <a:pt x="9868" y="987"/>
                </a:lnTo>
                <a:lnTo>
                  <a:pt x="9924" y="1005"/>
                </a:lnTo>
                <a:lnTo>
                  <a:pt x="9980" y="1024"/>
                </a:lnTo>
                <a:lnTo>
                  <a:pt x="10055" y="1005"/>
                </a:lnTo>
                <a:lnTo>
                  <a:pt x="10110" y="1005"/>
                </a:lnTo>
                <a:lnTo>
                  <a:pt x="10166" y="968"/>
                </a:lnTo>
                <a:lnTo>
                  <a:pt x="10204" y="931"/>
                </a:lnTo>
                <a:lnTo>
                  <a:pt x="10278" y="838"/>
                </a:lnTo>
                <a:lnTo>
                  <a:pt x="10297" y="782"/>
                </a:lnTo>
                <a:lnTo>
                  <a:pt x="10315" y="726"/>
                </a:lnTo>
                <a:lnTo>
                  <a:pt x="10297" y="652"/>
                </a:lnTo>
                <a:lnTo>
                  <a:pt x="10278" y="596"/>
                </a:lnTo>
                <a:lnTo>
                  <a:pt x="10204" y="503"/>
                </a:lnTo>
                <a:lnTo>
                  <a:pt x="10166" y="465"/>
                </a:lnTo>
                <a:lnTo>
                  <a:pt x="10110" y="428"/>
                </a:lnTo>
                <a:lnTo>
                  <a:pt x="10036" y="410"/>
                </a:lnTo>
                <a:close/>
                <a:moveTo>
                  <a:pt x="16347" y="335"/>
                </a:moveTo>
                <a:lnTo>
                  <a:pt x="16273" y="354"/>
                </a:lnTo>
                <a:lnTo>
                  <a:pt x="16217" y="372"/>
                </a:lnTo>
                <a:lnTo>
                  <a:pt x="16143" y="410"/>
                </a:lnTo>
                <a:lnTo>
                  <a:pt x="16050" y="503"/>
                </a:lnTo>
                <a:lnTo>
                  <a:pt x="15994" y="614"/>
                </a:lnTo>
                <a:lnTo>
                  <a:pt x="15975" y="670"/>
                </a:lnTo>
                <a:lnTo>
                  <a:pt x="15975" y="745"/>
                </a:lnTo>
                <a:lnTo>
                  <a:pt x="15994" y="801"/>
                </a:lnTo>
                <a:lnTo>
                  <a:pt x="16012" y="856"/>
                </a:lnTo>
                <a:lnTo>
                  <a:pt x="16050" y="912"/>
                </a:lnTo>
                <a:lnTo>
                  <a:pt x="16087" y="968"/>
                </a:lnTo>
                <a:lnTo>
                  <a:pt x="16143" y="1005"/>
                </a:lnTo>
                <a:lnTo>
                  <a:pt x="16217" y="1024"/>
                </a:lnTo>
                <a:lnTo>
                  <a:pt x="16273" y="1043"/>
                </a:lnTo>
                <a:lnTo>
                  <a:pt x="16347" y="1043"/>
                </a:lnTo>
                <a:lnTo>
                  <a:pt x="16403" y="1024"/>
                </a:lnTo>
                <a:lnTo>
                  <a:pt x="16478" y="1005"/>
                </a:lnTo>
                <a:lnTo>
                  <a:pt x="16590" y="912"/>
                </a:lnTo>
                <a:lnTo>
                  <a:pt x="16627" y="856"/>
                </a:lnTo>
                <a:lnTo>
                  <a:pt x="16664" y="801"/>
                </a:lnTo>
                <a:lnTo>
                  <a:pt x="16683" y="726"/>
                </a:lnTo>
                <a:lnTo>
                  <a:pt x="16683" y="670"/>
                </a:lnTo>
                <a:lnTo>
                  <a:pt x="16664" y="596"/>
                </a:lnTo>
                <a:lnTo>
                  <a:pt x="16645" y="521"/>
                </a:lnTo>
                <a:lnTo>
                  <a:pt x="16608" y="465"/>
                </a:lnTo>
                <a:lnTo>
                  <a:pt x="16552" y="410"/>
                </a:lnTo>
                <a:lnTo>
                  <a:pt x="16496" y="372"/>
                </a:lnTo>
                <a:lnTo>
                  <a:pt x="16422" y="354"/>
                </a:lnTo>
                <a:lnTo>
                  <a:pt x="16347" y="335"/>
                </a:lnTo>
                <a:close/>
                <a:moveTo>
                  <a:pt x="84527" y="540"/>
                </a:moveTo>
                <a:lnTo>
                  <a:pt x="84490" y="559"/>
                </a:lnTo>
                <a:lnTo>
                  <a:pt x="84434" y="577"/>
                </a:lnTo>
                <a:lnTo>
                  <a:pt x="84397" y="614"/>
                </a:lnTo>
                <a:lnTo>
                  <a:pt x="84359" y="708"/>
                </a:lnTo>
                <a:lnTo>
                  <a:pt x="84341" y="801"/>
                </a:lnTo>
                <a:lnTo>
                  <a:pt x="84359" y="894"/>
                </a:lnTo>
                <a:lnTo>
                  <a:pt x="84397" y="987"/>
                </a:lnTo>
                <a:lnTo>
                  <a:pt x="84434" y="1024"/>
                </a:lnTo>
                <a:lnTo>
                  <a:pt x="84490" y="1043"/>
                </a:lnTo>
                <a:lnTo>
                  <a:pt x="84527" y="1061"/>
                </a:lnTo>
                <a:lnTo>
                  <a:pt x="84601" y="1080"/>
                </a:lnTo>
                <a:lnTo>
                  <a:pt x="84657" y="1061"/>
                </a:lnTo>
                <a:lnTo>
                  <a:pt x="84713" y="1043"/>
                </a:lnTo>
                <a:lnTo>
                  <a:pt x="84750" y="1024"/>
                </a:lnTo>
                <a:lnTo>
                  <a:pt x="84787" y="987"/>
                </a:lnTo>
                <a:lnTo>
                  <a:pt x="84843" y="894"/>
                </a:lnTo>
                <a:lnTo>
                  <a:pt x="84862" y="801"/>
                </a:lnTo>
                <a:lnTo>
                  <a:pt x="84843" y="708"/>
                </a:lnTo>
                <a:lnTo>
                  <a:pt x="84787" y="614"/>
                </a:lnTo>
                <a:lnTo>
                  <a:pt x="84750" y="577"/>
                </a:lnTo>
                <a:lnTo>
                  <a:pt x="84713" y="559"/>
                </a:lnTo>
                <a:lnTo>
                  <a:pt x="84657" y="540"/>
                </a:lnTo>
                <a:close/>
                <a:moveTo>
                  <a:pt x="6796" y="447"/>
                </a:moveTo>
                <a:lnTo>
                  <a:pt x="6722" y="465"/>
                </a:lnTo>
                <a:lnTo>
                  <a:pt x="6666" y="484"/>
                </a:lnTo>
                <a:lnTo>
                  <a:pt x="6592" y="521"/>
                </a:lnTo>
                <a:lnTo>
                  <a:pt x="6554" y="559"/>
                </a:lnTo>
                <a:lnTo>
                  <a:pt x="6517" y="614"/>
                </a:lnTo>
                <a:lnTo>
                  <a:pt x="6480" y="670"/>
                </a:lnTo>
                <a:lnTo>
                  <a:pt x="6461" y="745"/>
                </a:lnTo>
                <a:lnTo>
                  <a:pt x="6480" y="819"/>
                </a:lnTo>
                <a:lnTo>
                  <a:pt x="6517" y="931"/>
                </a:lnTo>
                <a:lnTo>
                  <a:pt x="6573" y="1024"/>
                </a:lnTo>
                <a:lnTo>
                  <a:pt x="6685" y="1080"/>
                </a:lnTo>
                <a:lnTo>
                  <a:pt x="6741" y="1099"/>
                </a:lnTo>
                <a:lnTo>
                  <a:pt x="6852" y="1099"/>
                </a:lnTo>
                <a:lnTo>
                  <a:pt x="6927" y="1061"/>
                </a:lnTo>
                <a:lnTo>
                  <a:pt x="6983" y="1024"/>
                </a:lnTo>
                <a:lnTo>
                  <a:pt x="7038" y="987"/>
                </a:lnTo>
                <a:lnTo>
                  <a:pt x="7076" y="931"/>
                </a:lnTo>
                <a:lnTo>
                  <a:pt x="7094" y="875"/>
                </a:lnTo>
                <a:lnTo>
                  <a:pt x="7113" y="801"/>
                </a:lnTo>
                <a:lnTo>
                  <a:pt x="7113" y="726"/>
                </a:lnTo>
                <a:lnTo>
                  <a:pt x="7076" y="614"/>
                </a:lnTo>
                <a:lnTo>
                  <a:pt x="7001" y="540"/>
                </a:lnTo>
                <a:lnTo>
                  <a:pt x="6908" y="465"/>
                </a:lnTo>
                <a:lnTo>
                  <a:pt x="6852" y="447"/>
                </a:lnTo>
                <a:close/>
                <a:moveTo>
                  <a:pt x="11507" y="465"/>
                </a:moveTo>
                <a:lnTo>
                  <a:pt x="11432" y="484"/>
                </a:lnTo>
                <a:lnTo>
                  <a:pt x="11358" y="484"/>
                </a:lnTo>
                <a:lnTo>
                  <a:pt x="11283" y="503"/>
                </a:lnTo>
                <a:lnTo>
                  <a:pt x="11228" y="540"/>
                </a:lnTo>
                <a:lnTo>
                  <a:pt x="11172" y="596"/>
                </a:lnTo>
                <a:lnTo>
                  <a:pt x="11134" y="652"/>
                </a:lnTo>
                <a:lnTo>
                  <a:pt x="11116" y="708"/>
                </a:lnTo>
                <a:lnTo>
                  <a:pt x="11097" y="782"/>
                </a:lnTo>
                <a:lnTo>
                  <a:pt x="11097" y="838"/>
                </a:lnTo>
                <a:lnTo>
                  <a:pt x="11116" y="912"/>
                </a:lnTo>
                <a:lnTo>
                  <a:pt x="11153" y="968"/>
                </a:lnTo>
                <a:lnTo>
                  <a:pt x="11190" y="1024"/>
                </a:lnTo>
                <a:lnTo>
                  <a:pt x="11246" y="1061"/>
                </a:lnTo>
                <a:lnTo>
                  <a:pt x="11321" y="1099"/>
                </a:lnTo>
                <a:lnTo>
                  <a:pt x="11376" y="1117"/>
                </a:lnTo>
                <a:lnTo>
                  <a:pt x="11451" y="1117"/>
                </a:lnTo>
                <a:lnTo>
                  <a:pt x="11581" y="1099"/>
                </a:lnTo>
                <a:lnTo>
                  <a:pt x="11637" y="1061"/>
                </a:lnTo>
                <a:lnTo>
                  <a:pt x="11693" y="1024"/>
                </a:lnTo>
                <a:lnTo>
                  <a:pt x="11749" y="987"/>
                </a:lnTo>
                <a:lnTo>
                  <a:pt x="11786" y="931"/>
                </a:lnTo>
                <a:lnTo>
                  <a:pt x="11823" y="875"/>
                </a:lnTo>
                <a:lnTo>
                  <a:pt x="11823" y="801"/>
                </a:lnTo>
                <a:lnTo>
                  <a:pt x="11842" y="745"/>
                </a:lnTo>
                <a:lnTo>
                  <a:pt x="11823" y="670"/>
                </a:lnTo>
                <a:lnTo>
                  <a:pt x="11805" y="614"/>
                </a:lnTo>
                <a:lnTo>
                  <a:pt x="11767" y="559"/>
                </a:lnTo>
                <a:lnTo>
                  <a:pt x="11730" y="503"/>
                </a:lnTo>
                <a:lnTo>
                  <a:pt x="11656" y="484"/>
                </a:lnTo>
                <a:lnTo>
                  <a:pt x="11581" y="465"/>
                </a:lnTo>
                <a:close/>
                <a:moveTo>
                  <a:pt x="2142" y="410"/>
                </a:moveTo>
                <a:lnTo>
                  <a:pt x="1993" y="484"/>
                </a:lnTo>
                <a:lnTo>
                  <a:pt x="1881" y="559"/>
                </a:lnTo>
                <a:lnTo>
                  <a:pt x="1825" y="614"/>
                </a:lnTo>
                <a:lnTo>
                  <a:pt x="1788" y="689"/>
                </a:lnTo>
                <a:lnTo>
                  <a:pt x="1770" y="745"/>
                </a:lnTo>
                <a:lnTo>
                  <a:pt x="1770" y="838"/>
                </a:lnTo>
                <a:lnTo>
                  <a:pt x="1788" y="912"/>
                </a:lnTo>
                <a:lnTo>
                  <a:pt x="1825" y="968"/>
                </a:lnTo>
                <a:lnTo>
                  <a:pt x="1863" y="1043"/>
                </a:lnTo>
                <a:lnTo>
                  <a:pt x="1918" y="1080"/>
                </a:lnTo>
                <a:lnTo>
                  <a:pt x="1993" y="1117"/>
                </a:lnTo>
                <a:lnTo>
                  <a:pt x="2049" y="1154"/>
                </a:lnTo>
                <a:lnTo>
                  <a:pt x="2123" y="1154"/>
                </a:lnTo>
                <a:lnTo>
                  <a:pt x="2216" y="1136"/>
                </a:lnTo>
                <a:lnTo>
                  <a:pt x="2347" y="1080"/>
                </a:lnTo>
                <a:lnTo>
                  <a:pt x="2458" y="987"/>
                </a:lnTo>
                <a:lnTo>
                  <a:pt x="2496" y="931"/>
                </a:lnTo>
                <a:lnTo>
                  <a:pt x="2533" y="875"/>
                </a:lnTo>
                <a:lnTo>
                  <a:pt x="2552" y="801"/>
                </a:lnTo>
                <a:lnTo>
                  <a:pt x="2552" y="726"/>
                </a:lnTo>
                <a:lnTo>
                  <a:pt x="2533" y="652"/>
                </a:lnTo>
                <a:lnTo>
                  <a:pt x="2514" y="577"/>
                </a:lnTo>
                <a:lnTo>
                  <a:pt x="2458" y="521"/>
                </a:lnTo>
                <a:lnTo>
                  <a:pt x="2421" y="465"/>
                </a:lnTo>
                <a:lnTo>
                  <a:pt x="2347" y="428"/>
                </a:lnTo>
                <a:lnTo>
                  <a:pt x="2291" y="410"/>
                </a:lnTo>
                <a:close/>
                <a:moveTo>
                  <a:pt x="32359" y="223"/>
                </a:moveTo>
                <a:lnTo>
                  <a:pt x="32285" y="261"/>
                </a:lnTo>
                <a:lnTo>
                  <a:pt x="32229" y="317"/>
                </a:lnTo>
                <a:lnTo>
                  <a:pt x="32191" y="372"/>
                </a:lnTo>
                <a:lnTo>
                  <a:pt x="32136" y="428"/>
                </a:lnTo>
                <a:lnTo>
                  <a:pt x="32061" y="465"/>
                </a:lnTo>
                <a:lnTo>
                  <a:pt x="32024" y="503"/>
                </a:lnTo>
                <a:lnTo>
                  <a:pt x="31987" y="559"/>
                </a:lnTo>
                <a:lnTo>
                  <a:pt x="31949" y="614"/>
                </a:lnTo>
                <a:lnTo>
                  <a:pt x="31931" y="670"/>
                </a:lnTo>
                <a:lnTo>
                  <a:pt x="31931" y="745"/>
                </a:lnTo>
                <a:lnTo>
                  <a:pt x="31949" y="819"/>
                </a:lnTo>
                <a:lnTo>
                  <a:pt x="31968" y="894"/>
                </a:lnTo>
                <a:lnTo>
                  <a:pt x="32005" y="950"/>
                </a:lnTo>
                <a:lnTo>
                  <a:pt x="32098" y="1061"/>
                </a:lnTo>
                <a:lnTo>
                  <a:pt x="32229" y="1136"/>
                </a:lnTo>
                <a:lnTo>
                  <a:pt x="32285" y="1173"/>
                </a:lnTo>
                <a:lnTo>
                  <a:pt x="32508" y="1173"/>
                </a:lnTo>
                <a:lnTo>
                  <a:pt x="32638" y="1117"/>
                </a:lnTo>
                <a:lnTo>
                  <a:pt x="32750" y="1043"/>
                </a:lnTo>
                <a:lnTo>
                  <a:pt x="32806" y="987"/>
                </a:lnTo>
                <a:lnTo>
                  <a:pt x="32824" y="912"/>
                </a:lnTo>
                <a:lnTo>
                  <a:pt x="32880" y="782"/>
                </a:lnTo>
                <a:lnTo>
                  <a:pt x="32880" y="633"/>
                </a:lnTo>
                <a:lnTo>
                  <a:pt x="32843" y="503"/>
                </a:lnTo>
                <a:lnTo>
                  <a:pt x="32806" y="410"/>
                </a:lnTo>
                <a:lnTo>
                  <a:pt x="32750" y="354"/>
                </a:lnTo>
                <a:lnTo>
                  <a:pt x="32694" y="298"/>
                </a:lnTo>
                <a:lnTo>
                  <a:pt x="32620" y="261"/>
                </a:lnTo>
                <a:lnTo>
                  <a:pt x="32527" y="223"/>
                </a:lnTo>
                <a:close/>
                <a:moveTo>
                  <a:pt x="91509" y="2029"/>
                </a:moveTo>
                <a:lnTo>
                  <a:pt x="91453" y="2048"/>
                </a:lnTo>
                <a:lnTo>
                  <a:pt x="91397" y="2067"/>
                </a:lnTo>
                <a:lnTo>
                  <a:pt x="91360" y="2104"/>
                </a:lnTo>
                <a:lnTo>
                  <a:pt x="91285" y="2216"/>
                </a:lnTo>
                <a:lnTo>
                  <a:pt x="91267" y="2271"/>
                </a:lnTo>
                <a:lnTo>
                  <a:pt x="91267" y="2327"/>
                </a:lnTo>
                <a:lnTo>
                  <a:pt x="91267" y="2383"/>
                </a:lnTo>
                <a:lnTo>
                  <a:pt x="91285" y="2439"/>
                </a:lnTo>
                <a:lnTo>
                  <a:pt x="91322" y="2495"/>
                </a:lnTo>
                <a:lnTo>
                  <a:pt x="91360" y="2532"/>
                </a:lnTo>
                <a:lnTo>
                  <a:pt x="91453" y="2588"/>
                </a:lnTo>
                <a:lnTo>
                  <a:pt x="91564" y="2625"/>
                </a:lnTo>
                <a:lnTo>
                  <a:pt x="91620" y="2625"/>
                </a:lnTo>
                <a:lnTo>
                  <a:pt x="91676" y="2607"/>
                </a:lnTo>
                <a:lnTo>
                  <a:pt x="91732" y="2569"/>
                </a:lnTo>
                <a:lnTo>
                  <a:pt x="91788" y="2532"/>
                </a:lnTo>
                <a:lnTo>
                  <a:pt x="91825" y="2476"/>
                </a:lnTo>
                <a:lnTo>
                  <a:pt x="91844" y="2439"/>
                </a:lnTo>
                <a:lnTo>
                  <a:pt x="91862" y="2365"/>
                </a:lnTo>
                <a:lnTo>
                  <a:pt x="91862" y="2309"/>
                </a:lnTo>
                <a:lnTo>
                  <a:pt x="91862" y="2253"/>
                </a:lnTo>
                <a:lnTo>
                  <a:pt x="91844" y="2197"/>
                </a:lnTo>
                <a:lnTo>
                  <a:pt x="91769" y="2104"/>
                </a:lnTo>
                <a:lnTo>
                  <a:pt x="91676" y="2048"/>
                </a:lnTo>
                <a:lnTo>
                  <a:pt x="91564" y="2029"/>
                </a:lnTo>
                <a:close/>
                <a:moveTo>
                  <a:pt x="727" y="2122"/>
                </a:moveTo>
                <a:lnTo>
                  <a:pt x="634" y="2141"/>
                </a:lnTo>
                <a:lnTo>
                  <a:pt x="541" y="2197"/>
                </a:lnTo>
                <a:lnTo>
                  <a:pt x="504" y="2234"/>
                </a:lnTo>
                <a:lnTo>
                  <a:pt x="485" y="2271"/>
                </a:lnTo>
                <a:lnTo>
                  <a:pt x="466" y="2327"/>
                </a:lnTo>
                <a:lnTo>
                  <a:pt x="448" y="2383"/>
                </a:lnTo>
                <a:lnTo>
                  <a:pt x="466" y="2458"/>
                </a:lnTo>
                <a:lnTo>
                  <a:pt x="485" y="2513"/>
                </a:lnTo>
                <a:lnTo>
                  <a:pt x="504" y="2551"/>
                </a:lnTo>
                <a:lnTo>
                  <a:pt x="541" y="2588"/>
                </a:lnTo>
                <a:lnTo>
                  <a:pt x="634" y="2644"/>
                </a:lnTo>
                <a:lnTo>
                  <a:pt x="820" y="2644"/>
                </a:lnTo>
                <a:lnTo>
                  <a:pt x="913" y="2588"/>
                </a:lnTo>
                <a:lnTo>
                  <a:pt x="950" y="2551"/>
                </a:lnTo>
                <a:lnTo>
                  <a:pt x="969" y="2513"/>
                </a:lnTo>
                <a:lnTo>
                  <a:pt x="988" y="2458"/>
                </a:lnTo>
                <a:lnTo>
                  <a:pt x="988" y="2383"/>
                </a:lnTo>
                <a:lnTo>
                  <a:pt x="988" y="2327"/>
                </a:lnTo>
                <a:lnTo>
                  <a:pt x="969" y="2271"/>
                </a:lnTo>
                <a:lnTo>
                  <a:pt x="950" y="2234"/>
                </a:lnTo>
                <a:lnTo>
                  <a:pt x="913" y="2197"/>
                </a:lnTo>
                <a:lnTo>
                  <a:pt x="820" y="2141"/>
                </a:lnTo>
                <a:lnTo>
                  <a:pt x="727" y="2122"/>
                </a:lnTo>
                <a:close/>
                <a:moveTo>
                  <a:pt x="690" y="3537"/>
                </a:moveTo>
                <a:lnTo>
                  <a:pt x="597" y="3575"/>
                </a:lnTo>
                <a:lnTo>
                  <a:pt x="541" y="3612"/>
                </a:lnTo>
                <a:lnTo>
                  <a:pt x="504" y="3649"/>
                </a:lnTo>
                <a:lnTo>
                  <a:pt x="448" y="3761"/>
                </a:lnTo>
                <a:lnTo>
                  <a:pt x="429" y="3817"/>
                </a:lnTo>
                <a:lnTo>
                  <a:pt x="429" y="3873"/>
                </a:lnTo>
                <a:lnTo>
                  <a:pt x="448" y="3928"/>
                </a:lnTo>
                <a:lnTo>
                  <a:pt x="466" y="3984"/>
                </a:lnTo>
                <a:lnTo>
                  <a:pt x="504" y="4022"/>
                </a:lnTo>
                <a:lnTo>
                  <a:pt x="541" y="4059"/>
                </a:lnTo>
                <a:lnTo>
                  <a:pt x="652" y="4115"/>
                </a:lnTo>
                <a:lnTo>
                  <a:pt x="820" y="4115"/>
                </a:lnTo>
                <a:lnTo>
                  <a:pt x="876" y="4077"/>
                </a:lnTo>
                <a:lnTo>
                  <a:pt x="913" y="4040"/>
                </a:lnTo>
                <a:lnTo>
                  <a:pt x="950" y="4003"/>
                </a:lnTo>
                <a:lnTo>
                  <a:pt x="988" y="3947"/>
                </a:lnTo>
                <a:lnTo>
                  <a:pt x="1006" y="3891"/>
                </a:lnTo>
                <a:lnTo>
                  <a:pt x="1006" y="3835"/>
                </a:lnTo>
                <a:lnTo>
                  <a:pt x="1006" y="3780"/>
                </a:lnTo>
                <a:lnTo>
                  <a:pt x="988" y="3724"/>
                </a:lnTo>
                <a:lnTo>
                  <a:pt x="969" y="3668"/>
                </a:lnTo>
                <a:lnTo>
                  <a:pt x="894" y="3593"/>
                </a:lnTo>
                <a:lnTo>
                  <a:pt x="801" y="3556"/>
                </a:lnTo>
                <a:lnTo>
                  <a:pt x="690" y="3537"/>
                </a:lnTo>
                <a:close/>
                <a:moveTo>
                  <a:pt x="91564" y="3705"/>
                </a:moveTo>
                <a:lnTo>
                  <a:pt x="91434" y="3742"/>
                </a:lnTo>
                <a:lnTo>
                  <a:pt x="91378" y="3761"/>
                </a:lnTo>
                <a:lnTo>
                  <a:pt x="91322" y="3798"/>
                </a:lnTo>
                <a:lnTo>
                  <a:pt x="91285" y="3854"/>
                </a:lnTo>
                <a:lnTo>
                  <a:pt x="91248" y="3910"/>
                </a:lnTo>
                <a:lnTo>
                  <a:pt x="91229" y="3966"/>
                </a:lnTo>
                <a:lnTo>
                  <a:pt x="91211" y="4059"/>
                </a:lnTo>
                <a:lnTo>
                  <a:pt x="91229" y="4133"/>
                </a:lnTo>
                <a:lnTo>
                  <a:pt x="91248" y="4208"/>
                </a:lnTo>
                <a:lnTo>
                  <a:pt x="91285" y="4264"/>
                </a:lnTo>
                <a:lnTo>
                  <a:pt x="91322" y="4301"/>
                </a:lnTo>
                <a:lnTo>
                  <a:pt x="91378" y="4338"/>
                </a:lnTo>
                <a:lnTo>
                  <a:pt x="91434" y="4375"/>
                </a:lnTo>
                <a:lnTo>
                  <a:pt x="91564" y="4394"/>
                </a:lnTo>
                <a:lnTo>
                  <a:pt x="91695" y="4375"/>
                </a:lnTo>
                <a:lnTo>
                  <a:pt x="91751" y="4338"/>
                </a:lnTo>
                <a:lnTo>
                  <a:pt x="91806" y="4301"/>
                </a:lnTo>
                <a:lnTo>
                  <a:pt x="91862" y="4264"/>
                </a:lnTo>
                <a:lnTo>
                  <a:pt x="91881" y="4208"/>
                </a:lnTo>
                <a:lnTo>
                  <a:pt x="91918" y="4133"/>
                </a:lnTo>
                <a:lnTo>
                  <a:pt x="91918" y="4059"/>
                </a:lnTo>
                <a:lnTo>
                  <a:pt x="91918" y="3966"/>
                </a:lnTo>
                <a:lnTo>
                  <a:pt x="91881" y="3910"/>
                </a:lnTo>
                <a:lnTo>
                  <a:pt x="91862" y="3854"/>
                </a:lnTo>
                <a:lnTo>
                  <a:pt x="91806" y="3798"/>
                </a:lnTo>
                <a:lnTo>
                  <a:pt x="91751" y="3761"/>
                </a:lnTo>
                <a:lnTo>
                  <a:pt x="91695" y="3742"/>
                </a:lnTo>
                <a:lnTo>
                  <a:pt x="91564" y="3705"/>
                </a:lnTo>
                <a:close/>
                <a:moveTo>
                  <a:pt x="783" y="5269"/>
                </a:moveTo>
                <a:lnTo>
                  <a:pt x="727" y="5288"/>
                </a:lnTo>
                <a:lnTo>
                  <a:pt x="690" y="5306"/>
                </a:lnTo>
                <a:lnTo>
                  <a:pt x="652" y="5362"/>
                </a:lnTo>
                <a:lnTo>
                  <a:pt x="634" y="5399"/>
                </a:lnTo>
                <a:lnTo>
                  <a:pt x="615" y="5437"/>
                </a:lnTo>
                <a:lnTo>
                  <a:pt x="615" y="5455"/>
                </a:lnTo>
                <a:lnTo>
                  <a:pt x="597" y="5455"/>
                </a:lnTo>
                <a:lnTo>
                  <a:pt x="578" y="5474"/>
                </a:lnTo>
                <a:lnTo>
                  <a:pt x="504" y="5548"/>
                </a:lnTo>
                <a:lnTo>
                  <a:pt x="466" y="5623"/>
                </a:lnTo>
                <a:lnTo>
                  <a:pt x="466" y="5716"/>
                </a:lnTo>
                <a:lnTo>
                  <a:pt x="504" y="5809"/>
                </a:lnTo>
                <a:lnTo>
                  <a:pt x="559" y="5883"/>
                </a:lnTo>
                <a:lnTo>
                  <a:pt x="652" y="5939"/>
                </a:lnTo>
                <a:lnTo>
                  <a:pt x="746" y="5939"/>
                </a:lnTo>
                <a:lnTo>
                  <a:pt x="857" y="5921"/>
                </a:lnTo>
                <a:lnTo>
                  <a:pt x="932" y="5883"/>
                </a:lnTo>
                <a:lnTo>
                  <a:pt x="988" y="5809"/>
                </a:lnTo>
                <a:lnTo>
                  <a:pt x="1025" y="5716"/>
                </a:lnTo>
                <a:lnTo>
                  <a:pt x="1043" y="5623"/>
                </a:lnTo>
                <a:lnTo>
                  <a:pt x="1043" y="5530"/>
                </a:lnTo>
                <a:lnTo>
                  <a:pt x="1025" y="5437"/>
                </a:lnTo>
                <a:lnTo>
                  <a:pt x="969" y="5362"/>
                </a:lnTo>
                <a:lnTo>
                  <a:pt x="913" y="5306"/>
                </a:lnTo>
                <a:lnTo>
                  <a:pt x="857" y="5269"/>
                </a:lnTo>
                <a:close/>
                <a:moveTo>
                  <a:pt x="91583" y="5474"/>
                </a:moveTo>
                <a:lnTo>
                  <a:pt x="91527" y="5492"/>
                </a:lnTo>
                <a:lnTo>
                  <a:pt x="91471" y="5530"/>
                </a:lnTo>
                <a:lnTo>
                  <a:pt x="91416" y="5567"/>
                </a:lnTo>
                <a:lnTo>
                  <a:pt x="91378" y="5623"/>
                </a:lnTo>
                <a:lnTo>
                  <a:pt x="91360" y="5697"/>
                </a:lnTo>
                <a:lnTo>
                  <a:pt x="91341" y="5753"/>
                </a:lnTo>
                <a:lnTo>
                  <a:pt x="91341" y="5827"/>
                </a:lnTo>
                <a:lnTo>
                  <a:pt x="91360" y="5883"/>
                </a:lnTo>
                <a:lnTo>
                  <a:pt x="91378" y="5939"/>
                </a:lnTo>
                <a:lnTo>
                  <a:pt x="91453" y="6014"/>
                </a:lnTo>
                <a:lnTo>
                  <a:pt x="91546" y="6088"/>
                </a:lnTo>
                <a:lnTo>
                  <a:pt x="91658" y="6107"/>
                </a:lnTo>
                <a:lnTo>
                  <a:pt x="91713" y="6088"/>
                </a:lnTo>
                <a:lnTo>
                  <a:pt x="91788" y="6070"/>
                </a:lnTo>
                <a:lnTo>
                  <a:pt x="91844" y="6032"/>
                </a:lnTo>
                <a:lnTo>
                  <a:pt x="91900" y="5995"/>
                </a:lnTo>
                <a:lnTo>
                  <a:pt x="91937" y="5939"/>
                </a:lnTo>
                <a:lnTo>
                  <a:pt x="91955" y="5883"/>
                </a:lnTo>
                <a:lnTo>
                  <a:pt x="91974" y="5809"/>
                </a:lnTo>
                <a:lnTo>
                  <a:pt x="91974" y="5734"/>
                </a:lnTo>
                <a:lnTo>
                  <a:pt x="91955" y="5679"/>
                </a:lnTo>
                <a:lnTo>
                  <a:pt x="91937" y="5641"/>
                </a:lnTo>
                <a:lnTo>
                  <a:pt x="91862" y="5548"/>
                </a:lnTo>
                <a:lnTo>
                  <a:pt x="91769" y="5492"/>
                </a:lnTo>
                <a:lnTo>
                  <a:pt x="91658" y="5474"/>
                </a:lnTo>
                <a:close/>
                <a:moveTo>
                  <a:pt x="708" y="6963"/>
                </a:moveTo>
                <a:lnTo>
                  <a:pt x="652" y="6982"/>
                </a:lnTo>
                <a:lnTo>
                  <a:pt x="578" y="7000"/>
                </a:lnTo>
                <a:lnTo>
                  <a:pt x="504" y="7038"/>
                </a:lnTo>
                <a:lnTo>
                  <a:pt x="448" y="7075"/>
                </a:lnTo>
                <a:lnTo>
                  <a:pt x="392" y="7131"/>
                </a:lnTo>
                <a:lnTo>
                  <a:pt x="355" y="7187"/>
                </a:lnTo>
                <a:lnTo>
                  <a:pt x="336" y="7261"/>
                </a:lnTo>
                <a:lnTo>
                  <a:pt x="317" y="7317"/>
                </a:lnTo>
                <a:lnTo>
                  <a:pt x="317" y="7391"/>
                </a:lnTo>
                <a:lnTo>
                  <a:pt x="317" y="7447"/>
                </a:lnTo>
                <a:lnTo>
                  <a:pt x="355" y="7503"/>
                </a:lnTo>
                <a:lnTo>
                  <a:pt x="373" y="7559"/>
                </a:lnTo>
                <a:lnTo>
                  <a:pt x="429" y="7615"/>
                </a:lnTo>
                <a:lnTo>
                  <a:pt x="466" y="7652"/>
                </a:lnTo>
                <a:lnTo>
                  <a:pt x="541" y="7689"/>
                </a:lnTo>
                <a:lnTo>
                  <a:pt x="597" y="7708"/>
                </a:lnTo>
                <a:lnTo>
                  <a:pt x="671" y="7727"/>
                </a:lnTo>
                <a:lnTo>
                  <a:pt x="746" y="7708"/>
                </a:lnTo>
                <a:lnTo>
                  <a:pt x="801" y="7689"/>
                </a:lnTo>
                <a:lnTo>
                  <a:pt x="876" y="7671"/>
                </a:lnTo>
                <a:lnTo>
                  <a:pt x="932" y="7615"/>
                </a:lnTo>
                <a:lnTo>
                  <a:pt x="969" y="7559"/>
                </a:lnTo>
                <a:lnTo>
                  <a:pt x="1006" y="7503"/>
                </a:lnTo>
                <a:lnTo>
                  <a:pt x="1025" y="7429"/>
                </a:lnTo>
                <a:lnTo>
                  <a:pt x="1025" y="7354"/>
                </a:lnTo>
                <a:lnTo>
                  <a:pt x="1025" y="7261"/>
                </a:lnTo>
                <a:lnTo>
                  <a:pt x="1006" y="7187"/>
                </a:lnTo>
                <a:lnTo>
                  <a:pt x="969" y="7112"/>
                </a:lnTo>
                <a:lnTo>
                  <a:pt x="913" y="7056"/>
                </a:lnTo>
                <a:lnTo>
                  <a:pt x="857" y="7000"/>
                </a:lnTo>
                <a:lnTo>
                  <a:pt x="783" y="6982"/>
                </a:lnTo>
                <a:lnTo>
                  <a:pt x="708" y="6963"/>
                </a:lnTo>
                <a:close/>
                <a:moveTo>
                  <a:pt x="91658" y="7242"/>
                </a:moveTo>
                <a:lnTo>
                  <a:pt x="91602" y="7261"/>
                </a:lnTo>
                <a:lnTo>
                  <a:pt x="91546" y="7298"/>
                </a:lnTo>
                <a:lnTo>
                  <a:pt x="91490" y="7336"/>
                </a:lnTo>
                <a:lnTo>
                  <a:pt x="91434" y="7391"/>
                </a:lnTo>
                <a:lnTo>
                  <a:pt x="91397" y="7466"/>
                </a:lnTo>
                <a:lnTo>
                  <a:pt x="91378" y="7540"/>
                </a:lnTo>
                <a:lnTo>
                  <a:pt x="91378" y="7596"/>
                </a:lnTo>
                <a:lnTo>
                  <a:pt x="91378" y="7671"/>
                </a:lnTo>
                <a:lnTo>
                  <a:pt x="91397" y="7745"/>
                </a:lnTo>
                <a:lnTo>
                  <a:pt x="91434" y="7801"/>
                </a:lnTo>
                <a:lnTo>
                  <a:pt x="91490" y="7857"/>
                </a:lnTo>
                <a:lnTo>
                  <a:pt x="91546" y="7913"/>
                </a:lnTo>
                <a:lnTo>
                  <a:pt x="91602" y="7931"/>
                </a:lnTo>
                <a:lnTo>
                  <a:pt x="91676" y="7950"/>
                </a:lnTo>
                <a:lnTo>
                  <a:pt x="91751" y="7969"/>
                </a:lnTo>
                <a:lnTo>
                  <a:pt x="91806" y="7950"/>
                </a:lnTo>
                <a:lnTo>
                  <a:pt x="91881" y="7931"/>
                </a:lnTo>
                <a:lnTo>
                  <a:pt x="91937" y="7913"/>
                </a:lnTo>
                <a:lnTo>
                  <a:pt x="91993" y="7857"/>
                </a:lnTo>
                <a:lnTo>
                  <a:pt x="92049" y="7801"/>
                </a:lnTo>
                <a:lnTo>
                  <a:pt x="92086" y="7745"/>
                </a:lnTo>
                <a:lnTo>
                  <a:pt x="92104" y="7671"/>
                </a:lnTo>
                <a:lnTo>
                  <a:pt x="92104" y="7596"/>
                </a:lnTo>
                <a:lnTo>
                  <a:pt x="92104" y="7522"/>
                </a:lnTo>
                <a:lnTo>
                  <a:pt x="92067" y="7466"/>
                </a:lnTo>
                <a:lnTo>
                  <a:pt x="92049" y="7391"/>
                </a:lnTo>
                <a:lnTo>
                  <a:pt x="91993" y="7336"/>
                </a:lnTo>
                <a:lnTo>
                  <a:pt x="91937" y="7298"/>
                </a:lnTo>
                <a:lnTo>
                  <a:pt x="91862" y="7261"/>
                </a:lnTo>
                <a:lnTo>
                  <a:pt x="91806" y="7242"/>
                </a:lnTo>
                <a:close/>
                <a:moveTo>
                  <a:pt x="91304" y="9030"/>
                </a:moveTo>
                <a:lnTo>
                  <a:pt x="91211" y="9048"/>
                </a:lnTo>
                <a:lnTo>
                  <a:pt x="91118" y="9104"/>
                </a:lnTo>
                <a:lnTo>
                  <a:pt x="91080" y="9142"/>
                </a:lnTo>
                <a:lnTo>
                  <a:pt x="91062" y="9179"/>
                </a:lnTo>
                <a:lnTo>
                  <a:pt x="91043" y="9235"/>
                </a:lnTo>
                <a:lnTo>
                  <a:pt x="91043" y="9290"/>
                </a:lnTo>
                <a:lnTo>
                  <a:pt x="91043" y="9365"/>
                </a:lnTo>
                <a:lnTo>
                  <a:pt x="91062" y="9421"/>
                </a:lnTo>
                <a:lnTo>
                  <a:pt x="91080" y="9458"/>
                </a:lnTo>
                <a:lnTo>
                  <a:pt x="91118" y="9495"/>
                </a:lnTo>
                <a:lnTo>
                  <a:pt x="91211" y="9551"/>
                </a:lnTo>
                <a:lnTo>
                  <a:pt x="91416" y="9551"/>
                </a:lnTo>
                <a:lnTo>
                  <a:pt x="91490" y="9495"/>
                </a:lnTo>
                <a:lnTo>
                  <a:pt x="91527" y="9458"/>
                </a:lnTo>
                <a:lnTo>
                  <a:pt x="91546" y="9421"/>
                </a:lnTo>
                <a:lnTo>
                  <a:pt x="91564" y="9365"/>
                </a:lnTo>
                <a:lnTo>
                  <a:pt x="91583" y="9290"/>
                </a:lnTo>
                <a:lnTo>
                  <a:pt x="91564" y="9235"/>
                </a:lnTo>
                <a:lnTo>
                  <a:pt x="91546" y="9179"/>
                </a:lnTo>
                <a:lnTo>
                  <a:pt x="91527" y="9142"/>
                </a:lnTo>
                <a:lnTo>
                  <a:pt x="91490" y="9104"/>
                </a:lnTo>
                <a:lnTo>
                  <a:pt x="91416" y="9048"/>
                </a:lnTo>
                <a:lnTo>
                  <a:pt x="91304" y="9030"/>
                </a:lnTo>
                <a:close/>
                <a:moveTo>
                  <a:pt x="429" y="8955"/>
                </a:moveTo>
                <a:lnTo>
                  <a:pt x="373" y="8993"/>
                </a:lnTo>
                <a:lnTo>
                  <a:pt x="317" y="9030"/>
                </a:lnTo>
                <a:lnTo>
                  <a:pt x="243" y="9104"/>
                </a:lnTo>
                <a:lnTo>
                  <a:pt x="206" y="9216"/>
                </a:lnTo>
                <a:lnTo>
                  <a:pt x="206" y="9328"/>
                </a:lnTo>
                <a:lnTo>
                  <a:pt x="261" y="9439"/>
                </a:lnTo>
                <a:lnTo>
                  <a:pt x="299" y="9477"/>
                </a:lnTo>
                <a:lnTo>
                  <a:pt x="336" y="9514"/>
                </a:lnTo>
                <a:lnTo>
                  <a:pt x="392" y="9551"/>
                </a:lnTo>
                <a:lnTo>
                  <a:pt x="448" y="9570"/>
                </a:lnTo>
                <a:lnTo>
                  <a:pt x="578" y="9570"/>
                </a:lnTo>
                <a:lnTo>
                  <a:pt x="634" y="9551"/>
                </a:lnTo>
                <a:lnTo>
                  <a:pt x="690" y="9514"/>
                </a:lnTo>
                <a:lnTo>
                  <a:pt x="727" y="9477"/>
                </a:lnTo>
                <a:lnTo>
                  <a:pt x="764" y="9421"/>
                </a:lnTo>
                <a:lnTo>
                  <a:pt x="801" y="9365"/>
                </a:lnTo>
                <a:lnTo>
                  <a:pt x="820" y="9309"/>
                </a:lnTo>
                <a:lnTo>
                  <a:pt x="820" y="9253"/>
                </a:lnTo>
                <a:lnTo>
                  <a:pt x="820" y="9197"/>
                </a:lnTo>
                <a:lnTo>
                  <a:pt x="801" y="9123"/>
                </a:lnTo>
                <a:lnTo>
                  <a:pt x="764" y="9067"/>
                </a:lnTo>
                <a:lnTo>
                  <a:pt x="727" y="9030"/>
                </a:lnTo>
                <a:lnTo>
                  <a:pt x="671" y="8993"/>
                </a:lnTo>
                <a:lnTo>
                  <a:pt x="615" y="8974"/>
                </a:lnTo>
                <a:lnTo>
                  <a:pt x="559" y="8955"/>
                </a:lnTo>
                <a:close/>
                <a:moveTo>
                  <a:pt x="671" y="10501"/>
                </a:moveTo>
                <a:lnTo>
                  <a:pt x="522" y="10538"/>
                </a:lnTo>
                <a:lnTo>
                  <a:pt x="448" y="10575"/>
                </a:lnTo>
                <a:lnTo>
                  <a:pt x="392" y="10612"/>
                </a:lnTo>
                <a:lnTo>
                  <a:pt x="355" y="10668"/>
                </a:lnTo>
                <a:lnTo>
                  <a:pt x="317" y="10743"/>
                </a:lnTo>
                <a:lnTo>
                  <a:pt x="299" y="10799"/>
                </a:lnTo>
                <a:lnTo>
                  <a:pt x="299" y="10873"/>
                </a:lnTo>
                <a:lnTo>
                  <a:pt x="299" y="10947"/>
                </a:lnTo>
                <a:lnTo>
                  <a:pt x="336" y="11022"/>
                </a:lnTo>
                <a:lnTo>
                  <a:pt x="355" y="11078"/>
                </a:lnTo>
                <a:lnTo>
                  <a:pt x="410" y="11134"/>
                </a:lnTo>
                <a:lnTo>
                  <a:pt x="466" y="11171"/>
                </a:lnTo>
                <a:lnTo>
                  <a:pt x="522" y="11189"/>
                </a:lnTo>
                <a:lnTo>
                  <a:pt x="578" y="11208"/>
                </a:lnTo>
                <a:lnTo>
                  <a:pt x="652" y="11227"/>
                </a:lnTo>
                <a:lnTo>
                  <a:pt x="708" y="11208"/>
                </a:lnTo>
                <a:lnTo>
                  <a:pt x="783" y="11189"/>
                </a:lnTo>
                <a:lnTo>
                  <a:pt x="839" y="11152"/>
                </a:lnTo>
                <a:lnTo>
                  <a:pt x="894" y="11096"/>
                </a:lnTo>
                <a:lnTo>
                  <a:pt x="950" y="11041"/>
                </a:lnTo>
                <a:lnTo>
                  <a:pt x="1006" y="10985"/>
                </a:lnTo>
                <a:lnTo>
                  <a:pt x="1043" y="10910"/>
                </a:lnTo>
                <a:lnTo>
                  <a:pt x="1062" y="10836"/>
                </a:lnTo>
                <a:lnTo>
                  <a:pt x="1062" y="10761"/>
                </a:lnTo>
                <a:lnTo>
                  <a:pt x="1043" y="10687"/>
                </a:lnTo>
                <a:lnTo>
                  <a:pt x="1006" y="10612"/>
                </a:lnTo>
                <a:lnTo>
                  <a:pt x="950" y="10575"/>
                </a:lnTo>
                <a:lnTo>
                  <a:pt x="894" y="10538"/>
                </a:lnTo>
                <a:lnTo>
                  <a:pt x="820" y="10519"/>
                </a:lnTo>
                <a:lnTo>
                  <a:pt x="671" y="10501"/>
                </a:lnTo>
                <a:close/>
                <a:moveTo>
                  <a:pt x="91490" y="10538"/>
                </a:moveTo>
                <a:lnTo>
                  <a:pt x="91416" y="10575"/>
                </a:lnTo>
                <a:lnTo>
                  <a:pt x="91360" y="10612"/>
                </a:lnTo>
                <a:lnTo>
                  <a:pt x="91304" y="10650"/>
                </a:lnTo>
                <a:lnTo>
                  <a:pt x="91267" y="10724"/>
                </a:lnTo>
                <a:lnTo>
                  <a:pt x="91229" y="10780"/>
                </a:lnTo>
                <a:lnTo>
                  <a:pt x="91211" y="10854"/>
                </a:lnTo>
                <a:lnTo>
                  <a:pt x="91211" y="10929"/>
                </a:lnTo>
                <a:lnTo>
                  <a:pt x="91229" y="10985"/>
                </a:lnTo>
                <a:lnTo>
                  <a:pt x="91248" y="11059"/>
                </a:lnTo>
                <a:lnTo>
                  <a:pt x="91341" y="11152"/>
                </a:lnTo>
                <a:lnTo>
                  <a:pt x="91434" y="11208"/>
                </a:lnTo>
                <a:lnTo>
                  <a:pt x="91509" y="11227"/>
                </a:lnTo>
                <a:lnTo>
                  <a:pt x="91564" y="11245"/>
                </a:lnTo>
                <a:lnTo>
                  <a:pt x="91639" y="11227"/>
                </a:lnTo>
                <a:lnTo>
                  <a:pt x="91713" y="11208"/>
                </a:lnTo>
                <a:lnTo>
                  <a:pt x="91769" y="11171"/>
                </a:lnTo>
                <a:lnTo>
                  <a:pt x="91825" y="11115"/>
                </a:lnTo>
                <a:lnTo>
                  <a:pt x="91862" y="11059"/>
                </a:lnTo>
                <a:lnTo>
                  <a:pt x="91900" y="10985"/>
                </a:lnTo>
                <a:lnTo>
                  <a:pt x="91918" y="10929"/>
                </a:lnTo>
                <a:lnTo>
                  <a:pt x="91918" y="10854"/>
                </a:lnTo>
                <a:lnTo>
                  <a:pt x="91900" y="10780"/>
                </a:lnTo>
                <a:lnTo>
                  <a:pt x="91881" y="10724"/>
                </a:lnTo>
                <a:lnTo>
                  <a:pt x="91844" y="10668"/>
                </a:lnTo>
                <a:lnTo>
                  <a:pt x="91806" y="10631"/>
                </a:lnTo>
                <a:lnTo>
                  <a:pt x="91695" y="10556"/>
                </a:lnTo>
                <a:lnTo>
                  <a:pt x="91564" y="10538"/>
                </a:lnTo>
                <a:close/>
                <a:moveTo>
                  <a:pt x="764" y="12083"/>
                </a:moveTo>
                <a:lnTo>
                  <a:pt x="690" y="12102"/>
                </a:lnTo>
                <a:lnTo>
                  <a:pt x="615" y="12120"/>
                </a:lnTo>
                <a:lnTo>
                  <a:pt x="541" y="12139"/>
                </a:lnTo>
                <a:lnTo>
                  <a:pt x="466" y="12176"/>
                </a:lnTo>
                <a:lnTo>
                  <a:pt x="392" y="12232"/>
                </a:lnTo>
                <a:lnTo>
                  <a:pt x="355" y="12307"/>
                </a:lnTo>
                <a:lnTo>
                  <a:pt x="317" y="12381"/>
                </a:lnTo>
                <a:lnTo>
                  <a:pt x="317" y="12456"/>
                </a:lnTo>
                <a:lnTo>
                  <a:pt x="336" y="12530"/>
                </a:lnTo>
                <a:lnTo>
                  <a:pt x="373" y="12604"/>
                </a:lnTo>
                <a:lnTo>
                  <a:pt x="429" y="12679"/>
                </a:lnTo>
                <a:lnTo>
                  <a:pt x="485" y="12716"/>
                </a:lnTo>
                <a:lnTo>
                  <a:pt x="578" y="12735"/>
                </a:lnTo>
                <a:lnTo>
                  <a:pt x="652" y="12753"/>
                </a:lnTo>
                <a:lnTo>
                  <a:pt x="671" y="12753"/>
                </a:lnTo>
                <a:lnTo>
                  <a:pt x="708" y="12735"/>
                </a:lnTo>
                <a:lnTo>
                  <a:pt x="801" y="12716"/>
                </a:lnTo>
                <a:lnTo>
                  <a:pt x="894" y="12660"/>
                </a:lnTo>
                <a:lnTo>
                  <a:pt x="950" y="12567"/>
                </a:lnTo>
                <a:lnTo>
                  <a:pt x="988" y="12493"/>
                </a:lnTo>
                <a:lnTo>
                  <a:pt x="1006" y="12400"/>
                </a:lnTo>
                <a:lnTo>
                  <a:pt x="988" y="12307"/>
                </a:lnTo>
                <a:lnTo>
                  <a:pt x="950" y="12213"/>
                </a:lnTo>
                <a:lnTo>
                  <a:pt x="894" y="12158"/>
                </a:lnTo>
                <a:lnTo>
                  <a:pt x="820" y="12120"/>
                </a:lnTo>
                <a:lnTo>
                  <a:pt x="764" y="12083"/>
                </a:lnTo>
                <a:close/>
                <a:moveTo>
                  <a:pt x="91602" y="12381"/>
                </a:moveTo>
                <a:lnTo>
                  <a:pt x="91546" y="12418"/>
                </a:lnTo>
                <a:lnTo>
                  <a:pt x="91490" y="12456"/>
                </a:lnTo>
                <a:lnTo>
                  <a:pt x="91416" y="12567"/>
                </a:lnTo>
                <a:lnTo>
                  <a:pt x="91360" y="12698"/>
                </a:lnTo>
                <a:lnTo>
                  <a:pt x="91341" y="12809"/>
                </a:lnTo>
                <a:lnTo>
                  <a:pt x="91360" y="12884"/>
                </a:lnTo>
                <a:lnTo>
                  <a:pt x="91378" y="12940"/>
                </a:lnTo>
                <a:lnTo>
                  <a:pt x="91416" y="12995"/>
                </a:lnTo>
                <a:lnTo>
                  <a:pt x="91471" y="13033"/>
                </a:lnTo>
                <a:lnTo>
                  <a:pt x="91527" y="13070"/>
                </a:lnTo>
                <a:lnTo>
                  <a:pt x="91583" y="13089"/>
                </a:lnTo>
                <a:lnTo>
                  <a:pt x="91639" y="13107"/>
                </a:lnTo>
                <a:lnTo>
                  <a:pt x="91695" y="13089"/>
                </a:lnTo>
                <a:lnTo>
                  <a:pt x="91769" y="13089"/>
                </a:lnTo>
                <a:lnTo>
                  <a:pt x="91806" y="13051"/>
                </a:lnTo>
                <a:lnTo>
                  <a:pt x="91862" y="13014"/>
                </a:lnTo>
                <a:lnTo>
                  <a:pt x="91900" y="12977"/>
                </a:lnTo>
                <a:lnTo>
                  <a:pt x="91937" y="12902"/>
                </a:lnTo>
                <a:lnTo>
                  <a:pt x="91955" y="12846"/>
                </a:lnTo>
                <a:lnTo>
                  <a:pt x="91955" y="12772"/>
                </a:lnTo>
                <a:lnTo>
                  <a:pt x="91955" y="12698"/>
                </a:lnTo>
                <a:lnTo>
                  <a:pt x="91900" y="12567"/>
                </a:lnTo>
                <a:lnTo>
                  <a:pt x="91825" y="12456"/>
                </a:lnTo>
                <a:lnTo>
                  <a:pt x="91769" y="12418"/>
                </a:lnTo>
                <a:lnTo>
                  <a:pt x="91713" y="12400"/>
                </a:lnTo>
                <a:lnTo>
                  <a:pt x="91658" y="12381"/>
                </a:lnTo>
                <a:close/>
                <a:moveTo>
                  <a:pt x="578" y="14206"/>
                </a:moveTo>
                <a:lnTo>
                  <a:pt x="522" y="14224"/>
                </a:lnTo>
                <a:lnTo>
                  <a:pt x="466" y="14261"/>
                </a:lnTo>
                <a:lnTo>
                  <a:pt x="410" y="14299"/>
                </a:lnTo>
                <a:lnTo>
                  <a:pt x="373" y="14355"/>
                </a:lnTo>
                <a:lnTo>
                  <a:pt x="355" y="14429"/>
                </a:lnTo>
                <a:lnTo>
                  <a:pt x="336" y="14485"/>
                </a:lnTo>
                <a:lnTo>
                  <a:pt x="336" y="14559"/>
                </a:lnTo>
                <a:lnTo>
                  <a:pt x="355" y="14615"/>
                </a:lnTo>
                <a:lnTo>
                  <a:pt x="392" y="14652"/>
                </a:lnTo>
                <a:lnTo>
                  <a:pt x="410" y="14708"/>
                </a:lnTo>
                <a:lnTo>
                  <a:pt x="466" y="14746"/>
                </a:lnTo>
                <a:lnTo>
                  <a:pt x="522" y="14783"/>
                </a:lnTo>
                <a:lnTo>
                  <a:pt x="578" y="14801"/>
                </a:lnTo>
                <a:lnTo>
                  <a:pt x="634" y="14801"/>
                </a:lnTo>
                <a:lnTo>
                  <a:pt x="746" y="14783"/>
                </a:lnTo>
                <a:lnTo>
                  <a:pt x="839" y="14727"/>
                </a:lnTo>
                <a:lnTo>
                  <a:pt x="894" y="14652"/>
                </a:lnTo>
                <a:lnTo>
                  <a:pt x="932" y="14541"/>
                </a:lnTo>
                <a:lnTo>
                  <a:pt x="932" y="14448"/>
                </a:lnTo>
                <a:lnTo>
                  <a:pt x="894" y="14336"/>
                </a:lnTo>
                <a:lnTo>
                  <a:pt x="820" y="14261"/>
                </a:lnTo>
                <a:lnTo>
                  <a:pt x="727" y="14206"/>
                </a:lnTo>
                <a:close/>
                <a:moveTo>
                  <a:pt x="91509" y="14187"/>
                </a:moveTo>
                <a:lnTo>
                  <a:pt x="91434" y="14206"/>
                </a:lnTo>
                <a:lnTo>
                  <a:pt x="91378" y="14243"/>
                </a:lnTo>
                <a:lnTo>
                  <a:pt x="91322" y="14280"/>
                </a:lnTo>
                <a:lnTo>
                  <a:pt x="91285" y="14336"/>
                </a:lnTo>
                <a:lnTo>
                  <a:pt x="91248" y="14392"/>
                </a:lnTo>
                <a:lnTo>
                  <a:pt x="91229" y="14448"/>
                </a:lnTo>
                <a:lnTo>
                  <a:pt x="91229" y="14522"/>
                </a:lnTo>
                <a:lnTo>
                  <a:pt x="91229" y="14597"/>
                </a:lnTo>
                <a:lnTo>
                  <a:pt x="91248" y="14652"/>
                </a:lnTo>
                <a:lnTo>
                  <a:pt x="91285" y="14708"/>
                </a:lnTo>
                <a:lnTo>
                  <a:pt x="91322" y="14764"/>
                </a:lnTo>
                <a:lnTo>
                  <a:pt x="91378" y="14801"/>
                </a:lnTo>
                <a:lnTo>
                  <a:pt x="91434" y="14839"/>
                </a:lnTo>
                <a:lnTo>
                  <a:pt x="91509" y="14857"/>
                </a:lnTo>
                <a:lnTo>
                  <a:pt x="91639" y="14857"/>
                </a:lnTo>
                <a:lnTo>
                  <a:pt x="91695" y="14839"/>
                </a:lnTo>
                <a:lnTo>
                  <a:pt x="91751" y="14801"/>
                </a:lnTo>
                <a:lnTo>
                  <a:pt x="91806" y="14764"/>
                </a:lnTo>
                <a:lnTo>
                  <a:pt x="91844" y="14708"/>
                </a:lnTo>
                <a:lnTo>
                  <a:pt x="91881" y="14652"/>
                </a:lnTo>
                <a:lnTo>
                  <a:pt x="91900" y="14597"/>
                </a:lnTo>
                <a:lnTo>
                  <a:pt x="91900" y="14522"/>
                </a:lnTo>
                <a:lnTo>
                  <a:pt x="91900" y="14448"/>
                </a:lnTo>
                <a:lnTo>
                  <a:pt x="91881" y="14392"/>
                </a:lnTo>
                <a:lnTo>
                  <a:pt x="91844" y="14336"/>
                </a:lnTo>
                <a:lnTo>
                  <a:pt x="91806" y="14280"/>
                </a:lnTo>
                <a:lnTo>
                  <a:pt x="91751" y="14243"/>
                </a:lnTo>
                <a:lnTo>
                  <a:pt x="91695" y="14206"/>
                </a:lnTo>
                <a:lnTo>
                  <a:pt x="91639" y="14187"/>
                </a:lnTo>
                <a:close/>
                <a:moveTo>
                  <a:pt x="91453" y="15825"/>
                </a:moveTo>
                <a:lnTo>
                  <a:pt x="91397" y="15863"/>
                </a:lnTo>
                <a:lnTo>
                  <a:pt x="91360" y="15900"/>
                </a:lnTo>
                <a:lnTo>
                  <a:pt x="91322" y="15956"/>
                </a:lnTo>
                <a:lnTo>
                  <a:pt x="91322" y="16012"/>
                </a:lnTo>
                <a:lnTo>
                  <a:pt x="91341" y="16067"/>
                </a:lnTo>
                <a:lnTo>
                  <a:pt x="91378" y="16123"/>
                </a:lnTo>
                <a:lnTo>
                  <a:pt x="91434" y="16142"/>
                </a:lnTo>
                <a:lnTo>
                  <a:pt x="91490" y="16161"/>
                </a:lnTo>
                <a:lnTo>
                  <a:pt x="91546" y="16142"/>
                </a:lnTo>
                <a:lnTo>
                  <a:pt x="91602" y="16105"/>
                </a:lnTo>
                <a:lnTo>
                  <a:pt x="91639" y="16049"/>
                </a:lnTo>
                <a:lnTo>
                  <a:pt x="91658" y="15974"/>
                </a:lnTo>
                <a:lnTo>
                  <a:pt x="91639" y="15918"/>
                </a:lnTo>
                <a:lnTo>
                  <a:pt x="91564" y="15844"/>
                </a:lnTo>
                <a:lnTo>
                  <a:pt x="91509" y="15825"/>
                </a:lnTo>
                <a:close/>
                <a:moveTo>
                  <a:pt x="522" y="15918"/>
                </a:moveTo>
                <a:lnTo>
                  <a:pt x="373" y="15937"/>
                </a:lnTo>
                <a:lnTo>
                  <a:pt x="243" y="15974"/>
                </a:lnTo>
                <a:lnTo>
                  <a:pt x="131" y="16067"/>
                </a:lnTo>
                <a:lnTo>
                  <a:pt x="57" y="16179"/>
                </a:lnTo>
                <a:lnTo>
                  <a:pt x="1" y="16309"/>
                </a:lnTo>
                <a:lnTo>
                  <a:pt x="1" y="16384"/>
                </a:lnTo>
                <a:lnTo>
                  <a:pt x="1" y="16458"/>
                </a:lnTo>
                <a:lnTo>
                  <a:pt x="19" y="16533"/>
                </a:lnTo>
                <a:lnTo>
                  <a:pt x="57" y="16607"/>
                </a:lnTo>
                <a:lnTo>
                  <a:pt x="131" y="16719"/>
                </a:lnTo>
                <a:lnTo>
                  <a:pt x="187" y="16775"/>
                </a:lnTo>
                <a:lnTo>
                  <a:pt x="261" y="16812"/>
                </a:lnTo>
                <a:lnTo>
                  <a:pt x="336" y="16849"/>
                </a:lnTo>
                <a:lnTo>
                  <a:pt x="410" y="16868"/>
                </a:lnTo>
                <a:lnTo>
                  <a:pt x="485" y="16868"/>
                </a:lnTo>
                <a:lnTo>
                  <a:pt x="559" y="16849"/>
                </a:lnTo>
                <a:lnTo>
                  <a:pt x="615" y="16812"/>
                </a:lnTo>
                <a:lnTo>
                  <a:pt x="690" y="16775"/>
                </a:lnTo>
                <a:lnTo>
                  <a:pt x="727" y="16719"/>
                </a:lnTo>
                <a:lnTo>
                  <a:pt x="783" y="16645"/>
                </a:lnTo>
                <a:lnTo>
                  <a:pt x="894" y="16551"/>
                </a:lnTo>
                <a:lnTo>
                  <a:pt x="932" y="16496"/>
                </a:lnTo>
                <a:lnTo>
                  <a:pt x="950" y="16421"/>
                </a:lnTo>
                <a:lnTo>
                  <a:pt x="969" y="16328"/>
                </a:lnTo>
                <a:lnTo>
                  <a:pt x="950" y="16254"/>
                </a:lnTo>
                <a:lnTo>
                  <a:pt x="932" y="16198"/>
                </a:lnTo>
                <a:lnTo>
                  <a:pt x="894" y="16123"/>
                </a:lnTo>
                <a:lnTo>
                  <a:pt x="857" y="16067"/>
                </a:lnTo>
                <a:lnTo>
                  <a:pt x="801" y="16012"/>
                </a:lnTo>
                <a:lnTo>
                  <a:pt x="727" y="15974"/>
                </a:lnTo>
                <a:lnTo>
                  <a:pt x="671" y="15956"/>
                </a:lnTo>
                <a:lnTo>
                  <a:pt x="522" y="15918"/>
                </a:lnTo>
                <a:close/>
                <a:moveTo>
                  <a:pt x="91732" y="17743"/>
                </a:moveTo>
                <a:lnTo>
                  <a:pt x="91676" y="17762"/>
                </a:lnTo>
                <a:lnTo>
                  <a:pt x="91602" y="17780"/>
                </a:lnTo>
                <a:lnTo>
                  <a:pt x="91546" y="17818"/>
                </a:lnTo>
                <a:lnTo>
                  <a:pt x="91509" y="17855"/>
                </a:lnTo>
                <a:lnTo>
                  <a:pt x="91471" y="17911"/>
                </a:lnTo>
                <a:lnTo>
                  <a:pt x="91434" y="17966"/>
                </a:lnTo>
                <a:lnTo>
                  <a:pt x="91434" y="18041"/>
                </a:lnTo>
                <a:lnTo>
                  <a:pt x="91434" y="18097"/>
                </a:lnTo>
                <a:lnTo>
                  <a:pt x="91434" y="18153"/>
                </a:lnTo>
                <a:lnTo>
                  <a:pt x="91453" y="18208"/>
                </a:lnTo>
                <a:lnTo>
                  <a:pt x="91527" y="18302"/>
                </a:lnTo>
                <a:lnTo>
                  <a:pt x="91620" y="18357"/>
                </a:lnTo>
                <a:lnTo>
                  <a:pt x="91732" y="18395"/>
                </a:lnTo>
                <a:lnTo>
                  <a:pt x="91806" y="18376"/>
                </a:lnTo>
                <a:lnTo>
                  <a:pt x="91862" y="18357"/>
                </a:lnTo>
                <a:lnTo>
                  <a:pt x="91918" y="18320"/>
                </a:lnTo>
                <a:lnTo>
                  <a:pt x="91974" y="18283"/>
                </a:lnTo>
                <a:lnTo>
                  <a:pt x="92011" y="18227"/>
                </a:lnTo>
                <a:lnTo>
                  <a:pt x="92030" y="18171"/>
                </a:lnTo>
                <a:lnTo>
                  <a:pt x="92049" y="18115"/>
                </a:lnTo>
                <a:lnTo>
                  <a:pt x="92049" y="18041"/>
                </a:lnTo>
                <a:lnTo>
                  <a:pt x="92049" y="17985"/>
                </a:lnTo>
                <a:lnTo>
                  <a:pt x="92030" y="17929"/>
                </a:lnTo>
                <a:lnTo>
                  <a:pt x="91955" y="17836"/>
                </a:lnTo>
                <a:lnTo>
                  <a:pt x="91862" y="17780"/>
                </a:lnTo>
                <a:lnTo>
                  <a:pt x="91732" y="17743"/>
                </a:lnTo>
                <a:close/>
                <a:moveTo>
                  <a:pt x="634" y="18097"/>
                </a:moveTo>
                <a:lnTo>
                  <a:pt x="578" y="18115"/>
                </a:lnTo>
                <a:lnTo>
                  <a:pt x="522" y="18115"/>
                </a:lnTo>
                <a:lnTo>
                  <a:pt x="466" y="18153"/>
                </a:lnTo>
                <a:lnTo>
                  <a:pt x="429" y="18190"/>
                </a:lnTo>
                <a:lnTo>
                  <a:pt x="373" y="18283"/>
                </a:lnTo>
                <a:lnTo>
                  <a:pt x="355" y="18339"/>
                </a:lnTo>
                <a:lnTo>
                  <a:pt x="355" y="18413"/>
                </a:lnTo>
                <a:lnTo>
                  <a:pt x="355" y="18469"/>
                </a:lnTo>
                <a:lnTo>
                  <a:pt x="373" y="18506"/>
                </a:lnTo>
                <a:lnTo>
                  <a:pt x="429" y="18599"/>
                </a:lnTo>
                <a:lnTo>
                  <a:pt x="522" y="18655"/>
                </a:lnTo>
                <a:lnTo>
                  <a:pt x="634" y="18693"/>
                </a:lnTo>
                <a:lnTo>
                  <a:pt x="690" y="18674"/>
                </a:lnTo>
                <a:lnTo>
                  <a:pt x="746" y="18674"/>
                </a:lnTo>
                <a:lnTo>
                  <a:pt x="839" y="18599"/>
                </a:lnTo>
                <a:lnTo>
                  <a:pt x="913" y="18506"/>
                </a:lnTo>
                <a:lnTo>
                  <a:pt x="932" y="18451"/>
                </a:lnTo>
                <a:lnTo>
                  <a:pt x="932" y="18395"/>
                </a:lnTo>
                <a:lnTo>
                  <a:pt x="932" y="18339"/>
                </a:lnTo>
                <a:lnTo>
                  <a:pt x="913" y="18283"/>
                </a:lnTo>
                <a:lnTo>
                  <a:pt x="839" y="18190"/>
                </a:lnTo>
                <a:lnTo>
                  <a:pt x="746" y="18134"/>
                </a:lnTo>
                <a:lnTo>
                  <a:pt x="634" y="18097"/>
                </a:lnTo>
                <a:close/>
                <a:moveTo>
                  <a:pt x="91676" y="19456"/>
                </a:moveTo>
                <a:lnTo>
                  <a:pt x="91602" y="19475"/>
                </a:lnTo>
                <a:lnTo>
                  <a:pt x="91527" y="19493"/>
                </a:lnTo>
                <a:lnTo>
                  <a:pt x="91471" y="19530"/>
                </a:lnTo>
                <a:lnTo>
                  <a:pt x="91378" y="19642"/>
                </a:lnTo>
                <a:lnTo>
                  <a:pt x="91322" y="19772"/>
                </a:lnTo>
                <a:lnTo>
                  <a:pt x="91304" y="19847"/>
                </a:lnTo>
                <a:lnTo>
                  <a:pt x="91304" y="19921"/>
                </a:lnTo>
                <a:lnTo>
                  <a:pt x="91322" y="19996"/>
                </a:lnTo>
                <a:lnTo>
                  <a:pt x="91341" y="20052"/>
                </a:lnTo>
                <a:lnTo>
                  <a:pt x="91378" y="20126"/>
                </a:lnTo>
                <a:lnTo>
                  <a:pt x="91434" y="20163"/>
                </a:lnTo>
                <a:lnTo>
                  <a:pt x="91490" y="20219"/>
                </a:lnTo>
                <a:lnTo>
                  <a:pt x="91546" y="20238"/>
                </a:lnTo>
                <a:lnTo>
                  <a:pt x="91620" y="20256"/>
                </a:lnTo>
                <a:lnTo>
                  <a:pt x="91695" y="20256"/>
                </a:lnTo>
                <a:lnTo>
                  <a:pt x="91751" y="20238"/>
                </a:lnTo>
                <a:lnTo>
                  <a:pt x="91825" y="20201"/>
                </a:lnTo>
                <a:lnTo>
                  <a:pt x="91881" y="20163"/>
                </a:lnTo>
                <a:lnTo>
                  <a:pt x="91937" y="20108"/>
                </a:lnTo>
                <a:lnTo>
                  <a:pt x="91974" y="20052"/>
                </a:lnTo>
                <a:lnTo>
                  <a:pt x="91993" y="19977"/>
                </a:lnTo>
                <a:lnTo>
                  <a:pt x="92011" y="19921"/>
                </a:lnTo>
                <a:lnTo>
                  <a:pt x="92011" y="19847"/>
                </a:lnTo>
                <a:lnTo>
                  <a:pt x="91993" y="19772"/>
                </a:lnTo>
                <a:lnTo>
                  <a:pt x="91955" y="19717"/>
                </a:lnTo>
                <a:lnTo>
                  <a:pt x="91881" y="19586"/>
                </a:lnTo>
                <a:lnTo>
                  <a:pt x="91825" y="19530"/>
                </a:lnTo>
                <a:lnTo>
                  <a:pt x="91751" y="19475"/>
                </a:lnTo>
                <a:lnTo>
                  <a:pt x="91676" y="19456"/>
                </a:lnTo>
                <a:close/>
                <a:moveTo>
                  <a:pt x="634" y="19772"/>
                </a:moveTo>
                <a:lnTo>
                  <a:pt x="522" y="19810"/>
                </a:lnTo>
                <a:lnTo>
                  <a:pt x="429" y="19884"/>
                </a:lnTo>
                <a:lnTo>
                  <a:pt x="392" y="19921"/>
                </a:lnTo>
                <a:lnTo>
                  <a:pt x="373" y="19977"/>
                </a:lnTo>
                <a:lnTo>
                  <a:pt x="355" y="20052"/>
                </a:lnTo>
                <a:lnTo>
                  <a:pt x="355" y="20108"/>
                </a:lnTo>
                <a:lnTo>
                  <a:pt x="355" y="20182"/>
                </a:lnTo>
                <a:lnTo>
                  <a:pt x="373" y="20238"/>
                </a:lnTo>
                <a:lnTo>
                  <a:pt x="410" y="20294"/>
                </a:lnTo>
                <a:lnTo>
                  <a:pt x="466" y="20350"/>
                </a:lnTo>
                <a:lnTo>
                  <a:pt x="522" y="20387"/>
                </a:lnTo>
                <a:lnTo>
                  <a:pt x="578" y="20405"/>
                </a:lnTo>
                <a:lnTo>
                  <a:pt x="634" y="20424"/>
                </a:lnTo>
                <a:lnTo>
                  <a:pt x="708" y="20424"/>
                </a:lnTo>
                <a:lnTo>
                  <a:pt x="764" y="20405"/>
                </a:lnTo>
                <a:lnTo>
                  <a:pt x="820" y="20387"/>
                </a:lnTo>
                <a:lnTo>
                  <a:pt x="876" y="20350"/>
                </a:lnTo>
                <a:lnTo>
                  <a:pt x="913" y="20312"/>
                </a:lnTo>
                <a:lnTo>
                  <a:pt x="950" y="20256"/>
                </a:lnTo>
                <a:lnTo>
                  <a:pt x="969" y="20201"/>
                </a:lnTo>
                <a:lnTo>
                  <a:pt x="988" y="20126"/>
                </a:lnTo>
                <a:lnTo>
                  <a:pt x="988" y="20070"/>
                </a:lnTo>
                <a:lnTo>
                  <a:pt x="969" y="20014"/>
                </a:lnTo>
                <a:lnTo>
                  <a:pt x="950" y="19940"/>
                </a:lnTo>
                <a:lnTo>
                  <a:pt x="913" y="19884"/>
                </a:lnTo>
                <a:lnTo>
                  <a:pt x="876" y="19847"/>
                </a:lnTo>
                <a:lnTo>
                  <a:pt x="820" y="19810"/>
                </a:lnTo>
                <a:lnTo>
                  <a:pt x="764" y="19791"/>
                </a:lnTo>
                <a:lnTo>
                  <a:pt x="634" y="19772"/>
                </a:lnTo>
                <a:close/>
                <a:moveTo>
                  <a:pt x="91602" y="21020"/>
                </a:moveTo>
                <a:lnTo>
                  <a:pt x="91527" y="21038"/>
                </a:lnTo>
                <a:lnTo>
                  <a:pt x="91453" y="21076"/>
                </a:lnTo>
                <a:lnTo>
                  <a:pt x="91397" y="21132"/>
                </a:lnTo>
                <a:lnTo>
                  <a:pt x="91360" y="21187"/>
                </a:lnTo>
                <a:lnTo>
                  <a:pt x="91322" y="21262"/>
                </a:lnTo>
                <a:lnTo>
                  <a:pt x="91304" y="21336"/>
                </a:lnTo>
                <a:lnTo>
                  <a:pt x="91322" y="21411"/>
                </a:lnTo>
                <a:lnTo>
                  <a:pt x="91322" y="21467"/>
                </a:lnTo>
                <a:lnTo>
                  <a:pt x="91360" y="21523"/>
                </a:lnTo>
                <a:lnTo>
                  <a:pt x="91397" y="21578"/>
                </a:lnTo>
                <a:lnTo>
                  <a:pt x="91453" y="21634"/>
                </a:lnTo>
                <a:lnTo>
                  <a:pt x="91509" y="21653"/>
                </a:lnTo>
                <a:lnTo>
                  <a:pt x="91564" y="21690"/>
                </a:lnTo>
                <a:lnTo>
                  <a:pt x="91695" y="21690"/>
                </a:lnTo>
                <a:lnTo>
                  <a:pt x="91751" y="21671"/>
                </a:lnTo>
                <a:lnTo>
                  <a:pt x="91862" y="21616"/>
                </a:lnTo>
                <a:lnTo>
                  <a:pt x="91937" y="21541"/>
                </a:lnTo>
                <a:lnTo>
                  <a:pt x="91974" y="21485"/>
                </a:lnTo>
                <a:lnTo>
                  <a:pt x="91993" y="21411"/>
                </a:lnTo>
                <a:lnTo>
                  <a:pt x="91993" y="21355"/>
                </a:lnTo>
                <a:lnTo>
                  <a:pt x="91993" y="21299"/>
                </a:lnTo>
                <a:lnTo>
                  <a:pt x="91937" y="21169"/>
                </a:lnTo>
                <a:lnTo>
                  <a:pt x="91862" y="21076"/>
                </a:lnTo>
                <a:lnTo>
                  <a:pt x="91806" y="21057"/>
                </a:lnTo>
                <a:lnTo>
                  <a:pt x="91751" y="21020"/>
                </a:lnTo>
                <a:close/>
                <a:moveTo>
                  <a:pt x="597" y="21504"/>
                </a:moveTo>
                <a:lnTo>
                  <a:pt x="559" y="21523"/>
                </a:lnTo>
                <a:lnTo>
                  <a:pt x="504" y="21541"/>
                </a:lnTo>
                <a:lnTo>
                  <a:pt x="410" y="21616"/>
                </a:lnTo>
                <a:lnTo>
                  <a:pt x="392" y="21671"/>
                </a:lnTo>
                <a:lnTo>
                  <a:pt x="373" y="21727"/>
                </a:lnTo>
                <a:lnTo>
                  <a:pt x="373" y="21820"/>
                </a:lnTo>
                <a:lnTo>
                  <a:pt x="429" y="21913"/>
                </a:lnTo>
                <a:lnTo>
                  <a:pt x="504" y="21988"/>
                </a:lnTo>
                <a:lnTo>
                  <a:pt x="597" y="22025"/>
                </a:lnTo>
                <a:lnTo>
                  <a:pt x="708" y="22025"/>
                </a:lnTo>
                <a:lnTo>
                  <a:pt x="783" y="21988"/>
                </a:lnTo>
                <a:lnTo>
                  <a:pt x="857" y="21913"/>
                </a:lnTo>
                <a:lnTo>
                  <a:pt x="894" y="21820"/>
                </a:lnTo>
                <a:lnTo>
                  <a:pt x="894" y="21727"/>
                </a:lnTo>
                <a:lnTo>
                  <a:pt x="876" y="21634"/>
                </a:lnTo>
                <a:lnTo>
                  <a:pt x="820" y="21560"/>
                </a:lnTo>
                <a:lnTo>
                  <a:pt x="764" y="21541"/>
                </a:lnTo>
                <a:lnTo>
                  <a:pt x="708" y="21523"/>
                </a:lnTo>
                <a:lnTo>
                  <a:pt x="652" y="21504"/>
                </a:lnTo>
                <a:close/>
                <a:moveTo>
                  <a:pt x="578" y="22844"/>
                </a:moveTo>
                <a:lnTo>
                  <a:pt x="522" y="22863"/>
                </a:lnTo>
                <a:lnTo>
                  <a:pt x="448" y="22919"/>
                </a:lnTo>
                <a:lnTo>
                  <a:pt x="373" y="23012"/>
                </a:lnTo>
                <a:lnTo>
                  <a:pt x="355" y="23105"/>
                </a:lnTo>
                <a:lnTo>
                  <a:pt x="355" y="23198"/>
                </a:lnTo>
                <a:lnTo>
                  <a:pt x="373" y="23254"/>
                </a:lnTo>
                <a:lnTo>
                  <a:pt x="410" y="23291"/>
                </a:lnTo>
                <a:lnTo>
                  <a:pt x="448" y="23328"/>
                </a:lnTo>
                <a:lnTo>
                  <a:pt x="504" y="23366"/>
                </a:lnTo>
                <a:lnTo>
                  <a:pt x="578" y="23384"/>
                </a:lnTo>
                <a:lnTo>
                  <a:pt x="634" y="23384"/>
                </a:lnTo>
                <a:lnTo>
                  <a:pt x="690" y="23366"/>
                </a:lnTo>
                <a:lnTo>
                  <a:pt x="746" y="23347"/>
                </a:lnTo>
                <a:lnTo>
                  <a:pt x="839" y="23291"/>
                </a:lnTo>
                <a:lnTo>
                  <a:pt x="876" y="23235"/>
                </a:lnTo>
                <a:lnTo>
                  <a:pt x="894" y="23198"/>
                </a:lnTo>
                <a:lnTo>
                  <a:pt x="913" y="23142"/>
                </a:lnTo>
                <a:lnTo>
                  <a:pt x="913" y="23105"/>
                </a:lnTo>
                <a:lnTo>
                  <a:pt x="876" y="23012"/>
                </a:lnTo>
                <a:lnTo>
                  <a:pt x="820" y="22937"/>
                </a:lnTo>
                <a:lnTo>
                  <a:pt x="746" y="22882"/>
                </a:lnTo>
                <a:lnTo>
                  <a:pt x="690" y="22863"/>
                </a:lnTo>
                <a:lnTo>
                  <a:pt x="634" y="22844"/>
                </a:lnTo>
                <a:close/>
                <a:moveTo>
                  <a:pt x="91602" y="23068"/>
                </a:moveTo>
                <a:lnTo>
                  <a:pt x="91527" y="23086"/>
                </a:lnTo>
                <a:lnTo>
                  <a:pt x="91453" y="23124"/>
                </a:lnTo>
                <a:lnTo>
                  <a:pt x="91397" y="23161"/>
                </a:lnTo>
                <a:lnTo>
                  <a:pt x="91341" y="23198"/>
                </a:lnTo>
                <a:lnTo>
                  <a:pt x="91285" y="23254"/>
                </a:lnTo>
                <a:lnTo>
                  <a:pt x="91267" y="23328"/>
                </a:lnTo>
                <a:lnTo>
                  <a:pt x="91248" y="23403"/>
                </a:lnTo>
                <a:lnTo>
                  <a:pt x="91248" y="23459"/>
                </a:lnTo>
                <a:lnTo>
                  <a:pt x="91267" y="23589"/>
                </a:lnTo>
                <a:lnTo>
                  <a:pt x="91304" y="23645"/>
                </a:lnTo>
                <a:lnTo>
                  <a:pt x="91341" y="23682"/>
                </a:lnTo>
                <a:lnTo>
                  <a:pt x="91397" y="23719"/>
                </a:lnTo>
                <a:lnTo>
                  <a:pt x="91453" y="23757"/>
                </a:lnTo>
                <a:lnTo>
                  <a:pt x="91509" y="23775"/>
                </a:lnTo>
                <a:lnTo>
                  <a:pt x="91564" y="23794"/>
                </a:lnTo>
                <a:lnTo>
                  <a:pt x="91695" y="23775"/>
                </a:lnTo>
                <a:lnTo>
                  <a:pt x="91751" y="23757"/>
                </a:lnTo>
                <a:lnTo>
                  <a:pt x="91806" y="23719"/>
                </a:lnTo>
                <a:lnTo>
                  <a:pt x="91862" y="23682"/>
                </a:lnTo>
                <a:lnTo>
                  <a:pt x="91900" y="23626"/>
                </a:lnTo>
                <a:lnTo>
                  <a:pt x="91918" y="23552"/>
                </a:lnTo>
                <a:lnTo>
                  <a:pt x="91937" y="23459"/>
                </a:lnTo>
                <a:lnTo>
                  <a:pt x="91955" y="23384"/>
                </a:lnTo>
                <a:lnTo>
                  <a:pt x="91955" y="23291"/>
                </a:lnTo>
                <a:lnTo>
                  <a:pt x="91937" y="23217"/>
                </a:lnTo>
                <a:lnTo>
                  <a:pt x="91900" y="23161"/>
                </a:lnTo>
                <a:lnTo>
                  <a:pt x="91825" y="23105"/>
                </a:lnTo>
                <a:lnTo>
                  <a:pt x="91751" y="23086"/>
                </a:lnTo>
                <a:lnTo>
                  <a:pt x="91676" y="23068"/>
                </a:lnTo>
                <a:close/>
                <a:moveTo>
                  <a:pt x="91546" y="24632"/>
                </a:moveTo>
                <a:lnTo>
                  <a:pt x="91471" y="24650"/>
                </a:lnTo>
                <a:lnTo>
                  <a:pt x="91416" y="24669"/>
                </a:lnTo>
                <a:lnTo>
                  <a:pt x="91360" y="24688"/>
                </a:lnTo>
                <a:lnTo>
                  <a:pt x="91304" y="24743"/>
                </a:lnTo>
                <a:lnTo>
                  <a:pt x="91267" y="24781"/>
                </a:lnTo>
                <a:lnTo>
                  <a:pt x="91248" y="24837"/>
                </a:lnTo>
                <a:lnTo>
                  <a:pt x="91229" y="24911"/>
                </a:lnTo>
                <a:lnTo>
                  <a:pt x="91229" y="24967"/>
                </a:lnTo>
                <a:lnTo>
                  <a:pt x="91229" y="25023"/>
                </a:lnTo>
                <a:lnTo>
                  <a:pt x="91248" y="25079"/>
                </a:lnTo>
                <a:lnTo>
                  <a:pt x="91322" y="25172"/>
                </a:lnTo>
                <a:lnTo>
                  <a:pt x="91416" y="25246"/>
                </a:lnTo>
                <a:lnTo>
                  <a:pt x="91546" y="25265"/>
                </a:lnTo>
                <a:lnTo>
                  <a:pt x="91602" y="25265"/>
                </a:lnTo>
                <a:lnTo>
                  <a:pt x="91676" y="25246"/>
                </a:lnTo>
                <a:lnTo>
                  <a:pt x="91713" y="25209"/>
                </a:lnTo>
                <a:lnTo>
                  <a:pt x="91769" y="25153"/>
                </a:lnTo>
                <a:lnTo>
                  <a:pt x="91806" y="25116"/>
                </a:lnTo>
                <a:lnTo>
                  <a:pt x="91844" y="25041"/>
                </a:lnTo>
                <a:lnTo>
                  <a:pt x="91844" y="24985"/>
                </a:lnTo>
                <a:lnTo>
                  <a:pt x="91844" y="24911"/>
                </a:lnTo>
                <a:lnTo>
                  <a:pt x="91844" y="24855"/>
                </a:lnTo>
                <a:lnTo>
                  <a:pt x="91825" y="24818"/>
                </a:lnTo>
                <a:lnTo>
                  <a:pt x="91751" y="24725"/>
                </a:lnTo>
                <a:lnTo>
                  <a:pt x="91658" y="24669"/>
                </a:lnTo>
                <a:lnTo>
                  <a:pt x="91546" y="24632"/>
                </a:lnTo>
                <a:close/>
                <a:moveTo>
                  <a:pt x="727" y="25060"/>
                </a:moveTo>
                <a:lnTo>
                  <a:pt x="652" y="25079"/>
                </a:lnTo>
                <a:lnTo>
                  <a:pt x="597" y="25097"/>
                </a:lnTo>
                <a:lnTo>
                  <a:pt x="541" y="25134"/>
                </a:lnTo>
                <a:lnTo>
                  <a:pt x="485" y="25172"/>
                </a:lnTo>
                <a:lnTo>
                  <a:pt x="448" y="25228"/>
                </a:lnTo>
                <a:lnTo>
                  <a:pt x="429" y="25302"/>
                </a:lnTo>
                <a:lnTo>
                  <a:pt x="410" y="25358"/>
                </a:lnTo>
                <a:lnTo>
                  <a:pt x="410" y="25432"/>
                </a:lnTo>
                <a:lnTo>
                  <a:pt x="429" y="25488"/>
                </a:lnTo>
                <a:lnTo>
                  <a:pt x="466" y="25563"/>
                </a:lnTo>
                <a:lnTo>
                  <a:pt x="504" y="25600"/>
                </a:lnTo>
                <a:lnTo>
                  <a:pt x="559" y="25656"/>
                </a:lnTo>
                <a:lnTo>
                  <a:pt x="615" y="25674"/>
                </a:lnTo>
                <a:lnTo>
                  <a:pt x="671" y="25693"/>
                </a:lnTo>
                <a:lnTo>
                  <a:pt x="801" y="25693"/>
                </a:lnTo>
                <a:lnTo>
                  <a:pt x="913" y="25637"/>
                </a:lnTo>
                <a:lnTo>
                  <a:pt x="988" y="25544"/>
                </a:lnTo>
                <a:lnTo>
                  <a:pt x="1025" y="25451"/>
                </a:lnTo>
                <a:lnTo>
                  <a:pt x="1043" y="25376"/>
                </a:lnTo>
                <a:lnTo>
                  <a:pt x="1025" y="25321"/>
                </a:lnTo>
                <a:lnTo>
                  <a:pt x="988" y="25228"/>
                </a:lnTo>
                <a:lnTo>
                  <a:pt x="913" y="25134"/>
                </a:lnTo>
                <a:lnTo>
                  <a:pt x="820" y="25079"/>
                </a:lnTo>
                <a:lnTo>
                  <a:pt x="727" y="25060"/>
                </a:lnTo>
                <a:close/>
                <a:moveTo>
                  <a:pt x="91658" y="26289"/>
                </a:moveTo>
                <a:lnTo>
                  <a:pt x="91546" y="26345"/>
                </a:lnTo>
                <a:lnTo>
                  <a:pt x="91434" y="26419"/>
                </a:lnTo>
                <a:lnTo>
                  <a:pt x="91397" y="26475"/>
                </a:lnTo>
                <a:lnTo>
                  <a:pt x="91378" y="26531"/>
                </a:lnTo>
                <a:lnTo>
                  <a:pt x="91360" y="26587"/>
                </a:lnTo>
                <a:lnTo>
                  <a:pt x="91341" y="26661"/>
                </a:lnTo>
                <a:lnTo>
                  <a:pt x="91360" y="26717"/>
                </a:lnTo>
                <a:lnTo>
                  <a:pt x="91378" y="26773"/>
                </a:lnTo>
                <a:lnTo>
                  <a:pt x="91416" y="26829"/>
                </a:lnTo>
                <a:lnTo>
                  <a:pt x="91453" y="26885"/>
                </a:lnTo>
                <a:lnTo>
                  <a:pt x="91509" y="26922"/>
                </a:lnTo>
                <a:lnTo>
                  <a:pt x="91564" y="26959"/>
                </a:lnTo>
                <a:lnTo>
                  <a:pt x="91620" y="26978"/>
                </a:lnTo>
                <a:lnTo>
                  <a:pt x="91676" y="26978"/>
                </a:lnTo>
                <a:lnTo>
                  <a:pt x="91751" y="26959"/>
                </a:lnTo>
                <a:lnTo>
                  <a:pt x="91825" y="26940"/>
                </a:lnTo>
                <a:lnTo>
                  <a:pt x="91881" y="26922"/>
                </a:lnTo>
                <a:lnTo>
                  <a:pt x="91918" y="26866"/>
                </a:lnTo>
                <a:lnTo>
                  <a:pt x="91974" y="26829"/>
                </a:lnTo>
                <a:lnTo>
                  <a:pt x="91993" y="26773"/>
                </a:lnTo>
                <a:lnTo>
                  <a:pt x="92030" y="26698"/>
                </a:lnTo>
                <a:lnTo>
                  <a:pt x="92030" y="26642"/>
                </a:lnTo>
                <a:lnTo>
                  <a:pt x="92030" y="26568"/>
                </a:lnTo>
                <a:lnTo>
                  <a:pt x="92011" y="26494"/>
                </a:lnTo>
                <a:lnTo>
                  <a:pt x="91993" y="26419"/>
                </a:lnTo>
                <a:lnTo>
                  <a:pt x="91937" y="26363"/>
                </a:lnTo>
                <a:lnTo>
                  <a:pt x="91881" y="26326"/>
                </a:lnTo>
                <a:lnTo>
                  <a:pt x="91825" y="26289"/>
                </a:lnTo>
                <a:close/>
                <a:moveTo>
                  <a:pt x="708" y="26829"/>
                </a:moveTo>
                <a:lnTo>
                  <a:pt x="634" y="26847"/>
                </a:lnTo>
                <a:lnTo>
                  <a:pt x="559" y="26866"/>
                </a:lnTo>
                <a:lnTo>
                  <a:pt x="504" y="26903"/>
                </a:lnTo>
                <a:lnTo>
                  <a:pt x="429" y="26959"/>
                </a:lnTo>
                <a:lnTo>
                  <a:pt x="392" y="27015"/>
                </a:lnTo>
                <a:lnTo>
                  <a:pt x="355" y="27089"/>
                </a:lnTo>
                <a:lnTo>
                  <a:pt x="317" y="27164"/>
                </a:lnTo>
                <a:lnTo>
                  <a:pt x="317" y="27238"/>
                </a:lnTo>
                <a:lnTo>
                  <a:pt x="336" y="27331"/>
                </a:lnTo>
                <a:lnTo>
                  <a:pt x="355" y="27406"/>
                </a:lnTo>
                <a:lnTo>
                  <a:pt x="373" y="27462"/>
                </a:lnTo>
                <a:lnTo>
                  <a:pt x="410" y="27518"/>
                </a:lnTo>
                <a:lnTo>
                  <a:pt x="466" y="27555"/>
                </a:lnTo>
                <a:lnTo>
                  <a:pt x="541" y="27592"/>
                </a:lnTo>
                <a:lnTo>
                  <a:pt x="597" y="27611"/>
                </a:lnTo>
                <a:lnTo>
                  <a:pt x="671" y="27611"/>
                </a:lnTo>
                <a:lnTo>
                  <a:pt x="746" y="27592"/>
                </a:lnTo>
                <a:lnTo>
                  <a:pt x="801" y="27573"/>
                </a:lnTo>
                <a:lnTo>
                  <a:pt x="857" y="27536"/>
                </a:lnTo>
                <a:lnTo>
                  <a:pt x="950" y="27424"/>
                </a:lnTo>
                <a:lnTo>
                  <a:pt x="1006" y="27294"/>
                </a:lnTo>
                <a:lnTo>
                  <a:pt x="1025" y="27238"/>
                </a:lnTo>
                <a:lnTo>
                  <a:pt x="1025" y="27164"/>
                </a:lnTo>
                <a:lnTo>
                  <a:pt x="1006" y="27108"/>
                </a:lnTo>
                <a:lnTo>
                  <a:pt x="988" y="27033"/>
                </a:lnTo>
                <a:lnTo>
                  <a:pt x="950" y="26978"/>
                </a:lnTo>
                <a:lnTo>
                  <a:pt x="894" y="26922"/>
                </a:lnTo>
                <a:lnTo>
                  <a:pt x="839" y="26866"/>
                </a:lnTo>
                <a:lnTo>
                  <a:pt x="783" y="26847"/>
                </a:lnTo>
                <a:lnTo>
                  <a:pt x="708" y="26829"/>
                </a:lnTo>
                <a:close/>
                <a:moveTo>
                  <a:pt x="91620" y="28262"/>
                </a:moveTo>
                <a:lnTo>
                  <a:pt x="91564" y="28281"/>
                </a:lnTo>
                <a:lnTo>
                  <a:pt x="91490" y="28318"/>
                </a:lnTo>
                <a:lnTo>
                  <a:pt x="91434" y="28355"/>
                </a:lnTo>
                <a:lnTo>
                  <a:pt x="91378" y="28430"/>
                </a:lnTo>
                <a:lnTo>
                  <a:pt x="91360" y="28486"/>
                </a:lnTo>
                <a:lnTo>
                  <a:pt x="91341" y="28560"/>
                </a:lnTo>
                <a:lnTo>
                  <a:pt x="91341" y="28635"/>
                </a:lnTo>
                <a:lnTo>
                  <a:pt x="91360" y="28709"/>
                </a:lnTo>
                <a:lnTo>
                  <a:pt x="91378" y="28784"/>
                </a:lnTo>
                <a:lnTo>
                  <a:pt x="91434" y="28858"/>
                </a:lnTo>
                <a:lnTo>
                  <a:pt x="91490" y="28914"/>
                </a:lnTo>
                <a:lnTo>
                  <a:pt x="91546" y="28951"/>
                </a:lnTo>
                <a:lnTo>
                  <a:pt x="91620" y="28970"/>
                </a:lnTo>
                <a:lnTo>
                  <a:pt x="91695" y="28988"/>
                </a:lnTo>
                <a:lnTo>
                  <a:pt x="91806" y="28970"/>
                </a:lnTo>
                <a:lnTo>
                  <a:pt x="91900" y="28933"/>
                </a:lnTo>
                <a:lnTo>
                  <a:pt x="91974" y="28877"/>
                </a:lnTo>
                <a:lnTo>
                  <a:pt x="92030" y="28802"/>
                </a:lnTo>
                <a:lnTo>
                  <a:pt x="92067" y="28690"/>
                </a:lnTo>
                <a:lnTo>
                  <a:pt x="92067" y="28579"/>
                </a:lnTo>
                <a:lnTo>
                  <a:pt x="92030" y="28486"/>
                </a:lnTo>
                <a:lnTo>
                  <a:pt x="91955" y="28374"/>
                </a:lnTo>
                <a:lnTo>
                  <a:pt x="91955" y="28393"/>
                </a:lnTo>
                <a:lnTo>
                  <a:pt x="91881" y="28318"/>
                </a:lnTo>
                <a:lnTo>
                  <a:pt x="91825" y="28281"/>
                </a:lnTo>
                <a:lnTo>
                  <a:pt x="91769" y="28281"/>
                </a:lnTo>
                <a:lnTo>
                  <a:pt x="91695" y="28262"/>
                </a:lnTo>
                <a:close/>
                <a:moveTo>
                  <a:pt x="671" y="28635"/>
                </a:moveTo>
                <a:lnTo>
                  <a:pt x="597" y="28653"/>
                </a:lnTo>
                <a:lnTo>
                  <a:pt x="541" y="28690"/>
                </a:lnTo>
                <a:lnTo>
                  <a:pt x="485" y="28728"/>
                </a:lnTo>
                <a:lnTo>
                  <a:pt x="448" y="28784"/>
                </a:lnTo>
                <a:lnTo>
                  <a:pt x="410" y="28839"/>
                </a:lnTo>
                <a:lnTo>
                  <a:pt x="392" y="28914"/>
                </a:lnTo>
                <a:lnTo>
                  <a:pt x="392" y="28970"/>
                </a:lnTo>
                <a:lnTo>
                  <a:pt x="410" y="29044"/>
                </a:lnTo>
                <a:lnTo>
                  <a:pt x="429" y="29100"/>
                </a:lnTo>
                <a:lnTo>
                  <a:pt x="466" y="29156"/>
                </a:lnTo>
                <a:lnTo>
                  <a:pt x="522" y="29193"/>
                </a:lnTo>
                <a:lnTo>
                  <a:pt x="578" y="29230"/>
                </a:lnTo>
                <a:lnTo>
                  <a:pt x="634" y="29268"/>
                </a:lnTo>
                <a:lnTo>
                  <a:pt x="746" y="29268"/>
                </a:lnTo>
                <a:lnTo>
                  <a:pt x="839" y="29249"/>
                </a:lnTo>
                <a:lnTo>
                  <a:pt x="932" y="29175"/>
                </a:lnTo>
                <a:lnTo>
                  <a:pt x="969" y="29137"/>
                </a:lnTo>
                <a:lnTo>
                  <a:pt x="1006" y="29100"/>
                </a:lnTo>
                <a:lnTo>
                  <a:pt x="1025" y="29044"/>
                </a:lnTo>
                <a:lnTo>
                  <a:pt x="1043" y="28970"/>
                </a:lnTo>
                <a:lnTo>
                  <a:pt x="1043" y="28914"/>
                </a:lnTo>
                <a:lnTo>
                  <a:pt x="1025" y="28858"/>
                </a:lnTo>
                <a:lnTo>
                  <a:pt x="950" y="28746"/>
                </a:lnTo>
                <a:lnTo>
                  <a:pt x="913" y="28709"/>
                </a:lnTo>
                <a:lnTo>
                  <a:pt x="857" y="28672"/>
                </a:lnTo>
                <a:lnTo>
                  <a:pt x="801" y="28653"/>
                </a:lnTo>
                <a:lnTo>
                  <a:pt x="727" y="28635"/>
                </a:lnTo>
                <a:close/>
                <a:moveTo>
                  <a:pt x="91490" y="30087"/>
                </a:moveTo>
                <a:lnTo>
                  <a:pt x="91416" y="30124"/>
                </a:lnTo>
                <a:lnTo>
                  <a:pt x="91360" y="30161"/>
                </a:lnTo>
                <a:lnTo>
                  <a:pt x="91322" y="30217"/>
                </a:lnTo>
                <a:lnTo>
                  <a:pt x="91229" y="30347"/>
                </a:lnTo>
                <a:lnTo>
                  <a:pt x="91192" y="30422"/>
                </a:lnTo>
                <a:lnTo>
                  <a:pt x="91192" y="30496"/>
                </a:lnTo>
                <a:lnTo>
                  <a:pt x="91192" y="30590"/>
                </a:lnTo>
                <a:lnTo>
                  <a:pt x="91211" y="30645"/>
                </a:lnTo>
                <a:lnTo>
                  <a:pt x="91248" y="30720"/>
                </a:lnTo>
                <a:lnTo>
                  <a:pt x="91285" y="30776"/>
                </a:lnTo>
                <a:lnTo>
                  <a:pt x="91341" y="30832"/>
                </a:lnTo>
                <a:lnTo>
                  <a:pt x="91397" y="30869"/>
                </a:lnTo>
                <a:lnTo>
                  <a:pt x="91471" y="30887"/>
                </a:lnTo>
                <a:lnTo>
                  <a:pt x="91546" y="30906"/>
                </a:lnTo>
                <a:lnTo>
                  <a:pt x="91639" y="30887"/>
                </a:lnTo>
                <a:lnTo>
                  <a:pt x="91713" y="30869"/>
                </a:lnTo>
                <a:lnTo>
                  <a:pt x="91769" y="30832"/>
                </a:lnTo>
                <a:lnTo>
                  <a:pt x="91825" y="30776"/>
                </a:lnTo>
                <a:lnTo>
                  <a:pt x="91862" y="30720"/>
                </a:lnTo>
                <a:lnTo>
                  <a:pt x="91900" y="30645"/>
                </a:lnTo>
                <a:lnTo>
                  <a:pt x="91918" y="30590"/>
                </a:lnTo>
                <a:lnTo>
                  <a:pt x="91918" y="30496"/>
                </a:lnTo>
                <a:lnTo>
                  <a:pt x="91918" y="30422"/>
                </a:lnTo>
                <a:lnTo>
                  <a:pt x="91881" y="30347"/>
                </a:lnTo>
                <a:lnTo>
                  <a:pt x="91806" y="30217"/>
                </a:lnTo>
                <a:lnTo>
                  <a:pt x="91751" y="30161"/>
                </a:lnTo>
                <a:lnTo>
                  <a:pt x="91695" y="30124"/>
                </a:lnTo>
                <a:lnTo>
                  <a:pt x="91620" y="30087"/>
                </a:lnTo>
                <a:close/>
                <a:moveTo>
                  <a:pt x="876" y="30608"/>
                </a:moveTo>
                <a:lnTo>
                  <a:pt x="801" y="30627"/>
                </a:lnTo>
                <a:lnTo>
                  <a:pt x="746" y="30645"/>
                </a:lnTo>
                <a:lnTo>
                  <a:pt x="690" y="30683"/>
                </a:lnTo>
                <a:lnTo>
                  <a:pt x="634" y="30738"/>
                </a:lnTo>
                <a:lnTo>
                  <a:pt x="597" y="30813"/>
                </a:lnTo>
                <a:lnTo>
                  <a:pt x="578" y="30887"/>
                </a:lnTo>
                <a:lnTo>
                  <a:pt x="597" y="30962"/>
                </a:lnTo>
                <a:lnTo>
                  <a:pt x="615" y="31036"/>
                </a:lnTo>
                <a:lnTo>
                  <a:pt x="652" y="31111"/>
                </a:lnTo>
                <a:lnTo>
                  <a:pt x="690" y="31167"/>
                </a:lnTo>
                <a:lnTo>
                  <a:pt x="746" y="31223"/>
                </a:lnTo>
                <a:lnTo>
                  <a:pt x="839" y="31260"/>
                </a:lnTo>
                <a:lnTo>
                  <a:pt x="857" y="31260"/>
                </a:lnTo>
                <a:lnTo>
                  <a:pt x="894" y="31316"/>
                </a:lnTo>
                <a:lnTo>
                  <a:pt x="932" y="31334"/>
                </a:lnTo>
                <a:lnTo>
                  <a:pt x="969" y="31316"/>
                </a:lnTo>
                <a:lnTo>
                  <a:pt x="1006" y="31297"/>
                </a:lnTo>
                <a:lnTo>
                  <a:pt x="1099" y="31241"/>
                </a:lnTo>
                <a:lnTo>
                  <a:pt x="1137" y="31204"/>
                </a:lnTo>
                <a:lnTo>
                  <a:pt x="1174" y="31148"/>
                </a:lnTo>
                <a:lnTo>
                  <a:pt x="1230" y="31036"/>
                </a:lnTo>
                <a:lnTo>
                  <a:pt x="1230" y="30962"/>
                </a:lnTo>
                <a:lnTo>
                  <a:pt x="1230" y="30906"/>
                </a:lnTo>
                <a:lnTo>
                  <a:pt x="1211" y="30832"/>
                </a:lnTo>
                <a:lnTo>
                  <a:pt x="1174" y="30757"/>
                </a:lnTo>
                <a:lnTo>
                  <a:pt x="1137" y="30720"/>
                </a:lnTo>
                <a:lnTo>
                  <a:pt x="1081" y="30664"/>
                </a:lnTo>
                <a:lnTo>
                  <a:pt x="1025" y="30627"/>
                </a:lnTo>
                <a:lnTo>
                  <a:pt x="950" y="30608"/>
                </a:lnTo>
                <a:close/>
                <a:moveTo>
                  <a:pt x="91620" y="31781"/>
                </a:moveTo>
                <a:lnTo>
                  <a:pt x="91564" y="31800"/>
                </a:lnTo>
                <a:lnTo>
                  <a:pt x="91527" y="31818"/>
                </a:lnTo>
                <a:lnTo>
                  <a:pt x="91471" y="31856"/>
                </a:lnTo>
                <a:lnTo>
                  <a:pt x="91434" y="31911"/>
                </a:lnTo>
                <a:lnTo>
                  <a:pt x="91397" y="32004"/>
                </a:lnTo>
                <a:lnTo>
                  <a:pt x="91397" y="32098"/>
                </a:lnTo>
                <a:lnTo>
                  <a:pt x="91434" y="32191"/>
                </a:lnTo>
                <a:lnTo>
                  <a:pt x="91509" y="32247"/>
                </a:lnTo>
                <a:lnTo>
                  <a:pt x="91546" y="32284"/>
                </a:lnTo>
                <a:lnTo>
                  <a:pt x="91602" y="32302"/>
                </a:lnTo>
                <a:lnTo>
                  <a:pt x="91695" y="32302"/>
                </a:lnTo>
                <a:lnTo>
                  <a:pt x="91769" y="32265"/>
                </a:lnTo>
                <a:lnTo>
                  <a:pt x="91844" y="32209"/>
                </a:lnTo>
                <a:lnTo>
                  <a:pt x="91900" y="32135"/>
                </a:lnTo>
                <a:lnTo>
                  <a:pt x="91918" y="32042"/>
                </a:lnTo>
                <a:lnTo>
                  <a:pt x="91900" y="31949"/>
                </a:lnTo>
                <a:lnTo>
                  <a:pt x="91881" y="31911"/>
                </a:lnTo>
                <a:lnTo>
                  <a:pt x="91844" y="31874"/>
                </a:lnTo>
                <a:lnTo>
                  <a:pt x="91788" y="31837"/>
                </a:lnTo>
                <a:lnTo>
                  <a:pt x="91732" y="31800"/>
                </a:lnTo>
                <a:lnTo>
                  <a:pt x="91676" y="31781"/>
                </a:lnTo>
                <a:close/>
                <a:moveTo>
                  <a:pt x="652" y="32340"/>
                </a:moveTo>
                <a:lnTo>
                  <a:pt x="578" y="32358"/>
                </a:lnTo>
                <a:lnTo>
                  <a:pt x="522" y="32377"/>
                </a:lnTo>
                <a:lnTo>
                  <a:pt x="466" y="32414"/>
                </a:lnTo>
                <a:lnTo>
                  <a:pt x="410" y="32451"/>
                </a:lnTo>
                <a:lnTo>
                  <a:pt x="355" y="32507"/>
                </a:lnTo>
                <a:lnTo>
                  <a:pt x="317" y="32563"/>
                </a:lnTo>
                <a:lnTo>
                  <a:pt x="299" y="32637"/>
                </a:lnTo>
                <a:lnTo>
                  <a:pt x="280" y="32693"/>
                </a:lnTo>
                <a:lnTo>
                  <a:pt x="299" y="32768"/>
                </a:lnTo>
                <a:lnTo>
                  <a:pt x="299" y="32824"/>
                </a:lnTo>
                <a:lnTo>
                  <a:pt x="336" y="32880"/>
                </a:lnTo>
                <a:lnTo>
                  <a:pt x="373" y="32935"/>
                </a:lnTo>
                <a:lnTo>
                  <a:pt x="410" y="32973"/>
                </a:lnTo>
                <a:lnTo>
                  <a:pt x="466" y="33010"/>
                </a:lnTo>
                <a:lnTo>
                  <a:pt x="541" y="33028"/>
                </a:lnTo>
                <a:lnTo>
                  <a:pt x="597" y="33047"/>
                </a:lnTo>
                <a:lnTo>
                  <a:pt x="671" y="33047"/>
                </a:lnTo>
                <a:lnTo>
                  <a:pt x="727" y="33028"/>
                </a:lnTo>
                <a:lnTo>
                  <a:pt x="801" y="32991"/>
                </a:lnTo>
                <a:lnTo>
                  <a:pt x="857" y="32954"/>
                </a:lnTo>
                <a:lnTo>
                  <a:pt x="894" y="32917"/>
                </a:lnTo>
                <a:lnTo>
                  <a:pt x="932" y="32861"/>
                </a:lnTo>
                <a:lnTo>
                  <a:pt x="969" y="32805"/>
                </a:lnTo>
                <a:lnTo>
                  <a:pt x="988" y="32731"/>
                </a:lnTo>
                <a:lnTo>
                  <a:pt x="988" y="32656"/>
                </a:lnTo>
                <a:lnTo>
                  <a:pt x="969" y="32582"/>
                </a:lnTo>
                <a:lnTo>
                  <a:pt x="950" y="32526"/>
                </a:lnTo>
                <a:lnTo>
                  <a:pt x="913" y="32470"/>
                </a:lnTo>
                <a:lnTo>
                  <a:pt x="857" y="32414"/>
                </a:lnTo>
                <a:lnTo>
                  <a:pt x="801" y="32377"/>
                </a:lnTo>
                <a:lnTo>
                  <a:pt x="727" y="32358"/>
                </a:lnTo>
                <a:lnTo>
                  <a:pt x="652" y="32340"/>
                </a:lnTo>
                <a:close/>
                <a:moveTo>
                  <a:pt x="91602" y="33401"/>
                </a:moveTo>
                <a:lnTo>
                  <a:pt x="91509" y="33457"/>
                </a:lnTo>
                <a:lnTo>
                  <a:pt x="91453" y="33531"/>
                </a:lnTo>
                <a:lnTo>
                  <a:pt x="91416" y="33606"/>
                </a:lnTo>
                <a:lnTo>
                  <a:pt x="91434" y="33699"/>
                </a:lnTo>
                <a:lnTo>
                  <a:pt x="91471" y="33792"/>
                </a:lnTo>
                <a:lnTo>
                  <a:pt x="91527" y="33848"/>
                </a:lnTo>
                <a:lnTo>
                  <a:pt x="91620" y="33866"/>
                </a:lnTo>
                <a:lnTo>
                  <a:pt x="91732" y="33866"/>
                </a:lnTo>
                <a:lnTo>
                  <a:pt x="91806" y="33829"/>
                </a:lnTo>
                <a:lnTo>
                  <a:pt x="91844" y="33755"/>
                </a:lnTo>
                <a:lnTo>
                  <a:pt x="91881" y="33680"/>
                </a:lnTo>
                <a:lnTo>
                  <a:pt x="91881" y="33587"/>
                </a:lnTo>
                <a:lnTo>
                  <a:pt x="91844" y="33513"/>
                </a:lnTo>
                <a:lnTo>
                  <a:pt x="91788" y="33438"/>
                </a:lnTo>
                <a:lnTo>
                  <a:pt x="91695" y="33401"/>
                </a:lnTo>
                <a:close/>
                <a:moveTo>
                  <a:pt x="708" y="34034"/>
                </a:moveTo>
                <a:lnTo>
                  <a:pt x="652" y="34052"/>
                </a:lnTo>
                <a:lnTo>
                  <a:pt x="597" y="34052"/>
                </a:lnTo>
                <a:lnTo>
                  <a:pt x="541" y="34090"/>
                </a:lnTo>
                <a:lnTo>
                  <a:pt x="504" y="34127"/>
                </a:lnTo>
                <a:lnTo>
                  <a:pt x="466" y="34164"/>
                </a:lnTo>
                <a:lnTo>
                  <a:pt x="429" y="34220"/>
                </a:lnTo>
                <a:lnTo>
                  <a:pt x="410" y="34276"/>
                </a:lnTo>
                <a:lnTo>
                  <a:pt x="410" y="34332"/>
                </a:lnTo>
                <a:lnTo>
                  <a:pt x="410" y="34388"/>
                </a:lnTo>
                <a:lnTo>
                  <a:pt x="429" y="34443"/>
                </a:lnTo>
                <a:lnTo>
                  <a:pt x="485" y="34537"/>
                </a:lnTo>
                <a:lnTo>
                  <a:pt x="578" y="34592"/>
                </a:lnTo>
                <a:lnTo>
                  <a:pt x="671" y="34630"/>
                </a:lnTo>
                <a:lnTo>
                  <a:pt x="746" y="34630"/>
                </a:lnTo>
                <a:lnTo>
                  <a:pt x="801" y="34611"/>
                </a:lnTo>
                <a:lnTo>
                  <a:pt x="857" y="34592"/>
                </a:lnTo>
                <a:lnTo>
                  <a:pt x="894" y="34555"/>
                </a:lnTo>
                <a:lnTo>
                  <a:pt x="932" y="34499"/>
                </a:lnTo>
                <a:lnTo>
                  <a:pt x="969" y="34462"/>
                </a:lnTo>
                <a:lnTo>
                  <a:pt x="988" y="34406"/>
                </a:lnTo>
                <a:lnTo>
                  <a:pt x="988" y="34332"/>
                </a:lnTo>
                <a:lnTo>
                  <a:pt x="988" y="34276"/>
                </a:lnTo>
                <a:lnTo>
                  <a:pt x="969" y="34220"/>
                </a:lnTo>
                <a:lnTo>
                  <a:pt x="913" y="34127"/>
                </a:lnTo>
                <a:lnTo>
                  <a:pt x="820" y="34071"/>
                </a:lnTo>
                <a:lnTo>
                  <a:pt x="708" y="34034"/>
                </a:lnTo>
                <a:close/>
                <a:moveTo>
                  <a:pt x="91620" y="35058"/>
                </a:moveTo>
                <a:lnTo>
                  <a:pt x="91490" y="35076"/>
                </a:lnTo>
                <a:lnTo>
                  <a:pt x="91434" y="35095"/>
                </a:lnTo>
                <a:lnTo>
                  <a:pt x="91378" y="35114"/>
                </a:lnTo>
                <a:lnTo>
                  <a:pt x="91341" y="35170"/>
                </a:lnTo>
                <a:lnTo>
                  <a:pt x="91304" y="35207"/>
                </a:lnTo>
                <a:lnTo>
                  <a:pt x="91267" y="35263"/>
                </a:lnTo>
                <a:lnTo>
                  <a:pt x="91248" y="35337"/>
                </a:lnTo>
                <a:lnTo>
                  <a:pt x="91248" y="35393"/>
                </a:lnTo>
                <a:lnTo>
                  <a:pt x="91267" y="35449"/>
                </a:lnTo>
                <a:lnTo>
                  <a:pt x="91285" y="35505"/>
                </a:lnTo>
                <a:lnTo>
                  <a:pt x="91322" y="35561"/>
                </a:lnTo>
                <a:lnTo>
                  <a:pt x="91360" y="35598"/>
                </a:lnTo>
                <a:lnTo>
                  <a:pt x="91416" y="35635"/>
                </a:lnTo>
                <a:lnTo>
                  <a:pt x="91471" y="35672"/>
                </a:lnTo>
                <a:lnTo>
                  <a:pt x="91658" y="35672"/>
                </a:lnTo>
                <a:lnTo>
                  <a:pt x="91713" y="35654"/>
                </a:lnTo>
                <a:lnTo>
                  <a:pt x="91769" y="35616"/>
                </a:lnTo>
                <a:lnTo>
                  <a:pt x="91806" y="35579"/>
                </a:lnTo>
                <a:lnTo>
                  <a:pt x="91844" y="35523"/>
                </a:lnTo>
                <a:lnTo>
                  <a:pt x="91881" y="35412"/>
                </a:lnTo>
                <a:lnTo>
                  <a:pt x="91862" y="35281"/>
                </a:lnTo>
                <a:lnTo>
                  <a:pt x="91844" y="35225"/>
                </a:lnTo>
                <a:lnTo>
                  <a:pt x="91825" y="35170"/>
                </a:lnTo>
                <a:lnTo>
                  <a:pt x="91788" y="35132"/>
                </a:lnTo>
                <a:lnTo>
                  <a:pt x="91732" y="35095"/>
                </a:lnTo>
                <a:lnTo>
                  <a:pt x="91620" y="35058"/>
                </a:lnTo>
                <a:close/>
                <a:moveTo>
                  <a:pt x="801" y="35821"/>
                </a:moveTo>
                <a:lnTo>
                  <a:pt x="708" y="35840"/>
                </a:lnTo>
                <a:lnTo>
                  <a:pt x="652" y="35858"/>
                </a:lnTo>
                <a:lnTo>
                  <a:pt x="615" y="35877"/>
                </a:lnTo>
                <a:lnTo>
                  <a:pt x="541" y="35970"/>
                </a:lnTo>
                <a:lnTo>
                  <a:pt x="504" y="36082"/>
                </a:lnTo>
                <a:lnTo>
                  <a:pt x="504" y="36138"/>
                </a:lnTo>
                <a:lnTo>
                  <a:pt x="504" y="36194"/>
                </a:lnTo>
                <a:lnTo>
                  <a:pt x="522" y="36249"/>
                </a:lnTo>
                <a:lnTo>
                  <a:pt x="559" y="36305"/>
                </a:lnTo>
                <a:lnTo>
                  <a:pt x="597" y="36342"/>
                </a:lnTo>
                <a:lnTo>
                  <a:pt x="634" y="36380"/>
                </a:lnTo>
                <a:lnTo>
                  <a:pt x="746" y="36417"/>
                </a:lnTo>
                <a:lnTo>
                  <a:pt x="857" y="36417"/>
                </a:lnTo>
                <a:lnTo>
                  <a:pt x="913" y="36398"/>
                </a:lnTo>
                <a:lnTo>
                  <a:pt x="969" y="36361"/>
                </a:lnTo>
                <a:lnTo>
                  <a:pt x="1006" y="36324"/>
                </a:lnTo>
                <a:lnTo>
                  <a:pt x="1043" y="36268"/>
                </a:lnTo>
                <a:lnTo>
                  <a:pt x="1062" y="36212"/>
                </a:lnTo>
                <a:lnTo>
                  <a:pt x="1081" y="36156"/>
                </a:lnTo>
                <a:lnTo>
                  <a:pt x="1081" y="36082"/>
                </a:lnTo>
                <a:lnTo>
                  <a:pt x="1062" y="36026"/>
                </a:lnTo>
                <a:lnTo>
                  <a:pt x="988" y="35914"/>
                </a:lnTo>
                <a:lnTo>
                  <a:pt x="913" y="35858"/>
                </a:lnTo>
                <a:lnTo>
                  <a:pt x="801" y="35821"/>
                </a:lnTo>
                <a:close/>
                <a:moveTo>
                  <a:pt x="91490" y="36827"/>
                </a:moveTo>
                <a:lnTo>
                  <a:pt x="91397" y="36864"/>
                </a:lnTo>
                <a:lnTo>
                  <a:pt x="91341" y="36920"/>
                </a:lnTo>
                <a:lnTo>
                  <a:pt x="91304" y="36957"/>
                </a:lnTo>
                <a:lnTo>
                  <a:pt x="91267" y="37031"/>
                </a:lnTo>
                <a:lnTo>
                  <a:pt x="91248" y="37087"/>
                </a:lnTo>
                <a:lnTo>
                  <a:pt x="91248" y="37162"/>
                </a:lnTo>
                <a:lnTo>
                  <a:pt x="91248" y="37218"/>
                </a:lnTo>
                <a:lnTo>
                  <a:pt x="91267" y="37292"/>
                </a:lnTo>
                <a:lnTo>
                  <a:pt x="91285" y="37348"/>
                </a:lnTo>
                <a:lnTo>
                  <a:pt x="91341" y="37404"/>
                </a:lnTo>
                <a:lnTo>
                  <a:pt x="91397" y="37460"/>
                </a:lnTo>
                <a:lnTo>
                  <a:pt x="91453" y="37497"/>
                </a:lnTo>
                <a:lnTo>
                  <a:pt x="91527" y="37515"/>
                </a:lnTo>
                <a:lnTo>
                  <a:pt x="91602" y="37515"/>
                </a:lnTo>
                <a:lnTo>
                  <a:pt x="91676" y="37497"/>
                </a:lnTo>
                <a:lnTo>
                  <a:pt x="91732" y="37460"/>
                </a:lnTo>
                <a:lnTo>
                  <a:pt x="91788" y="37422"/>
                </a:lnTo>
                <a:lnTo>
                  <a:pt x="91844" y="37366"/>
                </a:lnTo>
                <a:lnTo>
                  <a:pt x="91862" y="37292"/>
                </a:lnTo>
                <a:lnTo>
                  <a:pt x="91881" y="37236"/>
                </a:lnTo>
                <a:lnTo>
                  <a:pt x="91881" y="37162"/>
                </a:lnTo>
                <a:lnTo>
                  <a:pt x="91881" y="37087"/>
                </a:lnTo>
                <a:lnTo>
                  <a:pt x="91862" y="37031"/>
                </a:lnTo>
                <a:lnTo>
                  <a:pt x="91825" y="36957"/>
                </a:lnTo>
                <a:lnTo>
                  <a:pt x="91788" y="36901"/>
                </a:lnTo>
                <a:lnTo>
                  <a:pt x="91695" y="36845"/>
                </a:lnTo>
                <a:lnTo>
                  <a:pt x="91602" y="36827"/>
                </a:lnTo>
                <a:close/>
                <a:moveTo>
                  <a:pt x="597" y="37478"/>
                </a:moveTo>
                <a:lnTo>
                  <a:pt x="522" y="37497"/>
                </a:lnTo>
                <a:lnTo>
                  <a:pt x="466" y="37497"/>
                </a:lnTo>
                <a:lnTo>
                  <a:pt x="392" y="37534"/>
                </a:lnTo>
                <a:lnTo>
                  <a:pt x="336" y="37571"/>
                </a:lnTo>
                <a:lnTo>
                  <a:pt x="299" y="37627"/>
                </a:lnTo>
                <a:lnTo>
                  <a:pt x="261" y="37683"/>
                </a:lnTo>
                <a:lnTo>
                  <a:pt x="243" y="37739"/>
                </a:lnTo>
                <a:lnTo>
                  <a:pt x="224" y="37869"/>
                </a:lnTo>
                <a:lnTo>
                  <a:pt x="224" y="37944"/>
                </a:lnTo>
                <a:lnTo>
                  <a:pt x="243" y="37999"/>
                </a:lnTo>
                <a:lnTo>
                  <a:pt x="280" y="38074"/>
                </a:lnTo>
                <a:lnTo>
                  <a:pt x="317" y="38130"/>
                </a:lnTo>
                <a:lnTo>
                  <a:pt x="373" y="38167"/>
                </a:lnTo>
                <a:lnTo>
                  <a:pt x="429" y="38204"/>
                </a:lnTo>
                <a:lnTo>
                  <a:pt x="485" y="38223"/>
                </a:lnTo>
                <a:lnTo>
                  <a:pt x="615" y="38223"/>
                </a:lnTo>
                <a:lnTo>
                  <a:pt x="690" y="38186"/>
                </a:lnTo>
                <a:lnTo>
                  <a:pt x="746" y="38148"/>
                </a:lnTo>
                <a:lnTo>
                  <a:pt x="783" y="38093"/>
                </a:lnTo>
                <a:lnTo>
                  <a:pt x="820" y="38037"/>
                </a:lnTo>
                <a:lnTo>
                  <a:pt x="839" y="37962"/>
                </a:lnTo>
                <a:lnTo>
                  <a:pt x="839" y="37888"/>
                </a:lnTo>
                <a:lnTo>
                  <a:pt x="857" y="37832"/>
                </a:lnTo>
                <a:lnTo>
                  <a:pt x="876" y="37739"/>
                </a:lnTo>
                <a:lnTo>
                  <a:pt x="857" y="37664"/>
                </a:lnTo>
                <a:lnTo>
                  <a:pt x="820" y="37590"/>
                </a:lnTo>
                <a:lnTo>
                  <a:pt x="764" y="37553"/>
                </a:lnTo>
                <a:lnTo>
                  <a:pt x="708" y="37515"/>
                </a:lnTo>
                <a:lnTo>
                  <a:pt x="652" y="37497"/>
                </a:lnTo>
                <a:lnTo>
                  <a:pt x="597" y="37478"/>
                </a:lnTo>
                <a:close/>
                <a:moveTo>
                  <a:pt x="615" y="39005"/>
                </a:moveTo>
                <a:lnTo>
                  <a:pt x="559" y="39023"/>
                </a:lnTo>
                <a:lnTo>
                  <a:pt x="504" y="39042"/>
                </a:lnTo>
                <a:lnTo>
                  <a:pt x="410" y="39117"/>
                </a:lnTo>
                <a:lnTo>
                  <a:pt x="373" y="39154"/>
                </a:lnTo>
                <a:lnTo>
                  <a:pt x="336" y="39210"/>
                </a:lnTo>
                <a:lnTo>
                  <a:pt x="317" y="39266"/>
                </a:lnTo>
                <a:lnTo>
                  <a:pt x="317" y="39321"/>
                </a:lnTo>
                <a:lnTo>
                  <a:pt x="317" y="39396"/>
                </a:lnTo>
                <a:lnTo>
                  <a:pt x="336" y="39452"/>
                </a:lnTo>
                <a:lnTo>
                  <a:pt x="355" y="39508"/>
                </a:lnTo>
                <a:lnTo>
                  <a:pt x="410" y="39545"/>
                </a:lnTo>
                <a:lnTo>
                  <a:pt x="504" y="39619"/>
                </a:lnTo>
                <a:lnTo>
                  <a:pt x="597" y="39638"/>
                </a:lnTo>
                <a:lnTo>
                  <a:pt x="708" y="39619"/>
                </a:lnTo>
                <a:lnTo>
                  <a:pt x="801" y="39563"/>
                </a:lnTo>
                <a:lnTo>
                  <a:pt x="857" y="39526"/>
                </a:lnTo>
                <a:lnTo>
                  <a:pt x="876" y="39470"/>
                </a:lnTo>
                <a:lnTo>
                  <a:pt x="913" y="39414"/>
                </a:lnTo>
                <a:lnTo>
                  <a:pt x="913" y="39340"/>
                </a:lnTo>
                <a:lnTo>
                  <a:pt x="913" y="39284"/>
                </a:lnTo>
                <a:lnTo>
                  <a:pt x="894" y="39228"/>
                </a:lnTo>
                <a:lnTo>
                  <a:pt x="876" y="39172"/>
                </a:lnTo>
                <a:lnTo>
                  <a:pt x="820" y="39117"/>
                </a:lnTo>
                <a:lnTo>
                  <a:pt x="727" y="39042"/>
                </a:lnTo>
                <a:lnTo>
                  <a:pt x="671" y="39023"/>
                </a:lnTo>
                <a:lnTo>
                  <a:pt x="615" y="39005"/>
                </a:lnTo>
                <a:close/>
                <a:moveTo>
                  <a:pt x="91695" y="38949"/>
                </a:moveTo>
                <a:lnTo>
                  <a:pt x="91620" y="38968"/>
                </a:lnTo>
                <a:lnTo>
                  <a:pt x="91509" y="39042"/>
                </a:lnTo>
                <a:lnTo>
                  <a:pt x="91471" y="39098"/>
                </a:lnTo>
                <a:lnTo>
                  <a:pt x="91434" y="39154"/>
                </a:lnTo>
                <a:lnTo>
                  <a:pt x="91416" y="39210"/>
                </a:lnTo>
                <a:lnTo>
                  <a:pt x="91397" y="39284"/>
                </a:lnTo>
                <a:lnTo>
                  <a:pt x="91397" y="39340"/>
                </a:lnTo>
                <a:lnTo>
                  <a:pt x="91416" y="39396"/>
                </a:lnTo>
                <a:lnTo>
                  <a:pt x="91434" y="39470"/>
                </a:lnTo>
                <a:lnTo>
                  <a:pt x="91471" y="39526"/>
                </a:lnTo>
                <a:lnTo>
                  <a:pt x="91509" y="39563"/>
                </a:lnTo>
                <a:lnTo>
                  <a:pt x="91564" y="39601"/>
                </a:lnTo>
                <a:lnTo>
                  <a:pt x="91620" y="39638"/>
                </a:lnTo>
                <a:lnTo>
                  <a:pt x="91695" y="39657"/>
                </a:lnTo>
                <a:lnTo>
                  <a:pt x="91751" y="39657"/>
                </a:lnTo>
                <a:lnTo>
                  <a:pt x="91825" y="39638"/>
                </a:lnTo>
                <a:lnTo>
                  <a:pt x="91881" y="39619"/>
                </a:lnTo>
                <a:lnTo>
                  <a:pt x="91937" y="39601"/>
                </a:lnTo>
                <a:lnTo>
                  <a:pt x="91993" y="39545"/>
                </a:lnTo>
                <a:lnTo>
                  <a:pt x="92030" y="39489"/>
                </a:lnTo>
                <a:lnTo>
                  <a:pt x="92067" y="39433"/>
                </a:lnTo>
                <a:lnTo>
                  <a:pt x="92086" y="39359"/>
                </a:lnTo>
                <a:lnTo>
                  <a:pt x="92086" y="39303"/>
                </a:lnTo>
                <a:lnTo>
                  <a:pt x="92067" y="39228"/>
                </a:lnTo>
                <a:lnTo>
                  <a:pt x="92049" y="39172"/>
                </a:lnTo>
                <a:lnTo>
                  <a:pt x="92011" y="39098"/>
                </a:lnTo>
                <a:lnTo>
                  <a:pt x="91974" y="39042"/>
                </a:lnTo>
                <a:lnTo>
                  <a:pt x="91918" y="39005"/>
                </a:lnTo>
                <a:lnTo>
                  <a:pt x="91844" y="38968"/>
                </a:lnTo>
                <a:lnTo>
                  <a:pt x="91769" y="38949"/>
                </a:lnTo>
                <a:close/>
                <a:moveTo>
                  <a:pt x="597" y="40476"/>
                </a:moveTo>
                <a:lnTo>
                  <a:pt x="541" y="40494"/>
                </a:lnTo>
                <a:lnTo>
                  <a:pt x="485" y="40513"/>
                </a:lnTo>
                <a:lnTo>
                  <a:pt x="392" y="40587"/>
                </a:lnTo>
                <a:lnTo>
                  <a:pt x="317" y="40699"/>
                </a:lnTo>
                <a:lnTo>
                  <a:pt x="317" y="40755"/>
                </a:lnTo>
                <a:lnTo>
                  <a:pt x="299" y="40811"/>
                </a:lnTo>
                <a:lnTo>
                  <a:pt x="317" y="40885"/>
                </a:lnTo>
                <a:lnTo>
                  <a:pt x="336" y="40941"/>
                </a:lnTo>
                <a:lnTo>
                  <a:pt x="373" y="40997"/>
                </a:lnTo>
                <a:lnTo>
                  <a:pt x="410" y="41034"/>
                </a:lnTo>
                <a:lnTo>
                  <a:pt x="504" y="41090"/>
                </a:lnTo>
                <a:lnTo>
                  <a:pt x="615" y="41109"/>
                </a:lnTo>
                <a:lnTo>
                  <a:pt x="727" y="41090"/>
                </a:lnTo>
                <a:lnTo>
                  <a:pt x="783" y="41053"/>
                </a:lnTo>
                <a:lnTo>
                  <a:pt x="839" y="41016"/>
                </a:lnTo>
                <a:lnTo>
                  <a:pt x="876" y="40960"/>
                </a:lnTo>
                <a:lnTo>
                  <a:pt x="913" y="40904"/>
                </a:lnTo>
                <a:lnTo>
                  <a:pt x="913" y="40848"/>
                </a:lnTo>
                <a:lnTo>
                  <a:pt x="932" y="40774"/>
                </a:lnTo>
                <a:lnTo>
                  <a:pt x="913" y="40699"/>
                </a:lnTo>
                <a:lnTo>
                  <a:pt x="876" y="40643"/>
                </a:lnTo>
                <a:lnTo>
                  <a:pt x="801" y="40550"/>
                </a:lnTo>
                <a:lnTo>
                  <a:pt x="708" y="40494"/>
                </a:lnTo>
                <a:lnTo>
                  <a:pt x="652" y="40476"/>
                </a:lnTo>
                <a:close/>
                <a:moveTo>
                  <a:pt x="91732" y="40625"/>
                </a:moveTo>
                <a:lnTo>
                  <a:pt x="91676" y="40643"/>
                </a:lnTo>
                <a:lnTo>
                  <a:pt x="91620" y="40643"/>
                </a:lnTo>
                <a:lnTo>
                  <a:pt x="91564" y="40680"/>
                </a:lnTo>
                <a:lnTo>
                  <a:pt x="91509" y="40755"/>
                </a:lnTo>
                <a:lnTo>
                  <a:pt x="91471" y="40848"/>
                </a:lnTo>
                <a:lnTo>
                  <a:pt x="91471" y="40941"/>
                </a:lnTo>
                <a:lnTo>
                  <a:pt x="91490" y="41034"/>
                </a:lnTo>
                <a:lnTo>
                  <a:pt x="91527" y="41090"/>
                </a:lnTo>
                <a:lnTo>
                  <a:pt x="91564" y="41127"/>
                </a:lnTo>
                <a:lnTo>
                  <a:pt x="91658" y="41165"/>
                </a:lnTo>
                <a:lnTo>
                  <a:pt x="91769" y="41183"/>
                </a:lnTo>
                <a:lnTo>
                  <a:pt x="91825" y="41165"/>
                </a:lnTo>
                <a:lnTo>
                  <a:pt x="91881" y="41146"/>
                </a:lnTo>
                <a:lnTo>
                  <a:pt x="91918" y="41109"/>
                </a:lnTo>
                <a:lnTo>
                  <a:pt x="91955" y="41071"/>
                </a:lnTo>
                <a:lnTo>
                  <a:pt x="92011" y="40978"/>
                </a:lnTo>
                <a:lnTo>
                  <a:pt x="92011" y="40867"/>
                </a:lnTo>
                <a:lnTo>
                  <a:pt x="91974" y="40774"/>
                </a:lnTo>
                <a:lnTo>
                  <a:pt x="91937" y="40718"/>
                </a:lnTo>
                <a:lnTo>
                  <a:pt x="91900" y="40680"/>
                </a:lnTo>
                <a:lnTo>
                  <a:pt x="91844" y="40662"/>
                </a:lnTo>
                <a:lnTo>
                  <a:pt x="91788" y="40643"/>
                </a:lnTo>
                <a:lnTo>
                  <a:pt x="91732" y="40625"/>
                </a:lnTo>
                <a:close/>
                <a:moveTo>
                  <a:pt x="485" y="42207"/>
                </a:moveTo>
                <a:lnTo>
                  <a:pt x="429" y="42226"/>
                </a:lnTo>
                <a:lnTo>
                  <a:pt x="355" y="42263"/>
                </a:lnTo>
                <a:lnTo>
                  <a:pt x="317" y="42319"/>
                </a:lnTo>
                <a:lnTo>
                  <a:pt x="280" y="42375"/>
                </a:lnTo>
                <a:lnTo>
                  <a:pt x="243" y="42431"/>
                </a:lnTo>
                <a:lnTo>
                  <a:pt x="224" y="42505"/>
                </a:lnTo>
                <a:lnTo>
                  <a:pt x="243" y="42561"/>
                </a:lnTo>
                <a:lnTo>
                  <a:pt x="243" y="42635"/>
                </a:lnTo>
                <a:lnTo>
                  <a:pt x="280" y="42673"/>
                </a:lnTo>
                <a:lnTo>
                  <a:pt x="336" y="42766"/>
                </a:lnTo>
                <a:lnTo>
                  <a:pt x="448" y="42822"/>
                </a:lnTo>
                <a:lnTo>
                  <a:pt x="559" y="42859"/>
                </a:lnTo>
                <a:lnTo>
                  <a:pt x="634" y="42840"/>
                </a:lnTo>
                <a:lnTo>
                  <a:pt x="690" y="42822"/>
                </a:lnTo>
                <a:lnTo>
                  <a:pt x="746" y="42784"/>
                </a:lnTo>
                <a:lnTo>
                  <a:pt x="801" y="42747"/>
                </a:lnTo>
                <a:lnTo>
                  <a:pt x="839" y="42691"/>
                </a:lnTo>
                <a:lnTo>
                  <a:pt x="857" y="42617"/>
                </a:lnTo>
                <a:lnTo>
                  <a:pt x="876" y="42561"/>
                </a:lnTo>
                <a:lnTo>
                  <a:pt x="876" y="42486"/>
                </a:lnTo>
                <a:lnTo>
                  <a:pt x="857" y="42431"/>
                </a:lnTo>
                <a:lnTo>
                  <a:pt x="839" y="42375"/>
                </a:lnTo>
                <a:lnTo>
                  <a:pt x="764" y="42282"/>
                </a:lnTo>
                <a:lnTo>
                  <a:pt x="671" y="42226"/>
                </a:lnTo>
                <a:lnTo>
                  <a:pt x="559" y="42207"/>
                </a:lnTo>
                <a:close/>
                <a:moveTo>
                  <a:pt x="91583" y="42468"/>
                </a:moveTo>
                <a:lnTo>
                  <a:pt x="91527" y="42505"/>
                </a:lnTo>
                <a:lnTo>
                  <a:pt x="91471" y="42524"/>
                </a:lnTo>
                <a:lnTo>
                  <a:pt x="91416" y="42580"/>
                </a:lnTo>
                <a:lnTo>
                  <a:pt x="91378" y="42617"/>
                </a:lnTo>
                <a:lnTo>
                  <a:pt x="91341" y="42673"/>
                </a:lnTo>
                <a:lnTo>
                  <a:pt x="91322" y="42747"/>
                </a:lnTo>
                <a:lnTo>
                  <a:pt x="91304" y="42803"/>
                </a:lnTo>
                <a:lnTo>
                  <a:pt x="91322" y="42877"/>
                </a:lnTo>
                <a:lnTo>
                  <a:pt x="91341" y="42952"/>
                </a:lnTo>
                <a:lnTo>
                  <a:pt x="91378" y="43008"/>
                </a:lnTo>
                <a:lnTo>
                  <a:pt x="91416" y="43045"/>
                </a:lnTo>
                <a:lnTo>
                  <a:pt x="91471" y="43101"/>
                </a:lnTo>
                <a:lnTo>
                  <a:pt x="91527" y="43119"/>
                </a:lnTo>
                <a:lnTo>
                  <a:pt x="91583" y="43138"/>
                </a:lnTo>
                <a:lnTo>
                  <a:pt x="91658" y="43157"/>
                </a:lnTo>
                <a:lnTo>
                  <a:pt x="91713" y="43138"/>
                </a:lnTo>
                <a:lnTo>
                  <a:pt x="91788" y="43119"/>
                </a:lnTo>
                <a:lnTo>
                  <a:pt x="91844" y="43101"/>
                </a:lnTo>
                <a:lnTo>
                  <a:pt x="91900" y="43045"/>
                </a:lnTo>
                <a:lnTo>
                  <a:pt x="91937" y="43008"/>
                </a:lnTo>
                <a:lnTo>
                  <a:pt x="91974" y="42933"/>
                </a:lnTo>
                <a:lnTo>
                  <a:pt x="91993" y="42877"/>
                </a:lnTo>
                <a:lnTo>
                  <a:pt x="91993" y="42803"/>
                </a:lnTo>
                <a:lnTo>
                  <a:pt x="91993" y="42747"/>
                </a:lnTo>
                <a:lnTo>
                  <a:pt x="91974" y="42673"/>
                </a:lnTo>
                <a:lnTo>
                  <a:pt x="91937" y="42617"/>
                </a:lnTo>
                <a:lnTo>
                  <a:pt x="91900" y="42580"/>
                </a:lnTo>
                <a:lnTo>
                  <a:pt x="91844" y="42524"/>
                </a:lnTo>
                <a:lnTo>
                  <a:pt x="91788" y="42505"/>
                </a:lnTo>
                <a:lnTo>
                  <a:pt x="91713" y="42486"/>
                </a:lnTo>
                <a:lnTo>
                  <a:pt x="91658" y="42468"/>
                </a:lnTo>
                <a:close/>
                <a:moveTo>
                  <a:pt x="652" y="43790"/>
                </a:moveTo>
                <a:lnTo>
                  <a:pt x="615" y="43827"/>
                </a:lnTo>
                <a:lnTo>
                  <a:pt x="578" y="43864"/>
                </a:lnTo>
                <a:lnTo>
                  <a:pt x="559" y="43920"/>
                </a:lnTo>
                <a:lnTo>
                  <a:pt x="578" y="43976"/>
                </a:lnTo>
                <a:lnTo>
                  <a:pt x="615" y="44013"/>
                </a:lnTo>
                <a:lnTo>
                  <a:pt x="652" y="44032"/>
                </a:lnTo>
                <a:lnTo>
                  <a:pt x="708" y="44050"/>
                </a:lnTo>
                <a:lnTo>
                  <a:pt x="746" y="44032"/>
                </a:lnTo>
                <a:lnTo>
                  <a:pt x="783" y="44013"/>
                </a:lnTo>
                <a:lnTo>
                  <a:pt x="820" y="43976"/>
                </a:lnTo>
                <a:lnTo>
                  <a:pt x="839" y="43920"/>
                </a:lnTo>
                <a:lnTo>
                  <a:pt x="820" y="43864"/>
                </a:lnTo>
                <a:lnTo>
                  <a:pt x="783" y="43827"/>
                </a:lnTo>
                <a:lnTo>
                  <a:pt x="746" y="43790"/>
                </a:lnTo>
                <a:close/>
                <a:moveTo>
                  <a:pt x="91732" y="44050"/>
                </a:moveTo>
                <a:lnTo>
                  <a:pt x="91639" y="44069"/>
                </a:lnTo>
                <a:lnTo>
                  <a:pt x="91527" y="44125"/>
                </a:lnTo>
                <a:lnTo>
                  <a:pt x="91490" y="44162"/>
                </a:lnTo>
                <a:lnTo>
                  <a:pt x="91471" y="44218"/>
                </a:lnTo>
                <a:lnTo>
                  <a:pt x="91453" y="44274"/>
                </a:lnTo>
                <a:lnTo>
                  <a:pt x="91434" y="44330"/>
                </a:lnTo>
                <a:lnTo>
                  <a:pt x="91453" y="44404"/>
                </a:lnTo>
                <a:lnTo>
                  <a:pt x="91471" y="44460"/>
                </a:lnTo>
                <a:lnTo>
                  <a:pt x="91490" y="44516"/>
                </a:lnTo>
                <a:lnTo>
                  <a:pt x="91527" y="44553"/>
                </a:lnTo>
                <a:lnTo>
                  <a:pt x="91639" y="44609"/>
                </a:lnTo>
                <a:lnTo>
                  <a:pt x="91732" y="44628"/>
                </a:lnTo>
                <a:lnTo>
                  <a:pt x="91844" y="44609"/>
                </a:lnTo>
                <a:lnTo>
                  <a:pt x="91937" y="44553"/>
                </a:lnTo>
                <a:lnTo>
                  <a:pt x="91974" y="44516"/>
                </a:lnTo>
                <a:lnTo>
                  <a:pt x="92011" y="44460"/>
                </a:lnTo>
                <a:lnTo>
                  <a:pt x="92030" y="44404"/>
                </a:lnTo>
                <a:lnTo>
                  <a:pt x="92030" y="44330"/>
                </a:lnTo>
                <a:lnTo>
                  <a:pt x="92030" y="44274"/>
                </a:lnTo>
                <a:lnTo>
                  <a:pt x="92011" y="44218"/>
                </a:lnTo>
                <a:lnTo>
                  <a:pt x="91974" y="44162"/>
                </a:lnTo>
                <a:lnTo>
                  <a:pt x="91937" y="44125"/>
                </a:lnTo>
                <a:lnTo>
                  <a:pt x="91844" y="44069"/>
                </a:lnTo>
                <a:lnTo>
                  <a:pt x="91732" y="44050"/>
                </a:lnTo>
                <a:close/>
                <a:moveTo>
                  <a:pt x="708" y="45093"/>
                </a:moveTo>
                <a:lnTo>
                  <a:pt x="578" y="45112"/>
                </a:lnTo>
                <a:lnTo>
                  <a:pt x="522" y="45112"/>
                </a:lnTo>
                <a:lnTo>
                  <a:pt x="466" y="45149"/>
                </a:lnTo>
                <a:lnTo>
                  <a:pt x="429" y="45186"/>
                </a:lnTo>
                <a:lnTo>
                  <a:pt x="392" y="45242"/>
                </a:lnTo>
                <a:lnTo>
                  <a:pt x="355" y="45298"/>
                </a:lnTo>
                <a:lnTo>
                  <a:pt x="355" y="45372"/>
                </a:lnTo>
                <a:lnTo>
                  <a:pt x="355" y="45428"/>
                </a:lnTo>
                <a:lnTo>
                  <a:pt x="355" y="45484"/>
                </a:lnTo>
                <a:lnTo>
                  <a:pt x="392" y="45540"/>
                </a:lnTo>
                <a:lnTo>
                  <a:pt x="429" y="45577"/>
                </a:lnTo>
                <a:lnTo>
                  <a:pt x="522" y="45652"/>
                </a:lnTo>
                <a:lnTo>
                  <a:pt x="652" y="45689"/>
                </a:lnTo>
                <a:lnTo>
                  <a:pt x="708" y="45689"/>
                </a:lnTo>
                <a:lnTo>
                  <a:pt x="783" y="45670"/>
                </a:lnTo>
                <a:lnTo>
                  <a:pt x="839" y="45652"/>
                </a:lnTo>
                <a:lnTo>
                  <a:pt x="876" y="45614"/>
                </a:lnTo>
                <a:lnTo>
                  <a:pt x="932" y="45577"/>
                </a:lnTo>
                <a:lnTo>
                  <a:pt x="969" y="45540"/>
                </a:lnTo>
                <a:lnTo>
                  <a:pt x="988" y="45465"/>
                </a:lnTo>
                <a:lnTo>
                  <a:pt x="1006" y="45409"/>
                </a:lnTo>
                <a:lnTo>
                  <a:pt x="988" y="45354"/>
                </a:lnTo>
                <a:lnTo>
                  <a:pt x="988" y="45298"/>
                </a:lnTo>
                <a:lnTo>
                  <a:pt x="950" y="45242"/>
                </a:lnTo>
                <a:lnTo>
                  <a:pt x="913" y="45186"/>
                </a:lnTo>
                <a:lnTo>
                  <a:pt x="876" y="45149"/>
                </a:lnTo>
                <a:lnTo>
                  <a:pt x="820" y="45112"/>
                </a:lnTo>
                <a:lnTo>
                  <a:pt x="764" y="45093"/>
                </a:lnTo>
                <a:close/>
                <a:moveTo>
                  <a:pt x="91695" y="45093"/>
                </a:moveTo>
                <a:lnTo>
                  <a:pt x="91620" y="45112"/>
                </a:lnTo>
                <a:lnTo>
                  <a:pt x="91546" y="45130"/>
                </a:lnTo>
                <a:lnTo>
                  <a:pt x="91490" y="45167"/>
                </a:lnTo>
                <a:lnTo>
                  <a:pt x="91434" y="45223"/>
                </a:lnTo>
                <a:lnTo>
                  <a:pt x="91378" y="45279"/>
                </a:lnTo>
                <a:lnTo>
                  <a:pt x="91360" y="45354"/>
                </a:lnTo>
                <a:lnTo>
                  <a:pt x="91341" y="45428"/>
                </a:lnTo>
                <a:lnTo>
                  <a:pt x="91341" y="45503"/>
                </a:lnTo>
                <a:lnTo>
                  <a:pt x="91360" y="45558"/>
                </a:lnTo>
                <a:lnTo>
                  <a:pt x="91378" y="45614"/>
                </a:lnTo>
                <a:lnTo>
                  <a:pt x="91416" y="45670"/>
                </a:lnTo>
                <a:lnTo>
                  <a:pt x="91453" y="45726"/>
                </a:lnTo>
                <a:lnTo>
                  <a:pt x="91564" y="45782"/>
                </a:lnTo>
                <a:lnTo>
                  <a:pt x="91620" y="45800"/>
                </a:lnTo>
                <a:lnTo>
                  <a:pt x="91695" y="45819"/>
                </a:lnTo>
                <a:lnTo>
                  <a:pt x="91769" y="45800"/>
                </a:lnTo>
                <a:lnTo>
                  <a:pt x="91844" y="45782"/>
                </a:lnTo>
                <a:lnTo>
                  <a:pt x="91900" y="45745"/>
                </a:lnTo>
                <a:lnTo>
                  <a:pt x="91955" y="45689"/>
                </a:lnTo>
                <a:lnTo>
                  <a:pt x="91993" y="45633"/>
                </a:lnTo>
                <a:lnTo>
                  <a:pt x="92030" y="45558"/>
                </a:lnTo>
                <a:lnTo>
                  <a:pt x="92049" y="45484"/>
                </a:lnTo>
                <a:lnTo>
                  <a:pt x="92049" y="45409"/>
                </a:lnTo>
                <a:lnTo>
                  <a:pt x="92030" y="45354"/>
                </a:lnTo>
                <a:lnTo>
                  <a:pt x="92011" y="45298"/>
                </a:lnTo>
                <a:lnTo>
                  <a:pt x="91974" y="45242"/>
                </a:lnTo>
                <a:lnTo>
                  <a:pt x="91937" y="45186"/>
                </a:lnTo>
                <a:lnTo>
                  <a:pt x="91825" y="45130"/>
                </a:lnTo>
                <a:lnTo>
                  <a:pt x="91695" y="45093"/>
                </a:lnTo>
                <a:close/>
                <a:moveTo>
                  <a:pt x="504" y="46769"/>
                </a:moveTo>
                <a:lnTo>
                  <a:pt x="448" y="46787"/>
                </a:lnTo>
                <a:lnTo>
                  <a:pt x="392" y="46824"/>
                </a:lnTo>
                <a:lnTo>
                  <a:pt x="336" y="46862"/>
                </a:lnTo>
                <a:lnTo>
                  <a:pt x="280" y="46918"/>
                </a:lnTo>
                <a:lnTo>
                  <a:pt x="206" y="47066"/>
                </a:lnTo>
                <a:lnTo>
                  <a:pt x="187" y="47141"/>
                </a:lnTo>
                <a:lnTo>
                  <a:pt x="187" y="47215"/>
                </a:lnTo>
                <a:lnTo>
                  <a:pt x="187" y="47290"/>
                </a:lnTo>
                <a:lnTo>
                  <a:pt x="224" y="47364"/>
                </a:lnTo>
                <a:lnTo>
                  <a:pt x="261" y="47420"/>
                </a:lnTo>
                <a:lnTo>
                  <a:pt x="317" y="47476"/>
                </a:lnTo>
                <a:lnTo>
                  <a:pt x="392" y="47513"/>
                </a:lnTo>
                <a:lnTo>
                  <a:pt x="448" y="47532"/>
                </a:lnTo>
                <a:lnTo>
                  <a:pt x="522" y="47551"/>
                </a:lnTo>
                <a:lnTo>
                  <a:pt x="597" y="47532"/>
                </a:lnTo>
                <a:lnTo>
                  <a:pt x="652" y="47513"/>
                </a:lnTo>
                <a:lnTo>
                  <a:pt x="727" y="47476"/>
                </a:lnTo>
                <a:lnTo>
                  <a:pt x="783" y="47439"/>
                </a:lnTo>
                <a:lnTo>
                  <a:pt x="820" y="47383"/>
                </a:lnTo>
                <a:lnTo>
                  <a:pt x="894" y="47234"/>
                </a:lnTo>
                <a:lnTo>
                  <a:pt x="913" y="47160"/>
                </a:lnTo>
                <a:lnTo>
                  <a:pt x="913" y="47085"/>
                </a:lnTo>
                <a:lnTo>
                  <a:pt x="913" y="47011"/>
                </a:lnTo>
                <a:lnTo>
                  <a:pt x="876" y="46936"/>
                </a:lnTo>
                <a:lnTo>
                  <a:pt x="839" y="46880"/>
                </a:lnTo>
                <a:lnTo>
                  <a:pt x="764" y="46824"/>
                </a:lnTo>
                <a:lnTo>
                  <a:pt x="708" y="46787"/>
                </a:lnTo>
                <a:lnTo>
                  <a:pt x="634" y="46769"/>
                </a:lnTo>
                <a:close/>
                <a:moveTo>
                  <a:pt x="91658" y="47215"/>
                </a:moveTo>
                <a:lnTo>
                  <a:pt x="91546" y="47234"/>
                </a:lnTo>
                <a:lnTo>
                  <a:pt x="91471" y="47290"/>
                </a:lnTo>
                <a:lnTo>
                  <a:pt x="91434" y="47327"/>
                </a:lnTo>
                <a:lnTo>
                  <a:pt x="91397" y="47364"/>
                </a:lnTo>
                <a:lnTo>
                  <a:pt x="91397" y="47420"/>
                </a:lnTo>
                <a:lnTo>
                  <a:pt x="91378" y="47476"/>
                </a:lnTo>
                <a:lnTo>
                  <a:pt x="91397" y="47551"/>
                </a:lnTo>
                <a:lnTo>
                  <a:pt x="91397" y="47606"/>
                </a:lnTo>
                <a:lnTo>
                  <a:pt x="91434" y="47644"/>
                </a:lnTo>
                <a:lnTo>
                  <a:pt x="91471" y="47681"/>
                </a:lnTo>
                <a:lnTo>
                  <a:pt x="91546" y="47737"/>
                </a:lnTo>
                <a:lnTo>
                  <a:pt x="91751" y="47737"/>
                </a:lnTo>
                <a:lnTo>
                  <a:pt x="91844" y="47681"/>
                </a:lnTo>
                <a:lnTo>
                  <a:pt x="91881" y="47644"/>
                </a:lnTo>
                <a:lnTo>
                  <a:pt x="91900" y="47606"/>
                </a:lnTo>
                <a:lnTo>
                  <a:pt x="91918" y="47551"/>
                </a:lnTo>
                <a:lnTo>
                  <a:pt x="91918" y="47476"/>
                </a:lnTo>
                <a:lnTo>
                  <a:pt x="91918" y="47420"/>
                </a:lnTo>
                <a:lnTo>
                  <a:pt x="91900" y="47364"/>
                </a:lnTo>
                <a:lnTo>
                  <a:pt x="91881" y="47327"/>
                </a:lnTo>
                <a:lnTo>
                  <a:pt x="91844" y="47290"/>
                </a:lnTo>
                <a:lnTo>
                  <a:pt x="91751" y="47234"/>
                </a:lnTo>
                <a:lnTo>
                  <a:pt x="91658" y="47215"/>
                </a:lnTo>
                <a:close/>
                <a:moveTo>
                  <a:pt x="504" y="48295"/>
                </a:moveTo>
                <a:lnTo>
                  <a:pt x="429" y="48333"/>
                </a:lnTo>
                <a:lnTo>
                  <a:pt x="373" y="48407"/>
                </a:lnTo>
                <a:lnTo>
                  <a:pt x="355" y="48481"/>
                </a:lnTo>
                <a:lnTo>
                  <a:pt x="336" y="48556"/>
                </a:lnTo>
                <a:lnTo>
                  <a:pt x="336" y="48630"/>
                </a:lnTo>
                <a:lnTo>
                  <a:pt x="355" y="48705"/>
                </a:lnTo>
                <a:lnTo>
                  <a:pt x="373" y="48779"/>
                </a:lnTo>
                <a:lnTo>
                  <a:pt x="410" y="48835"/>
                </a:lnTo>
                <a:lnTo>
                  <a:pt x="466" y="48891"/>
                </a:lnTo>
                <a:lnTo>
                  <a:pt x="522" y="48928"/>
                </a:lnTo>
                <a:lnTo>
                  <a:pt x="597" y="48947"/>
                </a:lnTo>
                <a:lnTo>
                  <a:pt x="671" y="48928"/>
                </a:lnTo>
                <a:lnTo>
                  <a:pt x="746" y="48891"/>
                </a:lnTo>
                <a:lnTo>
                  <a:pt x="820" y="48835"/>
                </a:lnTo>
                <a:lnTo>
                  <a:pt x="857" y="48779"/>
                </a:lnTo>
                <a:lnTo>
                  <a:pt x="894" y="48705"/>
                </a:lnTo>
                <a:lnTo>
                  <a:pt x="913" y="48612"/>
                </a:lnTo>
                <a:lnTo>
                  <a:pt x="913" y="48519"/>
                </a:lnTo>
                <a:lnTo>
                  <a:pt x="876" y="48444"/>
                </a:lnTo>
                <a:lnTo>
                  <a:pt x="820" y="48370"/>
                </a:lnTo>
                <a:lnTo>
                  <a:pt x="746" y="48333"/>
                </a:lnTo>
                <a:lnTo>
                  <a:pt x="671" y="48295"/>
                </a:lnTo>
                <a:close/>
                <a:moveTo>
                  <a:pt x="91658" y="48630"/>
                </a:moveTo>
                <a:lnTo>
                  <a:pt x="91564" y="48649"/>
                </a:lnTo>
                <a:lnTo>
                  <a:pt x="91471" y="48705"/>
                </a:lnTo>
                <a:lnTo>
                  <a:pt x="91434" y="48742"/>
                </a:lnTo>
                <a:lnTo>
                  <a:pt x="91397" y="48798"/>
                </a:lnTo>
                <a:lnTo>
                  <a:pt x="91360" y="48891"/>
                </a:lnTo>
                <a:lnTo>
                  <a:pt x="91378" y="49003"/>
                </a:lnTo>
                <a:lnTo>
                  <a:pt x="91397" y="49059"/>
                </a:lnTo>
                <a:lnTo>
                  <a:pt x="91434" y="49114"/>
                </a:lnTo>
                <a:lnTo>
                  <a:pt x="91471" y="49152"/>
                </a:lnTo>
                <a:lnTo>
                  <a:pt x="91509" y="49170"/>
                </a:lnTo>
                <a:lnTo>
                  <a:pt x="91620" y="49208"/>
                </a:lnTo>
                <a:lnTo>
                  <a:pt x="91732" y="49208"/>
                </a:lnTo>
                <a:lnTo>
                  <a:pt x="91788" y="49189"/>
                </a:lnTo>
                <a:lnTo>
                  <a:pt x="91825" y="49152"/>
                </a:lnTo>
                <a:lnTo>
                  <a:pt x="91881" y="49114"/>
                </a:lnTo>
                <a:lnTo>
                  <a:pt x="91900" y="49059"/>
                </a:lnTo>
                <a:lnTo>
                  <a:pt x="91937" y="49003"/>
                </a:lnTo>
                <a:lnTo>
                  <a:pt x="91937" y="48947"/>
                </a:lnTo>
                <a:lnTo>
                  <a:pt x="91937" y="48872"/>
                </a:lnTo>
                <a:lnTo>
                  <a:pt x="91937" y="48817"/>
                </a:lnTo>
                <a:lnTo>
                  <a:pt x="91900" y="48761"/>
                </a:lnTo>
                <a:lnTo>
                  <a:pt x="91862" y="48723"/>
                </a:lnTo>
                <a:lnTo>
                  <a:pt x="91769" y="48668"/>
                </a:lnTo>
                <a:lnTo>
                  <a:pt x="91658" y="48630"/>
                </a:lnTo>
                <a:close/>
                <a:moveTo>
                  <a:pt x="26755" y="49990"/>
                </a:moveTo>
                <a:lnTo>
                  <a:pt x="26736" y="50008"/>
                </a:lnTo>
                <a:lnTo>
                  <a:pt x="26744" y="50004"/>
                </a:lnTo>
                <a:lnTo>
                  <a:pt x="26755" y="49990"/>
                </a:lnTo>
                <a:close/>
                <a:moveTo>
                  <a:pt x="48836" y="50027"/>
                </a:moveTo>
                <a:lnTo>
                  <a:pt x="48817" y="50045"/>
                </a:lnTo>
                <a:lnTo>
                  <a:pt x="48825" y="50040"/>
                </a:lnTo>
                <a:lnTo>
                  <a:pt x="48825" y="50040"/>
                </a:lnTo>
                <a:lnTo>
                  <a:pt x="48836" y="50027"/>
                </a:lnTo>
                <a:close/>
                <a:moveTo>
                  <a:pt x="39192" y="49952"/>
                </a:moveTo>
                <a:lnTo>
                  <a:pt x="39155" y="49971"/>
                </a:lnTo>
                <a:lnTo>
                  <a:pt x="39099" y="50008"/>
                </a:lnTo>
                <a:lnTo>
                  <a:pt x="39062" y="50045"/>
                </a:lnTo>
                <a:lnTo>
                  <a:pt x="39024" y="50083"/>
                </a:lnTo>
                <a:lnTo>
                  <a:pt x="38987" y="50194"/>
                </a:lnTo>
                <a:lnTo>
                  <a:pt x="38987" y="50250"/>
                </a:lnTo>
                <a:lnTo>
                  <a:pt x="39006" y="50306"/>
                </a:lnTo>
                <a:lnTo>
                  <a:pt x="39024" y="50362"/>
                </a:lnTo>
                <a:lnTo>
                  <a:pt x="39062" y="50418"/>
                </a:lnTo>
                <a:lnTo>
                  <a:pt x="39136" y="50474"/>
                </a:lnTo>
                <a:lnTo>
                  <a:pt x="39248" y="50492"/>
                </a:lnTo>
                <a:lnTo>
                  <a:pt x="39341" y="50492"/>
                </a:lnTo>
                <a:lnTo>
                  <a:pt x="39434" y="50455"/>
                </a:lnTo>
                <a:lnTo>
                  <a:pt x="39471" y="50399"/>
                </a:lnTo>
                <a:lnTo>
                  <a:pt x="39508" y="50362"/>
                </a:lnTo>
                <a:lnTo>
                  <a:pt x="39546" y="50250"/>
                </a:lnTo>
                <a:lnTo>
                  <a:pt x="39546" y="50194"/>
                </a:lnTo>
                <a:lnTo>
                  <a:pt x="39546" y="50157"/>
                </a:lnTo>
                <a:lnTo>
                  <a:pt x="39527" y="50101"/>
                </a:lnTo>
                <a:lnTo>
                  <a:pt x="39490" y="50045"/>
                </a:lnTo>
                <a:lnTo>
                  <a:pt x="39453" y="50008"/>
                </a:lnTo>
                <a:lnTo>
                  <a:pt x="39397" y="49971"/>
                </a:lnTo>
                <a:lnTo>
                  <a:pt x="39304" y="49952"/>
                </a:lnTo>
                <a:close/>
                <a:moveTo>
                  <a:pt x="42692" y="49915"/>
                </a:moveTo>
                <a:lnTo>
                  <a:pt x="42636" y="49934"/>
                </a:lnTo>
                <a:lnTo>
                  <a:pt x="42562" y="49952"/>
                </a:lnTo>
                <a:lnTo>
                  <a:pt x="42524" y="49971"/>
                </a:lnTo>
                <a:lnTo>
                  <a:pt x="42487" y="50008"/>
                </a:lnTo>
                <a:lnTo>
                  <a:pt x="42431" y="50101"/>
                </a:lnTo>
                <a:lnTo>
                  <a:pt x="42413" y="50213"/>
                </a:lnTo>
                <a:lnTo>
                  <a:pt x="42431" y="50325"/>
                </a:lnTo>
                <a:lnTo>
                  <a:pt x="42487" y="50418"/>
                </a:lnTo>
                <a:lnTo>
                  <a:pt x="42524" y="50455"/>
                </a:lnTo>
                <a:lnTo>
                  <a:pt x="42562" y="50492"/>
                </a:lnTo>
                <a:lnTo>
                  <a:pt x="42636" y="50511"/>
                </a:lnTo>
                <a:lnTo>
                  <a:pt x="42767" y="50511"/>
                </a:lnTo>
                <a:lnTo>
                  <a:pt x="42822" y="50492"/>
                </a:lnTo>
                <a:lnTo>
                  <a:pt x="42878" y="50455"/>
                </a:lnTo>
                <a:lnTo>
                  <a:pt x="42915" y="50418"/>
                </a:lnTo>
                <a:lnTo>
                  <a:pt x="42971" y="50325"/>
                </a:lnTo>
                <a:lnTo>
                  <a:pt x="42990" y="50213"/>
                </a:lnTo>
                <a:lnTo>
                  <a:pt x="42971" y="50101"/>
                </a:lnTo>
                <a:lnTo>
                  <a:pt x="42915" y="50008"/>
                </a:lnTo>
                <a:lnTo>
                  <a:pt x="42878" y="49971"/>
                </a:lnTo>
                <a:lnTo>
                  <a:pt x="42822" y="49952"/>
                </a:lnTo>
                <a:lnTo>
                  <a:pt x="42767" y="49934"/>
                </a:lnTo>
                <a:lnTo>
                  <a:pt x="42692" y="49915"/>
                </a:lnTo>
                <a:close/>
                <a:moveTo>
                  <a:pt x="16422" y="49896"/>
                </a:moveTo>
                <a:lnTo>
                  <a:pt x="16366" y="49915"/>
                </a:lnTo>
                <a:lnTo>
                  <a:pt x="16310" y="49915"/>
                </a:lnTo>
                <a:lnTo>
                  <a:pt x="16217" y="49990"/>
                </a:lnTo>
                <a:lnTo>
                  <a:pt x="16143" y="50083"/>
                </a:lnTo>
                <a:lnTo>
                  <a:pt x="16124" y="50194"/>
                </a:lnTo>
                <a:lnTo>
                  <a:pt x="16105" y="50250"/>
                </a:lnTo>
                <a:lnTo>
                  <a:pt x="16124" y="50325"/>
                </a:lnTo>
                <a:lnTo>
                  <a:pt x="16161" y="50381"/>
                </a:lnTo>
                <a:lnTo>
                  <a:pt x="16199" y="50436"/>
                </a:lnTo>
                <a:lnTo>
                  <a:pt x="16236" y="50474"/>
                </a:lnTo>
                <a:lnTo>
                  <a:pt x="16292" y="50511"/>
                </a:lnTo>
                <a:lnTo>
                  <a:pt x="16366" y="50529"/>
                </a:lnTo>
                <a:lnTo>
                  <a:pt x="16478" y="50529"/>
                </a:lnTo>
                <a:lnTo>
                  <a:pt x="16534" y="50511"/>
                </a:lnTo>
                <a:lnTo>
                  <a:pt x="16627" y="50455"/>
                </a:lnTo>
                <a:lnTo>
                  <a:pt x="16701" y="50362"/>
                </a:lnTo>
                <a:lnTo>
                  <a:pt x="16738" y="50250"/>
                </a:lnTo>
                <a:lnTo>
                  <a:pt x="16738" y="50194"/>
                </a:lnTo>
                <a:lnTo>
                  <a:pt x="16738" y="50120"/>
                </a:lnTo>
                <a:lnTo>
                  <a:pt x="16701" y="50064"/>
                </a:lnTo>
                <a:lnTo>
                  <a:pt x="16664" y="50008"/>
                </a:lnTo>
                <a:lnTo>
                  <a:pt x="16608" y="49971"/>
                </a:lnTo>
                <a:lnTo>
                  <a:pt x="16552" y="49934"/>
                </a:lnTo>
                <a:lnTo>
                  <a:pt x="16496" y="49915"/>
                </a:lnTo>
                <a:lnTo>
                  <a:pt x="16422" y="49896"/>
                </a:lnTo>
                <a:close/>
                <a:moveTo>
                  <a:pt x="32024" y="50064"/>
                </a:moveTo>
                <a:lnTo>
                  <a:pt x="31931" y="50083"/>
                </a:lnTo>
                <a:lnTo>
                  <a:pt x="31856" y="50120"/>
                </a:lnTo>
                <a:lnTo>
                  <a:pt x="31782" y="50213"/>
                </a:lnTo>
                <a:lnTo>
                  <a:pt x="31763" y="50250"/>
                </a:lnTo>
                <a:lnTo>
                  <a:pt x="31763" y="50306"/>
                </a:lnTo>
                <a:lnTo>
                  <a:pt x="31782" y="50381"/>
                </a:lnTo>
                <a:lnTo>
                  <a:pt x="31838" y="50474"/>
                </a:lnTo>
                <a:lnTo>
                  <a:pt x="31912" y="50529"/>
                </a:lnTo>
                <a:lnTo>
                  <a:pt x="32005" y="50548"/>
                </a:lnTo>
                <a:lnTo>
                  <a:pt x="32098" y="50511"/>
                </a:lnTo>
                <a:lnTo>
                  <a:pt x="32154" y="50474"/>
                </a:lnTo>
                <a:lnTo>
                  <a:pt x="32210" y="50399"/>
                </a:lnTo>
                <a:lnTo>
                  <a:pt x="32229" y="50325"/>
                </a:lnTo>
                <a:lnTo>
                  <a:pt x="32229" y="50232"/>
                </a:lnTo>
                <a:lnTo>
                  <a:pt x="32191" y="50157"/>
                </a:lnTo>
                <a:lnTo>
                  <a:pt x="32117" y="50101"/>
                </a:lnTo>
                <a:lnTo>
                  <a:pt x="32024" y="50064"/>
                </a:lnTo>
                <a:close/>
                <a:moveTo>
                  <a:pt x="30404" y="50045"/>
                </a:moveTo>
                <a:lnTo>
                  <a:pt x="30311" y="50064"/>
                </a:lnTo>
                <a:lnTo>
                  <a:pt x="30274" y="50083"/>
                </a:lnTo>
                <a:lnTo>
                  <a:pt x="30237" y="50120"/>
                </a:lnTo>
                <a:lnTo>
                  <a:pt x="30181" y="50176"/>
                </a:lnTo>
                <a:lnTo>
                  <a:pt x="30162" y="50232"/>
                </a:lnTo>
                <a:lnTo>
                  <a:pt x="30143" y="50287"/>
                </a:lnTo>
                <a:lnTo>
                  <a:pt x="30143" y="50343"/>
                </a:lnTo>
                <a:lnTo>
                  <a:pt x="30162" y="50381"/>
                </a:lnTo>
                <a:lnTo>
                  <a:pt x="30181" y="50436"/>
                </a:lnTo>
                <a:lnTo>
                  <a:pt x="30218" y="50492"/>
                </a:lnTo>
                <a:lnTo>
                  <a:pt x="30274" y="50529"/>
                </a:lnTo>
                <a:lnTo>
                  <a:pt x="30367" y="50567"/>
                </a:lnTo>
                <a:lnTo>
                  <a:pt x="30460" y="50548"/>
                </a:lnTo>
                <a:lnTo>
                  <a:pt x="30553" y="50529"/>
                </a:lnTo>
                <a:lnTo>
                  <a:pt x="30609" y="50455"/>
                </a:lnTo>
                <a:lnTo>
                  <a:pt x="30646" y="50418"/>
                </a:lnTo>
                <a:lnTo>
                  <a:pt x="30665" y="50362"/>
                </a:lnTo>
                <a:lnTo>
                  <a:pt x="30665" y="50269"/>
                </a:lnTo>
                <a:lnTo>
                  <a:pt x="30628" y="50194"/>
                </a:lnTo>
                <a:lnTo>
                  <a:pt x="30572" y="50120"/>
                </a:lnTo>
                <a:lnTo>
                  <a:pt x="30497" y="50064"/>
                </a:lnTo>
                <a:lnTo>
                  <a:pt x="30404" y="50045"/>
                </a:lnTo>
                <a:close/>
                <a:moveTo>
                  <a:pt x="37628" y="49878"/>
                </a:moveTo>
                <a:lnTo>
                  <a:pt x="37553" y="49896"/>
                </a:lnTo>
                <a:lnTo>
                  <a:pt x="37498" y="49915"/>
                </a:lnTo>
                <a:lnTo>
                  <a:pt x="37442" y="49971"/>
                </a:lnTo>
                <a:lnTo>
                  <a:pt x="37386" y="50008"/>
                </a:lnTo>
                <a:lnTo>
                  <a:pt x="37349" y="50064"/>
                </a:lnTo>
                <a:lnTo>
                  <a:pt x="37311" y="50138"/>
                </a:lnTo>
                <a:lnTo>
                  <a:pt x="37311" y="50213"/>
                </a:lnTo>
                <a:lnTo>
                  <a:pt x="37311" y="50269"/>
                </a:lnTo>
                <a:lnTo>
                  <a:pt x="37330" y="50343"/>
                </a:lnTo>
                <a:lnTo>
                  <a:pt x="37367" y="50399"/>
                </a:lnTo>
                <a:lnTo>
                  <a:pt x="37423" y="50455"/>
                </a:lnTo>
                <a:lnTo>
                  <a:pt x="37479" y="50511"/>
                </a:lnTo>
                <a:lnTo>
                  <a:pt x="37535" y="50529"/>
                </a:lnTo>
                <a:lnTo>
                  <a:pt x="37591" y="50548"/>
                </a:lnTo>
                <a:lnTo>
                  <a:pt x="37665" y="50567"/>
                </a:lnTo>
                <a:lnTo>
                  <a:pt x="37721" y="50567"/>
                </a:lnTo>
                <a:lnTo>
                  <a:pt x="37795" y="50548"/>
                </a:lnTo>
                <a:lnTo>
                  <a:pt x="37851" y="50511"/>
                </a:lnTo>
                <a:lnTo>
                  <a:pt x="37889" y="50474"/>
                </a:lnTo>
                <a:lnTo>
                  <a:pt x="37944" y="50436"/>
                </a:lnTo>
                <a:lnTo>
                  <a:pt x="37982" y="50381"/>
                </a:lnTo>
                <a:lnTo>
                  <a:pt x="38000" y="50325"/>
                </a:lnTo>
                <a:lnTo>
                  <a:pt x="38019" y="50250"/>
                </a:lnTo>
                <a:lnTo>
                  <a:pt x="38019" y="50176"/>
                </a:lnTo>
                <a:lnTo>
                  <a:pt x="38000" y="50120"/>
                </a:lnTo>
                <a:lnTo>
                  <a:pt x="37963" y="50045"/>
                </a:lnTo>
                <a:lnTo>
                  <a:pt x="37926" y="49990"/>
                </a:lnTo>
                <a:lnTo>
                  <a:pt x="37889" y="49952"/>
                </a:lnTo>
                <a:lnTo>
                  <a:pt x="37833" y="49915"/>
                </a:lnTo>
                <a:lnTo>
                  <a:pt x="37758" y="49878"/>
                </a:lnTo>
                <a:close/>
                <a:moveTo>
                  <a:pt x="48985" y="49971"/>
                </a:moveTo>
                <a:lnTo>
                  <a:pt x="48929" y="49990"/>
                </a:lnTo>
                <a:lnTo>
                  <a:pt x="48873" y="50008"/>
                </a:lnTo>
                <a:lnTo>
                  <a:pt x="48825" y="50040"/>
                </a:lnTo>
                <a:lnTo>
                  <a:pt x="48825" y="50040"/>
                </a:lnTo>
                <a:lnTo>
                  <a:pt x="48762" y="50120"/>
                </a:lnTo>
                <a:lnTo>
                  <a:pt x="48724" y="50176"/>
                </a:lnTo>
                <a:lnTo>
                  <a:pt x="48724" y="50232"/>
                </a:lnTo>
                <a:lnTo>
                  <a:pt x="48743" y="50287"/>
                </a:lnTo>
                <a:lnTo>
                  <a:pt x="48762" y="50343"/>
                </a:lnTo>
                <a:lnTo>
                  <a:pt x="48817" y="50362"/>
                </a:lnTo>
                <a:lnTo>
                  <a:pt x="48855" y="50381"/>
                </a:lnTo>
                <a:lnTo>
                  <a:pt x="48855" y="50399"/>
                </a:lnTo>
                <a:lnTo>
                  <a:pt x="48873" y="50399"/>
                </a:lnTo>
                <a:lnTo>
                  <a:pt x="48910" y="50418"/>
                </a:lnTo>
                <a:lnTo>
                  <a:pt x="48892" y="50418"/>
                </a:lnTo>
                <a:lnTo>
                  <a:pt x="48910" y="50436"/>
                </a:lnTo>
                <a:lnTo>
                  <a:pt x="48966" y="50492"/>
                </a:lnTo>
                <a:lnTo>
                  <a:pt x="49041" y="50548"/>
                </a:lnTo>
                <a:lnTo>
                  <a:pt x="49115" y="50567"/>
                </a:lnTo>
                <a:lnTo>
                  <a:pt x="49190" y="50548"/>
                </a:lnTo>
                <a:lnTo>
                  <a:pt x="49264" y="50529"/>
                </a:lnTo>
                <a:lnTo>
                  <a:pt x="49320" y="50492"/>
                </a:lnTo>
                <a:lnTo>
                  <a:pt x="49376" y="50418"/>
                </a:lnTo>
                <a:lnTo>
                  <a:pt x="49395" y="50343"/>
                </a:lnTo>
                <a:lnTo>
                  <a:pt x="49395" y="50269"/>
                </a:lnTo>
                <a:lnTo>
                  <a:pt x="49376" y="50194"/>
                </a:lnTo>
                <a:lnTo>
                  <a:pt x="49339" y="50120"/>
                </a:lnTo>
                <a:lnTo>
                  <a:pt x="49283" y="50064"/>
                </a:lnTo>
                <a:lnTo>
                  <a:pt x="49208" y="50027"/>
                </a:lnTo>
                <a:lnTo>
                  <a:pt x="49134" y="49990"/>
                </a:lnTo>
                <a:lnTo>
                  <a:pt x="49059" y="49971"/>
                </a:lnTo>
                <a:close/>
                <a:moveTo>
                  <a:pt x="5884" y="49859"/>
                </a:moveTo>
                <a:lnTo>
                  <a:pt x="5828" y="49878"/>
                </a:lnTo>
                <a:lnTo>
                  <a:pt x="5772" y="49915"/>
                </a:lnTo>
                <a:lnTo>
                  <a:pt x="5717" y="49952"/>
                </a:lnTo>
                <a:lnTo>
                  <a:pt x="5642" y="50045"/>
                </a:lnTo>
                <a:lnTo>
                  <a:pt x="5623" y="50120"/>
                </a:lnTo>
                <a:lnTo>
                  <a:pt x="5605" y="50176"/>
                </a:lnTo>
                <a:lnTo>
                  <a:pt x="5605" y="50250"/>
                </a:lnTo>
                <a:lnTo>
                  <a:pt x="5605" y="50325"/>
                </a:lnTo>
                <a:lnTo>
                  <a:pt x="5642" y="50399"/>
                </a:lnTo>
                <a:lnTo>
                  <a:pt x="5698" y="50455"/>
                </a:lnTo>
                <a:lnTo>
                  <a:pt x="5754" y="50511"/>
                </a:lnTo>
                <a:lnTo>
                  <a:pt x="5810" y="50548"/>
                </a:lnTo>
                <a:lnTo>
                  <a:pt x="5884" y="50567"/>
                </a:lnTo>
                <a:lnTo>
                  <a:pt x="5959" y="50585"/>
                </a:lnTo>
                <a:lnTo>
                  <a:pt x="6033" y="50585"/>
                </a:lnTo>
                <a:lnTo>
                  <a:pt x="6089" y="50567"/>
                </a:lnTo>
                <a:lnTo>
                  <a:pt x="6145" y="50529"/>
                </a:lnTo>
                <a:lnTo>
                  <a:pt x="6201" y="50492"/>
                </a:lnTo>
                <a:lnTo>
                  <a:pt x="6275" y="50381"/>
                </a:lnTo>
                <a:lnTo>
                  <a:pt x="6312" y="50325"/>
                </a:lnTo>
                <a:lnTo>
                  <a:pt x="6331" y="50250"/>
                </a:lnTo>
                <a:lnTo>
                  <a:pt x="6331" y="50176"/>
                </a:lnTo>
                <a:lnTo>
                  <a:pt x="6312" y="50101"/>
                </a:lnTo>
                <a:lnTo>
                  <a:pt x="6275" y="50045"/>
                </a:lnTo>
                <a:lnTo>
                  <a:pt x="6238" y="49971"/>
                </a:lnTo>
                <a:lnTo>
                  <a:pt x="6182" y="49934"/>
                </a:lnTo>
                <a:lnTo>
                  <a:pt x="6108" y="49878"/>
                </a:lnTo>
                <a:lnTo>
                  <a:pt x="6033" y="49859"/>
                </a:lnTo>
                <a:close/>
                <a:moveTo>
                  <a:pt x="45839" y="50027"/>
                </a:moveTo>
                <a:lnTo>
                  <a:pt x="45783" y="50045"/>
                </a:lnTo>
                <a:lnTo>
                  <a:pt x="45727" y="50064"/>
                </a:lnTo>
                <a:lnTo>
                  <a:pt x="45690" y="50083"/>
                </a:lnTo>
                <a:lnTo>
                  <a:pt x="45652" y="50120"/>
                </a:lnTo>
                <a:lnTo>
                  <a:pt x="45596" y="50213"/>
                </a:lnTo>
                <a:lnTo>
                  <a:pt x="45578" y="50306"/>
                </a:lnTo>
                <a:lnTo>
                  <a:pt x="45596" y="50399"/>
                </a:lnTo>
                <a:lnTo>
                  <a:pt x="45652" y="50492"/>
                </a:lnTo>
                <a:lnTo>
                  <a:pt x="45690" y="50529"/>
                </a:lnTo>
                <a:lnTo>
                  <a:pt x="45727" y="50548"/>
                </a:lnTo>
                <a:lnTo>
                  <a:pt x="45783" y="50567"/>
                </a:lnTo>
                <a:lnTo>
                  <a:pt x="45839" y="50585"/>
                </a:lnTo>
                <a:lnTo>
                  <a:pt x="45913" y="50567"/>
                </a:lnTo>
                <a:lnTo>
                  <a:pt x="45950" y="50548"/>
                </a:lnTo>
                <a:lnTo>
                  <a:pt x="46006" y="50529"/>
                </a:lnTo>
                <a:lnTo>
                  <a:pt x="46043" y="50492"/>
                </a:lnTo>
                <a:lnTo>
                  <a:pt x="46081" y="50399"/>
                </a:lnTo>
                <a:lnTo>
                  <a:pt x="46099" y="50306"/>
                </a:lnTo>
                <a:lnTo>
                  <a:pt x="46081" y="50213"/>
                </a:lnTo>
                <a:lnTo>
                  <a:pt x="46043" y="50120"/>
                </a:lnTo>
                <a:lnTo>
                  <a:pt x="46006" y="50083"/>
                </a:lnTo>
                <a:lnTo>
                  <a:pt x="45950" y="50064"/>
                </a:lnTo>
                <a:lnTo>
                  <a:pt x="45913" y="50045"/>
                </a:lnTo>
                <a:lnTo>
                  <a:pt x="45839" y="50027"/>
                </a:lnTo>
                <a:close/>
                <a:moveTo>
                  <a:pt x="47272" y="50008"/>
                </a:moveTo>
                <a:lnTo>
                  <a:pt x="47216" y="50027"/>
                </a:lnTo>
                <a:lnTo>
                  <a:pt x="47179" y="50045"/>
                </a:lnTo>
                <a:lnTo>
                  <a:pt x="47086" y="50101"/>
                </a:lnTo>
                <a:lnTo>
                  <a:pt x="47030" y="50194"/>
                </a:lnTo>
                <a:lnTo>
                  <a:pt x="46993" y="50287"/>
                </a:lnTo>
                <a:lnTo>
                  <a:pt x="47011" y="50399"/>
                </a:lnTo>
                <a:lnTo>
                  <a:pt x="47030" y="50455"/>
                </a:lnTo>
                <a:lnTo>
                  <a:pt x="47049" y="50492"/>
                </a:lnTo>
                <a:lnTo>
                  <a:pt x="47105" y="50529"/>
                </a:lnTo>
                <a:lnTo>
                  <a:pt x="47160" y="50567"/>
                </a:lnTo>
                <a:lnTo>
                  <a:pt x="47216" y="50585"/>
                </a:lnTo>
                <a:lnTo>
                  <a:pt x="47272" y="50585"/>
                </a:lnTo>
                <a:lnTo>
                  <a:pt x="47384" y="50567"/>
                </a:lnTo>
                <a:lnTo>
                  <a:pt x="47440" y="50548"/>
                </a:lnTo>
                <a:lnTo>
                  <a:pt x="47477" y="50511"/>
                </a:lnTo>
                <a:lnTo>
                  <a:pt x="47514" y="50474"/>
                </a:lnTo>
                <a:lnTo>
                  <a:pt x="47551" y="50418"/>
                </a:lnTo>
                <a:lnTo>
                  <a:pt x="47570" y="50362"/>
                </a:lnTo>
                <a:lnTo>
                  <a:pt x="47570" y="50306"/>
                </a:lnTo>
                <a:lnTo>
                  <a:pt x="47551" y="50194"/>
                </a:lnTo>
                <a:lnTo>
                  <a:pt x="47496" y="50101"/>
                </a:lnTo>
                <a:lnTo>
                  <a:pt x="47458" y="50064"/>
                </a:lnTo>
                <a:lnTo>
                  <a:pt x="47402" y="50045"/>
                </a:lnTo>
                <a:lnTo>
                  <a:pt x="47328" y="50027"/>
                </a:lnTo>
                <a:lnTo>
                  <a:pt x="47272" y="50008"/>
                </a:lnTo>
                <a:close/>
                <a:moveTo>
                  <a:pt x="74138" y="49934"/>
                </a:moveTo>
                <a:lnTo>
                  <a:pt x="74082" y="49952"/>
                </a:lnTo>
                <a:lnTo>
                  <a:pt x="74026" y="49971"/>
                </a:lnTo>
                <a:lnTo>
                  <a:pt x="73970" y="50008"/>
                </a:lnTo>
                <a:lnTo>
                  <a:pt x="73896" y="50101"/>
                </a:lnTo>
                <a:lnTo>
                  <a:pt x="73840" y="50213"/>
                </a:lnTo>
                <a:lnTo>
                  <a:pt x="73840" y="50269"/>
                </a:lnTo>
                <a:lnTo>
                  <a:pt x="73840" y="50343"/>
                </a:lnTo>
                <a:lnTo>
                  <a:pt x="73877" y="50436"/>
                </a:lnTo>
                <a:lnTo>
                  <a:pt x="73952" y="50511"/>
                </a:lnTo>
                <a:lnTo>
                  <a:pt x="74026" y="50567"/>
                </a:lnTo>
                <a:lnTo>
                  <a:pt x="74138" y="50585"/>
                </a:lnTo>
                <a:lnTo>
                  <a:pt x="74212" y="50585"/>
                </a:lnTo>
                <a:lnTo>
                  <a:pt x="74268" y="50567"/>
                </a:lnTo>
                <a:lnTo>
                  <a:pt x="74343" y="50529"/>
                </a:lnTo>
                <a:lnTo>
                  <a:pt x="74399" y="50492"/>
                </a:lnTo>
                <a:lnTo>
                  <a:pt x="74436" y="50436"/>
                </a:lnTo>
                <a:lnTo>
                  <a:pt x="74473" y="50381"/>
                </a:lnTo>
                <a:lnTo>
                  <a:pt x="74492" y="50343"/>
                </a:lnTo>
                <a:lnTo>
                  <a:pt x="74492" y="50325"/>
                </a:lnTo>
                <a:lnTo>
                  <a:pt x="74510" y="50306"/>
                </a:lnTo>
                <a:lnTo>
                  <a:pt x="74492" y="50306"/>
                </a:lnTo>
                <a:lnTo>
                  <a:pt x="74548" y="50287"/>
                </a:lnTo>
                <a:lnTo>
                  <a:pt x="74566" y="50250"/>
                </a:lnTo>
                <a:lnTo>
                  <a:pt x="74566" y="50213"/>
                </a:lnTo>
                <a:lnTo>
                  <a:pt x="74510" y="50120"/>
                </a:lnTo>
                <a:lnTo>
                  <a:pt x="74473" y="50064"/>
                </a:lnTo>
                <a:lnTo>
                  <a:pt x="74417" y="50027"/>
                </a:lnTo>
                <a:lnTo>
                  <a:pt x="74324" y="49971"/>
                </a:lnTo>
                <a:lnTo>
                  <a:pt x="74268" y="49952"/>
                </a:lnTo>
                <a:lnTo>
                  <a:pt x="74194" y="49934"/>
                </a:lnTo>
                <a:close/>
                <a:moveTo>
                  <a:pt x="24930" y="49915"/>
                </a:moveTo>
                <a:lnTo>
                  <a:pt x="24856" y="49934"/>
                </a:lnTo>
                <a:lnTo>
                  <a:pt x="24800" y="49952"/>
                </a:lnTo>
                <a:lnTo>
                  <a:pt x="24744" y="49990"/>
                </a:lnTo>
                <a:lnTo>
                  <a:pt x="24688" y="50045"/>
                </a:lnTo>
                <a:lnTo>
                  <a:pt x="24651" y="50120"/>
                </a:lnTo>
                <a:lnTo>
                  <a:pt x="24651" y="50194"/>
                </a:lnTo>
                <a:lnTo>
                  <a:pt x="24651" y="50269"/>
                </a:lnTo>
                <a:lnTo>
                  <a:pt x="24707" y="50418"/>
                </a:lnTo>
                <a:lnTo>
                  <a:pt x="24726" y="50474"/>
                </a:lnTo>
                <a:lnTo>
                  <a:pt x="24781" y="50511"/>
                </a:lnTo>
                <a:lnTo>
                  <a:pt x="24837" y="50548"/>
                </a:lnTo>
                <a:lnTo>
                  <a:pt x="24893" y="50585"/>
                </a:lnTo>
                <a:lnTo>
                  <a:pt x="24949" y="50604"/>
                </a:lnTo>
                <a:lnTo>
                  <a:pt x="25079" y="50604"/>
                </a:lnTo>
                <a:lnTo>
                  <a:pt x="25135" y="50585"/>
                </a:lnTo>
                <a:lnTo>
                  <a:pt x="25191" y="50548"/>
                </a:lnTo>
                <a:lnTo>
                  <a:pt x="25247" y="50511"/>
                </a:lnTo>
                <a:lnTo>
                  <a:pt x="25284" y="50455"/>
                </a:lnTo>
                <a:lnTo>
                  <a:pt x="25303" y="50399"/>
                </a:lnTo>
                <a:lnTo>
                  <a:pt x="25321" y="50343"/>
                </a:lnTo>
                <a:lnTo>
                  <a:pt x="25340" y="50287"/>
                </a:lnTo>
                <a:lnTo>
                  <a:pt x="25340" y="50213"/>
                </a:lnTo>
                <a:lnTo>
                  <a:pt x="25321" y="50157"/>
                </a:lnTo>
                <a:lnTo>
                  <a:pt x="25284" y="50101"/>
                </a:lnTo>
                <a:lnTo>
                  <a:pt x="25247" y="50045"/>
                </a:lnTo>
                <a:lnTo>
                  <a:pt x="25191" y="49990"/>
                </a:lnTo>
                <a:lnTo>
                  <a:pt x="25135" y="49952"/>
                </a:lnTo>
                <a:lnTo>
                  <a:pt x="25061" y="49934"/>
                </a:lnTo>
                <a:lnTo>
                  <a:pt x="25005" y="49915"/>
                </a:lnTo>
                <a:close/>
                <a:moveTo>
                  <a:pt x="86854" y="50343"/>
                </a:moveTo>
                <a:lnTo>
                  <a:pt x="86798" y="50362"/>
                </a:lnTo>
                <a:lnTo>
                  <a:pt x="86761" y="50381"/>
                </a:lnTo>
                <a:lnTo>
                  <a:pt x="86724" y="50436"/>
                </a:lnTo>
                <a:lnTo>
                  <a:pt x="86724" y="50474"/>
                </a:lnTo>
                <a:lnTo>
                  <a:pt x="86724" y="50529"/>
                </a:lnTo>
                <a:lnTo>
                  <a:pt x="86761" y="50567"/>
                </a:lnTo>
                <a:lnTo>
                  <a:pt x="86798" y="50604"/>
                </a:lnTo>
                <a:lnTo>
                  <a:pt x="86910" y="50604"/>
                </a:lnTo>
                <a:lnTo>
                  <a:pt x="86947" y="50567"/>
                </a:lnTo>
                <a:lnTo>
                  <a:pt x="86966" y="50529"/>
                </a:lnTo>
                <a:lnTo>
                  <a:pt x="86984" y="50474"/>
                </a:lnTo>
                <a:lnTo>
                  <a:pt x="86966" y="50436"/>
                </a:lnTo>
                <a:lnTo>
                  <a:pt x="86947" y="50381"/>
                </a:lnTo>
                <a:lnTo>
                  <a:pt x="86910" y="50362"/>
                </a:lnTo>
                <a:lnTo>
                  <a:pt x="86854" y="50343"/>
                </a:lnTo>
                <a:close/>
                <a:moveTo>
                  <a:pt x="4078" y="49990"/>
                </a:moveTo>
                <a:lnTo>
                  <a:pt x="4022" y="50008"/>
                </a:lnTo>
                <a:lnTo>
                  <a:pt x="3929" y="50064"/>
                </a:lnTo>
                <a:lnTo>
                  <a:pt x="3873" y="50157"/>
                </a:lnTo>
                <a:lnTo>
                  <a:pt x="3836" y="50269"/>
                </a:lnTo>
                <a:lnTo>
                  <a:pt x="3836" y="50343"/>
                </a:lnTo>
                <a:lnTo>
                  <a:pt x="3836" y="50399"/>
                </a:lnTo>
                <a:lnTo>
                  <a:pt x="3873" y="50455"/>
                </a:lnTo>
                <a:lnTo>
                  <a:pt x="3911" y="50511"/>
                </a:lnTo>
                <a:lnTo>
                  <a:pt x="3948" y="50567"/>
                </a:lnTo>
                <a:lnTo>
                  <a:pt x="4004" y="50585"/>
                </a:lnTo>
                <a:lnTo>
                  <a:pt x="4078" y="50623"/>
                </a:lnTo>
                <a:lnTo>
                  <a:pt x="4209" y="50623"/>
                </a:lnTo>
                <a:lnTo>
                  <a:pt x="4264" y="50604"/>
                </a:lnTo>
                <a:lnTo>
                  <a:pt x="4357" y="50548"/>
                </a:lnTo>
                <a:lnTo>
                  <a:pt x="4413" y="50455"/>
                </a:lnTo>
                <a:lnTo>
                  <a:pt x="4451" y="50343"/>
                </a:lnTo>
                <a:lnTo>
                  <a:pt x="4469" y="50269"/>
                </a:lnTo>
                <a:lnTo>
                  <a:pt x="4451" y="50213"/>
                </a:lnTo>
                <a:lnTo>
                  <a:pt x="4413" y="50157"/>
                </a:lnTo>
                <a:lnTo>
                  <a:pt x="4376" y="50101"/>
                </a:lnTo>
                <a:lnTo>
                  <a:pt x="4339" y="50045"/>
                </a:lnTo>
                <a:lnTo>
                  <a:pt x="4283" y="50008"/>
                </a:lnTo>
                <a:lnTo>
                  <a:pt x="4209" y="49990"/>
                </a:lnTo>
                <a:close/>
                <a:moveTo>
                  <a:pt x="11134" y="49990"/>
                </a:moveTo>
                <a:lnTo>
                  <a:pt x="11060" y="50008"/>
                </a:lnTo>
                <a:lnTo>
                  <a:pt x="10948" y="50064"/>
                </a:lnTo>
                <a:lnTo>
                  <a:pt x="10837" y="50120"/>
                </a:lnTo>
                <a:lnTo>
                  <a:pt x="10781" y="50176"/>
                </a:lnTo>
                <a:lnTo>
                  <a:pt x="10762" y="50232"/>
                </a:lnTo>
                <a:lnTo>
                  <a:pt x="10743" y="50287"/>
                </a:lnTo>
                <a:lnTo>
                  <a:pt x="10762" y="50362"/>
                </a:lnTo>
                <a:lnTo>
                  <a:pt x="10781" y="50418"/>
                </a:lnTo>
                <a:lnTo>
                  <a:pt x="10818" y="50474"/>
                </a:lnTo>
                <a:lnTo>
                  <a:pt x="10874" y="50529"/>
                </a:lnTo>
                <a:lnTo>
                  <a:pt x="10930" y="50567"/>
                </a:lnTo>
                <a:lnTo>
                  <a:pt x="11079" y="50604"/>
                </a:lnTo>
                <a:lnTo>
                  <a:pt x="11153" y="50623"/>
                </a:lnTo>
                <a:lnTo>
                  <a:pt x="11209" y="50623"/>
                </a:lnTo>
                <a:lnTo>
                  <a:pt x="11265" y="50604"/>
                </a:lnTo>
                <a:lnTo>
                  <a:pt x="11321" y="50567"/>
                </a:lnTo>
                <a:lnTo>
                  <a:pt x="11376" y="50529"/>
                </a:lnTo>
                <a:lnTo>
                  <a:pt x="11414" y="50474"/>
                </a:lnTo>
                <a:lnTo>
                  <a:pt x="11432" y="50418"/>
                </a:lnTo>
                <a:lnTo>
                  <a:pt x="11451" y="50362"/>
                </a:lnTo>
                <a:lnTo>
                  <a:pt x="11470" y="50306"/>
                </a:lnTo>
                <a:lnTo>
                  <a:pt x="11451" y="50250"/>
                </a:lnTo>
                <a:lnTo>
                  <a:pt x="11432" y="50176"/>
                </a:lnTo>
                <a:lnTo>
                  <a:pt x="11414" y="50120"/>
                </a:lnTo>
                <a:lnTo>
                  <a:pt x="11358" y="50083"/>
                </a:lnTo>
                <a:lnTo>
                  <a:pt x="11321" y="50045"/>
                </a:lnTo>
                <a:lnTo>
                  <a:pt x="11265" y="50008"/>
                </a:lnTo>
                <a:lnTo>
                  <a:pt x="11190" y="49990"/>
                </a:lnTo>
                <a:close/>
                <a:moveTo>
                  <a:pt x="26904" y="49896"/>
                </a:moveTo>
                <a:lnTo>
                  <a:pt x="26829" y="49952"/>
                </a:lnTo>
                <a:lnTo>
                  <a:pt x="26744" y="50004"/>
                </a:lnTo>
                <a:lnTo>
                  <a:pt x="26681" y="50083"/>
                </a:lnTo>
                <a:lnTo>
                  <a:pt x="26643" y="50138"/>
                </a:lnTo>
                <a:lnTo>
                  <a:pt x="26643" y="50176"/>
                </a:lnTo>
                <a:lnTo>
                  <a:pt x="26625" y="50287"/>
                </a:lnTo>
                <a:lnTo>
                  <a:pt x="26643" y="50381"/>
                </a:lnTo>
                <a:lnTo>
                  <a:pt x="26681" y="50474"/>
                </a:lnTo>
                <a:lnTo>
                  <a:pt x="26755" y="50548"/>
                </a:lnTo>
                <a:lnTo>
                  <a:pt x="26848" y="50604"/>
                </a:lnTo>
                <a:lnTo>
                  <a:pt x="26960" y="50623"/>
                </a:lnTo>
                <a:lnTo>
                  <a:pt x="27071" y="50604"/>
                </a:lnTo>
                <a:lnTo>
                  <a:pt x="27165" y="50567"/>
                </a:lnTo>
                <a:lnTo>
                  <a:pt x="27258" y="50511"/>
                </a:lnTo>
                <a:lnTo>
                  <a:pt x="27314" y="50418"/>
                </a:lnTo>
                <a:lnTo>
                  <a:pt x="27332" y="50306"/>
                </a:lnTo>
                <a:lnTo>
                  <a:pt x="27332" y="50213"/>
                </a:lnTo>
                <a:lnTo>
                  <a:pt x="27314" y="50101"/>
                </a:lnTo>
                <a:lnTo>
                  <a:pt x="27258" y="50027"/>
                </a:lnTo>
                <a:lnTo>
                  <a:pt x="27183" y="49952"/>
                </a:lnTo>
                <a:lnTo>
                  <a:pt x="27090" y="49896"/>
                </a:lnTo>
                <a:close/>
                <a:moveTo>
                  <a:pt x="43753" y="49915"/>
                </a:moveTo>
                <a:lnTo>
                  <a:pt x="43679" y="49934"/>
                </a:lnTo>
                <a:lnTo>
                  <a:pt x="43623" y="49971"/>
                </a:lnTo>
                <a:lnTo>
                  <a:pt x="43586" y="50008"/>
                </a:lnTo>
                <a:lnTo>
                  <a:pt x="43511" y="50101"/>
                </a:lnTo>
                <a:lnTo>
                  <a:pt x="43474" y="50157"/>
                </a:lnTo>
                <a:lnTo>
                  <a:pt x="43455" y="50232"/>
                </a:lnTo>
                <a:lnTo>
                  <a:pt x="43455" y="50306"/>
                </a:lnTo>
                <a:lnTo>
                  <a:pt x="43474" y="50381"/>
                </a:lnTo>
                <a:lnTo>
                  <a:pt x="43511" y="50436"/>
                </a:lnTo>
                <a:lnTo>
                  <a:pt x="43548" y="50511"/>
                </a:lnTo>
                <a:lnTo>
                  <a:pt x="43604" y="50548"/>
                </a:lnTo>
                <a:lnTo>
                  <a:pt x="43660" y="50585"/>
                </a:lnTo>
                <a:lnTo>
                  <a:pt x="43735" y="50623"/>
                </a:lnTo>
                <a:lnTo>
                  <a:pt x="43884" y="50623"/>
                </a:lnTo>
                <a:lnTo>
                  <a:pt x="43939" y="50604"/>
                </a:lnTo>
                <a:lnTo>
                  <a:pt x="43995" y="50567"/>
                </a:lnTo>
                <a:lnTo>
                  <a:pt x="44051" y="50529"/>
                </a:lnTo>
                <a:lnTo>
                  <a:pt x="44126" y="50436"/>
                </a:lnTo>
                <a:lnTo>
                  <a:pt x="44144" y="50362"/>
                </a:lnTo>
                <a:lnTo>
                  <a:pt x="44163" y="50306"/>
                </a:lnTo>
                <a:lnTo>
                  <a:pt x="44163" y="50232"/>
                </a:lnTo>
                <a:lnTo>
                  <a:pt x="44163" y="50157"/>
                </a:lnTo>
                <a:lnTo>
                  <a:pt x="44126" y="50083"/>
                </a:lnTo>
                <a:lnTo>
                  <a:pt x="44088" y="50027"/>
                </a:lnTo>
                <a:lnTo>
                  <a:pt x="44033" y="49990"/>
                </a:lnTo>
                <a:lnTo>
                  <a:pt x="43958" y="49934"/>
                </a:lnTo>
                <a:lnTo>
                  <a:pt x="43884" y="49915"/>
                </a:lnTo>
                <a:close/>
                <a:moveTo>
                  <a:pt x="14318" y="50306"/>
                </a:moveTo>
                <a:lnTo>
                  <a:pt x="14262" y="50325"/>
                </a:lnTo>
                <a:lnTo>
                  <a:pt x="14225" y="50381"/>
                </a:lnTo>
                <a:lnTo>
                  <a:pt x="14188" y="50455"/>
                </a:lnTo>
                <a:lnTo>
                  <a:pt x="14188" y="50511"/>
                </a:lnTo>
                <a:lnTo>
                  <a:pt x="14225" y="50567"/>
                </a:lnTo>
                <a:lnTo>
                  <a:pt x="14281" y="50623"/>
                </a:lnTo>
                <a:lnTo>
                  <a:pt x="14337" y="50641"/>
                </a:lnTo>
                <a:lnTo>
                  <a:pt x="14393" y="50641"/>
                </a:lnTo>
                <a:lnTo>
                  <a:pt x="14448" y="50604"/>
                </a:lnTo>
                <a:lnTo>
                  <a:pt x="14486" y="50567"/>
                </a:lnTo>
                <a:lnTo>
                  <a:pt x="14523" y="50492"/>
                </a:lnTo>
                <a:lnTo>
                  <a:pt x="14504" y="50436"/>
                </a:lnTo>
                <a:lnTo>
                  <a:pt x="14486" y="50381"/>
                </a:lnTo>
                <a:lnTo>
                  <a:pt x="14448" y="50343"/>
                </a:lnTo>
                <a:lnTo>
                  <a:pt x="14374" y="50306"/>
                </a:lnTo>
                <a:close/>
                <a:moveTo>
                  <a:pt x="19643" y="49971"/>
                </a:moveTo>
                <a:lnTo>
                  <a:pt x="19531" y="50027"/>
                </a:lnTo>
                <a:lnTo>
                  <a:pt x="19475" y="50064"/>
                </a:lnTo>
                <a:lnTo>
                  <a:pt x="19438" y="50101"/>
                </a:lnTo>
                <a:lnTo>
                  <a:pt x="19401" y="50176"/>
                </a:lnTo>
                <a:lnTo>
                  <a:pt x="19382" y="50250"/>
                </a:lnTo>
                <a:lnTo>
                  <a:pt x="19382" y="50306"/>
                </a:lnTo>
                <a:lnTo>
                  <a:pt x="19382" y="50381"/>
                </a:lnTo>
                <a:lnTo>
                  <a:pt x="19401" y="50455"/>
                </a:lnTo>
                <a:lnTo>
                  <a:pt x="19438" y="50511"/>
                </a:lnTo>
                <a:lnTo>
                  <a:pt x="19494" y="50567"/>
                </a:lnTo>
                <a:lnTo>
                  <a:pt x="19550" y="50604"/>
                </a:lnTo>
                <a:lnTo>
                  <a:pt x="19624" y="50641"/>
                </a:lnTo>
                <a:lnTo>
                  <a:pt x="19755" y="50641"/>
                </a:lnTo>
                <a:lnTo>
                  <a:pt x="19829" y="50623"/>
                </a:lnTo>
                <a:lnTo>
                  <a:pt x="19885" y="50604"/>
                </a:lnTo>
                <a:lnTo>
                  <a:pt x="19941" y="50548"/>
                </a:lnTo>
                <a:lnTo>
                  <a:pt x="19997" y="50511"/>
                </a:lnTo>
                <a:lnTo>
                  <a:pt x="20034" y="50436"/>
                </a:lnTo>
                <a:lnTo>
                  <a:pt x="20052" y="50381"/>
                </a:lnTo>
                <a:lnTo>
                  <a:pt x="20052" y="50325"/>
                </a:lnTo>
                <a:lnTo>
                  <a:pt x="20034" y="50194"/>
                </a:lnTo>
                <a:lnTo>
                  <a:pt x="19978" y="50083"/>
                </a:lnTo>
                <a:lnTo>
                  <a:pt x="19941" y="50045"/>
                </a:lnTo>
                <a:lnTo>
                  <a:pt x="19885" y="50008"/>
                </a:lnTo>
                <a:lnTo>
                  <a:pt x="19829" y="49990"/>
                </a:lnTo>
                <a:lnTo>
                  <a:pt x="19773" y="49971"/>
                </a:lnTo>
                <a:close/>
                <a:moveTo>
                  <a:pt x="41110" y="49971"/>
                </a:moveTo>
                <a:lnTo>
                  <a:pt x="41035" y="49990"/>
                </a:lnTo>
                <a:lnTo>
                  <a:pt x="40979" y="50027"/>
                </a:lnTo>
                <a:lnTo>
                  <a:pt x="40923" y="50064"/>
                </a:lnTo>
                <a:lnTo>
                  <a:pt x="40886" y="50120"/>
                </a:lnTo>
                <a:lnTo>
                  <a:pt x="40867" y="50176"/>
                </a:lnTo>
                <a:lnTo>
                  <a:pt x="40830" y="50232"/>
                </a:lnTo>
                <a:lnTo>
                  <a:pt x="40830" y="50306"/>
                </a:lnTo>
                <a:lnTo>
                  <a:pt x="40830" y="50381"/>
                </a:lnTo>
                <a:lnTo>
                  <a:pt x="40849" y="50436"/>
                </a:lnTo>
                <a:lnTo>
                  <a:pt x="40886" y="50492"/>
                </a:lnTo>
                <a:lnTo>
                  <a:pt x="40923" y="50548"/>
                </a:lnTo>
                <a:lnTo>
                  <a:pt x="40979" y="50585"/>
                </a:lnTo>
                <a:lnTo>
                  <a:pt x="41035" y="50623"/>
                </a:lnTo>
                <a:lnTo>
                  <a:pt x="41110" y="50641"/>
                </a:lnTo>
                <a:lnTo>
                  <a:pt x="41240" y="50641"/>
                </a:lnTo>
                <a:lnTo>
                  <a:pt x="41296" y="50623"/>
                </a:lnTo>
                <a:lnTo>
                  <a:pt x="41370" y="50585"/>
                </a:lnTo>
                <a:lnTo>
                  <a:pt x="41407" y="50548"/>
                </a:lnTo>
                <a:lnTo>
                  <a:pt x="41445" y="50492"/>
                </a:lnTo>
                <a:lnTo>
                  <a:pt x="41482" y="50436"/>
                </a:lnTo>
                <a:lnTo>
                  <a:pt x="41500" y="50381"/>
                </a:lnTo>
                <a:lnTo>
                  <a:pt x="41519" y="50306"/>
                </a:lnTo>
                <a:lnTo>
                  <a:pt x="41500" y="50232"/>
                </a:lnTo>
                <a:lnTo>
                  <a:pt x="41482" y="50176"/>
                </a:lnTo>
                <a:lnTo>
                  <a:pt x="41463" y="50120"/>
                </a:lnTo>
                <a:lnTo>
                  <a:pt x="41407" y="50064"/>
                </a:lnTo>
                <a:lnTo>
                  <a:pt x="41352" y="50027"/>
                </a:lnTo>
                <a:lnTo>
                  <a:pt x="41296" y="49990"/>
                </a:lnTo>
                <a:lnTo>
                  <a:pt x="41240" y="49971"/>
                </a:lnTo>
                <a:close/>
                <a:moveTo>
                  <a:pt x="18209" y="49952"/>
                </a:moveTo>
                <a:lnTo>
                  <a:pt x="18135" y="49971"/>
                </a:lnTo>
                <a:lnTo>
                  <a:pt x="18079" y="49990"/>
                </a:lnTo>
                <a:lnTo>
                  <a:pt x="17930" y="50083"/>
                </a:lnTo>
                <a:lnTo>
                  <a:pt x="17874" y="50138"/>
                </a:lnTo>
                <a:lnTo>
                  <a:pt x="17837" y="50213"/>
                </a:lnTo>
                <a:lnTo>
                  <a:pt x="17818" y="50287"/>
                </a:lnTo>
                <a:lnTo>
                  <a:pt x="17818" y="50362"/>
                </a:lnTo>
                <a:lnTo>
                  <a:pt x="17856" y="50436"/>
                </a:lnTo>
                <a:lnTo>
                  <a:pt x="17893" y="50492"/>
                </a:lnTo>
                <a:lnTo>
                  <a:pt x="18004" y="50585"/>
                </a:lnTo>
                <a:lnTo>
                  <a:pt x="18135" y="50641"/>
                </a:lnTo>
                <a:lnTo>
                  <a:pt x="18209" y="50660"/>
                </a:lnTo>
                <a:lnTo>
                  <a:pt x="18284" y="50660"/>
                </a:lnTo>
                <a:lnTo>
                  <a:pt x="18358" y="50641"/>
                </a:lnTo>
                <a:lnTo>
                  <a:pt x="18414" y="50623"/>
                </a:lnTo>
                <a:lnTo>
                  <a:pt x="18489" y="50567"/>
                </a:lnTo>
                <a:lnTo>
                  <a:pt x="18526" y="50529"/>
                </a:lnTo>
                <a:lnTo>
                  <a:pt x="18582" y="50474"/>
                </a:lnTo>
                <a:lnTo>
                  <a:pt x="18600" y="50399"/>
                </a:lnTo>
                <a:lnTo>
                  <a:pt x="18619" y="50325"/>
                </a:lnTo>
                <a:lnTo>
                  <a:pt x="18619" y="50269"/>
                </a:lnTo>
                <a:lnTo>
                  <a:pt x="18600" y="50194"/>
                </a:lnTo>
                <a:lnTo>
                  <a:pt x="18563" y="50120"/>
                </a:lnTo>
                <a:lnTo>
                  <a:pt x="18507" y="50064"/>
                </a:lnTo>
                <a:lnTo>
                  <a:pt x="18470" y="50027"/>
                </a:lnTo>
                <a:lnTo>
                  <a:pt x="18395" y="49990"/>
                </a:lnTo>
                <a:lnTo>
                  <a:pt x="18340" y="49971"/>
                </a:lnTo>
                <a:lnTo>
                  <a:pt x="18265" y="49952"/>
                </a:lnTo>
                <a:close/>
                <a:moveTo>
                  <a:pt x="65220" y="50120"/>
                </a:moveTo>
                <a:lnTo>
                  <a:pt x="65164" y="50138"/>
                </a:lnTo>
                <a:lnTo>
                  <a:pt x="65108" y="50157"/>
                </a:lnTo>
                <a:lnTo>
                  <a:pt x="65034" y="50213"/>
                </a:lnTo>
                <a:lnTo>
                  <a:pt x="64978" y="50306"/>
                </a:lnTo>
                <a:lnTo>
                  <a:pt x="64959" y="50362"/>
                </a:lnTo>
                <a:lnTo>
                  <a:pt x="64959" y="50418"/>
                </a:lnTo>
                <a:lnTo>
                  <a:pt x="64959" y="50474"/>
                </a:lnTo>
                <a:lnTo>
                  <a:pt x="64996" y="50511"/>
                </a:lnTo>
                <a:lnTo>
                  <a:pt x="65052" y="50604"/>
                </a:lnTo>
                <a:lnTo>
                  <a:pt x="65164" y="50641"/>
                </a:lnTo>
                <a:lnTo>
                  <a:pt x="65220" y="50660"/>
                </a:lnTo>
                <a:lnTo>
                  <a:pt x="65276" y="50660"/>
                </a:lnTo>
                <a:lnTo>
                  <a:pt x="65369" y="50623"/>
                </a:lnTo>
                <a:lnTo>
                  <a:pt x="65425" y="50548"/>
                </a:lnTo>
                <a:lnTo>
                  <a:pt x="65481" y="50455"/>
                </a:lnTo>
                <a:lnTo>
                  <a:pt x="65481" y="50362"/>
                </a:lnTo>
                <a:lnTo>
                  <a:pt x="65462" y="50269"/>
                </a:lnTo>
                <a:lnTo>
                  <a:pt x="65406" y="50194"/>
                </a:lnTo>
                <a:lnTo>
                  <a:pt x="65313" y="50138"/>
                </a:lnTo>
                <a:lnTo>
                  <a:pt x="65220" y="50120"/>
                </a:lnTo>
                <a:close/>
                <a:moveTo>
                  <a:pt x="61794" y="50101"/>
                </a:moveTo>
                <a:lnTo>
                  <a:pt x="61738" y="50120"/>
                </a:lnTo>
                <a:lnTo>
                  <a:pt x="61645" y="50176"/>
                </a:lnTo>
                <a:lnTo>
                  <a:pt x="61589" y="50269"/>
                </a:lnTo>
                <a:lnTo>
                  <a:pt x="61552" y="50381"/>
                </a:lnTo>
                <a:lnTo>
                  <a:pt x="61552" y="50436"/>
                </a:lnTo>
                <a:lnTo>
                  <a:pt x="61571" y="50492"/>
                </a:lnTo>
                <a:lnTo>
                  <a:pt x="61608" y="50548"/>
                </a:lnTo>
                <a:lnTo>
                  <a:pt x="61645" y="50585"/>
                </a:lnTo>
                <a:lnTo>
                  <a:pt x="61738" y="50660"/>
                </a:lnTo>
                <a:lnTo>
                  <a:pt x="61794" y="50678"/>
                </a:lnTo>
                <a:lnTo>
                  <a:pt x="61906" y="50678"/>
                </a:lnTo>
                <a:lnTo>
                  <a:pt x="61962" y="50660"/>
                </a:lnTo>
                <a:lnTo>
                  <a:pt x="62036" y="50604"/>
                </a:lnTo>
                <a:lnTo>
                  <a:pt x="62111" y="50511"/>
                </a:lnTo>
                <a:lnTo>
                  <a:pt x="62148" y="50418"/>
                </a:lnTo>
                <a:lnTo>
                  <a:pt x="62129" y="50343"/>
                </a:lnTo>
                <a:lnTo>
                  <a:pt x="62129" y="50287"/>
                </a:lnTo>
                <a:lnTo>
                  <a:pt x="62092" y="50232"/>
                </a:lnTo>
                <a:lnTo>
                  <a:pt x="62055" y="50194"/>
                </a:lnTo>
                <a:lnTo>
                  <a:pt x="62018" y="50157"/>
                </a:lnTo>
                <a:lnTo>
                  <a:pt x="61962" y="50120"/>
                </a:lnTo>
                <a:lnTo>
                  <a:pt x="61906" y="50101"/>
                </a:lnTo>
                <a:close/>
                <a:moveTo>
                  <a:pt x="63470" y="50045"/>
                </a:moveTo>
                <a:lnTo>
                  <a:pt x="63395" y="50064"/>
                </a:lnTo>
                <a:lnTo>
                  <a:pt x="63358" y="50101"/>
                </a:lnTo>
                <a:lnTo>
                  <a:pt x="63302" y="50138"/>
                </a:lnTo>
                <a:lnTo>
                  <a:pt x="63265" y="50194"/>
                </a:lnTo>
                <a:lnTo>
                  <a:pt x="63228" y="50306"/>
                </a:lnTo>
                <a:lnTo>
                  <a:pt x="63228" y="50362"/>
                </a:lnTo>
                <a:lnTo>
                  <a:pt x="63228" y="50436"/>
                </a:lnTo>
                <a:lnTo>
                  <a:pt x="63246" y="50492"/>
                </a:lnTo>
                <a:lnTo>
                  <a:pt x="63284" y="50548"/>
                </a:lnTo>
                <a:lnTo>
                  <a:pt x="63321" y="50585"/>
                </a:lnTo>
                <a:lnTo>
                  <a:pt x="63377" y="50641"/>
                </a:lnTo>
                <a:lnTo>
                  <a:pt x="63433" y="50660"/>
                </a:lnTo>
                <a:lnTo>
                  <a:pt x="63488" y="50678"/>
                </a:lnTo>
                <a:lnTo>
                  <a:pt x="63619" y="50678"/>
                </a:lnTo>
                <a:lnTo>
                  <a:pt x="63675" y="50660"/>
                </a:lnTo>
                <a:lnTo>
                  <a:pt x="63730" y="50623"/>
                </a:lnTo>
                <a:lnTo>
                  <a:pt x="63786" y="50585"/>
                </a:lnTo>
                <a:lnTo>
                  <a:pt x="63824" y="50529"/>
                </a:lnTo>
                <a:lnTo>
                  <a:pt x="63842" y="50474"/>
                </a:lnTo>
                <a:lnTo>
                  <a:pt x="63861" y="50418"/>
                </a:lnTo>
                <a:lnTo>
                  <a:pt x="63879" y="50362"/>
                </a:lnTo>
                <a:lnTo>
                  <a:pt x="63861" y="50287"/>
                </a:lnTo>
                <a:lnTo>
                  <a:pt x="63842" y="50232"/>
                </a:lnTo>
                <a:lnTo>
                  <a:pt x="63805" y="50176"/>
                </a:lnTo>
                <a:lnTo>
                  <a:pt x="63768" y="50120"/>
                </a:lnTo>
                <a:lnTo>
                  <a:pt x="63712" y="50083"/>
                </a:lnTo>
                <a:lnTo>
                  <a:pt x="63656" y="50064"/>
                </a:lnTo>
                <a:lnTo>
                  <a:pt x="63600" y="50045"/>
                </a:lnTo>
                <a:close/>
                <a:moveTo>
                  <a:pt x="79053" y="50101"/>
                </a:moveTo>
                <a:lnTo>
                  <a:pt x="78941" y="50120"/>
                </a:lnTo>
                <a:lnTo>
                  <a:pt x="78886" y="50157"/>
                </a:lnTo>
                <a:lnTo>
                  <a:pt x="78848" y="50194"/>
                </a:lnTo>
                <a:lnTo>
                  <a:pt x="78811" y="50232"/>
                </a:lnTo>
                <a:lnTo>
                  <a:pt x="78774" y="50287"/>
                </a:lnTo>
                <a:lnTo>
                  <a:pt x="78755" y="50399"/>
                </a:lnTo>
                <a:lnTo>
                  <a:pt x="78774" y="50492"/>
                </a:lnTo>
                <a:lnTo>
                  <a:pt x="78830" y="50585"/>
                </a:lnTo>
                <a:lnTo>
                  <a:pt x="78923" y="50641"/>
                </a:lnTo>
                <a:lnTo>
                  <a:pt x="78979" y="50660"/>
                </a:lnTo>
                <a:lnTo>
                  <a:pt x="79035" y="50678"/>
                </a:lnTo>
                <a:lnTo>
                  <a:pt x="79146" y="50678"/>
                </a:lnTo>
                <a:lnTo>
                  <a:pt x="79202" y="50641"/>
                </a:lnTo>
                <a:lnTo>
                  <a:pt x="79258" y="50623"/>
                </a:lnTo>
                <a:lnTo>
                  <a:pt x="79295" y="50567"/>
                </a:lnTo>
                <a:lnTo>
                  <a:pt x="79332" y="50511"/>
                </a:lnTo>
                <a:lnTo>
                  <a:pt x="79351" y="50455"/>
                </a:lnTo>
                <a:lnTo>
                  <a:pt x="79351" y="50399"/>
                </a:lnTo>
                <a:lnTo>
                  <a:pt x="79351" y="50343"/>
                </a:lnTo>
                <a:lnTo>
                  <a:pt x="79332" y="50287"/>
                </a:lnTo>
                <a:lnTo>
                  <a:pt x="79314" y="50232"/>
                </a:lnTo>
                <a:lnTo>
                  <a:pt x="79277" y="50194"/>
                </a:lnTo>
                <a:lnTo>
                  <a:pt x="79239" y="50157"/>
                </a:lnTo>
                <a:lnTo>
                  <a:pt x="79183" y="50120"/>
                </a:lnTo>
                <a:lnTo>
                  <a:pt x="79128" y="50101"/>
                </a:lnTo>
                <a:close/>
                <a:moveTo>
                  <a:pt x="690" y="50083"/>
                </a:moveTo>
                <a:lnTo>
                  <a:pt x="634" y="50101"/>
                </a:lnTo>
                <a:lnTo>
                  <a:pt x="578" y="50120"/>
                </a:lnTo>
                <a:lnTo>
                  <a:pt x="485" y="50176"/>
                </a:lnTo>
                <a:lnTo>
                  <a:pt x="410" y="50269"/>
                </a:lnTo>
                <a:lnTo>
                  <a:pt x="392" y="50381"/>
                </a:lnTo>
                <a:lnTo>
                  <a:pt x="392" y="50436"/>
                </a:lnTo>
                <a:lnTo>
                  <a:pt x="410" y="50492"/>
                </a:lnTo>
                <a:lnTo>
                  <a:pt x="429" y="50548"/>
                </a:lnTo>
                <a:lnTo>
                  <a:pt x="466" y="50604"/>
                </a:lnTo>
                <a:lnTo>
                  <a:pt x="522" y="50641"/>
                </a:lnTo>
                <a:lnTo>
                  <a:pt x="559" y="50660"/>
                </a:lnTo>
                <a:lnTo>
                  <a:pt x="615" y="50678"/>
                </a:lnTo>
                <a:lnTo>
                  <a:pt x="690" y="50697"/>
                </a:lnTo>
                <a:lnTo>
                  <a:pt x="746" y="50678"/>
                </a:lnTo>
                <a:lnTo>
                  <a:pt x="801" y="50660"/>
                </a:lnTo>
                <a:lnTo>
                  <a:pt x="894" y="50604"/>
                </a:lnTo>
                <a:lnTo>
                  <a:pt x="950" y="50511"/>
                </a:lnTo>
                <a:lnTo>
                  <a:pt x="988" y="50418"/>
                </a:lnTo>
                <a:lnTo>
                  <a:pt x="988" y="50343"/>
                </a:lnTo>
                <a:lnTo>
                  <a:pt x="969" y="50287"/>
                </a:lnTo>
                <a:lnTo>
                  <a:pt x="932" y="50232"/>
                </a:lnTo>
                <a:lnTo>
                  <a:pt x="894" y="50194"/>
                </a:lnTo>
                <a:lnTo>
                  <a:pt x="857" y="50157"/>
                </a:lnTo>
                <a:lnTo>
                  <a:pt x="801" y="50120"/>
                </a:lnTo>
                <a:lnTo>
                  <a:pt x="746" y="50101"/>
                </a:lnTo>
                <a:lnTo>
                  <a:pt x="690" y="50083"/>
                </a:lnTo>
                <a:close/>
                <a:moveTo>
                  <a:pt x="33662" y="50083"/>
                </a:moveTo>
                <a:lnTo>
                  <a:pt x="33606" y="50101"/>
                </a:lnTo>
                <a:lnTo>
                  <a:pt x="33551" y="50120"/>
                </a:lnTo>
                <a:lnTo>
                  <a:pt x="33495" y="50157"/>
                </a:lnTo>
                <a:lnTo>
                  <a:pt x="33457" y="50213"/>
                </a:lnTo>
                <a:lnTo>
                  <a:pt x="33439" y="50269"/>
                </a:lnTo>
                <a:lnTo>
                  <a:pt x="33420" y="50381"/>
                </a:lnTo>
                <a:lnTo>
                  <a:pt x="33439" y="50492"/>
                </a:lnTo>
                <a:lnTo>
                  <a:pt x="33457" y="50548"/>
                </a:lnTo>
                <a:lnTo>
                  <a:pt x="33495" y="50604"/>
                </a:lnTo>
                <a:lnTo>
                  <a:pt x="33551" y="50641"/>
                </a:lnTo>
                <a:lnTo>
                  <a:pt x="33606" y="50678"/>
                </a:lnTo>
                <a:lnTo>
                  <a:pt x="33662" y="50697"/>
                </a:lnTo>
                <a:lnTo>
                  <a:pt x="33793" y="50697"/>
                </a:lnTo>
                <a:lnTo>
                  <a:pt x="33848" y="50678"/>
                </a:lnTo>
                <a:lnTo>
                  <a:pt x="33904" y="50641"/>
                </a:lnTo>
                <a:lnTo>
                  <a:pt x="33942" y="50604"/>
                </a:lnTo>
                <a:lnTo>
                  <a:pt x="33979" y="50567"/>
                </a:lnTo>
                <a:lnTo>
                  <a:pt x="34016" y="50511"/>
                </a:lnTo>
                <a:lnTo>
                  <a:pt x="34035" y="50455"/>
                </a:lnTo>
                <a:lnTo>
                  <a:pt x="34035" y="50399"/>
                </a:lnTo>
                <a:lnTo>
                  <a:pt x="34035" y="50325"/>
                </a:lnTo>
                <a:lnTo>
                  <a:pt x="34016" y="50269"/>
                </a:lnTo>
                <a:lnTo>
                  <a:pt x="33979" y="50213"/>
                </a:lnTo>
                <a:lnTo>
                  <a:pt x="33942" y="50176"/>
                </a:lnTo>
                <a:lnTo>
                  <a:pt x="33904" y="50138"/>
                </a:lnTo>
                <a:lnTo>
                  <a:pt x="33848" y="50101"/>
                </a:lnTo>
                <a:lnTo>
                  <a:pt x="33793" y="50083"/>
                </a:lnTo>
                <a:close/>
                <a:moveTo>
                  <a:pt x="57903" y="50101"/>
                </a:moveTo>
                <a:lnTo>
                  <a:pt x="57791" y="50138"/>
                </a:lnTo>
                <a:lnTo>
                  <a:pt x="57717" y="50213"/>
                </a:lnTo>
                <a:lnTo>
                  <a:pt x="57680" y="50269"/>
                </a:lnTo>
                <a:lnTo>
                  <a:pt x="57661" y="50325"/>
                </a:lnTo>
                <a:lnTo>
                  <a:pt x="57661" y="50399"/>
                </a:lnTo>
                <a:lnTo>
                  <a:pt x="57661" y="50455"/>
                </a:lnTo>
                <a:lnTo>
                  <a:pt x="57680" y="50511"/>
                </a:lnTo>
                <a:lnTo>
                  <a:pt x="57717" y="50567"/>
                </a:lnTo>
                <a:lnTo>
                  <a:pt x="57754" y="50623"/>
                </a:lnTo>
                <a:lnTo>
                  <a:pt x="57810" y="50660"/>
                </a:lnTo>
                <a:lnTo>
                  <a:pt x="57866" y="50678"/>
                </a:lnTo>
                <a:lnTo>
                  <a:pt x="57922" y="50697"/>
                </a:lnTo>
                <a:lnTo>
                  <a:pt x="57996" y="50697"/>
                </a:lnTo>
                <a:lnTo>
                  <a:pt x="58052" y="50678"/>
                </a:lnTo>
                <a:lnTo>
                  <a:pt x="58108" y="50641"/>
                </a:lnTo>
                <a:lnTo>
                  <a:pt x="58164" y="50623"/>
                </a:lnTo>
                <a:lnTo>
                  <a:pt x="58201" y="50567"/>
                </a:lnTo>
                <a:lnTo>
                  <a:pt x="58238" y="50511"/>
                </a:lnTo>
                <a:lnTo>
                  <a:pt x="58257" y="50399"/>
                </a:lnTo>
                <a:lnTo>
                  <a:pt x="58238" y="50306"/>
                </a:lnTo>
                <a:lnTo>
                  <a:pt x="58182" y="50194"/>
                </a:lnTo>
                <a:lnTo>
                  <a:pt x="58108" y="50138"/>
                </a:lnTo>
                <a:lnTo>
                  <a:pt x="57996" y="50101"/>
                </a:lnTo>
                <a:close/>
                <a:moveTo>
                  <a:pt x="21654" y="50008"/>
                </a:moveTo>
                <a:lnTo>
                  <a:pt x="21579" y="50027"/>
                </a:lnTo>
                <a:lnTo>
                  <a:pt x="21523" y="50064"/>
                </a:lnTo>
                <a:lnTo>
                  <a:pt x="21467" y="50120"/>
                </a:lnTo>
                <a:lnTo>
                  <a:pt x="21430" y="50213"/>
                </a:lnTo>
                <a:lnTo>
                  <a:pt x="21430" y="50287"/>
                </a:lnTo>
                <a:lnTo>
                  <a:pt x="21430" y="50362"/>
                </a:lnTo>
                <a:lnTo>
                  <a:pt x="21449" y="50436"/>
                </a:lnTo>
                <a:lnTo>
                  <a:pt x="21486" y="50511"/>
                </a:lnTo>
                <a:lnTo>
                  <a:pt x="21523" y="50567"/>
                </a:lnTo>
                <a:lnTo>
                  <a:pt x="21561" y="50623"/>
                </a:lnTo>
                <a:lnTo>
                  <a:pt x="21616" y="50660"/>
                </a:lnTo>
                <a:lnTo>
                  <a:pt x="21691" y="50697"/>
                </a:lnTo>
                <a:lnTo>
                  <a:pt x="21747" y="50716"/>
                </a:lnTo>
                <a:lnTo>
                  <a:pt x="21821" y="50716"/>
                </a:lnTo>
                <a:lnTo>
                  <a:pt x="21933" y="50697"/>
                </a:lnTo>
                <a:lnTo>
                  <a:pt x="21989" y="50660"/>
                </a:lnTo>
                <a:lnTo>
                  <a:pt x="22045" y="50623"/>
                </a:lnTo>
                <a:lnTo>
                  <a:pt x="22082" y="50567"/>
                </a:lnTo>
                <a:lnTo>
                  <a:pt x="22119" y="50511"/>
                </a:lnTo>
                <a:lnTo>
                  <a:pt x="22138" y="50455"/>
                </a:lnTo>
                <a:lnTo>
                  <a:pt x="22156" y="50381"/>
                </a:lnTo>
                <a:lnTo>
                  <a:pt x="22138" y="50269"/>
                </a:lnTo>
                <a:lnTo>
                  <a:pt x="22119" y="50194"/>
                </a:lnTo>
                <a:lnTo>
                  <a:pt x="22082" y="50157"/>
                </a:lnTo>
                <a:lnTo>
                  <a:pt x="22026" y="50101"/>
                </a:lnTo>
                <a:lnTo>
                  <a:pt x="21989" y="50064"/>
                </a:lnTo>
                <a:lnTo>
                  <a:pt x="21914" y="50027"/>
                </a:lnTo>
                <a:lnTo>
                  <a:pt x="21821" y="50008"/>
                </a:lnTo>
                <a:close/>
                <a:moveTo>
                  <a:pt x="35505" y="50064"/>
                </a:moveTo>
                <a:lnTo>
                  <a:pt x="35375" y="50101"/>
                </a:lnTo>
                <a:lnTo>
                  <a:pt x="35319" y="50120"/>
                </a:lnTo>
                <a:lnTo>
                  <a:pt x="35282" y="50176"/>
                </a:lnTo>
                <a:lnTo>
                  <a:pt x="35245" y="50213"/>
                </a:lnTo>
                <a:lnTo>
                  <a:pt x="35208" y="50269"/>
                </a:lnTo>
                <a:lnTo>
                  <a:pt x="35189" y="50381"/>
                </a:lnTo>
                <a:lnTo>
                  <a:pt x="35189" y="50474"/>
                </a:lnTo>
                <a:lnTo>
                  <a:pt x="35245" y="50567"/>
                </a:lnTo>
                <a:lnTo>
                  <a:pt x="35319" y="50641"/>
                </a:lnTo>
                <a:lnTo>
                  <a:pt x="35375" y="50678"/>
                </a:lnTo>
                <a:lnTo>
                  <a:pt x="35450" y="50697"/>
                </a:lnTo>
                <a:lnTo>
                  <a:pt x="35524" y="50716"/>
                </a:lnTo>
                <a:lnTo>
                  <a:pt x="35599" y="50716"/>
                </a:lnTo>
                <a:lnTo>
                  <a:pt x="35654" y="50697"/>
                </a:lnTo>
                <a:lnTo>
                  <a:pt x="35729" y="50660"/>
                </a:lnTo>
                <a:lnTo>
                  <a:pt x="35785" y="50623"/>
                </a:lnTo>
                <a:lnTo>
                  <a:pt x="35822" y="50548"/>
                </a:lnTo>
                <a:lnTo>
                  <a:pt x="35859" y="50492"/>
                </a:lnTo>
                <a:lnTo>
                  <a:pt x="35878" y="50418"/>
                </a:lnTo>
                <a:lnTo>
                  <a:pt x="35859" y="50343"/>
                </a:lnTo>
                <a:lnTo>
                  <a:pt x="35841" y="50269"/>
                </a:lnTo>
                <a:lnTo>
                  <a:pt x="35803" y="50213"/>
                </a:lnTo>
                <a:lnTo>
                  <a:pt x="35766" y="50157"/>
                </a:lnTo>
                <a:lnTo>
                  <a:pt x="35710" y="50101"/>
                </a:lnTo>
                <a:lnTo>
                  <a:pt x="35636" y="50083"/>
                </a:lnTo>
                <a:lnTo>
                  <a:pt x="35505" y="50064"/>
                </a:lnTo>
                <a:close/>
                <a:moveTo>
                  <a:pt x="50828" y="49990"/>
                </a:moveTo>
                <a:lnTo>
                  <a:pt x="50754" y="50008"/>
                </a:lnTo>
                <a:lnTo>
                  <a:pt x="50679" y="50008"/>
                </a:lnTo>
                <a:lnTo>
                  <a:pt x="50586" y="50045"/>
                </a:lnTo>
                <a:lnTo>
                  <a:pt x="50530" y="50083"/>
                </a:lnTo>
                <a:lnTo>
                  <a:pt x="50474" y="50138"/>
                </a:lnTo>
                <a:lnTo>
                  <a:pt x="50437" y="50213"/>
                </a:lnTo>
                <a:lnTo>
                  <a:pt x="50419" y="50287"/>
                </a:lnTo>
                <a:lnTo>
                  <a:pt x="50419" y="50362"/>
                </a:lnTo>
                <a:lnTo>
                  <a:pt x="50437" y="50436"/>
                </a:lnTo>
                <a:lnTo>
                  <a:pt x="50474" y="50492"/>
                </a:lnTo>
                <a:lnTo>
                  <a:pt x="50512" y="50548"/>
                </a:lnTo>
                <a:lnTo>
                  <a:pt x="50567" y="50604"/>
                </a:lnTo>
                <a:lnTo>
                  <a:pt x="50623" y="50660"/>
                </a:lnTo>
                <a:lnTo>
                  <a:pt x="50679" y="50697"/>
                </a:lnTo>
                <a:lnTo>
                  <a:pt x="50754" y="50716"/>
                </a:lnTo>
                <a:lnTo>
                  <a:pt x="50884" y="50716"/>
                </a:lnTo>
                <a:lnTo>
                  <a:pt x="50940" y="50697"/>
                </a:lnTo>
                <a:lnTo>
                  <a:pt x="50996" y="50660"/>
                </a:lnTo>
                <a:lnTo>
                  <a:pt x="51052" y="50623"/>
                </a:lnTo>
                <a:lnTo>
                  <a:pt x="51107" y="50585"/>
                </a:lnTo>
                <a:lnTo>
                  <a:pt x="51126" y="50529"/>
                </a:lnTo>
                <a:lnTo>
                  <a:pt x="51163" y="50455"/>
                </a:lnTo>
                <a:lnTo>
                  <a:pt x="51163" y="50381"/>
                </a:lnTo>
                <a:lnTo>
                  <a:pt x="51163" y="50306"/>
                </a:lnTo>
                <a:lnTo>
                  <a:pt x="51163" y="50250"/>
                </a:lnTo>
                <a:lnTo>
                  <a:pt x="51126" y="50176"/>
                </a:lnTo>
                <a:lnTo>
                  <a:pt x="51089" y="50120"/>
                </a:lnTo>
                <a:lnTo>
                  <a:pt x="51033" y="50083"/>
                </a:lnTo>
                <a:lnTo>
                  <a:pt x="50977" y="50045"/>
                </a:lnTo>
                <a:lnTo>
                  <a:pt x="50903" y="50008"/>
                </a:lnTo>
                <a:lnTo>
                  <a:pt x="50828" y="49990"/>
                </a:lnTo>
                <a:close/>
                <a:moveTo>
                  <a:pt x="55799" y="50027"/>
                </a:moveTo>
                <a:lnTo>
                  <a:pt x="55706" y="50064"/>
                </a:lnTo>
                <a:lnTo>
                  <a:pt x="55613" y="50120"/>
                </a:lnTo>
                <a:lnTo>
                  <a:pt x="55557" y="50213"/>
                </a:lnTo>
                <a:lnTo>
                  <a:pt x="55539" y="50325"/>
                </a:lnTo>
                <a:lnTo>
                  <a:pt x="55557" y="50362"/>
                </a:lnTo>
                <a:lnTo>
                  <a:pt x="55576" y="50418"/>
                </a:lnTo>
                <a:lnTo>
                  <a:pt x="55613" y="50529"/>
                </a:lnTo>
                <a:lnTo>
                  <a:pt x="55632" y="50567"/>
                </a:lnTo>
                <a:lnTo>
                  <a:pt x="55669" y="50623"/>
                </a:lnTo>
                <a:lnTo>
                  <a:pt x="55762" y="50697"/>
                </a:lnTo>
                <a:lnTo>
                  <a:pt x="55818" y="50716"/>
                </a:lnTo>
                <a:lnTo>
                  <a:pt x="55874" y="50716"/>
                </a:lnTo>
                <a:lnTo>
                  <a:pt x="55967" y="50697"/>
                </a:lnTo>
                <a:lnTo>
                  <a:pt x="56078" y="50641"/>
                </a:lnTo>
                <a:lnTo>
                  <a:pt x="56153" y="50548"/>
                </a:lnTo>
                <a:lnTo>
                  <a:pt x="56172" y="50511"/>
                </a:lnTo>
                <a:lnTo>
                  <a:pt x="56190" y="50455"/>
                </a:lnTo>
                <a:lnTo>
                  <a:pt x="56209" y="50381"/>
                </a:lnTo>
                <a:lnTo>
                  <a:pt x="56209" y="50343"/>
                </a:lnTo>
                <a:lnTo>
                  <a:pt x="56190" y="50269"/>
                </a:lnTo>
                <a:lnTo>
                  <a:pt x="56153" y="50213"/>
                </a:lnTo>
                <a:lnTo>
                  <a:pt x="56116" y="50138"/>
                </a:lnTo>
                <a:lnTo>
                  <a:pt x="56023" y="50083"/>
                </a:lnTo>
                <a:lnTo>
                  <a:pt x="55911" y="50045"/>
                </a:lnTo>
                <a:lnTo>
                  <a:pt x="55799" y="50027"/>
                </a:lnTo>
                <a:close/>
                <a:moveTo>
                  <a:pt x="9180" y="50045"/>
                </a:moveTo>
                <a:lnTo>
                  <a:pt x="9124" y="50064"/>
                </a:lnTo>
                <a:lnTo>
                  <a:pt x="9068" y="50101"/>
                </a:lnTo>
                <a:lnTo>
                  <a:pt x="9012" y="50138"/>
                </a:lnTo>
                <a:lnTo>
                  <a:pt x="8937" y="50232"/>
                </a:lnTo>
                <a:lnTo>
                  <a:pt x="8919" y="50287"/>
                </a:lnTo>
                <a:lnTo>
                  <a:pt x="8900" y="50343"/>
                </a:lnTo>
                <a:lnTo>
                  <a:pt x="8900" y="50418"/>
                </a:lnTo>
                <a:lnTo>
                  <a:pt x="8919" y="50492"/>
                </a:lnTo>
                <a:lnTo>
                  <a:pt x="8937" y="50567"/>
                </a:lnTo>
                <a:lnTo>
                  <a:pt x="8993" y="50623"/>
                </a:lnTo>
                <a:lnTo>
                  <a:pt x="9049" y="50678"/>
                </a:lnTo>
                <a:lnTo>
                  <a:pt x="9105" y="50716"/>
                </a:lnTo>
                <a:lnTo>
                  <a:pt x="9180" y="50734"/>
                </a:lnTo>
                <a:lnTo>
                  <a:pt x="9310" y="50734"/>
                </a:lnTo>
                <a:lnTo>
                  <a:pt x="9366" y="50716"/>
                </a:lnTo>
                <a:lnTo>
                  <a:pt x="9422" y="50697"/>
                </a:lnTo>
                <a:lnTo>
                  <a:pt x="9477" y="50660"/>
                </a:lnTo>
                <a:lnTo>
                  <a:pt x="9552" y="50548"/>
                </a:lnTo>
                <a:lnTo>
                  <a:pt x="9589" y="50436"/>
                </a:lnTo>
                <a:lnTo>
                  <a:pt x="9589" y="50362"/>
                </a:lnTo>
                <a:lnTo>
                  <a:pt x="9589" y="50287"/>
                </a:lnTo>
                <a:lnTo>
                  <a:pt x="9552" y="50213"/>
                </a:lnTo>
                <a:lnTo>
                  <a:pt x="9515" y="50157"/>
                </a:lnTo>
                <a:lnTo>
                  <a:pt x="9459" y="50101"/>
                </a:lnTo>
                <a:lnTo>
                  <a:pt x="9384" y="50064"/>
                </a:lnTo>
                <a:lnTo>
                  <a:pt x="9328" y="50045"/>
                </a:lnTo>
                <a:close/>
                <a:moveTo>
                  <a:pt x="12885" y="50045"/>
                </a:moveTo>
                <a:lnTo>
                  <a:pt x="12810" y="50064"/>
                </a:lnTo>
                <a:lnTo>
                  <a:pt x="12754" y="50083"/>
                </a:lnTo>
                <a:lnTo>
                  <a:pt x="12698" y="50120"/>
                </a:lnTo>
                <a:lnTo>
                  <a:pt x="12642" y="50157"/>
                </a:lnTo>
                <a:lnTo>
                  <a:pt x="12605" y="50194"/>
                </a:lnTo>
                <a:lnTo>
                  <a:pt x="12568" y="50269"/>
                </a:lnTo>
                <a:lnTo>
                  <a:pt x="12549" y="50325"/>
                </a:lnTo>
                <a:lnTo>
                  <a:pt x="12549" y="50399"/>
                </a:lnTo>
                <a:lnTo>
                  <a:pt x="12549" y="50455"/>
                </a:lnTo>
                <a:lnTo>
                  <a:pt x="12568" y="50529"/>
                </a:lnTo>
                <a:lnTo>
                  <a:pt x="12605" y="50585"/>
                </a:lnTo>
                <a:lnTo>
                  <a:pt x="12642" y="50623"/>
                </a:lnTo>
                <a:lnTo>
                  <a:pt x="12698" y="50678"/>
                </a:lnTo>
                <a:lnTo>
                  <a:pt x="12754" y="50697"/>
                </a:lnTo>
                <a:lnTo>
                  <a:pt x="12810" y="50716"/>
                </a:lnTo>
                <a:lnTo>
                  <a:pt x="12885" y="50734"/>
                </a:lnTo>
                <a:lnTo>
                  <a:pt x="12959" y="50716"/>
                </a:lnTo>
                <a:lnTo>
                  <a:pt x="13015" y="50697"/>
                </a:lnTo>
                <a:lnTo>
                  <a:pt x="13071" y="50678"/>
                </a:lnTo>
                <a:lnTo>
                  <a:pt x="13127" y="50623"/>
                </a:lnTo>
                <a:lnTo>
                  <a:pt x="13164" y="50585"/>
                </a:lnTo>
                <a:lnTo>
                  <a:pt x="13201" y="50529"/>
                </a:lnTo>
                <a:lnTo>
                  <a:pt x="13220" y="50455"/>
                </a:lnTo>
                <a:lnTo>
                  <a:pt x="13220" y="50399"/>
                </a:lnTo>
                <a:lnTo>
                  <a:pt x="13220" y="50325"/>
                </a:lnTo>
                <a:lnTo>
                  <a:pt x="13201" y="50269"/>
                </a:lnTo>
                <a:lnTo>
                  <a:pt x="13164" y="50194"/>
                </a:lnTo>
                <a:lnTo>
                  <a:pt x="13127" y="50157"/>
                </a:lnTo>
                <a:lnTo>
                  <a:pt x="13071" y="50120"/>
                </a:lnTo>
                <a:lnTo>
                  <a:pt x="13015" y="50083"/>
                </a:lnTo>
                <a:lnTo>
                  <a:pt x="12940" y="50064"/>
                </a:lnTo>
                <a:lnTo>
                  <a:pt x="12885" y="50045"/>
                </a:lnTo>
                <a:close/>
                <a:moveTo>
                  <a:pt x="23311" y="50101"/>
                </a:moveTo>
                <a:lnTo>
                  <a:pt x="23255" y="50120"/>
                </a:lnTo>
                <a:lnTo>
                  <a:pt x="23199" y="50120"/>
                </a:lnTo>
                <a:lnTo>
                  <a:pt x="23106" y="50194"/>
                </a:lnTo>
                <a:lnTo>
                  <a:pt x="23031" y="50287"/>
                </a:lnTo>
                <a:lnTo>
                  <a:pt x="22994" y="50381"/>
                </a:lnTo>
                <a:lnTo>
                  <a:pt x="22994" y="50455"/>
                </a:lnTo>
                <a:lnTo>
                  <a:pt x="23013" y="50511"/>
                </a:lnTo>
                <a:lnTo>
                  <a:pt x="23050" y="50585"/>
                </a:lnTo>
                <a:lnTo>
                  <a:pt x="23087" y="50623"/>
                </a:lnTo>
                <a:lnTo>
                  <a:pt x="23124" y="50678"/>
                </a:lnTo>
                <a:lnTo>
                  <a:pt x="23180" y="50697"/>
                </a:lnTo>
                <a:lnTo>
                  <a:pt x="23236" y="50734"/>
                </a:lnTo>
                <a:lnTo>
                  <a:pt x="23366" y="50734"/>
                </a:lnTo>
                <a:lnTo>
                  <a:pt x="23422" y="50716"/>
                </a:lnTo>
                <a:lnTo>
                  <a:pt x="23515" y="50660"/>
                </a:lnTo>
                <a:lnTo>
                  <a:pt x="23590" y="50567"/>
                </a:lnTo>
                <a:lnTo>
                  <a:pt x="23627" y="50455"/>
                </a:lnTo>
                <a:lnTo>
                  <a:pt x="23627" y="50399"/>
                </a:lnTo>
                <a:lnTo>
                  <a:pt x="23609" y="50325"/>
                </a:lnTo>
                <a:lnTo>
                  <a:pt x="23590" y="50269"/>
                </a:lnTo>
                <a:lnTo>
                  <a:pt x="23553" y="50213"/>
                </a:lnTo>
                <a:lnTo>
                  <a:pt x="23497" y="50176"/>
                </a:lnTo>
                <a:lnTo>
                  <a:pt x="23441" y="50138"/>
                </a:lnTo>
                <a:lnTo>
                  <a:pt x="23385" y="50120"/>
                </a:lnTo>
                <a:lnTo>
                  <a:pt x="23311" y="50101"/>
                </a:lnTo>
                <a:close/>
                <a:moveTo>
                  <a:pt x="54217" y="49971"/>
                </a:moveTo>
                <a:lnTo>
                  <a:pt x="54142" y="49990"/>
                </a:lnTo>
                <a:lnTo>
                  <a:pt x="54068" y="50027"/>
                </a:lnTo>
                <a:lnTo>
                  <a:pt x="54012" y="50083"/>
                </a:lnTo>
                <a:lnTo>
                  <a:pt x="53993" y="50138"/>
                </a:lnTo>
                <a:lnTo>
                  <a:pt x="53975" y="50287"/>
                </a:lnTo>
                <a:lnTo>
                  <a:pt x="53975" y="50436"/>
                </a:lnTo>
                <a:lnTo>
                  <a:pt x="53993" y="50511"/>
                </a:lnTo>
                <a:lnTo>
                  <a:pt x="54030" y="50567"/>
                </a:lnTo>
                <a:lnTo>
                  <a:pt x="54068" y="50623"/>
                </a:lnTo>
                <a:lnTo>
                  <a:pt x="54124" y="50678"/>
                </a:lnTo>
                <a:lnTo>
                  <a:pt x="54179" y="50716"/>
                </a:lnTo>
                <a:lnTo>
                  <a:pt x="54254" y="50734"/>
                </a:lnTo>
                <a:lnTo>
                  <a:pt x="54403" y="50734"/>
                </a:lnTo>
                <a:lnTo>
                  <a:pt x="54459" y="50716"/>
                </a:lnTo>
                <a:lnTo>
                  <a:pt x="54533" y="50678"/>
                </a:lnTo>
                <a:lnTo>
                  <a:pt x="54570" y="50623"/>
                </a:lnTo>
                <a:lnTo>
                  <a:pt x="54626" y="50567"/>
                </a:lnTo>
                <a:lnTo>
                  <a:pt x="54645" y="50511"/>
                </a:lnTo>
                <a:lnTo>
                  <a:pt x="54663" y="50436"/>
                </a:lnTo>
                <a:lnTo>
                  <a:pt x="54663" y="50362"/>
                </a:lnTo>
                <a:lnTo>
                  <a:pt x="54663" y="50306"/>
                </a:lnTo>
                <a:lnTo>
                  <a:pt x="54626" y="50232"/>
                </a:lnTo>
                <a:lnTo>
                  <a:pt x="54589" y="50176"/>
                </a:lnTo>
                <a:lnTo>
                  <a:pt x="54496" y="50064"/>
                </a:lnTo>
                <a:lnTo>
                  <a:pt x="54366" y="49990"/>
                </a:lnTo>
                <a:lnTo>
                  <a:pt x="54291" y="49971"/>
                </a:lnTo>
                <a:close/>
                <a:moveTo>
                  <a:pt x="2328" y="50045"/>
                </a:moveTo>
                <a:lnTo>
                  <a:pt x="2272" y="50064"/>
                </a:lnTo>
                <a:lnTo>
                  <a:pt x="2198" y="50101"/>
                </a:lnTo>
                <a:lnTo>
                  <a:pt x="2161" y="50157"/>
                </a:lnTo>
                <a:lnTo>
                  <a:pt x="2123" y="50194"/>
                </a:lnTo>
                <a:lnTo>
                  <a:pt x="2086" y="50269"/>
                </a:lnTo>
                <a:lnTo>
                  <a:pt x="2067" y="50399"/>
                </a:lnTo>
                <a:lnTo>
                  <a:pt x="2086" y="50529"/>
                </a:lnTo>
                <a:lnTo>
                  <a:pt x="2123" y="50585"/>
                </a:lnTo>
                <a:lnTo>
                  <a:pt x="2161" y="50641"/>
                </a:lnTo>
                <a:lnTo>
                  <a:pt x="2198" y="50678"/>
                </a:lnTo>
                <a:lnTo>
                  <a:pt x="2272" y="50716"/>
                </a:lnTo>
                <a:lnTo>
                  <a:pt x="2328" y="50734"/>
                </a:lnTo>
                <a:lnTo>
                  <a:pt x="2421" y="50753"/>
                </a:lnTo>
                <a:lnTo>
                  <a:pt x="2496" y="50734"/>
                </a:lnTo>
                <a:lnTo>
                  <a:pt x="2570" y="50716"/>
                </a:lnTo>
                <a:lnTo>
                  <a:pt x="2626" y="50678"/>
                </a:lnTo>
                <a:lnTo>
                  <a:pt x="2663" y="50641"/>
                </a:lnTo>
                <a:lnTo>
                  <a:pt x="2700" y="50585"/>
                </a:lnTo>
                <a:lnTo>
                  <a:pt x="2738" y="50529"/>
                </a:lnTo>
                <a:lnTo>
                  <a:pt x="2756" y="50399"/>
                </a:lnTo>
                <a:lnTo>
                  <a:pt x="2738" y="50269"/>
                </a:lnTo>
                <a:lnTo>
                  <a:pt x="2700" y="50194"/>
                </a:lnTo>
                <a:lnTo>
                  <a:pt x="2663" y="50157"/>
                </a:lnTo>
                <a:lnTo>
                  <a:pt x="2626" y="50101"/>
                </a:lnTo>
                <a:lnTo>
                  <a:pt x="2570" y="50064"/>
                </a:lnTo>
                <a:lnTo>
                  <a:pt x="2496" y="50045"/>
                </a:lnTo>
                <a:close/>
                <a:moveTo>
                  <a:pt x="28915" y="50027"/>
                </a:moveTo>
                <a:lnTo>
                  <a:pt x="28822" y="50045"/>
                </a:lnTo>
                <a:lnTo>
                  <a:pt x="28747" y="50064"/>
                </a:lnTo>
                <a:lnTo>
                  <a:pt x="28617" y="50138"/>
                </a:lnTo>
                <a:lnTo>
                  <a:pt x="28561" y="50176"/>
                </a:lnTo>
                <a:lnTo>
                  <a:pt x="28505" y="50232"/>
                </a:lnTo>
                <a:lnTo>
                  <a:pt x="28468" y="50287"/>
                </a:lnTo>
                <a:lnTo>
                  <a:pt x="28449" y="50362"/>
                </a:lnTo>
                <a:lnTo>
                  <a:pt x="28449" y="50418"/>
                </a:lnTo>
                <a:lnTo>
                  <a:pt x="28468" y="50492"/>
                </a:lnTo>
                <a:lnTo>
                  <a:pt x="28486" y="50567"/>
                </a:lnTo>
                <a:lnTo>
                  <a:pt x="28542" y="50623"/>
                </a:lnTo>
                <a:lnTo>
                  <a:pt x="28654" y="50697"/>
                </a:lnTo>
                <a:lnTo>
                  <a:pt x="28729" y="50734"/>
                </a:lnTo>
                <a:lnTo>
                  <a:pt x="28803" y="50771"/>
                </a:lnTo>
                <a:lnTo>
                  <a:pt x="28971" y="50771"/>
                </a:lnTo>
                <a:lnTo>
                  <a:pt x="29026" y="50734"/>
                </a:lnTo>
                <a:lnTo>
                  <a:pt x="29101" y="50697"/>
                </a:lnTo>
                <a:lnTo>
                  <a:pt x="29157" y="50660"/>
                </a:lnTo>
                <a:lnTo>
                  <a:pt x="29213" y="50585"/>
                </a:lnTo>
                <a:lnTo>
                  <a:pt x="29231" y="50529"/>
                </a:lnTo>
                <a:lnTo>
                  <a:pt x="29250" y="50455"/>
                </a:lnTo>
                <a:lnTo>
                  <a:pt x="29250" y="50381"/>
                </a:lnTo>
                <a:lnTo>
                  <a:pt x="29250" y="50306"/>
                </a:lnTo>
                <a:lnTo>
                  <a:pt x="29213" y="50250"/>
                </a:lnTo>
                <a:lnTo>
                  <a:pt x="29175" y="50176"/>
                </a:lnTo>
                <a:lnTo>
                  <a:pt x="29138" y="50120"/>
                </a:lnTo>
                <a:lnTo>
                  <a:pt x="29082" y="50083"/>
                </a:lnTo>
                <a:lnTo>
                  <a:pt x="28989" y="50045"/>
                </a:lnTo>
                <a:lnTo>
                  <a:pt x="28915" y="50027"/>
                </a:lnTo>
                <a:close/>
                <a:moveTo>
                  <a:pt x="68608" y="50138"/>
                </a:moveTo>
                <a:lnTo>
                  <a:pt x="68553" y="50157"/>
                </a:lnTo>
                <a:lnTo>
                  <a:pt x="68459" y="50194"/>
                </a:lnTo>
                <a:lnTo>
                  <a:pt x="68366" y="50269"/>
                </a:lnTo>
                <a:lnTo>
                  <a:pt x="68329" y="50362"/>
                </a:lnTo>
                <a:lnTo>
                  <a:pt x="68292" y="50455"/>
                </a:lnTo>
                <a:lnTo>
                  <a:pt x="68311" y="50511"/>
                </a:lnTo>
                <a:lnTo>
                  <a:pt x="68311" y="50567"/>
                </a:lnTo>
                <a:lnTo>
                  <a:pt x="68348" y="50623"/>
                </a:lnTo>
                <a:lnTo>
                  <a:pt x="68385" y="50678"/>
                </a:lnTo>
                <a:lnTo>
                  <a:pt x="68441" y="50716"/>
                </a:lnTo>
                <a:lnTo>
                  <a:pt x="68497" y="50753"/>
                </a:lnTo>
                <a:lnTo>
                  <a:pt x="68553" y="50771"/>
                </a:lnTo>
                <a:lnTo>
                  <a:pt x="68627" y="50771"/>
                </a:lnTo>
                <a:lnTo>
                  <a:pt x="68701" y="50753"/>
                </a:lnTo>
                <a:lnTo>
                  <a:pt x="68757" y="50734"/>
                </a:lnTo>
                <a:lnTo>
                  <a:pt x="68813" y="50697"/>
                </a:lnTo>
                <a:lnTo>
                  <a:pt x="68869" y="50660"/>
                </a:lnTo>
                <a:lnTo>
                  <a:pt x="68906" y="50585"/>
                </a:lnTo>
                <a:lnTo>
                  <a:pt x="68925" y="50529"/>
                </a:lnTo>
                <a:lnTo>
                  <a:pt x="68925" y="50474"/>
                </a:lnTo>
                <a:lnTo>
                  <a:pt x="68925" y="50399"/>
                </a:lnTo>
                <a:lnTo>
                  <a:pt x="68906" y="50343"/>
                </a:lnTo>
                <a:lnTo>
                  <a:pt x="68869" y="50287"/>
                </a:lnTo>
                <a:lnTo>
                  <a:pt x="68832" y="50232"/>
                </a:lnTo>
                <a:lnTo>
                  <a:pt x="68776" y="50194"/>
                </a:lnTo>
                <a:lnTo>
                  <a:pt x="68720" y="50157"/>
                </a:lnTo>
                <a:lnTo>
                  <a:pt x="68664" y="50138"/>
                </a:lnTo>
                <a:close/>
                <a:moveTo>
                  <a:pt x="72146" y="50138"/>
                </a:moveTo>
                <a:lnTo>
                  <a:pt x="72090" y="50157"/>
                </a:lnTo>
                <a:lnTo>
                  <a:pt x="71978" y="50213"/>
                </a:lnTo>
                <a:lnTo>
                  <a:pt x="71941" y="50269"/>
                </a:lnTo>
                <a:lnTo>
                  <a:pt x="71904" y="50306"/>
                </a:lnTo>
                <a:lnTo>
                  <a:pt x="71867" y="50381"/>
                </a:lnTo>
                <a:lnTo>
                  <a:pt x="71867" y="50455"/>
                </a:lnTo>
                <a:lnTo>
                  <a:pt x="71867" y="50511"/>
                </a:lnTo>
                <a:lnTo>
                  <a:pt x="71885" y="50585"/>
                </a:lnTo>
                <a:lnTo>
                  <a:pt x="71922" y="50641"/>
                </a:lnTo>
                <a:lnTo>
                  <a:pt x="71960" y="50697"/>
                </a:lnTo>
                <a:lnTo>
                  <a:pt x="72015" y="50734"/>
                </a:lnTo>
                <a:lnTo>
                  <a:pt x="72071" y="50771"/>
                </a:lnTo>
                <a:lnTo>
                  <a:pt x="72276" y="50771"/>
                </a:lnTo>
                <a:lnTo>
                  <a:pt x="72332" y="50753"/>
                </a:lnTo>
                <a:lnTo>
                  <a:pt x="72388" y="50716"/>
                </a:lnTo>
                <a:lnTo>
                  <a:pt x="72425" y="50660"/>
                </a:lnTo>
                <a:lnTo>
                  <a:pt x="72462" y="50604"/>
                </a:lnTo>
                <a:lnTo>
                  <a:pt x="72481" y="50548"/>
                </a:lnTo>
                <a:lnTo>
                  <a:pt x="72500" y="50436"/>
                </a:lnTo>
                <a:lnTo>
                  <a:pt x="72481" y="50325"/>
                </a:lnTo>
                <a:lnTo>
                  <a:pt x="72406" y="50250"/>
                </a:lnTo>
                <a:lnTo>
                  <a:pt x="72369" y="50213"/>
                </a:lnTo>
                <a:lnTo>
                  <a:pt x="72313" y="50176"/>
                </a:lnTo>
                <a:lnTo>
                  <a:pt x="72258" y="50157"/>
                </a:lnTo>
                <a:lnTo>
                  <a:pt x="72202" y="50138"/>
                </a:lnTo>
                <a:close/>
                <a:moveTo>
                  <a:pt x="77564" y="50176"/>
                </a:moveTo>
                <a:lnTo>
                  <a:pt x="77508" y="50194"/>
                </a:lnTo>
                <a:lnTo>
                  <a:pt x="77452" y="50213"/>
                </a:lnTo>
                <a:lnTo>
                  <a:pt x="77359" y="50269"/>
                </a:lnTo>
                <a:lnTo>
                  <a:pt x="77303" y="50362"/>
                </a:lnTo>
                <a:lnTo>
                  <a:pt x="77266" y="50474"/>
                </a:lnTo>
                <a:lnTo>
                  <a:pt x="77266" y="50529"/>
                </a:lnTo>
                <a:lnTo>
                  <a:pt x="77284" y="50585"/>
                </a:lnTo>
                <a:lnTo>
                  <a:pt x="77322" y="50641"/>
                </a:lnTo>
                <a:lnTo>
                  <a:pt x="77359" y="50678"/>
                </a:lnTo>
                <a:lnTo>
                  <a:pt x="77396" y="50716"/>
                </a:lnTo>
                <a:lnTo>
                  <a:pt x="77452" y="50753"/>
                </a:lnTo>
                <a:lnTo>
                  <a:pt x="77508" y="50771"/>
                </a:lnTo>
                <a:lnTo>
                  <a:pt x="77620" y="50771"/>
                </a:lnTo>
                <a:lnTo>
                  <a:pt x="77675" y="50753"/>
                </a:lnTo>
                <a:lnTo>
                  <a:pt x="77768" y="50697"/>
                </a:lnTo>
                <a:lnTo>
                  <a:pt x="77824" y="50604"/>
                </a:lnTo>
                <a:lnTo>
                  <a:pt x="77862" y="50492"/>
                </a:lnTo>
                <a:lnTo>
                  <a:pt x="77862" y="50436"/>
                </a:lnTo>
                <a:lnTo>
                  <a:pt x="77843" y="50381"/>
                </a:lnTo>
                <a:lnTo>
                  <a:pt x="77824" y="50325"/>
                </a:lnTo>
                <a:lnTo>
                  <a:pt x="77787" y="50269"/>
                </a:lnTo>
                <a:lnTo>
                  <a:pt x="77731" y="50232"/>
                </a:lnTo>
                <a:lnTo>
                  <a:pt x="77694" y="50213"/>
                </a:lnTo>
                <a:lnTo>
                  <a:pt x="77620" y="50194"/>
                </a:lnTo>
                <a:lnTo>
                  <a:pt x="77564" y="50176"/>
                </a:lnTo>
                <a:close/>
                <a:moveTo>
                  <a:pt x="52671" y="50213"/>
                </a:moveTo>
                <a:lnTo>
                  <a:pt x="52597" y="50232"/>
                </a:lnTo>
                <a:lnTo>
                  <a:pt x="52541" y="50250"/>
                </a:lnTo>
                <a:lnTo>
                  <a:pt x="52504" y="50287"/>
                </a:lnTo>
                <a:lnTo>
                  <a:pt x="52448" y="50325"/>
                </a:lnTo>
                <a:lnTo>
                  <a:pt x="52429" y="50399"/>
                </a:lnTo>
                <a:lnTo>
                  <a:pt x="52411" y="50455"/>
                </a:lnTo>
                <a:lnTo>
                  <a:pt x="52411" y="50511"/>
                </a:lnTo>
                <a:lnTo>
                  <a:pt x="52411" y="50585"/>
                </a:lnTo>
                <a:lnTo>
                  <a:pt x="52467" y="50697"/>
                </a:lnTo>
                <a:lnTo>
                  <a:pt x="52504" y="50734"/>
                </a:lnTo>
                <a:lnTo>
                  <a:pt x="52541" y="50771"/>
                </a:lnTo>
                <a:lnTo>
                  <a:pt x="52597" y="50809"/>
                </a:lnTo>
                <a:lnTo>
                  <a:pt x="52653" y="50827"/>
                </a:lnTo>
                <a:lnTo>
                  <a:pt x="52727" y="50827"/>
                </a:lnTo>
                <a:lnTo>
                  <a:pt x="52783" y="50809"/>
                </a:lnTo>
                <a:lnTo>
                  <a:pt x="52839" y="50790"/>
                </a:lnTo>
                <a:lnTo>
                  <a:pt x="52895" y="50771"/>
                </a:lnTo>
                <a:lnTo>
                  <a:pt x="52932" y="50734"/>
                </a:lnTo>
                <a:lnTo>
                  <a:pt x="52969" y="50678"/>
                </a:lnTo>
                <a:lnTo>
                  <a:pt x="53006" y="50623"/>
                </a:lnTo>
                <a:lnTo>
                  <a:pt x="53025" y="50567"/>
                </a:lnTo>
                <a:lnTo>
                  <a:pt x="53025" y="50455"/>
                </a:lnTo>
                <a:lnTo>
                  <a:pt x="52969" y="50343"/>
                </a:lnTo>
                <a:lnTo>
                  <a:pt x="52895" y="50269"/>
                </a:lnTo>
                <a:lnTo>
                  <a:pt x="52858" y="50232"/>
                </a:lnTo>
                <a:lnTo>
                  <a:pt x="52802" y="50213"/>
                </a:lnTo>
                <a:close/>
                <a:moveTo>
                  <a:pt x="66281" y="50269"/>
                </a:moveTo>
                <a:lnTo>
                  <a:pt x="66225" y="50287"/>
                </a:lnTo>
                <a:lnTo>
                  <a:pt x="66188" y="50325"/>
                </a:lnTo>
                <a:lnTo>
                  <a:pt x="66132" y="50418"/>
                </a:lnTo>
                <a:lnTo>
                  <a:pt x="66095" y="50511"/>
                </a:lnTo>
                <a:lnTo>
                  <a:pt x="66076" y="50567"/>
                </a:lnTo>
                <a:lnTo>
                  <a:pt x="66095" y="50623"/>
                </a:lnTo>
                <a:lnTo>
                  <a:pt x="66095" y="50678"/>
                </a:lnTo>
                <a:lnTo>
                  <a:pt x="66132" y="50734"/>
                </a:lnTo>
                <a:lnTo>
                  <a:pt x="66207" y="50790"/>
                </a:lnTo>
                <a:lnTo>
                  <a:pt x="66300" y="50827"/>
                </a:lnTo>
                <a:lnTo>
                  <a:pt x="66411" y="50827"/>
                </a:lnTo>
                <a:lnTo>
                  <a:pt x="66449" y="50809"/>
                </a:lnTo>
                <a:lnTo>
                  <a:pt x="66505" y="50790"/>
                </a:lnTo>
                <a:lnTo>
                  <a:pt x="66542" y="50734"/>
                </a:lnTo>
                <a:lnTo>
                  <a:pt x="66579" y="50697"/>
                </a:lnTo>
                <a:lnTo>
                  <a:pt x="66598" y="50641"/>
                </a:lnTo>
                <a:lnTo>
                  <a:pt x="66616" y="50585"/>
                </a:lnTo>
                <a:lnTo>
                  <a:pt x="66598" y="50474"/>
                </a:lnTo>
                <a:lnTo>
                  <a:pt x="66542" y="50381"/>
                </a:lnTo>
                <a:lnTo>
                  <a:pt x="66467" y="50306"/>
                </a:lnTo>
                <a:lnTo>
                  <a:pt x="66411" y="50269"/>
                </a:lnTo>
                <a:close/>
                <a:moveTo>
                  <a:pt x="88250" y="50176"/>
                </a:moveTo>
                <a:lnTo>
                  <a:pt x="88195" y="50194"/>
                </a:lnTo>
                <a:lnTo>
                  <a:pt x="88139" y="50232"/>
                </a:lnTo>
                <a:lnTo>
                  <a:pt x="88101" y="50269"/>
                </a:lnTo>
                <a:lnTo>
                  <a:pt x="88064" y="50325"/>
                </a:lnTo>
                <a:lnTo>
                  <a:pt x="88046" y="50362"/>
                </a:lnTo>
                <a:lnTo>
                  <a:pt x="88027" y="50492"/>
                </a:lnTo>
                <a:lnTo>
                  <a:pt x="88046" y="50604"/>
                </a:lnTo>
                <a:lnTo>
                  <a:pt x="88101" y="50716"/>
                </a:lnTo>
                <a:lnTo>
                  <a:pt x="88139" y="50753"/>
                </a:lnTo>
                <a:lnTo>
                  <a:pt x="88176" y="50790"/>
                </a:lnTo>
                <a:lnTo>
                  <a:pt x="88250" y="50827"/>
                </a:lnTo>
                <a:lnTo>
                  <a:pt x="88381" y="50827"/>
                </a:lnTo>
                <a:lnTo>
                  <a:pt x="88437" y="50809"/>
                </a:lnTo>
                <a:lnTo>
                  <a:pt x="88492" y="50790"/>
                </a:lnTo>
                <a:lnTo>
                  <a:pt x="88530" y="50734"/>
                </a:lnTo>
                <a:lnTo>
                  <a:pt x="88586" y="50641"/>
                </a:lnTo>
                <a:lnTo>
                  <a:pt x="88623" y="50529"/>
                </a:lnTo>
                <a:lnTo>
                  <a:pt x="88623" y="50455"/>
                </a:lnTo>
                <a:lnTo>
                  <a:pt x="88604" y="50399"/>
                </a:lnTo>
                <a:lnTo>
                  <a:pt x="88586" y="50325"/>
                </a:lnTo>
                <a:lnTo>
                  <a:pt x="88548" y="50287"/>
                </a:lnTo>
                <a:lnTo>
                  <a:pt x="88492" y="50250"/>
                </a:lnTo>
                <a:lnTo>
                  <a:pt x="88455" y="50213"/>
                </a:lnTo>
                <a:lnTo>
                  <a:pt x="88381" y="50194"/>
                </a:lnTo>
                <a:lnTo>
                  <a:pt x="88325" y="50176"/>
                </a:lnTo>
                <a:close/>
                <a:moveTo>
                  <a:pt x="91527" y="50250"/>
                </a:moveTo>
                <a:lnTo>
                  <a:pt x="91453" y="50269"/>
                </a:lnTo>
                <a:lnTo>
                  <a:pt x="91397" y="50287"/>
                </a:lnTo>
                <a:lnTo>
                  <a:pt x="91341" y="50325"/>
                </a:lnTo>
                <a:lnTo>
                  <a:pt x="91285" y="50381"/>
                </a:lnTo>
                <a:lnTo>
                  <a:pt x="91248" y="50436"/>
                </a:lnTo>
                <a:lnTo>
                  <a:pt x="91229" y="50492"/>
                </a:lnTo>
                <a:lnTo>
                  <a:pt x="91229" y="50567"/>
                </a:lnTo>
                <a:lnTo>
                  <a:pt x="91229" y="50641"/>
                </a:lnTo>
                <a:lnTo>
                  <a:pt x="91248" y="50697"/>
                </a:lnTo>
                <a:lnTo>
                  <a:pt x="91285" y="50753"/>
                </a:lnTo>
                <a:lnTo>
                  <a:pt x="91322" y="50790"/>
                </a:lnTo>
                <a:lnTo>
                  <a:pt x="91378" y="50809"/>
                </a:lnTo>
                <a:lnTo>
                  <a:pt x="91453" y="50827"/>
                </a:lnTo>
                <a:lnTo>
                  <a:pt x="91583" y="50827"/>
                </a:lnTo>
                <a:lnTo>
                  <a:pt x="91564" y="50846"/>
                </a:lnTo>
                <a:lnTo>
                  <a:pt x="91676" y="50827"/>
                </a:lnTo>
                <a:lnTo>
                  <a:pt x="91769" y="50771"/>
                </a:lnTo>
                <a:lnTo>
                  <a:pt x="91844" y="50697"/>
                </a:lnTo>
                <a:lnTo>
                  <a:pt x="91862" y="50641"/>
                </a:lnTo>
                <a:lnTo>
                  <a:pt x="91862" y="50585"/>
                </a:lnTo>
                <a:lnTo>
                  <a:pt x="91862" y="50529"/>
                </a:lnTo>
                <a:lnTo>
                  <a:pt x="91844" y="50474"/>
                </a:lnTo>
                <a:lnTo>
                  <a:pt x="91788" y="50381"/>
                </a:lnTo>
                <a:lnTo>
                  <a:pt x="91751" y="50343"/>
                </a:lnTo>
                <a:lnTo>
                  <a:pt x="91695" y="50306"/>
                </a:lnTo>
                <a:lnTo>
                  <a:pt x="91658" y="50287"/>
                </a:lnTo>
                <a:lnTo>
                  <a:pt x="91602" y="50287"/>
                </a:lnTo>
                <a:lnTo>
                  <a:pt x="91527" y="50250"/>
                </a:lnTo>
                <a:close/>
                <a:moveTo>
                  <a:pt x="70414" y="50157"/>
                </a:moveTo>
                <a:lnTo>
                  <a:pt x="70340" y="50176"/>
                </a:lnTo>
                <a:lnTo>
                  <a:pt x="70284" y="50194"/>
                </a:lnTo>
                <a:lnTo>
                  <a:pt x="70210" y="50232"/>
                </a:lnTo>
                <a:lnTo>
                  <a:pt x="70154" y="50269"/>
                </a:lnTo>
                <a:lnTo>
                  <a:pt x="70098" y="50325"/>
                </a:lnTo>
                <a:lnTo>
                  <a:pt x="70079" y="50399"/>
                </a:lnTo>
                <a:lnTo>
                  <a:pt x="70079" y="50455"/>
                </a:lnTo>
                <a:lnTo>
                  <a:pt x="70079" y="50529"/>
                </a:lnTo>
                <a:lnTo>
                  <a:pt x="70098" y="50585"/>
                </a:lnTo>
                <a:lnTo>
                  <a:pt x="70135" y="50660"/>
                </a:lnTo>
                <a:lnTo>
                  <a:pt x="70172" y="50716"/>
                </a:lnTo>
                <a:lnTo>
                  <a:pt x="70228" y="50771"/>
                </a:lnTo>
                <a:lnTo>
                  <a:pt x="70284" y="50809"/>
                </a:lnTo>
                <a:lnTo>
                  <a:pt x="70358" y="50846"/>
                </a:lnTo>
                <a:lnTo>
                  <a:pt x="70414" y="50865"/>
                </a:lnTo>
                <a:lnTo>
                  <a:pt x="70507" y="50865"/>
                </a:lnTo>
                <a:lnTo>
                  <a:pt x="70582" y="50846"/>
                </a:lnTo>
                <a:lnTo>
                  <a:pt x="70656" y="50827"/>
                </a:lnTo>
                <a:lnTo>
                  <a:pt x="70731" y="50790"/>
                </a:lnTo>
                <a:lnTo>
                  <a:pt x="70787" y="50734"/>
                </a:lnTo>
                <a:lnTo>
                  <a:pt x="70805" y="50678"/>
                </a:lnTo>
                <a:lnTo>
                  <a:pt x="70843" y="50604"/>
                </a:lnTo>
                <a:lnTo>
                  <a:pt x="70843" y="50548"/>
                </a:lnTo>
                <a:lnTo>
                  <a:pt x="70843" y="50474"/>
                </a:lnTo>
                <a:lnTo>
                  <a:pt x="70824" y="50399"/>
                </a:lnTo>
                <a:lnTo>
                  <a:pt x="70787" y="50343"/>
                </a:lnTo>
                <a:lnTo>
                  <a:pt x="70731" y="50287"/>
                </a:lnTo>
                <a:lnTo>
                  <a:pt x="70675" y="50250"/>
                </a:lnTo>
                <a:lnTo>
                  <a:pt x="70619" y="50194"/>
                </a:lnTo>
                <a:lnTo>
                  <a:pt x="70563" y="50176"/>
                </a:lnTo>
                <a:lnTo>
                  <a:pt x="70489" y="50157"/>
                </a:lnTo>
                <a:close/>
                <a:moveTo>
                  <a:pt x="82200" y="50269"/>
                </a:moveTo>
                <a:lnTo>
                  <a:pt x="82144" y="50287"/>
                </a:lnTo>
                <a:lnTo>
                  <a:pt x="82032" y="50362"/>
                </a:lnTo>
                <a:lnTo>
                  <a:pt x="81958" y="50455"/>
                </a:lnTo>
                <a:lnTo>
                  <a:pt x="81939" y="50529"/>
                </a:lnTo>
                <a:lnTo>
                  <a:pt x="81939" y="50585"/>
                </a:lnTo>
                <a:lnTo>
                  <a:pt x="81958" y="50641"/>
                </a:lnTo>
                <a:lnTo>
                  <a:pt x="81976" y="50697"/>
                </a:lnTo>
                <a:lnTo>
                  <a:pt x="82051" y="50790"/>
                </a:lnTo>
                <a:lnTo>
                  <a:pt x="82106" y="50827"/>
                </a:lnTo>
                <a:lnTo>
                  <a:pt x="82162" y="50846"/>
                </a:lnTo>
                <a:lnTo>
                  <a:pt x="82218" y="50865"/>
                </a:lnTo>
                <a:lnTo>
                  <a:pt x="82274" y="50865"/>
                </a:lnTo>
                <a:lnTo>
                  <a:pt x="82386" y="50846"/>
                </a:lnTo>
                <a:lnTo>
                  <a:pt x="82442" y="50809"/>
                </a:lnTo>
                <a:lnTo>
                  <a:pt x="82479" y="50771"/>
                </a:lnTo>
                <a:lnTo>
                  <a:pt x="82516" y="50716"/>
                </a:lnTo>
                <a:lnTo>
                  <a:pt x="82553" y="50660"/>
                </a:lnTo>
                <a:lnTo>
                  <a:pt x="82572" y="50604"/>
                </a:lnTo>
                <a:lnTo>
                  <a:pt x="82572" y="50548"/>
                </a:lnTo>
                <a:lnTo>
                  <a:pt x="82535" y="50436"/>
                </a:lnTo>
                <a:lnTo>
                  <a:pt x="82479" y="50343"/>
                </a:lnTo>
                <a:lnTo>
                  <a:pt x="82442" y="50306"/>
                </a:lnTo>
                <a:lnTo>
                  <a:pt x="82386" y="50287"/>
                </a:lnTo>
                <a:lnTo>
                  <a:pt x="82311" y="50269"/>
                </a:lnTo>
                <a:close/>
                <a:moveTo>
                  <a:pt x="83689" y="50250"/>
                </a:moveTo>
                <a:lnTo>
                  <a:pt x="83633" y="50269"/>
                </a:lnTo>
                <a:lnTo>
                  <a:pt x="83577" y="50306"/>
                </a:lnTo>
                <a:lnTo>
                  <a:pt x="83521" y="50343"/>
                </a:lnTo>
                <a:lnTo>
                  <a:pt x="83484" y="50381"/>
                </a:lnTo>
                <a:lnTo>
                  <a:pt x="83447" y="50436"/>
                </a:lnTo>
                <a:lnTo>
                  <a:pt x="83428" y="50492"/>
                </a:lnTo>
                <a:lnTo>
                  <a:pt x="83410" y="50548"/>
                </a:lnTo>
                <a:lnTo>
                  <a:pt x="83410" y="50604"/>
                </a:lnTo>
                <a:lnTo>
                  <a:pt x="83447" y="50716"/>
                </a:lnTo>
                <a:lnTo>
                  <a:pt x="83521" y="50790"/>
                </a:lnTo>
                <a:lnTo>
                  <a:pt x="83633" y="50846"/>
                </a:lnTo>
                <a:lnTo>
                  <a:pt x="83689" y="50865"/>
                </a:lnTo>
                <a:lnTo>
                  <a:pt x="83819" y="50865"/>
                </a:lnTo>
                <a:lnTo>
                  <a:pt x="83875" y="50846"/>
                </a:lnTo>
                <a:lnTo>
                  <a:pt x="83931" y="50809"/>
                </a:lnTo>
                <a:lnTo>
                  <a:pt x="83968" y="50771"/>
                </a:lnTo>
                <a:lnTo>
                  <a:pt x="84006" y="50716"/>
                </a:lnTo>
                <a:lnTo>
                  <a:pt x="84024" y="50660"/>
                </a:lnTo>
                <a:lnTo>
                  <a:pt x="84043" y="50585"/>
                </a:lnTo>
                <a:lnTo>
                  <a:pt x="84043" y="50529"/>
                </a:lnTo>
                <a:lnTo>
                  <a:pt x="84024" y="50474"/>
                </a:lnTo>
                <a:lnTo>
                  <a:pt x="84006" y="50418"/>
                </a:lnTo>
                <a:lnTo>
                  <a:pt x="83968" y="50362"/>
                </a:lnTo>
                <a:lnTo>
                  <a:pt x="83931" y="50325"/>
                </a:lnTo>
                <a:lnTo>
                  <a:pt x="83875" y="50287"/>
                </a:lnTo>
                <a:lnTo>
                  <a:pt x="83819" y="50269"/>
                </a:lnTo>
                <a:lnTo>
                  <a:pt x="83763" y="50250"/>
                </a:lnTo>
                <a:close/>
                <a:moveTo>
                  <a:pt x="75814" y="50194"/>
                </a:moveTo>
                <a:lnTo>
                  <a:pt x="75758" y="50232"/>
                </a:lnTo>
                <a:lnTo>
                  <a:pt x="75702" y="50269"/>
                </a:lnTo>
                <a:lnTo>
                  <a:pt x="75646" y="50325"/>
                </a:lnTo>
                <a:lnTo>
                  <a:pt x="75609" y="50381"/>
                </a:lnTo>
                <a:lnTo>
                  <a:pt x="75572" y="50455"/>
                </a:lnTo>
                <a:lnTo>
                  <a:pt x="75572" y="50511"/>
                </a:lnTo>
                <a:lnTo>
                  <a:pt x="75572" y="50585"/>
                </a:lnTo>
                <a:lnTo>
                  <a:pt x="75609" y="50660"/>
                </a:lnTo>
                <a:lnTo>
                  <a:pt x="75627" y="50716"/>
                </a:lnTo>
                <a:lnTo>
                  <a:pt x="75683" y="50771"/>
                </a:lnTo>
                <a:lnTo>
                  <a:pt x="75739" y="50809"/>
                </a:lnTo>
                <a:lnTo>
                  <a:pt x="75795" y="50846"/>
                </a:lnTo>
                <a:lnTo>
                  <a:pt x="75851" y="50883"/>
                </a:lnTo>
                <a:lnTo>
                  <a:pt x="76056" y="50883"/>
                </a:lnTo>
                <a:lnTo>
                  <a:pt x="76111" y="50846"/>
                </a:lnTo>
                <a:lnTo>
                  <a:pt x="76167" y="50809"/>
                </a:lnTo>
                <a:lnTo>
                  <a:pt x="76223" y="50753"/>
                </a:lnTo>
                <a:lnTo>
                  <a:pt x="76242" y="50697"/>
                </a:lnTo>
                <a:lnTo>
                  <a:pt x="76279" y="50641"/>
                </a:lnTo>
                <a:lnTo>
                  <a:pt x="76279" y="50585"/>
                </a:lnTo>
                <a:lnTo>
                  <a:pt x="76279" y="50511"/>
                </a:lnTo>
                <a:lnTo>
                  <a:pt x="76223" y="50399"/>
                </a:lnTo>
                <a:lnTo>
                  <a:pt x="76149" y="50287"/>
                </a:lnTo>
                <a:lnTo>
                  <a:pt x="76093" y="50232"/>
                </a:lnTo>
                <a:lnTo>
                  <a:pt x="76037" y="50213"/>
                </a:lnTo>
                <a:lnTo>
                  <a:pt x="75963" y="50194"/>
                </a:lnTo>
                <a:close/>
                <a:moveTo>
                  <a:pt x="7597" y="50381"/>
                </a:moveTo>
                <a:lnTo>
                  <a:pt x="7541" y="50399"/>
                </a:lnTo>
                <a:lnTo>
                  <a:pt x="7504" y="50436"/>
                </a:lnTo>
                <a:lnTo>
                  <a:pt x="7467" y="50474"/>
                </a:lnTo>
                <a:lnTo>
                  <a:pt x="7411" y="50548"/>
                </a:lnTo>
                <a:lnTo>
                  <a:pt x="7392" y="50660"/>
                </a:lnTo>
                <a:lnTo>
                  <a:pt x="7411" y="50753"/>
                </a:lnTo>
                <a:lnTo>
                  <a:pt x="7467" y="50846"/>
                </a:lnTo>
                <a:lnTo>
                  <a:pt x="7504" y="50865"/>
                </a:lnTo>
                <a:lnTo>
                  <a:pt x="7541" y="50902"/>
                </a:lnTo>
                <a:lnTo>
                  <a:pt x="7597" y="50920"/>
                </a:lnTo>
                <a:lnTo>
                  <a:pt x="7727" y="50920"/>
                </a:lnTo>
                <a:lnTo>
                  <a:pt x="7765" y="50902"/>
                </a:lnTo>
                <a:lnTo>
                  <a:pt x="7820" y="50865"/>
                </a:lnTo>
                <a:lnTo>
                  <a:pt x="7858" y="50846"/>
                </a:lnTo>
                <a:lnTo>
                  <a:pt x="7895" y="50753"/>
                </a:lnTo>
                <a:lnTo>
                  <a:pt x="7914" y="50660"/>
                </a:lnTo>
                <a:lnTo>
                  <a:pt x="7895" y="50548"/>
                </a:lnTo>
                <a:lnTo>
                  <a:pt x="7858" y="50474"/>
                </a:lnTo>
                <a:lnTo>
                  <a:pt x="7820" y="50436"/>
                </a:lnTo>
                <a:lnTo>
                  <a:pt x="7765" y="50399"/>
                </a:lnTo>
                <a:lnTo>
                  <a:pt x="7727" y="50381"/>
                </a:lnTo>
                <a:close/>
                <a:moveTo>
                  <a:pt x="85458" y="50287"/>
                </a:moveTo>
                <a:lnTo>
                  <a:pt x="85402" y="50306"/>
                </a:lnTo>
                <a:lnTo>
                  <a:pt x="85346" y="50325"/>
                </a:lnTo>
                <a:lnTo>
                  <a:pt x="85253" y="50381"/>
                </a:lnTo>
                <a:lnTo>
                  <a:pt x="85178" y="50474"/>
                </a:lnTo>
                <a:lnTo>
                  <a:pt x="85141" y="50585"/>
                </a:lnTo>
                <a:lnTo>
                  <a:pt x="85141" y="50660"/>
                </a:lnTo>
                <a:lnTo>
                  <a:pt x="85160" y="50716"/>
                </a:lnTo>
                <a:lnTo>
                  <a:pt x="85178" y="50771"/>
                </a:lnTo>
                <a:lnTo>
                  <a:pt x="85216" y="50827"/>
                </a:lnTo>
                <a:lnTo>
                  <a:pt x="85272" y="50883"/>
                </a:lnTo>
                <a:lnTo>
                  <a:pt x="85327" y="50920"/>
                </a:lnTo>
                <a:lnTo>
                  <a:pt x="85402" y="50939"/>
                </a:lnTo>
                <a:lnTo>
                  <a:pt x="85514" y="50939"/>
                </a:lnTo>
                <a:lnTo>
                  <a:pt x="85569" y="50920"/>
                </a:lnTo>
                <a:lnTo>
                  <a:pt x="85681" y="50865"/>
                </a:lnTo>
                <a:lnTo>
                  <a:pt x="85737" y="50771"/>
                </a:lnTo>
                <a:lnTo>
                  <a:pt x="85774" y="50660"/>
                </a:lnTo>
                <a:lnTo>
                  <a:pt x="85793" y="50585"/>
                </a:lnTo>
                <a:lnTo>
                  <a:pt x="85774" y="50529"/>
                </a:lnTo>
                <a:lnTo>
                  <a:pt x="85737" y="50455"/>
                </a:lnTo>
                <a:lnTo>
                  <a:pt x="85700" y="50399"/>
                </a:lnTo>
                <a:lnTo>
                  <a:pt x="85663" y="50362"/>
                </a:lnTo>
                <a:lnTo>
                  <a:pt x="85588" y="50325"/>
                </a:lnTo>
                <a:lnTo>
                  <a:pt x="85532" y="50306"/>
                </a:lnTo>
                <a:lnTo>
                  <a:pt x="85458" y="50287"/>
                </a:lnTo>
                <a:close/>
                <a:moveTo>
                  <a:pt x="80636" y="50306"/>
                </a:moveTo>
                <a:lnTo>
                  <a:pt x="80580" y="50325"/>
                </a:lnTo>
                <a:lnTo>
                  <a:pt x="80524" y="50362"/>
                </a:lnTo>
                <a:lnTo>
                  <a:pt x="80487" y="50418"/>
                </a:lnTo>
                <a:lnTo>
                  <a:pt x="80449" y="50474"/>
                </a:lnTo>
                <a:lnTo>
                  <a:pt x="80431" y="50548"/>
                </a:lnTo>
                <a:lnTo>
                  <a:pt x="80412" y="50604"/>
                </a:lnTo>
                <a:lnTo>
                  <a:pt x="80431" y="50660"/>
                </a:lnTo>
                <a:lnTo>
                  <a:pt x="80449" y="50734"/>
                </a:lnTo>
                <a:lnTo>
                  <a:pt x="80468" y="50790"/>
                </a:lnTo>
                <a:lnTo>
                  <a:pt x="80505" y="50846"/>
                </a:lnTo>
                <a:lnTo>
                  <a:pt x="80561" y="50883"/>
                </a:lnTo>
                <a:lnTo>
                  <a:pt x="80673" y="50939"/>
                </a:lnTo>
                <a:lnTo>
                  <a:pt x="80803" y="50958"/>
                </a:lnTo>
                <a:lnTo>
                  <a:pt x="80934" y="50939"/>
                </a:lnTo>
                <a:lnTo>
                  <a:pt x="80989" y="50920"/>
                </a:lnTo>
                <a:lnTo>
                  <a:pt x="81045" y="50883"/>
                </a:lnTo>
                <a:lnTo>
                  <a:pt x="81101" y="50827"/>
                </a:lnTo>
                <a:lnTo>
                  <a:pt x="81138" y="50753"/>
                </a:lnTo>
                <a:lnTo>
                  <a:pt x="81157" y="50678"/>
                </a:lnTo>
                <a:lnTo>
                  <a:pt x="81157" y="50623"/>
                </a:lnTo>
                <a:lnTo>
                  <a:pt x="81138" y="50548"/>
                </a:lnTo>
                <a:lnTo>
                  <a:pt x="81120" y="50474"/>
                </a:lnTo>
                <a:lnTo>
                  <a:pt x="81064" y="50418"/>
                </a:lnTo>
                <a:lnTo>
                  <a:pt x="81008" y="50381"/>
                </a:lnTo>
                <a:lnTo>
                  <a:pt x="80934" y="50343"/>
                </a:lnTo>
                <a:lnTo>
                  <a:pt x="80859" y="50325"/>
                </a:lnTo>
                <a:lnTo>
                  <a:pt x="80785" y="50325"/>
                </a:lnTo>
                <a:lnTo>
                  <a:pt x="80710" y="50306"/>
                </a:lnTo>
                <a:close/>
                <a:moveTo>
                  <a:pt x="89945" y="50269"/>
                </a:moveTo>
                <a:lnTo>
                  <a:pt x="89870" y="50306"/>
                </a:lnTo>
                <a:lnTo>
                  <a:pt x="89814" y="50343"/>
                </a:lnTo>
                <a:lnTo>
                  <a:pt x="89759" y="50418"/>
                </a:lnTo>
                <a:lnTo>
                  <a:pt x="89721" y="50474"/>
                </a:lnTo>
                <a:lnTo>
                  <a:pt x="89703" y="50548"/>
                </a:lnTo>
                <a:lnTo>
                  <a:pt x="89703" y="50604"/>
                </a:lnTo>
                <a:lnTo>
                  <a:pt x="89703" y="50678"/>
                </a:lnTo>
                <a:lnTo>
                  <a:pt x="89721" y="50734"/>
                </a:lnTo>
                <a:lnTo>
                  <a:pt x="89759" y="50790"/>
                </a:lnTo>
                <a:lnTo>
                  <a:pt x="89796" y="50846"/>
                </a:lnTo>
                <a:lnTo>
                  <a:pt x="89852" y="50902"/>
                </a:lnTo>
                <a:lnTo>
                  <a:pt x="90001" y="50958"/>
                </a:lnTo>
                <a:lnTo>
                  <a:pt x="90075" y="50976"/>
                </a:lnTo>
                <a:lnTo>
                  <a:pt x="90149" y="50995"/>
                </a:lnTo>
                <a:lnTo>
                  <a:pt x="90224" y="50976"/>
                </a:lnTo>
                <a:lnTo>
                  <a:pt x="90280" y="50958"/>
                </a:lnTo>
                <a:lnTo>
                  <a:pt x="90354" y="50920"/>
                </a:lnTo>
                <a:lnTo>
                  <a:pt x="90410" y="50865"/>
                </a:lnTo>
                <a:lnTo>
                  <a:pt x="90447" y="50790"/>
                </a:lnTo>
                <a:lnTo>
                  <a:pt x="90466" y="50734"/>
                </a:lnTo>
                <a:lnTo>
                  <a:pt x="90485" y="50660"/>
                </a:lnTo>
                <a:lnTo>
                  <a:pt x="90466" y="50585"/>
                </a:lnTo>
                <a:lnTo>
                  <a:pt x="90447" y="50511"/>
                </a:lnTo>
                <a:lnTo>
                  <a:pt x="90410" y="50455"/>
                </a:lnTo>
                <a:lnTo>
                  <a:pt x="90373" y="50399"/>
                </a:lnTo>
                <a:lnTo>
                  <a:pt x="90317" y="50362"/>
                </a:lnTo>
                <a:lnTo>
                  <a:pt x="90168" y="50287"/>
                </a:lnTo>
                <a:lnTo>
                  <a:pt x="90094" y="50269"/>
                </a:lnTo>
                <a:close/>
                <a:moveTo>
                  <a:pt x="59783" y="50064"/>
                </a:moveTo>
                <a:lnTo>
                  <a:pt x="59709" y="50083"/>
                </a:lnTo>
                <a:lnTo>
                  <a:pt x="59634" y="50101"/>
                </a:lnTo>
                <a:lnTo>
                  <a:pt x="59579" y="50138"/>
                </a:lnTo>
                <a:lnTo>
                  <a:pt x="59523" y="50176"/>
                </a:lnTo>
                <a:lnTo>
                  <a:pt x="59467" y="50232"/>
                </a:lnTo>
                <a:lnTo>
                  <a:pt x="59430" y="50306"/>
                </a:lnTo>
                <a:lnTo>
                  <a:pt x="59392" y="50362"/>
                </a:lnTo>
                <a:lnTo>
                  <a:pt x="59374" y="50511"/>
                </a:lnTo>
                <a:lnTo>
                  <a:pt x="59374" y="50660"/>
                </a:lnTo>
                <a:lnTo>
                  <a:pt x="59430" y="50790"/>
                </a:lnTo>
                <a:lnTo>
                  <a:pt x="59523" y="50902"/>
                </a:lnTo>
                <a:lnTo>
                  <a:pt x="59634" y="50976"/>
                </a:lnTo>
                <a:lnTo>
                  <a:pt x="59765" y="51014"/>
                </a:lnTo>
                <a:lnTo>
                  <a:pt x="59839" y="51032"/>
                </a:lnTo>
                <a:lnTo>
                  <a:pt x="59914" y="51032"/>
                </a:lnTo>
                <a:lnTo>
                  <a:pt x="59988" y="51014"/>
                </a:lnTo>
                <a:lnTo>
                  <a:pt x="60044" y="50976"/>
                </a:lnTo>
                <a:lnTo>
                  <a:pt x="60174" y="50883"/>
                </a:lnTo>
                <a:lnTo>
                  <a:pt x="60230" y="50827"/>
                </a:lnTo>
                <a:lnTo>
                  <a:pt x="60267" y="50771"/>
                </a:lnTo>
                <a:lnTo>
                  <a:pt x="60305" y="50697"/>
                </a:lnTo>
                <a:lnTo>
                  <a:pt x="60305" y="50623"/>
                </a:lnTo>
                <a:lnTo>
                  <a:pt x="60305" y="50548"/>
                </a:lnTo>
                <a:lnTo>
                  <a:pt x="60305" y="50474"/>
                </a:lnTo>
                <a:lnTo>
                  <a:pt x="60267" y="50399"/>
                </a:lnTo>
                <a:lnTo>
                  <a:pt x="60230" y="50343"/>
                </a:lnTo>
                <a:lnTo>
                  <a:pt x="60174" y="50287"/>
                </a:lnTo>
                <a:lnTo>
                  <a:pt x="60100" y="50250"/>
                </a:lnTo>
                <a:lnTo>
                  <a:pt x="60007" y="50138"/>
                </a:lnTo>
                <a:lnTo>
                  <a:pt x="59932" y="50101"/>
                </a:lnTo>
                <a:lnTo>
                  <a:pt x="59858" y="50064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50"/>
          </a:p>
        </p:txBody>
      </p:sp>
    </p:spTree>
    <p:extLst>
      <p:ext uri="{BB962C8B-B14F-4D97-AF65-F5344CB8AC3E}">
        <p14:creationId xmlns:p14="http://schemas.microsoft.com/office/powerpoint/2010/main" val="192845303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597824"/>
            <a:ext cx="58293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2914650"/>
            <a:ext cx="48006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257169" indent="0" algn="ctr">
              <a:buNone/>
              <a:defRPr/>
            </a:lvl2pPr>
            <a:lvl3pPr marL="514337" indent="0" algn="ctr">
              <a:buNone/>
              <a:defRPr/>
            </a:lvl3pPr>
            <a:lvl4pPr marL="771506" indent="0" algn="ctr">
              <a:buNone/>
              <a:defRPr/>
            </a:lvl4pPr>
            <a:lvl5pPr marL="1028675" indent="0" algn="ctr">
              <a:buNone/>
              <a:defRPr/>
            </a:lvl5pPr>
            <a:lvl6pPr marL="1285843" indent="0" algn="ctr">
              <a:buNone/>
              <a:defRPr/>
            </a:lvl6pPr>
            <a:lvl7pPr marL="1543011" indent="0" algn="ctr">
              <a:buNone/>
              <a:defRPr/>
            </a:lvl7pPr>
            <a:lvl8pPr marL="1800180" indent="0" algn="ctr">
              <a:buNone/>
              <a:defRPr/>
            </a:lvl8pPr>
            <a:lvl9pPr marL="205734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CF670E-E06A-4038-8634-2538615CCB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9126282"/>
      </p:ext>
    </p:extLst>
  </p:cSld>
  <p:clrMapOvr>
    <a:masterClrMapping/>
  </p:clrMapOvr>
  <p:transition spd="slow" advClick="0">
    <p:zoom dir="in"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597824"/>
            <a:ext cx="58293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2914650"/>
            <a:ext cx="48006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257169" indent="0" algn="ctr">
              <a:buNone/>
              <a:defRPr/>
            </a:lvl2pPr>
            <a:lvl3pPr marL="514337" indent="0" algn="ctr">
              <a:buNone/>
              <a:defRPr/>
            </a:lvl3pPr>
            <a:lvl4pPr marL="771506" indent="0" algn="ctr">
              <a:buNone/>
              <a:defRPr/>
            </a:lvl4pPr>
            <a:lvl5pPr marL="1028675" indent="0" algn="ctr">
              <a:buNone/>
              <a:defRPr/>
            </a:lvl5pPr>
            <a:lvl6pPr marL="1285843" indent="0" algn="ctr">
              <a:buNone/>
              <a:defRPr/>
            </a:lvl6pPr>
            <a:lvl7pPr marL="1543011" indent="0" algn="ctr">
              <a:buNone/>
              <a:defRPr/>
            </a:lvl7pPr>
            <a:lvl8pPr marL="1800180" indent="0" algn="ctr">
              <a:buNone/>
              <a:defRPr/>
            </a:lvl8pPr>
            <a:lvl9pPr marL="205734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CF670E-E06A-4038-8634-2538615CCB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3524685"/>
      </p:ext>
    </p:extLst>
  </p:cSld>
  <p:clrMapOvr>
    <a:masterClrMapping/>
  </p:clrMapOvr>
  <p:transition spd="slow" advClick="0">
    <p:zoom dir="in"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597824"/>
            <a:ext cx="58293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2914650"/>
            <a:ext cx="48006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257169" indent="0" algn="ctr">
              <a:buNone/>
              <a:defRPr/>
            </a:lvl2pPr>
            <a:lvl3pPr marL="514337" indent="0" algn="ctr">
              <a:buNone/>
              <a:defRPr/>
            </a:lvl3pPr>
            <a:lvl4pPr marL="771506" indent="0" algn="ctr">
              <a:buNone/>
              <a:defRPr/>
            </a:lvl4pPr>
            <a:lvl5pPr marL="1028675" indent="0" algn="ctr">
              <a:buNone/>
              <a:defRPr/>
            </a:lvl5pPr>
            <a:lvl6pPr marL="1285843" indent="0" algn="ctr">
              <a:buNone/>
              <a:defRPr/>
            </a:lvl6pPr>
            <a:lvl7pPr marL="1543011" indent="0" algn="ctr">
              <a:buNone/>
              <a:defRPr/>
            </a:lvl7pPr>
            <a:lvl8pPr marL="1800180" indent="0" algn="ctr">
              <a:buNone/>
              <a:defRPr/>
            </a:lvl8pPr>
            <a:lvl9pPr marL="205734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CF670E-E06A-4038-8634-2538615CCB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708086"/>
      </p:ext>
    </p:extLst>
  </p:cSld>
  <p:clrMapOvr>
    <a:masterClrMapping/>
  </p:clrMapOvr>
  <p:transition spd="slow" advClick="0">
    <p:zoom dir="in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597824"/>
            <a:ext cx="58293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2914650"/>
            <a:ext cx="48006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257169" indent="0" algn="ctr">
              <a:buNone/>
              <a:defRPr/>
            </a:lvl2pPr>
            <a:lvl3pPr marL="514337" indent="0" algn="ctr">
              <a:buNone/>
              <a:defRPr/>
            </a:lvl3pPr>
            <a:lvl4pPr marL="771506" indent="0" algn="ctr">
              <a:buNone/>
              <a:defRPr/>
            </a:lvl4pPr>
            <a:lvl5pPr marL="1028675" indent="0" algn="ctr">
              <a:buNone/>
              <a:defRPr/>
            </a:lvl5pPr>
            <a:lvl6pPr marL="1285843" indent="0" algn="ctr">
              <a:buNone/>
              <a:defRPr/>
            </a:lvl6pPr>
            <a:lvl7pPr marL="1543011" indent="0" algn="ctr">
              <a:buNone/>
              <a:defRPr/>
            </a:lvl7pPr>
            <a:lvl8pPr marL="1800180" indent="0" algn="ctr">
              <a:buNone/>
              <a:defRPr/>
            </a:lvl8pPr>
            <a:lvl9pPr marL="205734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CF670E-E06A-4038-8634-2538615CCB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1193356"/>
      </p:ext>
    </p:extLst>
  </p:cSld>
  <p:clrMapOvr>
    <a:masterClrMapping/>
  </p:clrMapOvr>
  <p:transition spd="slow" advClick="0">
    <p:zoom dir="in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597824"/>
            <a:ext cx="58293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2914650"/>
            <a:ext cx="48006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257169" indent="0" algn="ctr">
              <a:buNone/>
              <a:defRPr/>
            </a:lvl2pPr>
            <a:lvl3pPr marL="514337" indent="0" algn="ctr">
              <a:buNone/>
              <a:defRPr/>
            </a:lvl3pPr>
            <a:lvl4pPr marL="771506" indent="0" algn="ctr">
              <a:buNone/>
              <a:defRPr/>
            </a:lvl4pPr>
            <a:lvl5pPr marL="1028675" indent="0" algn="ctr">
              <a:buNone/>
              <a:defRPr/>
            </a:lvl5pPr>
            <a:lvl6pPr marL="1285843" indent="0" algn="ctr">
              <a:buNone/>
              <a:defRPr/>
            </a:lvl6pPr>
            <a:lvl7pPr marL="1543011" indent="0" algn="ctr">
              <a:buNone/>
              <a:defRPr/>
            </a:lvl7pPr>
            <a:lvl8pPr marL="1800180" indent="0" algn="ctr">
              <a:buNone/>
              <a:defRPr/>
            </a:lvl8pPr>
            <a:lvl9pPr marL="205734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CF670E-E06A-4038-8634-2538615CCB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9549963"/>
      </p:ext>
    </p:extLst>
  </p:cSld>
  <p:clrMapOvr>
    <a:masterClrMapping/>
  </p:clrMapOvr>
  <p:transition spd="slow" advClick="0">
    <p:zoom dir="in"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597824"/>
            <a:ext cx="58293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2914650"/>
            <a:ext cx="48006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257169" indent="0" algn="ctr">
              <a:buNone/>
              <a:defRPr/>
            </a:lvl2pPr>
            <a:lvl3pPr marL="514337" indent="0" algn="ctr">
              <a:buNone/>
              <a:defRPr/>
            </a:lvl3pPr>
            <a:lvl4pPr marL="771506" indent="0" algn="ctr">
              <a:buNone/>
              <a:defRPr/>
            </a:lvl4pPr>
            <a:lvl5pPr marL="1028675" indent="0" algn="ctr">
              <a:buNone/>
              <a:defRPr/>
            </a:lvl5pPr>
            <a:lvl6pPr marL="1285843" indent="0" algn="ctr">
              <a:buNone/>
              <a:defRPr/>
            </a:lvl6pPr>
            <a:lvl7pPr marL="1543011" indent="0" algn="ctr">
              <a:buNone/>
              <a:defRPr/>
            </a:lvl7pPr>
            <a:lvl8pPr marL="1800180" indent="0" algn="ctr">
              <a:buNone/>
              <a:defRPr/>
            </a:lvl8pPr>
            <a:lvl9pPr marL="205734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CF670E-E06A-4038-8634-2538615CCB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7552196"/>
      </p:ext>
    </p:extLst>
  </p:cSld>
  <p:clrMapOvr>
    <a:masterClrMapping/>
  </p:clrMapOvr>
  <p:transition spd="slow" advClick="0">
    <p:zoom dir="in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1_Title + 1 column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5"/>
          <p:cNvSpPr txBox="1">
            <a:spLocks noGrp="1"/>
          </p:cNvSpPr>
          <p:nvPr>
            <p:ph type="title"/>
          </p:nvPr>
        </p:nvSpPr>
        <p:spPr>
          <a:xfrm>
            <a:off x="667727" y="205975"/>
            <a:ext cx="5522625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26" name="Google Shape;26;p5"/>
          <p:cNvSpPr txBox="1">
            <a:spLocks noGrp="1"/>
          </p:cNvSpPr>
          <p:nvPr>
            <p:ph type="body" idx="1"/>
          </p:nvPr>
        </p:nvSpPr>
        <p:spPr>
          <a:xfrm>
            <a:off x="667727" y="1200149"/>
            <a:ext cx="5522625" cy="3021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342892" lvl="0" indent="-276218">
              <a:spcBef>
                <a:spcPts val="450"/>
              </a:spcBef>
              <a:spcAft>
                <a:spcPts val="0"/>
              </a:spcAft>
              <a:buClr>
                <a:schemeClr val="accent5"/>
              </a:buClr>
              <a:buSzPts val="2200"/>
              <a:buChar char="‐"/>
              <a:defRPr/>
            </a:lvl1pPr>
            <a:lvl2pPr marL="685784" lvl="1" indent="-276218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200"/>
              <a:buChar char="‐"/>
              <a:defRPr/>
            </a:lvl2pPr>
            <a:lvl3pPr marL="1028675" lvl="2" indent="-276218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200"/>
              <a:buChar char="‐"/>
              <a:defRPr/>
            </a:lvl3pPr>
            <a:lvl4pPr marL="1371566" lvl="3" indent="-276218">
              <a:spcBef>
                <a:spcPts val="0"/>
              </a:spcBef>
              <a:spcAft>
                <a:spcPts val="0"/>
              </a:spcAft>
              <a:buSzPts val="2200"/>
              <a:buChar char="‐"/>
              <a:defRPr/>
            </a:lvl4pPr>
            <a:lvl5pPr marL="1714457" lvl="4" indent="-276218">
              <a:spcBef>
                <a:spcPts val="0"/>
              </a:spcBef>
              <a:spcAft>
                <a:spcPts val="0"/>
              </a:spcAft>
              <a:buSzPts val="2200"/>
              <a:buChar char="‐"/>
              <a:defRPr/>
            </a:lvl5pPr>
            <a:lvl6pPr marL="2057349" lvl="5" indent="-276218">
              <a:spcBef>
                <a:spcPts val="0"/>
              </a:spcBef>
              <a:spcAft>
                <a:spcPts val="0"/>
              </a:spcAft>
              <a:buSzPts val="2200"/>
              <a:buChar char="‐"/>
              <a:defRPr/>
            </a:lvl6pPr>
            <a:lvl7pPr marL="2400240" lvl="6" indent="-276218">
              <a:spcBef>
                <a:spcPts val="0"/>
              </a:spcBef>
              <a:spcAft>
                <a:spcPts val="0"/>
              </a:spcAft>
              <a:buSzPts val="2200"/>
              <a:buChar char="‐"/>
              <a:defRPr/>
            </a:lvl7pPr>
            <a:lvl8pPr marL="2743132" lvl="7" indent="-276218">
              <a:spcBef>
                <a:spcPts val="0"/>
              </a:spcBef>
              <a:spcAft>
                <a:spcPts val="0"/>
              </a:spcAft>
              <a:buSzPts val="2200"/>
              <a:buChar char="‐"/>
              <a:defRPr/>
            </a:lvl8pPr>
            <a:lvl9pPr marL="3086023" lvl="8" indent="-276218">
              <a:spcBef>
                <a:spcPts val="0"/>
              </a:spcBef>
              <a:spcAft>
                <a:spcPts val="0"/>
              </a:spcAft>
              <a:buSzPts val="2200"/>
              <a:buChar char="‐"/>
              <a:defRPr/>
            </a:lvl9pPr>
          </a:lstStyle>
          <a:p>
            <a:endParaRPr/>
          </a:p>
        </p:txBody>
      </p:sp>
      <p:sp>
        <p:nvSpPr>
          <p:cNvPr id="27" name="Google Shape;27;p5"/>
          <p:cNvSpPr txBox="1">
            <a:spLocks noGrp="1"/>
          </p:cNvSpPr>
          <p:nvPr>
            <p:ph type="sldNum" idx="12"/>
          </p:nvPr>
        </p:nvSpPr>
        <p:spPr>
          <a:xfrm>
            <a:off x="0" y="4521250"/>
            <a:ext cx="68580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sp>
        <p:nvSpPr>
          <p:cNvPr id="28" name="Google Shape;28;p5"/>
          <p:cNvSpPr/>
          <p:nvPr/>
        </p:nvSpPr>
        <p:spPr>
          <a:xfrm>
            <a:off x="118015" y="125705"/>
            <a:ext cx="6621889" cy="4892151"/>
          </a:xfrm>
          <a:custGeom>
            <a:avLst/>
            <a:gdLst/>
            <a:ahLst/>
            <a:cxnLst/>
            <a:rect l="l" t="t" r="r" b="b"/>
            <a:pathLst>
              <a:path w="92105" h="51033" extrusionOk="0">
                <a:moveTo>
                  <a:pt x="52951" y="93"/>
                </a:moveTo>
                <a:lnTo>
                  <a:pt x="52858" y="130"/>
                </a:lnTo>
                <a:lnTo>
                  <a:pt x="52802" y="168"/>
                </a:lnTo>
                <a:lnTo>
                  <a:pt x="52764" y="205"/>
                </a:lnTo>
                <a:lnTo>
                  <a:pt x="52727" y="242"/>
                </a:lnTo>
                <a:lnTo>
                  <a:pt x="52709" y="298"/>
                </a:lnTo>
                <a:lnTo>
                  <a:pt x="52709" y="354"/>
                </a:lnTo>
                <a:lnTo>
                  <a:pt x="52709" y="410"/>
                </a:lnTo>
                <a:lnTo>
                  <a:pt x="52746" y="521"/>
                </a:lnTo>
                <a:lnTo>
                  <a:pt x="52783" y="559"/>
                </a:lnTo>
                <a:lnTo>
                  <a:pt x="52820" y="596"/>
                </a:lnTo>
                <a:lnTo>
                  <a:pt x="52913" y="633"/>
                </a:lnTo>
                <a:lnTo>
                  <a:pt x="53006" y="652"/>
                </a:lnTo>
                <a:lnTo>
                  <a:pt x="53118" y="614"/>
                </a:lnTo>
                <a:lnTo>
                  <a:pt x="53193" y="559"/>
                </a:lnTo>
                <a:lnTo>
                  <a:pt x="53230" y="521"/>
                </a:lnTo>
                <a:lnTo>
                  <a:pt x="53248" y="465"/>
                </a:lnTo>
                <a:lnTo>
                  <a:pt x="53267" y="410"/>
                </a:lnTo>
                <a:lnTo>
                  <a:pt x="53267" y="354"/>
                </a:lnTo>
                <a:lnTo>
                  <a:pt x="53230" y="242"/>
                </a:lnTo>
                <a:lnTo>
                  <a:pt x="53193" y="186"/>
                </a:lnTo>
                <a:lnTo>
                  <a:pt x="53155" y="149"/>
                </a:lnTo>
                <a:lnTo>
                  <a:pt x="53100" y="130"/>
                </a:lnTo>
                <a:lnTo>
                  <a:pt x="53062" y="112"/>
                </a:lnTo>
                <a:lnTo>
                  <a:pt x="52951" y="93"/>
                </a:lnTo>
                <a:close/>
                <a:moveTo>
                  <a:pt x="49488" y="75"/>
                </a:moveTo>
                <a:lnTo>
                  <a:pt x="49432" y="93"/>
                </a:lnTo>
                <a:lnTo>
                  <a:pt x="49376" y="130"/>
                </a:lnTo>
                <a:lnTo>
                  <a:pt x="49339" y="168"/>
                </a:lnTo>
                <a:lnTo>
                  <a:pt x="49283" y="261"/>
                </a:lnTo>
                <a:lnTo>
                  <a:pt x="49264" y="372"/>
                </a:lnTo>
                <a:lnTo>
                  <a:pt x="49283" y="484"/>
                </a:lnTo>
                <a:lnTo>
                  <a:pt x="49339" y="577"/>
                </a:lnTo>
                <a:lnTo>
                  <a:pt x="49376" y="614"/>
                </a:lnTo>
                <a:lnTo>
                  <a:pt x="49432" y="652"/>
                </a:lnTo>
                <a:lnTo>
                  <a:pt x="49488" y="670"/>
                </a:lnTo>
                <a:lnTo>
                  <a:pt x="49618" y="670"/>
                </a:lnTo>
                <a:lnTo>
                  <a:pt x="49692" y="652"/>
                </a:lnTo>
                <a:lnTo>
                  <a:pt x="49730" y="614"/>
                </a:lnTo>
                <a:lnTo>
                  <a:pt x="49767" y="577"/>
                </a:lnTo>
                <a:lnTo>
                  <a:pt x="49823" y="484"/>
                </a:lnTo>
                <a:lnTo>
                  <a:pt x="49841" y="372"/>
                </a:lnTo>
                <a:lnTo>
                  <a:pt x="49823" y="261"/>
                </a:lnTo>
                <a:lnTo>
                  <a:pt x="49767" y="168"/>
                </a:lnTo>
                <a:lnTo>
                  <a:pt x="49730" y="130"/>
                </a:lnTo>
                <a:lnTo>
                  <a:pt x="49692" y="93"/>
                </a:lnTo>
                <a:lnTo>
                  <a:pt x="49618" y="75"/>
                </a:lnTo>
                <a:close/>
                <a:moveTo>
                  <a:pt x="60286" y="223"/>
                </a:moveTo>
                <a:lnTo>
                  <a:pt x="60193" y="242"/>
                </a:lnTo>
                <a:lnTo>
                  <a:pt x="60100" y="279"/>
                </a:lnTo>
                <a:lnTo>
                  <a:pt x="60063" y="317"/>
                </a:lnTo>
                <a:lnTo>
                  <a:pt x="60044" y="354"/>
                </a:lnTo>
                <a:lnTo>
                  <a:pt x="60025" y="428"/>
                </a:lnTo>
                <a:lnTo>
                  <a:pt x="60025" y="521"/>
                </a:lnTo>
                <a:lnTo>
                  <a:pt x="60063" y="596"/>
                </a:lnTo>
                <a:lnTo>
                  <a:pt x="60119" y="652"/>
                </a:lnTo>
                <a:lnTo>
                  <a:pt x="60212" y="689"/>
                </a:lnTo>
                <a:lnTo>
                  <a:pt x="60305" y="689"/>
                </a:lnTo>
                <a:lnTo>
                  <a:pt x="60379" y="652"/>
                </a:lnTo>
                <a:lnTo>
                  <a:pt x="60454" y="577"/>
                </a:lnTo>
                <a:lnTo>
                  <a:pt x="60491" y="503"/>
                </a:lnTo>
                <a:lnTo>
                  <a:pt x="60491" y="410"/>
                </a:lnTo>
                <a:lnTo>
                  <a:pt x="60454" y="317"/>
                </a:lnTo>
                <a:lnTo>
                  <a:pt x="60416" y="279"/>
                </a:lnTo>
                <a:lnTo>
                  <a:pt x="60379" y="261"/>
                </a:lnTo>
                <a:lnTo>
                  <a:pt x="60286" y="223"/>
                </a:lnTo>
                <a:close/>
                <a:moveTo>
                  <a:pt x="75758" y="56"/>
                </a:moveTo>
                <a:lnTo>
                  <a:pt x="75702" y="75"/>
                </a:lnTo>
                <a:lnTo>
                  <a:pt x="75646" y="112"/>
                </a:lnTo>
                <a:lnTo>
                  <a:pt x="75590" y="149"/>
                </a:lnTo>
                <a:lnTo>
                  <a:pt x="75553" y="205"/>
                </a:lnTo>
                <a:lnTo>
                  <a:pt x="75534" y="261"/>
                </a:lnTo>
                <a:lnTo>
                  <a:pt x="75516" y="317"/>
                </a:lnTo>
                <a:lnTo>
                  <a:pt x="75516" y="391"/>
                </a:lnTo>
                <a:lnTo>
                  <a:pt x="75534" y="503"/>
                </a:lnTo>
                <a:lnTo>
                  <a:pt x="75609" y="596"/>
                </a:lnTo>
                <a:lnTo>
                  <a:pt x="75702" y="670"/>
                </a:lnTo>
                <a:lnTo>
                  <a:pt x="75758" y="689"/>
                </a:lnTo>
                <a:lnTo>
                  <a:pt x="75888" y="689"/>
                </a:lnTo>
                <a:lnTo>
                  <a:pt x="75963" y="652"/>
                </a:lnTo>
                <a:lnTo>
                  <a:pt x="76018" y="633"/>
                </a:lnTo>
                <a:lnTo>
                  <a:pt x="76056" y="577"/>
                </a:lnTo>
                <a:lnTo>
                  <a:pt x="76093" y="521"/>
                </a:lnTo>
                <a:lnTo>
                  <a:pt x="76130" y="465"/>
                </a:lnTo>
                <a:lnTo>
                  <a:pt x="76149" y="410"/>
                </a:lnTo>
                <a:lnTo>
                  <a:pt x="76130" y="335"/>
                </a:lnTo>
                <a:lnTo>
                  <a:pt x="76111" y="223"/>
                </a:lnTo>
                <a:lnTo>
                  <a:pt x="76037" y="130"/>
                </a:lnTo>
                <a:lnTo>
                  <a:pt x="75944" y="75"/>
                </a:lnTo>
                <a:lnTo>
                  <a:pt x="75888" y="56"/>
                </a:lnTo>
                <a:close/>
                <a:moveTo>
                  <a:pt x="43176" y="130"/>
                </a:moveTo>
                <a:lnTo>
                  <a:pt x="43083" y="149"/>
                </a:lnTo>
                <a:lnTo>
                  <a:pt x="42990" y="186"/>
                </a:lnTo>
                <a:lnTo>
                  <a:pt x="42934" y="261"/>
                </a:lnTo>
                <a:lnTo>
                  <a:pt x="42878" y="335"/>
                </a:lnTo>
                <a:lnTo>
                  <a:pt x="42860" y="428"/>
                </a:lnTo>
                <a:lnTo>
                  <a:pt x="42860" y="521"/>
                </a:lnTo>
                <a:lnTo>
                  <a:pt x="42915" y="614"/>
                </a:lnTo>
                <a:lnTo>
                  <a:pt x="42971" y="670"/>
                </a:lnTo>
                <a:lnTo>
                  <a:pt x="43064" y="708"/>
                </a:lnTo>
                <a:lnTo>
                  <a:pt x="43157" y="708"/>
                </a:lnTo>
                <a:lnTo>
                  <a:pt x="43251" y="670"/>
                </a:lnTo>
                <a:lnTo>
                  <a:pt x="43325" y="614"/>
                </a:lnTo>
                <a:lnTo>
                  <a:pt x="43344" y="577"/>
                </a:lnTo>
                <a:lnTo>
                  <a:pt x="43362" y="568"/>
                </a:lnTo>
                <a:lnTo>
                  <a:pt x="43362" y="577"/>
                </a:lnTo>
                <a:lnTo>
                  <a:pt x="43381" y="559"/>
                </a:lnTo>
                <a:lnTo>
                  <a:pt x="43400" y="559"/>
                </a:lnTo>
                <a:lnTo>
                  <a:pt x="43400" y="540"/>
                </a:lnTo>
                <a:lnTo>
                  <a:pt x="43437" y="521"/>
                </a:lnTo>
                <a:lnTo>
                  <a:pt x="43474" y="503"/>
                </a:lnTo>
                <a:lnTo>
                  <a:pt x="43493" y="484"/>
                </a:lnTo>
                <a:lnTo>
                  <a:pt x="43530" y="410"/>
                </a:lnTo>
                <a:lnTo>
                  <a:pt x="43530" y="335"/>
                </a:lnTo>
                <a:lnTo>
                  <a:pt x="43511" y="279"/>
                </a:lnTo>
                <a:lnTo>
                  <a:pt x="43493" y="242"/>
                </a:lnTo>
                <a:lnTo>
                  <a:pt x="43418" y="186"/>
                </a:lnTo>
                <a:lnTo>
                  <a:pt x="43437" y="205"/>
                </a:lnTo>
                <a:lnTo>
                  <a:pt x="43362" y="149"/>
                </a:lnTo>
                <a:lnTo>
                  <a:pt x="43269" y="130"/>
                </a:lnTo>
                <a:close/>
                <a:moveTo>
                  <a:pt x="54570" y="19"/>
                </a:moveTo>
                <a:lnTo>
                  <a:pt x="54496" y="37"/>
                </a:lnTo>
                <a:lnTo>
                  <a:pt x="54421" y="56"/>
                </a:lnTo>
                <a:lnTo>
                  <a:pt x="54366" y="93"/>
                </a:lnTo>
                <a:lnTo>
                  <a:pt x="54328" y="149"/>
                </a:lnTo>
                <a:lnTo>
                  <a:pt x="54291" y="205"/>
                </a:lnTo>
                <a:lnTo>
                  <a:pt x="54254" y="261"/>
                </a:lnTo>
                <a:lnTo>
                  <a:pt x="54235" y="335"/>
                </a:lnTo>
                <a:lnTo>
                  <a:pt x="54235" y="391"/>
                </a:lnTo>
                <a:lnTo>
                  <a:pt x="54254" y="465"/>
                </a:lnTo>
                <a:lnTo>
                  <a:pt x="54272" y="521"/>
                </a:lnTo>
                <a:lnTo>
                  <a:pt x="54310" y="577"/>
                </a:lnTo>
                <a:lnTo>
                  <a:pt x="54347" y="633"/>
                </a:lnTo>
                <a:lnTo>
                  <a:pt x="54403" y="670"/>
                </a:lnTo>
                <a:lnTo>
                  <a:pt x="54459" y="689"/>
                </a:lnTo>
                <a:lnTo>
                  <a:pt x="54533" y="708"/>
                </a:lnTo>
                <a:lnTo>
                  <a:pt x="54663" y="708"/>
                </a:lnTo>
                <a:lnTo>
                  <a:pt x="54719" y="689"/>
                </a:lnTo>
                <a:lnTo>
                  <a:pt x="54775" y="652"/>
                </a:lnTo>
                <a:lnTo>
                  <a:pt x="54831" y="614"/>
                </a:lnTo>
                <a:lnTo>
                  <a:pt x="54887" y="559"/>
                </a:lnTo>
                <a:lnTo>
                  <a:pt x="54924" y="503"/>
                </a:lnTo>
                <a:lnTo>
                  <a:pt x="54943" y="428"/>
                </a:lnTo>
                <a:lnTo>
                  <a:pt x="54943" y="372"/>
                </a:lnTo>
                <a:lnTo>
                  <a:pt x="54943" y="298"/>
                </a:lnTo>
                <a:lnTo>
                  <a:pt x="54905" y="242"/>
                </a:lnTo>
                <a:lnTo>
                  <a:pt x="54868" y="168"/>
                </a:lnTo>
                <a:lnTo>
                  <a:pt x="54831" y="112"/>
                </a:lnTo>
                <a:lnTo>
                  <a:pt x="54775" y="75"/>
                </a:lnTo>
                <a:lnTo>
                  <a:pt x="54701" y="37"/>
                </a:lnTo>
                <a:lnTo>
                  <a:pt x="54645" y="19"/>
                </a:lnTo>
                <a:close/>
                <a:moveTo>
                  <a:pt x="46341" y="186"/>
                </a:moveTo>
                <a:lnTo>
                  <a:pt x="46304" y="205"/>
                </a:lnTo>
                <a:lnTo>
                  <a:pt x="46248" y="242"/>
                </a:lnTo>
                <a:lnTo>
                  <a:pt x="46211" y="279"/>
                </a:lnTo>
                <a:lnTo>
                  <a:pt x="46174" y="354"/>
                </a:lnTo>
                <a:lnTo>
                  <a:pt x="46155" y="465"/>
                </a:lnTo>
                <a:lnTo>
                  <a:pt x="46174" y="559"/>
                </a:lnTo>
                <a:lnTo>
                  <a:pt x="46211" y="652"/>
                </a:lnTo>
                <a:lnTo>
                  <a:pt x="46248" y="670"/>
                </a:lnTo>
                <a:lnTo>
                  <a:pt x="46304" y="708"/>
                </a:lnTo>
                <a:lnTo>
                  <a:pt x="46341" y="726"/>
                </a:lnTo>
                <a:lnTo>
                  <a:pt x="46472" y="726"/>
                </a:lnTo>
                <a:lnTo>
                  <a:pt x="46527" y="708"/>
                </a:lnTo>
                <a:lnTo>
                  <a:pt x="46565" y="670"/>
                </a:lnTo>
                <a:lnTo>
                  <a:pt x="46602" y="652"/>
                </a:lnTo>
                <a:lnTo>
                  <a:pt x="46658" y="559"/>
                </a:lnTo>
                <a:lnTo>
                  <a:pt x="46676" y="465"/>
                </a:lnTo>
                <a:lnTo>
                  <a:pt x="46658" y="354"/>
                </a:lnTo>
                <a:lnTo>
                  <a:pt x="46602" y="279"/>
                </a:lnTo>
                <a:lnTo>
                  <a:pt x="46565" y="242"/>
                </a:lnTo>
                <a:lnTo>
                  <a:pt x="46527" y="205"/>
                </a:lnTo>
                <a:lnTo>
                  <a:pt x="46472" y="186"/>
                </a:lnTo>
                <a:close/>
                <a:moveTo>
                  <a:pt x="61794" y="205"/>
                </a:moveTo>
                <a:lnTo>
                  <a:pt x="61701" y="242"/>
                </a:lnTo>
                <a:lnTo>
                  <a:pt x="61645" y="298"/>
                </a:lnTo>
                <a:lnTo>
                  <a:pt x="61608" y="354"/>
                </a:lnTo>
                <a:lnTo>
                  <a:pt x="61589" y="391"/>
                </a:lnTo>
                <a:lnTo>
                  <a:pt x="61589" y="484"/>
                </a:lnTo>
                <a:lnTo>
                  <a:pt x="61627" y="577"/>
                </a:lnTo>
                <a:lnTo>
                  <a:pt x="61682" y="652"/>
                </a:lnTo>
                <a:lnTo>
                  <a:pt x="61757" y="689"/>
                </a:lnTo>
                <a:lnTo>
                  <a:pt x="61850" y="726"/>
                </a:lnTo>
                <a:lnTo>
                  <a:pt x="61943" y="708"/>
                </a:lnTo>
                <a:lnTo>
                  <a:pt x="61980" y="670"/>
                </a:lnTo>
                <a:lnTo>
                  <a:pt x="62018" y="633"/>
                </a:lnTo>
                <a:lnTo>
                  <a:pt x="62073" y="596"/>
                </a:lnTo>
                <a:lnTo>
                  <a:pt x="62092" y="540"/>
                </a:lnTo>
                <a:lnTo>
                  <a:pt x="62111" y="484"/>
                </a:lnTo>
                <a:lnTo>
                  <a:pt x="62111" y="428"/>
                </a:lnTo>
                <a:lnTo>
                  <a:pt x="62092" y="372"/>
                </a:lnTo>
                <a:lnTo>
                  <a:pt x="62073" y="317"/>
                </a:lnTo>
                <a:lnTo>
                  <a:pt x="62036" y="279"/>
                </a:lnTo>
                <a:lnTo>
                  <a:pt x="61980" y="242"/>
                </a:lnTo>
                <a:lnTo>
                  <a:pt x="61887" y="205"/>
                </a:lnTo>
                <a:close/>
                <a:moveTo>
                  <a:pt x="18023" y="93"/>
                </a:moveTo>
                <a:lnTo>
                  <a:pt x="17967" y="112"/>
                </a:lnTo>
                <a:lnTo>
                  <a:pt x="17911" y="149"/>
                </a:lnTo>
                <a:lnTo>
                  <a:pt x="17856" y="168"/>
                </a:lnTo>
                <a:lnTo>
                  <a:pt x="17818" y="186"/>
                </a:lnTo>
                <a:lnTo>
                  <a:pt x="17744" y="261"/>
                </a:lnTo>
                <a:lnTo>
                  <a:pt x="17707" y="335"/>
                </a:lnTo>
                <a:lnTo>
                  <a:pt x="17688" y="372"/>
                </a:lnTo>
                <a:lnTo>
                  <a:pt x="17707" y="428"/>
                </a:lnTo>
                <a:lnTo>
                  <a:pt x="17725" y="447"/>
                </a:lnTo>
                <a:lnTo>
                  <a:pt x="17762" y="465"/>
                </a:lnTo>
                <a:lnTo>
                  <a:pt x="17762" y="484"/>
                </a:lnTo>
                <a:lnTo>
                  <a:pt x="17781" y="503"/>
                </a:lnTo>
                <a:lnTo>
                  <a:pt x="17818" y="614"/>
                </a:lnTo>
                <a:lnTo>
                  <a:pt x="17911" y="670"/>
                </a:lnTo>
                <a:lnTo>
                  <a:pt x="18004" y="726"/>
                </a:lnTo>
                <a:lnTo>
                  <a:pt x="18116" y="745"/>
                </a:lnTo>
                <a:lnTo>
                  <a:pt x="18228" y="726"/>
                </a:lnTo>
                <a:lnTo>
                  <a:pt x="18321" y="670"/>
                </a:lnTo>
                <a:lnTo>
                  <a:pt x="18358" y="614"/>
                </a:lnTo>
                <a:lnTo>
                  <a:pt x="18377" y="559"/>
                </a:lnTo>
                <a:lnTo>
                  <a:pt x="18414" y="503"/>
                </a:lnTo>
                <a:lnTo>
                  <a:pt x="18414" y="447"/>
                </a:lnTo>
                <a:lnTo>
                  <a:pt x="18395" y="335"/>
                </a:lnTo>
                <a:lnTo>
                  <a:pt x="18340" y="223"/>
                </a:lnTo>
                <a:lnTo>
                  <a:pt x="18265" y="149"/>
                </a:lnTo>
                <a:lnTo>
                  <a:pt x="18209" y="112"/>
                </a:lnTo>
                <a:lnTo>
                  <a:pt x="18153" y="93"/>
                </a:lnTo>
                <a:close/>
                <a:moveTo>
                  <a:pt x="44963" y="168"/>
                </a:moveTo>
                <a:lnTo>
                  <a:pt x="44852" y="205"/>
                </a:lnTo>
                <a:lnTo>
                  <a:pt x="44796" y="223"/>
                </a:lnTo>
                <a:lnTo>
                  <a:pt x="44759" y="261"/>
                </a:lnTo>
                <a:lnTo>
                  <a:pt x="44721" y="317"/>
                </a:lnTo>
                <a:lnTo>
                  <a:pt x="44703" y="372"/>
                </a:lnTo>
                <a:lnTo>
                  <a:pt x="44684" y="465"/>
                </a:lnTo>
                <a:lnTo>
                  <a:pt x="44703" y="577"/>
                </a:lnTo>
                <a:lnTo>
                  <a:pt x="44740" y="633"/>
                </a:lnTo>
                <a:lnTo>
                  <a:pt x="44777" y="670"/>
                </a:lnTo>
                <a:lnTo>
                  <a:pt x="44833" y="708"/>
                </a:lnTo>
                <a:lnTo>
                  <a:pt x="44870" y="726"/>
                </a:lnTo>
                <a:lnTo>
                  <a:pt x="44982" y="745"/>
                </a:lnTo>
                <a:lnTo>
                  <a:pt x="45094" y="708"/>
                </a:lnTo>
                <a:lnTo>
                  <a:pt x="45150" y="689"/>
                </a:lnTo>
                <a:lnTo>
                  <a:pt x="45187" y="652"/>
                </a:lnTo>
                <a:lnTo>
                  <a:pt x="45243" y="540"/>
                </a:lnTo>
                <a:lnTo>
                  <a:pt x="45261" y="447"/>
                </a:lnTo>
                <a:lnTo>
                  <a:pt x="45243" y="354"/>
                </a:lnTo>
                <a:lnTo>
                  <a:pt x="45168" y="261"/>
                </a:lnTo>
                <a:lnTo>
                  <a:pt x="45131" y="205"/>
                </a:lnTo>
                <a:lnTo>
                  <a:pt x="45075" y="186"/>
                </a:lnTo>
                <a:lnTo>
                  <a:pt x="45019" y="168"/>
                </a:lnTo>
                <a:close/>
                <a:moveTo>
                  <a:pt x="86296" y="0"/>
                </a:moveTo>
                <a:lnTo>
                  <a:pt x="86221" y="19"/>
                </a:lnTo>
                <a:lnTo>
                  <a:pt x="86147" y="37"/>
                </a:lnTo>
                <a:lnTo>
                  <a:pt x="86072" y="75"/>
                </a:lnTo>
                <a:lnTo>
                  <a:pt x="86016" y="130"/>
                </a:lnTo>
                <a:lnTo>
                  <a:pt x="85979" y="186"/>
                </a:lnTo>
                <a:lnTo>
                  <a:pt x="85942" y="261"/>
                </a:lnTo>
                <a:lnTo>
                  <a:pt x="85923" y="335"/>
                </a:lnTo>
                <a:lnTo>
                  <a:pt x="85923" y="410"/>
                </a:lnTo>
                <a:lnTo>
                  <a:pt x="85942" y="484"/>
                </a:lnTo>
                <a:lnTo>
                  <a:pt x="85979" y="540"/>
                </a:lnTo>
                <a:lnTo>
                  <a:pt x="86054" y="633"/>
                </a:lnTo>
                <a:lnTo>
                  <a:pt x="86109" y="689"/>
                </a:lnTo>
                <a:lnTo>
                  <a:pt x="86165" y="708"/>
                </a:lnTo>
                <a:lnTo>
                  <a:pt x="86221" y="726"/>
                </a:lnTo>
                <a:lnTo>
                  <a:pt x="86296" y="745"/>
                </a:lnTo>
                <a:lnTo>
                  <a:pt x="86370" y="726"/>
                </a:lnTo>
                <a:lnTo>
                  <a:pt x="86444" y="708"/>
                </a:lnTo>
                <a:lnTo>
                  <a:pt x="86500" y="670"/>
                </a:lnTo>
                <a:lnTo>
                  <a:pt x="86556" y="614"/>
                </a:lnTo>
                <a:lnTo>
                  <a:pt x="86612" y="559"/>
                </a:lnTo>
                <a:lnTo>
                  <a:pt x="86649" y="484"/>
                </a:lnTo>
                <a:lnTo>
                  <a:pt x="86649" y="410"/>
                </a:lnTo>
                <a:lnTo>
                  <a:pt x="86649" y="335"/>
                </a:lnTo>
                <a:lnTo>
                  <a:pt x="86631" y="261"/>
                </a:lnTo>
                <a:lnTo>
                  <a:pt x="86612" y="205"/>
                </a:lnTo>
                <a:lnTo>
                  <a:pt x="86538" y="93"/>
                </a:lnTo>
                <a:lnTo>
                  <a:pt x="86482" y="56"/>
                </a:lnTo>
                <a:lnTo>
                  <a:pt x="86426" y="37"/>
                </a:lnTo>
                <a:lnTo>
                  <a:pt x="86370" y="19"/>
                </a:lnTo>
                <a:lnTo>
                  <a:pt x="86296" y="0"/>
                </a:lnTo>
                <a:close/>
                <a:moveTo>
                  <a:pt x="5344" y="503"/>
                </a:moveTo>
                <a:lnTo>
                  <a:pt x="5307" y="540"/>
                </a:lnTo>
                <a:lnTo>
                  <a:pt x="5288" y="577"/>
                </a:lnTo>
                <a:lnTo>
                  <a:pt x="5270" y="633"/>
                </a:lnTo>
                <a:lnTo>
                  <a:pt x="5288" y="670"/>
                </a:lnTo>
                <a:lnTo>
                  <a:pt x="5307" y="726"/>
                </a:lnTo>
                <a:lnTo>
                  <a:pt x="5344" y="745"/>
                </a:lnTo>
                <a:lnTo>
                  <a:pt x="5400" y="763"/>
                </a:lnTo>
                <a:lnTo>
                  <a:pt x="5456" y="745"/>
                </a:lnTo>
                <a:lnTo>
                  <a:pt x="5493" y="726"/>
                </a:lnTo>
                <a:lnTo>
                  <a:pt x="5530" y="670"/>
                </a:lnTo>
                <a:lnTo>
                  <a:pt x="5530" y="633"/>
                </a:lnTo>
                <a:lnTo>
                  <a:pt x="5530" y="577"/>
                </a:lnTo>
                <a:lnTo>
                  <a:pt x="5493" y="540"/>
                </a:lnTo>
                <a:lnTo>
                  <a:pt x="5456" y="503"/>
                </a:lnTo>
                <a:close/>
                <a:moveTo>
                  <a:pt x="67249" y="75"/>
                </a:moveTo>
                <a:lnTo>
                  <a:pt x="67193" y="93"/>
                </a:lnTo>
                <a:lnTo>
                  <a:pt x="67119" y="112"/>
                </a:lnTo>
                <a:lnTo>
                  <a:pt x="67063" y="149"/>
                </a:lnTo>
                <a:lnTo>
                  <a:pt x="67026" y="186"/>
                </a:lnTo>
                <a:lnTo>
                  <a:pt x="66970" y="242"/>
                </a:lnTo>
                <a:lnTo>
                  <a:pt x="66951" y="298"/>
                </a:lnTo>
                <a:lnTo>
                  <a:pt x="66933" y="372"/>
                </a:lnTo>
                <a:lnTo>
                  <a:pt x="66914" y="428"/>
                </a:lnTo>
                <a:lnTo>
                  <a:pt x="66933" y="484"/>
                </a:lnTo>
                <a:lnTo>
                  <a:pt x="66933" y="559"/>
                </a:lnTo>
                <a:lnTo>
                  <a:pt x="66970" y="614"/>
                </a:lnTo>
                <a:lnTo>
                  <a:pt x="67007" y="652"/>
                </a:lnTo>
                <a:lnTo>
                  <a:pt x="67063" y="708"/>
                </a:lnTo>
                <a:lnTo>
                  <a:pt x="67119" y="726"/>
                </a:lnTo>
                <a:lnTo>
                  <a:pt x="67193" y="763"/>
                </a:lnTo>
                <a:lnTo>
                  <a:pt x="67268" y="763"/>
                </a:lnTo>
                <a:lnTo>
                  <a:pt x="67324" y="745"/>
                </a:lnTo>
                <a:lnTo>
                  <a:pt x="67398" y="726"/>
                </a:lnTo>
                <a:lnTo>
                  <a:pt x="67454" y="689"/>
                </a:lnTo>
                <a:lnTo>
                  <a:pt x="67491" y="633"/>
                </a:lnTo>
                <a:lnTo>
                  <a:pt x="67566" y="521"/>
                </a:lnTo>
                <a:lnTo>
                  <a:pt x="67603" y="372"/>
                </a:lnTo>
                <a:lnTo>
                  <a:pt x="67603" y="317"/>
                </a:lnTo>
                <a:lnTo>
                  <a:pt x="67584" y="242"/>
                </a:lnTo>
                <a:lnTo>
                  <a:pt x="67566" y="186"/>
                </a:lnTo>
                <a:lnTo>
                  <a:pt x="67529" y="149"/>
                </a:lnTo>
                <a:lnTo>
                  <a:pt x="67473" y="112"/>
                </a:lnTo>
                <a:lnTo>
                  <a:pt x="67398" y="75"/>
                </a:lnTo>
                <a:close/>
                <a:moveTo>
                  <a:pt x="81064" y="149"/>
                </a:moveTo>
                <a:lnTo>
                  <a:pt x="81008" y="168"/>
                </a:lnTo>
                <a:lnTo>
                  <a:pt x="80952" y="186"/>
                </a:lnTo>
                <a:lnTo>
                  <a:pt x="80896" y="223"/>
                </a:lnTo>
                <a:lnTo>
                  <a:pt x="80859" y="279"/>
                </a:lnTo>
                <a:lnTo>
                  <a:pt x="80822" y="335"/>
                </a:lnTo>
                <a:lnTo>
                  <a:pt x="80803" y="391"/>
                </a:lnTo>
                <a:lnTo>
                  <a:pt x="80785" y="447"/>
                </a:lnTo>
                <a:lnTo>
                  <a:pt x="80803" y="521"/>
                </a:lnTo>
                <a:lnTo>
                  <a:pt x="80822" y="577"/>
                </a:lnTo>
                <a:lnTo>
                  <a:pt x="80840" y="633"/>
                </a:lnTo>
                <a:lnTo>
                  <a:pt x="80878" y="670"/>
                </a:lnTo>
                <a:lnTo>
                  <a:pt x="80934" y="708"/>
                </a:lnTo>
                <a:lnTo>
                  <a:pt x="80989" y="745"/>
                </a:lnTo>
                <a:lnTo>
                  <a:pt x="81045" y="763"/>
                </a:lnTo>
                <a:lnTo>
                  <a:pt x="81176" y="763"/>
                </a:lnTo>
                <a:lnTo>
                  <a:pt x="81306" y="726"/>
                </a:lnTo>
                <a:lnTo>
                  <a:pt x="81380" y="689"/>
                </a:lnTo>
                <a:lnTo>
                  <a:pt x="81436" y="633"/>
                </a:lnTo>
                <a:lnTo>
                  <a:pt x="81473" y="577"/>
                </a:lnTo>
                <a:lnTo>
                  <a:pt x="81492" y="540"/>
                </a:lnTo>
                <a:lnTo>
                  <a:pt x="81511" y="465"/>
                </a:lnTo>
                <a:lnTo>
                  <a:pt x="81492" y="391"/>
                </a:lnTo>
                <a:lnTo>
                  <a:pt x="81473" y="335"/>
                </a:lnTo>
                <a:lnTo>
                  <a:pt x="81436" y="279"/>
                </a:lnTo>
                <a:lnTo>
                  <a:pt x="81306" y="205"/>
                </a:lnTo>
                <a:lnTo>
                  <a:pt x="81194" y="149"/>
                </a:lnTo>
                <a:close/>
                <a:moveTo>
                  <a:pt x="48445" y="56"/>
                </a:moveTo>
                <a:lnTo>
                  <a:pt x="48371" y="75"/>
                </a:lnTo>
                <a:lnTo>
                  <a:pt x="48296" y="93"/>
                </a:lnTo>
                <a:lnTo>
                  <a:pt x="48222" y="130"/>
                </a:lnTo>
                <a:lnTo>
                  <a:pt x="48166" y="186"/>
                </a:lnTo>
                <a:lnTo>
                  <a:pt x="48129" y="242"/>
                </a:lnTo>
                <a:lnTo>
                  <a:pt x="48091" y="317"/>
                </a:lnTo>
                <a:lnTo>
                  <a:pt x="48091" y="391"/>
                </a:lnTo>
                <a:lnTo>
                  <a:pt x="48091" y="465"/>
                </a:lnTo>
                <a:lnTo>
                  <a:pt x="48110" y="521"/>
                </a:lnTo>
                <a:lnTo>
                  <a:pt x="48129" y="577"/>
                </a:lnTo>
                <a:lnTo>
                  <a:pt x="48203" y="689"/>
                </a:lnTo>
                <a:lnTo>
                  <a:pt x="48259" y="726"/>
                </a:lnTo>
                <a:lnTo>
                  <a:pt x="48315" y="745"/>
                </a:lnTo>
                <a:lnTo>
                  <a:pt x="48371" y="763"/>
                </a:lnTo>
                <a:lnTo>
                  <a:pt x="48445" y="782"/>
                </a:lnTo>
                <a:lnTo>
                  <a:pt x="48520" y="763"/>
                </a:lnTo>
                <a:lnTo>
                  <a:pt x="48594" y="745"/>
                </a:lnTo>
                <a:lnTo>
                  <a:pt x="48650" y="708"/>
                </a:lnTo>
                <a:lnTo>
                  <a:pt x="48706" y="652"/>
                </a:lnTo>
                <a:lnTo>
                  <a:pt x="48743" y="596"/>
                </a:lnTo>
                <a:lnTo>
                  <a:pt x="48780" y="521"/>
                </a:lnTo>
                <a:lnTo>
                  <a:pt x="48799" y="447"/>
                </a:lnTo>
                <a:lnTo>
                  <a:pt x="48799" y="372"/>
                </a:lnTo>
                <a:lnTo>
                  <a:pt x="48780" y="317"/>
                </a:lnTo>
                <a:lnTo>
                  <a:pt x="48743" y="261"/>
                </a:lnTo>
                <a:lnTo>
                  <a:pt x="48668" y="149"/>
                </a:lnTo>
                <a:lnTo>
                  <a:pt x="48631" y="112"/>
                </a:lnTo>
                <a:lnTo>
                  <a:pt x="48575" y="93"/>
                </a:lnTo>
                <a:lnTo>
                  <a:pt x="48501" y="75"/>
                </a:lnTo>
                <a:lnTo>
                  <a:pt x="48445" y="56"/>
                </a:lnTo>
                <a:close/>
                <a:moveTo>
                  <a:pt x="65201" y="37"/>
                </a:moveTo>
                <a:lnTo>
                  <a:pt x="65145" y="56"/>
                </a:lnTo>
                <a:lnTo>
                  <a:pt x="65090" y="93"/>
                </a:lnTo>
                <a:lnTo>
                  <a:pt x="65034" y="130"/>
                </a:lnTo>
                <a:lnTo>
                  <a:pt x="64978" y="186"/>
                </a:lnTo>
                <a:lnTo>
                  <a:pt x="64959" y="242"/>
                </a:lnTo>
                <a:lnTo>
                  <a:pt x="64922" y="354"/>
                </a:lnTo>
                <a:lnTo>
                  <a:pt x="64922" y="484"/>
                </a:lnTo>
                <a:lnTo>
                  <a:pt x="64941" y="540"/>
                </a:lnTo>
                <a:lnTo>
                  <a:pt x="64959" y="596"/>
                </a:lnTo>
                <a:lnTo>
                  <a:pt x="64996" y="652"/>
                </a:lnTo>
                <a:lnTo>
                  <a:pt x="65052" y="708"/>
                </a:lnTo>
                <a:lnTo>
                  <a:pt x="65108" y="726"/>
                </a:lnTo>
                <a:lnTo>
                  <a:pt x="65164" y="763"/>
                </a:lnTo>
                <a:lnTo>
                  <a:pt x="65239" y="782"/>
                </a:lnTo>
                <a:lnTo>
                  <a:pt x="65294" y="782"/>
                </a:lnTo>
                <a:lnTo>
                  <a:pt x="65369" y="763"/>
                </a:lnTo>
                <a:lnTo>
                  <a:pt x="65425" y="745"/>
                </a:lnTo>
                <a:lnTo>
                  <a:pt x="65518" y="689"/>
                </a:lnTo>
                <a:lnTo>
                  <a:pt x="65592" y="596"/>
                </a:lnTo>
                <a:lnTo>
                  <a:pt x="65629" y="521"/>
                </a:lnTo>
                <a:lnTo>
                  <a:pt x="65629" y="465"/>
                </a:lnTo>
                <a:lnTo>
                  <a:pt x="65611" y="335"/>
                </a:lnTo>
                <a:lnTo>
                  <a:pt x="65611" y="279"/>
                </a:lnTo>
                <a:lnTo>
                  <a:pt x="65574" y="242"/>
                </a:lnTo>
                <a:lnTo>
                  <a:pt x="65499" y="149"/>
                </a:lnTo>
                <a:lnTo>
                  <a:pt x="65518" y="149"/>
                </a:lnTo>
                <a:lnTo>
                  <a:pt x="65406" y="75"/>
                </a:lnTo>
                <a:lnTo>
                  <a:pt x="65332" y="56"/>
                </a:lnTo>
                <a:lnTo>
                  <a:pt x="65276" y="37"/>
                </a:lnTo>
                <a:close/>
                <a:moveTo>
                  <a:pt x="88046" y="149"/>
                </a:moveTo>
                <a:lnTo>
                  <a:pt x="87990" y="168"/>
                </a:lnTo>
                <a:lnTo>
                  <a:pt x="87934" y="186"/>
                </a:lnTo>
                <a:lnTo>
                  <a:pt x="87878" y="223"/>
                </a:lnTo>
                <a:lnTo>
                  <a:pt x="87841" y="279"/>
                </a:lnTo>
                <a:lnTo>
                  <a:pt x="87822" y="335"/>
                </a:lnTo>
                <a:lnTo>
                  <a:pt x="87804" y="391"/>
                </a:lnTo>
                <a:lnTo>
                  <a:pt x="87785" y="465"/>
                </a:lnTo>
                <a:lnTo>
                  <a:pt x="87804" y="521"/>
                </a:lnTo>
                <a:lnTo>
                  <a:pt x="87822" y="577"/>
                </a:lnTo>
                <a:lnTo>
                  <a:pt x="87841" y="633"/>
                </a:lnTo>
                <a:lnTo>
                  <a:pt x="87878" y="689"/>
                </a:lnTo>
                <a:lnTo>
                  <a:pt x="87934" y="726"/>
                </a:lnTo>
                <a:lnTo>
                  <a:pt x="87990" y="745"/>
                </a:lnTo>
                <a:lnTo>
                  <a:pt x="88046" y="763"/>
                </a:lnTo>
                <a:lnTo>
                  <a:pt x="88101" y="782"/>
                </a:lnTo>
                <a:lnTo>
                  <a:pt x="88176" y="763"/>
                </a:lnTo>
                <a:lnTo>
                  <a:pt x="88232" y="745"/>
                </a:lnTo>
                <a:lnTo>
                  <a:pt x="88288" y="726"/>
                </a:lnTo>
                <a:lnTo>
                  <a:pt x="88344" y="689"/>
                </a:lnTo>
                <a:lnTo>
                  <a:pt x="88381" y="633"/>
                </a:lnTo>
                <a:lnTo>
                  <a:pt x="88399" y="577"/>
                </a:lnTo>
                <a:lnTo>
                  <a:pt x="88418" y="521"/>
                </a:lnTo>
                <a:lnTo>
                  <a:pt x="88418" y="465"/>
                </a:lnTo>
                <a:lnTo>
                  <a:pt x="88418" y="391"/>
                </a:lnTo>
                <a:lnTo>
                  <a:pt x="88399" y="335"/>
                </a:lnTo>
                <a:lnTo>
                  <a:pt x="88381" y="279"/>
                </a:lnTo>
                <a:lnTo>
                  <a:pt x="88325" y="242"/>
                </a:lnTo>
                <a:lnTo>
                  <a:pt x="88288" y="186"/>
                </a:lnTo>
                <a:lnTo>
                  <a:pt x="88232" y="168"/>
                </a:lnTo>
                <a:lnTo>
                  <a:pt x="88176" y="149"/>
                </a:lnTo>
                <a:close/>
                <a:moveTo>
                  <a:pt x="27053" y="279"/>
                </a:moveTo>
                <a:lnTo>
                  <a:pt x="26960" y="298"/>
                </a:lnTo>
                <a:lnTo>
                  <a:pt x="26885" y="335"/>
                </a:lnTo>
                <a:lnTo>
                  <a:pt x="26811" y="391"/>
                </a:lnTo>
                <a:lnTo>
                  <a:pt x="26774" y="484"/>
                </a:lnTo>
                <a:lnTo>
                  <a:pt x="26774" y="577"/>
                </a:lnTo>
                <a:lnTo>
                  <a:pt x="26811" y="670"/>
                </a:lnTo>
                <a:lnTo>
                  <a:pt x="26867" y="763"/>
                </a:lnTo>
                <a:lnTo>
                  <a:pt x="26904" y="782"/>
                </a:lnTo>
                <a:lnTo>
                  <a:pt x="26960" y="801"/>
                </a:lnTo>
                <a:lnTo>
                  <a:pt x="27071" y="801"/>
                </a:lnTo>
                <a:lnTo>
                  <a:pt x="27183" y="763"/>
                </a:lnTo>
                <a:lnTo>
                  <a:pt x="27258" y="689"/>
                </a:lnTo>
                <a:lnTo>
                  <a:pt x="27276" y="652"/>
                </a:lnTo>
                <a:lnTo>
                  <a:pt x="27295" y="596"/>
                </a:lnTo>
                <a:lnTo>
                  <a:pt x="27295" y="540"/>
                </a:lnTo>
                <a:lnTo>
                  <a:pt x="27295" y="484"/>
                </a:lnTo>
                <a:lnTo>
                  <a:pt x="27239" y="391"/>
                </a:lnTo>
                <a:lnTo>
                  <a:pt x="27165" y="317"/>
                </a:lnTo>
                <a:lnTo>
                  <a:pt x="27109" y="298"/>
                </a:lnTo>
                <a:lnTo>
                  <a:pt x="27053" y="279"/>
                </a:lnTo>
                <a:close/>
                <a:moveTo>
                  <a:pt x="51089" y="112"/>
                </a:moveTo>
                <a:lnTo>
                  <a:pt x="51014" y="130"/>
                </a:lnTo>
                <a:lnTo>
                  <a:pt x="50958" y="149"/>
                </a:lnTo>
                <a:lnTo>
                  <a:pt x="50903" y="168"/>
                </a:lnTo>
                <a:lnTo>
                  <a:pt x="50847" y="223"/>
                </a:lnTo>
                <a:lnTo>
                  <a:pt x="50791" y="261"/>
                </a:lnTo>
                <a:lnTo>
                  <a:pt x="50772" y="335"/>
                </a:lnTo>
                <a:lnTo>
                  <a:pt x="50754" y="391"/>
                </a:lnTo>
                <a:lnTo>
                  <a:pt x="50735" y="465"/>
                </a:lnTo>
                <a:lnTo>
                  <a:pt x="50754" y="521"/>
                </a:lnTo>
                <a:lnTo>
                  <a:pt x="50772" y="596"/>
                </a:lnTo>
                <a:lnTo>
                  <a:pt x="50810" y="652"/>
                </a:lnTo>
                <a:lnTo>
                  <a:pt x="50847" y="689"/>
                </a:lnTo>
                <a:lnTo>
                  <a:pt x="50884" y="745"/>
                </a:lnTo>
                <a:lnTo>
                  <a:pt x="50958" y="763"/>
                </a:lnTo>
                <a:lnTo>
                  <a:pt x="51014" y="801"/>
                </a:lnTo>
                <a:lnTo>
                  <a:pt x="51145" y="801"/>
                </a:lnTo>
                <a:lnTo>
                  <a:pt x="51219" y="763"/>
                </a:lnTo>
                <a:lnTo>
                  <a:pt x="51275" y="745"/>
                </a:lnTo>
                <a:lnTo>
                  <a:pt x="51331" y="689"/>
                </a:lnTo>
                <a:lnTo>
                  <a:pt x="51368" y="652"/>
                </a:lnTo>
                <a:lnTo>
                  <a:pt x="51405" y="596"/>
                </a:lnTo>
                <a:lnTo>
                  <a:pt x="51424" y="521"/>
                </a:lnTo>
                <a:lnTo>
                  <a:pt x="51424" y="465"/>
                </a:lnTo>
                <a:lnTo>
                  <a:pt x="51424" y="391"/>
                </a:lnTo>
                <a:lnTo>
                  <a:pt x="51387" y="335"/>
                </a:lnTo>
                <a:lnTo>
                  <a:pt x="51368" y="261"/>
                </a:lnTo>
                <a:lnTo>
                  <a:pt x="51331" y="223"/>
                </a:lnTo>
                <a:lnTo>
                  <a:pt x="51275" y="168"/>
                </a:lnTo>
                <a:lnTo>
                  <a:pt x="51219" y="149"/>
                </a:lnTo>
                <a:lnTo>
                  <a:pt x="51145" y="130"/>
                </a:lnTo>
                <a:lnTo>
                  <a:pt x="51089" y="112"/>
                </a:lnTo>
                <a:close/>
                <a:moveTo>
                  <a:pt x="72481" y="112"/>
                </a:moveTo>
                <a:lnTo>
                  <a:pt x="72425" y="130"/>
                </a:lnTo>
                <a:lnTo>
                  <a:pt x="72369" y="168"/>
                </a:lnTo>
                <a:lnTo>
                  <a:pt x="72313" y="205"/>
                </a:lnTo>
                <a:lnTo>
                  <a:pt x="72276" y="242"/>
                </a:lnTo>
                <a:lnTo>
                  <a:pt x="72220" y="354"/>
                </a:lnTo>
                <a:lnTo>
                  <a:pt x="72202" y="465"/>
                </a:lnTo>
                <a:lnTo>
                  <a:pt x="72202" y="540"/>
                </a:lnTo>
                <a:lnTo>
                  <a:pt x="72220" y="596"/>
                </a:lnTo>
                <a:lnTo>
                  <a:pt x="72258" y="652"/>
                </a:lnTo>
                <a:lnTo>
                  <a:pt x="72313" y="708"/>
                </a:lnTo>
                <a:lnTo>
                  <a:pt x="72369" y="745"/>
                </a:lnTo>
                <a:lnTo>
                  <a:pt x="72425" y="782"/>
                </a:lnTo>
                <a:lnTo>
                  <a:pt x="72500" y="801"/>
                </a:lnTo>
                <a:lnTo>
                  <a:pt x="72555" y="801"/>
                </a:lnTo>
                <a:lnTo>
                  <a:pt x="72630" y="782"/>
                </a:lnTo>
                <a:lnTo>
                  <a:pt x="72704" y="763"/>
                </a:lnTo>
                <a:lnTo>
                  <a:pt x="72760" y="726"/>
                </a:lnTo>
                <a:lnTo>
                  <a:pt x="72816" y="670"/>
                </a:lnTo>
                <a:lnTo>
                  <a:pt x="72853" y="596"/>
                </a:lnTo>
                <a:lnTo>
                  <a:pt x="72872" y="540"/>
                </a:lnTo>
                <a:lnTo>
                  <a:pt x="72872" y="465"/>
                </a:lnTo>
                <a:lnTo>
                  <a:pt x="72872" y="391"/>
                </a:lnTo>
                <a:lnTo>
                  <a:pt x="72853" y="335"/>
                </a:lnTo>
                <a:lnTo>
                  <a:pt x="72816" y="261"/>
                </a:lnTo>
                <a:lnTo>
                  <a:pt x="72779" y="205"/>
                </a:lnTo>
                <a:lnTo>
                  <a:pt x="72723" y="168"/>
                </a:lnTo>
                <a:lnTo>
                  <a:pt x="72611" y="130"/>
                </a:lnTo>
                <a:lnTo>
                  <a:pt x="72555" y="112"/>
                </a:lnTo>
                <a:close/>
                <a:moveTo>
                  <a:pt x="73915" y="112"/>
                </a:moveTo>
                <a:lnTo>
                  <a:pt x="73840" y="149"/>
                </a:lnTo>
                <a:lnTo>
                  <a:pt x="73784" y="186"/>
                </a:lnTo>
                <a:lnTo>
                  <a:pt x="73728" y="242"/>
                </a:lnTo>
                <a:lnTo>
                  <a:pt x="73691" y="298"/>
                </a:lnTo>
                <a:lnTo>
                  <a:pt x="73654" y="354"/>
                </a:lnTo>
                <a:lnTo>
                  <a:pt x="73635" y="428"/>
                </a:lnTo>
                <a:lnTo>
                  <a:pt x="73635" y="484"/>
                </a:lnTo>
                <a:lnTo>
                  <a:pt x="73654" y="559"/>
                </a:lnTo>
                <a:lnTo>
                  <a:pt x="73691" y="633"/>
                </a:lnTo>
                <a:lnTo>
                  <a:pt x="73728" y="689"/>
                </a:lnTo>
                <a:lnTo>
                  <a:pt x="73784" y="726"/>
                </a:lnTo>
                <a:lnTo>
                  <a:pt x="73840" y="763"/>
                </a:lnTo>
                <a:lnTo>
                  <a:pt x="73915" y="801"/>
                </a:lnTo>
                <a:lnTo>
                  <a:pt x="74119" y="801"/>
                </a:lnTo>
                <a:lnTo>
                  <a:pt x="74175" y="763"/>
                </a:lnTo>
                <a:lnTo>
                  <a:pt x="74324" y="670"/>
                </a:lnTo>
                <a:lnTo>
                  <a:pt x="74380" y="633"/>
                </a:lnTo>
                <a:lnTo>
                  <a:pt x="74417" y="559"/>
                </a:lnTo>
                <a:lnTo>
                  <a:pt x="74436" y="484"/>
                </a:lnTo>
                <a:lnTo>
                  <a:pt x="74436" y="410"/>
                </a:lnTo>
                <a:lnTo>
                  <a:pt x="74399" y="335"/>
                </a:lnTo>
                <a:lnTo>
                  <a:pt x="74361" y="279"/>
                </a:lnTo>
                <a:lnTo>
                  <a:pt x="74250" y="186"/>
                </a:lnTo>
                <a:lnTo>
                  <a:pt x="74119" y="130"/>
                </a:lnTo>
                <a:lnTo>
                  <a:pt x="74045" y="112"/>
                </a:lnTo>
                <a:close/>
                <a:moveTo>
                  <a:pt x="77862" y="447"/>
                </a:moveTo>
                <a:lnTo>
                  <a:pt x="77806" y="484"/>
                </a:lnTo>
                <a:lnTo>
                  <a:pt x="77768" y="540"/>
                </a:lnTo>
                <a:lnTo>
                  <a:pt x="77750" y="596"/>
                </a:lnTo>
                <a:lnTo>
                  <a:pt x="77750" y="670"/>
                </a:lnTo>
                <a:lnTo>
                  <a:pt x="77768" y="726"/>
                </a:lnTo>
                <a:lnTo>
                  <a:pt x="77824" y="782"/>
                </a:lnTo>
                <a:lnTo>
                  <a:pt x="77880" y="801"/>
                </a:lnTo>
                <a:lnTo>
                  <a:pt x="77955" y="782"/>
                </a:lnTo>
                <a:lnTo>
                  <a:pt x="77992" y="763"/>
                </a:lnTo>
                <a:lnTo>
                  <a:pt x="78048" y="708"/>
                </a:lnTo>
                <a:lnTo>
                  <a:pt x="78066" y="652"/>
                </a:lnTo>
                <a:lnTo>
                  <a:pt x="78066" y="596"/>
                </a:lnTo>
                <a:lnTo>
                  <a:pt x="78029" y="540"/>
                </a:lnTo>
                <a:lnTo>
                  <a:pt x="77992" y="484"/>
                </a:lnTo>
                <a:lnTo>
                  <a:pt x="77936" y="447"/>
                </a:lnTo>
                <a:close/>
                <a:moveTo>
                  <a:pt x="13108" y="261"/>
                </a:moveTo>
                <a:lnTo>
                  <a:pt x="13052" y="279"/>
                </a:lnTo>
                <a:lnTo>
                  <a:pt x="12996" y="317"/>
                </a:lnTo>
                <a:lnTo>
                  <a:pt x="12959" y="372"/>
                </a:lnTo>
                <a:lnTo>
                  <a:pt x="12922" y="410"/>
                </a:lnTo>
                <a:lnTo>
                  <a:pt x="12903" y="465"/>
                </a:lnTo>
                <a:lnTo>
                  <a:pt x="12903" y="521"/>
                </a:lnTo>
                <a:lnTo>
                  <a:pt x="12903" y="577"/>
                </a:lnTo>
                <a:lnTo>
                  <a:pt x="12940" y="689"/>
                </a:lnTo>
                <a:lnTo>
                  <a:pt x="12978" y="745"/>
                </a:lnTo>
                <a:lnTo>
                  <a:pt x="13015" y="782"/>
                </a:lnTo>
                <a:lnTo>
                  <a:pt x="13071" y="819"/>
                </a:lnTo>
                <a:lnTo>
                  <a:pt x="13127" y="819"/>
                </a:lnTo>
                <a:lnTo>
                  <a:pt x="13238" y="838"/>
                </a:lnTo>
                <a:lnTo>
                  <a:pt x="13350" y="801"/>
                </a:lnTo>
                <a:lnTo>
                  <a:pt x="13443" y="726"/>
                </a:lnTo>
                <a:lnTo>
                  <a:pt x="13462" y="670"/>
                </a:lnTo>
                <a:lnTo>
                  <a:pt x="13480" y="633"/>
                </a:lnTo>
                <a:lnTo>
                  <a:pt x="13499" y="521"/>
                </a:lnTo>
                <a:lnTo>
                  <a:pt x="13462" y="410"/>
                </a:lnTo>
                <a:lnTo>
                  <a:pt x="13406" y="335"/>
                </a:lnTo>
                <a:lnTo>
                  <a:pt x="13294" y="279"/>
                </a:lnTo>
                <a:lnTo>
                  <a:pt x="13238" y="261"/>
                </a:lnTo>
                <a:close/>
                <a:moveTo>
                  <a:pt x="28729" y="186"/>
                </a:moveTo>
                <a:lnTo>
                  <a:pt x="28673" y="205"/>
                </a:lnTo>
                <a:lnTo>
                  <a:pt x="28598" y="205"/>
                </a:lnTo>
                <a:lnTo>
                  <a:pt x="28542" y="242"/>
                </a:lnTo>
                <a:lnTo>
                  <a:pt x="28486" y="279"/>
                </a:lnTo>
                <a:lnTo>
                  <a:pt x="28449" y="317"/>
                </a:lnTo>
                <a:lnTo>
                  <a:pt x="28412" y="372"/>
                </a:lnTo>
                <a:lnTo>
                  <a:pt x="28393" y="428"/>
                </a:lnTo>
                <a:lnTo>
                  <a:pt x="28393" y="484"/>
                </a:lnTo>
                <a:lnTo>
                  <a:pt x="28375" y="540"/>
                </a:lnTo>
                <a:lnTo>
                  <a:pt x="28393" y="614"/>
                </a:lnTo>
                <a:lnTo>
                  <a:pt x="28412" y="670"/>
                </a:lnTo>
                <a:lnTo>
                  <a:pt x="28468" y="726"/>
                </a:lnTo>
                <a:lnTo>
                  <a:pt x="28505" y="763"/>
                </a:lnTo>
                <a:lnTo>
                  <a:pt x="28561" y="801"/>
                </a:lnTo>
                <a:lnTo>
                  <a:pt x="28635" y="819"/>
                </a:lnTo>
                <a:lnTo>
                  <a:pt x="28691" y="838"/>
                </a:lnTo>
                <a:lnTo>
                  <a:pt x="28766" y="838"/>
                </a:lnTo>
                <a:lnTo>
                  <a:pt x="28822" y="819"/>
                </a:lnTo>
                <a:lnTo>
                  <a:pt x="28877" y="782"/>
                </a:lnTo>
                <a:lnTo>
                  <a:pt x="28933" y="745"/>
                </a:lnTo>
                <a:lnTo>
                  <a:pt x="28989" y="652"/>
                </a:lnTo>
                <a:lnTo>
                  <a:pt x="29026" y="540"/>
                </a:lnTo>
                <a:lnTo>
                  <a:pt x="29008" y="410"/>
                </a:lnTo>
                <a:lnTo>
                  <a:pt x="28989" y="354"/>
                </a:lnTo>
                <a:lnTo>
                  <a:pt x="28952" y="298"/>
                </a:lnTo>
                <a:lnTo>
                  <a:pt x="28896" y="261"/>
                </a:lnTo>
                <a:lnTo>
                  <a:pt x="28859" y="223"/>
                </a:lnTo>
                <a:lnTo>
                  <a:pt x="28784" y="205"/>
                </a:lnTo>
                <a:lnTo>
                  <a:pt x="28729" y="186"/>
                </a:lnTo>
                <a:close/>
                <a:moveTo>
                  <a:pt x="30404" y="242"/>
                </a:moveTo>
                <a:lnTo>
                  <a:pt x="30348" y="261"/>
                </a:lnTo>
                <a:lnTo>
                  <a:pt x="30292" y="279"/>
                </a:lnTo>
                <a:lnTo>
                  <a:pt x="30199" y="335"/>
                </a:lnTo>
                <a:lnTo>
                  <a:pt x="30162" y="391"/>
                </a:lnTo>
                <a:lnTo>
                  <a:pt x="30125" y="447"/>
                </a:lnTo>
                <a:lnTo>
                  <a:pt x="30125" y="503"/>
                </a:lnTo>
                <a:lnTo>
                  <a:pt x="30106" y="559"/>
                </a:lnTo>
                <a:lnTo>
                  <a:pt x="30143" y="670"/>
                </a:lnTo>
                <a:lnTo>
                  <a:pt x="30199" y="745"/>
                </a:lnTo>
                <a:lnTo>
                  <a:pt x="30292" y="819"/>
                </a:lnTo>
                <a:lnTo>
                  <a:pt x="30348" y="838"/>
                </a:lnTo>
                <a:lnTo>
                  <a:pt x="30460" y="838"/>
                </a:lnTo>
                <a:lnTo>
                  <a:pt x="30516" y="819"/>
                </a:lnTo>
                <a:lnTo>
                  <a:pt x="30609" y="745"/>
                </a:lnTo>
                <a:lnTo>
                  <a:pt x="30683" y="652"/>
                </a:lnTo>
                <a:lnTo>
                  <a:pt x="30702" y="596"/>
                </a:lnTo>
                <a:lnTo>
                  <a:pt x="30702" y="540"/>
                </a:lnTo>
                <a:lnTo>
                  <a:pt x="30665" y="428"/>
                </a:lnTo>
                <a:lnTo>
                  <a:pt x="30609" y="335"/>
                </a:lnTo>
                <a:lnTo>
                  <a:pt x="30516" y="279"/>
                </a:lnTo>
                <a:lnTo>
                  <a:pt x="30460" y="261"/>
                </a:lnTo>
                <a:lnTo>
                  <a:pt x="30404" y="242"/>
                </a:lnTo>
                <a:close/>
                <a:moveTo>
                  <a:pt x="34258" y="242"/>
                </a:moveTo>
                <a:lnTo>
                  <a:pt x="34146" y="279"/>
                </a:lnTo>
                <a:lnTo>
                  <a:pt x="34072" y="354"/>
                </a:lnTo>
                <a:lnTo>
                  <a:pt x="34016" y="447"/>
                </a:lnTo>
                <a:lnTo>
                  <a:pt x="33997" y="559"/>
                </a:lnTo>
                <a:lnTo>
                  <a:pt x="34016" y="670"/>
                </a:lnTo>
                <a:lnTo>
                  <a:pt x="34053" y="726"/>
                </a:lnTo>
                <a:lnTo>
                  <a:pt x="34091" y="763"/>
                </a:lnTo>
                <a:lnTo>
                  <a:pt x="34146" y="801"/>
                </a:lnTo>
                <a:lnTo>
                  <a:pt x="34202" y="819"/>
                </a:lnTo>
                <a:lnTo>
                  <a:pt x="34258" y="838"/>
                </a:lnTo>
                <a:lnTo>
                  <a:pt x="34388" y="838"/>
                </a:lnTo>
                <a:lnTo>
                  <a:pt x="34444" y="801"/>
                </a:lnTo>
                <a:lnTo>
                  <a:pt x="34500" y="763"/>
                </a:lnTo>
                <a:lnTo>
                  <a:pt x="34537" y="726"/>
                </a:lnTo>
                <a:lnTo>
                  <a:pt x="34575" y="670"/>
                </a:lnTo>
                <a:lnTo>
                  <a:pt x="34593" y="614"/>
                </a:lnTo>
                <a:lnTo>
                  <a:pt x="34593" y="540"/>
                </a:lnTo>
                <a:lnTo>
                  <a:pt x="34593" y="484"/>
                </a:lnTo>
                <a:lnTo>
                  <a:pt x="34575" y="428"/>
                </a:lnTo>
                <a:lnTo>
                  <a:pt x="34537" y="372"/>
                </a:lnTo>
                <a:lnTo>
                  <a:pt x="34463" y="298"/>
                </a:lnTo>
                <a:lnTo>
                  <a:pt x="34351" y="242"/>
                </a:lnTo>
                <a:close/>
                <a:moveTo>
                  <a:pt x="91509" y="242"/>
                </a:moveTo>
                <a:lnTo>
                  <a:pt x="91453" y="261"/>
                </a:lnTo>
                <a:lnTo>
                  <a:pt x="91360" y="335"/>
                </a:lnTo>
                <a:lnTo>
                  <a:pt x="91322" y="372"/>
                </a:lnTo>
                <a:lnTo>
                  <a:pt x="91285" y="428"/>
                </a:lnTo>
                <a:lnTo>
                  <a:pt x="91267" y="484"/>
                </a:lnTo>
                <a:lnTo>
                  <a:pt x="91267" y="540"/>
                </a:lnTo>
                <a:lnTo>
                  <a:pt x="91285" y="596"/>
                </a:lnTo>
                <a:lnTo>
                  <a:pt x="91304" y="652"/>
                </a:lnTo>
                <a:lnTo>
                  <a:pt x="91360" y="745"/>
                </a:lnTo>
                <a:lnTo>
                  <a:pt x="91453" y="819"/>
                </a:lnTo>
                <a:lnTo>
                  <a:pt x="91509" y="838"/>
                </a:lnTo>
                <a:lnTo>
                  <a:pt x="91639" y="838"/>
                </a:lnTo>
                <a:lnTo>
                  <a:pt x="91695" y="819"/>
                </a:lnTo>
                <a:lnTo>
                  <a:pt x="91732" y="782"/>
                </a:lnTo>
                <a:lnTo>
                  <a:pt x="91788" y="745"/>
                </a:lnTo>
                <a:lnTo>
                  <a:pt x="91825" y="708"/>
                </a:lnTo>
                <a:lnTo>
                  <a:pt x="91844" y="652"/>
                </a:lnTo>
                <a:lnTo>
                  <a:pt x="91862" y="596"/>
                </a:lnTo>
                <a:lnTo>
                  <a:pt x="91862" y="540"/>
                </a:lnTo>
                <a:lnTo>
                  <a:pt x="91844" y="428"/>
                </a:lnTo>
                <a:lnTo>
                  <a:pt x="91769" y="335"/>
                </a:lnTo>
                <a:lnTo>
                  <a:pt x="91676" y="261"/>
                </a:lnTo>
                <a:lnTo>
                  <a:pt x="91620" y="242"/>
                </a:lnTo>
                <a:close/>
                <a:moveTo>
                  <a:pt x="36399" y="186"/>
                </a:moveTo>
                <a:lnTo>
                  <a:pt x="36306" y="205"/>
                </a:lnTo>
                <a:lnTo>
                  <a:pt x="36232" y="223"/>
                </a:lnTo>
                <a:lnTo>
                  <a:pt x="36138" y="298"/>
                </a:lnTo>
                <a:lnTo>
                  <a:pt x="36083" y="372"/>
                </a:lnTo>
                <a:lnTo>
                  <a:pt x="36064" y="447"/>
                </a:lnTo>
                <a:lnTo>
                  <a:pt x="36045" y="503"/>
                </a:lnTo>
                <a:lnTo>
                  <a:pt x="36045" y="521"/>
                </a:lnTo>
                <a:lnTo>
                  <a:pt x="36064" y="614"/>
                </a:lnTo>
                <a:lnTo>
                  <a:pt x="36083" y="689"/>
                </a:lnTo>
                <a:lnTo>
                  <a:pt x="36138" y="763"/>
                </a:lnTo>
                <a:lnTo>
                  <a:pt x="36194" y="801"/>
                </a:lnTo>
                <a:lnTo>
                  <a:pt x="36269" y="838"/>
                </a:lnTo>
                <a:lnTo>
                  <a:pt x="36343" y="856"/>
                </a:lnTo>
                <a:lnTo>
                  <a:pt x="36418" y="856"/>
                </a:lnTo>
                <a:lnTo>
                  <a:pt x="36511" y="838"/>
                </a:lnTo>
                <a:lnTo>
                  <a:pt x="36567" y="782"/>
                </a:lnTo>
                <a:lnTo>
                  <a:pt x="36623" y="726"/>
                </a:lnTo>
                <a:lnTo>
                  <a:pt x="36660" y="633"/>
                </a:lnTo>
                <a:lnTo>
                  <a:pt x="36678" y="577"/>
                </a:lnTo>
                <a:lnTo>
                  <a:pt x="36716" y="503"/>
                </a:lnTo>
                <a:lnTo>
                  <a:pt x="36716" y="428"/>
                </a:lnTo>
                <a:lnTo>
                  <a:pt x="36678" y="354"/>
                </a:lnTo>
                <a:lnTo>
                  <a:pt x="36641" y="298"/>
                </a:lnTo>
                <a:lnTo>
                  <a:pt x="36585" y="242"/>
                </a:lnTo>
                <a:lnTo>
                  <a:pt x="36511" y="205"/>
                </a:lnTo>
                <a:lnTo>
                  <a:pt x="36399" y="186"/>
                </a:lnTo>
                <a:close/>
                <a:moveTo>
                  <a:pt x="56637" y="223"/>
                </a:moveTo>
                <a:lnTo>
                  <a:pt x="56563" y="261"/>
                </a:lnTo>
                <a:lnTo>
                  <a:pt x="56507" y="298"/>
                </a:lnTo>
                <a:lnTo>
                  <a:pt x="56451" y="335"/>
                </a:lnTo>
                <a:lnTo>
                  <a:pt x="56414" y="410"/>
                </a:lnTo>
                <a:lnTo>
                  <a:pt x="56395" y="484"/>
                </a:lnTo>
                <a:lnTo>
                  <a:pt x="56376" y="559"/>
                </a:lnTo>
                <a:lnTo>
                  <a:pt x="56395" y="633"/>
                </a:lnTo>
                <a:lnTo>
                  <a:pt x="56432" y="689"/>
                </a:lnTo>
                <a:lnTo>
                  <a:pt x="56469" y="763"/>
                </a:lnTo>
                <a:lnTo>
                  <a:pt x="56525" y="801"/>
                </a:lnTo>
                <a:lnTo>
                  <a:pt x="56581" y="838"/>
                </a:lnTo>
                <a:lnTo>
                  <a:pt x="56656" y="856"/>
                </a:lnTo>
                <a:lnTo>
                  <a:pt x="56786" y="856"/>
                </a:lnTo>
                <a:lnTo>
                  <a:pt x="56898" y="819"/>
                </a:lnTo>
                <a:lnTo>
                  <a:pt x="56953" y="782"/>
                </a:lnTo>
                <a:lnTo>
                  <a:pt x="56991" y="745"/>
                </a:lnTo>
                <a:lnTo>
                  <a:pt x="57028" y="708"/>
                </a:lnTo>
                <a:lnTo>
                  <a:pt x="57065" y="633"/>
                </a:lnTo>
                <a:lnTo>
                  <a:pt x="57065" y="540"/>
                </a:lnTo>
                <a:lnTo>
                  <a:pt x="57047" y="428"/>
                </a:lnTo>
                <a:lnTo>
                  <a:pt x="57009" y="335"/>
                </a:lnTo>
                <a:lnTo>
                  <a:pt x="56916" y="279"/>
                </a:lnTo>
                <a:lnTo>
                  <a:pt x="56842" y="242"/>
                </a:lnTo>
                <a:lnTo>
                  <a:pt x="56786" y="223"/>
                </a:lnTo>
                <a:close/>
                <a:moveTo>
                  <a:pt x="58517" y="242"/>
                </a:moveTo>
                <a:lnTo>
                  <a:pt x="58406" y="261"/>
                </a:lnTo>
                <a:lnTo>
                  <a:pt x="58350" y="279"/>
                </a:lnTo>
                <a:lnTo>
                  <a:pt x="58294" y="317"/>
                </a:lnTo>
                <a:lnTo>
                  <a:pt x="58257" y="372"/>
                </a:lnTo>
                <a:lnTo>
                  <a:pt x="58238" y="428"/>
                </a:lnTo>
                <a:lnTo>
                  <a:pt x="58220" y="484"/>
                </a:lnTo>
                <a:lnTo>
                  <a:pt x="58220" y="540"/>
                </a:lnTo>
                <a:lnTo>
                  <a:pt x="58220" y="614"/>
                </a:lnTo>
                <a:lnTo>
                  <a:pt x="58238" y="670"/>
                </a:lnTo>
                <a:lnTo>
                  <a:pt x="58275" y="726"/>
                </a:lnTo>
                <a:lnTo>
                  <a:pt x="58313" y="763"/>
                </a:lnTo>
                <a:lnTo>
                  <a:pt x="58350" y="801"/>
                </a:lnTo>
                <a:lnTo>
                  <a:pt x="58406" y="838"/>
                </a:lnTo>
                <a:lnTo>
                  <a:pt x="58480" y="856"/>
                </a:lnTo>
                <a:lnTo>
                  <a:pt x="58592" y="856"/>
                </a:lnTo>
                <a:lnTo>
                  <a:pt x="58648" y="819"/>
                </a:lnTo>
                <a:lnTo>
                  <a:pt x="58704" y="801"/>
                </a:lnTo>
                <a:lnTo>
                  <a:pt x="58759" y="745"/>
                </a:lnTo>
                <a:lnTo>
                  <a:pt x="58797" y="708"/>
                </a:lnTo>
                <a:lnTo>
                  <a:pt x="58815" y="652"/>
                </a:lnTo>
                <a:lnTo>
                  <a:pt x="58834" y="577"/>
                </a:lnTo>
                <a:lnTo>
                  <a:pt x="58834" y="521"/>
                </a:lnTo>
                <a:lnTo>
                  <a:pt x="58797" y="410"/>
                </a:lnTo>
                <a:lnTo>
                  <a:pt x="58778" y="354"/>
                </a:lnTo>
                <a:lnTo>
                  <a:pt x="58741" y="298"/>
                </a:lnTo>
                <a:lnTo>
                  <a:pt x="58704" y="279"/>
                </a:lnTo>
                <a:lnTo>
                  <a:pt x="58648" y="242"/>
                </a:lnTo>
                <a:close/>
                <a:moveTo>
                  <a:pt x="41463" y="149"/>
                </a:moveTo>
                <a:lnTo>
                  <a:pt x="41389" y="168"/>
                </a:lnTo>
                <a:lnTo>
                  <a:pt x="41314" y="168"/>
                </a:lnTo>
                <a:lnTo>
                  <a:pt x="41240" y="205"/>
                </a:lnTo>
                <a:lnTo>
                  <a:pt x="41184" y="261"/>
                </a:lnTo>
                <a:lnTo>
                  <a:pt x="41128" y="317"/>
                </a:lnTo>
                <a:lnTo>
                  <a:pt x="41110" y="391"/>
                </a:lnTo>
                <a:lnTo>
                  <a:pt x="41091" y="447"/>
                </a:lnTo>
                <a:lnTo>
                  <a:pt x="41091" y="521"/>
                </a:lnTo>
                <a:lnTo>
                  <a:pt x="41091" y="577"/>
                </a:lnTo>
                <a:lnTo>
                  <a:pt x="41110" y="652"/>
                </a:lnTo>
                <a:lnTo>
                  <a:pt x="41147" y="708"/>
                </a:lnTo>
                <a:lnTo>
                  <a:pt x="41184" y="763"/>
                </a:lnTo>
                <a:lnTo>
                  <a:pt x="41240" y="801"/>
                </a:lnTo>
                <a:lnTo>
                  <a:pt x="41296" y="838"/>
                </a:lnTo>
                <a:lnTo>
                  <a:pt x="41352" y="856"/>
                </a:lnTo>
                <a:lnTo>
                  <a:pt x="41426" y="875"/>
                </a:lnTo>
                <a:lnTo>
                  <a:pt x="41482" y="856"/>
                </a:lnTo>
                <a:lnTo>
                  <a:pt x="41556" y="856"/>
                </a:lnTo>
                <a:lnTo>
                  <a:pt x="41612" y="819"/>
                </a:lnTo>
                <a:lnTo>
                  <a:pt x="41668" y="782"/>
                </a:lnTo>
                <a:lnTo>
                  <a:pt x="41724" y="745"/>
                </a:lnTo>
                <a:lnTo>
                  <a:pt x="41798" y="614"/>
                </a:lnTo>
                <a:lnTo>
                  <a:pt x="41817" y="540"/>
                </a:lnTo>
                <a:lnTo>
                  <a:pt x="41836" y="465"/>
                </a:lnTo>
                <a:lnTo>
                  <a:pt x="41817" y="391"/>
                </a:lnTo>
                <a:lnTo>
                  <a:pt x="41798" y="317"/>
                </a:lnTo>
                <a:lnTo>
                  <a:pt x="41761" y="261"/>
                </a:lnTo>
                <a:lnTo>
                  <a:pt x="41705" y="223"/>
                </a:lnTo>
                <a:lnTo>
                  <a:pt x="41631" y="186"/>
                </a:lnTo>
                <a:lnTo>
                  <a:pt x="41556" y="168"/>
                </a:lnTo>
                <a:lnTo>
                  <a:pt x="41463" y="149"/>
                </a:lnTo>
                <a:close/>
                <a:moveTo>
                  <a:pt x="70470" y="149"/>
                </a:moveTo>
                <a:lnTo>
                  <a:pt x="70396" y="168"/>
                </a:lnTo>
                <a:lnTo>
                  <a:pt x="70321" y="205"/>
                </a:lnTo>
                <a:lnTo>
                  <a:pt x="70247" y="242"/>
                </a:lnTo>
                <a:lnTo>
                  <a:pt x="70191" y="279"/>
                </a:lnTo>
                <a:lnTo>
                  <a:pt x="70154" y="335"/>
                </a:lnTo>
                <a:lnTo>
                  <a:pt x="70116" y="410"/>
                </a:lnTo>
                <a:lnTo>
                  <a:pt x="70098" y="465"/>
                </a:lnTo>
                <a:lnTo>
                  <a:pt x="70098" y="540"/>
                </a:lnTo>
                <a:lnTo>
                  <a:pt x="70135" y="652"/>
                </a:lnTo>
                <a:lnTo>
                  <a:pt x="70154" y="708"/>
                </a:lnTo>
                <a:lnTo>
                  <a:pt x="70210" y="763"/>
                </a:lnTo>
                <a:lnTo>
                  <a:pt x="70247" y="801"/>
                </a:lnTo>
                <a:lnTo>
                  <a:pt x="70303" y="838"/>
                </a:lnTo>
                <a:lnTo>
                  <a:pt x="70358" y="856"/>
                </a:lnTo>
                <a:lnTo>
                  <a:pt x="70433" y="875"/>
                </a:lnTo>
                <a:lnTo>
                  <a:pt x="70563" y="856"/>
                </a:lnTo>
                <a:lnTo>
                  <a:pt x="70619" y="838"/>
                </a:lnTo>
                <a:lnTo>
                  <a:pt x="70675" y="801"/>
                </a:lnTo>
                <a:lnTo>
                  <a:pt x="70712" y="745"/>
                </a:lnTo>
                <a:lnTo>
                  <a:pt x="70749" y="689"/>
                </a:lnTo>
                <a:lnTo>
                  <a:pt x="70787" y="614"/>
                </a:lnTo>
                <a:lnTo>
                  <a:pt x="70805" y="540"/>
                </a:lnTo>
                <a:lnTo>
                  <a:pt x="70824" y="465"/>
                </a:lnTo>
                <a:lnTo>
                  <a:pt x="70824" y="372"/>
                </a:lnTo>
                <a:lnTo>
                  <a:pt x="70787" y="298"/>
                </a:lnTo>
                <a:lnTo>
                  <a:pt x="70749" y="242"/>
                </a:lnTo>
                <a:lnTo>
                  <a:pt x="70694" y="186"/>
                </a:lnTo>
                <a:lnTo>
                  <a:pt x="70601" y="149"/>
                </a:lnTo>
                <a:close/>
                <a:moveTo>
                  <a:pt x="79314" y="205"/>
                </a:moveTo>
                <a:lnTo>
                  <a:pt x="79239" y="223"/>
                </a:lnTo>
                <a:lnTo>
                  <a:pt x="79183" y="261"/>
                </a:lnTo>
                <a:lnTo>
                  <a:pt x="79128" y="298"/>
                </a:lnTo>
                <a:lnTo>
                  <a:pt x="79090" y="354"/>
                </a:lnTo>
                <a:lnTo>
                  <a:pt x="79053" y="410"/>
                </a:lnTo>
                <a:lnTo>
                  <a:pt x="79035" y="484"/>
                </a:lnTo>
                <a:lnTo>
                  <a:pt x="79035" y="540"/>
                </a:lnTo>
                <a:lnTo>
                  <a:pt x="79035" y="614"/>
                </a:lnTo>
                <a:lnTo>
                  <a:pt x="79053" y="670"/>
                </a:lnTo>
                <a:lnTo>
                  <a:pt x="79090" y="726"/>
                </a:lnTo>
                <a:lnTo>
                  <a:pt x="79128" y="782"/>
                </a:lnTo>
                <a:lnTo>
                  <a:pt x="79183" y="819"/>
                </a:lnTo>
                <a:lnTo>
                  <a:pt x="79239" y="856"/>
                </a:lnTo>
                <a:lnTo>
                  <a:pt x="79295" y="875"/>
                </a:lnTo>
                <a:lnTo>
                  <a:pt x="79444" y="875"/>
                </a:lnTo>
                <a:lnTo>
                  <a:pt x="79500" y="856"/>
                </a:lnTo>
                <a:lnTo>
                  <a:pt x="79556" y="819"/>
                </a:lnTo>
                <a:lnTo>
                  <a:pt x="79612" y="782"/>
                </a:lnTo>
                <a:lnTo>
                  <a:pt x="79649" y="726"/>
                </a:lnTo>
                <a:lnTo>
                  <a:pt x="79686" y="670"/>
                </a:lnTo>
                <a:lnTo>
                  <a:pt x="79705" y="614"/>
                </a:lnTo>
                <a:lnTo>
                  <a:pt x="79705" y="540"/>
                </a:lnTo>
                <a:lnTo>
                  <a:pt x="79705" y="484"/>
                </a:lnTo>
                <a:lnTo>
                  <a:pt x="79686" y="410"/>
                </a:lnTo>
                <a:lnTo>
                  <a:pt x="79649" y="354"/>
                </a:lnTo>
                <a:lnTo>
                  <a:pt x="79612" y="298"/>
                </a:lnTo>
                <a:lnTo>
                  <a:pt x="79556" y="261"/>
                </a:lnTo>
                <a:lnTo>
                  <a:pt x="79500" y="223"/>
                </a:lnTo>
                <a:lnTo>
                  <a:pt x="79444" y="205"/>
                </a:lnTo>
                <a:close/>
                <a:moveTo>
                  <a:pt x="38056" y="112"/>
                </a:moveTo>
                <a:lnTo>
                  <a:pt x="37982" y="130"/>
                </a:lnTo>
                <a:lnTo>
                  <a:pt x="37889" y="149"/>
                </a:lnTo>
                <a:lnTo>
                  <a:pt x="37833" y="186"/>
                </a:lnTo>
                <a:lnTo>
                  <a:pt x="37758" y="223"/>
                </a:lnTo>
                <a:lnTo>
                  <a:pt x="37702" y="279"/>
                </a:lnTo>
                <a:lnTo>
                  <a:pt x="37647" y="335"/>
                </a:lnTo>
                <a:lnTo>
                  <a:pt x="37609" y="410"/>
                </a:lnTo>
                <a:lnTo>
                  <a:pt x="37591" y="465"/>
                </a:lnTo>
                <a:lnTo>
                  <a:pt x="37591" y="540"/>
                </a:lnTo>
                <a:lnTo>
                  <a:pt x="37591" y="596"/>
                </a:lnTo>
                <a:lnTo>
                  <a:pt x="37609" y="670"/>
                </a:lnTo>
                <a:lnTo>
                  <a:pt x="37628" y="726"/>
                </a:lnTo>
                <a:lnTo>
                  <a:pt x="37665" y="782"/>
                </a:lnTo>
                <a:lnTo>
                  <a:pt x="37721" y="819"/>
                </a:lnTo>
                <a:lnTo>
                  <a:pt x="37777" y="856"/>
                </a:lnTo>
                <a:lnTo>
                  <a:pt x="37851" y="875"/>
                </a:lnTo>
                <a:lnTo>
                  <a:pt x="37926" y="894"/>
                </a:lnTo>
                <a:lnTo>
                  <a:pt x="38000" y="894"/>
                </a:lnTo>
                <a:lnTo>
                  <a:pt x="38075" y="856"/>
                </a:lnTo>
                <a:lnTo>
                  <a:pt x="38131" y="838"/>
                </a:lnTo>
                <a:lnTo>
                  <a:pt x="38186" y="782"/>
                </a:lnTo>
                <a:lnTo>
                  <a:pt x="38224" y="726"/>
                </a:lnTo>
                <a:lnTo>
                  <a:pt x="38261" y="652"/>
                </a:lnTo>
                <a:lnTo>
                  <a:pt x="38298" y="521"/>
                </a:lnTo>
                <a:lnTo>
                  <a:pt x="38280" y="372"/>
                </a:lnTo>
                <a:lnTo>
                  <a:pt x="38261" y="298"/>
                </a:lnTo>
                <a:lnTo>
                  <a:pt x="38224" y="223"/>
                </a:lnTo>
                <a:lnTo>
                  <a:pt x="38186" y="168"/>
                </a:lnTo>
                <a:lnTo>
                  <a:pt x="38112" y="130"/>
                </a:lnTo>
                <a:lnTo>
                  <a:pt x="38056" y="112"/>
                </a:lnTo>
                <a:close/>
                <a:moveTo>
                  <a:pt x="68869" y="261"/>
                </a:moveTo>
                <a:lnTo>
                  <a:pt x="68813" y="279"/>
                </a:lnTo>
                <a:lnTo>
                  <a:pt x="68757" y="317"/>
                </a:lnTo>
                <a:lnTo>
                  <a:pt x="68720" y="354"/>
                </a:lnTo>
                <a:lnTo>
                  <a:pt x="68664" y="410"/>
                </a:lnTo>
                <a:lnTo>
                  <a:pt x="68646" y="465"/>
                </a:lnTo>
                <a:lnTo>
                  <a:pt x="68627" y="540"/>
                </a:lnTo>
                <a:lnTo>
                  <a:pt x="68627" y="596"/>
                </a:lnTo>
                <a:lnTo>
                  <a:pt x="68664" y="708"/>
                </a:lnTo>
                <a:lnTo>
                  <a:pt x="68739" y="801"/>
                </a:lnTo>
                <a:lnTo>
                  <a:pt x="68832" y="856"/>
                </a:lnTo>
                <a:lnTo>
                  <a:pt x="68888" y="875"/>
                </a:lnTo>
                <a:lnTo>
                  <a:pt x="68944" y="894"/>
                </a:lnTo>
                <a:lnTo>
                  <a:pt x="68999" y="875"/>
                </a:lnTo>
                <a:lnTo>
                  <a:pt x="69074" y="856"/>
                </a:lnTo>
                <a:lnTo>
                  <a:pt x="69130" y="819"/>
                </a:lnTo>
                <a:lnTo>
                  <a:pt x="69167" y="782"/>
                </a:lnTo>
                <a:lnTo>
                  <a:pt x="69204" y="745"/>
                </a:lnTo>
                <a:lnTo>
                  <a:pt x="69241" y="670"/>
                </a:lnTo>
                <a:lnTo>
                  <a:pt x="69260" y="614"/>
                </a:lnTo>
                <a:lnTo>
                  <a:pt x="69260" y="559"/>
                </a:lnTo>
                <a:lnTo>
                  <a:pt x="69223" y="447"/>
                </a:lnTo>
                <a:lnTo>
                  <a:pt x="69148" y="354"/>
                </a:lnTo>
                <a:lnTo>
                  <a:pt x="69055" y="279"/>
                </a:lnTo>
                <a:lnTo>
                  <a:pt x="68999" y="261"/>
                </a:lnTo>
                <a:close/>
                <a:moveTo>
                  <a:pt x="83000" y="186"/>
                </a:moveTo>
                <a:lnTo>
                  <a:pt x="82926" y="205"/>
                </a:lnTo>
                <a:lnTo>
                  <a:pt x="82870" y="223"/>
                </a:lnTo>
                <a:lnTo>
                  <a:pt x="82795" y="261"/>
                </a:lnTo>
                <a:lnTo>
                  <a:pt x="82739" y="317"/>
                </a:lnTo>
                <a:lnTo>
                  <a:pt x="82702" y="372"/>
                </a:lnTo>
                <a:lnTo>
                  <a:pt x="82665" y="428"/>
                </a:lnTo>
                <a:lnTo>
                  <a:pt x="82665" y="503"/>
                </a:lnTo>
                <a:lnTo>
                  <a:pt x="82665" y="577"/>
                </a:lnTo>
                <a:lnTo>
                  <a:pt x="82702" y="708"/>
                </a:lnTo>
                <a:lnTo>
                  <a:pt x="82777" y="801"/>
                </a:lnTo>
                <a:lnTo>
                  <a:pt x="82833" y="838"/>
                </a:lnTo>
                <a:lnTo>
                  <a:pt x="82888" y="875"/>
                </a:lnTo>
                <a:lnTo>
                  <a:pt x="82944" y="894"/>
                </a:lnTo>
                <a:lnTo>
                  <a:pt x="83075" y="894"/>
                </a:lnTo>
                <a:lnTo>
                  <a:pt x="83149" y="856"/>
                </a:lnTo>
                <a:lnTo>
                  <a:pt x="83205" y="819"/>
                </a:lnTo>
                <a:lnTo>
                  <a:pt x="83261" y="782"/>
                </a:lnTo>
                <a:lnTo>
                  <a:pt x="83317" y="726"/>
                </a:lnTo>
                <a:lnTo>
                  <a:pt x="83335" y="652"/>
                </a:lnTo>
                <a:lnTo>
                  <a:pt x="83354" y="577"/>
                </a:lnTo>
                <a:lnTo>
                  <a:pt x="83354" y="503"/>
                </a:lnTo>
                <a:lnTo>
                  <a:pt x="83317" y="391"/>
                </a:lnTo>
                <a:lnTo>
                  <a:pt x="83242" y="279"/>
                </a:lnTo>
                <a:lnTo>
                  <a:pt x="83186" y="242"/>
                </a:lnTo>
                <a:lnTo>
                  <a:pt x="83130" y="223"/>
                </a:lnTo>
                <a:lnTo>
                  <a:pt x="83075" y="205"/>
                </a:lnTo>
                <a:lnTo>
                  <a:pt x="83000" y="186"/>
                </a:lnTo>
                <a:close/>
                <a:moveTo>
                  <a:pt x="89833" y="186"/>
                </a:moveTo>
                <a:lnTo>
                  <a:pt x="89759" y="205"/>
                </a:lnTo>
                <a:lnTo>
                  <a:pt x="89684" y="223"/>
                </a:lnTo>
                <a:lnTo>
                  <a:pt x="89628" y="261"/>
                </a:lnTo>
                <a:lnTo>
                  <a:pt x="89591" y="298"/>
                </a:lnTo>
                <a:lnTo>
                  <a:pt x="89554" y="354"/>
                </a:lnTo>
                <a:lnTo>
                  <a:pt x="89516" y="410"/>
                </a:lnTo>
                <a:lnTo>
                  <a:pt x="89498" y="540"/>
                </a:lnTo>
                <a:lnTo>
                  <a:pt x="89516" y="670"/>
                </a:lnTo>
                <a:lnTo>
                  <a:pt x="89554" y="726"/>
                </a:lnTo>
                <a:lnTo>
                  <a:pt x="89591" y="782"/>
                </a:lnTo>
                <a:lnTo>
                  <a:pt x="89628" y="838"/>
                </a:lnTo>
                <a:lnTo>
                  <a:pt x="89684" y="875"/>
                </a:lnTo>
                <a:lnTo>
                  <a:pt x="89759" y="894"/>
                </a:lnTo>
                <a:lnTo>
                  <a:pt x="89926" y="894"/>
                </a:lnTo>
                <a:lnTo>
                  <a:pt x="89982" y="875"/>
                </a:lnTo>
                <a:lnTo>
                  <a:pt x="90056" y="838"/>
                </a:lnTo>
                <a:lnTo>
                  <a:pt x="90094" y="782"/>
                </a:lnTo>
                <a:lnTo>
                  <a:pt x="90131" y="726"/>
                </a:lnTo>
                <a:lnTo>
                  <a:pt x="90168" y="670"/>
                </a:lnTo>
                <a:lnTo>
                  <a:pt x="90187" y="540"/>
                </a:lnTo>
                <a:lnTo>
                  <a:pt x="90168" y="410"/>
                </a:lnTo>
                <a:lnTo>
                  <a:pt x="90131" y="354"/>
                </a:lnTo>
                <a:lnTo>
                  <a:pt x="90094" y="298"/>
                </a:lnTo>
                <a:lnTo>
                  <a:pt x="90056" y="261"/>
                </a:lnTo>
                <a:lnTo>
                  <a:pt x="89982" y="223"/>
                </a:lnTo>
                <a:lnTo>
                  <a:pt x="89926" y="205"/>
                </a:lnTo>
                <a:lnTo>
                  <a:pt x="89833" y="186"/>
                </a:lnTo>
                <a:close/>
                <a:moveTo>
                  <a:pt x="23609" y="298"/>
                </a:moveTo>
                <a:lnTo>
                  <a:pt x="23534" y="317"/>
                </a:lnTo>
                <a:lnTo>
                  <a:pt x="23478" y="335"/>
                </a:lnTo>
                <a:lnTo>
                  <a:pt x="23422" y="372"/>
                </a:lnTo>
                <a:lnTo>
                  <a:pt x="23385" y="428"/>
                </a:lnTo>
                <a:lnTo>
                  <a:pt x="23348" y="484"/>
                </a:lnTo>
                <a:lnTo>
                  <a:pt x="23329" y="540"/>
                </a:lnTo>
                <a:lnTo>
                  <a:pt x="23329" y="596"/>
                </a:lnTo>
                <a:lnTo>
                  <a:pt x="23329" y="670"/>
                </a:lnTo>
                <a:lnTo>
                  <a:pt x="23348" y="726"/>
                </a:lnTo>
                <a:lnTo>
                  <a:pt x="23385" y="782"/>
                </a:lnTo>
                <a:lnTo>
                  <a:pt x="23422" y="838"/>
                </a:lnTo>
                <a:lnTo>
                  <a:pt x="23478" y="875"/>
                </a:lnTo>
                <a:lnTo>
                  <a:pt x="23534" y="912"/>
                </a:lnTo>
                <a:lnTo>
                  <a:pt x="23739" y="912"/>
                </a:lnTo>
                <a:lnTo>
                  <a:pt x="23795" y="875"/>
                </a:lnTo>
                <a:lnTo>
                  <a:pt x="23851" y="838"/>
                </a:lnTo>
                <a:lnTo>
                  <a:pt x="23906" y="801"/>
                </a:lnTo>
                <a:lnTo>
                  <a:pt x="23925" y="745"/>
                </a:lnTo>
                <a:lnTo>
                  <a:pt x="23944" y="689"/>
                </a:lnTo>
                <a:lnTo>
                  <a:pt x="23962" y="633"/>
                </a:lnTo>
                <a:lnTo>
                  <a:pt x="23944" y="521"/>
                </a:lnTo>
                <a:lnTo>
                  <a:pt x="23888" y="428"/>
                </a:lnTo>
                <a:lnTo>
                  <a:pt x="23813" y="354"/>
                </a:lnTo>
                <a:lnTo>
                  <a:pt x="23702" y="298"/>
                </a:lnTo>
                <a:close/>
                <a:moveTo>
                  <a:pt x="14635" y="335"/>
                </a:moveTo>
                <a:lnTo>
                  <a:pt x="14579" y="354"/>
                </a:lnTo>
                <a:lnTo>
                  <a:pt x="14523" y="391"/>
                </a:lnTo>
                <a:lnTo>
                  <a:pt x="14467" y="428"/>
                </a:lnTo>
                <a:lnTo>
                  <a:pt x="14430" y="465"/>
                </a:lnTo>
                <a:lnTo>
                  <a:pt x="14411" y="521"/>
                </a:lnTo>
                <a:lnTo>
                  <a:pt x="14393" y="577"/>
                </a:lnTo>
                <a:lnTo>
                  <a:pt x="14393" y="633"/>
                </a:lnTo>
                <a:lnTo>
                  <a:pt x="14411" y="745"/>
                </a:lnTo>
                <a:lnTo>
                  <a:pt x="14486" y="838"/>
                </a:lnTo>
                <a:lnTo>
                  <a:pt x="14579" y="912"/>
                </a:lnTo>
                <a:lnTo>
                  <a:pt x="14635" y="912"/>
                </a:lnTo>
                <a:lnTo>
                  <a:pt x="14690" y="931"/>
                </a:lnTo>
                <a:lnTo>
                  <a:pt x="14746" y="912"/>
                </a:lnTo>
                <a:lnTo>
                  <a:pt x="14802" y="894"/>
                </a:lnTo>
                <a:lnTo>
                  <a:pt x="14895" y="838"/>
                </a:lnTo>
                <a:lnTo>
                  <a:pt x="14933" y="801"/>
                </a:lnTo>
                <a:lnTo>
                  <a:pt x="14970" y="745"/>
                </a:lnTo>
                <a:lnTo>
                  <a:pt x="14988" y="689"/>
                </a:lnTo>
                <a:lnTo>
                  <a:pt x="14988" y="633"/>
                </a:lnTo>
                <a:lnTo>
                  <a:pt x="14970" y="577"/>
                </a:lnTo>
                <a:lnTo>
                  <a:pt x="14951" y="521"/>
                </a:lnTo>
                <a:lnTo>
                  <a:pt x="14895" y="428"/>
                </a:lnTo>
                <a:lnTo>
                  <a:pt x="14802" y="354"/>
                </a:lnTo>
                <a:lnTo>
                  <a:pt x="14746" y="335"/>
                </a:lnTo>
                <a:close/>
                <a:moveTo>
                  <a:pt x="20052" y="298"/>
                </a:moveTo>
                <a:lnTo>
                  <a:pt x="19941" y="317"/>
                </a:lnTo>
                <a:lnTo>
                  <a:pt x="19885" y="354"/>
                </a:lnTo>
                <a:lnTo>
                  <a:pt x="19848" y="391"/>
                </a:lnTo>
                <a:lnTo>
                  <a:pt x="19773" y="503"/>
                </a:lnTo>
                <a:lnTo>
                  <a:pt x="19755" y="614"/>
                </a:lnTo>
                <a:lnTo>
                  <a:pt x="19773" y="726"/>
                </a:lnTo>
                <a:lnTo>
                  <a:pt x="19829" y="819"/>
                </a:lnTo>
                <a:lnTo>
                  <a:pt x="19866" y="856"/>
                </a:lnTo>
                <a:lnTo>
                  <a:pt x="19922" y="894"/>
                </a:lnTo>
                <a:lnTo>
                  <a:pt x="19997" y="931"/>
                </a:lnTo>
                <a:lnTo>
                  <a:pt x="20108" y="931"/>
                </a:lnTo>
                <a:lnTo>
                  <a:pt x="20183" y="912"/>
                </a:lnTo>
                <a:lnTo>
                  <a:pt x="20239" y="894"/>
                </a:lnTo>
                <a:lnTo>
                  <a:pt x="20295" y="838"/>
                </a:lnTo>
                <a:lnTo>
                  <a:pt x="20332" y="801"/>
                </a:lnTo>
                <a:lnTo>
                  <a:pt x="20369" y="726"/>
                </a:lnTo>
                <a:lnTo>
                  <a:pt x="20388" y="670"/>
                </a:lnTo>
                <a:lnTo>
                  <a:pt x="20388" y="596"/>
                </a:lnTo>
                <a:lnTo>
                  <a:pt x="20369" y="540"/>
                </a:lnTo>
                <a:lnTo>
                  <a:pt x="20350" y="465"/>
                </a:lnTo>
                <a:lnTo>
                  <a:pt x="20313" y="410"/>
                </a:lnTo>
                <a:lnTo>
                  <a:pt x="20257" y="372"/>
                </a:lnTo>
                <a:lnTo>
                  <a:pt x="20164" y="317"/>
                </a:lnTo>
                <a:lnTo>
                  <a:pt x="20052" y="298"/>
                </a:lnTo>
                <a:close/>
                <a:moveTo>
                  <a:pt x="63302" y="186"/>
                </a:moveTo>
                <a:lnTo>
                  <a:pt x="63228" y="205"/>
                </a:lnTo>
                <a:lnTo>
                  <a:pt x="63153" y="242"/>
                </a:lnTo>
                <a:lnTo>
                  <a:pt x="63097" y="298"/>
                </a:lnTo>
                <a:lnTo>
                  <a:pt x="63060" y="354"/>
                </a:lnTo>
                <a:lnTo>
                  <a:pt x="63023" y="410"/>
                </a:lnTo>
                <a:lnTo>
                  <a:pt x="63004" y="484"/>
                </a:lnTo>
                <a:lnTo>
                  <a:pt x="63004" y="559"/>
                </a:lnTo>
                <a:lnTo>
                  <a:pt x="63004" y="633"/>
                </a:lnTo>
                <a:lnTo>
                  <a:pt x="63023" y="708"/>
                </a:lnTo>
                <a:lnTo>
                  <a:pt x="63060" y="782"/>
                </a:lnTo>
                <a:lnTo>
                  <a:pt x="63116" y="838"/>
                </a:lnTo>
                <a:lnTo>
                  <a:pt x="63172" y="875"/>
                </a:lnTo>
                <a:lnTo>
                  <a:pt x="63246" y="912"/>
                </a:lnTo>
                <a:lnTo>
                  <a:pt x="63321" y="931"/>
                </a:lnTo>
                <a:lnTo>
                  <a:pt x="63395" y="931"/>
                </a:lnTo>
                <a:lnTo>
                  <a:pt x="63488" y="912"/>
                </a:lnTo>
                <a:lnTo>
                  <a:pt x="63563" y="875"/>
                </a:lnTo>
                <a:lnTo>
                  <a:pt x="63675" y="801"/>
                </a:lnTo>
                <a:lnTo>
                  <a:pt x="63730" y="745"/>
                </a:lnTo>
                <a:lnTo>
                  <a:pt x="63768" y="689"/>
                </a:lnTo>
                <a:lnTo>
                  <a:pt x="63805" y="633"/>
                </a:lnTo>
                <a:lnTo>
                  <a:pt x="63805" y="559"/>
                </a:lnTo>
                <a:lnTo>
                  <a:pt x="63805" y="484"/>
                </a:lnTo>
                <a:lnTo>
                  <a:pt x="63768" y="410"/>
                </a:lnTo>
                <a:lnTo>
                  <a:pt x="63730" y="354"/>
                </a:lnTo>
                <a:lnTo>
                  <a:pt x="63675" y="317"/>
                </a:lnTo>
                <a:lnTo>
                  <a:pt x="63544" y="223"/>
                </a:lnTo>
                <a:lnTo>
                  <a:pt x="63470" y="205"/>
                </a:lnTo>
                <a:lnTo>
                  <a:pt x="63377" y="186"/>
                </a:lnTo>
                <a:close/>
                <a:moveTo>
                  <a:pt x="39564" y="354"/>
                </a:moveTo>
                <a:lnTo>
                  <a:pt x="39434" y="372"/>
                </a:lnTo>
                <a:lnTo>
                  <a:pt x="39341" y="447"/>
                </a:lnTo>
                <a:lnTo>
                  <a:pt x="39304" y="484"/>
                </a:lnTo>
                <a:lnTo>
                  <a:pt x="39266" y="540"/>
                </a:lnTo>
                <a:lnTo>
                  <a:pt x="39248" y="596"/>
                </a:lnTo>
                <a:lnTo>
                  <a:pt x="39229" y="652"/>
                </a:lnTo>
                <a:lnTo>
                  <a:pt x="39229" y="708"/>
                </a:lnTo>
                <a:lnTo>
                  <a:pt x="39248" y="763"/>
                </a:lnTo>
                <a:lnTo>
                  <a:pt x="39266" y="819"/>
                </a:lnTo>
                <a:lnTo>
                  <a:pt x="39304" y="875"/>
                </a:lnTo>
                <a:lnTo>
                  <a:pt x="39359" y="912"/>
                </a:lnTo>
                <a:lnTo>
                  <a:pt x="39397" y="950"/>
                </a:lnTo>
                <a:lnTo>
                  <a:pt x="39453" y="968"/>
                </a:lnTo>
                <a:lnTo>
                  <a:pt x="39639" y="968"/>
                </a:lnTo>
                <a:lnTo>
                  <a:pt x="39732" y="894"/>
                </a:lnTo>
                <a:lnTo>
                  <a:pt x="39806" y="819"/>
                </a:lnTo>
                <a:lnTo>
                  <a:pt x="39843" y="708"/>
                </a:lnTo>
                <a:lnTo>
                  <a:pt x="39843" y="633"/>
                </a:lnTo>
                <a:lnTo>
                  <a:pt x="39843" y="577"/>
                </a:lnTo>
                <a:lnTo>
                  <a:pt x="39806" y="521"/>
                </a:lnTo>
                <a:lnTo>
                  <a:pt x="39788" y="465"/>
                </a:lnTo>
                <a:lnTo>
                  <a:pt x="39732" y="410"/>
                </a:lnTo>
                <a:lnTo>
                  <a:pt x="39676" y="391"/>
                </a:lnTo>
                <a:lnTo>
                  <a:pt x="39620" y="372"/>
                </a:lnTo>
                <a:lnTo>
                  <a:pt x="39564" y="354"/>
                </a:lnTo>
                <a:close/>
                <a:moveTo>
                  <a:pt x="746" y="410"/>
                </a:moveTo>
                <a:lnTo>
                  <a:pt x="690" y="428"/>
                </a:lnTo>
                <a:lnTo>
                  <a:pt x="615" y="428"/>
                </a:lnTo>
                <a:lnTo>
                  <a:pt x="559" y="447"/>
                </a:lnTo>
                <a:lnTo>
                  <a:pt x="466" y="521"/>
                </a:lnTo>
                <a:lnTo>
                  <a:pt x="429" y="559"/>
                </a:lnTo>
                <a:lnTo>
                  <a:pt x="410" y="614"/>
                </a:lnTo>
                <a:lnTo>
                  <a:pt x="392" y="708"/>
                </a:lnTo>
                <a:lnTo>
                  <a:pt x="392" y="801"/>
                </a:lnTo>
                <a:lnTo>
                  <a:pt x="448" y="894"/>
                </a:lnTo>
                <a:lnTo>
                  <a:pt x="485" y="931"/>
                </a:lnTo>
                <a:lnTo>
                  <a:pt x="522" y="950"/>
                </a:lnTo>
                <a:lnTo>
                  <a:pt x="615" y="987"/>
                </a:lnTo>
                <a:lnTo>
                  <a:pt x="801" y="987"/>
                </a:lnTo>
                <a:lnTo>
                  <a:pt x="894" y="950"/>
                </a:lnTo>
                <a:lnTo>
                  <a:pt x="950" y="931"/>
                </a:lnTo>
                <a:lnTo>
                  <a:pt x="988" y="894"/>
                </a:lnTo>
                <a:lnTo>
                  <a:pt x="1006" y="838"/>
                </a:lnTo>
                <a:lnTo>
                  <a:pt x="1025" y="782"/>
                </a:lnTo>
                <a:lnTo>
                  <a:pt x="1025" y="726"/>
                </a:lnTo>
                <a:lnTo>
                  <a:pt x="1025" y="670"/>
                </a:lnTo>
                <a:lnTo>
                  <a:pt x="988" y="559"/>
                </a:lnTo>
                <a:lnTo>
                  <a:pt x="894" y="465"/>
                </a:lnTo>
                <a:lnTo>
                  <a:pt x="857" y="428"/>
                </a:lnTo>
                <a:lnTo>
                  <a:pt x="801" y="410"/>
                </a:lnTo>
                <a:close/>
                <a:moveTo>
                  <a:pt x="3855" y="335"/>
                </a:moveTo>
                <a:lnTo>
                  <a:pt x="3799" y="372"/>
                </a:lnTo>
                <a:lnTo>
                  <a:pt x="3743" y="391"/>
                </a:lnTo>
                <a:lnTo>
                  <a:pt x="3706" y="447"/>
                </a:lnTo>
                <a:lnTo>
                  <a:pt x="3669" y="503"/>
                </a:lnTo>
                <a:lnTo>
                  <a:pt x="3631" y="614"/>
                </a:lnTo>
                <a:lnTo>
                  <a:pt x="3650" y="745"/>
                </a:lnTo>
                <a:lnTo>
                  <a:pt x="3669" y="801"/>
                </a:lnTo>
                <a:lnTo>
                  <a:pt x="3687" y="856"/>
                </a:lnTo>
                <a:lnTo>
                  <a:pt x="3724" y="912"/>
                </a:lnTo>
                <a:lnTo>
                  <a:pt x="3780" y="950"/>
                </a:lnTo>
                <a:lnTo>
                  <a:pt x="3836" y="968"/>
                </a:lnTo>
                <a:lnTo>
                  <a:pt x="3892" y="987"/>
                </a:lnTo>
                <a:lnTo>
                  <a:pt x="3966" y="987"/>
                </a:lnTo>
                <a:lnTo>
                  <a:pt x="4022" y="968"/>
                </a:lnTo>
                <a:lnTo>
                  <a:pt x="4078" y="931"/>
                </a:lnTo>
                <a:lnTo>
                  <a:pt x="4134" y="894"/>
                </a:lnTo>
                <a:lnTo>
                  <a:pt x="4171" y="856"/>
                </a:lnTo>
                <a:lnTo>
                  <a:pt x="4209" y="801"/>
                </a:lnTo>
                <a:lnTo>
                  <a:pt x="4227" y="689"/>
                </a:lnTo>
                <a:lnTo>
                  <a:pt x="4227" y="559"/>
                </a:lnTo>
                <a:lnTo>
                  <a:pt x="4209" y="503"/>
                </a:lnTo>
                <a:lnTo>
                  <a:pt x="4171" y="447"/>
                </a:lnTo>
                <a:lnTo>
                  <a:pt x="4134" y="410"/>
                </a:lnTo>
                <a:lnTo>
                  <a:pt x="4078" y="372"/>
                </a:lnTo>
                <a:lnTo>
                  <a:pt x="4022" y="354"/>
                </a:lnTo>
                <a:lnTo>
                  <a:pt x="3966" y="335"/>
                </a:lnTo>
                <a:close/>
                <a:moveTo>
                  <a:pt x="25899" y="410"/>
                </a:moveTo>
                <a:lnTo>
                  <a:pt x="25843" y="428"/>
                </a:lnTo>
                <a:lnTo>
                  <a:pt x="25787" y="447"/>
                </a:lnTo>
                <a:lnTo>
                  <a:pt x="25750" y="484"/>
                </a:lnTo>
                <a:lnTo>
                  <a:pt x="25694" y="577"/>
                </a:lnTo>
                <a:lnTo>
                  <a:pt x="25657" y="670"/>
                </a:lnTo>
                <a:lnTo>
                  <a:pt x="25638" y="726"/>
                </a:lnTo>
                <a:lnTo>
                  <a:pt x="25657" y="782"/>
                </a:lnTo>
                <a:lnTo>
                  <a:pt x="25675" y="838"/>
                </a:lnTo>
                <a:lnTo>
                  <a:pt x="25694" y="875"/>
                </a:lnTo>
                <a:lnTo>
                  <a:pt x="25787" y="950"/>
                </a:lnTo>
                <a:lnTo>
                  <a:pt x="25880" y="987"/>
                </a:lnTo>
                <a:lnTo>
                  <a:pt x="25973" y="968"/>
                </a:lnTo>
                <a:lnTo>
                  <a:pt x="26066" y="931"/>
                </a:lnTo>
                <a:lnTo>
                  <a:pt x="26103" y="894"/>
                </a:lnTo>
                <a:lnTo>
                  <a:pt x="26141" y="838"/>
                </a:lnTo>
                <a:lnTo>
                  <a:pt x="26159" y="801"/>
                </a:lnTo>
                <a:lnTo>
                  <a:pt x="26178" y="745"/>
                </a:lnTo>
                <a:lnTo>
                  <a:pt x="26159" y="633"/>
                </a:lnTo>
                <a:lnTo>
                  <a:pt x="26103" y="521"/>
                </a:lnTo>
                <a:lnTo>
                  <a:pt x="26029" y="465"/>
                </a:lnTo>
                <a:lnTo>
                  <a:pt x="25992" y="428"/>
                </a:lnTo>
                <a:lnTo>
                  <a:pt x="25936" y="410"/>
                </a:lnTo>
                <a:close/>
                <a:moveTo>
                  <a:pt x="21728" y="317"/>
                </a:moveTo>
                <a:lnTo>
                  <a:pt x="21654" y="354"/>
                </a:lnTo>
                <a:lnTo>
                  <a:pt x="21598" y="391"/>
                </a:lnTo>
                <a:lnTo>
                  <a:pt x="21542" y="428"/>
                </a:lnTo>
                <a:lnTo>
                  <a:pt x="21449" y="540"/>
                </a:lnTo>
                <a:lnTo>
                  <a:pt x="21430" y="596"/>
                </a:lnTo>
                <a:lnTo>
                  <a:pt x="21412" y="670"/>
                </a:lnTo>
                <a:lnTo>
                  <a:pt x="21412" y="726"/>
                </a:lnTo>
                <a:lnTo>
                  <a:pt x="21430" y="801"/>
                </a:lnTo>
                <a:lnTo>
                  <a:pt x="21449" y="856"/>
                </a:lnTo>
                <a:lnTo>
                  <a:pt x="21505" y="912"/>
                </a:lnTo>
                <a:lnTo>
                  <a:pt x="21561" y="950"/>
                </a:lnTo>
                <a:lnTo>
                  <a:pt x="21635" y="987"/>
                </a:lnTo>
                <a:lnTo>
                  <a:pt x="21784" y="1005"/>
                </a:lnTo>
                <a:lnTo>
                  <a:pt x="21858" y="1005"/>
                </a:lnTo>
                <a:lnTo>
                  <a:pt x="21933" y="987"/>
                </a:lnTo>
                <a:lnTo>
                  <a:pt x="21989" y="950"/>
                </a:lnTo>
                <a:lnTo>
                  <a:pt x="22063" y="894"/>
                </a:lnTo>
                <a:lnTo>
                  <a:pt x="22100" y="838"/>
                </a:lnTo>
                <a:lnTo>
                  <a:pt x="22138" y="782"/>
                </a:lnTo>
                <a:lnTo>
                  <a:pt x="22175" y="708"/>
                </a:lnTo>
                <a:lnTo>
                  <a:pt x="22175" y="633"/>
                </a:lnTo>
                <a:lnTo>
                  <a:pt x="22175" y="577"/>
                </a:lnTo>
                <a:lnTo>
                  <a:pt x="22156" y="503"/>
                </a:lnTo>
                <a:lnTo>
                  <a:pt x="22119" y="447"/>
                </a:lnTo>
                <a:lnTo>
                  <a:pt x="22063" y="391"/>
                </a:lnTo>
                <a:lnTo>
                  <a:pt x="21989" y="354"/>
                </a:lnTo>
                <a:lnTo>
                  <a:pt x="21933" y="317"/>
                </a:lnTo>
                <a:close/>
                <a:moveTo>
                  <a:pt x="8491" y="410"/>
                </a:moveTo>
                <a:lnTo>
                  <a:pt x="8416" y="428"/>
                </a:lnTo>
                <a:lnTo>
                  <a:pt x="8360" y="447"/>
                </a:lnTo>
                <a:lnTo>
                  <a:pt x="8304" y="484"/>
                </a:lnTo>
                <a:lnTo>
                  <a:pt x="8267" y="540"/>
                </a:lnTo>
                <a:lnTo>
                  <a:pt x="8230" y="596"/>
                </a:lnTo>
                <a:lnTo>
                  <a:pt x="8211" y="708"/>
                </a:lnTo>
                <a:lnTo>
                  <a:pt x="8230" y="819"/>
                </a:lnTo>
                <a:lnTo>
                  <a:pt x="8286" y="912"/>
                </a:lnTo>
                <a:lnTo>
                  <a:pt x="8323" y="968"/>
                </a:lnTo>
                <a:lnTo>
                  <a:pt x="8379" y="987"/>
                </a:lnTo>
                <a:lnTo>
                  <a:pt x="8435" y="1024"/>
                </a:lnTo>
                <a:lnTo>
                  <a:pt x="8565" y="1024"/>
                </a:lnTo>
                <a:lnTo>
                  <a:pt x="8621" y="1005"/>
                </a:lnTo>
                <a:lnTo>
                  <a:pt x="8733" y="950"/>
                </a:lnTo>
                <a:lnTo>
                  <a:pt x="8807" y="856"/>
                </a:lnTo>
                <a:lnTo>
                  <a:pt x="8826" y="801"/>
                </a:lnTo>
                <a:lnTo>
                  <a:pt x="8844" y="745"/>
                </a:lnTo>
                <a:lnTo>
                  <a:pt x="8844" y="689"/>
                </a:lnTo>
                <a:lnTo>
                  <a:pt x="8826" y="633"/>
                </a:lnTo>
                <a:lnTo>
                  <a:pt x="8770" y="521"/>
                </a:lnTo>
                <a:lnTo>
                  <a:pt x="8677" y="447"/>
                </a:lnTo>
                <a:lnTo>
                  <a:pt x="8621" y="428"/>
                </a:lnTo>
                <a:lnTo>
                  <a:pt x="8547" y="410"/>
                </a:lnTo>
                <a:close/>
                <a:moveTo>
                  <a:pt x="9980" y="410"/>
                </a:moveTo>
                <a:lnTo>
                  <a:pt x="9924" y="428"/>
                </a:lnTo>
                <a:lnTo>
                  <a:pt x="9868" y="447"/>
                </a:lnTo>
                <a:lnTo>
                  <a:pt x="9813" y="484"/>
                </a:lnTo>
                <a:lnTo>
                  <a:pt x="9757" y="521"/>
                </a:lnTo>
                <a:lnTo>
                  <a:pt x="9719" y="559"/>
                </a:lnTo>
                <a:lnTo>
                  <a:pt x="9701" y="614"/>
                </a:lnTo>
                <a:lnTo>
                  <a:pt x="9682" y="726"/>
                </a:lnTo>
                <a:lnTo>
                  <a:pt x="9701" y="838"/>
                </a:lnTo>
                <a:lnTo>
                  <a:pt x="9775" y="931"/>
                </a:lnTo>
                <a:lnTo>
                  <a:pt x="9813" y="968"/>
                </a:lnTo>
                <a:lnTo>
                  <a:pt x="9868" y="987"/>
                </a:lnTo>
                <a:lnTo>
                  <a:pt x="9924" y="1005"/>
                </a:lnTo>
                <a:lnTo>
                  <a:pt x="9980" y="1024"/>
                </a:lnTo>
                <a:lnTo>
                  <a:pt x="10055" y="1005"/>
                </a:lnTo>
                <a:lnTo>
                  <a:pt x="10110" y="1005"/>
                </a:lnTo>
                <a:lnTo>
                  <a:pt x="10166" y="968"/>
                </a:lnTo>
                <a:lnTo>
                  <a:pt x="10204" y="931"/>
                </a:lnTo>
                <a:lnTo>
                  <a:pt x="10278" y="838"/>
                </a:lnTo>
                <a:lnTo>
                  <a:pt x="10297" y="782"/>
                </a:lnTo>
                <a:lnTo>
                  <a:pt x="10315" y="726"/>
                </a:lnTo>
                <a:lnTo>
                  <a:pt x="10297" y="652"/>
                </a:lnTo>
                <a:lnTo>
                  <a:pt x="10278" y="596"/>
                </a:lnTo>
                <a:lnTo>
                  <a:pt x="10204" y="503"/>
                </a:lnTo>
                <a:lnTo>
                  <a:pt x="10166" y="465"/>
                </a:lnTo>
                <a:lnTo>
                  <a:pt x="10110" y="428"/>
                </a:lnTo>
                <a:lnTo>
                  <a:pt x="10036" y="410"/>
                </a:lnTo>
                <a:close/>
                <a:moveTo>
                  <a:pt x="16347" y="335"/>
                </a:moveTo>
                <a:lnTo>
                  <a:pt x="16273" y="354"/>
                </a:lnTo>
                <a:lnTo>
                  <a:pt x="16217" y="372"/>
                </a:lnTo>
                <a:lnTo>
                  <a:pt x="16143" y="410"/>
                </a:lnTo>
                <a:lnTo>
                  <a:pt x="16050" y="503"/>
                </a:lnTo>
                <a:lnTo>
                  <a:pt x="15994" y="614"/>
                </a:lnTo>
                <a:lnTo>
                  <a:pt x="15975" y="670"/>
                </a:lnTo>
                <a:lnTo>
                  <a:pt x="15975" y="745"/>
                </a:lnTo>
                <a:lnTo>
                  <a:pt x="15994" y="801"/>
                </a:lnTo>
                <a:lnTo>
                  <a:pt x="16012" y="856"/>
                </a:lnTo>
                <a:lnTo>
                  <a:pt x="16050" y="912"/>
                </a:lnTo>
                <a:lnTo>
                  <a:pt x="16087" y="968"/>
                </a:lnTo>
                <a:lnTo>
                  <a:pt x="16143" y="1005"/>
                </a:lnTo>
                <a:lnTo>
                  <a:pt x="16217" y="1024"/>
                </a:lnTo>
                <a:lnTo>
                  <a:pt x="16273" y="1043"/>
                </a:lnTo>
                <a:lnTo>
                  <a:pt x="16347" y="1043"/>
                </a:lnTo>
                <a:lnTo>
                  <a:pt x="16403" y="1024"/>
                </a:lnTo>
                <a:lnTo>
                  <a:pt x="16478" y="1005"/>
                </a:lnTo>
                <a:lnTo>
                  <a:pt x="16590" y="912"/>
                </a:lnTo>
                <a:lnTo>
                  <a:pt x="16627" y="856"/>
                </a:lnTo>
                <a:lnTo>
                  <a:pt x="16664" y="801"/>
                </a:lnTo>
                <a:lnTo>
                  <a:pt x="16683" y="726"/>
                </a:lnTo>
                <a:lnTo>
                  <a:pt x="16683" y="670"/>
                </a:lnTo>
                <a:lnTo>
                  <a:pt x="16664" y="596"/>
                </a:lnTo>
                <a:lnTo>
                  <a:pt x="16645" y="521"/>
                </a:lnTo>
                <a:lnTo>
                  <a:pt x="16608" y="465"/>
                </a:lnTo>
                <a:lnTo>
                  <a:pt x="16552" y="410"/>
                </a:lnTo>
                <a:lnTo>
                  <a:pt x="16496" y="372"/>
                </a:lnTo>
                <a:lnTo>
                  <a:pt x="16422" y="354"/>
                </a:lnTo>
                <a:lnTo>
                  <a:pt x="16347" y="335"/>
                </a:lnTo>
                <a:close/>
                <a:moveTo>
                  <a:pt x="84527" y="540"/>
                </a:moveTo>
                <a:lnTo>
                  <a:pt x="84490" y="559"/>
                </a:lnTo>
                <a:lnTo>
                  <a:pt x="84434" y="577"/>
                </a:lnTo>
                <a:lnTo>
                  <a:pt x="84397" y="614"/>
                </a:lnTo>
                <a:lnTo>
                  <a:pt x="84359" y="708"/>
                </a:lnTo>
                <a:lnTo>
                  <a:pt x="84341" y="801"/>
                </a:lnTo>
                <a:lnTo>
                  <a:pt x="84359" y="894"/>
                </a:lnTo>
                <a:lnTo>
                  <a:pt x="84397" y="987"/>
                </a:lnTo>
                <a:lnTo>
                  <a:pt x="84434" y="1024"/>
                </a:lnTo>
                <a:lnTo>
                  <a:pt x="84490" y="1043"/>
                </a:lnTo>
                <a:lnTo>
                  <a:pt x="84527" y="1061"/>
                </a:lnTo>
                <a:lnTo>
                  <a:pt x="84601" y="1080"/>
                </a:lnTo>
                <a:lnTo>
                  <a:pt x="84657" y="1061"/>
                </a:lnTo>
                <a:lnTo>
                  <a:pt x="84713" y="1043"/>
                </a:lnTo>
                <a:lnTo>
                  <a:pt x="84750" y="1024"/>
                </a:lnTo>
                <a:lnTo>
                  <a:pt x="84787" y="987"/>
                </a:lnTo>
                <a:lnTo>
                  <a:pt x="84843" y="894"/>
                </a:lnTo>
                <a:lnTo>
                  <a:pt x="84862" y="801"/>
                </a:lnTo>
                <a:lnTo>
                  <a:pt x="84843" y="708"/>
                </a:lnTo>
                <a:lnTo>
                  <a:pt x="84787" y="614"/>
                </a:lnTo>
                <a:lnTo>
                  <a:pt x="84750" y="577"/>
                </a:lnTo>
                <a:lnTo>
                  <a:pt x="84713" y="559"/>
                </a:lnTo>
                <a:lnTo>
                  <a:pt x="84657" y="540"/>
                </a:lnTo>
                <a:close/>
                <a:moveTo>
                  <a:pt x="6796" y="447"/>
                </a:moveTo>
                <a:lnTo>
                  <a:pt x="6722" y="465"/>
                </a:lnTo>
                <a:lnTo>
                  <a:pt x="6666" y="484"/>
                </a:lnTo>
                <a:lnTo>
                  <a:pt x="6592" y="521"/>
                </a:lnTo>
                <a:lnTo>
                  <a:pt x="6554" y="559"/>
                </a:lnTo>
                <a:lnTo>
                  <a:pt x="6517" y="614"/>
                </a:lnTo>
                <a:lnTo>
                  <a:pt x="6480" y="670"/>
                </a:lnTo>
                <a:lnTo>
                  <a:pt x="6461" y="745"/>
                </a:lnTo>
                <a:lnTo>
                  <a:pt x="6480" y="819"/>
                </a:lnTo>
                <a:lnTo>
                  <a:pt x="6517" y="931"/>
                </a:lnTo>
                <a:lnTo>
                  <a:pt x="6573" y="1024"/>
                </a:lnTo>
                <a:lnTo>
                  <a:pt x="6685" y="1080"/>
                </a:lnTo>
                <a:lnTo>
                  <a:pt x="6741" y="1099"/>
                </a:lnTo>
                <a:lnTo>
                  <a:pt x="6852" y="1099"/>
                </a:lnTo>
                <a:lnTo>
                  <a:pt x="6927" y="1061"/>
                </a:lnTo>
                <a:lnTo>
                  <a:pt x="6983" y="1024"/>
                </a:lnTo>
                <a:lnTo>
                  <a:pt x="7038" y="987"/>
                </a:lnTo>
                <a:lnTo>
                  <a:pt x="7076" y="931"/>
                </a:lnTo>
                <a:lnTo>
                  <a:pt x="7094" y="875"/>
                </a:lnTo>
                <a:lnTo>
                  <a:pt x="7113" y="801"/>
                </a:lnTo>
                <a:lnTo>
                  <a:pt x="7113" y="726"/>
                </a:lnTo>
                <a:lnTo>
                  <a:pt x="7076" y="614"/>
                </a:lnTo>
                <a:lnTo>
                  <a:pt x="7001" y="540"/>
                </a:lnTo>
                <a:lnTo>
                  <a:pt x="6908" y="465"/>
                </a:lnTo>
                <a:lnTo>
                  <a:pt x="6852" y="447"/>
                </a:lnTo>
                <a:close/>
                <a:moveTo>
                  <a:pt x="11507" y="465"/>
                </a:moveTo>
                <a:lnTo>
                  <a:pt x="11432" y="484"/>
                </a:lnTo>
                <a:lnTo>
                  <a:pt x="11358" y="484"/>
                </a:lnTo>
                <a:lnTo>
                  <a:pt x="11283" y="503"/>
                </a:lnTo>
                <a:lnTo>
                  <a:pt x="11228" y="540"/>
                </a:lnTo>
                <a:lnTo>
                  <a:pt x="11172" y="596"/>
                </a:lnTo>
                <a:lnTo>
                  <a:pt x="11134" y="652"/>
                </a:lnTo>
                <a:lnTo>
                  <a:pt x="11116" y="708"/>
                </a:lnTo>
                <a:lnTo>
                  <a:pt x="11097" y="782"/>
                </a:lnTo>
                <a:lnTo>
                  <a:pt x="11097" y="838"/>
                </a:lnTo>
                <a:lnTo>
                  <a:pt x="11116" y="912"/>
                </a:lnTo>
                <a:lnTo>
                  <a:pt x="11153" y="968"/>
                </a:lnTo>
                <a:lnTo>
                  <a:pt x="11190" y="1024"/>
                </a:lnTo>
                <a:lnTo>
                  <a:pt x="11246" y="1061"/>
                </a:lnTo>
                <a:lnTo>
                  <a:pt x="11321" y="1099"/>
                </a:lnTo>
                <a:lnTo>
                  <a:pt x="11376" y="1117"/>
                </a:lnTo>
                <a:lnTo>
                  <a:pt x="11451" y="1117"/>
                </a:lnTo>
                <a:lnTo>
                  <a:pt x="11581" y="1099"/>
                </a:lnTo>
                <a:lnTo>
                  <a:pt x="11637" y="1061"/>
                </a:lnTo>
                <a:lnTo>
                  <a:pt x="11693" y="1024"/>
                </a:lnTo>
                <a:lnTo>
                  <a:pt x="11749" y="987"/>
                </a:lnTo>
                <a:lnTo>
                  <a:pt x="11786" y="931"/>
                </a:lnTo>
                <a:lnTo>
                  <a:pt x="11823" y="875"/>
                </a:lnTo>
                <a:lnTo>
                  <a:pt x="11823" y="801"/>
                </a:lnTo>
                <a:lnTo>
                  <a:pt x="11842" y="745"/>
                </a:lnTo>
                <a:lnTo>
                  <a:pt x="11823" y="670"/>
                </a:lnTo>
                <a:lnTo>
                  <a:pt x="11805" y="614"/>
                </a:lnTo>
                <a:lnTo>
                  <a:pt x="11767" y="559"/>
                </a:lnTo>
                <a:lnTo>
                  <a:pt x="11730" y="503"/>
                </a:lnTo>
                <a:lnTo>
                  <a:pt x="11656" y="484"/>
                </a:lnTo>
                <a:lnTo>
                  <a:pt x="11581" y="465"/>
                </a:lnTo>
                <a:close/>
                <a:moveTo>
                  <a:pt x="2142" y="410"/>
                </a:moveTo>
                <a:lnTo>
                  <a:pt x="1993" y="484"/>
                </a:lnTo>
                <a:lnTo>
                  <a:pt x="1881" y="559"/>
                </a:lnTo>
                <a:lnTo>
                  <a:pt x="1825" y="614"/>
                </a:lnTo>
                <a:lnTo>
                  <a:pt x="1788" y="689"/>
                </a:lnTo>
                <a:lnTo>
                  <a:pt x="1770" y="745"/>
                </a:lnTo>
                <a:lnTo>
                  <a:pt x="1770" y="838"/>
                </a:lnTo>
                <a:lnTo>
                  <a:pt x="1788" y="912"/>
                </a:lnTo>
                <a:lnTo>
                  <a:pt x="1825" y="968"/>
                </a:lnTo>
                <a:lnTo>
                  <a:pt x="1863" y="1043"/>
                </a:lnTo>
                <a:lnTo>
                  <a:pt x="1918" y="1080"/>
                </a:lnTo>
                <a:lnTo>
                  <a:pt x="1993" y="1117"/>
                </a:lnTo>
                <a:lnTo>
                  <a:pt x="2049" y="1154"/>
                </a:lnTo>
                <a:lnTo>
                  <a:pt x="2123" y="1154"/>
                </a:lnTo>
                <a:lnTo>
                  <a:pt x="2216" y="1136"/>
                </a:lnTo>
                <a:lnTo>
                  <a:pt x="2347" y="1080"/>
                </a:lnTo>
                <a:lnTo>
                  <a:pt x="2458" y="987"/>
                </a:lnTo>
                <a:lnTo>
                  <a:pt x="2496" y="931"/>
                </a:lnTo>
                <a:lnTo>
                  <a:pt x="2533" y="875"/>
                </a:lnTo>
                <a:lnTo>
                  <a:pt x="2552" y="801"/>
                </a:lnTo>
                <a:lnTo>
                  <a:pt x="2552" y="726"/>
                </a:lnTo>
                <a:lnTo>
                  <a:pt x="2533" y="652"/>
                </a:lnTo>
                <a:lnTo>
                  <a:pt x="2514" y="577"/>
                </a:lnTo>
                <a:lnTo>
                  <a:pt x="2458" y="521"/>
                </a:lnTo>
                <a:lnTo>
                  <a:pt x="2421" y="465"/>
                </a:lnTo>
                <a:lnTo>
                  <a:pt x="2347" y="428"/>
                </a:lnTo>
                <a:lnTo>
                  <a:pt x="2291" y="410"/>
                </a:lnTo>
                <a:close/>
                <a:moveTo>
                  <a:pt x="32359" y="223"/>
                </a:moveTo>
                <a:lnTo>
                  <a:pt x="32285" y="261"/>
                </a:lnTo>
                <a:lnTo>
                  <a:pt x="32229" y="317"/>
                </a:lnTo>
                <a:lnTo>
                  <a:pt x="32191" y="372"/>
                </a:lnTo>
                <a:lnTo>
                  <a:pt x="32136" y="428"/>
                </a:lnTo>
                <a:lnTo>
                  <a:pt x="32061" y="465"/>
                </a:lnTo>
                <a:lnTo>
                  <a:pt x="32024" y="503"/>
                </a:lnTo>
                <a:lnTo>
                  <a:pt x="31987" y="559"/>
                </a:lnTo>
                <a:lnTo>
                  <a:pt x="31949" y="614"/>
                </a:lnTo>
                <a:lnTo>
                  <a:pt x="31931" y="670"/>
                </a:lnTo>
                <a:lnTo>
                  <a:pt x="31931" y="745"/>
                </a:lnTo>
                <a:lnTo>
                  <a:pt x="31949" y="819"/>
                </a:lnTo>
                <a:lnTo>
                  <a:pt x="31968" y="894"/>
                </a:lnTo>
                <a:lnTo>
                  <a:pt x="32005" y="950"/>
                </a:lnTo>
                <a:lnTo>
                  <a:pt x="32098" y="1061"/>
                </a:lnTo>
                <a:lnTo>
                  <a:pt x="32229" y="1136"/>
                </a:lnTo>
                <a:lnTo>
                  <a:pt x="32285" y="1173"/>
                </a:lnTo>
                <a:lnTo>
                  <a:pt x="32508" y="1173"/>
                </a:lnTo>
                <a:lnTo>
                  <a:pt x="32638" y="1117"/>
                </a:lnTo>
                <a:lnTo>
                  <a:pt x="32750" y="1043"/>
                </a:lnTo>
                <a:lnTo>
                  <a:pt x="32806" y="987"/>
                </a:lnTo>
                <a:lnTo>
                  <a:pt x="32824" y="912"/>
                </a:lnTo>
                <a:lnTo>
                  <a:pt x="32880" y="782"/>
                </a:lnTo>
                <a:lnTo>
                  <a:pt x="32880" y="633"/>
                </a:lnTo>
                <a:lnTo>
                  <a:pt x="32843" y="503"/>
                </a:lnTo>
                <a:lnTo>
                  <a:pt x="32806" y="410"/>
                </a:lnTo>
                <a:lnTo>
                  <a:pt x="32750" y="354"/>
                </a:lnTo>
                <a:lnTo>
                  <a:pt x="32694" y="298"/>
                </a:lnTo>
                <a:lnTo>
                  <a:pt x="32620" y="261"/>
                </a:lnTo>
                <a:lnTo>
                  <a:pt x="32527" y="223"/>
                </a:lnTo>
                <a:close/>
                <a:moveTo>
                  <a:pt x="91509" y="2029"/>
                </a:moveTo>
                <a:lnTo>
                  <a:pt x="91453" y="2048"/>
                </a:lnTo>
                <a:lnTo>
                  <a:pt x="91397" y="2067"/>
                </a:lnTo>
                <a:lnTo>
                  <a:pt x="91360" y="2104"/>
                </a:lnTo>
                <a:lnTo>
                  <a:pt x="91285" y="2216"/>
                </a:lnTo>
                <a:lnTo>
                  <a:pt x="91267" y="2271"/>
                </a:lnTo>
                <a:lnTo>
                  <a:pt x="91267" y="2327"/>
                </a:lnTo>
                <a:lnTo>
                  <a:pt x="91267" y="2383"/>
                </a:lnTo>
                <a:lnTo>
                  <a:pt x="91285" y="2439"/>
                </a:lnTo>
                <a:lnTo>
                  <a:pt x="91322" y="2495"/>
                </a:lnTo>
                <a:lnTo>
                  <a:pt x="91360" y="2532"/>
                </a:lnTo>
                <a:lnTo>
                  <a:pt x="91453" y="2588"/>
                </a:lnTo>
                <a:lnTo>
                  <a:pt x="91564" y="2625"/>
                </a:lnTo>
                <a:lnTo>
                  <a:pt x="91620" y="2625"/>
                </a:lnTo>
                <a:lnTo>
                  <a:pt x="91676" y="2607"/>
                </a:lnTo>
                <a:lnTo>
                  <a:pt x="91732" y="2569"/>
                </a:lnTo>
                <a:lnTo>
                  <a:pt x="91788" y="2532"/>
                </a:lnTo>
                <a:lnTo>
                  <a:pt x="91825" y="2476"/>
                </a:lnTo>
                <a:lnTo>
                  <a:pt x="91844" y="2439"/>
                </a:lnTo>
                <a:lnTo>
                  <a:pt x="91862" y="2365"/>
                </a:lnTo>
                <a:lnTo>
                  <a:pt x="91862" y="2309"/>
                </a:lnTo>
                <a:lnTo>
                  <a:pt x="91862" y="2253"/>
                </a:lnTo>
                <a:lnTo>
                  <a:pt x="91844" y="2197"/>
                </a:lnTo>
                <a:lnTo>
                  <a:pt x="91769" y="2104"/>
                </a:lnTo>
                <a:lnTo>
                  <a:pt x="91676" y="2048"/>
                </a:lnTo>
                <a:lnTo>
                  <a:pt x="91564" y="2029"/>
                </a:lnTo>
                <a:close/>
                <a:moveTo>
                  <a:pt x="727" y="2122"/>
                </a:moveTo>
                <a:lnTo>
                  <a:pt x="634" y="2141"/>
                </a:lnTo>
                <a:lnTo>
                  <a:pt x="541" y="2197"/>
                </a:lnTo>
                <a:lnTo>
                  <a:pt x="504" y="2234"/>
                </a:lnTo>
                <a:lnTo>
                  <a:pt x="485" y="2271"/>
                </a:lnTo>
                <a:lnTo>
                  <a:pt x="466" y="2327"/>
                </a:lnTo>
                <a:lnTo>
                  <a:pt x="448" y="2383"/>
                </a:lnTo>
                <a:lnTo>
                  <a:pt x="466" y="2458"/>
                </a:lnTo>
                <a:lnTo>
                  <a:pt x="485" y="2513"/>
                </a:lnTo>
                <a:lnTo>
                  <a:pt x="504" y="2551"/>
                </a:lnTo>
                <a:lnTo>
                  <a:pt x="541" y="2588"/>
                </a:lnTo>
                <a:lnTo>
                  <a:pt x="634" y="2644"/>
                </a:lnTo>
                <a:lnTo>
                  <a:pt x="820" y="2644"/>
                </a:lnTo>
                <a:lnTo>
                  <a:pt x="913" y="2588"/>
                </a:lnTo>
                <a:lnTo>
                  <a:pt x="950" y="2551"/>
                </a:lnTo>
                <a:lnTo>
                  <a:pt x="969" y="2513"/>
                </a:lnTo>
                <a:lnTo>
                  <a:pt x="988" y="2458"/>
                </a:lnTo>
                <a:lnTo>
                  <a:pt x="988" y="2383"/>
                </a:lnTo>
                <a:lnTo>
                  <a:pt x="988" y="2327"/>
                </a:lnTo>
                <a:lnTo>
                  <a:pt x="969" y="2271"/>
                </a:lnTo>
                <a:lnTo>
                  <a:pt x="950" y="2234"/>
                </a:lnTo>
                <a:lnTo>
                  <a:pt x="913" y="2197"/>
                </a:lnTo>
                <a:lnTo>
                  <a:pt x="820" y="2141"/>
                </a:lnTo>
                <a:lnTo>
                  <a:pt x="727" y="2122"/>
                </a:lnTo>
                <a:close/>
                <a:moveTo>
                  <a:pt x="690" y="3537"/>
                </a:moveTo>
                <a:lnTo>
                  <a:pt x="597" y="3575"/>
                </a:lnTo>
                <a:lnTo>
                  <a:pt x="541" y="3612"/>
                </a:lnTo>
                <a:lnTo>
                  <a:pt x="504" y="3649"/>
                </a:lnTo>
                <a:lnTo>
                  <a:pt x="448" y="3761"/>
                </a:lnTo>
                <a:lnTo>
                  <a:pt x="429" y="3817"/>
                </a:lnTo>
                <a:lnTo>
                  <a:pt x="429" y="3873"/>
                </a:lnTo>
                <a:lnTo>
                  <a:pt x="448" y="3928"/>
                </a:lnTo>
                <a:lnTo>
                  <a:pt x="466" y="3984"/>
                </a:lnTo>
                <a:lnTo>
                  <a:pt x="504" y="4022"/>
                </a:lnTo>
                <a:lnTo>
                  <a:pt x="541" y="4059"/>
                </a:lnTo>
                <a:lnTo>
                  <a:pt x="652" y="4115"/>
                </a:lnTo>
                <a:lnTo>
                  <a:pt x="820" y="4115"/>
                </a:lnTo>
                <a:lnTo>
                  <a:pt x="876" y="4077"/>
                </a:lnTo>
                <a:lnTo>
                  <a:pt x="913" y="4040"/>
                </a:lnTo>
                <a:lnTo>
                  <a:pt x="950" y="4003"/>
                </a:lnTo>
                <a:lnTo>
                  <a:pt x="988" y="3947"/>
                </a:lnTo>
                <a:lnTo>
                  <a:pt x="1006" y="3891"/>
                </a:lnTo>
                <a:lnTo>
                  <a:pt x="1006" y="3835"/>
                </a:lnTo>
                <a:lnTo>
                  <a:pt x="1006" y="3780"/>
                </a:lnTo>
                <a:lnTo>
                  <a:pt x="988" y="3724"/>
                </a:lnTo>
                <a:lnTo>
                  <a:pt x="969" y="3668"/>
                </a:lnTo>
                <a:lnTo>
                  <a:pt x="894" y="3593"/>
                </a:lnTo>
                <a:lnTo>
                  <a:pt x="801" y="3556"/>
                </a:lnTo>
                <a:lnTo>
                  <a:pt x="690" y="3537"/>
                </a:lnTo>
                <a:close/>
                <a:moveTo>
                  <a:pt x="91564" y="3705"/>
                </a:moveTo>
                <a:lnTo>
                  <a:pt x="91434" y="3742"/>
                </a:lnTo>
                <a:lnTo>
                  <a:pt x="91378" y="3761"/>
                </a:lnTo>
                <a:lnTo>
                  <a:pt x="91322" y="3798"/>
                </a:lnTo>
                <a:lnTo>
                  <a:pt x="91285" y="3854"/>
                </a:lnTo>
                <a:lnTo>
                  <a:pt x="91248" y="3910"/>
                </a:lnTo>
                <a:lnTo>
                  <a:pt x="91229" y="3966"/>
                </a:lnTo>
                <a:lnTo>
                  <a:pt x="91211" y="4059"/>
                </a:lnTo>
                <a:lnTo>
                  <a:pt x="91229" y="4133"/>
                </a:lnTo>
                <a:lnTo>
                  <a:pt x="91248" y="4208"/>
                </a:lnTo>
                <a:lnTo>
                  <a:pt x="91285" y="4264"/>
                </a:lnTo>
                <a:lnTo>
                  <a:pt x="91322" y="4301"/>
                </a:lnTo>
                <a:lnTo>
                  <a:pt x="91378" y="4338"/>
                </a:lnTo>
                <a:lnTo>
                  <a:pt x="91434" y="4375"/>
                </a:lnTo>
                <a:lnTo>
                  <a:pt x="91564" y="4394"/>
                </a:lnTo>
                <a:lnTo>
                  <a:pt x="91695" y="4375"/>
                </a:lnTo>
                <a:lnTo>
                  <a:pt x="91751" y="4338"/>
                </a:lnTo>
                <a:lnTo>
                  <a:pt x="91806" y="4301"/>
                </a:lnTo>
                <a:lnTo>
                  <a:pt x="91862" y="4264"/>
                </a:lnTo>
                <a:lnTo>
                  <a:pt x="91881" y="4208"/>
                </a:lnTo>
                <a:lnTo>
                  <a:pt x="91918" y="4133"/>
                </a:lnTo>
                <a:lnTo>
                  <a:pt x="91918" y="4059"/>
                </a:lnTo>
                <a:lnTo>
                  <a:pt x="91918" y="3966"/>
                </a:lnTo>
                <a:lnTo>
                  <a:pt x="91881" y="3910"/>
                </a:lnTo>
                <a:lnTo>
                  <a:pt x="91862" y="3854"/>
                </a:lnTo>
                <a:lnTo>
                  <a:pt x="91806" y="3798"/>
                </a:lnTo>
                <a:lnTo>
                  <a:pt x="91751" y="3761"/>
                </a:lnTo>
                <a:lnTo>
                  <a:pt x="91695" y="3742"/>
                </a:lnTo>
                <a:lnTo>
                  <a:pt x="91564" y="3705"/>
                </a:lnTo>
                <a:close/>
                <a:moveTo>
                  <a:pt x="783" y="5269"/>
                </a:moveTo>
                <a:lnTo>
                  <a:pt x="727" y="5288"/>
                </a:lnTo>
                <a:lnTo>
                  <a:pt x="690" y="5306"/>
                </a:lnTo>
                <a:lnTo>
                  <a:pt x="652" y="5362"/>
                </a:lnTo>
                <a:lnTo>
                  <a:pt x="634" y="5399"/>
                </a:lnTo>
                <a:lnTo>
                  <a:pt x="615" y="5437"/>
                </a:lnTo>
                <a:lnTo>
                  <a:pt x="615" y="5455"/>
                </a:lnTo>
                <a:lnTo>
                  <a:pt x="597" y="5455"/>
                </a:lnTo>
                <a:lnTo>
                  <a:pt x="578" y="5474"/>
                </a:lnTo>
                <a:lnTo>
                  <a:pt x="504" y="5548"/>
                </a:lnTo>
                <a:lnTo>
                  <a:pt x="466" y="5623"/>
                </a:lnTo>
                <a:lnTo>
                  <a:pt x="466" y="5716"/>
                </a:lnTo>
                <a:lnTo>
                  <a:pt x="504" y="5809"/>
                </a:lnTo>
                <a:lnTo>
                  <a:pt x="559" y="5883"/>
                </a:lnTo>
                <a:lnTo>
                  <a:pt x="652" y="5939"/>
                </a:lnTo>
                <a:lnTo>
                  <a:pt x="746" y="5939"/>
                </a:lnTo>
                <a:lnTo>
                  <a:pt x="857" y="5921"/>
                </a:lnTo>
                <a:lnTo>
                  <a:pt x="932" y="5883"/>
                </a:lnTo>
                <a:lnTo>
                  <a:pt x="988" y="5809"/>
                </a:lnTo>
                <a:lnTo>
                  <a:pt x="1025" y="5716"/>
                </a:lnTo>
                <a:lnTo>
                  <a:pt x="1043" y="5623"/>
                </a:lnTo>
                <a:lnTo>
                  <a:pt x="1043" y="5530"/>
                </a:lnTo>
                <a:lnTo>
                  <a:pt x="1025" y="5437"/>
                </a:lnTo>
                <a:lnTo>
                  <a:pt x="969" y="5362"/>
                </a:lnTo>
                <a:lnTo>
                  <a:pt x="913" y="5306"/>
                </a:lnTo>
                <a:lnTo>
                  <a:pt x="857" y="5269"/>
                </a:lnTo>
                <a:close/>
                <a:moveTo>
                  <a:pt x="91583" y="5474"/>
                </a:moveTo>
                <a:lnTo>
                  <a:pt x="91527" y="5492"/>
                </a:lnTo>
                <a:lnTo>
                  <a:pt x="91471" y="5530"/>
                </a:lnTo>
                <a:lnTo>
                  <a:pt x="91416" y="5567"/>
                </a:lnTo>
                <a:lnTo>
                  <a:pt x="91378" y="5623"/>
                </a:lnTo>
                <a:lnTo>
                  <a:pt x="91360" y="5697"/>
                </a:lnTo>
                <a:lnTo>
                  <a:pt x="91341" y="5753"/>
                </a:lnTo>
                <a:lnTo>
                  <a:pt x="91341" y="5827"/>
                </a:lnTo>
                <a:lnTo>
                  <a:pt x="91360" y="5883"/>
                </a:lnTo>
                <a:lnTo>
                  <a:pt x="91378" y="5939"/>
                </a:lnTo>
                <a:lnTo>
                  <a:pt x="91453" y="6014"/>
                </a:lnTo>
                <a:lnTo>
                  <a:pt x="91546" y="6088"/>
                </a:lnTo>
                <a:lnTo>
                  <a:pt x="91658" y="6107"/>
                </a:lnTo>
                <a:lnTo>
                  <a:pt x="91713" y="6088"/>
                </a:lnTo>
                <a:lnTo>
                  <a:pt x="91788" y="6070"/>
                </a:lnTo>
                <a:lnTo>
                  <a:pt x="91844" y="6032"/>
                </a:lnTo>
                <a:lnTo>
                  <a:pt x="91900" y="5995"/>
                </a:lnTo>
                <a:lnTo>
                  <a:pt x="91937" y="5939"/>
                </a:lnTo>
                <a:lnTo>
                  <a:pt x="91955" y="5883"/>
                </a:lnTo>
                <a:lnTo>
                  <a:pt x="91974" y="5809"/>
                </a:lnTo>
                <a:lnTo>
                  <a:pt x="91974" y="5734"/>
                </a:lnTo>
                <a:lnTo>
                  <a:pt x="91955" y="5679"/>
                </a:lnTo>
                <a:lnTo>
                  <a:pt x="91937" y="5641"/>
                </a:lnTo>
                <a:lnTo>
                  <a:pt x="91862" y="5548"/>
                </a:lnTo>
                <a:lnTo>
                  <a:pt x="91769" y="5492"/>
                </a:lnTo>
                <a:lnTo>
                  <a:pt x="91658" y="5474"/>
                </a:lnTo>
                <a:close/>
                <a:moveTo>
                  <a:pt x="708" y="6963"/>
                </a:moveTo>
                <a:lnTo>
                  <a:pt x="652" y="6982"/>
                </a:lnTo>
                <a:lnTo>
                  <a:pt x="578" y="7000"/>
                </a:lnTo>
                <a:lnTo>
                  <a:pt x="504" y="7038"/>
                </a:lnTo>
                <a:lnTo>
                  <a:pt x="448" y="7075"/>
                </a:lnTo>
                <a:lnTo>
                  <a:pt x="392" y="7131"/>
                </a:lnTo>
                <a:lnTo>
                  <a:pt x="355" y="7187"/>
                </a:lnTo>
                <a:lnTo>
                  <a:pt x="336" y="7261"/>
                </a:lnTo>
                <a:lnTo>
                  <a:pt x="317" y="7317"/>
                </a:lnTo>
                <a:lnTo>
                  <a:pt x="317" y="7391"/>
                </a:lnTo>
                <a:lnTo>
                  <a:pt x="317" y="7447"/>
                </a:lnTo>
                <a:lnTo>
                  <a:pt x="355" y="7503"/>
                </a:lnTo>
                <a:lnTo>
                  <a:pt x="373" y="7559"/>
                </a:lnTo>
                <a:lnTo>
                  <a:pt x="429" y="7615"/>
                </a:lnTo>
                <a:lnTo>
                  <a:pt x="466" y="7652"/>
                </a:lnTo>
                <a:lnTo>
                  <a:pt x="541" y="7689"/>
                </a:lnTo>
                <a:lnTo>
                  <a:pt x="597" y="7708"/>
                </a:lnTo>
                <a:lnTo>
                  <a:pt x="671" y="7727"/>
                </a:lnTo>
                <a:lnTo>
                  <a:pt x="746" y="7708"/>
                </a:lnTo>
                <a:lnTo>
                  <a:pt x="801" y="7689"/>
                </a:lnTo>
                <a:lnTo>
                  <a:pt x="876" y="7671"/>
                </a:lnTo>
                <a:lnTo>
                  <a:pt x="932" y="7615"/>
                </a:lnTo>
                <a:lnTo>
                  <a:pt x="969" y="7559"/>
                </a:lnTo>
                <a:lnTo>
                  <a:pt x="1006" y="7503"/>
                </a:lnTo>
                <a:lnTo>
                  <a:pt x="1025" y="7429"/>
                </a:lnTo>
                <a:lnTo>
                  <a:pt x="1025" y="7354"/>
                </a:lnTo>
                <a:lnTo>
                  <a:pt x="1025" y="7261"/>
                </a:lnTo>
                <a:lnTo>
                  <a:pt x="1006" y="7187"/>
                </a:lnTo>
                <a:lnTo>
                  <a:pt x="969" y="7112"/>
                </a:lnTo>
                <a:lnTo>
                  <a:pt x="913" y="7056"/>
                </a:lnTo>
                <a:lnTo>
                  <a:pt x="857" y="7000"/>
                </a:lnTo>
                <a:lnTo>
                  <a:pt x="783" y="6982"/>
                </a:lnTo>
                <a:lnTo>
                  <a:pt x="708" y="6963"/>
                </a:lnTo>
                <a:close/>
                <a:moveTo>
                  <a:pt x="91658" y="7242"/>
                </a:moveTo>
                <a:lnTo>
                  <a:pt x="91602" y="7261"/>
                </a:lnTo>
                <a:lnTo>
                  <a:pt x="91546" y="7298"/>
                </a:lnTo>
                <a:lnTo>
                  <a:pt x="91490" y="7336"/>
                </a:lnTo>
                <a:lnTo>
                  <a:pt x="91434" y="7391"/>
                </a:lnTo>
                <a:lnTo>
                  <a:pt x="91397" y="7466"/>
                </a:lnTo>
                <a:lnTo>
                  <a:pt x="91378" y="7540"/>
                </a:lnTo>
                <a:lnTo>
                  <a:pt x="91378" y="7596"/>
                </a:lnTo>
                <a:lnTo>
                  <a:pt x="91378" y="7671"/>
                </a:lnTo>
                <a:lnTo>
                  <a:pt x="91397" y="7745"/>
                </a:lnTo>
                <a:lnTo>
                  <a:pt x="91434" y="7801"/>
                </a:lnTo>
                <a:lnTo>
                  <a:pt x="91490" y="7857"/>
                </a:lnTo>
                <a:lnTo>
                  <a:pt x="91546" y="7913"/>
                </a:lnTo>
                <a:lnTo>
                  <a:pt x="91602" y="7931"/>
                </a:lnTo>
                <a:lnTo>
                  <a:pt x="91676" y="7950"/>
                </a:lnTo>
                <a:lnTo>
                  <a:pt x="91751" y="7969"/>
                </a:lnTo>
                <a:lnTo>
                  <a:pt x="91806" y="7950"/>
                </a:lnTo>
                <a:lnTo>
                  <a:pt x="91881" y="7931"/>
                </a:lnTo>
                <a:lnTo>
                  <a:pt x="91937" y="7913"/>
                </a:lnTo>
                <a:lnTo>
                  <a:pt x="91993" y="7857"/>
                </a:lnTo>
                <a:lnTo>
                  <a:pt x="92049" y="7801"/>
                </a:lnTo>
                <a:lnTo>
                  <a:pt x="92086" y="7745"/>
                </a:lnTo>
                <a:lnTo>
                  <a:pt x="92104" y="7671"/>
                </a:lnTo>
                <a:lnTo>
                  <a:pt x="92104" y="7596"/>
                </a:lnTo>
                <a:lnTo>
                  <a:pt x="92104" y="7522"/>
                </a:lnTo>
                <a:lnTo>
                  <a:pt x="92067" y="7466"/>
                </a:lnTo>
                <a:lnTo>
                  <a:pt x="92049" y="7391"/>
                </a:lnTo>
                <a:lnTo>
                  <a:pt x="91993" y="7336"/>
                </a:lnTo>
                <a:lnTo>
                  <a:pt x="91937" y="7298"/>
                </a:lnTo>
                <a:lnTo>
                  <a:pt x="91862" y="7261"/>
                </a:lnTo>
                <a:lnTo>
                  <a:pt x="91806" y="7242"/>
                </a:lnTo>
                <a:close/>
                <a:moveTo>
                  <a:pt x="91304" y="9030"/>
                </a:moveTo>
                <a:lnTo>
                  <a:pt x="91211" y="9048"/>
                </a:lnTo>
                <a:lnTo>
                  <a:pt x="91118" y="9104"/>
                </a:lnTo>
                <a:lnTo>
                  <a:pt x="91080" y="9142"/>
                </a:lnTo>
                <a:lnTo>
                  <a:pt x="91062" y="9179"/>
                </a:lnTo>
                <a:lnTo>
                  <a:pt x="91043" y="9235"/>
                </a:lnTo>
                <a:lnTo>
                  <a:pt x="91043" y="9290"/>
                </a:lnTo>
                <a:lnTo>
                  <a:pt x="91043" y="9365"/>
                </a:lnTo>
                <a:lnTo>
                  <a:pt x="91062" y="9421"/>
                </a:lnTo>
                <a:lnTo>
                  <a:pt x="91080" y="9458"/>
                </a:lnTo>
                <a:lnTo>
                  <a:pt x="91118" y="9495"/>
                </a:lnTo>
                <a:lnTo>
                  <a:pt x="91211" y="9551"/>
                </a:lnTo>
                <a:lnTo>
                  <a:pt x="91416" y="9551"/>
                </a:lnTo>
                <a:lnTo>
                  <a:pt x="91490" y="9495"/>
                </a:lnTo>
                <a:lnTo>
                  <a:pt x="91527" y="9458"/>
                </a:lnTo>
                <a:lnTo>
                  <a:pt x="91546" y="9421"/>
                </a:lnTo>
                <a:lnTo>
                  <a:pt x="91564" y="9365"/>
                </a:lnTo>
                <a:lnTo>
                  <a:pt x="91583" y="9290"/>
                </a:lnTo>
                <a:lnTo>
                  <a:pt x="91564" y="9235"/>
                </a:lnTo>
                <a:lnTo>
                  <a:pt x="91546" y="9179"/>
                </a:lnTo>
                <a:lnTo>
                  <a:pt x="91527" y="9142"/>
                </a:lnTo>
                <a:lnTo>
                  <a:pt x="91490" y="9104"/>
                </a:lnTo>
                <a:lnTo>
                  <a:pt x="91416" y="9048"/>
                </a:lnTo>
                <a:lnTo>
                  <a:pt x="91304" y="9030"/>
                </a:lnTo>
                <a:close/>
                <a:moveTo>
                  <a:pt x="429" y="8955"/>
                </a:moveTo>
                <a:lnTo>
                  <a:pt x="373" y="8993"/>
                </a:lnTo>
                <a:lnTo>
                  <a:pt x="317" y="9030"/>
                </a:lnTo>
                <a:lnTo>
                  <a:pt x="243" y="9104"/>
                </a:lnTo>
                <a:lnTo>
                  <a:pt x="206" y="9216"/>
                </a:lnTo>
                <a:lnTo>
                  <a:pt x="206" y="9328"/>
                </a:lnTo>
                <a:lnTo>
                  <a:pt x="261" y="9439"/>
                </a:lnTo>
                <a:lnTo>
                  <a:pt x="299" y="9477"/>
                </a:lnTo>
                <a:lnTo>
                  <a:pt x="336" y="9514"/>
                </a:lnTo>
                <a:lnTo>
                  <a:pt x="392" y="9551"/>
                </a:lnTo>
                <a:lnTo>
                  <a:pt x="448" y="9570"/>
                </a:lnTo>
                <a:lnTo>
                  <a:pt x="578" y="9570"/>
                </a:lnTo>
                <a:lnTo>
                  <a:pt x="634" y="9551"/>
                </a:lnTo>
                <a:lnTo>
                  <a:pt x="690" y="9514"/>
                </a:lnTo>
                <a:lnTo>
                  <a:pt x="727" y="9477"/>
                </a:lnTo>
                <a:lnTo>
                  <a:pt x="764" y="9421"/>
                </a:lnTo>
                <a:lnTo>
                  <a:pt x="801" y="9365"/>
                </a:lnTo>
                <a:lnTo>
                  <a:pt x="820" y="9309"/>
                </a:lnTo>
                <a:lnTo>
                  <a:pt x="820" y="9253"/>
                </a:lnTo>
                <a:lnTo>
                  <a:pt x="820" y="9197"/>
                </a:lnTo>
                <a:lnTo>
                  <a:pt x="801" y="9123"/>
                </a:lnTo>
                <a:lnTo>
                  <a:pt x="764" y="9067"/>
                </a:lnTo>
                <a:lnTo>
                  <a:pt x="727" y="9030"/>
                </a:lnTo>
                <a:lnTo>
                  <a:pt x="671" y="8993"/>
                </a:lnTo>
                <a:lnTo>
                  <a:pt x="615" y="8974"/>
                </a:lnTo>
                <a:lnTo>
                  <a:pt x="559" y="8955"/>
                </a:lnTo>
                <a:close/>
                <a:moveTo>
                  <a:pt x="671" y="10501"/>
                </a:moveTo>
                <a:lnTo>
                  <a:pt x="522" y="10538"/>
                </a:lnTo>
                <a:lnTo>
                  <a:pt x="448" y="10575"/>
                </a:lnTo>
                <a:lnTo>
                  <a:pt x="392" y="10612"/>
                </a:lnTo>
                <a:lnTo>
                  <a:pt x="355" y="10668"/>
                </a:lnTo>
                <a:lnTo>
                  <a:pt x="317" y="10743"/>
                </a:lnTo>
                <a:lnTo>
                  <a:pt x="299" y="10799"/>
                </a:lnTo>
                <a:lnTo>
                  <a:pt x="299" y="10873"/>
                </a:lnTo>
                <a:lnTo>
                  <a:pt x="299" y="10947"/>
                </a:lnTo>
                <a:lnTo>
                  <a:pt x="336" y="11022"/>
                </a:lnTo>
                <a:lnTo>
                  <a:pt x="355" y="11078"/>
                </a:lnTo>
                <a:lnTo>
                  <a:pt x="410" y="11134"/>
                </a:lnTo>
                <a:lnTo>
                  <a:pt x="466" y="11171"/>
                </a:lnTo>
                <a:lnTo>
                  <a:pt x="522" y="11189"/>
                </a:lnTo>
                <a:lnTo>
                  <a:pt x="578" y="11208"/>
                </a:lnTo>
                <a:lnTo>
                  <a:pt x="652" y="11227"/>
                </a:lnTo>
                <a:lnTo>
                  <a:pt x="708" y="11208"/>
                </a:lnTo>
                <a:lnTo>
                  <a:pt x="783" y="11189"/>
                </a:lnTo>
                <a:lnTo>
                  <a:pt x="839" y="11152"/>
                </a:lnTo>
                <a:lnTo>
                  <a:pt x="894" y="11096"/>
                </a:lnTo>
                <a:lnTo>
                  <a:pt x="950" y="11041"/>
                </a:lnTo>
                <a:lnTo>
                  <a:pt x="1006" y="10985"/>
                </a:lnTo>
                <a:lnTo>
                  <a:pt x="1043" y="10910"/>
                </a:lnTo>
                <a:lnTo>
                  <a:pt x="1062" y="10836"/>
                </a:lnTo>
                <a:lnTo>
                  <a:pt x="1062" y="10761"/>
                </a:lnTo>
                <a:lnTo>
                  <a:pt x="1043" y="10687"/>
                </a:lnTo>
                <a:lnTo>
                  <a:pt x="1006" y="10612"/>
                </a:lnTo>
                <a:lnTo>
                  <a:pt x="950" y="10575"/>
                </a:lnTo>
                <a:lnTo>
                  <a:pt x="894" y="10538"/>
                </a:lnTo>
                <a:lnTo>
                  <a:pt x="820" y="10519"/>
                </a:lnTo>
                <a:lnTo>
                  <a:pt x="671" y="10501"/>
                </a:lnTo>
                <a:close/>
                <a:moveTo>
                  <a:pt x="91490" y="10538"/>
                </a:moveTo>
                <a:lnTo>
                  <a:pt x="91416" y="10575"/>
                </a:lnTo>
                <a:lnTo>
                  <a:pt x="91360" y="10612"/>
                </a:lnTo>
                <a:lnTo>
                  <a:pt x="91304" y="10650"/>
                </a:lnTo>
                <a:lnTo>
                  <a:pt x="91267" y="10724"/>
                </a:lnTo>
                <a:lnTo>
                  <a:pt x="91229" y="10780"/>
                </a:lnTo>
                <a:lnTo>
                  <a:pt x="91211" y="10854"/>
                </a:lnTo>
                <a:lnTo>
                  <a:pt x="91211" y="10929"/>
                </a:lnTo>
                <a:lnTo>
                  <a:pt x="91229" y="10985"/>
                </a:lnTo>
                <a:lnTo>
                  <a:pt x="91248" y="11059"/>
                </a:lnTo>
                <a:lnTo>
                  <a:pt x="91341" y="11152"/>
                </a:lnTo>
                <a:lnTo>
                  <a:pt x="91434" y="11208"/>
                </a:lnTo>
                <a:lnTo>
                  <a:pt x="91509" y="11227"/>
                </a:lnTo>
                <a:lnTo>
                  <a:pt x="91564" y="11245"/>
                </a:lnTo>
                <a:lnTo>
                  <a:pt x="91639" y="11227"/>
                </a:lnTo>
                <a:lnTo>
                  <a:pt x="91713" y="11208"/>
                </a:lnTo>
                <a:lnTo>
                  <a:pt x="91769" y="11171"/>
                </a:lnTo>
                <a:lnTo>
                  <a:pt x="91825" y="11115"/>
                </a:lnTo>
                <a:lnTo>
                  <a:pt x="91862" y="11059"/>
                </a:lnTo>
                <a:lnTo>
                  <a:pt x="91900" y="10985"/>
                </a:lnTo>
                <a:lnTo>
                  <a:pt x="91918" y="10929"/>
                </a:lnTo>
                <a:lnTo>
                  <a:pt x="91918" y="10854"/>
                </a:lnTo>
                <a:lnTo>
                  <a:pt x="91900" y="10780"/>
                </a:lnTo>
                <a:lnTo>
                  <a:pt x="91881" y="10724"/>
                </a:lnTo>
                <a:lnTo>
                  <a:pt x="91844" y="10668"/>
                </a:lnTo>
                <a:lnTo>
                  <a:pt x="91806" y="10631"/>
                </a:lnTo>
                <a:lnTo>
                  <a:pt x="91695" y="10556"/>
                </a:lnTo>
                <a:lnTo>
                  <a:pt x="91564" y="10538"/>
                </a:lnTo>
                <a:close/>
                <a:moveTo>
                  <a:pt x="764" y="12083"/>
                </a:moveTo>
                <a:lnTo>
                  <a:pt x="690" y="12102"/>
                </a:lnTo>
                <a:lnTo>
                  <a:pt x="615" y="12120"/>
                </a:lnTo>
                <a:lnTo>
                  <a:pt x="541" y="12139"/>
                </a:lnTo>
                <a:lnTo>
                  <a:pt x="466" y="12176"/>
                </a:lnTo>
                <a:lnTo>
                  <a:pt x="392" y="12232"/>
                </a:lnTo>
                <a:lnTo>
                  <a:pt x="355" y="12307"/>
                </a:lnTo>
                <a:lnTo>
                  <a:pt x="317" y="12381"/>
                </a:lnTo>
                <a:lnTo>
                  <a:pt x="317" y="12456"/>
                </a:lnTo>
                <a:lnTo>
                  <a:pt x="336" y="12530"/>
                </a:lnTo>
                <a:lnTo>
                  <a:pt x="373" y="12604"/>
                </a:lnTo>
                <a:lnTo>
                  <a:pt x="429" y="12679"/>
                </a:lnTo>
                <a:lnTo>
                  <a:pt x="485" y="12716"/>
                </a:lnTo>
                <a:lnTo>
                  <a:pt x="578" y="12735"/>
                </a:lnTo>
                <a:lnTo>
                  <a:pt x="652" y="12753"/>
                </a:lnTo>
                <a:lnTo>
                  <a:pt x="671" y="12753"/>
                </a:lnTo>
                <a:lnTo>
                  <a:pt x="708" y="12735"/>
                </a:lnTo>
                <a:lnTo>
                  <a:pt x="801" y="12716"/>
                </a:lnTo>
                <a:lnTo>
                  <a:pt x="894" y="12660"/>
                </a:lnTo>
                <a:lnTo>
                  <a:pt x="950" y="12567"/>
                </a:lnTo>
                <a:lnTo>
                  <a:pt x="988" y="12493"/>
                </a:lnTo>
                <a:lnTo>
                  <a:pt x="1006" y="12400"/>
                </a:lnTo>
                <a:lnTo>
                  <a:pt x="988" y="12307"/>
                </a:lnTo>
                <a:lnTo>
                  <a:pt x="950" y="12213"/>
                </a:lnTo>
                <a:lnTo>
                  <a:pt x="894" y="12158"/>
                </a:lnTo>
                <a:lnTo>
                  <a:pt x="820" y="12120"/>
                </a:lnTo>
                <a:lnTo>
                  <a:pt x="764" y="12083"/>
                </a:lnTo>
                <a:close/>
                <a:moveTo>
                  <a:pt x="91602" y="12381"/>
                </a:moveTo>
                <a:lnTo>
                  <a:pt x="91546" y="12418"/>
                </a:lnTo>
                <a:lnTo>
                  <a:pt x="91490" y="12456"/>
                </a:lnTo>
                <a:lnTo>
                  <a:pt x="91416" y="12567"/>
                </a:lnTo>
                <a:lnTo>
                  <a:pt x="91360" y="12698"/>
                </a:lnTo>
                <a:lnTo>
                  <a:pt x="91341" y="12809"/>
                </a:lnTo>
                <a:lnTo>
                  <a:pt x="91360" y="12884"/>
                </a:lnTo>
                <a:lnTo>
                  <a:pt x="91378" y="12940"/>
                </a:lnTo>
                <a:lnTo>
                  <a:pt x="91416" y="12995"/>
                </a:lnTo>
                <a:lnTo>
                  <a:pt x="91471" y="13033"/>
                </a:lnTo>
                <a:lnTo>
                  <a:pt x="91527" y="13070"/>
                </a:lnTo>
                <a:lnTo>
                  <a:pt x="91583" y="13089"/>
                </a:lnTo>
                <a:lnTo>
                  <a:pt x="91639" y="13107"/>
                </a:lnTo>
                <a:lnTo>
                  <a:pt x="91695" y="13089"/>
                </a:lnTo>
                <a:lnTo>
                  <a:pt x="91769" y="13089"/>
                </a:lnTo>
                <a:lnTo>
                  <a:pt x="91806" y="13051"/>
                </a:lnTo>
                <a:lnTo>
                  <a:pt x="91862" y="13014"/>
                </a:lnTo>
                <a:lnTo>
                  <a:pt x="91900" y="12977"/>
                </a:lnTo>
                <a:lnTo>
                  <a:pt x="91937" y="12902"/>
                </a:lnTo>
                <a:lnTo>
                  <a:pt x="91955" y="12846"/>
                </a:lnTo>
                <a:lnTo>
                  <a:pt x="91955" y="12772"/>
                </a:lnTo>
                <a:lnTo>
                  <a:pt x="91955" y="12698"/>
                </a:lnTo>
                <a:lnTo>
                  <a:pt x="91900" y="12567"/>
                </a:lnTo>
                <a:lnTo>
                  <a:pt x="91825" y="12456"/>
                </a:lnTo>
                <a:lnTo>
                  <a:pt x="91769" y="12418"/>
                </a:lnTo>
                <a:lnTo>
                  <a:pt x="91713" y="12400"/>
                </a:lnTo>
                <a:lnTo>
                  <a:pt x="91658" y="12381"/>
                </a:lnTo>
                <a:close/>
                <a:moveTo>
                  <a:pt x="578" y="14206"/>
                </a:moveTo>
                <a:lnTo>
                  <a:pt x="522" y="14224"/>
                </a:lnTo>
                <a:lnTo>
                  <a:pt x="466" y="14261"/>
                </a:lnTo>
                <a:lnTo>
                  <a:pt x="410" y="14299"/>
                </a:lnTo>
                <a:lnTo>
                  <a:pt x="373" y="14355"/>
                </a:lnTo>
                <a:lnTo>
                  <a:pt x="355" y="14429"/>
                </a:lnTo>
                <a:lnTo>
                  <a:pt x="336" y="14485"/>
                </a:lnTo>
                <a:lnTo>
                  <a:pt x="336" y="14559"/>
                </a:lnTo>
                <a:lnTo>
                  <a:pt x="355" y="14615"/>
                </a:lnTo>
                <a:lnTo>
                  <a:pt x="392" y="14652"/>
                </a:lnTo>
                <a:lnTo>
                  <a:pt x="410" y="14708"/>
                </a:lnTo>
                <a:lnTo>
                  <a:pt x="466" y="14746"/>
                </a:lnTo>
                <a:lnTo>
                  <a:pt x="522" y="14783"/>
                </a:lnTo>
                <a:lnTo>
                  <a:pt x="578" y="14801"/>
                </a:lnTo>
                <a:lnTo>
                  <a:pt x="634" y="14801"/>
                </a:lnTo>
                <a:lnTo>
                  <a:pt x="746" y="14783"/>
                </a:lnTo>
                <a:lnTo>
                  <a:pt x="839" y="14727"/>
                </a:lnTo>
                <a:lnTo>
                  <a:pt x="894" y="14652"/>
                </a:lnTo>
                <a:lnTo>
                  <a:pt x="932" y="14541"/>
                </a:lnTo>
                <a:lnTo>
                  <a:pt x="932" y="14448"/>
                </a:lnTo>
                <a:lnTo>
                  <a:pt x="894" y="14336"/>
                </a:lnTo>
                <a:lnTo>
                  <a:pt x="820" y="14261"/>
                </a:lnTo>
                <a:lnTo>
                  <a:pt x="727" y="14206"/>
                </a:lnTo>
                <a:close/>
                <a:moveTo>
                  <a:pt x="91509" y="14187"/>
                </a:moveTo>
                <a:lnTo>
                  <a:pt x="91434" y="14206"/>
                </a:lnTo>
                <a:lnTo>
                  <a:pt x="91378" y="14243"/>
                </a:lnTo>
                <a:lnTo>
                  <a:pt x="91322" y="14280"/>
                </a:lnTo>
                <a:lnTo>
                  <a:pt x="91285" y="14336"/>
                </a:lnTo>
                <a:lnTo>
                  <a:pt x="91248" y="14392"/>
                </a:lnTo>
                <a:lnTo>
                  <a:pt x="91229" y="14448"/>
                </a:lnTo>
                <a:lnTo>
                  <a:pt x="91229" y="14522"/>
                </a:lnTo>
                <a:lnTo>
                  <a:pt x="91229" y="14597"/>
                </a:lnTo>
                <a:lnTo>
                  <a:pt x="91248" y="14652"/>
                </a:lnTo>
                <a:lnTo>
                  <a:pt x="91285" y="14708"/>
                </a:lnTo>
                <a:lnTo>
                  <a:pt x="91322" y="14764"/>
                </a:lnTo>
                <a:lnTo>
                  <a:pt x="91378" y="14801"/>
                </a:lnTo>
                <a:lnTo>
                  <a:pt x="91434" y="14839"/>
                </a:lnTo>
                <a:lnTo>
                  <a:pt x="91509" y="14857"/>
                </a:lnTo>
                <a:lnTo>
                  <a:pt x="91639" y="14857"/>
                </a:lnTo>
                <a:lnTo>
                  <a:pt x="91695" y="14839"/>
                </a:lnTo>
                <a:lnTo>
                  <a:pt x="91751" y="14801"/>
                </a:lnTo>
                <a:lnTo>
                  <a:pt x="91806" y="14764"/>
                </a:lnTo>
                <a:lnTo>
                  <a:pt x="91844" y="14708"/>
                </a:lnTo>
                <a:lnTo>
                  <a:pt x="91881" y="14652"/>
                </a:lnTo>
                <a:lnTo>
                  <a:pt x="91900" y="14597"/>
                </a:lnTo>
                <a:lnTo>
                  <a:pt x="91900" y="14522"/>
                </a:lnTo>
                <a:lnTo>
                  <a:pt x="91900" y="14448"/>
                </a:lnTo>
                <a:lnTo>
                  <a:pt x="91881" y="14392"/>
                </a:lnTo>
                <a:lnTo>
                  <a:pt x="91844" y="14336"/>
                </a:lnTo>
                <a:lnTo>
                  <a:pt x="91806" y="14280"/>
                </a:lnTo>
                <a:lnTo>
                  <a:pt x="91751" y="14243"/>
                </a:lnTo>
                <a:lnTo>
                  <a:pt x="91695" y="14206"/>
                </a:lnTo>
                <a:lnTo>
                  <a:pt x="91639" y="14187"/>
                </a:lnTo>
                <a:close/>
                <a:moveTo>
                  <a:pt x="91453" y="15825"/>
                </a:moveTo>
                <a:lnTo>
                  <a:pt x="91397" y="15863"/>
                </a:lnTo>
                <a:lnTo>
                  <a:pt x="91360" y="15900"/>
                </a:lnTo>
                <a:lnTo>
                  <a:pt x="91322" y="15956"/>
                </a:lnTo>
                <a:lnTo>
                  <a:pt x="91322" y="16012"/>
                </a:lnTo>
                <a:lnTo>
                  <a:pt x="91341" y="16067"/>
                </a:lnTo>
                <a:lnTo>
                  <a:pt x="91378" y="16123"/>
                </a:lnTo>
                <a:lnTo>
                  <a:pt x="91434" y="16142"/>
                </a:lnTo>
                <a:lnTo>
                  <a:pt x="91490" y="16161"/>
                </a:lnTo>
                <a:lnTo>
                  <a:pt x="91546" y="16142"/>
                </a:lnTo>
                <a:lnTo>
                  <a:pt x="91602" y="16105"/>
                </a:lnTo>
                <a:lnTo>
                  <a:pt x="91639" y="16049"/>
                </a:lnTo>
                <a:lnTo>
                  <a:pt x="91658" y="15974"/>
                </a:lnTo>
                <a:lnTo>
                  <a:pt x="91639" y="15918"/>
                </a:lnTo>
                <a:lnTo>
                  <a:pt x="91564" y="15844"/>
                </a:lnTo>
                <a:lnTo>
                  <a:pt x="91509" y="15825"/>
                </a:lnTo>
                <a:close/>
                <a:moveTo>
                  <a:pt x="522" y="15918"/>
                </a:moveTo>
                <a:lnTo>
                  <a:pt x="373" y="15937"/>
                </a:lnTo>
                <a:lnTo>
                  <a:pt x="243" y="15974"/>
                </a:lnTo>
                <a:lnTo>
                  <a:pt x="131" y="16067"/>
                </a:lnTo>
                <a:lnTo>
                  <a:pt x="57" y="16179"/>
                </a:lnTo>
                <a:lnTo>
                  <a:pt x="1" y="16309"/>
                </a:lnTo>
                <a:lnTo>
                  <a:pt x="1" y="16384"/>
                </a:lnTo>
                <a:lnTo>
                  <a:pt x="1" y="16458"/>
                </a:lnTo>
                <a:lnTo>
                  <a:pt x="19" y="16533"/>
                </a:lnTo>
                <a:lnTo>
                  <a:pt x="57" y="16607"/>
                </a:lnTo>
                <a:lnTo>
                  <a:pt x="131" y="16719"/>
                </a:lnTo>
                <a:lnTo>
                  <a:pt x="187" y="16775"/>
                </a:lnTo>
                <a:lnTo>
                  <a:pt x="261" y="16812"/>
                </a:lnTo>
                <a:lnTo>
                  <a:pt x="336" y="16849"/>
                </a:lnTo>
                <a:lnTo>
                  <a:pt x="410" y="16868"/>
                </a:lnTo>
                <a:lnTo>
                  <a:pt x="485" y="16868"/>
                </a:lnTo>
                <a:lnTo>
                  <a:pt x="559" y="16849"/>
                </a:lnTo>
                <a:lnTo>
                  <a:pt x="615" y="16812"/>
                </a:lnTo>
                <a:lnTo>
                  <a:pt x="690" y="16775"/>
                </a:lnTo>
                <a:lnTo>
                  <a:pt x="727" y="16719"/>
                </a:lnTo>
                <a:lnTo>
                  <a:pt x="783" y="16645"/>
                </a:lnTo>
                <a:lnTo>
                  <a:pt x="894" y="16551"/>
                </a:lnTo>
                <a:lnTo>
                  <a:pt x="932" y="16496"/>
                </a:lnTo>
                <a:lnTo>
                  <a:pt x="950" y="16421"/>
                </a:lnTo>
                <a:lnTo>
                  <a:pt x="969" y="16328"/>
                </a:lnTo>
                <a:lnTo>
                  <a:pt x="950" y="16254"/>
                </a:lnTo>
                <a:lnTo>
                  <a:pt x="932" y="16198"/>
                </a:lnTo>
                <a:lnTo>
                  <a:pt x="894" y="16123"/>
                </a:lnTo>
                <a:lnTo>
                  <a:pt x="857" y="16067"/>
                </a:lnTo>
                <a:lnTo>
                  <a:pt x="801" y="16012"/>
                </a:lnTo>
                <a:lnTo>
                  <a:pt x="727" y="15974"/>
                </a:lnTo>
                <a:lnTo>
                  <a:pt x="671" y="15956"/>
                </a:lnTo>
                <a:lnTo>
                  <a:pt x="522" y="15918"/>
                </a:lnTo>
                <a:close/>
                <a:moveTo>
                  <a:pt x="91732" y="17743"/>
                </a:moveTo>
                <a:lnTo>
                  <a:pt x="91676" y="17762"/>
                </a:lnTo>
                <a:lnTo>
                  <a:pt x="91602" y="17780"/>
                </a:lnTo>
                <a:lnTo>
                  <a:pt x="91546" y="17818"/>
                </a:lnTo>
                <a:lnTo>
                  <a:pt x="91509" y="17855"/>
                </a:lnTo>
                <a:lnTo>
                  <a:pt x="91471" y="17911"/>
                </a:lnTo>
                <a:lnTo>
                  <a:pt x="91434" y="17966"/>
                </a:lnTo>
                <a:lnTo>
                  <a:pt x="91434" y="18041"/>
                </a:lnTo>
                <a:lnTo>
                  <a:pt x="91434" y="18097"/>
                </a:lnTo>
                <a:lnTo>
                  <a:pt x="91434" y="18153"/>
                </a:lnTo>
                <a:lnTo>
                  <a:pt x="91453" y="18208"/>
                </a:lnTo>
                <a:lnTo>
                  <a:pt x="91527" y="18302"/>
                </a:lnTo>
                <a:lnTo>
                  <a:pt x="91620" y="18357"/>
                </a:lnTo>
                <a:lnTo>
                  <a:pt x="91732" y="18395"/>
                </a:lnTo>
                <a:lnTo>
                  <a:pt x="91806" y="18376"/>
                </a:lnTo>
                <a:lnTo>
                  <a:pt x="91862" y="18357"/>
                </a:lnTo>
                <a:lnTo>
                  <a:pt x="91918" y="18320"/>
                </a:lnTo>
                <a:lnTo>
                  <a:pt x="91974" y="18283"/>
                </a:lnTo>
                <a:lnTo>
                  <a:pt x="92011" y="18227"/>
                </a:lnTo>
                <a:lnTo>
                  <a:pt x="92030" y="18171"/>
                </a:lnTo>
                <a:lnTo>
                  <a:pt x="92049" y="18115"/>
                </a:lnTo>
                <a:lnTo>
                  <a:pt x="92049" y="18041"/>
                </a:lnTo>
                <a:lnTo>
                  <a:pt x="92049" y="17985"/>
                </a:lnTo>
                <a:lnTo>
                  <a:pt x="92030" y="17929"/>
                </a:lnTo>
                <a:lnTo>
                  <a:pt x="91955" y="17836"/>
                </a:lnTo>
                <a:lnTo>
                  <a:pt x="91862" y="17780"/>
                </a:lnTo>
                <a:lnTo>
                  <a:pt x="91732" y="17743"/>
                </a:lnTo>
                <a:close/>
                <a:moveTo>
                  <a:pt x="634" y="18097"/>
                </a:moveTo>
                <a:lnTo>
                  <a:pt x="578" y="18115"/>
                </a:lnTo>
                <a:lnTo>
                  <a:pt x="522" y="18115"/>
                </a:lnTo>
                <a:lnTo>
                  <a:pt x="466" y="18153"/>
                </a:lnTo>
                <a:lnTo>
                  <a:pt x="429" y="18190"/>
                </a:lnTo>
                <a:lnTo>
                  <a:pt x="373" y="18283"/>
                </a:lnTo>
                <a:lnTo>
                  <a:pt x="355" y="18339"/>
                </a:lnTo>
                <a:lnTo>
                  <a:pt x="355" y="18413"/>
                </a:lnTo>
                <a:lnTo>
                  <a:pt x="355" y="18469"/>
                </a:lnTo>
                <a:lnTo>
                  <a:pt x="373" y="18506"/>
                </a:lnTo>
                <a:lnTo>
                  <a:pt x="429" y="18599"/>
                </a:lnTo>
                <a:lnTo>
                  <a:pt x="522" y="18655"/>
                </a:lnTo>
                <a:lnTo>
                  <a:pt x="634" y="18693"/>
                </a:lnTo>
                <a:lnTo>
                  <a:pt x="690" y="18674"/>
                </a:lnTo>
                <a:lnTo>
                  <a:pt x="746" y="18674"/>
                </a:lnTo>
                <a:lnTo>
                  <a:pt x="839" y="18599"/>
                </a:lnTo>
                <a:lnTo>
                  <a:pt x="913" y="18506"/>
                </a:lnTo>
                <a:lnTo>
                  <a:pt x="932" y="18451"/>
                </a:lnTo>
                <a:lnTo>
                  <a:pt x="932" y="18395"/>
                </a:lnTo>
                <a:lnTo>
                  <a:pt x="932" y="18339"/>
                </a:lnTo>
                <a:lnTo>
                  <a:pt x="913" y="18283"/>
                </a:lnTo>
                <a:lnTo>
                  <a:pt x="839" y="18190"/>
                </a:lnTo>
                <a:lnTo>
                  <a:pt x="746" y="18134"/>
                </a:lnTo>
                <a:lnTo>
                  <a:pt x="634" y="18097"/>
                </a:lnTo>
                <a:close/>
                <a:moveTo>
                  <a:pt x="91676" y="19456"/>
                </a:moveTo>
                <a:lnTo>
                  <a:pt x="91602" y="19475"/>
                </a:lnTo>
                <a:lnTo>
                  <a:pt x="91527" y="19493"/>
                </a:lnTo>
                <a:lnTo>
                  <a:pt x="91471" y="19530"/>
                </a:lnTo>
                <a:lnTo>
                  <a:pt x="91378" y="19642"/>
                </a:lnTo>
                <a:lnTo>
                  <a:pt x="91322" y="19772"/>
                </a:lnTo>
                <a:lnTo>
                  <a:pt x="91304" y="19847"/>
                </a:lnTo>
                <a:lnTo>
                  <a:pt x="91304" y="19921"/>
                </a:lnTo>
                <a:lnTo>
                  <a:pt x="91322" y="19996"/>
                </a:lnTo>
                <a:lnTo>
                  <a:pt x="91341" y="20052"/>
                </a:lnTo>
                <a:lnTo>
                  <a:pt x="91378" y="20126"/>
                </a:lnTo>
                <a:lnTo>
                  <a:pt x="91434" y="20163"/>
                </a:lnTo>
                <a:lnTo>
                  <a:pt x="91490" y="20219"/>
                </a:lnTo>
                <a:lnTo>
                  <a:pt x="91546" y="20238"/>
                </a:lnTo>
                <a:lnTo>
                  <a:pt x="91620" y="20256"/>
                </a:lnTo>
                <a:lnTo>
                  <a:pt x="91695" y="20256"/>
                </a:lnTo>
                <a:lnTo>
                  <a:pt x="91751" y="20238"/>
                </a:lnTo>
                <a:lnTo>
                  <a:pt x="91825" y="20201"/>
                </a:lnTo>
                <a:lnTo>
                  <a:pt x="91881" y="20163"/>
                </a:lnTo>
                <a:lnTo>
                  <a:pt x="91937" y="20108"/>
                </a:lnTo>
                <a:lnTo>
                  <a:pt x="91974" y="20052"/>
                </a:lnTo>
                <a:lnTo>
                  <a:pt x="91993" y="19977"/>
                </a:lnTo>
                <a:lnTo>
                  <a:pt x="92011" y="19921"/>
                </a:lnTo>
                <a:lnTo>
                  <a:pt x="92011" y="19847"/>
                </a:lnTo>
                <a:lnTo>
                  <a:pt x="91993" y="19772"/>
                </a:lnTo>
                <a:lnTo>
                  <a:pt x="91955" y="19717"/>
                </a:lnTo>
                <a:lnTo>
                  <a:pt x="91881" y="19586"/>
                </a:lnTo>
                <a:lnTo>
                  <a:pt x="91825" y="19530"/>
                </a:lnTo>
                <a:lnTo>
                  <a:pt x="91751" y="19475"/>
                </a:lnTo>
                <a:lnTo>
                  <a:pt x="91676" y="19456"/>
                </a:lnTo>
                <a:close/>
                <a:moveTo>
                  <a:pt x="634" y="19772"/>
                </a:moveTo>
                <a:lnTo>
                  <a:pt x="522" y="19810"/>
                </a:lnTo>
                <a:lnTo>
                  <a:pt x="429" y="19884"/>
                </a:lnTo>
                <a:lnTo>
                  <a:pt x="392" y="19921"/>
                </a:lnTo>
                <a:lnTo>
                  <a:pt x="373" y="19977"/>
                </a:lnTo>
                <a:lnTo>
                  <a:pt x="355" y="20052"/>
                </a:lnTo>
                <a:lnTo>
                  <a:pt x="355" y="20108"/>
                </a:lnTo>
                <a:lnTo>
                  <a:pt x="355" y="20182"/>
                </a:lnTo>
                <a:lnTo>
                  <a:pt x="373" y="20238"/>
                </a:lnTo>
                <a:lnTo>
                  <a:pt x="410" y="20294"/>
                </a:lnTo>
                <a:lnTo>
                  <a:pt x="466" y="20350"/>
                </a:lnTo>
                <a:lnTo>
                  <a:pt x="522" y="20387"/>
                </a:lnTo>
                <a:lnTo>
                  <a:pt x="578" y="20405"/>
                </a:lnTo>
                <a:lnTo>
                  <a:pt x="634" y="20424"/>
                </a:lnTo>
                <a:lnTo>
                  <a:pt x="708" y="20424"/>
                </a:lnTo>
                <a:lnTo>
                  <a:pt x="764" y="20405"/>
                </a:lnTo>
                <a:lnTo>
                  <a:pt x="820" y="20387"/>
                </a:lnTo>
                <a:lnTo>
                  <a:pt x="876" y="20350"/>
                </a:lnTo>
                <a:lnTo>
                  <a:pt x="913" y="20312"/>
                </a:lnTo>
                <a:lnTo>
                  <a:pt x="950" y="20256"/>
                </a:lnTo>
                <a:lnTo>
                  <a:pt x="969" y="20201"/>
                </a:lnTo>
                <a:lnTo>
                  <a:pt x="988" y="20126"/>
                </a:lnTo>
                <a:lnTo>
                  <a:pt x="988" y="20070"/>
                </a:lnTo>
                <a:lnTo>
                  <a:pt x="969" y="20014"/>
                </a:lnTo>
                <a:lnTo>
                  <a:pt x="950" y="19940"/>
                </a:lnTo>
                <a:lnTo>
                  <a:pt x="913" y="19884"/>
                </a:lnTo>
                <a:lnTo>
                  <a:pt x="876" y="19847"/>
                </a:lnTo>
                <a:lnTo>
                  <a:pt x="820" y="19810"/>
                </a:lnTo>
                <a:lnTo>
                  <a:pt x="764" y="19791"/>
                </a:lnTo>
                <a:lnTo>
                  <a:pt x="634" y="19772"/>
                </a:lnTo>
                <a:close/>
                <a:moveTo>
                  <a:pt x="91602" y="21020"/>
                </a:moveTo>
                <a:lnTo>
                  <a:pt x="91527" y="21038"/>
                </a:lnTo>
                <a:lnTo>
                  <a:pt x="91453" y="21076"/>
                </a:lnTo>
                <a:lnTo>
                  <a:pt x="91397" y="21132"/>
                </a:lnTo>
                <a:lnTo>
                  <a:pt x="91360" y="21187"/>
                </a:lnTo>
                <a:lnTo>
                  <a:pt x="91322" y="21262"/>
                </a:lnTo>
                <a:lnTo>
                  <a:pt x="91304" y="21336"/>
                </a:lnTo>
                <a:lnTo>
                  <a:pt x="91322" y="21411"/>
                </a:lnTo>
                <a:lnTo>
                  <a:pt x="91322" y="21467"/>
                </a:lnTo>
                <a:lnTo>
                  <a:pt x="91360" y="21523"/>
                </a:lnTo>
                <a:lnTo>
                  <a:pt x="91397" y="21578"/>
                </a:lnTo>
                <a:lnTo>
                  <a:pt x="91453" y="21634"/>
                </a:lnTo>
                <a:lnTo>
                  <a:pt x="91509" y="21653"/>
                </a:lnTo>
                <a:lnTo>
                  <a:pt x="91564" y="21690"/>
                </a:lnTo>
                <a:lnTo>
                  <a:pt x="91695" y="21690"/>
                </a:lnTo>
                <a:lnTo>
                  <a:pt x="91751" y="21671"/>
                </a:lnTo>
                <a:lnTo>
                  <a:pt x="91862" y="21616"/>
                </a:lnTo>
                <a:lnTo>
                  <a:pt x="91937" y="21541"/>
                </a:lnTo>
                <a:lnTo>
                  <a:pt x="91974" y="21485"/>
                </a:lnTo>
                <a:lnTo>
                  <a:pt x="91993" y="21411"/>
                </a:lnTo>
                <a:lnTo>
                  <a:pt x="91993" y="21355"/>
                </a:lnTo>
                <a:lnTo>
                  <a:pt x="91993" y="21299"/>
                </a:lnTo>
                <a:lnTo>
                  <a:pt x="91937" y="21169"/>
                </a:lnTo>
                <a:lnTo>
                  <a:pt x="91862" y="21076"/>
                </a:lnTo>
                <a:lnTo>
                  <a:pt x="91806" y="21057"/>
                </a:lnTo>
                <a:lnTo>
                  <a:pt x="91751" y="21020"/>
                </a:lnTo>
                <a:close/>
                <a:moveTo>
                  <a:pt x="597" y="21504"/>
                </a:moveTo>
                <a:lnTo>
                  <a:pt x="559" y="21523"/>
                </a:lnTo>
                <a:lnTo>
                  <a:pt x="504" y="21541"/>
                </a:lnTo>
                <a:lnTo>
                  <a:pt x="410" y="21616"/>
                </a:lnTo>
                <a:lnTo>
                  <a:pt x="392" y="21671"/>
                </a:lnTo>
                <a:lnTo>
                  <a:pt x="373" y="21727"/>
                </a:lnTo>
                <a:lnTo>
                  <a:pt x="373" y="21820"/>
                </a:lnTo>
                <a:lnTo>
                  <a:pt x="429" y="21913"/>
                </a:lnTo>
                <a:lnTo>
                  <a:pt x="504" y="21988"/>
                </a:lnTo>
                <a:lnTo>
                  <a:pt x="597" y="22025"/>
                </a:lnTo>
                <a:lnTo>
                  <a:pt x="708" y="22025"/>
                </a:lnTo>
                <a:lnTo>
                  <a:pt x="783" y="21988"/>
                </a:lnTo>
                <a:lnTo>
                  <a:pt x="857" y="21913"/>
                </a:lnTo>
                <a:lnTo>
                  <a:pt x="894" y="21820"/>
                </a:lnTo>
                <a:lnTo>
                  <a:pt x="894" y="21727"/>
                </a:lnTo>
                <a:lnTo>
                  <a:pt x="876" y="21634"/>
                </a:lnTo>
                <a:lnTo>
                  <a:pt x="820" y="21560"/>
                </a:lnTo>
                <a:lnTo>
                  <a:pt x="764" y="21541"/>
                </a:lnTo>
                <a:lnTo>
                  <a:pt x="708" y="21523"/>
                </a:lnTo>
                <a:lnTo>
                  <a:pt x="652" y="21504"/>
                </a:lnTo>
                <a:close/>
                <a:moveTo>
                  <a:pt x="578" y="22844"/>
                </a:moveTo>
                <a:lnTo>
                  <a:pt x="522" y="22863"/>
                </a:lnTo>
                <a:lnTo>
                  <a:pt x="448" y="22919"/>
                </a:lnTo>
                <a:lnTo>
                  <a:pt x="373" y="23012"/>
                </a:lnTo>
                <a:lnTo>
                  <a:pt x="355" y="23105"/>
                </a:lnTo>
                <a:lnTo>
                  <a:pt x="355" y="23198"/>
                </a:lnTo>
                <a:lnTo>
                  <a:pt x="373" y="23254"/>
                </a:lnTo>
                <a:lnTo>
                  <a:pt x="410" y="23291"/>
                </a:lnTo>
                <a:lnTo>
                  <a:pt x="448" y="23328"/>
                </a:lnTo>
                <a:lnTo>
                  <a:pt x="504" y="23366"/>
                </a:lnTo>
                <a:lnTo>
                  <a:pt x="578" y="23384"/>
                </a:lnTo>
                <a:lnTo>
                  <a:pt x="634" y="23384"/>
                </a:lnTo>
                <a:lnTo>
                  <a:pt x="690" y="23366"/>
                </a:lnTo>
                <a:lnTo>
                  <a:pt x="746" y="23347"/>
                </a:lnTo>
                <a:lnTo>
                  <a:pt x="839" y="23291"/>
                </a:lnTo>
                <a:lnTo>
                  <a:pt x="876" y="23235"/>
                </a:lnTo>
                <a:lnTo>
                  <a:pt x="894" y="23198"/>
                </a:lnTo>
                <a:lnTo>
                  <a:pt x="913" y="23142"/>
                </a:lnTo>
                <a:lnTo>
                  <a:pt x="913" y="23105"/>
                </a:lnTo>
                <a:lnTo>
                  <a:pt x="876" y="23012"/>
                </a:lnTo>
                <a:lnTo>
                  <a:pt x="820" y="22937"/>
                </a:lnTo>
                <a:lnTo>
                  <a:pt x="746" y="22882"/>
                </a:lnTo>
                <a:lnTo>
                  <a:pt x="690" y="22863"/>
                </a:lnTo>
                <a:lnTo>
                  <a:pt x="634" y="22844"/>
                </a:lnTo>
                <a:close/>
                <a:moveTo>
                  <a:pt x="91602" y="23068"/>
                </a:moveTo>
                <a:lnTo>
                  <a:pt x="91527" y="23086"/>
                </a:lnTo>
                <a:lnTo>
                  <a:pt x="91453" y="23124"/>
                </a:lnTo>
                <a:lnTo>
                  <a:pt x="91397" y="23161"/>
                </a:lnTo>
                <a:lnTo>
                  <a:pt x="91341" y="23198"/>
                </a:lnTo>
                <a:lnTo>
                  <a:pt x="91285" y="23254"/>
                </a:lnTo>
                <a:lnTo>
                  <a:pt x="91267" y="23328"/>
                </a:lnTo>
                <a:lnTo>
                  <a:pt x="91248" y="23403"/>
                </a:lnTo>
                <a:lnTo>
                  <a:pt x="91248" y="23459"/>
                </a:lnTo>
                <a:lnTo>
                  <a:pt x="91267" y="23589"/>
                </a:lnTo>
                <a:lnTo>
                  <a:pt x="91304" y="23645"/>
                </a:lnTo>
                <a:lnTo>
                  <a:pt x="91341" y="23682"/>
                </a:lnTo>
                <a:lnTo>
                  <a:pt x="91397" y="23719"/>
                </a:lnTo>
                <a:lnTo>
                  <a:pt x="91453" y="23757"/>
                </a:lnTo>
                <a:lnTo>
                  <a:pt x="91509" y="23775"/>
                </a:lnTo>
                <a:lnTo>
                  <a:pt x="91564" y="23794"/>
                </a:lnTo>
                <a:lnTo>
                  <a:pt x="91695" y="23775"/>
                </a:lnTo>
                <a:lnTo>
                  <a:pt x="91751" y="23757"/>
                </a:lnTo>
                <a:lnTo>
                  <a:pt x="91806" y="23719"/>
                </a:lnTo>
                <a:lnTo>
                  <a:pt x="91862" y="23682"/>
                </a:lnTo>
                <a:lnTo>
                  <a:pt x="91900" y="23626"/>
                </a:lnTo>
                <a:lnTo>
                  <a:pt x="91918" y="23552"/>
                </a:lnTo>
                <a:lnTo>
                  <a:pt x="91937" y="23459"/>
                </a:lnTo>
                <a:lnTo>
                  <a:pt x="91955" y="23384"/>
                </a:lnTo>
                <a:lnTo>
                  <a:pt x="91955" y="23291"/>
                </a:lnTo>
                <a:lnTo>
                  <a:pt x="91937" y="23217"/>
                </a:lnTo>
                <a:lnTo>
                  <a:pt x="91900" y="23161"/>
                </a:lnTo>
                <a:lnTo>
                  <a:pt x="91825" y="23105"/>
                </a:lnTo>
                <a:lnTo>
                  <a:pt x="91751" y="23086"/>
                </a:lnTo>
                <a:lnTo>
                  <a:pt x="91676" y="23068"/>
                </a:lnTo>
                <a:close/>
                <a:moveTo>
                  <a:pt x="91546" y="24632"/>
                </a:moveTo>
                <a:lnTo>
                  <a:pt x="91471" y="24650"/>
                </a:lnTo>
                <a:lnTo>
                  <a:pt x="91416" y="24669"/>
                </a:lnTo>
                <a:lnTo>
                  <a:pt x="91360" y="24688"/>
                </a:lnTo>
                <a:lnTo>
                  <a:pt x="91304" y="24743"/>
                </a:lnTo>
                <a:lnTo>
                  <a:pt x="91267" y="24781"/>
                </a:lnTo>
                <a:lnTo>
                  <a:pt x="91248" y="24837"/>
                </a:lnTo>
                <a:lnTo>
                  <a:pt x="91229" y="24911"/>
                </a:lnTo>
                <a:lnTo>
                  <a:pt x="91229" y="24967"/>
                </a:lnTo>
                <a:lnTo>
                  <a:pt x="91229" y="25023"/>
                </a:lnTo>
                <a:lnTo>
                  <a:pt x="91248" y="25079"/>
                </a:lnTo>
                <a:lnTo>
                  <a:pt x="91322" y="25172"/>
                </a:lnTo>
                <a:lnTo>
                  <a:pt x="91416" y="25246"/>
                </a:lnTo>
                <a:lnTo>
                  <a:pt x="91546" y="25265"/>
                </a:lnTo>
                <a:lnTo>
                  <a:pt x="91602" y="25265"/>
                </a:lnTo>
                <a:lnTo>
                  <a:pt x="91676" y="25246"/>
                </a:lnTo>
                <a:lnTo>
                  <a:pt x="91713" y="25209"/>
                </a:lnTo>
                <a:lnTo>
                  <a:pt x="91769" y="25153"/>
                </a:lnTo>
                <a:lnTo>
                  <a:pt x="91806" y="25116"/>
                </a:lnTo>
                <a:lnTo>
                  <a:pt x="91844" y="25041"/>
                </a:lnTo>
                <a:lnTo>
                  <a:pt x="91844" y="24985"/>
                </a:lnTo>
                <a:lnTo>
                  <a:pt x="91844" y="24911"/>
                </a:lnTo>
                <a:lnTo>
                  <a:pt x="91844" y="24855"/>
                </a:lnTo>
                <a:lnTo>
                  <a:pt x="91825" y="24818"/>
                </a:lnTo>
                <a:lnTo>
                  <a:pt x="91751" y="24725"/>
                </a:lnTo>
                <a:lnTo>
                  <a:pt x="91658" y="24669"/>
                </a:lnTo>
                <a:lnTo>
                  <a:pt x="91546" y="24632"/>
                </a:lnTo>
                <a:close/>
                <a:moveTo>
                  <a:pt x="727" y="25060"/>
                </a:moveTo>
                <a:lnTo>
                  <a:pt x="652" y="25079"/>
                </a:lnTo>
                <a:lnTo>
                  <a:pt x="597" y="25097"/>
                </a:lnTo>
                <a:lnTo>
                  <a:pt x="541" y="25134"/>
                </a:lnTo>
                <a:lnTo>
                  <a:pt x="485" y="25172"/>
                </a:lnTo>
                <a:lnTo>
                  <a:pt x="448" y="25228"/>
                </a:lnTo>
                <a:lnTo>
                  <a:pt x="429" y="25302"/>
                </a:lnTo>
                <a:lnTo>
                  <a:pt x="410" y="25358"/>
                </a:lnTo>
                <a:lnTo>
                  <a:pt x="410" y="25432"/>
                </a:lnTo>
                <a:lnTo>
                  <a:pt x="429" y="25488"/>
                </a:lnTo>
                <a:lnTo>
                  <a:pt x="466" y="25563"/>
                </a:lnTo>
                <a:lnTo>
                  <a:pt x="504" y="25600"/>
                </a:lnTo>
                <a:lnTo>
                  <a:pt x="559" y="25656"/>
                </a:lnTo>
                <a:lnTo>
                  <a:pt x="615" y="25674"/>
                </a:lnTo>
                <a:lnTo>
                  <a:pt x="671" y="25693"/>
                </a:lnTo>
                <a:lnTo>
                  <a:pt x="801" y="25693"/>
                </a:lnTo>
                <a:lnTo>
                  <a:pt x="913" y="25637"/>
                </a:lnTo>
                <a:lnTo>
                  <a:pt x="988" y="25544"/>
                </a:lnTo>
                <a:lnTo>
                  <a:pt x="1025" y="25451"/>
                </a:lnTo>
                <a:lnTo>
                  <a:pt x="1043" y="25376"/>
                </a:lnTo>
                <a:lnTo>
                  <a:pt x="1025" y="25321"/>
                </a:lnTo>
                <a:lnTo>
                  <a:pt x="988" y="25228"/>
                </a:lnTo>
                <a:lnTo>
                  <a:pt x="913" y="25134"/>
                </a:lnTo>
                <a:lnTo>
                  <a:pt x="820" y="25079"/>
                </a:lnTo>
                <a:lnTo>
                  <a:pt x="727" y="25060"/>
                </a:lnTo>
                <a:close/>
                <a:moveTo>
                  <a:pt x="91658" y="26289"/>
                </a:moveTo>
                <a:lnTo>
                  <a:pt x="91546" y="26345"/>
                </a:lnTo>
                <a:lnTo>
                  <a:pt x="91434" y="26419"/>
                </a:lnTo>
                <a:lnTo>
                  <a:pt x="91397" y="26475"/>
                </a:lnTo>
                <a:lnTo>
                  <a:pt x="91378" y="26531"/>
                </a:lnTo>
                <a:lnTo>
                  <a:pt x="91360" y="26587"/>
                </a:lnTo>
                <a:lnTo>
                  <a:pt x="91341" y="26661"/>
                </a:lnTo>
                <a:lnTo>
                  <a:pt x="91360" y="26717"/>
                </a:lnTo>
                <a:lnTo>
                  <a:pt x="91378" y="26773"/>
                </a:lnTo>
                <a:lnTo>
                  <a:pt x="91416" y="26829"/>
                </a:lnTo>
                <a:lnTo>
                  <a:pt x="91453" y="26885"/>
                </a:lnTo>
                <a:lnTo>
                  <a:pt x="91509" y="26922"/>
                </a:lnTo>
                <a:lnTo>
                  <a:pt x="91564" y="26959"/>
                </a:lnTo>
                <a:lnTo>
                  <a:pt x="91620" y="26978"/>
                </a:lnTo>
                <a:lnTo>
                  <a:pt x="91676" y="26978"/>
                </a:lnTo>
                <a:lnTo>
                  <a:pt x="91751" y="26959"/>
                </a:lnTo>
                <a:lnTo>
                  <a:pt x="91825" y="26940"/>
                </a:lnTo>
                <a:lnTo>
                  <a:pt x="91881" y="26922"/>
                </a:lnTo>
                <a:lnTo>
                  <a:pt x="91918" y="26866"/>
                </a:lnTo>
                <a:lnTo>
                  <a:pt x="91974" y="26829"/>
                </a:lnTo>
                <a:lnTo>
                  <a:pt x="91993" y="26773"/>
                </a:lnTo>
                <a:lnTo>
                  <a:pt x="92030" y="26698"/>
                </a:lnTo>
                <a:lnTo>
                  <a:pt x="92030" y="26642"/>
                </a:lnTo>
                <a:lnTo>
                  <a:pt x="92030" y="26568"/>
                </a:lnTo>
                <a:lnTo>
                  <a:pt x="92011" y="26494"/>
                </a:lnTo>
                <a:lnTo>
                  <a:pt x="91993" y="26419"/>
                </a:lnTo>
                <a:lnTo>
                  <a:pt x="91937" y="26363"/>
                </a:lnTo>
                <a:lnTo>
                  <a:pt x="91881" y="26326"/>
                </a:lnTo>
                <a:lnTo>
                  <a:pt x="91825" y="26289"/>
                </a:lnTo>
                <a:close/>
                <a:moveTo>
                  <a:pt x="708" y="26829"/>
                </a:moveTo>
                <a:lnTo>
                  <a:pt x="634" y="26847"/>
                </a:lnTo>
                <a:lnTo>
                  <a:pt x="559" y="26866"/>
                </a:lnTo>
                <a:lnTo>
                  <a:pt x="504" y="26903"/>
                </a:lnTo>
                <a:lnTo>
                  <a:pt x="429" y="26959"/>
                </a:lnTo>
                <a:lnTo>
                  <a:pt x="392" y="27015"/>
                </a:lnTo>
                <a:lnTo>
                  <a:pt x="355" y="27089"/>
                </a:lnTo>
                <a:lnTo>
                  <a:pt x="317" y="27164"/>
                </a:lnTo>
                <a:lnTo>
                  <a:pt x="317" y="27238"/>
                </a:lnTo>
                <a:lnTo>
                  <a:pt x="336" y="27331"/>
                </a:lnTo>
                <a:lnTo>
                  <a:pt x="355" y="27406"/>
                </a:lnTo>
                <a:lnTo>
                  <a:pt x="373" y="27462"/>
                </a:lnTo>
                <a:lnTo>
                  <a:pt x="410" y="27518"/>
                </a:lnTo>
                <a:lnTo>
                  <a:pt x="466" y="27555"/>
                </a:lnTo>
                <a:lnTo>
                  <a:pt x="541" y="27592"/>
                </a:lnTo>
                <a:lnTo>
                  <a:pt x="597" y="27611"/>
                </a:lnTo>
                <a:lnTo>
                  <a:pt x="671" y="27611"/>
                </a:lnTo>
                <a:lnTo>
                  <a:pt x="746" y="27592"/>
                </a:lnTo>
                <a:lnTo>
                  <a:pt x="801" y="27573"/>
                </a:lnTo>
                <a:lnTo>
                  <a:pt x="857" y="27536"/>
                </a:lnTo>
                <a:lnTo>
                  <a:pt x="950" y="27424"/>
                </a:lnTo>
                <a:lnTo>
                  <a:pt x="1006" y="27294"/>
                </a:lnTo>
                <a:lnTo>
                  <a:pt x="1025" y="27238"/>
                </a:lnTo>
                <a:lnTo>
                  <a:pt x="1025" y="27164"/>
                </a:lnTo>
                <a:lnTo>
                  <a:pt x="1006" y="27108"/>
                </a:lnTo>
                <a:lnTo>
                  <a:pt x="988" y="27033"/>
                </a:lnTo>
                <a:lnTo>
                  <a:pt x="950" y="26978"/>
                </a:lnTo>
                <a:lnTo>
                  <a:pt x="894" y="26922"/>
                </a:lnTo>
                <a:lnTo>
                  <a:pt x="839" y="26866"/>
                </a:lnTo>
                <a:lnTo>
                  <a:pt x="783" y="26847"/>
                </a:lnTo>
                <a:lnTo>
                  <a:pt x="708" y="26829"/>
                </a:lnTo>
                <a:close/>
                <a:moveTo>
                  <a:pt x="91620" y="28262"/>
                </a:moveTo>
                <a:lnTo>
                  <a:pt x="91564" y="28281"/>
                </a:lnTo>
                <a:lnTo>
                  <a:pt x="91490" y="28318"/>
                </a:lnTo>
                <a:lnTo>
                  <a:pt x="91434" y="28355"/>
                </a:lnTo>
                <a:lnTo>
                  <a:pt x="91378" y="28430"/>
                </a:lnTo>
                <a:lnTo>
                  <a:pt x="91360" y="28486"/>
                </a:lnTo>
                <a:lnTo>
                  <a:pt x="91341" y="28560"/>
                </a:lnTo>
                <a:lnTo>
                  <a:pt x="91341" y="28635"/>
                </a:lnTo>
                <a:lnTo>
                  <a:pt x="91360" y="28709"/>
                </a:lnTo>
                <a:lnTo>
                  <a:pt x="91378" y="28784"/>
                </a:lnTo>
                <a:lnTo>
                  <a:pt x="91434" y="28858"/>
                </a:lnTo>
                <a:lnTo>
                  <a:pt x="91490" y="28914"/>
                </a:lnTo>
                <a:lnTo>
                  <a:pt x="91546" y="28951"/>
                </a:lnTo>
                <a:lnTo>
                  <a:pt x="91620" y="28970"/>
                </a:lnTo>
                <a:lnTo>
                  <a:pt x="91695" y="28988"/>
                </a:lnTo>
                <a:lnTo>
                  <a:pt x="91806" y="28970"/>
                </a:lnTo>
                <a:lnTo>
                  <a:pt x="91900" y="28933"/>
                </a:lnTo>
                <a:lnTo>
                  <a:pt x="91974" y="28877"/>
                </a:lnTo>
                <a:lnTo>
                  <a:pt x="92030" y="28802"/>
                </a:lnTo>
                <a:lnTo>
                  <a:pt x="92067" y="28690"/>
                </a:lnTo>
                <a:lnTo>
                  <a:pt x="92067" y="28579"/>
                </a:lnTo>
                <a:lnTo>
                  <a:pt x="92030" y="28486"/>
                </a:lnTo>
                <a:lnTo>
                  <a:pt x="91955" y="28374"/>
                </a:lnTo>
                <a:lnTo>
                  <a:pt x="91955" y="28393"/>
                </a:lnTo>
                <a:lnTo>
                  <a:pt x="91881" y="28318"/>
                </a:lnTo>
                <a:lnTo>
                  <a:pt x="91825" y="28281"/>
                </a:lnTo>
                <a:lnTo>
                  <a:pt x="91769" y="28281"/>
                </a:lnTo>
                <a:lnTo>
                  <a:pt x="91695" y="28262"/>
                </a:lnTo>
                <a:close/>
                <a:moveTo>
                  <a:pt x="671" y="28635"/>
                </a:moveTo>
                <a:lnTo>
                  <a:pt x="597" y="28653"/>
                </a:lnTo>
                <a:lnTo>
                  <a:pt x="541" y="28690"/>
                </a:lnTo>
                <a:lnTo>
                  <a:pt x="485" y="28728"/>
                </a:lnTo>
                <a:lnTo>
                  <a:pt x="448" y="28784"/>
                </a:lnTo>
                <a:lnTo>
                  <a:pt x="410" y="28839"/>
                </a:lnTo>
                <a:lnTo>
                  <a:pt x="392" y="28914"/>
                </a:lnTo>
                <a:lnTo>
                  <a:pt x="392" y="28970"/>
                </a:lnTo>
                <a:lnTo>
                  <a:pt x="410" y="29044"/>
                </a:lnTo>
                <a:lnTo>
                  <a:pt x="429" y="29100"/>
                </a:lnTo>
                <a:lnTo>
                  <a:pt x="466" y="29156"/>
                </a:lnTo>
                <a:lnTo>
                  <a:pt x="522" y="29193"/>
                </a:lnTo>
                <a:lnTo>
                  <a:pt x="578" y="29230"/>
                </a:lnTo>
                <a:lnTo>
                  <a:pt x="634" y="29268"/>
                </a:lnTo>
                <a:lnTo>
                  <a:pt x="746" y="29268"/>
                </a:lnTo>
                <a:lnTo>
                  <a:pt x="839" y="29249"/>
                </a:lnTo>
                <a:lnTo>
                  <a:pt x="932" y="29175"/>
                </a:lnTo>
                <a:lnTo>
                  <a:pt x="969" y="29137"/>
                </a:lnTo>
                <a:lnTo>
                  <a:pt x="1006" y="29100"/>
                </a:lnTo>
                <a:lnTo>
                  <a:pt x="1025" y="29044"/>
                </a:lnTo>
                <a:lnTo>
                  <a:pt x="1043" y="28970"/>
                </a:lnTo>
                <a:lnTo>
                  <a:pt x="1043" y="28914"/>
                </a:lnTo>
                <a:lnTo>
                  <a:pt x="1025" y="28858"/>
                </a:lnTo>
                <a:lnTo>
                  <a:pt x="950" y="28746"/>
                </a:lnTo>
                <a:lnTo>
                  <a:pt x="913" y="28709"/>
                </a:lnTo>
                <a:lnTo>
                  <a:pt x="857" y="28672"/>
                </a:lnTo>
                <a:lnTo>
                  <a:pt x="801" y="28653"/>
                </a:lnTo>
                <a:lnTo>
                  <a:pt x="727" y="28635"/>
                </a:lnTo>
                <a:close/>
                <a:moveTo>
                  <a:pt x="91490" y="30087"/>
                </a:moveTo>
                <a:lnTo>
                  <a:pt x="91416" y="30124"/>
                </a:lnTo>
                <a:lnTo>
                  <a:pt x="91360" y="30161"/>
                </a:lnTo>
                <a:lnTo>
                  <a:pt x="91322" y="30217"/>
                </a:lnTo>
                <a:lnTo>
                  <a:pt x="91229" y="30347"/>
                </a:lnTo>
                <a:lnTo>
                  <a:pt x="91192" y="30422"/>
                </a:lnTo>
                <a:lnTo>
                  <a:pt x="91192" y="30496"/>
                </a:lnTo>
                <a:lnTo>
                  <a:pt x="91192" y="30590"/>
                </a:lnTo>
                <a:lnTo>
                  <a:pt x="91211" y="30645"/>
                </a:lnTo>
                <a:lnTo>
                  <a:pt x="91248" y="30720"/>
                </a:lnTo>
                <a:lnTo>
                  <a:pt x="91285" y="30776"/>
                </a:lnTo>
                <a:lnTo>
                  <a:pt x="91341" y="30832"/>
                </a:lnTo>
                <a:lnTo>
                  <a:pt x="91397" y="30869"/>
                </a:lnTo>
                <a:lnTo>
                  <a:pt x="91471" y="30887"/>
                </a:lnTo>
                <a:lnTo>
                  <a:pt x="91546" y="30906"/>
                </a:lnTo>
                <a:lnTo>
                  <a:pt x="91639" y="30887"/>
                </a:lnTo>
                <a:lnTo>
                  <a:pt x="91713" y="30869"/>
                </a:lnTo>
                <a:lnTo>
                  <a:pt x="91769" y="30832"/>
                </a:lnTo>
                <a:lnTo>
                  <a:pt x="91825" y="30776"/>
                </a:lnTo>
                <a:lnTo>
                  <a:pt x="91862" y="30720"/>
                </a:lnTo>
                <a:lnTo>
                  <a:pt x="91900" y="30645"/>
                </a:lnTo>
                <a:lnTo>
                  <a:pt x="91918" y="30590"/>
                </a:lnTo>
                <a:lnTo>
                  <a:pt x="91918" y="30496"/>
                </a:lnTo>
                <a:lnTo>
                  <a:pt x="91918" y="30422"/>
                </a:lnTo>
                <a:lnTo>
                  <a:pt x="91881" y="30347"/>
                </a:lnTo>
                <a:lnTo>
                  <a:pt x="91806" y="30217"/>
                </a:lnTo>
                <a:lnTo>
                  <a:pt x="91751" y="30161"/>
                </a:lnTo>
                <a:lnTo>
                  <a:pt x="91695" y="30124"/>
                </a:lnTo>
                <a:lnTo>
                  <a:pt x="91620" y="30087"/>
                </a:lnTo>
                <a:close/>
                <a:moveTo>
                  <a:pt x="876" y="30608"/>
                </a:moveTo>
                <a:lnTo>
                  <a:pt x="801" y="30627"/>
                </a:lnTo>
                <a:lnTo>
                  <a:pt x="746" y="30645"/>
                </a:lnTo>
                <a:lnTo>
                  <a:pt x="690" y="30683"/>
                </a:lnTo>
                <a:lnTo>
                  <a:pt x="634" y="30738"/>
                </a:lnTo>
                <a:lnTo>
                  <a:pt x="597" y="30813"/>
                </a:lnTo>
                <a:lnTo>
                  <a:pt x="578" y="30887"/>
                </a:lnTo>
                <a:lnTo>
                  <a:pt x="597" y="30962"/>
                </a:lnTo>
                <a:lnTo>
                  <a:pt x="615" y="31036"/>
                </a:lnTo>
                <a:lnTo>
                  <a:pt x="652" y="31111"/>
                </a:lnTo>
                <a:lnTo>
                  <a:pt x="690" y="31167"/>
                </a:lnTo>
                <a:lnTo>
                  <a:pt x="746" y="31223"/>
                </a:lnTo>
                <a:lnTo>
                  <a:pt x="839" y="31260"/>
                </a:lnTo>
                <a:lnTo>
                  <a:pt x="857" y="31260"/>
                </a:lnTo>
                <a:lnTo>
                  <a:pt x="894" y="31316"/>
                </a:lnTo>
                <a:lnTo>
                  <a:pt x="932" y="31334"/>
                </a:lnTo>
                <a:lnTo>
                  <a:pt x="969" y="31316"/>
                </a:lnTo>
                <a:lnTo>
                  <a:pt x="1006" y="31297"/>
                </a:lnTo>
                <a:lnTo>
                  <a:pt x="1099" y="31241"/>
                </a:lnTo>
                <a:lnTo>
                  <a:pt x="1137" y="31204"/>
                </a:lnTo>
                <a:lnTo>
                  <a:pt x="1174" y="31148"/>
                </a:lnTo>
                <a:lnTo>
                  <a:pt x="1230" y="31036"/>
                </a:lnTo>
                <a:lnTo>
                  <a:pt x="1230" y="30962"/>
                </a:lnTo>
                <a:lnTo>
                  <a:pt x="1230" y="30906"/>
                </a:lnTo>
                <a:lnTo>
                  <a:pt x="1211" y="30832"/>
                </a:lnTo>
                <a:lnTo>
                  <a:pt x="1174" y="30757"/>
                </a:lnTo>
                <a:lnTo>
                  <a:pt x="1137" y="30720"/>
                </a:lnTo>
                <a:lnTo>
                  <a:pt x="1081" y="30664"/>
                </a:lnTo>
                <a:lnTo>
                  <a:pt x="1025" y="30627"/>
                </a:lnTo>
                <a:lnTo>
                  <a:pt x="950" y="30608"/>
                </a:lnTo>
                <a:close/>
                <a:moveTo>
                  <a:pt x="91620" y="31781"/>
                </a:moveTo>
                <a:lnTo>
                  <a:pt x="91564" y="31800"/>
                </a:lnTo>
                <a:lnTo>
                  <a:pt x="91527" y="31818"/>
                </a:lnTo>
                <a:lnTo>
                  <a:pt x="91471" y="31856"/>
                </a:lnTo>
                <a:lnTo>
                  <a:pt x="91434" y="31911"/>
                </a:lnTo>
                <a:lnTo>
                  <a:pt x="91397" y="32004"/>
                </a:lnTo>
                <a:lnTo>
                  <a:pt x="91397" y="32098"/>
                </a:lnTo>
                <a:lnTo>
                  <a:pt x="91434" y="32191"/>
                </a:lnTo>
                <a:lnTo>
                  <a:pt x="91509" y="32247"/>
                </a:lnTo>
                <a:lnTo>
                  <a:pt x="91546" y="32284"/>
                </a:lnTo>
                <a:lnTo>
                  <a:pt x="91602" y="32302"/>
                </a:lnTo>
                <a:lnTo>
                  <a:pt x="91695" y="32302"/>
                </a:lnTo>
                <a:lnTo>
                  <a:pt x="91769" y="32265"/>
                </a:lnTo>
                <a:lnTo>
                  <a:pt x="91844" y="32209"/>
                </a:lnTo>
                <a:lnTo>
                  <a:pt x="91900" y="32135"/>
                </a:lnTo>
                <a:lnTo>
                  <a:pt x="91918" y="32042"/>
                </a:lnTo>
                <a:lnTo>
                  <a:pt x="91900" y="31949"/>
                </a:lnTo>
                <a:lnTo>
                  <a:pt x="91881" y="31911"/>
                </a:lnTo>
                <a:lnTo>
                  <a:pt x="91844" y="31874"/>
                </a:lnTo>
                <a:lnTo>
                  <a:pt x="91788" y="31837"/>
                </a:lnTo>
                <a:lnTo>
                  <a:pt x="91732" y="31800"/>
                </a:lnTo>
                <a:lnTo>
                  <a:pt x="91676" y="31781"/>
                </a:lnTo>
                <a:close/>
                <a:moveTo>
                  <a:pt x="652" y="32340"/>
                </a:moveTo>
                <a:lnTo>
                  <a:pt x="578" y="32358"/>
                </a:lnTo>
                <a:lnTo>
                  <a:pt x="522" y="32377"/>
                </a:lnTo>
                <a:lnTo>
                  <a:pt x="466" y="32414"/>
                </a:lnTo>
                <a:lnTo>
                  <a:pt x="410" y="32451"/>
                </a:lnTo>
                <a:lnTo>
                  <a:pt x="355" y="32507"/>
                </a:lnTo>
                <a:lnTo>
                  <a:pt x="317" y="32563"/>
                </a:lnTo>
                <a:lnTo>
                  <a:pt x="299" y="32637"/>
                </a:lnTo>
                <a:lnTo>
                  <a:pt x="280" y="32693"/>
                </a:lnTo>
                <a:lnTo>
                  <a:pt x="299" y="32768"/>
                </a:lnTo>
                <a:lnTo>
                  <a:pt x="299" y="32824"/>
                </a:lnTo>
                <a:lnTo>
                  <a:pt x="336" y="32880"/>
                </a:lnTo>
                <a:lnTo>
                  <a:pt x="373" y="32935"/>
                </a:lnTo>
                <a:lnTo>
                  <a:pt x="410" y="32973"/>
                </a:lnTo>
                <a:lnTo>
                  <a:pt x="466" y="33010"/>
                </a:lnTo>
                <a:lnTo>
                  <a:pt x="541" y="33028"/>
                </a:lnTo>
                <a:lnTo>
                  <a:pt x="597" y="33047"/>
                </a:lnTo>
                <a:lnTo>
                  <a:pt x="671" y="33047"/>
                </a:lnTo>
                <a:lnTo>
                  <a:pt x="727" y="33028"/>
                </a:lnTo>
                <a:lnTo>
                  <a:pt x="801" y="32991"/>
                </a:lnTo>
                <a:lnTo>
                  <a:pt x="857" y="32954"/>
                </a:lnTo>
                <a:lnTo>
                  <a:pt x="894" y="32917"/>
                </a:lnTo>
                <a:lnTo>
                  <a:pt x="932" y="32861"/>
                </a:lnTo>
                <a:lnTo>
                  <a:pt x="969" y="32805"/>
                </a:lnTo>
                <a:lnTo>
                  <a:pt x="988" y="32731"/>
                </a:lnTo>
                <a:lnTo>
                  <a:pt x="988" y="32656"/>
                </a:lnTo>
                <a:lnTo>
                  <a:pt x="969" y="32582"/>
                </a:lnTo>
                <a:lnTo>
                  <a:pt x="950" y="32526"/>
                </a:lnTo>
                <a:lnTo>
                  <a:pt x="913" y="32470"/>
                </a:lnTo>
                <a:lnTo>
                  <a:pt x="857" y="32414"/>
                </a:lnTo>
                <a:lnTo>
                  <a:pt x="801" y="32377"/>
                </a:lnTo>
                <a:lnTo>
                  <a:pt x="727" y="32358"/>
                </a:lnTo>
                <a:lnTo>
                  <a:pt x="652" y="32340"/>
                </a:lnTo>
                <a:close/>
                <a:moveTo>
                  <a:pt x="91602" y="33401"/>
                </a:moveTo>
                <a:lnTo>
                  <a:pt x="91509" y="33457"/>
                </a:lnTo>
                <a:lnTo>
                  <a:pt x="91453" y="33531"/>
                </a:lnTo>
                <a:lnTo>
                  <a:pt x="91416" y="33606"/>
                </a:lnTo>
                <a:lnTo>
                  <a:pt x="91434" y="33699"/>
                </a:lnTo>
                <a:lnTo>
                  <a:pt x="91471" y="33792"/>
                </a:lnTo>
                <a:lnTo>
                  <a:pt x="91527" y="33848"/>
                </a:lnTo>
                <a:lnTo>
                  <a:pt x="91620" y="33866"/>
                </a:lnTo>
                <a:lnTo>
                  <a:pt x="91732" y="33866"/>
                </a:lnTo>
                <a:lnTo>
                  <a:pt x="91806" y="33829"/>
                </a:lnTo>
                <a:lnTo>
                  <a:pt x="91844" y="33755"/>
                </a:lnTo>
                <a:lnTo>
                  <a:pt x="91881" y="33680"/>
                </a:lnTo>
                <a:lnTo>
                  <a:pt x="91881" y="33587"/>
                </a:lnTo>
                <a:lnTo>
                  <a:pt x="91844" y="33513"/>
                </a:lnTo>
                <a:lnTo>
                  <a:pt x="91788" y="33438"/>
                </a:lnTo>
                <a:lnTo>
                  <a:pt x="91695" y="33401"/>
                </a:lnTo>
                <a:close/>
                <a:moveTo>
                  <a:pt x="708" y="34034"/>
                </a:moveTo>
                <a:lnTo>
                  <a:pt x="652" y="34052"/>
                </a:lnTo>
                <a:lnTo>
                  <a:pt x="597" y="34052"/>
                </a:lnTo>
                <a:lnTo>
                  <a:pt x="541" y="34090"/>
                </a:lnTo>
                <a:lnTo>
                  <a:pt x="504" y="34127"/>
                </a:lnTo>
                <a:lnTo>
                  <a:pt x="466" y="34164"/>
                </a:lnTo>
                <a:lnTo>
                  <a:pt x="429" y="34220"/>
                </a:lnTo>
                <a:lnTo>
                  <a:pt x="410" y="34276"/>
                </a:lnTo>
                <a:lnTo>
                  <a:pt x="410" y="34332"/>
                </a:lnTo>
                <a:lnTo>
                  <a:pt x="410" y="34388"/>
                </a:lnTo>
                <a:lnTo>
                  <a:pt x="429" y="34443"/>
                </a:lnTo>
                <a:lnTo>
                  <a:pt x="485" y="34537"/>
                </a:lnTo>
                <a:lnTo>
                  <a:pt x="578" y="34592"/>
                </a:lnTo>
                <a:lnTo>
                  <a:pt x="671" y="34630"/>
                </a:lnTo>
                <a:lnTo>
                  <a:pt x="746" y="34630"/>
                </a:lnTo>
                <a:lnTo>
                  <a:pt x="801" y="34611"/>
                </a:lnTo>
                <a:lnTo>
                  <a:pt x="857" y="34592"/>
                </a:lnTo>
                <a:lnTo>
                  <a:pt x="894" y="34555"/>
                </a:lnTo>
                <a:lnTo>
                  <a:pt x="932" y="34499"/>
                </a:lnTo>
                <a:lnTo>
                  <a:pt x="969" y="34462"/>
                </a:lnTo>
                <a:lnTo>
                  <a:pt x="988" y="34406"/>
                </a:lnTo>
                <a:lnTo>
                  <a:pt x="988" y="34332"/>
                </a:lnTo>
                <a:lnTo>
                  <a:pt x="988" y="34276"/>
                </a:lnTo>
                <a:lnTo>
                  <a:pt x="969" y="34220"/>
                </a:lnTo>
                <a:lnTo>
                  <a:pt x="913" y="34127"/>
                </a:lnTo>
                <a:lnTo>
                  <a:pt x="820" y="34071"/>
                </a:lnTo>
                <a:lnTo>
                  <a:pt x="708" y="34034"/>
                </a:lnTo>
                <a:close/>
                <a:moveTo>
                  <a:pt x="91620" y="35058"/>
                </a:moveTo>
                <a:lnTo>
                  <a:pt x="91490" y="35076"/>
                </a:lnTo>
                <a:lnTo>
                  <a:pt x="91434" y="35095"/>
                </a:lnTo>
                <a:lnTo>
                  <a:pt x="91378" y="35114"/>
                </a:lnTo>
                <a:lnTo>
                  <a:pt x="91341" y="35170"/>
                </a:lnTo>
                <a:lnTo>
                  <a:pt x="91304" y="35207"/>
                </a:lnTo>
                <a:lnTo>
                  <a:pt x="91267" y="35263"/>
                </a:lnTo>
                <a:lnTo>
                  <a:pt x="91248" y="35337"/>
                </a:lnTo>
                <a:lnTo>
                  <a:pt x="91248" y="35393"/>
                </a:lnTo>
                <a:lnTo>
                  <a:pt x="91267" y="35449"/>
                </a:lnTo>
                <a:lnTo>
                  <a:pt x="91285" y="35505"/>
                </a:lnTo>
                <a:lnTo>
                  <a:pt x="91322" y="35561"/>
                </a:lnTo>
                <a:lnTo>
                  <a:pt x="91360" y="35598"/>
                </a:lnTo>
                <a:lnTo>
                  <a:pt x="91416" y="35635"/>
                </a:lnTo>
                <a:lnTo>
                  <a:pt x="91471" y="35672"/>
                </a:lnTo>
                <a:lnTo>
                  <a:pt x="91658" y="35672"/>
                </a:lnTo>
                <a:lnTo>
                  <a:pt x="91713" y="35654"/>
                </a:lnTo>
                <a:lnTo>
                  <a:pt x="91769" y="35616"/>
                </a:lnTo>
                <a:lnTo>
                  <a:pt x="91806" y="35579"/>
                </a:lnTo>
                <a:lnTo>
                  <a:pt x="91844" y="35523"/>
                </a:lnTo>
                <a:lnTo>
                  <a:pt x="91881" y="35412"/>
                </a:lnTo>
                <a:lnTo>
                  <a:pt x="91862" y="35281"/>
                </a:lnTo>
                <a:lnTo>
                  <a:pt x="91844" y="35225"/>
                </a:lnTo>
                <a:lnTo>
                  <a:pt x="91825" y="35170"/>
                </a:lnTo>
                <a:lnTo>
                  <a:pt x="91788" y="35132"/>
                </a:lnTo>
                <a:lnTo>
                  <a:pt x="91732" y="35095"/>
                </a:lnTo>
                <a:lnTo>
                  <a:pt x="91620" y="35058"/>
                </a:lnTo>
                <a:close/>
                <a:moveTo>
                  <a:pt x="801" y="35821"/>
                </a:moveTo>
                <a:lnTo>
                  <a:pt x="708" y="35840"/>
                </a:lnTo>
                <a:lnTo>
                  <a:pt x="652" y="35858"/>
                </a:lnTo>
                <a:lnTo>
                  <a:pt x="615" y="35877"/>
                </a:lnTo>
                <a:lnTo>
                  <a:pt x="541" y="35970"/>
                </a:lnTo>
                <a:lnTo>
                  <a:pt x="504" y="36082"/>
                </a:lnTo>
                <a:lnTo>
                  <a:pt x="504" y="36138"/>
                </a:lnTo>
                <a:lnTo>
                  <a:pt x="504" y="36194"/>
                </a:lnTo>
                <a:lnTo>
                  <a:pt x="522" y="36249"/>
                </a:lnTo>
                <a:lnTo>
                  <a:pt x="559" y="36305"/>
                </a:lnTo>
                <a:lnTo>
                  <a:pt x="597" y="36342"/>
                </a:lnTo>
                <a:lnTo>
                  <a:pt x="634" y="36380"/>
                </a:lnTo>
                <a:lnTo>
                  <a:pt x="746" y="36417"/>
                </a:lnTo>
                <a:lnTo>
                  <a:pt x="857" y="36417"/>
                </a:lnTo>
                <a:lnTo>
                  <a:pt x="913" y="36398"/>
                </a:lnTo>
                <a:lnTo>
                  <a:pt x="969" y="36361"/>
                </a:lnTo>
                <a:lnTo>
                  <a:pt x="1006" y="36324"/>
                </a:lnTo>
                <a:lnTo>
                  <a:pt x="1043" y="36268"/>
                </a:lnTo>
                <a:lnTo>
                  <a:pt x="1062" y="36212"/>
                </a:lnTo>
                <a:lnTo>
                  <a:pt x="1081" y="36156"/>
                </a:lnTo>
                <a:lnTo>
                  <a:pt x="1081" y="36082"/>
                </a:lnTo>
                <a:lnTo>
                  <a:pt x="1062" y="36026"/>
                </a:lnTo>
                <a:lnTo>
                  <a:pt x="988" y="35914"/>
                </a:lnTo>
                <a:lnTo>
                  <a:pt x="913" y="35858"/>
                </a:lnTo>
                <a:lnTo>
                  <a:pt x="801" y="35821"/>
                </a:lnTo>
                <a:close/>
                <a:moveTo>
                  <a:pt x="91490" y="36827"/>
                </a:moveTo>
                <a:lnTo>
                  <a:pt x="91397" y="36864"/>
                </a:lnTo>
                <a:lnTo>
                  <a:pt x="91341" y="36920"/>
                </a:lnTo>
                <a:lnTo>
                  <a:pt x="91304" y="36957"/>
                </a:lnTo>
                <a:lnTo>
                  <a:pt x="91267" y="37031"/>
                </a:lnTo>
                <a:lnTo>
                  <a:pt x="91248" y="37087"/>
                </a:lnTo>
                <a:lnTo>
                  <a:pt x="91248" y="37162"/>
                </a:lnTo>
                <a:lnTo>
                  <a:pt x="91248" y="37218"/>
                </a:lnTo>
                <a:lnTo>
                  <a:pt x="91267" y="37292"/>
                </a:lnTo>
                <a:lnTo>
                  <a:pt x="91285" y="37348"/>
                </a:lnTo>
                <a:lnTo>
                  <a:pt x="91341" y="37404"/>
                </a:lnTo>
                <a:lnTo>
                  <a:pt x="91397" y="37460"/>
                </a:lnTo>
                <a:lnTo>
                  <a:pt x="91453" y="37497"/>
                </a:lnTo>
                <a:lnTo>
                  <a:pt x="91527" y="37515"/>
                </a:lnTo>
                <a:lnTo>
                  <a:pt x="91602" y="37515"/>
                </a:lnTo>
                <a:lnTo>
                  <a:pt x="91676" y="37497"/>
                </a:lnTo>
                <a:lnTo>
                  <a:pt x="91732" y="37460"/>
                </a:lnTo>
                <a:lnTo>
                  <a:pt x="91788" y="37422"/>
                </a:lnTo>
                <a:lnTo>
                  <a:pt x="91844" y="37366"/>
                </a:lnTo>
                <a:lnTo>
                  <a:pt x="91862" y="37292"/>
                </a:lnTo>
                <a:lnTo>
                  <a:pt x="91881" y="37236"/>
                </a:lnTo>
                <a:lnTo>
                  <a:pt x="91881" y="37162"/>
                </a:lnTo>
                <a:lnTo>
                  <a:pt x="91881" y="37087"/>
                </a:lnTo>
                <a:lnTo>
                  <a:pt x="91862" y="37031"/>
                </a:lnTo>
                <a:lnTo>
                  <a:pt x="91825" y="36957"/>
                </a:lnTo>
                <a:lnTo>
                  <a:pt x="91788" y="36901"/>
                </a:lnTo>
                <a:lnTo>
                  <a:pt x="91695" y="36845"/>
                </a:lnTo>
                <a:lnTo>
                  <a:pt x="91602" y="36827"/>
                </a:lnTo>
                <a:close/>
                <a:moveTo>
                  <a:pt x="597" y="37478"/>
                </a:moveTo>
                <a:lnTo>
                  <a:pt x="522" y="37497"/>
                </a:lnTo>
                <a:lnTo>
                  <a:pt x="466" y="37497"/>
                </a:lnTo>
                <a:lnTo>
                  <a:pt x="392" y="37534"/>
                </a:lnTo>
                <a:lnTo>
                  <a:pt x="336" y="37571"/>
                </a:lnTo>
                <a:lnTo>
                  <a:pt x="299" y="37627"/>
                </a:lnTo>
                <a:lnTo>
                  <a:pt x="261" y="37683"/>
                </a:lnTo>
                <a:lnTo>
                  <a:pt x="243" y="37739"/>
                </a:lnTo>
                <a:lnTo>
                  <a:pt x="224" y="37869"/>
                </a:lnTo>
                <a:lnTo>
                  <a:pt x="224" y="37944"/>
                </a:lnTo>
                <a:lnTo>
                  <a:pt x="243" y="37999"/>
                </a:lnTo>
                <a:lnTo>
                  <a:pt x="280" y="38074"/>
                </a:lnTo>
                <a:lnTo>
                  <a:pt x="317" y="38130"/>
                </a:lnTo>
                <a:lnTo>
                  <a:pt x="373" y="38167"/>
                </a:lnTo>
                <a:lnTo>
                  <a:pt x="429" y="38204"/>
                </a:lnTo>
                <a:lnTo>
                  <a:pt x="485" y="38223"/>
                </a:lnTo>
                <a:lnTo>
                  <a:pt x="615" y="38223"/>
                </a:lnTo>
                <a:lnTo>
                  <a:pt x="690" y="38186"/>
                </a:lnTo>
                <a:lnTo>
                  <a:pt x="746" y="38148"/>
                </a:lnTo>
                <a:lnTo>
                  <a:pt x="783" y="38093"/>
                </a:lnTo>
                <a:lnTo>
                  <a:pt x="820" y="38037"/>
                </a:lnTo>
                <a:lnTo>
                  <a:pt x="839" y="37962"/>
                </a:lnTo>
                <a:lnTo>
                  <a:pt x="839" y="37888"/>
                </a:lnTo>
                <a:lnTo>
                  <a:pt x="857" y="37832"/>
                </a:lnTo>
                <a:lnTo>
                  <a:pt x="876" y="37739"/>
                </a:lnTo>
                <a:lnTo>
                  <a:pt x="857" y="37664"/>
                </a:lnTo>
                <a:lnTo>
                  <a:pt x="820" y="37590"/>
                </a:lnTo>
                <a:lnTo>
                  <a:pt x="764" y="37553"/>
                </a:lnTo>
                <a:lnTo>
                  <a:pt x="708" y="37515"/>
                </a:lnTo>
                <a:lnTo>
                  <a:pt x="652" y="37497"/>
                </a:lnTo>
                <a:lnTo>
                  <a:pt x="597" y="37478"/>
                </a:lnTo>
                <a:close/>
                <a:moveTo>
                  <a:pt x="615" y="39005"/>
                </a:moveTo>
                <a:lnTo>
                  <a:pt x="559" y="39023"/>
                </a:lnTo>
                <a:lnTo>
                  <a:pt x="504" y="39042"/>
                </a:lnTo>
                <a:lnTo>
                  <a:pt x="410" y="39117"/>
                </a:lnTo>
                <a:lnTo>
                  <a:pt x="373" y="39154"/>
                </a:lnTo>
                <a:lnTo>
                  <a:pt x="336" y="39210"/>
                </a:lnTo>
                <a:lnTo>
                  <a:pt x="317" y="39266"/>
                </a:lnTo>
                <a:lnTo>
                  <a:pt x="317" y="39321"/>
                </a:lnTo>
                <a:lnTo>
                  <a:pt x="317" y="39396"/>
                </a:lnTo>
                <a:lnTo>
                  <a:pt x="336" y="39452"/>
                </a:lnTo>
                <a:lnTo>
                  <a:pt x="355" y="39508"/>
                </a:lnTo>
                <a:lnTo>
                  <a:pt x="410" y="39545"/>
                </a:lnTo>
                <a:lnTo>
                  <a:pt x="504" y="39619"/>
                </a:lnTo>
                <a:lnTo>
                  <a:pt x="597" y="39638"/>
                </a:lnTo>
                <a:lnTo>
                  <a:pt x="708" y="39619"/>
                </a:lnTo>
                <a:lnTo>
                  <a:pt x="801" y="39563"/>
                </a:lnTo>
                <a:lnTo>
                  <a:pt x="857" y="39526"/>
                </a:lnTo>
                <a:lnTo>
                  <a:pt x="876" y="39470"/>
                </a:lnTo>
                <a:lnTo>
                  <a:pt x="913" y="39414"/>
                </a:lnTo>
                <a:lnTo>
                  <a:pt x="913" y="39340"/>
                </a:lnTo>
                <a:lnTo>
                  <a:pt x="913" y="39284"/>
                </a:lnTo>
                <a:lnTo>
                  <a:pt x="894" y="39228"/>
                </a:lnTo>
                <a:lnTo>
                  <a:pt x="876" y="39172"/>
                </a:lnTo>
                <a:lnTo>
                  <a:pt x="820" y="39117"/>
                </a:lnTo>
                <a:lnTo>
                  <a:pt x="727" y="39042"/>
                </a:lnTo>
                <a:lnTo>
                  <a:pt x="671" y="39023"/>
                </a:lnTo>
                <a:lnTo>
                  <a:pt x="615" y="39005"/>
                </a:lnTo>
                <a:close/>
                <a:moveTo>
                  <a:pt x="91695" y="38949"/>
                </a:moveTo>
                <a:lnTo>
                  <a:pt x="91620" y="38968"/>
                </a:lnTo>
                <a:lnTo>
                  <a:pt x="91509" y="39042"/>
                </a:lnTo>
                <a:lnTo>
                  <a:pt x="91471" y="39098"/>
                </a:lnTo>
                <a:lnTo>
                  <a:pt x="91434" y="39154"/>
                </a:lnTo>
                <a:lnTo>
                  <a:pt x="91416" y="39210"/>
                </a:lnTo>
                <a:lnTo>
                  <a:pt x="91397" y="39284"/>
                </a:lnTo>
                <a:lnTo>
                  <a:pt x="91397" y="39340"/>
                </a:lnTo>
                <a:lnTo>
                  <a:pt x="91416" y="39396"/>
                </a:lnTo>
                <a:lnTo>
                  <a:pt x="91434" y="39470"/>
                </a:lnTo>
                <a:lnTo>
                  <a:pt x="91471" y="39526"/>
                </a:lnTo>
                <a:lnTo>
                  <a:pt x="91509" y="39563"/>
                </a:lnTo>
                <a:lnTo>
                  <a:pt x="91564" y="39601"/>
                </a:lnTo>
                <a:lnTo>
                  <a:pt x="91620" y="39638"/>
                </a:lnTo>
                <a:lnTo>
                  <a:pt x="91695" y="39657"/>
                </a:lnTo>
                <a:lnTo>
                  <a:pt x="91751" y="39657"/>
                </a:lnTo>
                <a:lnTo>
                  <a:pt x="91825" y="39638"/>
                </a:lnTo>
                <a:lnTo>
                  <a:pt x="91881" y="39619"/>
                </a:lnTo>
                <a:lnTo>
                  <a:pt x="91937" y="39601"/>
                </a:lnTo>
                <a:lnTo>
                  <a:pt x="91993" y="39545"/>
                </a:lnTo>
                <a:lnTo>
                  <a:pt x="92030" y="39489"/>
                </a:lnTo>
                <a:lnTo>
                  <a:pt x="92067" y="39433"/>
                </a:lnTo>
                <a:lnTo>
                  <a:pt x="92086" y="39359"/>
                </a:lnTo>
                <a:lnTo>
                  <a:pt x="92086" y="39303"/>
                </a:lnTo>
                <a:lnTo>
                  <a:pt x="92067" y="39228"/>
                </a:lnTo>
                <a:lnTo>
                  <a:pt x="92049" y="39172"/>
                </a:lnTo>
                <a:lnTo>
                  <a:pt x="92011" y="39098"/>
                </a:lnTo>
                <a:lnTo>
                  <a:pt x="91974" y="39042"/>
                </a:lnTo>
                <a:lnTo>
                  <a:pt x="91918" y="39005"/>
                </a:lnTo>
                <a:lnTo>
                  <a:pt x="91844" y="38968"/>
                </a:lnTo>
                <a:lnTo>
                  <a:pt x="91769" y="38949"/>
                </a:lnTo>
                <a:close/>
                <a:moveTo>
                  <a:pt x="597" y="40476"/>
                </a:moveTo>
                <a:lnTo>
                  <a:pt x="541" y="40494"/>
                </a:lnTo>
                <a:lnTo>
                  <a:pt x="485" y="40513"/>
                </a:lnTo>
                <a:lnTo>
                  <a:pt x="392" y="40587"/>
                </a:lnTo>
                <a:lnTo>
                  <a:pt x="317" y="40699"/>
                </a:lnTo>
                <a:lnTo>
                  <a:pt x="317" y="40755"/>
                </a:lnTo>
                <a:lnTo>
                  <a:pt x="299" y="40811"/>
                </a:lnTo>
                <a:lnTo>
                  <a:pt x="317" y="40885"/>
                </a:lnTo>
                <a:lnTo>
                  <a:pt x="336" y="40941"/>
                </a:lnTo>
                <a:lnTo>
                  <a:pt x="373" y="40997"/>
                </a:lnTo>
                <a:lnTo>
                  <a:pt x="410" y="41034"/>
                </a:lnTo>
                <a:lnTo>
                  <a:pt x="504" y="41090"/>
                </a:lnTo>
                <a:lnTo>
                  <a:pt x="615" y="41109"/>
                </a:lnTo>
                <a:lnTo>
                  <a:pt x="727" y="41090"/>
                </a:lnTo>
                <a:lnTo>
                  <a:pt x="783" y="41053"/>
                </a:lnTo>
                <a:lnTo>
                  <a:pt x="839" y="41016"/>
                </a:lnTo>
                <a:lnTo>
                  <a:pt x="876" y="40960"/>
                </a:lnTo>
                <a:lnTo>
                  <a:pt x="913" y="40904"/>
                </a:lnTo>
                <a:lnTo>
                  <a:pt x="913" y="40848"/>
                </a:lnTo>
                <a:lnTo>
                  <a:pt x="932" y="40774"/>
                </a:lnTo>
                <a:lnTo>
                  <a:pt x="913" y="40699"/>
                </a:lnTo>
                <a:lnTo>
                  <a:pt x="876" y="40643"/>
                </a:lnTo>
                <a:lnTo>
                  <a:pt x="801" y="40550"/>
                </a:lnTo>
                <a:lnTo>
                  <a:pt x="708" y="40494"/>
                </a:lnTo>
                <a:lnTo>
                  <a:pt x="652" y="40476"/>
                </a:lnTo>
                <a:close/>
                <a:moveTo>
                  <a:pt x="91732" y="40625"/>
                </a:moveTo>
                <a:lnTo>
                  <a:pt x="91676" y="40643"/>
                </a:lnTo>
                <a:lnTo>
                  <a:pt x="91620" y="40643"/>
                </a:lnTo>
                <a:lnTo>
                  <a:pt x="91564" y="40680"/>
                </a:lnTo>
                <a:lnTo>
                  <a:pt x="91509" y="40755"/>
                </a:lnTo>
                <a:lnTo>
                  <a:pt x="91471" y="40848"/>
                </a:lnTo>
                <a:lnTo>
                  <a:pt x="91471" y="40941"/>
                </a:lnTo>
                <a:lnTo>
                  <a:pt x="91490" y="41034"/>
                </a:lnTo>
                <a:lnTo>
                  <a:pt x="91527" y="41090"/>
                </a:lnTo>
                <a:lnTo>
                  <a:pt x="91564" y="41127"/>
                </a:lnTo>
                <a:lnTo>
                  <a:pt x="91658" y="41165"/>
                </a:lnTo>
                <a:lnTo>
                  <a:pt x="91769" y="41183"/>
                </a:lnTo>
                <a:lnTo>
                  <a:pt x="91825" y="41165"/>
                </a:lnTo>
                <a:lnTo>
                  <a:pt x="91881" y="41146"/>
                </a:lnTo>
                <a:lnTo>
                  <a:pt x="91918" y="41109"/>
                </a:lnTo>
                <a:lnTo>
                  <a:pt x="91955" y="41071"/>
                </a:lnTo>
                <a:lnTo>
                  <a:pt x="92011" y="40978"/>
                </a:lnTo>
                <a:lnTo>
                  <a:pt x="92011" y="40867"/>
                </a:lnTo>
                <a:lnTo>
                  <a:pt x="91974" y="40774"/>
                </a:lnTo>
                <a:lnTo>
                  <a:pt x="91937" y="40718"/>
                </a:lnTo>
                <a:lnTo>
                  <a:pt x="91900" y="40680"/>
                </a:lnTo>
                <a:lnTo>
                  <a:pt x="91844" y="40662"/>
                </a:lnTo>
                <a:lnTo>
                  <a:pt x="91788" y="40643"/>
                </a:lnTo>
                <a:lnTo>
                  <a:pt x="91732" y="40625"/>
                </a:lnTo>
                <a:close/>
                <a:moveTo>
                  <a:pt x="485" y="42207"/>
                </a:moveTo>
                <a:lnTo>
                  <a:pt x="429" y="42226"/>
                </a:lnTo>
                <a:lnTo>
                  <a:pt x="355" y="42263"/>
                </a:lnTo>
                <a:lnTo>
                  <a:pt x="317" y="42319"/>
                </a:lnTo>
                <a:lnTo>
                  <a:pt x="280" y="42375"/>
                </a:lnTo>
                <a:lnTo>
                  <a:pt x="243" y="42431"/>
                </a:lnTo>
                <a:lnTo>
                  <a:pt x="224" y="42505"/>
                </a:lnTo>
                <a:lnTo>
                  <a:pt x="243" y="42561"/>
                </a:lnTo>
                <a:lnTo>
                  <a:pt x="243" y="42635"/>
                </a:lnTo>
                <a:lnTo>
                  <a:pt x="280" y="42673"/>
                </a:lnTo>
                <a:lnTo>
                  <a:pt x="336" y="42766"/>
                </a:lnTo>
                <a:lnTo>
                  <a:pt x="448" y="42822"/>
                </a:lnTo>
                <a:lnTo>
                  <a:pt x="559" y="42859"/>
                </a:lnTo>
                <a:lnTo>
                  <a:pt x="634" y="42840"/>
                </a:lnTo>
                <a:lnTo>
                  <a:pt x="690" y="42822"/>
                </a:lnTo>
                <a:lnTo>
                  <a:pt x="746" y="42784"/>
                </a:lnTo>
                <a:lnTo>
                  <a:pt x="801" y="42747"/>
                </a:lnTo>
                <a:lnTo>
                  <a:pt x="839" y="42691"/>
                </a:lnTo>
                <a:lnTo>
                  <a:pt x="857" y="42617"/>
                </a:lnTo>
                <a:lnTo>
                  <a:pt x="876" y="42561"/>
                </a:lnTo>
                <a:lnTo>
                  <a:pt x="876" y="42486"/>
                </a:lnTo>
                <a:lnTo>
                  <a:pt x="857" y="42431"/>
                </a:lnTo>
                <a:lnTo>
                  <a:pt x="839" y="42375"/>
                </a:lnTo>
                <a:lnTo>
                  <a:pt x="764" y="42282"/>
                </a:lnTo>
                <a:lnTo>
                  <a:pt x="671" y="42226"/>
                </a:lnTo>
                <a:lnTo>
                  <a:pt x="559" y="42207"/>
                </a:lnTo>
                <a:close/>
                <a:moveTo>
                  <a:pt x="91583" y="42468"/>
                </a:moveTo>
                <a:lnTo>
                  <a:pt x="91527" y="42505"/>
                </a:lnTo>
                <a:lnTo>
                  <a:pt x="91471" y="42524"/>
                </a:lnTo>
                <a:lnTo>
                  <a:pt x="91416" y="42580"/>
                </a:lnTo>
                <a:lnTo>
                  <a:pt x="91378" y="42617"/>
                </a:lnTo>
                <a:lnTo>
                  <a:pt x="91341" y="42673"/>
                </a:lnTo>
                <a:lnTo>
                  <a:pt x="91322" y="42747"/>
                </a:lnTo>
                <a:lnTo>
                  <a:pt x="91304" y="42803"/>
                </a:lnTo>
                <a:lnTo>
                  <a:pt x="91322" y="42877"/>
                </a:lnTo>
                <a:lnTo>
                  <a:pt x="91341" y="42952"/>
                </a:lnTo>
                <a:lnTo>
                  <a:pt x="91378" y="43008"/>
                </a:lnTo>
                <a:lnTo>
                  <a:pt x="91416" y="43045"/>
                </a:lnTo>
                <a:lnTo>
                  <a:pt x="91471" y="43101"/>
                </a:lnTo>
                <a:lnTo>
                  <a:pt x="91527" y="43119"/>
                </a:lnTo>
                <a:lnTo>
                  <a:pt x="91583" y="43138"/>
                </a:lnTo>
                <a:lnTo>
                  <a:pt x="91658" y="43157"/>
                </a:lnTo>
                <a:lnTo>
                  <a:pt x="91713" y="43138"/>
                </a:lnTo>
                <a:lnTo>
                  <a:pt x="91788" y="43119"/>
                </a:lnTo>
                <a:lnTo>
                  <a:pt x="91844" y="43101"/>
                </a:lnTo>
                <a:lnTo>
                  <a:pt x="91900" y="43045"/>
                </a:lnTo>
                <a:lnTo>
                  <a:pt x="91937" y="43008"/>
                </a:lnTo>
                <a:lnTo>
                  <a:pt x="91974" y="42933"/>
                </a:lnTo>
                <a:lnTo>
                  <a:pt x="91993" y="42877"/>
                </a:lnTo>
                <a:lnTo>
                  <a:pt x="91993" y="42803"/>
                </a:lnTo>
                <a:lnTo>
                  <a:pt x="91993" y="42747"/>
                </a:lnTo>
                <a:lnTo>
                  <a:pt x="91974" y="42673"/>
                </a:lnTo>
                <a:lnTo>
                  <a:pt x="91937" y="42617"/>
                </a:lnTo>
                <a:lnTo>
                  <a:pt x="91900" y="42580"/>
                </a:lnTo>
                <a:lnTo>
                  <a:pt x="91844" y="42524"/>
                </a:lnTo>
                <a:lnTo>
                  <a:pt x="91788" y="42505"/>
                </a:lnTo>
                <a:lnTo>
                  <a:pt x="91713" y="42486"/>
                </a:lnTo>
                <a:lnTo>
                  <a:pt x="91658" y="42468"/>
                </a:lnTo>
                <a:close/>
                <a:moveTo>
                  <a:pt x="652" y="43790"/>
                </a:moveTo>
                <a:lnTo>
                  <a:pt x="615" y="43827"/>
                </a:lnTo>
                <a:lnTo>
                  <a:pt x="578" y="43864"/>
                </a:lnTo>
                <a:lnTo>
                  <a:pt x="559" y="43920"/>
                </a:lnTo>
                <a:lnTo>
                  <a:pt x="578" y="43976"/>
                </a:lnTo>
                <a:lnTo>
                  <a:pt x="615" y="44013"/>
                </a:lnTo>
                <a:lnTo>
                  <a:pt x="652" y="44032"/>
                </a:lnTo>
                <a:lnTo>
                  <a:pt x="708" y="44050"/>
                </a:lnTo>
                <a:lnTo>
                  <a:pt x="746" y="44032"/>
                </a:lnTo>
                <a:lnTo>
                  <a:pt x="783" y="44013"/>
                </a:lnTo>
                <a:lnTo>
                  <a:pt x="820" y="43976"/>
                </a:lnTo>
                <a:lnTo>
                  <a:pt x="839" y="43920"/>
                </a:lnTo>
                <a:lnTo>
                  <a:pt x="820" y="43864"/>
                </a:lnTo>
                <a:lnTo>
                  <a:pt x="783" y="43827"/>
                </a:lnTo>
                <a:lnTo>
                  <a:pt x="746" y="43790"/>
                </a:lnTo>
                <a:close/>
                <a:moveTo>
                  <a:pt x="91732" y="44050"/>
                </a:moveTo>
                <a:lnTo>
                  <a:pt x="91639" y="44069"/>
                </a:lnTo>
                <a:lnTo>
                  <a:pt x="91527" y="44125"/>
                </a:lnTo>
                <a:lnTo>
                  <a:pt x="91490" y="44162"/>
                </a:lnTo>
                <a:lnTo>
                  <a:pt x="91471" y="44218"/>
                </a:lnTo>
                <a:lnTo>
                  <a:pt x="91453" y="44274"/>
                </a:lnTo>
                <a:lnTo>
                  <a:pt x="91434" y="44330"/>
                </a:lnTo>
                <a:lnTo>
                  <a:pt x="91453" y="44404"/>
                </a:lnTo>
                <a:lnTo>
                  <a:pt x="91471" y="44460"/>
                </a:lnTo>
                <a:lnTo>
                  <a:pt x="91490" y="44516"/>
                </a:lnTo>
                <a:lnTo>
                  <a:pt x="91527" y="44553"/>
                </a:lnTo>
                <a:lnTo>
                  <a:pt x="91639" y="44609"/>
                </a:lnTo>
                <a:lnTo>
                  <a:pt x="91732" y="44628"/>
                </a:lnTo>
                <a:lnTo>
                  <a:pt x="91844" y="44609"/>
                </a:lnTo>
                <a:lnTo>
                  <a:pt x="91937" y="44553"/>
                </a:lnTo>
                <a:lnTo>
                  <a:pt x="91974" y="44516"/>
                </a:lnTo>
                <a:lnTo>
                  <a:pt x="92011" y="44460"/>
                </a:lnTo>
                <a:lnTo>
                  <a:pt x="92030" y="44404"/>
                </a:lnTo>
                <a:lnTo>
                  <a:pt x="92030" y="44330"/>
                </a:lnTo>
                <a:lnTo>
                  <a:pt x="92030" y="44274"/>
                </a:lnTo>
                <a:lnTo>
                  <a:pt x="92011" y="44218"/>
                </a:lnTo>
                <a:lnTo>
                  <a:pt x="91974" y="44162"/>
                </a:lnTo>
                <a:lnTo>
                  <a:pt x="91937" y="44125"/>
                </a:lnTo>
                <a:lnTo>
                  <a:pt x="91844" y="44069"/>
                </a:lnTo>
                <a:lnTo>
                  <a:pt x="91732" y="44050"/>
                </a:lnTo>
                <a:close/>
                <a:moveTo>
                  <a:pt x="708" y="45093"/>
                </a:moveTo>
                <a:lnTo>
                  <a:pt x="578" y="45112"/>
                </a:lnTo>
                <a:lnTo>
                  <a:pt x="522" y="45112"/>
                </a:lnTo>
                <a:lnTo>
                  <a:pt x="466" y="45149"/>
                </a:lnTo>
                <a:lnTo>
                  <a:pt x="429" y="45186"/>
                </a:lnTo>
                <a:lnTo>
                  <a:pt x="392" y="45242"/>
                </a:lnTo>
                <a:lnTo>
                  <a:pt x="355" y="45298"/>
                </a:lnTo>
                <a:lnTo>
                  <a:pt x="355" y="45372"/>
                </a:lnTo>
                <a:lnTo>
                  <a:pt x="355" y="45428"/>
                </a:lnTo>
                <a:lnTo>
                  <a:pt x="355" y="45484"/>
                </a:lnTo>
                <a:lnTo>
                  <a:pt x="392" y="45540"/>
                </a:lnTo>
                <a:lnTo>
                  <a:pt x="429" y="45577"/>
                </a:lnTo>
                <a:lnTo>
                  <a:pt x="522" y="45652"/>
                </a:lnTo>
                <a:lnTo>
                  <a:pt x="652" y="45689"/>
                </a:lnTo>
                <a:lnTo>
                  <a:pt x="708" y="45689"/>
                </a:lnTo>
                <a:lnTo>
                  <a:pt x="783" y="45670"/>
                </a:lnTo>
                <a:lnTo>
                  <a:pt x="839" y="45652"/>
                </a:lnTo>
                <a:lnTo>
                  <a:pt x="876" y="45614"/>
                </a:lnTo>
                <a:lnTo>
                  <a:pt x="932" y="45577"/>
                </a:lnTo>
                <a:lnTo>
                  <a:pt x="969" y="45540"/>
                </a:lnTo>
                <a:lnTo>
                  <a:pt x="988" y="45465"/>
                </a:lnTo>
                <a:lnTo>
                  <a:pt x="1006" y="45409"/>
                </a:lnTo>
                <a:lnTo>
                  <a:pt x="988" y="45354"/>
                </a:lnTo>
                <a:lnTo>
                  <a:pt x="988" y="45298"/>
                </a:lnTo>
                <a:lnTo>
                  <a:pt x="950" y="45242"/>
                </a:lnTo>
                <a:lnTo>
                  <a:pt x="913" y="45186"/>
                </a:lnTo>
                <a:lnTo>
                  <a:pt x="876" y="45149"/>
                </a:lnTo>
                <a:lnTo>
                  <a:pt x="820" y="45112"/>
                </a:lnTo>
                <a:lnTo>
                  <a:pt x="764" y="45093"/>
                </a:lnTo>
                <a:close/>
                <a:moveTo>
                  <a:pt x="91695" y="45093"/>
                </a:moveTo>
                <a:lnTo>
                  <a:pt x="91620" y="45112"/>
                </a:lnTo>
                <a:lnTo>
                  <a:pt x="91546" y="45130"/>
                </a:lnTo>
                <a:lnTo>
                  <a:pt x="91490" y="45167"/>
                </a:lnTo>
                <a:lnTo>
                  <a:pt x="91434" y="45223"/>
                </a:lnTo>
                <a:lnTo>
                  <a:pt x="91378" y="45279"/>
                </a:lnTo>
                <a:lnTo>
                  <a:pt x="91360" y="45354"/>
                </a:lnTo>
                <a:lnTo>
                  <a:pt x="91341" y="45428"/>
                </a:lnTo>
                <a:lnTo>
                  <a:pt x="91341" y="45503"/>
                </a:lnTo>
                <a:lnTo>
                  <a:pt x="91360" y="45558"/>
                </a:lnTo>
                <a:lnTo>
                  <a:pt x="91378" y="45614"/>
                </a:lnTo>
                <a:lnTo>
                  <a:pt x="91416" y="45670"/>
                </a:lnTo>
                <a:lnTo>
                  <a:pt x="91453" y="45726"/>
                </a:lnTo>
                <a:lnTo>
                  <a:pt x="91564" y="45782"/>
                </a:lnTo>
                <a:lnTo>
                  <a:pt x="91620" y="45800"/>
                </a:lnTo>
                <a:lnTo>
                  <a:pt x="91695" y="45819"/>
                </a:lnTo>
                <a:lnTo>
                  <a:pt x="91769" y="45800"/>
                </a:lnTo>
                <a:lnTo>
                  <a:pt x="91844" y="45782"/>
                </a:lnTo>
                <a:lnTo>
                  <a:pt x="91900" y="45745"/>
                </a:lnTo>
                <a:lnTo>
                  <a:pt x="91955" y="45689"/>
                </a:lnTo>
                <a:lnTo>
                  <a:pt x="91993" y="45633"/>
                </a:lnTo>
                <a:lnTo>
                  <a:pt x="92030" y="45558"/>
                </a:lnTo>
                <a:lnTo>
                  <a:pt x="92049" y="45484"/>
                </a:lnTo>
                <a:lnTo>
                  <a:pt x="92049" y="45409"/>
                </a:lnTo>
                <a:lnTo>
                  <a:pt x="92030" y="45354"/>
                </a:lnTo>
                <a:lnTo>
                  <a:pt x="92011" y="45298"/>
                </a:lnTo>
                <a:lnTo>
                  <a:pt x="91974" y="45242"/>
                </a:lnTo>
                <a:lnTo>
                  <a:pt x="91937" y="45186"/>
                </a:lnTo>
                <a:lnTo>
                  <a:pt x="91825" y="45130"/>
                </a:lnTo>
                <a:lnTo>
                  <a:pt x="91695" y="45093"/>
                </a:lnTo>
                <a:close/>
                <a:moveTo>
                  <a:pt x="504" y="46769"/>
                </a:moveTo>
                <a:lnTo>
                  <a:pt x="448" y="46787"/>
                </a:lnTo>
                <a:lnTo>
                  <a:pt x="392" y="46824"/>
                </a:lnTo>
                <a:lnTo>
                  <a:pt x="336" y="46862"/>
                </a:lnTo>
                <a:lnTo>
                  <a:pt x="280" y="46918"/>
                </a:lnTo>
                <a:lnTo>
                  <a:pt x="206" y="47066"/>
                </a:lnTo>
                <a:lnTo>
                  <a:pt x="187" y="47141"/>
                </a:lnTo>
                <a:lnTo>
                  <a:pt x="187" y="47215"/>
                </a:lnTo>
                <a:lnTo>
                  <a:pt x="187" y="47290"/>
                </a:lnTo>
                <a:lnTo>
                  <a:pt x="224" y="47364"/>
                </a:lnTo>
                <a:lnTo>
                  <a:pt x="261" y="47420"/>
                </a:lnTo>
                <a:lnTo>
                  <a:pt x="317" y="47476"/>
                </a:lnTo>
                <a:lnTo>
                  <a:pt x="392" y="47513"/>
                </a:lnTo>
                <a:lnTo>
                  <a:pt x="448" y="47532"/>
                </a:lnTo>
                <a:lnTo>
                  <a:pt x="522" y="47551"/>
                </a:lnTo>
                <a:lnTo>
                  <a:pt x="597" y="47532"/>
                </a:lnTo>
                <a:lnTo>
                  <a:pt x="652" y="47513"/>
                </a:lnTo>
                <a:lnTo>
                  <a:pt x="727" y="47476"/>
                </a:lnTo>
                <a:lnTo>
                  <a:pt x="783" y="47439"/>
                </a:lnTo>
                <a:lnTo>
                  <a:pt x="820" y="47383"/>
                </a:lnTo>
                <a:lnTo>
                  <a:pt x="894" y="47234"/>
                </a:lnTo>
                <a:lnTo>
                  <a:pt x="913" y="47160"/>
                </a:lnTo>
                <a:lnTo>
                  <a:pt x="913" y="47085"/>
                </a:lnTo>
                <a:lnTo>
                  <a:pt x="913" y="47011"/>
                </a:lnTo>
                <a:lnTo>
                  <a:pt x="876" y="46936"/>
                </a:lnTo>
                <a:lnTo>
                  <a:pt x="839" y="46880"/>
                </a:lnTo>
                <a:lnTo>
                  <a:pt x="764" y="46824"/>
                </a:lnTo>
                <a:lnTo>
                  <a:pt x="708" y="46787"/>
                </a:lnTo>
                <a:lnTo>
                  <a:pt x="634" y="46769"/>
                </a:lnTo>
                <a:close/>
                <a:moveTo>
                  <a:pt x="91658" y="47215"/>
                </a:moveTo>
                <a:lnTo>
                  <a:pt x="91546" y="47234"/>
                </a:lnTo>
                <a:lnTo>
                  <a:pt x="91471" y="47290"/>
                </a:lnTo>
                <a:lnTo>
                  <a:pt x="91434" y="47327"/>
                </a:lnTo>
                <a:lnTo>
                  <a:pt x="91397" y="47364"/>
                </a:lnTo>
                <a:lnTo>
                  <a:pt x="91397" y="47420"/>
                </a:lnTo>
                <a:lnTo>
                  <a:pt x="91378" y="47476"/>
                </a:lnTo>
                <a:lnTo>
                  <a:pt x="91397" y="47551"/>
                </a:lnTo>
                <a:lnTo>
                  <a:pt x="91397" y="47606"/>
                </a:lnTo>
                <a:lnTo>
                  <a:pt x="91434" y="47644"/>
                </a:lnTo>
                <a:lnTo>
                  <a:pt x="91471" y="47681"/>
                </a:lnTo>
                <a:lnTo>
                  <a:pt x="91546" y="47737"/>
                </a:lnTo>
                <a:lnTo>
                  <a:pt x="91751" y="47737"/>
                </a:lnTo>
                <a:lnTo>
                  <a:pt x="91844" y="47681"/>
                </a:lnTo>
                <a:lnTo>
                  <a:pt x="91881" y="47644"/>
                </a:lnTo>
                <a:lnTo>
                  <a:pt x="91900" y="47606"/>
                </a:lnTo>
                <a:lnTo>
                  <a:pt x="91918" y="47551"/>
                </a:lnTo>
                <a:lnTo>
                  <a:pt x="91918" y="47476"/>
                </a:lnTo>
                <a:lnTo>
                  <a:pt x="91918" y="47420"/>
                </a:lnTo>
                <a:lnTo>
                  <a:pt x="91900" y="47364"/>
                </a:lnTo>
                <a:lnTo>
                  <a:pt x="91881" y="47327"/>
                </a:lnTo>
                <a:lnTo>
                  <a:pt x="91844" y="47290"/>
                </a:lnTo>
                <a:lnTo>
                  <a:pt x="91751" y="47234"/>
                </a:lnTo>
                <a:lnTo>
                  <a:pt x="91658" y="47215"/>
                </a:lnTo>
                <a:close/>
                <a:moveTo>
                  <a:pt x="504" y="48295"/>
                </a:moveTo>
                <a:lnTo>
                  <a:pt x="429" y="48333"/>
                </a:lnTo>
                <a:lnTo>
                  <a:pt x="373" y="48407"/>
                </a:lnTo>
                <a:lnTo>
                  <a:pt x="355" y="48481"/>
                </a:lnTo>
                <a:lnTo>
                  <a:pt x="336" y="48556"/>
                </a:lnTo>
                <a:lnTo>
                  <a:pt x="336" y="48630"/>
                </a:lnTo>
                <a:lnTo>
                  <a:pt x="355" y="48705"/>
                </a:lnTo>
                <a:lnTo>
                  <a:pt x="373" y="48779"/>
                </a:lnTo>
                <a:lnTo>
                  <a:pt x="410" y="48835"/>
                </a:lnTo>
                <a:lnTo>
                  <a:pt x="466" y="48891"/>
                </a:lnTo>
                <a:lnTo>
                  <a:pt x="522" y="48928"/>
                </a:lnTo>
                <a:lnTo>
                  <a:pt x="597" y="48947"/>
                </a:lnTo>
                <a:lnTo>
                  <a:pt x="671" y="48928"/>
                </a:lnTo>
                <a:lnTo>
                  <a:pt x="746" y="48891"/>
                </a:lnTo>
                <a:lnTo>
                  <a:pt x="820" y="48835"/>
                </a:lnTo>
                <a:lnTo>
                  <a:pt x="857" y="48779"/>
                </a:lnTo>
                <a:lnTo>
                  <a:pt x="894" y="48705"/>
                </a:lnTo>
                <a:lnTo>
                  <a:pt x="913" y="48612"/>
                </a:lnTo>
                <a:lnTo>
                  <a:pt x="913" y="48519"/>
                </a:lnTo>
                <a:lnTo>
                  <a:pt x="876" y="48444"/>
                </a:lnTo>
                <a:lnTo>
                  <a:pt x="820" y="48370"/>
                </a:lnTo>
                <a:lnTo>
                  <a:pt x="746" y="48333"/>
                </a:lnTo>
                <a:lnTo>
                  <a:pt x="671" y="48295"/>
                </a:lnTo>
                <a:close/>
                <a:moveTo>
                  <a:pt x="91658" y="48630"/>
                </a:moveTo>
                <a:lnTo>
                  <a:pt x="91564" y="48649"/>
                </a:lnTo>
                <a:lnTo>
                  <a:pt x="91471" y="48705"/>
                </a:lnTo>
                <a:lnTo>
                  <a:pt x="91434" y="48742"/>
                </a:lnTo>
                <a:lnTo>
                  <a:pt x="91397" y="48798"/>
                </a:lnTo>
                <a:lnTo>
                  <a:pt x="91360" y="48891"/>
                </a:lnTo>
                <a:lnTo>
                  <a:pt x="91378" y="49003"/>
                </a:lnTo>
                <a:lnTo>
                  <a:pt x="91397" y="49059"/>
                </a:lnTo>
                <a:lnTo>
                  <a:pt x="91434" y="49114"/>
                </a:lnTo>
                <a:lnTo>
                  <a:pt x="91471" y="49152"/>
                </a:lnTo>
                <a:lnTo>
                  <a:pt x="91509" y="49170"/>
                </a:lnTo>
                <a:lnTo>
                  <a:pt x="91620" y="49208"/>
                </a:lnTo>
                <a:lnTo>
                  <a:pt x="91732" y="49208"/>
                </a:lnTo>
                <a:lnTo>
                  <a:pt x="91788" y="49189"/>
                </a:lnTo>
                <a:lnTo>
                  <a:pt x="91825" y="49152"/>
                </a:lnTo>
                <a:lnTo>
                  <a:pt x="91881" y="49114"/>
                </a:lnTo>
                <a:lnTo>
                  <a:pt x="91900" y="49059"/>
                </a:lnTo>
                <a:lnTo>
                  <a:pt x="91937" y="49003"/>
                </a:lnTo>
                <a:lnTo>
                  <a:pt x="91937" y="48947"/>
                </a:lnTo>
                <a:lnTo>
                  <a:pt x="91937" y="48872"/>
                </a:lnTo>
                <a:lnTo>
                  <a:pt x="91937" y="48817"/>
                </a:lnTo>
                <a:lnTo>
                  <a:pt x="91900" y="48761"/>
                </a:lnTo>
                <a:lnTo>
                  <a:pt x="91862" y="48723"/>
                </a:lnTo>
                <a:lnTo>
                  <a:pt x="91769" y="48668"/>
                </a:lnTo>
                <a:lnTo>
                  <a:pt x="91658" y="48630"/>
                </a:lnTo>
                <a:close/>
                <a:moveTo>
                  <a:pt x="26755" y="49990"/>
                </a:moveTo>
                <a:lnTo>
                  <a:pt x="26736" y="50008"/>
                </a:lnTo>
                <a:lnTo>
                  <a:pt x="26744" y="50004"/>
                </a:lnTo>
                <a:lnTo>
                  <a:pt x="26755" y="49990"/>
                </a:lnTo>
                <a:close/>
                <a:moveTo>
                  <a:pt x="48836" y="50027"/>
                </a:moveTo>
                <a:lnTo>
                  <a:pt x="48817" y="50045"/>
                </a:lnTo>
                <a:lnTo>
                  <a:pt x="48825" y="50040"/>
                </a:lnTo>
                <a:lnTo>
                  <a:pt x="48825" y="50040"/>
                </a:lnTo>
                <a:lnTo>
                  <a:pt x="48836" y="50027"/>
                </a:lnTo>
                <a:close/>
                <a:moveTo>
                  <a:pt x="39192" y="49952"/>
                </a:moveTo>
                <a:lnTo>
                  <a:pt x="39155" y="49971"/>
                </a:lnTo>
                <a:lnTo>
                  <a:pt x="39099" y="50008"/>
                </a:lnTo>
                <a:lnTo>
                  <a:pt x="39062" y="50045"/>
                </a:lnTo>
                <a:lnTo>
                  <a:pt x="39024" y="50083"/>
                </a:lnTo>
                <a:lnTo>
                  <a:pt x="38987" y="50194"/>
                </a:lnTo>
                <a:lnTo>
                  <a:pt x="38987" y="50250"/>
                </a:lnTo>
                <a:lnTo>
                  <a:pt x="39006" y="50306"/>
                </a:lnTo>
                <a:lnTo>
                  <a:pt x="39024" y="50362"/>
                </a:lnTo>
                <a:lnTo>
                  <a:pt x="39062" y="50418"/>
                </a:lnTo>
                <a:lnTo>
                  <a:pt x="39136" y="50474"/>
                </a:lnTo>
                <a:lnTo>
                  <a:pt x="39248" y="50492"/>
                </a:lnTo>
                <a:lnTo>
                  <a:pt x="39341" y="50492"/>
                </a:lnTo>
                <a:lnTo>
                  <a:pt x="39434" y="50455"/>
                </a:lnTo>
                <a:lnTo>
                  <a:pt x="39471" y="50399"/>
                </a:lnTo>
                <a:lnTo>
                  <a:pt x="39508" y="50362"/>
                </a:lnTo>
                <a:lnTo>
                  <a:pt x="39546" y="50250"/>
                </a:lnTo>
                <a:lnTo>
                  <a:pt x="39546" y="50194"/>
                </a:lnTo>
                <a:lnTo>
                  <a:pt x="39546" y="50157"/>
                </a:lnTo>
                <a:lnTo>
                  <a:pt x="39527" y="50101"/>
                </a:lnTo>
                <a:lnTo>
                  <a:pt x="39490" y="50045"/>
                </a:lnTo>
                <a:lnTo>
                  <a:pt x="39453" y="50008"/>
                </a:lnTo>
                <a:lnTo>
                  <a:pt x="39397" y="49971"/>
                </a:lnTo>
                <a:lnTo>
                  <a:pt x="39304" y="49952"/>
                </a:lnTo>
                <a:close/>
                <a:moveTo>
                  <a:pt x="42692" y="49915"/>
                </a:moveTo>
                <a:lnTo>
                  <a:pt x="42636" y="49934"/>
                </a:lnTo>
                <a:lnTo>
                  <a:pt x="42562" y="49952"/>
                </a:lnTo>
                <a:lnTo>
                  <a:pt x="42524" y="49971"/>
                </a:lnTo>
                <a:lnTo>
                  <a:pt x="42487" y="50008"/>
                </a:lnTo>
                <a:lnTo>
                  <a:pt x="42431" y="50101"/>
                </a:lnTo>
                <a:lnTo>
                  <a:pt x="42413" y="50213"/>
                </a:lnTo>
                <a:lnTo>
                  <a:pt x="42431" y="50325"/>
                </a:lnTo>
                <a:lnTo>
                  <a:pt x="42487" y="50418"/>
                </a:lnTo>
                <a:lnTo>
                  <a:pt x="42524" y="50455"/>
                </a:lnTo>
                <a:lnTo>
                  <a:pt x="42562" y="50492"/>
                </a:lnTo>
                <a:lnTo>
                  <a:pt x="42636" y="50511"/>
                </a:lnTo>
                <a:lnTo>
                  <a:pt x="42767" y="50511"/>
                </a:lnTo>
                <a:lnTo>
                  <a:pt x="42822" y="50492"/>
                </a:lnTo>
                <a:lnTo>
                  <a:pt x="42878" y="50455"/>
                </a:lnTo>
                <a:lnTo>
                  <a:pt x="42915" y="50418"/>
                </a:lnTo>
                <a:lnTo>
                  <a:pt x="42971" y="50325"/>
                </a:lnTo>
                <a:lnTo>
                  <a:pt x="42990" y="50213"/>
                </a:lnTo>
                <a:lnTo>
                  <a:pt x="42971" y="50101"/>
                </a:lnTo>
                <a:lnTo>
                  <a:pt x="42915" y="50008"/>
                </a:lnTo>
                <a:lnTo>
                  <a:pt x="42878" y="49971"/>
                </a:lnTo>
                <a:lnTo>
                  <a:pt x="42822" y="49952"/>
                </a:lnTo>
                <a:lnTo>
                  <a:pt x="42767" y="49934"/>
                </a:lnTo>
                <a:lnTo>
                  <a:pt x="42692" y="49915"/>
                </a:lnTo>
                <a:close/>
                <a:moveTo>
                  <a:pt x="16422" y="49896"/>
                </a:moveTo>
                <a:lnTo>
                  <a:pt x="16366" y="49915"/>
                </a:lnTo>
                <a:lnTo>
                  <a:pt x="16310" y="49915"/>
                </a:lnTo>
                <a:lnTo>
                  <a:pt x="16217" y="49990"/>
                </a:lnTo>
                <a:lnTo>
                  <a:pt x="16143" y="50083"/>
                </a:lnTo>
                <a:lnTo>
                  <a:pt x="16124" y="50194"/>
                </a:lnTo>
                <a:lnTo>
                  <a:pt x="16105" y="50250"/>
                </a:lnTo>
                <a:lnTo>
                  <a:pt x="16124" y="50325"/>
                </a:lnTo>
                <a:lnTo>
                  <a:pt x="16161" y="50381"/>
                </a:lnTo>
                <a:lnTo>
                  <a:pt x="16199" y="50436"/>
                </a:lnTo>
                <a:lnTo>
                  <a:pt x="16236" y="50474"/>
                </a:lnTo>
                <a:lnTo>
                  <a:pt x="16292" y="50511"/>
                </a:lnTo>
                <a:lnTo>
                  <a:pt x="16366" y="50529"/>
                </a:lnTo>
                <a:lnTo>
                  <a:pt x="16478" y="50529"/>
                </a:lnTo>
                <a:lnTo>
                  <a:pt x="16534" y="50511"/>
                </a:lnTo>
                <a:lnTo>
                  <a:pt x="16627" y="50455"/>
                </a:lnTo>
                <a:lnTo>
                  <a:pt x="16701" y="50362"/>
                </a:lnTo>
                <a:lnTo>
                  <a:pt x="16738" y="50250"/>
                </a:lnTo>
                <a:lnTo>
                  <a:pt x="16738" y="50194"/>
                </a:lnTo>
                <a:lnTo>
                  <a:pt x="16738" y="50120"/>
                </a:lnTo>
                <a:lnTo>
                  <a:pt x="16701" y="50064"/>
                </a:lnTo>
                <a:lnTo>
                  <a:pt x="16664" y="50008"/>
                </a:lnTo>
                <a:lnTo>
                  <a:pt x="16608" y="49971"/>
                </a:lnTo>
                <a:lnTo>
                  <a:pt x="16552" y="49934"/>
                </a:lnTo>
                <a:lnTo>
                  <a:pt x="16496" y="49915"/>
                </a:lnTo>
                <a:lnTo>
                  <a:pt x="16422" y="49896"/>
                </a:lnTo>
                <a:close/>
                <a:moveTo>
                  <a:pt x="32024" y="50064"/>
                </a:moveTo>
                <a:lnTo>
                  <a:pt x="31931" y="50083"/>
                </a:lnTo>
                <a:lnTo>
                  <a:pt x="31856" y="50120"/>
                </a:lnTo>
                <a:lnTo>
                  <a:pt x="31782" y="50213"/>
                </a:lnTo>
                <a:lnTo>
                  <a:pt x="31763" y="50250"/>
                </a:lnTo>
                <a:lnTo>
                  <a:pt x="31763" y="50306"/>
                </a:lnTo>
                <a:lnTo>
                  <a:pt x="31782" y="50381"/>
                </a:lnTo>
                <a:lnTo>
                  <a:pt x="31838" y="50474"/>
                </a:lnTo>
                <a:lnTo>
                  <a:pt x="31912" y="50529"/>
                </a:lnTo>
                <a:lnTo>
                  <a:pt x="32005" y="50548"/>
                </a:lnTo>
                <a:lnTo>
                  <a:pt x="32098" y="50511"/>
                </a:lnTo>
                <a:lnTo>
                  <a:pt x="32154" y="50474"/>
                </a:lnTo>
                <a:lnTo>
                  <a:pt x="32210" y="50399"/>
                </a:lnTo>
                <a:lnTo>
                  <a:pt x="32229" y="50325"/>
                </a:lnTo>
                <a:lnTo>
                  <a:pt x="32229" y="50232"/>
                </a:lnTo>
                <a:lnTo>
                  <a:pt x="32191" y="50157"/>
                </a:lnTo>
                <a:lnTo>
                  <a:pt x="32117" y="50101"/>
                </a:lnTo>
                <a:lnTo>
                  <a:pt x="32024" y="50064"/>
                </a:lnTo>
                <a:close/>
                <a:moveTo>
                  <a:pt x="30404" y="50045"/>
                </a:moveTo>
                <a:lnTo>
                  <a:pt x="30311" y="50064"/>
                </a:lnTo>
                <a:lnTo>
                  <a:pt x="30274" y="50083"/>
                </a:lnTo>
                <a:lnTo>
                  <a:pt x="30237" y="50120"/>
                </a:lnTo>
                <a:lnTo>
                  <a:pt x="30181" y="50176"/>
                </a:lnTo>
                <a:lnTo>
                  <a:pt x="30162" y="50232"/>
                </a:lnTo>
                <a:lnTo>
                  <a:pt x="30143" y="50287"/>
                </a:lnTo>
                <a:lnTo>
                  <a:pt x="30143" y="50343"/>
                </a:lnTo>
                <a:lnTo>
                  <a:pt x="30162" y="50381"/>
                </a:lnTo>
                <a:lnTo>
                  <a:pt x="30181" y="50436"/>
                </a:lnTo>
                <a:lnTo>
                  <a:pt x="30218" y="50492"/>
                </a:lnTo>
                <a:lnTo>
                  <a:pt x="30274" y="50529"/>
                </a:lnTo>
                <a:lnTo>
                  <a:pt x="30367" y="50567"/>
                </a:lnTo>
                <a:lnTo>
                  <a:pt x="30460" y="50548"/>
                </a:lnTo>
                <a:lnTo>
                  <a:pt x="30553" y="50529"/>
                </a:lnTo>
                <a:lnTo>
                  <a:pt x="30609" y="50455"/>
                </a:lnTo>
                <a:lnTo>
                  <a:pt x="30646" y="50418"/>
                </a:lnTo>
                <a:lnTo>
                  <a:pt x="30665" y="50362"/>
                </a:lnTo>
                <a:lnTo>
                  <a:pt x="30665" y="50269"/>
                </a:lnTo>
                <a:lnTo>
                  <a:pt x="30628" y="50194"/>
                </a:lnTo>
                <a:lnTo>
                  <a:pt x="30572" y="50120"/>
                </a:lnTo>
                <a:lnTo>
                  <a:pt x="30497" y="50064"/>
                </a:lnTo>
                <a:lnTo>
                  <a:pt x="30404" y="50045"/>
                </a:lnTo>
                <a:close/>
                <a:moveTo>
                  <a:pt x="37628" y="49878"/>
                </a:moveTo>
                <a:lnTo>
                  <a:pt x="37553" y="49896"/>
                </a:lnTo>
                <a:lnTo>
                  <a:pt x="37498" y="49915"/>
                </a:lnTo>
                <a:lnTo>
                  <a:pt x="37442" y="49971"/>
                </a:lnTo>
                <a:lnTo>
                  <a:pt x="37386" y="50008"/>
                </a:lnTo>
                <a:lnTo>
                  <a:pt x="37349" y="50064"/>
                </a:lnTo>
                <a:lnTo>
                  <a:pt x="37311" y="50138"/>
                </a:lnTo>
                <a:lnTo>
                  <a:pt x="37311" y="50213"/>
                </a:lnTo>
                <a:lnTo>
                  <a:pt x="37311" y="50269"/>
                </a:lnTo>
                <a:lnTo>
                  <a:pt x="37330" y="50343"/>
                </a:lnTo>
                <a:lnTo>
                  <a:pt x="37367" y="50399"/>
                </a:lnTo>
                <a:lnTo>
                  <a:pt x="37423" y="50455"/>
                </a:lnTo>
                <a:lnTo>
                  <a:pt x="37479" y="50511"/>
                </a:lnTo>
                <a:lnTo>
                  <a:pt x="37535" y="50529"/>
                </a:lnTo>
                <a:lnTo>
                  <a:pt x="37591" y="50548"/>
                </a:lnTo>
                <a:lnTo>
                  <a:pt x="37665" y="50567"/>
                </a:lnTo>
                <a:lnTo>
                  <a:pt x="37721" y="50567"/>
                </a:lnTo>
                <a:lnTo>
                  <a:pt x="37795" y="50548"/>
                </a:lnTo>
                <a:lnTo>
                  <a:pt x="37851" y="50511"/>
                </a:lnTo>
                <a:lnTo>
                  <a:pt x="37889" y="50474"/>
                </a:lnTo>
                <a:lnTo>
                  <a:pt x="37944" y="50436"/>
                </a:lnTo>
                <a:lnTo>
                  <a:pt x="37982" y="50381"/>
                </a:lnTo>
                <a:lnTo>
                  <a:pt x="38000" y="50325"/>
                </a:lnTo>
                <a:lnTo>
                  <a:pt x="38019" y="50250"/>
                </a:lnTo>
                <a:lnTo>
                  <a:pt x="38019" y="50176"/>
                </a:lnTo>
                <a:lnTo>
                  <a:pt x="38000" y="50120"/>
                </a:lnTo>
                <a:lnTo>
                  <a:pt x="37963" y="50045"/>
                </a:lnTo>
                <a:lnTo>
                  <a:pt x="37926" y="49990"/>
                </a:lnTo>
                <a:lnTo>
                  <a:pt x="37889" y="49952"/>
                </a:lnTo>
                <a:lnTo>
                  <a:pt x="37833" y="49915"/>
                </a:lnTo>
                <a:lnTo>
                  <a:pt x="37758" y="49878"/>
                </a:lnTo>
                <a:close/>
                <a:moveTo>
                  <a:pt x="48985" y="49971"/>
                </a:moveTo>
                <a:lnTo>
                  <a:pt x="48929" y="49990"/>
                </a:lnTo>
                <a:lnTo>
                  <a:pt x="48873" y="50008"/>
                </a:lnTo>
                <a:lnTo>
                  <a:pt x="48825" y="50040"/>
                </a:lnTo>
                <a:lnTo>
                  <a:pt x="48825" y="50040"/>
                </a:lnTo>
                <a:lnTo>
                  <a:pt x="48762" y="50120"/>
                </a:lnTo>
                <a:lnTo>
                  <a:pt x="48724" y="50176"/>
                </a:lnTo>
                <a:lnTo>
                  <a:pt x="48724" y="50232"/>
                </a:lnTo>
                <a:lnTo>
                  <a:pt x="48743" y="50287"/>
                </a:lnTo>
                <a:lnTo>
                  <a:pt x="48762" y="50343"/>
                </a:lnTo>
                <a:lnTo>
                  <a:pt x="48817" y="50362"/>
                </a:lnTo>
                <a:lnTo>
                  <a:pt x="48855" y="50381"/>
                </a:lnTo>
                <a:lnTo>
                  <a:pt x="48855" y="50399"/>
                </a:lnTo>
                <a:lnTo>
                  <a:pt x="48873" y="50399"/>
                </a:lnTo>
                <a:lnTo>
                  <a:pt x="48910" y="50418"/>
                </a:lnTo>
                <a:lnTo>
                  <a:pt x="48892" y="50418"/>
                </a:lnTo>
                <a:lnTo>
                  <a:pt x="48910" y="50436"/>
                </a:lnTo>
                <a:lnTo>
                  <a:pt x="48966" y="50492"/>
                </a:lnTo>
                <a:lnTo>
                  <a:pt x="49041" y="50548"/>
                </a:lnTo>
                <a:lnTo>
                  <a:pt x="49115" y="50567"/>
                </a:lnTo>
                <a:lnTo>
                  <a:pt x="49190" y="50548"/>
                </a:lnTo>
                <a:lnTo>
                  <a:pt x="49264" y="50529"/>
                </a:lnTo>
                <a:lnTo>
                  <a:pt x="49320" y="50492"/>
                </a:lnTo>
                <a:lnTo>
                  <a:pt x="49376" y="50418"/>
                </a:lnTo>
                <a:lnTo>
                  <a:pt x="49395" y="50343"/>
                </a:lnTo>
                <a:lnTo>
                  <a:pt x="49395" y="50269"/>
                </a:lnTo>
                <a:lnTo>
                  <a:pt x="49376" y="50194"/>
                </a:lnTo>
                <a:lnTo>
                  <a:pt x="49339" y="50120"/>
                </a:lnTo>
                <a:lnTo>
                  <a:pt x="49283" y="50064"/>
                </a:lnTo>
                <a:lnTo>
                  <a:pt x="49208" y="50027"/>
                </a:lnTo>
                <a:lnTo>
                  <a:pt x="49134" y="49990"/>
                </a:lnTo>
                <a:lnTo>
                  <a:pt x="49059" y="49971"/>
                </a:lnTo>
                <a:close/>
                <a:moveTo>
                  <a:pt x="5884" y="49859"/>
                </a:moveTo>
                <a:lnTo>
                  <a:pt x="5828" y="49878"/>
                </a:lnTo>
                <a:lnTo>
                  <a:pt x="5772" y="49915"/>
                </a:lnTo>
                <a:lnTo>
                  <a:pt x="5717" y="49952"/>
                </a:lnTo>
                <a:lnTo>
                  <a:pt x="5642" y="50045"/>
                </a:lnTo>
                <a:lnTo>
                  <a:pt x="5623" y="50120"/>
                </a:lnTo>
                <a:lnTo>
                  <a:pt x="5605" y="50176"/>
                </a:lnTo>
                <a:lnTo>
                  <a:pt x="5605" y="50250"/>
                </a:lnTo>
                <a:lnTo>
                  <a:pt x="5605" y="50325"/>
                </a:lnTo>
                <a:lnTo>
                  <a:pt x="5642" y="50399"/>
                </a:lnTo>
                <a:lnTo>
                  <a:pt x="5698" y="50455"/>
                </a:lnTo>
                <a:lnTo>
                  <a:pt x="5754" y="50511"/>
                </a:lnTo>
                <a:lnTo>
                  <a:pt x="5810" y="50548"/>
                </a:lnTo>
                <a:lnTo>
                  <a:pt x="5884" y="50567"/>
                </a:lnTo>
                <a:lnTo>
                  <a:pt x="5959" y="50585"/>
                </a:lnTo>
                <a:lnTo>
                  <a:pt x="6033" y="50585"/>
                </a:lnTo>
                <a:lnTo>
                  <a:pt x="6089" y="50567"/>
                </a:lnTo>
                <a:lnTo>
                  <a:pt x="6145" y="50529"/>
                </a:lnTo>
                <a:lnTo>
                  <a:pt x="6201" y="50492"/>
                </a:lnTo>
                <a:lnTo>
                  <a:pt x="6275" y="50381"/>
                </a:lnTo>
                <a:lnTo>
                  <a:pt x="6312" y="50325"/>
                </a:lnTo>
                <a:lnTo>
                  <a:pt x="6331" y="50250"/>
                </a:lnTo>
                <a:lnTo>
                  <a:pt x="6331" y="50176"/>
                </a:lnTo>
                <a:lnTo>
                  <a:pt x="6312" y="50101"/>
                </a:lnTo>
                <a:lnTo>
                  <a:pt x="6275" y="50045"/>
                </a:lnTo>
                <a:lnTo>
                  <a:pt x="6238" y="49971"/>
                </a:lnTo>
                <a:lnTo>
                  <a:pt x="6182" y="49934"/>
                </a:lnTo>
                <a:lnTo>
                  <a:pt x="6108" y="49878"/>
                </a:lnTo>
                <a:lnTo>
                  <a:pt x="6033" y="49859"/>
                </a:lnTo>
                <a:close/>
                <a:moveTo>
                  <a:pt x="45839" y="50027"/>
                </a:moveTo>
                <a:lnTo>
                  <a:pt x="45783" y="50045"/>
                </a:lnTo>
                <a:lnTo>
                  <a:pt x="45727" y="50064"/>
                </a:lnTo>
                <a:lnTo>
                  <a:pt x="45690" y="50083"/>
                </a:lnTo>
                <a:lnTo>
                  <a:pt x="45652" y="50120"/>
                </a:lnTo>
                <a:lnTo>
                  <a:pt x="45596" y="50213"/>
                </a:lnTo>
                <a:lnTo>
                  <a:pt x="45578" y="50306"/>
                </a:lnTo>
                <a:lnTo>
                  <a:pt x="45596" y="50399"/>
                </a:lnTo>
                <a:lnTo>
                  <a:pt x="45652" y="50492"/>
                </a:lnTo>
                <a:lnTo>
                  <a:pt x="45690" y="50529"/>
                </a:lnTo>
                <a:lnTo>
                  <a:pt x="45727" y="50548"/>
                </a:lnTo>
                <a:lnTo>
                  <a:pt x="45783" y="50567"/>
                </a:lnTo>
                <a:lnTo>
                  <a:pt x="45839" y="50585"/>
                </a:lnTo>
                <a:lnTo>
                  <a:pt x="45913" y="50567"/>
                </a:lnTo>
                <a:lnTo>
                  <a:pt x="45950" y="50548"/>
                </a:lnTo>
                <a:lnTo>
                  <a:pt x="46006" y="50529"/>
                </a:lnTo>
                <a:lnTo>
                  <a:pt x="46043" y="50492"/>
                </a:lnTo>
                <a:lnTo>
                  <a:pt x="46081" y="50399"/>
                </a:lnTo>
                <a:lnTo>
                  <a:pt x="46099" y="50306"/>
                </a:lnTo>
                <a:lnTo>
                  <a:pt x="46081" y="50213"/>
                </a:lnTo>
                <a:lnTo>
                  <a:pt x="46043" y="50120"/>
                </a:lnTo>
                <a:lnTo>
                  <a:pt x="46006" y="50083"/>
                </a:lnTo>
                <a:lnTo>
                  <a:pt x="45950" y="50064"/>
                </a:lnTo>
                <a:lnTo>
                  <a:pt x="45913" y="50045"/>
                </a:lnTo>
                <a:lnTo>
                  <a:pt x="45839" y="50027"/>
                </a:lnTo>
                <a:close/>
                <a:moveTo>
                  <a:pt x="47272" y="50008"/>
                </a:moveTo>
                <a:lnTo>
                  <a:pt x="47216" y="50027"/>
                </a:lnTo>
                <a:lnTo>
                  <a:pt x="47179" y="50045"/>
                </a:lnTo>
                <a:lnTo>
                  <a:pt x="47086" y="50101"/>
                </a:lnTo>
                <a:lnTo>
                  <a:pt x="47030" y="50194"/>
                </a:lnTo>
                <a:lnTo>
                  <a:pt x="46993" y="50287"/>
                </a:lnTo>
                <a:lnTo>
                  <a:pt x="47011" y="50399"/>
                </a:lnTo>
                <a:lnTo>
                  <a:pt x="47030" y="50455"/>
                </a:lnTo>
                <a:lnTo>
                  <a:pt x="47049" y="50492"/>
                </a:lnTo>
                <a:lnTo>
                  <a:pt x="47105" y="50529"/>
                </a:lnTo>
                <a:lnTo>
                  <a:pt x="47160" y="50567"/>
                </a:lnTo>
                <a:lnTo>
                  <a:pt x="47216" y="50585"/>
                </a:lnTo>
                <a:lnTo>
                  <a:pt x="47272" y="50585"/>
                </a:lnTo>
                <a:lnTo>
                  <a:pt x="47384" y="50567"/>
                </a:lnTo>
                <a:lnTo>
                  <a:pt x="47440" y="50548"/>
                </a:lnTo>
                <a:lnTo>
                  <a:pt x="47477" y="50511"/>
                </a:lnTo>
                <a:lnTo>
                  <a:pt x="47514" y="50474"/>
                </a:lnTo>
                <a:lnTo>
                  <a:pt x="47551" y="50418"/>
                </a:lnTo>
                <a:lnTo>
                  <a:pt x="47570" y="50362"/>
                </a:lnTo>
                <a:lnTo>
                  <a:pt x="47570" y="50306"/>
                </a:lnTo>
                <a:lnTo>
                  <a:pt x="47551" y="50194"/>
                </a:lnTo>
                <a:lnTo>
                  <a:pt x="47496" y="50101"/>
                </a:lnTo>
                <a:lnTo>
                  <a:pt x="47458" y="50064"/>
                </a:lnTo>
                <a:lnTo>
                  <a:pt x="47402" y="50045"/>
                </a:lnTo>
                <a:lnTo>
                  <a:pt x="47328" y="50027"/>
                </a:lnTo>
                <a:lnTo>
                  <a:pt x="47272" y="50008"/>
                </a:lnTo>
                <a:close/>
                <a:moveTo>
                  <a:pt x="74138" y="49934"/>
                </a:moveTo>
                <a:lnTo>
                  <a:pt x="74082" y="49952"/>
                </a:lnTo>
                <a:lnTo>
                  <a:pt x="74026" y="49971"/>
                </a:lnTo>
                <a:lnTo>
                  <a:pt x="73970" y="50008"/>
                </a:lnTo>
                <a:lnTo>
                  <a:pt x="73896" y="50101"/>
                </a:lnTo>
                <a:lnTo>
                  <a:pt x="73840" y="50213"/>
                </a:lnTo>
                <a:lnTo>
                  <a:pt x="73840" y="50269"/>
                </a:lnTo>
                <a:lnTo>
                  <a:pt x="73840" y="50343"/>
                </a:lnTo>
                <a:lnTo>
                  <a:pt x="73877" y="50436"/>
                </a:lnTo>
                <a:lnTo>
                  <a:pt x="73952" y="50511"/>
                </a:lnTo>
                <a:lnTo>
                  <a:pt x="74026" y="50567"/>
                </a:lnTo>
                <a:lnTo>
                  <a:pt x="74138" y="50585"/>
                </a:lnTo>
                <a:lnTo>
                  <a:pt x="74212" y="50585"/>
                </a:lnTo>
                <a:lnTo>
                  <a:pt x="74268" y="50567"/>
                </a:lnTo>
                <a:lnTo>
                  <a:pt x="74343" y="50529"/>
                </a:lnTo>
                <a:lnTo>
                  <a:pt x="74399" y="50492"/>
                </a:lnTo>
                <a:lnTo>
                  <a:pt x="74436" y="50436"/>
                </a:lnTo>
                <a:lnTo>
                  <a:pt x="74473" y="50381"/>
                </a:lnTo>
                <a:lnTo>
                  <a:pt x="74492" y="50343"/>
                </a:lnTo>
                <a:lnTo>
                  <a:pt x="74492" y="50325"/>
                </a:lnTo>
                <a:lnTo>
                  <a:pt x="74510" y="50306"/>
                </a:lnTo>
                <a:lnTo>
                  <a:pt x="74492" y="50306"/>
                </a:lnTo>
                <a:lnTo>
                  <a:pt x="74548" y="50287"/>
                </a:lnTo>
                <a:lnTo>
                  <a:pt x="74566" y="50250"/>
                </a:lnTo>
                <a:lnTo>
                  <a:pt x="74566" y="50213"/>
                </a:lnTo>
                <a:lnTo>
                  <a:pt x="74510" y="50120"/>
                </a:lnTo>
                <a:lnTo>
                  <a:pt x="74473" y="50064"/>
                </a:lnTo>
                <a:lnTo>
                  <a:pt x="74417" y="50027"/>
                </a:lnTo>
                <a:lnTo>
                  <a:pt x="74324" y="49971"/>
                </a:lnTo>
                <a:lnTo>
                  <a:pt x="74268" y="49952"/>
                </a:lnTo>
                <a:lnTo>
                  <a:pt x="74194" y="49934"/>
                </a:lnTo>
                <a:close/>
                <a:moveTo>
                  <a:pt x="24930" y="49915"/>
                </a:moveTo>
                <a:lnTo>
                  <a:pt x="24856" y="49934"/>
                </a:lnTo>
                <a:lnTo>
                  <a:pt x="24800" y="49952"/>
                </a:lnTo>
                <a:lnTo>
                  <a:pt x="24744" y="49990"/>
                </a:lnTo>
                <a:lnTo>
                  <a:pt x="24688" y="50045"/>
                </a:lnTo>
                <a:lnTo>
                  <a:pt x="24651" y="50120"/>
                </a:lnTo>
                <a:lnTo>
                  <a:pt x="24651" y="50194"/>
                </a:lnTo>
                <a:lnTo>
                  <a:pt x="24651" y="50269"/>
                </a:lnTo>
                <a:lnTo>
                  <a:pt x="24707" y="50418"/>
                </a:lnTo>
                <a:lnTo>
                  <a:pt x="24726" y="50474"/>
                </a:lnTo>
                <a:lnTo>
                  <a:pt x="24781" y="50511"/>
                </a:lnTo>
                <a:lnTo>
                  <a:pt x="24837" y="50548"/>
                </a:lnTo>
                <a:lnTo>
                  <a:pt x="24893" y="50585"/>
                </a:lnTo>
                <a:lnTo>
                  <a:pt x="24949" y="50604"/>
                </a:lnTo>
                <a:lnTo>
                  <a:pt x="25079" y="50604"/>
                </a:lnTo>
                <a:lnTo>
                  <a:pt x="25135" y="50585"/>
                </a:lnTo>
                <a:lnTo>
                  <a:pt x="25191" y="50548"/>
                </a:lnTo>
                <a:lnTo>
                  <a:pt x="25247" y="50511"/>
                </a:lnTo>
                <a:lnTo>
                  <a:pt x="25284" y="50455"/>
                </a:lnTo>
                <a:lnTo>
                  <a:pt x="25303" y="50399"/>
                </a:lnTo>
                <a:lnTo>
                  <a:pt x="25321" y="50343"/>
                </a:lnTo>
                <a:lnTo>
                  <a:pt x="25340" y="50287"/>
                </a:lnTo>
                <a:lnTo>
                  <a:pt x="25340" y="50213"/>
                </a:lnTo>
                <a:lnTo>
                  <a:pt x="25321" y="50157"/>
                </a:lnTo>
                <a:lnTo>
                  <a:pt x="25284" y="50101"/>
                </a:lnTo>
                <a:lnTo>
                  <a:pt x="25247" y="50045"/>
                </a:lnTo>
                <a:lnTo>
                  <a:pt x="25191" y="49990"/>
                </a:lnTo>
                <a:lnTo>
                  <a:pt x="25135" y="49952"/>
                </a:lnTo>
                <a:lnTo>
                  <a:pt x="25061" y="49934"/>
                </a:lnTo>
                <a:lnTo>
                  <a:pt x="25005" y="49915"/>
                </a:lnTo>
                <a:close/>
                <a:moveTo>
                  <a:pt x="86854" y="50343"/>
                </a:moveTo>
                <a:lnTo>
                  <a:pt x="86798" y="50362"/>
                </a:lnTo>
                <a:lnTo>
                  <a:pt x="86761" y="50381"/>
                </a:lnTo>
                <a:lnTo>
                  <a:pt x="86724" y="50436"/>
                </a:lnTo>
                <a:lnTo>
                  <a:pt x="86724" y="50474"/>
                </a:lnTo>
                <a:lnTo>
                  <a:pt x="86724" y="50529"/>
                </a:lnTo>
                <a:lnTo>
                  <a:pt x="86761" y="50567"/>
                </a:lnTo>
                <a:lnTo>
                  <a:pt x="86798" y="50604"/>
                </a:lnTo>
                <a:lnTo>
                  <a:pt x="86910" y="50604"/>
                </a:lnTo>
                <a:lnTo>
                  <a:pt x="86947" y="50567"/>
                </a:lnTo>
                <a:lnTo>
                  <a:pt x="86966" y="50529"/>
                </a:lnTo>
                <a:lnTo>
                  <a:pt x="86984" y="50474"/>
                </a:lnTo>
                <a:lnTo>
                  <a:pt x="86966" y="50436"/>
                </a:lnTo>
                <a:lnTo>
                  <a:pt x="86947" y="50381"/>
                </a:lnTo>
                <a:lnTo>
                  <a:pt x="86910" y="50362"/>
                </a:lnTo>
                <a:lnTo>
                  <a:pt x="86854" y="50343"/>
                </a:lnTo>
                <a:close/>
                <a:moveTo>
                  <a:pt x="4078" y="49990"/>
                </a:moveTo>
                <a:lnTo>
                  <a:pt x="4022" y="50008"/>
                </a:lnTo>
                <a:lnTo>
                  <a:pt x="3929" y="50064"/>
                </a:lnTo>
                <a:lnTo>
                  <a:pt x="3873" y="50157"/>
                </a:lnTo>
                <a:lnTo>
                  <a:pt x="3836" y="50269"/>
                </a:lnTo>
                <a:lnTo>
                  <a:pt x="3836" y="50343"/>
                </a:lnTo>
                <a:lnTo>
                  <a:pt x="3836" y="50399"/>
                </a:lnTo>
                <a:lnTo>
                  <a:pt x="3873" y="50455"/>
                </a:lnTo>
                <a:lnTo>
                  <a:pt x="3911" y="50511"/>
                </a:lnTo>
                <a:lnTo>
                  <a:pt x="3948" y="50567"/>
                </a:lnTo>
                <a:lnTo>
                  <a:pt x="4004" y="50585"/>
                </a:lnTo>
                <a:lnTo>
                  <a:pt x="4078" y="50623"/>
                </a:lnTo>
                <a:lnTo>
                  <a:pt x="4209" y="50623"/>
                </a:lnTo>
                <a:lnTo>
                  <a:pt x="4264" y="50604"/>
                </a:lnTo>
                <a:lnTo>
                  <a:pt x="4357" y="50548"/>
                </a:lnTo>
                <a:lnTo>
                  <a:pt x="4413" y="50455"/>
                </a:lnTo>
                <a:lnTo>
                  <a:pt x="4451" y="50343"/>
                </a:lnTo>
                <a:lnTo>
                  <a:pt x="4469" y="50269"/>
                </a:lnTo>
                <a:lnTo>
                  <a:pt x="4451" y="50213"/>
                </a:lnTo>
                <a:lnTo>
                  <a:pt x="4413" y="50157"/>
                </a:lnTo>
                <a:lnTo>
                  <a:pt x="4376" y="50101"/>
                </a:lnTo>
                <a:lnTo>
                  <a:pt x="4339" y="50045"/>
                </a:lnTo>
                <a:lnTo>
                  <a:pt x="4283" y="50008"/>
                </a:lnTo>
                <a:lnTo>
                  <a:pt x="4209" y="49990"/>
                </a:lnTo>
                <a:close/>
                <a:moveTo>
                  <a:pt x="11134" y="49990"/>
                </a:moveTo>
                <a:lnTo>
                  <a:pt x="11060" y="50008"/>
                </a:lnTo>
                <a:lnTo>
                  <a:pt x="10948" y="50064"/>
                </a:lnTo>
                <a:lnTo>
                  <a:pt x="10837" y="50120"/>
                </a:lnTo>
                <a:lnTo>
                  <a:pt x="10781" y="50176"/>
                </a:lnTo>
                <a:lnTo>
                  <a:pt x="10762" y="50232"/>
                </a:lnTo>
                <a:lnTo>
                  <a:pt x="10743" y="50287"/>
                </a:lnTo>
                <a:lnTo>
                  <a:pt x="10762" y="50362"/>
                </a:lnTo>
                <a:lnTo>
                  <a:pt x="10781" y="50418"/>
                </a:lnTo>
                <a:lnTo>
                  <a:pt x="10818" y="50474"/>
                </a:lnTo>
                <a:lnTo>
                  <a:pt x="10874" y="50529"/>
                </a:lnTo>
                <a:lnTo>
                  <a:pt x="10930" y="50567"/>
                </a:lnTo>
                <a:lnTo>
                  <a:pt x="11079" y="50604"/>
                </a:lnTo>
                <a:lnTo>
                  <a:pt x="11153" y="50623"/>
                </a:lnTo>
                <a:lnTo>
                  <a:pt x="11209" y="50623"/>
                </a:lnTo>
                <a:lnTo>
                  <a:pt x="11265" y="50604"/>
                </a:lnTo>
                <a:lnTo>
                  <a:pt x="11321" y="50567"/>
                </a:lnTo>
                <a:lnTo>
                  <a:pt x="11376" y="50529"/>
                </a:lnTo>
                <a:lnTo>
                  <a:pt x="11414" y="50474"/>
                </a:lnTo>
                <a:lnTo>
                  <a:pt x="11432" y="50418"/>
                </a:lnTo>
                <a:lnTo>
                  <a:pt x="11451" y="50362"/>
                </a:lnTo>
                <a:lnTo>
                  <a:pt x="11470" y="50306"/>
                </a:lnTo>
                <a:lnTo>
                  <a:pt x="11451" y="50250"/>
                </a:lnTo>
                <a:lnTo>
                  <a:pt x="11432" y="50176"/>
                </a:lnTo>
                <a:lnTo>
                  <a:pt x="11414" y="50120"/>
                </a:lnTo>
                <a:lnTo>
                  <a:pt x="11358" y="50083"/>
                </a:lnTo>
                <a:lnTo>
                  <a:pt x="11321" y="50045"/>
                </a:lnTo>
                <a:lnTo>
                  <a:pt x="11265" y="50008"/>
                </a:lnTo>
                <a:lnTo>
                  <a:pt x="11190" y="49990"/>
                </a:lnTo>
                <a:close/>
                <a:moveTo>
                  <a:pt x="26904" y="49896"/>
                </a:moveTo>
                <a:lnTo>
                  <a:pt x="26829" y="49952"/>
                </a:lnTo>
                <a:lnTo>
                  <a:pt x="26744" y="50004"/>
                </a:lnTo>
                <a:lnTo>
                  <a:pt x="26681" y="50083"/>
                </a:lnTo>
                <a:lnTo>
                  <a:pt x="26643" y="50138"/>
                </a:lnTo>
                <a:lnTo>
                  <a:pt x="26643" y="50176"/>
                </a:lnTo>
                <a:lnTo>
                  <a:pt x="26625" y="50287"/>
                </a:lnTo>
                <a:lnTo>
                  <a:pt x="26643" y="50381"/>
                </a:lnTo>
                <a:lnTo>
                  <a:pt x="26681" y="50474"/>
                </a:lnTo>
                <a:lnTo>
                  <a:pt x="26755" y="50548"/>
                </a:lnTo>
                <a:lnTo>
                  <a:pt x="26848" y="50604"/>
                </a:lnTo>
                <a:lnTo>
                  <a:pt x="26960" y="50623"/>
                </a:lnTo>
                <a:lnTo>
                  <a:pt x="27071" y="50604"/>
                </a:lnTo>
                <a:lnTo>
                  <a:pt x="27165" y="50567"/>
                </a:lnTo>
                <a:lnTo>
                  <a:pt x="27258" y="50511"/>
                </a:lnTo>
                <a:lnTo>
                  <a:pt x="27314" y="50418"/>
                </a:lnTo>
                <a:lnTo>
                  <a:pt x="27332" y="50306"/>
                </a:lnTo>
                <a:lnTo>
                  <a:pt x="27332" y="50213"/>
                </a:lnTo>
                <a:lnTo>
                  <a:pt x="27314" y="50101"/>
                </a:lnTo>
                <a:lnTo>
                  <a:pt x="27258" y="50027"/>
                </a:lnTo>
                <a:lnTo>
                  <a:pt x="27183" y="49952"/>
                </a:lnTo>
                <a:lnTo>
                  <a:pt x="27090" y="49896"/>
                </a:lnTo>
                <a:close/>
                <a:moveTo>
                  <a:pt x="43753" y="49915"/>
                </a:moveTo>
                <a:lnTo>
                  <a:pt x="43679" y="49934"/>
                </a:lnTo>
                <a:lnTo>
                  <a:pt x="43623" y="49971"/>
                </a:lnTo>
                <a:lnTo>
                  <a:pt x="43586" y="50008"/>
                </a:lnTo>
                <a:lnTo>
                  <a:pt x="43511" y="50101"/>
                </a:lnTo>
                <a:lnTo>
                  <a:pt x="43474" y="50157"/>
                </a:lnTo>
                <a:lnTo>
                  <a:pt x="43455" y="50232"/>
                </a:lnTo>
                <a:lnTo>
                  <a:pt x="43455" y="50306"/>
                </a:lnTo>
                <a:lnTo>
                  <a:pt x="43474" y="50381"/>
                </a:lnTo>
                <a:lnTo>
                  <a:pt x="43511" y="50436"/>
                </a:lnTo>
                <a:lnTo>
                  <a:pt x="43548" y="50511"/>
                </a:lnTo>
                <a:lnTo>
                  <a:pt x="43604" y="50548"/>
                </a:lnTo>
                <a:lnTo>
                  <a:pt x="43660" y="50585"/>
                </a:lnTo>
                <a:lnTo>
                  <a:pt x="43735" y="50623"/>
                </a:lnTo>
                <a:lnTo>
                  <a:pt x="43884" y="50623"/>
                </a:lnTo>
                <a:lnTo>
                  <a:pt x="43939" y="50604"/>
                </a:lnTo>
                <a:lnTo>
                  <a:pt x="43995" y="50567"/>
                </a:lnTo>
                <a:lnTo>
                  <a:pt x="44051" y="50529"/>
                </a:lnTo>
                <a:lnTo>
                  <a:pt x="44126" y="50436"/>
                </a:lnTo>
                <a:lnTo>
                  <a:pt x="44144" y="50362"/>
                </a:lnTo>
                <a:lnTo>
                  <a:pt x="44163" y="50306"/>
                </a:lnTo>
                <a:lnTo>
                  <a:pt x="44163" y="50232"/>
                </a:lnTo>
                <a:lnTo>
                  <a:pt x="44163" y="50157"/>
                </a:lnTo>
                <a:lnTo>
                  <a:pt x="44126" y="50083"/>
                </a:lnTo>
                <a:lnTo>
                  <a:pt x="44088" y="50027"/>
                </a:lnTo>
                <a:lnTo>
                  <a:pt x="44033" y="49990"/>
                </a:lnTo>
                <a:lnTo>
                  <a:pt x="43958" y="49934"/>
                </a:lnTo>
                <a:lnTo>
                  <a:pt x="43884" y="49915"/>
                </a:lnTo>
                <a:close/>
                <a:moveTo>
                  <a:pt x="14318" y="50306"/>
                </a:moveTo>
                <a:lnTo>
                  <a:pt x="14262" y="50325"/>
                </a:lnTo>
                <a:lnTo>
                  <a:pt x="14225" y="50381"/>
                </a:lnTo>
                <a:lnTo>
                  <a:pt x="14188" y="50455"/>
                </a:lnTo>
                <a:lnTo>
                  <a:pt x="14188" y="50511"/>
                </a:lnTo>
                <a:lnTo>
                  <a:pt x="14225" y="50567"/>
                </a:lnTo>
                <a:lnTo>
                  <a:pt x="14281" y="50623"/>
                </a:lnTo>
                <a:lnTo>
                  <a:pt x="14337" y="50641"/>
                </a:lnTo>
                <a:lnTo>
                  <a:pt x="14393" y="50641"/>
                </a:lnTo>
                <a:lnTo>
                  <a:pt x="14448" y="50604"/>
                </a:lnTo>
                <a:lnTo>
                  <a:pt x="14486" y="50567"/>
                </a:lnTo>
                <a:lnTo>
                  <a:pt x="14523" y="50492"/>
                </a:lnTo>
                <a:lnTo>
                  <a:pt x="14504" y="50436"/>
                </a:lnTo>
                <a:lnTo>
                  <a:pt x="14486" y="50381"/>
                </a:lnTo>
                <a:lnTo>
                  <a:pt x="14448" y="50343"/>
                </a:lnTo>
                <a:lnTo>
                  <a:pt x="14374" y="50306"/>
                </a:lnTo>
                <a:close/>
                <a:moveTo>
                  <a:pt x="19643" y="49971"/>
                </a:moveTo>
                <a:lnTo>
                  <a:pt x="19531" y="50027"/>
                </a:lnTo>
                <a:lnTo>
                  <a:pt x="19475" y="50064"/>
                </a:lnTo>
                <a:lnTo>
                  <a:pt x="19438" y="50101"/>
                </a:lnTo>
                <a:lnTo>
                  <a:pt x="19401" y="50176"/>
                </a:lnTo>
                <a:lnTo>
                  <a:pt x="19382" y="50250"/>
                </a:lnTo>
                <a:lnTo>
                  <a:pt x="19382" y="50306"/>
                </a:lnTo>
                <a:lnTo>
                  <a:pt x="19382" y="50381"/>
                </a:lnTo>
                <a:lnTo>
                  <a:pt x="19401" y="50455"/>
                </a:lnTo>
                <a:lnTo>
                  <a:pt x="19438" y="50511"/>
                </a:lnTo>
                <a:lnTo>
                  <a:pt x="19494" y="50567"/>
                </a:lnTo>
                <a:lnTo>
                  <a:pt x="19550" y="50604"/>
                </a:lnTo>
                <a:lnTo>
                  <a:pt x="19624" y="50641"/>
                </a:lnTo>
                <a:lnTo>
                  <a:pt x="19755" y="50641"/>
                </a:lnTo>
                <a:lnTo>
                  <a:pt x="19829" y="50623"/>
                </a:lnTo>
                <a:lnTo>
                  <a:pt x="19885" y="50604"/>
                </a:lnTo>
                <a:lnTo>
                  <a:pt x="19941" y="50548"/>
                </a:lnTo>
                <a:lnTo>
                  <a:pt x="19997" y="50511"/>
                </a:lnTo>
                <a:lnTo>
                  <a:pt x="20034" y="50436"/>
                </a:lnTo>
                <a:lnTo>
                  <a:pt x="20052" y="50381"/>
                </a:lnTo>
                <a:lnTo>
                  <a:pt x="20052" y="50325"/>
                </a:lnTo>
                <a:lnTo>
                  <a:pt x="20034" y="50194"/>
                </a:lnTo>
                <a:lnTo>
                  <a:pt x="19978" y="50083"/>
                </a:lnTo>
                <a:lnTo>
                  <a:pt x="19941" y="50045"/>
                </a:lnTo>
                <a:lnTo>
                  <a:pt x="19885" y="50008"/>
                </a:lnTo>
                <a:lnTo>
                  <a:pt x="19829" y="49990"/>
                </a:lnTo>
                <a:lnTo>
                  <a:pt x="19773" y="49971"/>
                </a:lnTo>
                <a:close/>
                <a:moveTo>
                  <a:pt x="41110" y="49971"/>
                </a:moveTo>
                <a:lnTo>
                  <a:pt x="41035" y="49990"/>
                </a:lnTo>
                <a:lnTo>
                  <a:pt x="40979" y="50027"/>
                </a:lnTo>
                <a:lnTo>
                  <a:pt x="40923" y="50064"/>
                </a:lnTo>
                <a:lnTo>
                  <a:pt x="40886" y="50120"/>
                </a:lnTo>
                <a:lnTo>
                  <a:pt x="40867" y="50176"/>
                </a:lnTo>
                <a:lnTo>
                  <a:pt x="40830" y="50232"/>
                </a:lnTo>
                <a:lnTo>
                  <a:pt x="40830" y="50306"/>
                </a:lnTo>
                <a:lnTo>
                  <a:pt x="40830" y="50381"/>
                </a:lnTo>
                <a:lnTo>
                  <a:pt x="40849" y="50436"/>
                </a:lnTo>
                <a:lnTo>
                  <a:pt x="40886" y="50492"/>
                </a:lnTo>
                <a:lnTo>
                  <a:pt x="40923" y="50548"/>
                </a:lnTo>
                <a:lnTo>
                  <a:pt x="40979" y="50585"/>
                </a:lnTo>
                <a:lnTo>
                  <a:pt x="41035" y="50623"/>
                </a:lnTo>
                <a:lnTo>
                  <a:pt x="41110" y="50641"/>
                </a:lnTo>
                <a:lnTo>
                  <a:pt x="41240" y="50641"/>
                </a:lnTo>
                <a:lnTo>
                  <a:pt x="41296" y="50623"/>
                </a:lnTo>
                <a:lnTo>
                  <a:pt x="41370" y="50585"/>
                </a:lnTo>
                <a:lnTo>
                  <a:pt x="41407" y="50548"/>
                </a:lnTo>
                <a:lnTo>
                  <a:pt x="41445" y="50492"/>
                </a:lnTo>
                <a:lnTo>
                  <a:pt x="41482" y="50436"/>
                </a:lnTo>
                <a:lnTo>
                  <a:pt x="41500" y="50381"/>
                </a:lnTo>
                <a:lnTo>
                  <a:pt x="41519" y="50306"/>
                </a:lnTo>
                <a:lnTo>
                  <a:pt x="41500" y="50232"/>
                </a:lnTo>
                <a:lnTo>
                  <a:pt x="41482" y="50176"/>
                </a:lnTo>
                <a:lnTo>
                  <a:pt x="41463" y="50120"/>
                </a:lnTo>
                <a:lnTo>
                  <a:pt x="41407" y="50064"/>
                </a:lnTo>
                <a:lnTo>
                  <a:pt x="41352" y="50027"/>
                </a:lnTo>
                <a:lnTo>
                  <a:pt x="41296" y="49990"/>
                </a:lnTo>
                <a:lnTo>
                  <a:pt x="41240" y="49971"/>
                </a:lnTo>
                <a:close/>
                <a:moveTo>
                  <a:pt x="18209" y="49952"/>
                </a:moveTo>
                <a:lnTo>
                  <a:pt x="18135" y="49971"/>
                </a:lnTo>
                <a:lnTo>
                  <a:pt x="18079" y="49990"/>
                </a:lnTo>
                <a:lnTo>
                  <a:pt x="17930" y="50083"/>
                </a:lnTo>
                <a:lnTo>
                  <a:pt x="17874" y="50138"/>
                </a:lnTo>
                <a:lnTo>
                  <a:pt x="17837" y="50213"/>
                </a:lnTo>
                <a:lnTo>
                  <a:pt x="17818" y="50287"/>
                </a:lnTo>
                <a:lnTo>
                  <a:pt x="17818" y="50362"/>
                </a:lnTo>
                <a:lnTo>
                  <a:pt x="17856" y="50436"/>
                </a:lnTo>
                <a:lnTo>
                  <a:pt x="17893" y="50492"/>
                </a:lnTo>
                <a:lnTo>
                  <a:pt x="18004" y="50585"/>
                </a:lnTo>
                <a:lnTo>
                  <a:pt x="18135" y="50641"/>
                </a:lnTo>
                <a:lnTo>
                  <a:pt x="18209" y="50660"/>
                </a:lnTo>
                <a:lnTo>
                  <a:pt x="18284" y="50660"/>
                </a:lnTo>
                <a:lnTo>
                  <a:pt x="18358" y="50641"/>
                </a:lnTo>
                <a:lnTo>
                  <a:pt x="18414" y="50623"/>
                </a:lnTo>
                <a:lnTo>
                  <a:pt x="18489" y="50567"/>
                </a:lnTo>
                <a:lnTo>
                  <a:pt x="18526" y="50529"/>
                </a:lnTo>
                <a:lnTo>
                  <a:pt x="18582" y="50474"/>
                </a:lnTo>
                <a:lnTo>
                  <a:pt x="18600" y="50399"/>
                </a:lnTo>
                <a:lnTo>
                  <a:pt x="18619" y="50325"/>
                </a:lnTo>
                <a:lnTo>
                  <a:pt x="18619" y="50269"/>
                </a:lnTo>
                <a:lnTo>
                  <a:pt x="18600" y="50194"/>
                </a:lnTo>
                <a:lnTo>
                  <a:pt x="18563" y="50120"/>
                </a:lnTo>
                <a:lnTo>
                  <a:pt x="18507" y="50064"/>
                </a:lnTo>
                <a:lnTo>
                  <a:pt x="18470" y="50027"/>
                </a:lnTo>
                <a:lnTo>
                  <a:pt x="18395" y="49990"/>
                </a:lnTo>
                <a:lnTo>
                  <a:pt x="18340" y="49971"/>
                </a:lnTo>
                <a:lnTo>
                  <a:pt x="18265" y="49952"/>
                </a:lnTo>
                <a:close/>
                <a:moveTo>
                  <a:pt x="65220" y="50120"/>
                </a:moveTo>
                <a:lnTo>
                  <a:pt x="65164" y="50138"/>
                </a:lnTo>
                <a:lnTo>
                  <a:pt x="65108" y="50157"/>
                </a:lnTo>
                <a:lnTo>
                  <a:pt x="65034" y="50213"/>
                </a:lnTo>
                <a:lnTo>
                  <a:pt x="64978" y="50306"/>
                </a:lnTo>
                <a:lnTo>
                  <a:pt x="64959" y="50362"/>
                </a:lnTo>
                <a:lnTo>
                  <a:pt x="64959" y="50418"/>
                </a:lnTo>
                <a:lnTo>
                  <a:pt x="64959" y="50474"/>
                </a:lnTo>
                <a:lnTo>
                  <a:pt x="64996" y="50511"/>
                </a:lnTo>
                <a:lnTo>
                  <a:pt x="65052" y="50604"/>
                </a:lnTo>
                <a:lnTo>
                  <a:pt x="65164" y="50641"/>
                </a:lnTo>
                <a:lnTo>
                  <a:pt x="65220" y="50660"/>
                </a:lnTo>
                <a:lnTo>
                  <a:pt x="65276" y="50660"/>
                </a:lnTo>
                <a:lnTo>
                  <a:pt x="65369" y="50623"/>
                </a:lnTo>
                <a:lnTo>
                  <a:pt x="65425" y="50548"/>
                </a:lnTo>
                <a:lnTo>
                  <a:pt x="65481" y="50455"/>
                </a:lnTo>
                <a:lnTo>
                  <a:pt x="65481" y="50362"/>
                </a:lnTo>
                <a:lnTo>
                  <a:pt x="65462" y="50269"/>
                </a:lnTo>
                <a:lnTo>
                  <a:pt x="65406" y="50194"/>
                </a:lnTo>
                <a:lnTo>
                  <a:pt x="65313" y="50138"/>
                </a:lnTo>
                <a:lnTo>
                  <a:pt x="65220" y="50120"/>
                </a:lnTo>
                <a:close/>
                <a:moveTo>
                  <a:pt x="61794" y="50101"/>
                </a:moveTo>
                <a:lnTo>
                  <a:pt x="61738" y="50120"/>
                </a:lnTo>
                <a:lnTo>
                  <a:pt x="61645" y="50176"/>
                </a:lnTo>
                <a:lnTo>
                  <a:pt x="61589" y="50269"/>
                </a:lnTo>
                <a:lnTo>
                  <a:pt x="61552" y="50381"/>
                </a:lnTo>
                <a:lnTo>
                  <a:pt x="61552" y="50436"/>
                </a:lnTo>
                <a:lnTo>
                  <a:pt x="61571" y="50492"/>
                </a:lnTo>
                <a:lnTo>
                  <a:pt x="61608" y="50548"/>
                </a:lnTo>
                <a:lnTo>
                  <a:pt x="61645" y="50585"/>
                </a:lnTo>
                <a:lnTo>
                  <a:pt x="61738" y="50660"/>
                </a:lnTo>
                <a:lnTo>
                  <a:pt x="61794" y="50678"/>
                </a:lnTo>
                <a:lnTo>
                  <a:pt x="61906" y="50678"/>
                </a:lnTo>
                <a:lnTo>
                  <a:pt x="61962" y="50660"/>
                </a:lnTo>
                <a:lnTo>
                  <a:pt x="62036" y="50604"/>
                </a:lnTo>
                <a:lnTo>
                  <a:pt x="62111" y="50511"/>
                </a:lnTo>
                <a:lnTo>
                  <a:pt x="62148" y="50418"/>
                </a:lnTo>
                <a:lnTo>
                  <a:pt x="62129" y="50343"/>
                </a:lnTo>
                <a:lnTo>
                  <a:pt x="62129" y="50287"/>
                </a:lnTo>
                <a:lnTo>
                  <a:pt x="62092" y="50232"/>
                </a:lnTo>
                <a:lnTo>
                  <a:pt x="62055" y="50194"/>
                </a:lnTo>
                <a:lnTo>
                  <a:pt x="62018" y="50157"/>
                </a:lnTo>
                <a:lnTo>
                  <a:pt x="61962" y="50120"/>
                </a:lnTo>
                <a:lnTo>
                  <a:pt x="61906" y="50101"/>
                </a:lnTo>
                <a:close/>
                <a:moveTo>
                  <a:pt x="63470" y="50045"/>
                </a:moveTo>
                <a:lnTo>
                  <a:pt x="63395" y="50064"/>
                </a:lnTo>
                <a:lnTo>
                  <a:pt x="63358" y="50101"/>
                </a:lnTo>
                <a:lnTo>
                  <a:pt x="63302" y="50138"/>
                </a:lnTo>
                <a:lnTo>
                  <a:pt x="63265" y="50194"/>
                </a:lnTo>
                <a:lnTo>
                  <a:pt x="63228" y="50306"/>
                </a:lnTo>
                <a:lnTo>
                  <a:pt x="63228" y="50362"/>
                </a:lnTo>
                <a:lnTo>
                  <a:pt x="63228" y="50436"/>
                </a:lnTo>
                <a:lnTo>
                  <a:pt x="63246" y="50492"/>
                </a:lnTo>
                <a:lnTo>
                  <a:pt x="63284" y="50548"/>
                </a:lnTo>
                <a:lnTo>
                  <a:pt x="63321" y="50585"/>
                </a:lnTo>
                <a:lnTo>
                  <a:pt x="63377" y="50641"/>
                </a:lnTo>
                <a:lnTo>
                  <a:pt x="63433" y="50660"/>
                </a:lnTo>
                <a:lnTo>
                  <a:pt x="63488" y="50678"/>
                </a:lnTo>
                <a:lnTo>
                  <a:pt x="63619" y="50678"/>
                </a:lnTo>
                <a:lnTo>
                  <a:pt x="63675" y="50660"/>
                </a:lnTo>
                <a:lnTo>
                  <a:pt x="63730" y="50623"/>
                </a:lnTo>
                <a:lnTo>
                  <a:pt x="63786" y="50585"/>
                </a:lnTo>
                <a:lnTo>
                  <a:pt x="63824" y="50529"/>
                </a:lnTo>
                <a:lnTo>
                  <a:pt x="63842" y="50474"/>
                </a:lnTo>
                <a:lnTo>
                  <a:pt x="63861" y="50418"/>
                </a:lnTo>
                <a:lnTo>
                  <a:pt x="63879" y="50362"/>
                </a:lnTo>
                <a:lnTo>
                  <a:pt x="63861" y="50287"/>
                </a:lnTo>
                <a:lnTo>
                  <a:pt x="63842" y="50232"/>
                </a:lnTo>
                <a:lnTo>
                  <a:pt x="63805" y="50176"/>
                </a:lnTo>
                <a:lnTo>
                  <a:pt x="63768" y="50120"/>
                </a:lnTo>
                <a:lnTo>
                  <a:pt x="63712" y="50083"/>
                </a:lnTo>
                <a:lnTo>
                  <a:pt x="63656" y="50064"/>
                </a:lnTo>
                <a:lnTo>
                  <a:pt x="63600" y="50045"/>
                </a:lnTo>
                <a:close/>
                <a:moveTo>
                  <a:pt x="79053" y="50101"/>
                </a:moveTo>
                <a:lnTo>
                  <a:pt x="78941" y="50120"/>
                </a:lnTo>
                <a:lnTo>
                  <a:pt x="78886" y="50157"/>
                </a:lnTo>
                <a:lnTo>
                  <a:pt x="78848" y="50194"/>
                </a:lnTo>
                <a:lnTo>
                  <a:pt x="78811" y="50232"/>
                </a:lnTo>
                <a:lnTo>
                  <a:pt x="78774" y="50287"/>
                </a:lnTo>
                <a:lnTo>
                  <a:pt x="78755" y="50399"/>
                </a:lnTo>
                <a:lnTo>
                  <a:pt x="78774" y="50492"/>
                </a:lnTo>
                <a:lnTo>
                  <a:pt x="78830" y="50585"/>
                </a:lnTo>
                <a:lnTo>
                  <a:pt x="78923" y="50641"/>
                </a:lnTo>
                <a:lnTo>
                  <a:pt x="78979" y="50660"/>
                </a:lnTo>
                <a:lnTo>
                  <a:pt x="79035" y="50678"/>
                </a:lnTo>
                <a:lnTo>
                  <a:pt x="79146" y="50678"/>
                </a:lnTo>
                <a:lnTo>
                  <a:pt x="79202" y="50641"/>
                </a:lnTo>
                <a:lnTo>
                  <a:pt x="79258" y="50623"/>
                </a:lnTo>
                <a:lnTo>
                  <a:pt x="79295" y="50567"/>
                </a:lnTo>
                <a:lnTo>
                  <a:pt x="79332" y="50511"/>
                </a:lnTo>
                <a:lnTo>
                  <a:pt x="79351" y="50455"/>
                </a:lnTo>
                <a:lnTo>
                  <a:pt x="79351" y="50399"/>
                </a:lnTo>
                <a:lnTo>
                  <a:pt x="79351" y="50343"/>
                </a:lnTo>
                <a:lnTo>
                  <a:pt x="79332" y="50287"/>
                </a:lnTo>
                <a:lnTo>
                  <a:pt x="79314" y="50232"/>
                </a:lnTo>
                <a:lnTo>
                  <a:pt x="79277" y="50194"/>
                </a:lnTo>
                <a:lnTo>
                  <a:pt x="79239" y="50157"/>
                </a:lnTo>
                <a:lnTo>
                  <a:pt x="79183" y="50120"/>
                </a:lnTo>
                <a:lnTo>
                  <a:pt x="79128" y="50101"/>
                </a:lnTo>
                <a:close/>
                <a:moveTo>
                  <a:pt x="690" y="50083"/>
                </a:moveTo>
                <a:lnTo>
                  <a:pt x="634" y="50101"/>
                </a:lnTo>
                <a:lnTo>
                  <a:pt x="578" y="50120"/>
                </a:lnTo>
                <a:lnTo>
                  <a:pt x="485" y="50176"/>
                </a:lnTo>
                <a:lnTo>
                  <a:pt x="410" y="50269"/>
                </a:lnTo>
                <a:lnTo>
                  <a:pt x="392" y="50381"/>
                </a:lnTo>
                <a:lnTo>
                  <a:pt x="392" y="50436"/>
                </a:lnTo>
                <a:lnTo>
                  <a:pt x="410" y="50492"/>
                </a:lnTo>
                <a:lnTo>
                  <a:pt x="429" y="50548"/>
                </a:lnTo>
                <a:lnTo>
                  <a:pt x="466" y="50604"/>
                </a:lnTo>
                <a:lnTo>
                  <a:pt x="522" y="50641"/>
                </a:lnTo>
                <a:lnTo>
                  <a:pt x="559" y="50660"/>
                </a:lnTo>
                <a:lnTo>
                  <a:pt x="615" y="50678"/>
                </a:lnTo>
                <a:lnTo>
                  <a:pt x="690" y="50697"/>
                </a:lnTo>
                <a:lnTo>
                  <a:pt x="746" y="50678"/>
                </a:lnTo>
                <a:lnTo>
                  <a:pt x="801" y="50660"/>
                </a:lnTo>
                <a:lnTo>
                  <a:pt x="894" y="50604"/>
                </a:lnTo>
                <a:lnTo>
                  <a:pt x="950" y="50511"/>
                </a:lnTo>
                <a:lnTo>
                  <a:pt x="988" y="50418"/>
                </a:lnTo>
                <a:lnTo>
                  <a:pt x="988" y="50343"/>
                </a:lnTo>
                <a:lnTo>
                  <a:pt x="969" y="50287"/>
                </a:lnTo>
                <a:lnTo>
                  <a:pt x="932" y="50232"/>
                </a:lnTo>
                <a:lnTo>
                  <a:pt x="894" y="50194"/>
                </a:lnTo>
                <a:lnTo>
                  <a:pt x="857" y="50157"/>
                </a:lnTo>
                <a:lnTo>
                  <a:pt x="801" y="50120"/>
                </a:lnTo>
                <a:lnTo>
                  <a:pt x="746" y="50101"/>
                </a:lnTo>
                <a:lnTo>
                  <a:pt x="690" y="50083"/>
                </a:lnTo>
                <a:close/>
                <a:moveTo>
                  <a:pt x="33662" y="50083"/>
                </a:moveTo>
                <a:lnTo>
                  <a:pt x="33606" y="50101"/>
                </a:lnTo>
                <a:lnTo>
                  <a:pt x="33551" y="50120"/>
                </a:lnTo>
                <a:lnTo>
                  <a:pt x="33495" y="50157"/>
                </a:lnTo>
                <a:lnTo>
                  <a:pt x="33457" y="50213"/>
                </a:lnTo>
                <a:lnTo>
                  <a:pt x="33439" y="50269"/>
                </a:lnTo>
                <a:lnTo>
                  <a:pt x="33420" y="50381"/>
                </a:lnTo>
                <a:lnTo>
                  <a:pt x="33439" y="50492"/>
                </a:lnTo>
                <a:lnTo>
                  <a:pt x="33457" y="50548"/>
                </a:lnTo>
                <a:lnTo>
                  <a:pt x="33495" y="50604"/>
                </a:lnTo>
                <a:lnTo>
                  <a:pt x="33551" y="50641"/>
                </a:lnTo>
                <a:lnTo>
                  <a:pt x="33606" y="50678"/>
                </a:lnTo>
                <a:lnTo>
                  <a:pt x="33662" y="50697"/>
                </a:lnTo>
                <a:lnTo>
                  <a:pt x="33793" y="50697"/>
                </a:lnTo>
                <a:lnTo>
                  <a:pt x="33848" y="50678"/>
                </a:lnTo>
                <a:lnTo>
                  <a:pt x="33904" y="50641"/>
                </a:lnTo>
                <a:lnTo>
                  <a:pt x="33942" y="50604"/>
                </a:lnTo>
                <a:lnTo>
                  <a:pt x="33979" y="50567"/>
                </a:lnTo>
                <a:lnTo>
                  <a:pt x="34016" y="50511"/>
                </a:lnTo>
                <a:lnTo>
                  <a:pt x="34035" y="50455"/>
                </a:lnTo>
                <a:lnTo>
                  <a:pt x="34035" y="50399"/>
                </a:lnTo>
                <a:lnTo>
                  <a:pt x="34035" y="50325"/>
                </a:lnTo>
                <a:lnTo>
                  <a:pt x="34016" y="50269"/>
                </a:lnTo>
                <a:lnTo>
                  <a:pt x="33979" y="50213"/>
                </a:lnTo>
                <a:lnTo>
                  <a:pt x="33942" y="50176"/>
                </a:lnTo>
                <a:lnTo>
                  <a:pt x="33904" y="50138"/>
                </a:lnTo>
                <a:lnTo>
                  <a:pt x="33848" y="50101"/>
                </a:lnTo>
                <a:lnTo>
                  <a:pt x="33793" y="50083"/>
                </a:lnTo>
                <a:close/>
                <a:moveTo>
                  <a:pt x="57903" y="50101"/>
                </a:moveTo>
                <a:lnTo>
                  <a:pt x="57791" y="50138"/>
                </a:lnTo>
                <a:lnTo>
                  <a:pt x="57717" y="50213"/>
                </a:lnTo>
                <a:lnTo>
                  <a:pt x="57680" y="50269"/>
                </a:lnTo>
                <a:lnTo>
                  <a:pt x="57661" y="50325"/>
                </a:lnTo>
                <a:lnTo>
                  <a:pt x="57661" y="50399"/>
                </a:lnTo>
                <a:lnTo>
                  <a:pt x="57661" y="50455"/>
                </a:lnTo>
                <a:lnTo>
                  <a:pt x="57680" y="50511"/>
                </a:lnTo>
                <a:lnTo>
                  <a:pt x="57717" y="50567"/>
                </a:lnTo>
                <a:lnTo>
                  <a:pt x="57754" y="50623"/>
                </a:lnTo>
                <a:lnTo>
                  <a:pt x="57810" y="50660"/>
                </a:lnTo>
                <a:lnTo>
                  <a:pt x="57866" y="50678"/>
                </a:lnTo>
                <a:lnTo>
                  <a:pt x="57922" y="50697"/>
                </a:lnTo>
                <a:lnTo>
                  <a:pt x="57996" y="50697"/>
                </a:lnTo>
                <a:lnTo>
                  <a:pt x="58052" y="50678"/>
                </a:lnTo>
                <a:lnTo>
                  <a:pt x="58108" y="50641"/>
                </a:lnTo>
                <a:lnTo>
                  <a:pt x="58164" y="50623"/>
                </a:lnTo>
                <a:lnTo>
                  <a:pt x="58201" y="50567"/>
                </a:lnTo>
                <a:lnTo>
                  <a:pt x="58238" y="50511"/>
                </a:lnTo>
                <a:lnTo>
                  <a:pt x="58257" y="50399"/>
                </a:lnTo>
                <a:lnTo>
                  <a:pt x="58238" y="50306"/>
                </a:lnTo>
                <a:lnTo>
                  <a:pt x="58182" y="50194"/>
                </a:lnTo>
                <a:lnTo>
                  <a:pt x="58108" y="50138"/>
                </a:lnTo>
                <a:lnTo>
                  <a:pt x="57996" y="50101"/>
                </a:lnTo>
                <a:close/>
                <a:moveTo>
                  <a:pt x="21654" y="50008"/>
                </a:moveTo>
                <a:lnTo>
                  <a:pt x="21579" y="50027"/>
                </a:lnTo>
                <a:lnTo>
                  <a:pt x="21523" y="50064"/>
                </a:lnTo>
                <a:lnTo>
                  <a:pt x="21467" y="50120"/>
                </a:lnTo>
                <a:lnTo>
                  <a:pt x="21430" y="50213"/>
                </a:lnTo>
                <a:lnTo>
                  <a:pt x="21430" y="50287"/>
                </a:lnTo>
                <a:lnTo>
                  <a:pt x="21430" y="50362"/>
                </a:lnTo>
                <a:lnTo>
                  <a:pt x="21449" y="50436"/>
                </a:lnTo>
                <a:lnTo>
                  <a:pt x="21486" y="50511"/>
                </a:lnTo>
                <a:lnTo>
                  <a:pt x="21523" y="50567"/>
                </a:lnTo>
                <a:lnTo>
                  <a:pt x="21561" y="50623"/>
                </a:lnTo>
                <a:lnTo>
                  <a:pt x="21616" y="50660"/>
                </a:lnTo>
                <a:lnTo>
                  <a:pt x="21691" y="50697"/>
                </a:lnTo>
                <a:lnTo>
                  <a:pt x="21747" y="50716"/>
                </a:lnTo>
                <a:lnTo>
                  <a:pt x="21821" y="50716"/>
                </a:lnTo>
                <a:lnTo>
                  <a:pt x="21933" y="50697"/>
                </a:lnTo>
                <a:lnTo>
                  <a:pt x="21989" y="50660"/>
                </a:lnTo>
                <a:lnTo>
                  <a:pt x="22045" y="50623"/>
                </a:lnTo>
                <a:lnTo>
                  <a:pt x="22082" y="50567"/>
                </a:lnTo>
                <a:lnTo>
                  <a:pt x="22119" y="50511"/>
                </a:lnTo>
                <a:lnTo>
                  <a:pt x="22138" y="50455"/>
                </a:lnTo>
                <a:lnTo>
                  <a:pt x="22156" y="50381"/>
                </a:lnTo>
                <a:lnTo>
                  <a:pt x="22138" y="50269"/>
                </a:lnTo>
                <a:lnTo>
                  <a:pt x="22119" y="50194"/>
                </a:lnTo>
                <a:lnTo>
                  <a:pt x="22082" y="50157"/>
                </a:lnTo>
                <a:lnTo>
                  <a:pt x="22026" y="50101"/>
                </a:lnTo>
                <a:lnTo>
                  <a:pt x="21989" y="50064"/>
                </a:lnTo>
                <a:lnTo>
                  <a:pt x="21914" y="50027"/>
                </a:lnTo>
                <a:lnTo>
                  <a:pt x="21821" y="50008"/>
                </a:lnTo>
                <a:close/>
                <a:moveTo>
                  <a:pt x="35505" y="50064"/>
                </a:moveTo>
                <a:lnTo>
                  <a:pt x="35375" y="50101"/>
                </a:lnTo>
                <a:lnTo>
                  <a:pt x="35319" y="50120"/>
                </a:lnTo>
                <a:lnTo>
                  <a:pt x="35282" y="50176"/>
                </a:lnTo>
                <a:lnTo>
                  <a:pt x="35245" y="50213"/>
                </a:lnTo>
                <a:lnTo>
                  <a:pt x="35208" y="50269"/>
                </a:lnTo>
                <a:lnTo>
                  <a:pt x="35189" y="50381"/>
                </a:lnTo>
                <a:lnTo>
                  <a:pt x="35189" y="50474"/>
                </a:lnTo>
                <a:lnTo>
                  <a:pt x="35245" y="50567"/>
                </a:lnTo>
                <a:lnTo>
                  <a:pt x="35319" y="50641"/>
                </a:lnTo>
                <a:lnTo>
                  <a:pt x="35375" y="50678"/>
                </a:lnTo>
                <a:lnTo>
                  <a:pt x="35450" y="50697"/>
                </a:lnTo>
                <a:lnTo>
                  <a:pt x="35524" y="50716"/>
                </a:lnTo>
                <a:lnTo>
                  <a:pt x="35599" y="50716"/>
                </a:lnTo>
                <a:lnTo>
                  <a:pt x="35654" y="50697"/>
                </a:lnTo>
                <a:lnTo>
                  <a:pt x="35729" y="50660"/>
                </a:lnTo>
                <a:lnTo>
                  <a:pt x="35785" y="50623"/>
                </a:lnTo>
                <a:lnTo>
                  <a:pt x="35822" y="50548"/>
                </a:lnTo>
                <a:lnTo>
                  <a:pt x="35859" y="50492"/>
                </a:lnTo>
                <a:lnTo>
                  <a:pt x="35878" y="50418"/>
                </a:lnTo>
                <a:lnTo>
                  <a:pt x="35859" y="50343"/>
                </a:lnTo>
                <a:lnTo>
                  <a:pt x="35841" y="50269"/>
                </a:lnTo>
                <a:lnTo>
                  <a:pt x="35803" y="50213"/>
                </a:lnTo>
                <a:lnTo>
                  <a:pt x="35766" y="50157"/>
                </a:lnTo>
                <a:lnTo>
                  <a:pt x="35710" y="50101"/>
                </a:lnTo>
                <a:lnTo>
                  <a:pt x="35636" y="50083"/>
                </a:lnTo>
                <a:lnTo>
                  <a:pt x="35505" y="50064"/>
                </a:lnTo>
                <a:close/>
                <a:moveTo>
                  <a:pt x="50828" y="49990"/>
                </a:moveTo>
                <a:lnTo>
                  <a:pt x="50754" y="50008"/>
                </a:lnTo>
                <a:lnTo>
                  <a:pt x="50679" y="50008"/>
                </a:lnTo>
                <a:lnTo>
                  <a:pt x="50586" y="50045"/>
                </a:lnTo>
                <a:lnTo>
                  <a:pt x="50530" y="50083"/>
                </a:lnTo>
                <a:lnTo>
                  <a:pt x="50474" y="50138"/>
                </a:lnTo>
                <a:lnTo>
                  <a:pt x="50437" y="50213"/>
                </a:lnTo>
                <a:lnTo>
                  <a:pt x="50419" y="50287"/>
                </a:lnTo>
                <a:lnTo>
                  <a:pt x="50419" y="50362"/>
                </a:lnTo>
                <a:lnTo>
                  <a:pt x="50437" y="50436"/>
                </a:lnTo>
                <a:lnTo>
                  <a:pt x="50474" y="50492"/>
                </a:lnTo>
                <a:lnTo>
                  <a:pt x="50512" y="50548"/>
                </a:lnTo>
                <a:lnTo>
                  <a:pt x="50567" y="50604"/>
                </a:lnTo>
                <a:lnTo>
                  <a:pt x="50623" y="50660"/>
                </a:lnTo>
                <a:lnTo>
                  <a:pt x="50679" y="50697"/>
                </a:lnTo>
                <a:lnTo>
                  <a:pt x="50754" y="50716"/>
                </a:lnTo>
                <a:lnTo>
                  <a:pt x="50884" y="50716"/>
                </a:lnTo>
                <a:lnTo>
                  <a:pt x="50940" y="50697"/>
                </a:lnTo>
                <a:lnTo>
                  <a:pt x="50996" y="50660"/>
                </a:lnTo>
                <a:lnTo>
                  <a:pt x="51052" y="50623"/>
                </a:lnTo>
                <a:lnTo>
                  <a:pt x="51107" y="50585"/>
                </a:lnTo>
                <a:lnTo>
                  <a:pt x="51126" y="50529"/>
                </a:lnTo>
                <a:lnTo>
                  <a:pt x="51163" y="50455"/>
                </a:lnTo>
                <a:lnTo>
                  <a:pt x="51163" y="50381"/>
                </a:lnTo>
                <a:lnTo>
                  <a:pt x="51163" y="50306"/>
                </a:lnTo>
                <a:lnTo>
                  <a:pt x="51163" y="50250"/>
                </a:lnTo>
                <a:lnTo>
                  <a:pt x="51126" y="50176"/>
                </a:lnTo>
                <a:lnTo>
                  <a:pt x="51089" y="50120"/>
                </a:lnTo>
                <a:lnTo>
                  <a:pt x="51033" y="50083"/>
                </a:lnTo>
                <a:lnTo>
                  <a:pt x="50977" y="50045"/>
                </a:lnTo>
                <a:lnTo>
                  <a:pt x="50903" y="50008"/>
                </a:lnTo>
                <a:lnTo>
                  <a:pt x="50828" y="49990"/>
                </a:lnTo>
                <a:close/>
                <a:moveTo>
                  <a:pt x="55799" y="50027"/>
                </a:moveTo>
                <a:lnTo>
                  <a:pt x="55706" y="50064"/>
                </a:lnTo>
                <a:lnTo>
                  <a:pt x="55613" y="50120"/>
                </a:lnTo>
                <a:lnTo>
                  <a:pt x="55557" y="50213"/>
                </a:lnTo>
                <a:lnTo>
                  <a:pt x="55539" y="50325"/>
                </a:lnTo>
                <a:lnTo>
                  <a:pt x="55557" y="50362"/>
                </a:lnTo>
                <a:lnTo>
                  <a:pt x="55576" y="50418"/>
                </a:lnTo>
                <a:lnTo>
                  <a:pt x="55613" y="50529"/>
                </a:lnTo>
                <a:lnTo>
                  <a:pt x="55632" y="50567"/>
                </a:lnTo>
                <a:lnTo>
                  <a:pt x="55669" y="50623"/>
                </a:lnTo>
                <a:lnTo>
                  <a:pt x="55762" y="50697"/>
                </a:lnTo>
                <a:lnTo>
                  <a:pt x="55818" y="50716"/>
                </a:lnTo>
                <a:lnTo>
                  <a:pt x="55874" y="50716"/>
                </a:lnTo>
                <a:lnTo>
                  <a:pt x="55967" y="50697"/>
                </a:lnTo>
                <a:lnTo>
                  <a:pt x="56078" y="50641"/>
                </a:lnTo>
                <a:lnTo>
                  <a:pt x="56153" y="50548"/>
                </a:lnTo>
                <a:lnTo>
                  <a:pt x="56172" y="50511"/>
                </a:lnTo>
                <a:lnTo>
                  <a:pt x="56190" y="50455"/>
                </a:lnTo>
                <a:lnTo>
                  <a:pt x="56209" y="50381"/>
                </a:lnTo>
                <a:lnTo>
                  <a:pt x="56209" y="50343"/>
                </a:lnTo>
                <a:lnTo>
                  <a:pt x="56190" y="50269"/>
                </a:lnTo>
                <a:lnTo>
                  <a:pt x="56153" y="50213"/>
                </a:lnTo>
                <a:lnTo>
                  <a:pt x="56116" y="50138"/>
                </a:lnTo>
                <a:lnTo>
                  <a:pt x="56023" y="50083"/>
                </a:lnTo>
                <a:lnTo>
                  <a:pt x="55911" y="50045"/>
                </a:lnTo>
                <a:lnTo>
                  <a:pt x="55799" y="50027"/>
                </a:lnTo>
                <a:close/>
                <a:moveTo>
                  <a:pt x="9180" y="50045"/>
                </a:moveTo>
                <a:lnTo>
                  <a:pt x="9124" y="50064"/>
                </a:lnTo>
                <a:lnTo>
                  <a:pt x="9068" y="50101"/>
                </a:lnTo>
                <a:lnTo>
                  <a:pt x="9012" y="50138"/>
                </a:lnTo>
                <a:lnTo>
                  <a:pt x="8937" y="50232"/>
                </a:lnTo>
                <a:lnTo>
                  <a:pt x="8919" y="50287"/>
                </a:lnTo>
                <a:lnTo>
                  <a:pt x="8900" y="50343"/>
                </a:lnTo>
                <a:lnTo>
                  <a:pt x="8900" y="50418"/>
                </a:lnTo>
                <a:lnTo>
                  <a:pt x="8919" y="50492"/>
                </a:lnTo>
                <a:lnTo>
                  <a:pt x="8937" y="50567"/>
                </a:lnTo>
                <a:lnTo>
                  <a:pt x="8993" y="50623"/>
                </a:lnTo>
                <a:lnTo>
                  <a:pt x="9049" y="50678"/>
                </a:lnTo>
                <a:lnTo>
                  <a:pt x="9105" y="50716"/>
                </a:lnTo>
                <a:lnTo>
                  <a:pt x="9180" y="50734"/>
                </a:lnTo>
                <a:lnTo>
                  <a:pt x="9310" y="50734"/>
                </a:lnTo>
                <a:lnTo>
                  <a:pt x="9366" y="50716"/>
                </a:lnTo>
                <a:lnTo>
                  <a:pt x="9422" y="50697"/>
                </a:lnTo>
                <a:lnTo>
                  <a:pt x="9477" y="50660"/>
                </a:lnTo>
                <a:lnTo>
                  <a:pt x="9552" y="50548"/>
                </a:lnTo>
                <a:lnTo>
                  <a:pt x="9589" y="50436"/>
                </a:lnTo>
                <a:lnTo>
                  <a:pt x="9589" y="50362"/>
                </a:lnTo>
                <a:lnTo>
                  <a:pt x="9589" y="50287"/>
                </a:lnTo>
                <a:lnTo>
                  <a:pt x="9552" y="50213"/>
                </a:lnTo>
                <a:lnTo>
                  <a:pt x="9515" y="50157"/>
                </a:lnTo>
                <a:lnTo>
                  <a:pt x="9459" y="50101"/>
                </a:lnTo>
                <a:lnTo>
                  <a:pt x="9384" y="50064"/>
                </a:lnTo>
                <a:lnTo>
                  <a:pt x="9328" y="50045"/>
                </a:lnTo>
                <a:close/>
                <a:moveTo>
                  <a:pt x="12885" y="50045"/>
                </a:moveTo>
                <a:lnTo>
                  <a:pt x="12810" y="50064"/>
                </a:lnTo>
                <a:lnTo>
                  <a:pt x="12754" y="50083"/>
                </a:lnTo>
                <a:lnTo>
                  <a:pt x="12698" y="50120"/>
                </a:lnTo>
                <a:lnTo>
                  <a:pt x="12642" y="50157"/>
                </a:lnTo>
                <a:lnTo>
                  <a:pt x="12605" y="50194"/>
                </a:lnTo>
                <a:lnTo>
                  <a:pt x="12568" y="50269"/>
                </a:lnTo>
                <a:lnTo>
                  <a:pt x="12549" y="50325"/>
                </a:lnTo>
                <a:lnTo>
                  <a:pt x="12549" y="50399"/>
                </a:lnTo>
                <a:lnTo>
                  <a:pt x="12549" y="50455"/>
                </a:lnTo>
                <a:lnTo>
                  <a:pt x="12568" y="50529"/>
                </a:lnTo>
                <a:lnTo>
                  <a:pt x="12605" y="50585"/>
                </a:lnTo>
                <a:lnTo>
                  <a:pt x="12642" y="50623"/>
                </a:lnTo>
                <a:lnTo>
                  <a:pt x="12698" y="50678"/>
                </a:lnTo>
                <a:lnTo>
                  <a:pt x="12754" y="50697"/>
                </a:lnTo>
                <a:lnTo>
                  <a:pt x="12810" y="50716"/>
                </a:lnTo>
                <a:lnTo>
                  <a:pt x="12885" y="50734"/>
                </a:lnTo>
                <a:lnTo>
                  <a:pt x="12959" y="50716"/>
                </a:lnTo>
                <a:lnTo>
                  <a:pt x="13015" y="50697"/>
                </a:lnTo>
                <a:lnTo>
                  <a:pt x="13071" y="50678"/>
                </a:lnTo>
                <a:lnTo>
                  <a:pt x="13127" y="50623"/>
                </a:lnTo>
                <a:lnTo>
                  <a:pt x="13164" y="50585"/>
                </a:lnTo>
                <a:lnTo>
                  <a:pt x="13201" y="50529"/>
                </a:lnTo>
                <a:lnTo>
                  <a:pt x="13220" y="50455"/>
                </a:lnTo>
                <a:lnTo>
                  <a:pt x="13220" y="50399"/>
                </a:lnTo>
                <a:lnTo>
                  <a:pt x="13220" y="50325"/>
                </a:lnTo>
                <a:lnTo>
                  <a:pt x="13201" y="50269"/>
                </a:lnTo>
                <a:lnTo>
                  <a:pt x="13164" y="50194"/>
                </a:lnTo>
                <a:lnTo>
                  <a:pt x="13127" y="50157"/>
                </a:lnTo>
                <a:lnTo>
                  <a:pt x="13071" y="50120"/>
                </a:lnTo>
                <a:lnTo>
                  <a:pt x="13015" y="50083"/>
                </a:lnTo>
                <a:lnTo>
                  <a:pt x="12940" y="50064"/>
                </a:lnTo>
                <a:lnTo>
                  <a:pt x="12885" y="50045"/>
                </a:lnTo>
                <a:close/>
                <a:moveTo>
                  <a:pt x="23311" y="50101"/>
                </a:moveTo>
                <a:lnTo>
                  <a:pt x="23255" y="50120"/>
                </a:lnTo>
                <a:lnTo>
                  <a:pt x="23199" y="50120"/>
                </a:lnTo>
                <a:lnTo>
                  <a:pt x="23106" y="50194"/>
                </a:lnTo>
                <a:lnTo>
                  <a:pt x="23031" y="50287"/>
                </a:lnTo>
                <a:lnTo>
                  <a:pt x="22994" y="50381"/>
                </a:lnTo>
                <a:lnTo>
                  <a:pt x="22994" y="50455"/>
                </a:lnTo>
                <a:lnTo>
                  <a:pt x="23013" y="50511"/>
                </a:lnTo>
                <a:lnTo>
                  <a:pt x="23050" y="50585"/>
                </a:lnTo>
                <a:lnTo>
                  <a:pt x="23087" y="50623"/>
                </a:lnTo>
                <a:lnTo>
                  <a:pt x="23124" y="50678"/>
                </a:lnTo>
                <a:lnTo>
                  <a:pt x="23180" y="50697"/>
                </a:lnTo>
                <a:lnTo>
                  <a:pt x="23236" y="50734"/>
                </a:lnTo>
                <a:lnTo>
                  <a:pt x="23366" y="50734"/>
                </a:lnTo>
                <a:lnTo>
                  <a:pt x="23422" y="50716"/>
                </a:lnTo>
                <a:lnTo>
                  <a:pt x="23515" y="50660"/>
                </a:lnTo>
                <a:lnTo>
                  <a:pt x="23590" y="50567"/>
                </a:lnTo>
                <a:lnTo>
                  <a:pt x="23627" y="50455"/>
                </a:lnTo>
                <a:lnTo>
                  <a:pt x="23627" y="50399"/>
                </a:lnTo>
                <a:lnTo>
                  <a:pt x="23609" y="50325"/>
                </a:lnTo>
                <a:lnTo>
                  <a:pt x="23590" y="50269"/>
                </a:lnTo>
                <a:lnTo>
                  <a:pt x="23553" y="50213"/>
                </a:lnTo>
                <a:lnTo>
                  <a:pt x="23497" y="50176"/>
                </a:lnTo>
                <a:lnTo>
                  <a:pt x="23441" y="50138"/>
                </a:lnTo>
                <a:lnTo>
                  <a:pt x="23385" y="50120"/>
                </a:lnTo>
                <a:lnTo>
                  <a:pt x="23311" y="50101"/>
                </a:lnTo>
                <a:close/>
                <a:moveTo>
                  <a:pt x="54217" y="49971"/>
                </a:moveTo>
                <a:lnTo>
                  <a:pt x="54142" y="49990"/>
                </a:lnTo>
                <a:lnTo>
                  <a:pt x="54068" y="50027"/>
                </a:lnTo>
                <a:lnTo>
                  <a:pt x="54012" y="50083"/>
                </a:lnTo>
                <a:lnTo>
                  <a:pt x="53993" y="50138"/>
                </a:lnTo>
                <a:lnTo>
                  <a:pt x="53975" y="50287"/>
                </a:lnTo>
                <a:lnTo>
                  <a:pt x="53975" y="50436"/>
                </a:lnTo>
                <a:lnTo>
                  <a:pt x="53993" y="50511"/>
                </a:lnTo>
                <a:lnTo>
                  <a:pt x="54030" y="50567"/>
                </a:lnTo>
                <a:lnTo>
                  <a:pt x="54068" y="50623"/>
                </a:lnTo>
                <a:lnTo>
                  <a:pt x="54124" y="50678"/>
                </a:lnTo>
                <a:lnTo>
                  <a:pt x="54179" y="50716"/>
                </a:lnTo>
                <a:lnTo>
                  <a:pt x="54254" y="50734"/>
                </a:lnTo>
                <a:lnTo>
                  <a:pt x="54403" y="50734"/>
                </a:lnTo>
                <a:lnTo>
                  <a:pt x="54459" y="50716"/>
                </a:lnTo>
                <a:lnTo>
                  <a:pt x="54533" y="50678"/>
                </a:lnTo>
                <a:lnTo>
                  <a:pt x="54570" y="50623"/>
                </a:lnTo>
                <a:lnTo>
                  <a:pt x="54626" y="50567"/>
                </a:lnTo>
                <a:lnTo>
                  <a:pt x="54645" y="50511"/>
                </a:lnTo>
                <a:lnTo>
                  <a:pt x="54663" y="50436"/>
                </a:lnTo>
                <a:lnTo>
                  <a:pt x="54663" y="50362"/>
                </a:lnTo>
                <a:lnTo>
                  <a:pt x="54663" y="50306"/>
                </a:lnTo>
                <a:lnTo>
                  <a:pt x="54626" y="50232"/>
                </a:lnTo>
                <a:lnTo>
                  <a:pt x="54589" y="50176"/>
                </a:lnTo>
                <a:lnTo>
                  <a:pt x="54496" y="50064"/>
                </a:lnTo>
                <a:lnTo>
                  <a:pt x="54366" y="49990"/>
                </a:lnTo>
                <a:lnTo>
                  <a:pt x="54291" y="49971"/>
                </a:lnTo>
                <a:close/>
                <a:moveTo>
                  <a:pt x="2328" y="50045"/>
                </a:moveTo>
                <a:lnTo>
                  <a:pt x="2272" y="50064"/>
                </a:lnTo>
                <a:lnTo>
                  <a:pt x="2198" y="50101"/>
                </a:lnTo>
                <a:lnTo>
                  <a:pt x="2161" y="50157"/>
                </a:lnTo>
                <a:lnTo>
                  <a:pt x="2123" y="50194"/>
                </a:lnTo>
                <a:lnTo>
                  <a:pt x="2086" y="50269"/>
                </a:lnTo>
                <a:lnTo>
                  <a:pt x="2067" y="50399"/>
                </a:lnTo>
                <a:lnTo>
                  <a:pt x="2086" y="50529"/>
                </a:lnTo>
                <a:lnTo>
                  <a:pt x="2123" y="50585"/>
                </a:lnTo>
                <a:lnTo>
                  <a:pt x="2161" y="50641"/>
                </a:lnTo>
                <a:lnTo>
                  <a:pt x="2198" y="50678"/>
                </a:lnTo>
                <a:lnTo>
                  <a:pt x="2272" y="50716"/>
                </a:lnTo>
                <a:lnTo>
                  <a:pt x="2328" y="50734"/>
                </a:lnTo>
                <a:lnTo>
                  <a:pt x="2421" y="50753"/>
                </a:lnTo>
                <a:lnTo>
                  <a:pt x="2496" y="50734"/>
                </a:lnTo>
                <a:lnTo>
                  <a:pt x="2570" y="50716"/>
                </a:lnTo>
                <a:lnTo>
                  <a:pt x="2626" y="50678"/>
                </a:lnTo>
                <a:lnTo>
                  <a:pt x="2663" y="50641"/>
                </a:lnTo>
                <a:lnTo>
                  <a:pt x="2700" y="50585"/>
                </a:lnTo>
                <a:lnTo>
                  <a:pt x="2738" y="50529"/>
                </a:lnTo>
                <a:lnTo>
                  <a:pt x="2756" y="50399"/>
                </a:lnTo>
                <a:lnTo>
                  <a:pt x="2738" y="50269"/>
                </a:lnTo>
                <a:lnTo>
                  <a:pt x="2700" y="50194"/>
                </a:lnTo>
                <a:lnTo>
                  <a:pt x="2663" y="50157"/>
                </a:lnTo>
                <a:lnTo>
                  <a:pt x="2626" y="50101"/>
                </a:lnTo>
                <a:lnTo>
                  <a:pt x="2570" y="50064"/>
                </a:lnTo>
                <a:lnTo>
                  <a:pt x="2496" y="50045"/>
                </a:lnTo>
                <a:close/>
                <a:moveTo>
                  <a:pt x="28915" y="50027"/>
                </a:moveTo>
                <a:lnTo>
                  <a:pt x="28822" y="50045"/>
                </a:lnTo>
                <a:lnTo>
                  <a:pt x="28747" y="50064"/>
                </a:lnTo>
                <a:lnTo>
                  <a:pt x="28617" y="50138"/>
                </a:lnTo>
                <a:lnTo>
                  <a:pt x="28561" y="50176"/>
                </a:lnTo>
                <a:lnTo>
                  <a:pt x="28505" y="50232"/>
                </a:lnTo>
                <a:lnTo>
                  <a:pt x="28468" y="50287"/>
                </a:lnTo>
                <a:lnTo>
                  <a:pt x="28449" y="50362"/>
                </a:lnTo>
                <a:lnTo>
                  <a:pt x="28449" y="50418"/>
                </a:lnTo>
                <a:lnTo>
                  <a:pt x="28468" y="50492"/>
                </a:lnTo>
                <a:lnTo>
                  <a:pt x="28486" y="50567"/>
                </a:lnTo>
                <a:lnTo>
                  <a:pt x="28542" y="50623"/>
                </a:lnTo>
                <a:lnTo>
                  <a:pt x="28654" y="50697"/>
                </a:lnTo>
                <a:lnTo>
                  <a:pt x="28729" y="50734"/>
                </a:lnTo>
                <a:lnTo>
                  <a:pt x="28803" y="50771"/>
                </a:lnTo>
                <a:lnTo>
                  <a:pt x="28971" y="50771"/>
                </a:lnTo>
                <a:lnTo>
                  <a:pt x="29026" y="50734"/>
                </a:lnTo>
                <a:lnTo>
                  <a:pt x="29101" y="50697"/>
                </a:lnTo>
                <a:lnTo>
                  <a:pt x="29157" y="50660"/>
                </a:lnTo>
                <a:lnTo>
                  <a:pt x="29213" y="50585"/>
                </a:lnTo>
                <a:lnTo>
                  <a:pt x="29231" y="50529"/>
                </a:lnTo>
                <a:lnTo>
                  <a:pt x="29250" y="50455"/>
                </a:lnTo>
                <a:lnTo>
                  <a:pt x="29250" y="50381"/>
                </a:lnTo>
                <a:lnTo>
                  <a:pt x="29250" y="50306"/>
                </a:lnTo>
                <a:lnTo>
                  <a:pt x="29213" y="50250"/>
                </a:lnTo>
                <a:lnTo>
                  <a:pt x="29175" y="50176"/>
                </a:lnTo>
                <a:lnTo>
                  <a:pt x="29138" y="50120"/>
                </a:lnTo>
                <a:lnTo>
                  <a:pt x="29082" y="50083"/>
                </a:lnTo>
                <a:lnTo>
                  <a:pt x="28989" y="50045"/>
                </a:lnTo>
                <a:lnTo>
                  <a:pt x="28915" y="50027"/>
                </a:lnTo>
                <a:close/>
                <a:moveTo>
                  <a:pt x="68608" y="50138"/>
                </a:moveTo>
                <a:lnTo>
                  <a:pt x="68553" y="50157"/>
                </a:lnTo>
                <a:lnTo>
                  <a:pt x="68459" y="50194"/>
                </a:lnTo>
                <a:lnTo>
                  <a:pt x="68366" y="50269"/>
                </a:lnTo>
                <a:lnTo>
                  <a:pt x="68329" y="50362"/>
                </a:lnTo>
                <a:lnTo>
                  <a:pt x="68292" y="50455"/>
                </a:lnTo>
                <a:lnTo>
                  <a:pt x="68311" y="50511"/>
                </a:lnTo>
                <a:lnTo>
                  <a:pt x="68311" y="50567"/>
                </a:lnTo>
                <a:lnTo>
                  <a:pt x="68348" y="50623"/>
                </a:lnTo>
                <a:lnTo>
                  <a:pt x="68385" y="50678"/>
                </a:lnTo>
                <a:lnTo>
                  <a:pt x="68441" y="50716"/>
                </a:lnTo>
                <a:lnTo>
                  <a:pt x="68497" y="50753"/>
                </a:lnTo>
                <a:lnTo>
                  <a:pt x="68553" y="50771"/>
                </a:lnTo>
                <a:lnTo>
                  <a:pt x="68627" y="50771"/>
                </a:lnTo>
                <a:lnTo>
                  <a:pt x="68701" y="50753"/>
                </a:lnTo>
                <a:lnTo>
                  <a:pt x="68757" y="50734"/>
                </a:lnTo>
                <a:lnTo>
                  <a:pt x="68813" y="50697"/>
                </a:lnTo>
                <a:lnTo>
                  <a:pt x="68869" y="50660"/>
                </a:lnTo>
                <a:lnTo>
                  <a:pt x="68906" y="50585"/>
                </a:lnTo>
                <a:lnTo>
                  <a:pt x="68925" y="50529"/>
                </a:lnTo>
                <a:lnTo>
                  <a:pt x="68925" y="50474"/>
                </a:lnTo>
                <a:lnTo>
                  <a:pt x="68925" y="50399"/>
                </a:lnTo>
                <a:lnTo>
                  <a:pt x="68906" y="50343"/>
                </a:lnTo>
                <a:lnTo>
                  <a:pt x="68869" y="50287"/>
                </a:lnTo>
                <a:lnTo>
                  <a:pt x="68832" y="50232"/>
                </a:lnTo>
                <a:lnTo>
                  <a:pt x="68776" y="50194"/>
                </a:lnTo>
                <a:lnTo>
                  <a:pt x="68720" y="50157"/>
                </a:lnTo>
                <a:lnTo>
                  <a:pt x="68664" y="50138"/>
                </a:lnTo>
                <a:close/>
                <a:moveTo>
                  <a:pt x="72146" y="50138"/>
                </a:moveTo>
                <a:lnTo>
                  <a:pt x="72090" y="50157"/>
                </a:lnTo>
                <a:lnTo>
                  <a:pt x="71978" y="50213"/>
                </a:lnTo>
                <a:lnTo>
                  <a:pt x="71941" y="50269"/>
                </a:lnTo>
                <a:lnTo>
                  <a:pt x="71904" y="50306"/>
                </a:lnTo>
                <a:lnTo>
                  <a:pt x="71867" y="50381"/>
                </a:lnTo>
                <a:lnTo>
                  <a:pt x="71867" y="50455"/>
                </a:lnTo>
                <a:lnTo>
                  <a:pt x="71867" y="50511"/>
                </a:lnTo>
                <a:lnTo>
                  <a:pt x="71885" y="50585"/>
                </a:lnTo>
                <a:lnTo>
                  <a:pt x="71922" y="50641"/>
                </a:lnTo>
                <a:lnTo>
                  <a:pt x="71960" y="50697"/>
                </a:lnTo>
                <a:lnTo>
                  <a:pt x="72015" y="50734"/>
                </a:lnTo>
                <a:lnTo>
                  <a:pt x="72071" y="50771"/>
                </a:lnTo>
                <a:lnTo>
                  <a:pt x="72276" y="50771"/>
                </a:lnTo>
                <a:lnTo>
                  <a:pt x="72332" y="50753"/>
                </a:lnTo>
                <a:lnTo>
                  <a:pt x="72388" y="50716"/>
                </a:lnTo>
                <a:lnTo>
                  <a:pt x="72425" y="50660"/>
                </a:lnTo>
                <a:lnTo>
                  <a:pt x="72462" y="50604"/>
                </a:lnTo>
                <a:lnTo>
                  <a:pt x="72481" y="50548"/>
                </a:lnTo>
                <a:lnTo>
                  <a:pt x="72500" y="50436"/>
                </a:lnTo>
                <a:lnTo>
                  <a:pt x="72481" y="50325"/>
                </a:lnTo>
                <a:lnTo>
                  <a:pt x="72406" y="50250"/>
                </a:lnTo>
                <a:lnTo>
                  <a:pt x="72369" y="50213"/>
                </a:lnTo>
                <a:lnTo>
                  <a:pt x="72313" y="50176"/>
                </a:lnTo>
                <a:lnTo>
                  <a:pt x="72258" y="50157"/>
                </a:lnTo>
                <a:lnTo>
                  <a:pt x="72202" y="50138"/>
                </a:lnTo>
                <a:close/>
                <a:moveTo>
                  <a:pt x="77564" y="50176"/>
                </a:moveTo>
                <a:lnTo>
                  <a:pt x="77508" y="50194"/>
                </a:lnTo>
                <a:lnTo>
                  <a:pt x="77452" y="50213"/>
                </a:lnTo>
                <a:lnTo>
                  <a:pt x="77359" y="50269"/>
                </a:lnTo>
                <a:lnTo>
                  <a:pt x="77303" y="50362"/>
                </a:lnTo>
                <a:lnTo>
                  <a:pt x="77266" y="50474"/>
                </a:lnTo>
                <a:lnTo>
                  <a:pt x="77266" y="50529"/>
                </a:lnTo>
                <a:lnTo>
                  <a:pt x="77284" y="50585"/>
                </a:lnTo>
                <a:lnTo>
                  <a:pt x="77322" y="50641"/>
                </a:lnTo>
                <a:lnTo>
                  <a:pt x="77359" y="50678"/>
                </a:lnTo>
                <a:lnTo>
                  <a:pt x="77396" y="50716"/>
                </a:lnTo>
                <a:lnTo>
                  <a:pt x="77452" y="50753"/>
                </a:lnTo>
                <a:lnTo>
                  <a:pt x="77508" y="50771"/>
                </a:lnTo>
                <a:lnTo>
                  <a:pt x="77620" y="50771"/>
                </a:lnTo>
                <a:lnTo>
                  <a:pt x="77675" y="50753"/>
                </a:lnTo>
                <a:lnTo>
                  <a:pt x="77768" y="50697"/>
                </a:lnTo>
                <a:lnTo>
                  <a:pt x="77824" y="50604"/>
                </a:lnTo>
                <a:lnTo>
                  <a:pt x="77862" y="50492"/>
                </a:lnTo>
                <a:lnTo>
                  <a:pt x="77862" y="50436"/>
                </a:lnTo>
                <a:lnTo>
                  <a:pt x="77843" y="50381"/>
                </a:lnTo>
                <a:lnTo>
                  <a:pt x="77824" y="50325"/>
                </a:lnTo>
                <a:lnTo>
                  <a:pt x="77787" y="50269"/>
                </a:lnTo>
                <a:lnTo>
                  <a:pt x="77731" y="50232"/>
                </a:lnTo>
                <a:lnTo>
                  <a:pt x="77694" y="50213"/>
                </a:lnTo>
                <a:lnTo>
                  <a:pt x="77620" y="50194"/>
                </a:lnTo>
                <a:lnTo>
                  <a:pt x="77564" y="50176"/>
                </a:lnTo>
                <a:close/>
                <a:moveTo>
                  <a:pt x="52671" y="50213"/>
                </a:moveTo>
                <a:lnTo>
                  <a:pt x="52597" y="50232"/>
                </a:lnTo>
                <a:lnTo>
                  <a:pt x="52541" y="50250"/>
                </a:lnTo>
                <a:lnTo>
                  <a:pt x="52504" y="50287"/>
                </a:lnTo>
                <a:lnTo>
                  <a:pt x="52448" y="50325"/>
                </a:lnTo>
                <a:lnTo>
                  <a:pt x="52429" y="50399"/>
                </a:lnTo>
                <a:lnTo>
                  <a:pt x="52411" y="50455"/>
                </a:lnTo>
                <a:lnTo>
                  <a:pt x="52411" y="50511"/>
                </a:lnTo>
                <a:lnTo>
                  <a:pt x="52411" y="50585"/>
                </a:lnTo>
                <a:lnTo>
                  <a:pt x="52467" y="50697"/>
                </a:lnTo>
                <a:lnTo>
                  <a:pt x="52504" y="50734"/>
                </a:lnTo>
                <a:lnTo>
                  <a:pt x="52541" y="50771"/>
                </a:lnTo>
                <a:lnTo>
                  <a:pt x="52597" y="50809"/>
                </a:lnTo>
                <a:lnTo>
                  <a:pt x="52653" y="50827"/>
                </a:lnTo>
                <a:lnTo>
                  <a:pt x="52727" y="50827"/>
                </a:lnTo>
                <a:lnTo>
                  <a:pt x="52783" y="50809"/>
                </a:lnTo>
                <a:lnTo>
                  <a:pt x="52839" y="50790"/>
                </a:lnTo>
                <a:lnTo>
                  <a:pt x="52895" y="50771"/>
                </a:lnTo>
                <a:lnTo>
                  <a:pt x="52932" y="50734"/>
                </a:lnTo>
                <a:lnTo>
                  <a:pt x="52969" y="50678"/>
                </a:lnTo>
                <a:lnTo>
                  <a:pt x="53006" y="50623"/>
                </a:lnTo>
                <a:lnTo>
                  <a:pt x="53025" y="50567"/>
                </a:lnTo>
                <a:lnTo>
                  <a:pt x="53025" y="50455"/>
                </a:lnTo>
                <a:lnTo>
                  <a:pt x="52969" y="50343"/>
                </a:lnTo>
                <a:lnTo>
                  <a:pt x="52895" y="50269"/>
                </a:lnTo>
                <a:lnTo>
                  <a:pt x="52858" y="50232"/>
                </a:lnTo>
                <a:lnTo>
                  <a:pt x="52802" y="50213"/>
                </a:lnTo>
                <a:close/>
                <a:moveTo>
                  <a:pt x="66281" y="50269"/>
                </a:moveTo>
                <a:lnTo>
                  <a:pt x="66225" y="50287"/>
                </a:lnTo>
                <a:lnTo>
                  <a:pt x="66188" y="50325"/>
                </a:lnTo>
                <a:lnTo>
                  <a:pt x="66132" y="50418"/>
                </a:lnTo>
                <a:lnTo>
                  <a:pt x="66095" y="50511"/>
                </a:lnTo>
                <a:lnTo>
                  <a:pt x="66076" y="50567"/>
                </a:lnTo>
                <a:lnTo>
                  <a:pt x="66095" y="50623"/>
                </a:lnTo>
                <a:lnTo>
                  <a:pt x="66095" y="50678"/>
                </a:lnTo>
                <a:lnTo>
                  <a:pt x="66132" y="50734"/>
                </a:lnTo>
                <a:lnTo>
                  <a:pt x="66207" y="50790"/>
                </a:lnTo>
                <a:lnTo>
                  <a:pt x="66300" y="50827"/>
                </a:lnTo>
                <a:lnTo>
                  <a:pt x="66411" y="50827"/>
                </a:lnTo>
                <a:lnTo>
                  <a:pt x="66449" y="50809"/>
                </a:lnTo>
                <a:lnTo>
                  <a:pt x="66505" y="50790"/>
                </a:lnTo>
                <a:lnTo>
                  <a:pt x="66542" y="50734"/>
                </a:lnTo>
                <a:lnTo>
                  <a:pt x="66579" y="50697"/>
                </a:lnTo>
                <a:lnTo>
                  <a:pt x="66598" y="50641"/>
                </a:lnTo>
                <a:lnTo>
                  <a:pt x="66616" y="50585"/>
                </a:lnTo>
                <a:lnTo>
                  <a:pt x="66598" y="50474"/>
                </a:lnTo>
                <a:lnTo>
                  <a:pt x="66542" y="50381"/>
                </a:lnTo>
                <a:lnTo>
                  <a:pt x="66467" y="50306"/>
                </a:lnTo>
                <a:lnTo>
                  <a:pt x="66411" y="50269"/>
                </a:lnTo>
                <a:close/>
                <a:moveTo>
                  <a:pt x="88250" y="50176"/>
                </a:moveTo>
                <a:lnTo>
                  <a:pt x="88195" y="50194"/>
                </a:lnTo>
                <a:lnTo>
                  <a:pt x="88139" y="50232"/>
                </a:lnTo>
                <a:lnTo>
                  <a:pt x="88101" y="50269"/>
                </a:lnTo>
                <a:lnTo>
                  <a:pt x="88064" y="50325"/>
                </a:lnTo>
                <a:lnTo>
                  <a:pt x="88046" y="50362"/>
                </a:lnTo>
                <a:lnTo>
                  <a:pt x="88027" y="50492"/>
                </a:lnTo>
                <a:lnTo>
                  <a:pt x="88046" y="50604"/>
                </a:lnTo>
                <a:lnTo>
                  <a:pt x="88101" y="50716"/>
                </a:lnTo>
                <a:lnTo>
                  <a:pt x="88139" y="50753"/>
                </a:lnTo>
                <a:lnTo>
                  <a:pt x="88176" y="50790"/>
                </a:lnTo>
                <a:lnTo>
                  <a:pt x="88250" y="50827"/>
                </a:lnTo>
                <a:lnTo>
                  <a:pt x="88381" y="50827"/>
                </a:lnTo>
                <a:lnTo>
                  <a:pt x="88437" y="50809"/>
                </a:lnTo>
                <a:lnTo>
                  <a:pt x="88492" y="50790"/>
                </a:lnTo>
                <a:lnTo>
                  <a:pt x="88530" y="50734"/>
                </a:lnTo>
                <a:lnTo>
                  <a:pt x="88586" y="50641"/>
                </a:lnTo>
                <a:lnTo>
                  <a:pt x="88623" y="50529"/>
                </a:lnTo>
                <a:lnTo>
                  <a:pt x="88623" y="50455"/>
                </a:lnTo>
                <a:lnTo>
                  <a:pt x="88604" y="50399"/>
                </a:lnTo>
                <a:lnTo>
                  <a:pt x="88586" y="50325"/>
                </a:lnTo>
                <a:lnTo>
                  <a:pt x="88548" y="50287"/>
                </a:lnTo>
                <a:lnTo>
                  <a:pt x="88492" y="50250"/>
                </a:lnTo>
                <a:lnTo>
                  <a:pt x="88455" y="50213"/>
                </a:lnTo>
                <a:lnTo>
                  <a:pt x="88381" y="50194"/>
                </a:lnTo>
                <a:lnTo>
                  <a:pt x="88325" y="50176"/>
                </a:lnTo>
                <a:close/>
                <a:moveTo>
                  <a:pt x="91527" y="50250"/>
                </a:moveTo>
                <a:lnTo>
                  <a:pt x="91453" y="50269"/>
                </a:lnTo>
                <a:lnTo>
                  <a:pt x="91397" y="50287"/>
                </a:lnTo>
                <a:lnTo>
                  <a:pt x="91341" y="50325"/>
                </a:lnTo>
                <a:lnTo>
                  <a:pt x="91285" y="50381"/>
                </a:lnTo>
                <a:lnTo>
                  <a:pt x="91248" y="50436"/>
                </a:lnTo>
                <a:lnTo>
                  <a:pt x="91229" y="50492"/>
                </a:lnTo>
                <a:lnTo>
                  <a:pt x="91229" y="50567"/>
                </a:lnTo>
                <a:lnTo>
                  <a:pt x="91229" y="50641"/>
                </a:lnTo>
                <a:lnTo>
                  <a:pt x="91248" y="50697"/>
                </a:lnTo>
                <a:lnTo>
                  <a:pt x="91285" y="50753"/>
                </a:lnTo>
                <a:lnTo>
                  <a:pt x="91322" y="50790"/>
                </a:lnTo>
                <a:lnTo>
                  <a:pt x="91378" y="50809"/>
                </a:lnTo>
                <a:lnTo>
                  <a:pt x="91453" y="50827"/>
                </a:lnTo>
                <a:lnTo>
                  <a:pt x="91583" y="50827"/>
                </a:lnTo>
                <a:lnTo>
                  <a:pt x="91564" y="50846"/>
                </a:lnTo>
                <a:lnTo>
                  <a:pt x="91676" y="50827"/>
                </a:lnTo>
                <a:lnTo>
                  <a:pt x="91769" y="50771"/>
                </a:lnTo>
                <a:lnTo>
                  <a:pt x="91844" y="50697"/>
                </a:lnTo>
                <a:lnTo>
                  <a:pt x="91862" y="50641"/>
                </a:lnTo>
                <a:lnTo>
                  <a:pt x="91862" y="50585"/>
                </a:lnTo>
                <a:lnTo>
                  <a:pt x="91862" y="50529"/>
                </a:lnTo>
                <a:lnTo>
                  <a:pt x="91844" y="50474"/>
                </a:lnTo>
                <a:lnTo>
                  <a:pt x="91788" y="50381"/>
                </a:lnTo>
                <a:lnTo>
                  <a:pt x="91751" y="50343"/>
                </a:lnTo>
                <a:lnTo>
                  <a:pt x="91695" y="50306"/>
                </a:lnTo>
                <a:lnTo>
                  <a:pt x="91658" y="50287"/>
                </a:lnTo>
                <a:lnTo>
                  <a:pt x="91602" y="50287"/>
                </a:lnTo>
                <a:lnTo>
                  <a:pt x="91527" y="50250"/>
                </a:lnTo>
                <a:close/>
                <a:moveTo>
                  <a:pt x="70414" y="50157"/>
                </a:moveTo>
                <a:lnTo>
                  <a:pt x="70340" y="50176"/>
                </a:lnTo>
                <a:lnTo>
                  <a:pt x="70284" y="50194"/>
                </a:lnTo>
                <a:lnTo>
                  <a:pt x="70210" y="50232"/>
                </a:lnTo>
                <a:lnTo>
                  <a:pt x="70154" y="50269"/>
                </a:lnTo>
                <a:lnTo>
                  <a:pt x="70098" y="50325"/>
                </a:lnTo>
                <a:lnTo>
                  <a:pt x="70079" y="50399"/>
                </a:lnTo>
                <a:lnTo>
                  <a:pt x="70079" y="50455"/>
                </a:lnTo>
                <a:lnTo>
                  <a:pt x="70079" y="50529"/>
                </a:lnTo>
                <a:lnTo>
                  <a:pt x="70098" y="50585"/>
                </a:lnTo>
                <a:lnTo>
                  <a:pt x="70135" y="50660"/>
                </a:lnTo>
                <a:lnTo>
                  <a:pt x="70172" y="50716"/>
                </a:lnTo>
                <a:lnTo>
                  <a:pt x="70228" y="50771"/>
                </a:lnTo>
                <a:lnTo>
                  <a:pt x="70284" y="50809"/>
                </a:lnTo>
                <a:lnTo>
                  <a:pt x="70358" y="50846"/>
                </a:lnTo>
                <a:lnTo>
                  <a:pt x="70414" y="50865"/>
                </a:lnTo>
                <a:lnTo>
                  <a:pt x="70507" y="50865"/>
                </a:lnTo>
                <a:lnTo>
                  <a:pt x="70582" y="50846"/>
                </a:lnTo>
                <a:lnTo>
                  <a:pt x="70656" y="50827"/>
                </a:lnTo>
                <a:lnTo>
                  <a:pt x="70731" y="50790"/>
                </a:lnTo>
                <a:lnTo>
                  <a:pt x="70787" y="50734"/>
                </a:lnTo>
                <a:lnTo>
                  <a:pt x="70805" y="50678"/>
                </a:lnTo>
                <a:lnTo>
                  <a:pt x="70843" y="50604"/>
                </a:lnTo>
                <a:lnTo>
                  <a:pt x="70843" y="50548"/>
                </a:lnTo>
                <a:lnTo>
                  <a:pt x="70843" y="50474"/>
                </a:lnTo>
                <a:lnTo>
                  <a:pt x="70824" y="50399"/>
                </a:lnTo>
                <a:lnTo>
                  <a:pt x="70787" y="50343"/>
                </a:lnTo>
                <a:lnTo>
                  <a:pt x="70731" y="50287"/>
                </a:lnTo>
                <a:lnTo>
                  <a:pt x="70675" y="50250"/>
                </a:lnTo>
                <a:lnTo>
                  <a:pt x="70619" y="50194"/>
                </a:lnTo>
                <a:lnTo>
                  <a:pt x="70563" y="50176"/>
                </a:lnTo>
                <a:lnTo>
                  <a:pt x="70489" y="50157"/>
                </a:lnTo>
                <a:close/>
                <a:moveTo>
                  <a:pt x="82200" y="50269"/>
                </a:moveTo>
                <a:lnTo>
                  <a:pt x="82144" y="50287"/>
                </a:lnTo>
                <a:lnTo>
                  <a:pt x="82032" y="50362"/>
                </a:lnTo>
                <a:lnTo>
                  <a:pt x="81958" y="50455"/>
                </a:lnTo>
                <a:lnTo>
                  <a:pt x="81939" y="50529"/>
                </a:lnTo>
                <a:lnTo>
                  <a:pt x="81939" y="50585"/>
                </a:lnTo>
                <a:lnTo>
                  <a:pt x="81958" y="50641"/>
                </a:lnTo>
                <a:lnTo>
                  <a:pt x="81976" y="50697"/>
                </a:lnTo>
                <a:lnTo>
                  <a:pt x="82051" y="50790"/>
                </a:lnTo>
                <a:lnTo>
                  <a:pt x="82106" y="50827"/>
                </a:lnTo>
                <a:lnTo>
                  <a:pt x="82162" y="50846"/>
                </a:lnTo>
                <a:lnTo>
                  <a:pt x="82218" y="50865"/>
                </a:lnTo>
                <a:lnTo>
                  <a:pt x="82274" y="50865"/>
                </a:lnTo>
                <a:lnTo>
                  <a:pt x="82386" y="50846"/>
                </a:lnTo>
                <a:lnTo>
                  <a:pt x="82442" y="50809"/>
                </a:lnTo>
                <a:lnTo>
                  <a:pt x="82479" y="50771"/>
                </a:lnTo>
                <a:lnTo>
                  <a:pt x="82516" y="50716"/>
                </a:lnTo>
                <a:lnTo>
                  <a:pt x="82553" y="50660"/>
                </a:lnTo>
                <a:lnTo>
                  <a:pt x="82572" y="50604"/>
                </a:lnTo>
                <a:lnTo>
                  <a:pt x="82572" y="50548"/>
                </a:lnTo>
                <a:lnTo>
                  <a:pt x="82535" y="50436"/>
                </a:lnTo>
                <a:lnTo>
                  <a:pt x="82479" y="50343"/>
                </a:lnTo>
                <a:lnTo>
                  <a:pt x="82442" y="50306"/>
                </a:lnTo>
                <a:lnTo>
                  <a:pt x="82386" y="50287"/>
                </a:lnTo>
                <a:lnTo>
                  <a:pt x="82311" y="50269"/>
                </a:lnTo>
                <a:close/>
                <a:moveTo>
                  <a:pt x="83689" y="50250"/>
                </a:moveTo>
                <a:lnTo>
                  <a:pt x="83633" y="50269"/>
                </a:lnTo>
                <a:lnTo>
                  <a:pt x="83577" y="50306"/>
                </a:lnTo>
                <a:lnTo>
                  <a:pt x="83521" y="50343"/>
                </a:lnTo>
                <a:lnTo>
                  <a:pt x="83484" y="50381"/>
                </a:lnTo>
                <a:lnTo>
                  <a:pt x="83447" y="50436"/>
                </a:lnTo>
                <a:lnTo>
                  <a:pt x="83428" y="50492"/>
                </a:lnTo>
                <a:lnTo>
                  <a:pt x="83410" y="50548"/>
                </a:lnTo>
                <a:lnTo>
                  <a:pt x="83410" y="50604"/>
                </a:lnTo>
                <a:lnTo>
                  <a:pt x="83447" y="50716"/>
                </a:lnTo>
                <a:lnTo>
                  <a:pt x="83521" y="50790"/>
                </a:lnTo>
                <a:lnTo>
                  <a:pt x="83633" y="50846"/>
                </a:lnTo>
                <a:lnTo>
                  <a:pt x="83689" y="50865"/>
                </a:lnTo>
                <a:lnTo>
                  <a:pt x="83819" y="50865"/>
                </a:lnTo>
                <a:lnTo>
                  <a:pt x="83875" y="50846"/>
                </a:lnTo>
                <a:lnTo>
                  <a:pt x="83931" y="50809"/>
                </a:lnTo>
                <a:lnTo>
                  <a:pt x="83968" y="50771"/>
                </a:lnTo>
                <a:lnTo>
                  <a:pt x="84006" y="50716"/>
                </a:lnTo>
                <a:lnTo>
                  <a:pt x="84024" y="50660"/>
                </a:lnTo>
                <a:lnTo>
                  <a:pt x="84043" y="50585"/>
                </a:lnTo>
                <a:lnTo>
                  <a:pt x="84043" y="50529"/>
                </a:lnTo>
                <a:lnTo>
                  <a:pt x="84024" y="50474"/>
                </a:lnTo>
                <a:lnTo>
                  <a:pt x="84006" y="50418"/>
                </a:lnTo>
                <a:lnTo>
                  <a:pt x="83968" y="50362"/>
                </a:lnTo>
                <a:lnTo>
                  <a:pt x="83931" y="50325"/>
                </a:lnTo>
                <a:lnTo>
                  <a:pt x="83875" y="50287"/>
                </a:lnTo>
                <a:lnTo>
                  <a:pt x="83819" y="50269"/>
                </a:lnTo>
                <a:lnTo>
                  <a:pt x="83763" y="50250"/>
                </a:lnTo>
                <a:close/>
                <a:moveTo>
                  <a:pt x="75814" y="50194"/>
                </a:moveTo>
                <a:lnTo>
                  <a:pt x="75758" y="50232"/>
                </a:lnTo>
                <a:lnTo>
                  <a:pt x="75702" y="50269"/>
                </a:lnTo>
                <a:lnTo>
                  <a:pt x="75646" y="50325"/>
                </a:lnTo>
                <a:lnTo>
                  <a:pt x="75609" y="50381"/>
                </a:lnTo>
                <a:lnTo>
                  <a:pt x="75572" y="50455"/>
                </a:lnTo>
                <a:lnTo>
                  <a:pt x="75572" y="50511"/>
                </a:lnTo>
                <a:lnTo>
                  <a:pt x="75572" y="50585"/>
                </a:lnTo>
                <a:lnTo>
                  <a:pt x="75609" y="50660"/>
                </a:lnTo>
                <a:lnTo>
                  <a:pt x="75627" y="50716"/>
                </a:lnTo>
                <a:lnTo>
                  <a:pt x="75683" y="50771"/>
                </a:lnTo>
                <a:lnTo>
                  <a:pt x="75739" y="50809"/>
                </a:lnTo>
                <a:lnTo>
                  <a:pt x="75795" y="50846"/>
                </a:lnTo>
                <a:lnTo>
                  <a:pt x="75851" y="50883"/>
                </a:lnTo>
                <a:lnTo>
                  <a:pt x="76056" y="50883"/>
                </a:lnTo>
                <a:lnTo>
                  <a:pt x="76111" y="50846"/>
                </a:lnTo>
                <a:lnTo>
                  <a:pt x="76167" y="50809"/>
                </a:lnTo>
                <a:lnTo>
                  <a:pt x="76223" y="50753"/>
                </a:lnTo>
                <a:lnTo>
                  <a:pt x="76242" y="50697"/>
                </a:lnTo>
                <a:lnTo>
                  <a:pt x="76279" y="50641"/>
                </a:lnTo>
                <a:lnTo>
                  <a:pt x="76279" y="50585"/>
                </a:lnTo>
                <a:lnTo>
                  <a:pt x="76279" y="50511"/>
                </a:lnTo>
                <a:lnTo>
                  <a:pt x="76223" y="50399"/>
                </a:lnTo>
                <a:lnTo>
                  <a:pt x="76149" y="50287"/>
                </a:lnTo>
                <a:lnTo>
                  <a:pt x="76093" y="50232"/>
                </a:lnTo>
                <a:lnTo>
                  <a:pt x="76037" y="50213"/>
                </a:lnTo>
                <a:lnTo>
                  <a:pt x="75963" y="50194"/>
                </a:lnTo>
                <a:close/>
                <a:moveTo>
                  <a:pt x="7597" y="50381"/>
                </a:moveTo>
                <a:lnTo>
                  <a:pt x="7541" y="50399"/>
                </a:lnTo>
                <a:lnTo>
                  <a:pt x="7504" y="50436"/>
                </a:lnTo>
                <a:lnTo>
                  <a:pt x="7467" y="50474"/>
                </a:lnTo>
                <a:lnTo>
                  <a:pt x="7411" y="50548"/>
                </a:lnTo>
                <a:lnTo>
                  <a:pt x="7392" y="50660"/>
                </a:lnTo>
                <a:lnTo>
                  <a:pt x="7411" y="50753"/>
                </a:lnTo>
                <a:lnTo>
                  <a:pt x="7467" y="50846"/>
                </a:lnTo>
                <a:lnTo>
                  <a:pt x="7504" y="50865"/>
                </a:lnTo>
                <a:lnTo>
                  <a:pt x="7541" y="50902"/>
                </a:lnTo>
                <a:lnTo>
                  <a:pt x="7597" y="50920"/>
                </a:lnTo>
                <a:lnTo>
                  <a:pt x="7727" y="50920"/>
                </a:lnTo>
                <a:lnTo>
                  <a:pt x="7765" y="50902"/>
                </a:lnTo>
                <a:lnTo>
                  <a:pt x="7820" y="50865"/>
                </a:lnTo>
                <a:lnTo>
                  <a:pt x="7858" y="50846"/>
                </a:lnTo>
                <a:lnTo>
                  <a:pt x="7895" y="50753"/>
                </a:lnTo>
                <a:lnTo>
                  <a:pt x="7914" y="50660"/>
                </a:lnTo>
                <a:lnTo>
                  <a:pt x="7895" y="50548"/>
                </a:lnTo>
                <a:lnTo>
                  <a:pt x="7858" y="50474"/>
                </a:lnTo>
                <a:lnTo>
                  <a:pt x="7820" y="50436"/>
                </a:lnTo>
                <a:lnTo>
                  <a:pt x="7765" y="50399"/>
                </a:lnTo>
                <a:lnTo>
                  <a:pt x="7727" y="50381"/>
                </a:lnTo>
                <a:close/>
                <a:moveTo>
                  <a:pt x="85458" y="50287"/>
                </a:moveTo>
                <a:lnTo>
                  <a:pt x="85402" y="50306"/>
                </a:lnTo>
                <a:lnTo>
                  <a:pt x="85346" y="50325"/>
                </a:lnTo>
                <a:lnTo>
                  <a:pt x="85253" y="50381"/>
                </a:lnTo>
                <a:lnTo>
                  <a:pt x="85178" y="50474"/>
                </a:lnTo>
                <a:lnTo>
                  <a:pt x="85141" y="50585"/>
                </a:lnTo>
                <a:lnTo>
                  <a:pt x="85141" y="50660"/>
                </a:lnTo>
                <a:lnTo>
                  <a:pt x="85160" y="50716"/>
                </a:lnTo>
                <a:lnTo>
                  <a:pt x="85178" y="50771"/>
                </a:lnTo>
                <a:lnTo>
                  <a:pt x="85216" y="50827"/>
                </a:lnTo>
                <a:lnTo>
                  <a:pt x="85272" y="50883"/>
                </a:lnTo>
                <a:lnTo>
                  <a:pt x="85327" y="50920"/>
                </a:lnTo>
                <a:lnTo>
                  <a:pt x="85402" y="50939"/>
                </a:lnTo>
                <a:lnTo>
                  <a:pt x="85514" y="50939"/>
                </a:lnTo>
                <a:lnTo>
                  <a:pt x="85569" y="50920"/>
                </a:lnTo>
                <a:lnTo>
                  <a:pt x="85681" y="50865"/>
                </a:lnTo>
                <a:lnTo>
                  <a:pt x="85737" y="50771"/>
                </a:lnTo>
                <a:lnTo>
                  <a:pt x="85774" y="50660"/>
                </a:lnTo>
                <a:lnTo>
                  <a:pt x="85793" y="50585"/>
                </a:lnTo>
                <a:lnTo>
                  <a:pt x="85774" y="50529"/>
                </a:lnTo>
                <a:lnTo>
                  <a:pt x="85737" y="50455"/>
                </a:lnTo>
                <a:lnTo>
                  <a:pt x="85700" y="50399"/>
                </a:lnTo>
                <a:lnTo>
                  <a:pt x="85663" y="50362"/>
                </a:lnTo>
                <a:lnTo>
                  <a:pt x="85588" y="50325"/>
                </a:lnTo>
                <a:lnTo>
                  <a:pt x="85532" y="50306"/>
                </a:lnTo>
                <a:lnTo>
                  <a:pt x="85458" y="50287"/>
                </a:lnTo>
                <a:close/>
                <a:moveTo>
                  <a:pt x="80636" y="50306"/>
                </a:moveTo>
                <a:lnTo>
                  <a:pt x="80580" y="50325"/>
                </a:lnTo>
                <a:lnTo>
                  <a:pt x="80524" y="50362"/>
                </a:lnTo>
                <a:lnTo>
                  <a:pt x="80487" y="50418"/>
                </a:lnTo>
                <a:lnTo>
                  <a:pt x="80449" y="50474"/>
                </a:lnTo>
                <a:lnTo>
                  <a:pt x="80431" y="50548"/>
                </a:lnTo>
                <a:lnTo>
                  <a:pt x="80412" y="50604"/>
                </a:lnTo>
                <a:lnTo>
                  <a:pt x="80431" y="50660"/>
                </a:lnTo>
                <a:lnTo>
                  <a:pt x="80449" y="50734"/>
                </a:lnTo>
                <a:lnTo>
                  <a:pt x="80468" y="50790"/>
                </a:lnTo>
                <a:lnTo>
                  <a:pt x="80505" y="50846"/>
                </a:lnTo>
                <a:lnTo>
                  <a:pt x="80561" y="50883"/>
                </a:lnTo>
                <a:lnTo>
                  <a:pt x="80673" y="50939"/>
                </a:lnTo>
                <a:lnTo>
                  <a:pt x="80803" y="50958"/>
                </a:lnTo>
                <a:lnTo>
                  <a:pt x="80934" y="50939"/>
                </a:lnTo>
                <a:lnTo>
                  <a:pt x="80989" y="50920"/>
                </a:lnTo>
                <a:lnTo>
                  <a:pt x="81045" y="50883"/>
                </a:lnTo>
                <a:lnTo>
                  <a:pt x="81101" y="50827"/>
                </a:lnTo>
                <a:lnTo>
                  <a:pt x="81138" y="50753"/>
                </a:lnTo>
                <a:lnTo>
                  <a:pt x="81157" y="50678"/>
                </a:lnTo>
                <a:lnTo>
                  <a:pt x="81157" y="50623"/>
                </a:lnTo>
                <a:lnTo>
                  <a:pt x="81138" y="50548"/>
                </a:lnTo>
                <a:lnTo>
                  <a:pt x="81120" y="50474"/>
                </a:lnTo>
                <a:lnTo>
                  <a:pt x="81064" y="50418"/>
                </a:lnTo>
                <a:lnTo>
                  <a:pt x="81008" y="50381"/>
                </a:lnTo>
                <a:lnTo>
                  <a:pt x="80934" y="50343"/>
                </a:lnTo>
                <a:lnTo>
                  <a:pt x="80859" y="50325"/>
                </a:lnTo>
                <a:lnTo>
                  <a:pt x="80785" y="50325"/>
                </a:lnTo>
                <a:lnTo>
                  <a:pt x="80710" y="50306"/>
                </a:lnTo>
                <a:close/>
                <a:moveTo>
                  <a:pt x="89945" y="50269"/>
                </a:moveTo>
                <a:lnTo>
                  <a:pt x="89870" y="50306"/>
                </a:lnTo>
                <a:lnTo>
                  <a:pt x="89814" y="50343"/>
                </a:lnTo>
                <a:lnTo>
                  <a:pt x="89759" y="50418"/>
                </a:lnTo>
                <a:lnTo>
                  <a:pt x="89721" y="50474"/>
                </a:lnTo>
                <a:lnTo>
                  <a:pt x="89703" y="50548"/>
                </a:lnTo>
                <a:lnTo>
                  <a:pt x="89703" y="50604"/>
                </a:lnTo>
                <a:lnTo>
                  <a:pt x="89703" y="50678"/>
                </a:lnTo>
                <a:lnTo>
                  <a:pt x="89721" y="50734"/>
                </a:lnTo>
                <a:lnTo>
                  <a:pt x="89759" y="50790"/>
                </a:lnTo>
                <a:lnTo>
                  <a:pt x="89796" y="50846"/>
                </a:lnTo>
                <a:lnTo>
                  <a:pt x="89852" y="50902"/>
                </a:lnTo>
                <a:lnTo>
                  <a:pt x="90001" y="50958"/>
                </a:lnTo>
                <a:lnTo>
                  <a:pt x="90075" y="50976"/>
                </a:lnTo>
                <a:lnTo>
                  <a:pt x="90149" y="50995"/>
                </a:lnTo>
                <a:lnTo>
                  <a:pt x="90224" y="50976"/>
                </a:lnTo>
                <a:lnTo>
                  <a:pt x="90280" y="50958"/>
                </a:lnTo>
                <a:lnTo>
                  <a:pt x="90354" y="50920"/>
                </a:lnTo>
                <a:lnTo>
                  <a:pt x="90410" y="50865"/>
                </a:lnTo>
                <a:lnTo>
                  <a:pt x="90447" y="50790"/>
                </a:lnTo>
                <a:lnTo>
                  <a:pt x="90466" y="50734"/>
                </a:lnTo>
                <a:lnTo>
                  <a:pt x="90485" y="50660"/>
                </a:lnTo>
                <a:lnTo>
                  <a:pt x="90466" y="50585"/>
                </a:lnTo>
                <a:lnTo>
                  <a:pt x="90447" y="50511"/>
                </a:lnTo>
                <a:lnTo>
                  <a:pt x="90410" y="50455"/>
                </a:lnTo>
                <a:lnTo>
                  <a:pt x="90373" y="50399"/>
                </a:lnTo>
                <a:lnTo>
                  <a:pt x="90317" y="50362"/>
                </a:lnTo>
                <a:lnTo>
                  <a:pt x="90168" y="50287"/>
                </a:lnTo>
                <a:lnTo>
                  <a:pt x="90094" y="50269"/>
                </a:lnTo>
                <a:close/>
                <a:moveTo>
                  <a:pt x="59783" y="50064"/>
                </a:moveTo>
                <a:lnTo>
                  <a:pt x="59709" y="50083"/>
                </a:lnTo>
                <a:lnTo>
                  <a:pt x="59634" y="50101"/>
                </a:lnTo>
                <a:lnTo>
                  <a:pt x="59579" y="50138"/>
                </a:lnTo>
                <a:lnTo>
                  <a:pt x="59523" y="50176"/>
                </a:lnTo>
                <a:lnTo>
                  <a:pt x="59467" y="50232"/>
                </a:lnTo>
                <a:lnTo>
                  <a:pt x="59430" y="50306"/>
                </a:lnTo>
                <a:lnTo>
                  <a:pt x="59392" y="50362"/>
                </a:lnTo>
                <a:lnTo>
                  <a:pt x="59374" y="50511"/>
                </a:lnTo>
                <a:lnTo>
                  <a:pt x="59374" y="50660"/>
                </a:lnTo>
                <a:lnTo>
                  <a:pt x="59430" y="50790"/>
                </a:lnTo>
                <a:lnTo>
                  <a:pt x="59523" y="50902"/>
                </a:lnTo>
                <a:lnTo>
                  <a:pt x="59634" y="50976"/>
                </a:lnTo>
                <a:lnTo>
                  <a:pt x="59765" y="51014"/>
                </a:lnTo>
                <a:lnTo>
                  <a:pt x="59839" y="51032"/>
                </a:lnTo>
                <a:lnTo>
                  <a:pt x="59914" y="51032"/>
                </a:lnTo>
                <a:lnTo>
                  <a:pt x="59988" y="51014"/>
                </a:lnTo>
                <a:lnTo>
                  <a:pt x="60044" y="50976"/>
                </a:lnTo>
                <a:lnTo>
                  <a:pt x="60174" y="50883"/>
                </a:lnTo>
                <a:lnTo>
                  <a:pt x="60230" y="50827"/>
                </a:lnTo>
                <a:lnTo>
                  <a:pt x="60267" y="50771"/>
                </a:lnTo>
                <a:lnTo>
                  <a:pt x="60305" y="50697"/>
                </a:lnTo>
                <a:lnTo>
                  <a:pt x="60305" y="50623"/>
                </a:lnTo>
                <a:lnTo>
                  <a:pt x="60305" y="50548"/>
                </a:lnTo>
                <a:lnTo>
                  <a:pt x="60305" y="50474"/>
                </a:lnTo>
                <a:lnTo>
                  <a:pt x="60267" y="50399"/>
                </a:lnTo>
                <a:lnTo>
                  <a:pt x="60230" y="50343"/>
                </a:lnTo>
                <a:lnTo>
                  <a:pt x="60174" y="50287"/>
                </a:lnTo>
                <a:lnTo>
                  <a:pt x="60100" y="50250"/>
                </a:lnTo>
                <a:lnTo>
                  <a:pt x="60007" y="50138"/>
                </a:lnTo>
                <a:lnTo>
                  <a:pt x="59932" y="50101"/>
                </a:lnTo>
                <a:lnTo>
                  <a:pt x="59858" y="50064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9733478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_AND_TWO_COLUMNS"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Google Shape;30;p6"/>
          <p:cNvSpPr/>
          <p:nvPr/>
        </p:nvSpPr>
        <p:spPr>
          <a:xfrm>
            <a:off x="87902" y="115225"/>
            <a:ext cx="6682169" cy="4913024"/>
          </a:xfrm>
          <a:custGeom>
            <a:avLst/>
            <a:gdLst/>
            <a:ahLst/>
            <a:cxnLst/>
            <a:rect l="l" t="t" r="r" b="b"/>
            <a:pathLst>
              <a:path w="92849" h="51200" extrusionOk="0">
                <a:moveTo>
                  <a:pt x="15026" y="1005"/>
                </a:moveTo>
                <a:lnTo>
                  <a:pt x="15026" y="1005"/>
                </a:lnTo>
                <a:lnTo>
                  <a:pt x="15026" y="1005"/>
                </a:lnTo>
                <a:close/>
                <a:moveTo>
                  <a:pt x="15026" y="1005"/>
                </a:moveTo>
                <a:lnTo>
                  <a:pt x="14970" y="1099"/>
                </a:lnTo>
                <a:lnTo>
                  <a:pt x="14978" y="1087"/>
                </a:lnTo>
                <a:lnTo>
                  <a:pt x="15026" y="1005"/>
                </a:lnTo>
                <a:close/>
                <a:moveTo>
                  <a:pt x="14970" y="1099"/>
                </a:moveTo>
                <a:lnTo>
                  <a:pt x="14970" y="1099"/>
                </a:lnTo>
                <a:lnTo>
                  <a:pt x="14970" y="1099"/>
                </a:lnTo>
                <a:close/>
                <a:moveTo>
                  <a:pt x="37907" y="112"/>
                </a:moveTo>
                <a:lnTo>
                  <a:pt x="37851" y="130"/>
                </a:lnTo>
                <a:lnTo>
                  <a:pt x="37758" y="168"/>
                </a:lnTo>
                <a:lnTo>
                  <a:pt x="37535" y="298"/>
                </a:lnTo>
                <a:lnTo>
                  <a:pt x="37274" y="503"/>
                </a:lnTo>
                <a:lnTo>
                  <a:pt x="37013" y="708"/>
                </a:lnTo>
                <a:lnTo>
                  <a:pt x="36771" y="931"/>
                </a:lnTo>
                <a:lnTo>
                  <a:pt x="36474" y="1210"/>
                </a:lnTo>
                <a:lnTo>
                  <a:pt x="36436" y="1266"/>
                </a:lnTo>
                <a:lnTo>
                  <a:pt x="36436" y="1285"/>
                </a:lnTo>
                <a:lnTo>
                  <a:pt x="36455" y="1285"/>
                </a:lnTo>
                <a:lnTo>
                  <a:pt x="36548" y="1266"/>
                </a:lnTo>
                <a:lnTo>
                  <a:pt x="36660" y="1210"/>
                </a:lnTo>
                <a:lnTo>
                  <a:pt x="36902" y="1099"/>
                </a:lnTo>
                <a:lnTo>
                  <a:pt x="37051" y="1005"/>
                </a:lnTo>
                <a:lnTo>
                  <a:pt x="37274" y="857"/>
                </a:lnTo>
                <a:lnTo>
                  <a:pt x="37591" y="633"/>
                </a:lnTo>
                <a:lnTo>
                  <a:pt x="37740" y="521"/>
                </a:lnTo>
                <a:lnTo>
                  <a:pt x="37851" y="391"/>
                </a:lnTo>
                <a:lnTo>
                  <a:pt x="37944" y="279"/>
                </a:lnTo>
                <a:lnTo>
                  <a:pt x="37963" y="242"/>
                </a:lnTo>
                <a:lnTo>
                  <a:pt x="37982" y="186"/>
                </a:lnTo>
                <a:lnTo>
                  <a:pt x="37963" y="130"/>
                </a:lnTo>
                <a:lnTo>
                  <a:pt x="37907" y="112"/>
                </a:lnTo>
                <a:close/>
                <a:moveTo>
                  <a:pt x="26885" y="1396"/>
                </a:moveTo>
                <a:lnTo>
                  <a:pt x="26867" y="1452"/>
                </a:lnTo>
                <a:lnTo>
                  <a:pt x="26885" y="1415"/>
                </a:lnTo>
                <a:lnTo>
                  <a:pt x="26885" y="1396"/>
                </a:lnTo>
                <a:close/>
                <a:moveTo>
                  <a:pt x="34537" y="149"/>
                </a:moveTo>
                <a:lnTo>
                  <a:pt x="34481" y="168"/>
                </a:lnTo>
                <a:lnTo>
                  <a:pt x="34388" y="205"/>
                </a:lnTo>
                <a:lnTo>
                  <a:pt x="34314" y="279"/>
                </a:lnTo>
                <a:lnTo>
                  <a:pt x="34109" y="466"/>
                </a:lnTo>
                <a:lnTo>
                  <a:pt x="33904" y="708"/>
                </a:lnTo>
                <a:lnTo>
                  <a:pt x="33532" y="1192"/>
                </a:lnTo>
                <a:lnTo>
                  <a:pt x="33364" y="1452"/>
                </a:lnTo>
                <a:lnTo>
                  <a:pt x="33625" y="1229"/>
                </a:lnTo>
                <a:lnTo>
                  <a:pt x="34072" y="838"/>
                </a:lnTo>
                <a:lnTo>
                  <a:pt x="34295" y="633"/>
                </a:lnTo>
                <a:lnTo>
                  <a:pt x="34481" y="428"/>
                </a:lnTo>
                <a:lnTo>
                  <a:pt x="34556" y="354"/>
                </a:lnTo>
                <a:lnTo>
                  <a:pt x="34593" y="279"/>
                </a:lnTo>
                <a:lnTo>
                  <a:pt x="34612" y="223"/>
                </a:lnTo>
                <a:lnTo>
                  <a:pt x="34593" y="186"/>
                </a:lnTo>
                <a:lnTo>
                  <a:pt x="34537" y="149"/>
                </a:lnTo>
                <a:close/>
                <a:moveTo>
                  <a:pt x="22361" y="242"/>
                </a:moveTo>
                <a:lnTo>
                  <a:pt x="22287" y="261"/>
                </a:lnTo>
                <a:lnTo>
                  <a:pt x="22193" y="317"/>
                </a:lnTo>
                <a:lnTo>
                  <a:pt x="22119" y="410"/>
                </a:lnTo>
                <a:lnTo>
                  <a:pt x="22045" y="503"/>
                </a:lnTo>
                <a:lnTo>
                  <a:pt x="21877" y="745"/>
                </a:lnTo>
                <a:lnTo>
                  <a:pt x="21747" y="1005"/>
                </a:lnTo>
                <a:lnTo>
                  <a:pt x="21654" y="1229"/>
                </a:lnTo>
                <a:lnTo>
                  <a:pt x="21560" y="1452"/>
                </a:lnTo>
                <a:lnTo>
                  <a:pt x="21784" y="1266"/>
                </a:lnTo>
                <a:lnTo>
                  <a:pt x="22138" y="912"/>
                </a:lnTo>
                <a:lnTo>
                  <a:pt x="22324" y="708"/>
                </a:lnTo>
                <a:lnTo>
                  <a:pt x="22454" y="540"/>
                </a:lnTo>
                <a:lnTo>
                  <a:pt x="22491" y="466"/>
                </a:lnTo>
                <a:lnTo>
                  <a:pt x="22529" y="391"/>
                </a:lnTo>
                <a:lnTo>
                  <a:pt x="22529" y="335"/>
                </a:lnTo>
                <a:lnTo>
                  <a:pt x="22510" y="298"/>
                </a:lnTo>
                <a:lnTo>
                  <a:pt x="22436" y="242"/>
                </a:lnTo>
                <a:close/>
                <a:moveTo>
                  <a:pt x="33364" y="1452"/>
                </a:moveTo>
                <a:lnTo>
                  <a:pt x="33364" y="1452"/>
                </a:lnTo>
                <a:lnTo>
                  <a:pt x="33364" y="1452"/>
                </a:lnTo>
                <a:close/>
                <a:moveTo>
                  <a:pt x="66858" y="242"/>
                </a:moveTo>
                <a:lnTo>
                  <a:pt x="66784" y="261"/>
                </a:lnTo>
                <a:lnTo>
                  <a:pt x="66691" y="317"/>
                </a:lnTo>
                <a:lnTo>
                  <a:pt x="66616" y="410"/>
                </a:lnTo>
                <a:lnTo>
                  <a:pt x="66542" y="503"/>
                </a:lnTo>
                <a:lnTo>
                  <a:pt x="66393" y="745"/>
                </a:lnTo>
                <a:lnTo>
                  <a:pt x="66262" y="1005"/>
                </a:lnTo>
                <a:lnTo>
                  <a:pt x="66151" y="1229"/>
                </a:lnTo>
                <a:lnTo>
                  <a:pt x="66076" y="1452"/>
                </a:lnTo>
                <a:lnTo>
                  <a:pt x="66281" y="1266"/>
                </a:lnTo>
                <a:lnTo>
                  <a:pt x="66653" y="912"/>
                </a:lnTo>
                <a:lnTo>
                  <a:pt x="66821" y="708"/>
                </a:lnTo>
                <a:lnTo>
                  <a:pt x="66951" y="540"/>
                </a:lnTo>
                <a:lnTo>
                  <a:pt x="67007" y="466"/>
                </a:lnTo>
                <a:lnTo>
                  <a:pt x="67026" y="391"/>
                </a:lnTo>
                <a:lnTo>
                  <a:pt x="67026" y="335"/>
                </a:lnTo>
                <a:lnTo>
                  <a:pt x="67007" y="298"/>
                </a:lnTo>
                <a:lnTo>
                  <a:pt x="66933" y="242"/>
                </a:lnTo>
                <a:close/>
                <a:moveTo>
                  <a:pt x="36771" y="354"/>
                </a:moveTo>
                <a:lnTo>
                  <a:pt x="36678" y="372"/>
                </a:lnTo>
                <a:lnTo>
                  <a:pt x="36585" y="428"/>
                </a:lnTo>
                <a:lnTo>
                  <a:pt x="36343" y="596"/>
                </a:lnTo>
                <a:lnTo>
                  <a:pt x="36101" y="801"/>
                </a:lnTo>
                <a:lnTo>
                  <a:pt x="35636" y="1229"/>
                </a:lnTo>
                <a:lnTo>
                  <a:pt x="35375" y="1471"/>
                </a:lnTo>
                <a:lnTo>
                  <a:pt x="35673" y="1303"/>
                </a:lnTo>
                <a:lnTo>
                  <a:pt x="36231" y="987"/>
                </a:lnTo>
                <a:lnTo>
                  <a:pt x="36511" y="801"/>
                </a:lnTo>
                <a:lnTo>
                  <a:pt x="36753" y="633"/>
                </a:lnTo>
                <a:lnTo>
                  <a:pt x="36827" y="559"/>
                </a:lnTo>
                <a:lnTo>
                  <a:pt x="36883" y="484"/>
                </a:lnTo>
                <a:lnTo>
                  <a:pt x="36920" y="428"/>
                </a:lnTo>
                <a:lnTo>
                  <a:pt x="36902" y="391"/>
                </a:lnTo>
                <a:lnTo>
                  <a:pt x="36846" y="354"/>
                </a:lnTo>
                <a:close/>
                <a:moveTo>
                  <a:pt x="61478" y="335"/>
                </a:moveTo>
                <a:lnTo>
                  <a:pt x="61384" y="372"/>
                </a:lnTo>
                <a:lnTo>
                  <a:pt x="61291" y="410"/>
                </a:lnTo>
                <a:lnTo>
                  <a:pt x="61217" y="484"/>
                </a:lnTo>
                <a:lnTo>
                  <a:pt x="61049" y="670"/>
                </a:lnTo>
                <a:lnTo>
                  <a:pt x="60900" y="875"/>
                </a:lnTo>
                <a:lnTo>
                  <a:pt x="60789" y="1099"/>
                </a:lnTo>
                <a:lnTo>
                  <a:pt x="60696" y="1285"/>
                </a:lnTo>
                <a:lnTo>
                  <a:pt x="60640" y="1415"/>
                </a:lnTo>
                <a:lnTo>
                  <a:pt x="60640" y="1471"/>
                </a:lnTo>
                <a:lnTo>
                  <a:pt x="60751" y="1396"/>
                </a:lnTo>
                <a:lnTo>
                  <a:pt x="60900" y="1266"/>
                </a:lnTo>
                <a:lnTo>
                  <a:pt x="61087" y="1099"/>
                </a:lnTo>
                <a:lnTo>
                  <a:pt x="61273" y="894"/>
                </a:lnTo>
                <a:lnTo>
                  <a:pt x="61440" y="689"/>
                </a:lnTo>
                <a:lnTo>
                  <a:pt x="61552" y="521"/>
                </a:lnTo>
                <a:lnTo>
                  <a:pt x="61589" y="447"/>
                </a:lnTo>
                <a:lnTo>
                  <a:pt x="61589" y="391"/>
                </a:lnTo>
                <a:lnTo>
                  <a:pt x="61589" y="354"/>
                </a:lnTo>
                <a:lnTo>
                  <a:pt x="61552" y="335"/>
                </a:lnTo>
                <a:close/>
                <a:moveTo>
                  <a:pt x="16962" y="335"/>
                </a:moveTo>
                <a:lnTo>
                  <a:pt x="16887" y="372"/>
                </a:lnTo>
                <a:lnTo>
                  <a:pt x="16794" y="410"/>
                </a:lnTo>
                <a:lnTo>
                  <a:pt x="16701" y="484"/>
                </a:lnTo>
                <a:lnTo>
                  <a:pt x="16552" y="670"/>
                </a:lnTo>
                <a:lnTo>
                  <a:pt x="16403" y="875"/>
                </a:lnTo>
                <a:lnTo>
                  <a:pt x="16273" y="1099"/>
                </a:lnTo>
                <a:lnTo>
                  <a:pt x="16198" y="1285"/>
                </a:lnTo>
                <a:lnTo>
                  <a:pt x="16143" y="1415"/>
                </a:lnTo>
                <a:lnTo>
                  <a:pt x="16143" y="1471"/>
                </a:lnTo>
                <a:lnTo>
                  <a:pt x="16236" y="1396"/>
                </a:lnTo>
                <a:lnTo>
                  <a:pt x="16403" y="1266"/>
                </a:lnTo>
                <a:lnTo>
                  <a:pt x="16589" y="1099"/>
                </a:lnTo>
                <a:lnTo>
                  <a:pt x="16776" y="894"/>
                </a:lnTo>
                <a:lnTo>
                  <a:pt x="16925" y="689"/>
                </a:lnTo>
                <a:lnTo>
                  <a:pt x="17055" y="521"/>
                </a:lnTo>
                <a:lnTo>
                  <a:pt x="17073" y="447"/>
                </a:lnTo>
                <a:lnTo>
                  <a:pt x="17092" y="391"/>
                </a:lnTo>
                <a:lnTo>
                  <a:pt x="17092" y="354"/>
                </a:lnTo>
                <a:lnTo>
                  <a:pt x="17055" y="335"/>
                </a:lnTo>
                <a:close/>
                <a:moveTo>
                  <a:pt x="46229" y="298"/>
                </a:moveTo>
                <a:lnTo>
                  <a:pt x="46174" y="317"/>
                </a:lnTo>
                <a:lnTo>
                  <a:pt x="46118" y="354"/>
                </a:lnTo>
                <a:lnTo>
                  <a:pt x="46062" y="428"/>
                </a:lnTo>
                <a:lnTo>
                  <a:pt x="45931" y="614"/>
                </a:lnTo>
                <a:lnTo>
                  <a:pt x="45801" y="857"/>
                </a:lnTo>
                <a:lnTo>
                  <a:pt x="45689" y="1099"/>
                </a:lnTo>
                <a:lnTo>
                  <a:pt x="45615" y="1303"/>
                </a:lnTo>
                <a:lnTo>
                  <a:pt x="45578" y="1434"/>
                </a:lnTo>
                <a:lnTo>
                  <a:pt x="45578" y="1471"/>
                </a:lnTo>
                <a:lnTo>
                  <a:pt x="45596" y="1471"/>
                </a:lnTo>
                <a:lnTo>
                  <a:pt x="45764" y="1266"/>
                </a:lnTo>
                <a:lnTo>
                  <a:pt x="46043" y="912"/>
                </a:lnTo>
                <a:lnTo>
                  <a:pt x="46174" y="708"/>
                </a:lnTo>
                <a:lnTo>
                  <a:pt x="46267" y="540"/>
                </a:lnTo>
                <a:lnTo>
                  <a:pt x="46304" y="391"/>
                </a:lnTo>
                <a:lnTo>
                  <a:pt x="46304" y="354"/>
                </a:lnTo>
                <a:lnTo>
                  <a:pt x="46285" y="317"/>
                </a:lnTo>
                <a:lnTo>
                  <a:pt x="46229" y="298"/>
                </a:lnTo>
                <a:close/>
                <a:moveTo>
                  <a:pt x="60640" y="1471"/>
                </a:moveTo>
                <a:lnTo>
                  <a:pt x="60640" y="1471"/>
                </a:lnTo>
                <a:lnTo>
                  <a:pt x="60640" y="1471"/>
                </a:lnTo>
                <a:close/>
                <a:moveTo>
                  <a:pt x="20201" y="372"/>
                </a:moveTo>
                <a:lnTo>
                  <a:pt x="20145" y="410"/>
                </a:lnTo>
                <a:lnTo>
                  <a:pt x="20071" y="466"/>
                </a:lnTo>
                <a:lnTo>
                  <a:pt x="19922" y="614"/>
                </a:lnTo>
                <a:lnTo>
                  <a:pt x="19773" y="819"/>
                </a:lnTo>
                <a:lnTo>
                  <a:pt x="19624" y="1043"/>
                </a:lnTo>
                <a:lnTo>
                  <a:pt x="19494" y="1247"/>
                </a:lnTo>
                <a:lnTo>
                  <a:pt x="19419" y="1415"/>
                </a:lnTo>
                <a:lnTo>
                  <a:pt x="19382" y="1508"/>
                </a:lnTo>
                <a:lnTo>
                  <a:pt x="19401" y="1508"/>
                </a:lnTo>
                <a:lnTo>
                  <a:pt x="19457" y="1471"/>
                </a:lnTo>
                <a:lnTo>
                  <a:pt x="19624" y="1322"/>
                </a:lnTo>
                <a:lnTo>
                  <a:pt x="19885" y="1080"/>
                </a:lnTo>
                <a:lnTo>
                  <a:pt x="20015" y="950"/>
                </a:lnTo>
                <a:lnTo>
                  <a:pt x="20183" y="763"/>
                </a:lnTo>
                <a:lnTo>
                  <a:pt x="20257" y="652"/>
                </a:lnTo>
                <a:lnTo>
                  <a:pt x="20313" y="559"/>
                </a:lnTo>
                <a:lnTo>
                  <a:pt x="20313" y="466"/>
                </a:lnTo>
                <a:lnTo>
                  <a:pt x="20313" y="428"/>
                </a:lnTo>
                <a:lnTo>
                  <a:pt x="20294" y="391"/>
                </a:lnTo>
                <a:lnTo>
                  <a:pt x="20257" y="372"/>
                </a:lnTo>
                <a:close/>
                <a:moveTo>
                  <a:pt x="38745" y="410"/>
                </a:moveTo>
                <a:lnTo>
                  <a:pt x="38652" y="428"/>
                </a:lnTo>
                <a:lnTo>
                  <a:pt x="38559" y="521"/>
                </a:lnTo>
                <a:lnTo>
                  <a:pt x="38447" y="614"/>
                </a:lnTo>
                <a:lnTo>
                  <a:pt x="38242" y="819"/>
                </a:lnTo>
                <a:lnTo>
                  <a:pt x="38131" y="950"/>
                </a:lnTo>
                <a:lnTo>
                  <a:pt x="38037" y="1080"/>
                </a:lnTo>
                <a:lnTo>
                  <a:pt x="37907" y="1285"/>
                </a:lnTo>
                <a:lnTo>
                  <a:pt x="37851" y="1396"/>
                </a:lnTo>
                <a:lnTo>
                  <a:pt x="37814" y="1471"/>
                </a:lnTo>
                <a:lnTo>
                  <a:pt x="37814" y="1508"/>
                </a:lnTo>
                <a:lnTo>
                  <a:pt x="37870" y="1508"/>
                </a:lnTo>
                <a:lnTo>
                  <a:pt x="38093" y="1322"/>
                </a:lnTo>
                <a:lnTo>
                  <a:pt x="38447" y="1005"/>
                </a:lnTo>
                <a:lnTo>
                  <a:pt x="38615" y="819"/>
                </a:lnTo>
                <a:lnTo>
                  <a:pt x="38764" y="652"/>
                </a:lnTo>
                <a:lnTo>
                  <a:pt x="38801" y="577"/>
                </a:lnTo>
                <a:lnTo>
                  <a:pt x="38838" y="521"/>
                </a:lnTo>
                <a:lnTo>
                  <a:pt x="38838" y="466"/>
                </a:lnTo>
                <a:lnTo>
                  <a:pt x="38819" y="428"/>
                </a:lnTo>
                <a:lnTo>
                  <a:pt x="38782" y="410"/>
                </a:lnTo>
                <a:close/>
                <a:moveTo>
                  <a:pt x="41966" y="149"/>
                </a:moveTo>
                <a:lnTo>
                  <a:pt x="41891" y="186"/>
                </a:lnTo>
                <a:lnTo>
                  <a:pt x="41798" y="242"/>
                </a:lnTo>
                <a:lnTo>
                  <a:pt x="41705" y="335"/>
                </a:lnTo>
                <a:lnTo>
                  <a:pt x="41612" y="447"/>
                </a:lnTo>
                <a:lnTo>
                  <a:pt x="41445" y="708"/>
                </a:lnTo>
                <a:lnTo>
                  <a:pt x="41277" y="987"/>
                </a:lnTo>
                <a:lnTo>
                  <a:pt x="41147" y="1247"/>
                </a:lnTo>
                <a:lnTo>
                  <a:pt x="41016" y="1508"/>
                </a:lnTo>
                <a:lnTo>
                  <a:pt x="41240" y="1285"/>
                </a:lnTo>
                <a:lnTo>
                  <a:pt x="41649" y="857"/>
                </a:lnTo>
                <a:lnTo>
                  <a:pt x="41836" y="633"/>
                </a:lnTo>
                <a:lnTo>
                  <a:pt x="42003" y="428"/>
                </a:lnTo>
                <a:lnTo>
                  <a:pt x="42115" y="261"/>
                </a:lnTo>
                <a:lnTo>
                  <a:pt x="42133" y="223"/>
                </a:lnTo>
                <a:lnTo>
                  <a:pt x="42133" y="186"/>
                </a:lnTo>
                <a:lnTo>
                  <a:pt x="42059" y="149"/>
                </a:lnTo>
                <a:close/>
                <a:moveTo>
                  <a:pt x="64699" y="372"/>
                </a:moveTo>
                <a:lnTo>
                  <a:pt x="64643" y="410"/>
                </a:lnTo>
                <a:lnTo>
                  <a:pt x="64587" y="466"/>
                </a:lnTo>
                <a:lnTo>
                  <a:pt x="64438" y="614"/>
                </a:lnTo>
                <a:lnTo>
                  <a:pt x="64270" y="819"/>
                </a:lnTo>
                <a:lnTo>
                  <a:pt x="64121" y="1043"/>
                </a:lnTo>
                <a:lnTo>
                  <a:pt x="64010" y="1247"/>
                </a:lnTo>
                <a:lnTo>
                  <a:pt x="63917" y="1415"/>
                </a:lnTo>
                <a:lnTo>
                  <a:pt x="63879" y="1508"/>
                </a:lnTo>
                <a:lnTo>
                  <a:pt x="63917" y="1508"/>
                </a:lnTo>
                <a:lnTo>
                  <a:pt x="63954" y="1471"/>
                </a:lnTo>
                <a:lnTo>
                  <a:pt x="64140" y="1322"/>
                </a:lnTo>
                <a:lnTo>
                  <a:pt x="64401" y="1080"/>
                </a:lnTo>
                <a:lnTo>
                  <a:pt x="64512" y="950"/>
                </a:lnTo>
                <a:lnTo>
                  <a:pt x="64680" y="763"/>
                </a:lnTo>
                <a:lnTo>
                  <a:pt x="64754" y="652"/>
                </a:lnTo>
                <a:lnTo>
                  <a:pt x="64810" y="559"/>
                </a:lnTo>
                <a:lnTo>
                  <a:pt x="64829" y="466"/>
                </a:lnTo>
                <a:lnTo>
                  <a:pt x="64810" y="428"/>
                </a:lnTo>
                <a:lnTo>
                  <a:pt x="64792" y="391"/>
                </a:lnTo>
                <a:lnTo>
                  <a:pt x="64754" y="372"/>
                </a:lnTo>
                <a:close/>
                <a:moveTo>
                  <a:pt x="2924" y="149"/>
                </a:moveTo>
                <a:lnTo>
                  <a:pt x="2812" y="186"/>
                </a:lnTo>
                <a:lnTo>
                  <a:pt x="2700" y="223"/>
                </a:lnTo>
                <a:lnTo>
                  <a:pt x="2607" y="298"/>
                </a:lnTo>
                <a:lnTo>
                  <a:pt x="2533" y="372"/>
                </a:lnTo>
                <a:lnTo>
                  <a:pt x="2440" y="466"/>
                </a:lnTo>
                <a:lnTo>
                  <a:pt x="2365" y="559"/>
                </a:lnTo>
                <a:lnTo>
                  <a:pt x="2235" y="782"/>
                </a:lnTo>
                <a:lnTo>
                  <a:pt x="2123" y="1005"/>
                </a:lnTo>
                <a:lnTo>
                  <a:pt x="2030" y="1229"/>
                </a:lnTo>
                <a:lnTo>
                  <a:pt x="1956" y="1396"/>
                </a:lnTo>
                <a:lnTo>
                  <a:pt x="1881" y="1527"/>
                </a:lnTo>
                <a:lnTo>
                  <a:pt x="2272" y="1080"/>
                </a:lnTo>
                <a:lnTo>
                  <a:pt x="2477" y="875"/>
                </a:lnTo>
                <a:lnTo>
                  <a:pt x="2682" y="670"/>
                </a:lnTo>
                <a:lnTo>
                  <a:pt x="2849" y="521"/>
                </a:lnTo>
                <a:lnTo>
                  <a:pt x="3054" y="335"/>
                </a:lnTo>
                <a:lnTo>
                  <a:pt x="3110" y="261"/>
                </a:lnTo>
                <a:lnTo>
                  <a:pt x="3129" y="223"/>
                </a:lnTo>
                <a:lnTo>
                  <a:pt x="3129" y="186"/>
                </a:lnTo>
                <a:lnTo>
                  <a:pt x="3110" y="168"/>
                </a:lnTo>
                <a:lnTo>
                  <a:pt x="3073" y="149"/>
                </a:lnTo>
                <a:close/>
                <a:moveTo>
                  <a:pt x="47421" y="149"/>
                </a:moveTo>
                <a:lnTo>
                  <a:pt x="47309" y="186"/>
                </a:lnTo>
                <a:lnTo>
                  <a:pt x="47216" y="223"/>
                </a:lnTo>
                <a:lnTo>
                  <a:pt x="47123" y="298"/>
                </a:lnTo>
                <a:lnTo>
                  <a:pt x="47030" y="372"/>
                </a:lnTo>
                <a:lnTo>
                  <a:pt x="46937" y="466"/>
                </a:lnTo>
                <a:lnTo>
                  <a:pt x="46881" y="559"/>
                </a:lnTo>
                <a:lnTo>
                  <a:pt x="46751" y="782"/>
                </a:lnTo>
                <a:lnTo>
                  <a:pt x="46639" y="1005"/>
                </a:lnTo>
                <a:lnTo>
                  <a:pt x="46546" y="1229"/>
                </a:lnTo>
                <a:lnTo>
                  <a:pt x="46453" y="1396"/>
                </a:lnTo>
                <a:lnTo>
                  <a:pt x="46378" y="1527"/>
                </a:lnTo>
                <a:lnTo>
                  <a:pt x="46769" y="1080"/>
                </a:lnTo>
                <a:lnTo>
                  <a:pt x="46974" y="875"/>
                </a:lnTo>
                <a:lnTo>
                  <a:pt x="47179" y="670"/>
                </a:lnTo>
                <a:lnTo>
                  <a:pt x="47346" y="521"/>
                </a:lnTo>
                <a:lnTo>
                  <a:pt x="47551" y="335"/>
                </a:lnTo>
                <a:lnTo>
                  <a:pt x="47607" y="261"/>
                </a:lnTo>
                <a:lnTo>
                  <a:pt x="47626" y="223"/>
                </a:lnTo>
                <a:lnTo>
                  <a:pt x="47626" y="186"/>
                </a:lnTo>
                <a:lnTo>
                  <a:pt x="47607" y="168"/>
                </a:lnTo>
                <a:lnTo>
                  <a:pt x="47570" y="149"/>
                </a:lnTo>
                <a:close/>
                <a:moveTo>
                  <a:pt x="16105" y="56"/>
                </a:moveTo>
                <a:lnTo>
                  <a:pt x="16050" y="75"/>
                </a:lnTo>
                <a:lnTo>
                  <a:pt x="15919" y="149"/>
                </a:lnTo>
                <a:lnTo>
                  <a:pt x="15789" y="261"/>
                </a:lnTo>
                <a:lnTo>
                  <a:pt x="15565" y="484"/>
                </a:lnTo>
                <a:lnTo>
                  <a:pt x="15416" y="614"/>
                </a:lnTo>
                <a:lnTo>
                  <a:pt x="15193" y="857"/>
                </a:lnTo>
                <a:lnTo>
                  <a:pt x="15063" y="968"/>
                </a:lnTo>
                <a:lnTo>
                  <a:pt x="14978" y="1087"/>
                </a:lnTo>
                <a:lnTo>
                  <a:pt x="14895" y="1229"/>
                </a:lnTo>
                <a:lnTo>
                  <a:pt x="14839" y="1359"/>
                </a:lnTo>
                <a:lnTo>
                  <a:pt x="14802" y="1471"/>
                </a:lnTo>
                <a:lnTo>
                  <a:pt x="14802" y="1508"/>
                </a:lnTo>
                <a:lnTo>
                  <a:pt x="14802" y="1527"/>
                </a:lnTo>
                <a:lnTo>
                  <a:pt x="14839" y="1508"/>
                </a:lnTo>
                <a:lnTo>
                  <a:pt x="14895" y="1490"/>
                </a:lnTo>
                <a:lnTo>
                  <a:pt x="15193" y="1247"/>
                </a:lnTo>
                <a:lnTo>
                  <a:pt x="15677" y="819"/>
                </a:lnTo>
                <a:lnTo>
                  <a:pt x="15919" y="596"/>
                </a:lnTo>
                <a:lnTo>
                  <a:pt x="16105" y="391"/>
                </a:lnTo>
                <a:lnTo>
                  <a:pt x="16161" y="298"/>
                </a:lnTo>
                <a:lnTo>
                  <a:pt x="16217" y="223"/>
                </a:lnTo>
                <a:lnTo>
                  <a:pt x="16236" y="149"/>
                </a:lnTo>
                <a:lnTo>
                  <a:pt x="16217" y="93"/>
                </a:lnTo>
                <a:lnTo>
                  <a:pt x="16180" y="75"/>
                </a:lnTo>
                <a:lnTo>
                  <a:pt x="16143" y="56"/>
                </a:lnTo>
                <a:close/>
                <a:moveTo>
                  <a:pt x="35543" y="261"/>
                </a:moveTo>
                <a:lnTo>
                  <a:pt x="35450" y="279"/>
                </a:lnTo>
                <a:lnTo>
                  <a:pt x="35338" y="335"/>
                </a:lnTo>
                <a:lnTo>
                  <a:pt x="35245" y="410"/>
                </a:lnTo>
                <a:lnTo>
                  <a:pt x="35133" y="503"/>
                </a:lnTo>
                <a:lnTo>
                  <a:pt x="34947" y="689"/>
                </a:lnTo>
                <a:lnTo>
                  <a:pt x="34798" y="838"/>
                </a:lnTo>
                <a:lnTo>
                  <a:pt x="34686" y="1005"/>
                </a:lnTo>
                <a:lnTo>
                  <a:pt x="34519" y="1247"/>
                </a:lnTo>
                <a:lnTo>
                  <a:pt x="34407" y="1471"/>
                </a:lnTo>
                <a:lnTo>
                  <a:pt x="34388" y="1527"/>
                </a:lnTo>
                <a:lnTo>
                  <a:pt x="34407" y="1527"/>
                </a:lnTo>
                <a:lnTo>
                  <a:pt x="35338" y="745"/>
                </a:lnTo>
                <a:lnTo>
                  <a:pt x="35505" y="614"/>
                </a:lnTo>
                <a:lnTo>
                  <a:pt x="35598" y="521"/>
                </a:lnTo>
                <a:lnTo>
                  <a:pt x="35692" y="447"/>
                </a:lnTo>
                <a:lnTo>
                  <a:pt x="35747" y="372"/>
                </a:lnTo>
                <a:lnTo>
                  <a:pt x="35747" y="335"/>
                </a:lnTo>
                <a:lnTo>
                  <a:pt x="35747" y="298"/>
                </a:lnTo>
                <a:lnTo>
                  <a:pt x="35729" y="279"/>
                </a:lnTo>
                <a:lnTo>
                  <a:pt x="35692" y="261"/>
                </a:lnTo>
                <a:close/>
                <a:moveTo>
                  <a:pt x="42971" y="261"/>
                </a:moveTo>
                <a:lnTo>
                  <a:pt x="42860" y="317"/>
                </a:lnTo>
                <a:lnTo>
                  <a:pt x="42748" y="410"/>
                </a:lnTo>
                <a:lnTo>
                  <a:pt x="42636" y="521"/>
                </a:lnTo>
                <a:lnTo>
                  <a:pt x="42450" y="763"/>
                </a:lnTo>
                <a:lnTo>
                  <a:pt x="42320" y="931"/>
                </a:lnTo>
                <a:lnTo>
                  <a:pt x="42264" y="1080"/>
                </a:lnTo>
                <a:lnTo>
                  <a:pt x="42171" y="1322"/>
                </a:lnTo>
                <a:lnTo>
                  <a:pt x="42152" y="1434"/>
                </a:lnTo>
                <a:lnTo>
                  <a:pt x="42152" y="1508"/>
                </a:lnTo>
                <a:lnTo>
                  <a:pt x="42152" y="1527"/>
                </a:lnTo>
                <a:lnTo>
                  <a:pt x="42171" y="1527"/>
                </a:lnTo>
                <a:lnTo>
                  <a:pt x="42245" y="1490"/>
                </a:lnTo>
                <a:lnTo>
                  <a:pt x="42487" y="1229"/>
                </a:lnTo>
                <a:lnTo>
                  <a:pt x="42655" y="1043"/>
                </a:lnTo>
                <a:lnTo>
                  <a:pt x="42841" y="838"/>
                </a:lnTo>
                <a:lnTo>
                  <a:pt x="42990" y="633"/>
                </a:lnTo>
                <a:lnTo>
                  <a:pt x="43102" y="466"/>
                </a:lnTo>
                <a:lnTo>
                  <a:pt x="43120" y="391"/>
                </a:lnTo>
                <a:lnTo>
                  <a:pt x="43139" y="335"/>
                </a:lnTo>
                <a:lnTo>
                  <a:pt x="43120" y="279"/>
                </a:lnTo>
                <a:lnTo>
                  <a:pt x="43064" y="261"/>
                </a:lnTo>
                <a:close/>
                <a:moveTo>
                  <a:pt x="46378" y="1527"/>
                </a:moveTo>
                <a:lnTo>
                  <a:pt x="46378" y="1527"/>
                </a:lnTo>
                <a:lnTo>
                  <a:pt x="46378" y="1527"/>
                </a:lnTo>
                <a:close/>
                <a:moveTo>
                  <a:pt x="60603" y="56"/>
                </a:moveTo>
                <a:lnTo>
                  <a:pt x="60547" y="75"/>
                </a:lnTo>
                <a:lnTo>
                  <a:pt x="60435" y="149"/>
                </a:lnTo>
                <a:lnTo>
                  <a:pt x="60305" y="261"/>
                </a:lnTo>
                <a:lnTo>
                  <a:pt x="60063" y="484"/>
                </a:lnTo>
                <a:lnTo>
                  <a:pt x="59914" y="614"/>
                </a:lnTo>
                <a:lnTo>
                  <a:pt x="59690" y="857"/>
                </a:lnTo>
                <a:lnTo>
                  <a:pt x="59579" y="968"/>
                </a:lnTo>
                <a:lnTo>
                  <a:pt x="59485" y="1099"/>
                </a:lnTo>
                <a:lnTo>
                  <a:pt x="59523" y="1005"/>
                </a:lnTo>
                <a:lnTo>
                  <a:pt x="59411" y="1229"/>
                </a:lnTo>
                <a:lnTo>
                  <a:pt x="59336" y="1359"/>
                </a:lnTo>
                <a:lnTo>
                  <a:pt x="59299" y="1471"/>
                </a:lnTo>
                <a:lnTo>
                  <a:pt x="59299" y="1508"/>
                </a:lnTo>
                <a:lnTo>
                  <a:pt x="59318" y="1527"/>
                </a:lnTo>
                <a:lnTo>
                  <a:pt x="59355" y="1508"/>
                </a:lnTo>
                <a:lnTo>
                  <a:pt x="59392" y="1490"/>
                </a:lnTo>
                <a:lnTo>
                  <a:pt x="59690" y="1247"/>
                </a:lnTo>
                <a:lnTo>
                  <a:pt x="60174" y="819"/>
                </a:lnTo>
                <a:lnTo>
                  <a:pt x="60416" y="596"/>
                </a:lnTo>
                <a:lnTo>
                  <a:pt x="60603" y="391"/>
                </a:lnTo>
                <a:lnTo>
                  <a:pt x="60677" y="298"/>
                </a:lnTo>
                <a:lnTo>
                  <a:pt x="60714" y="223"/>
                </a:lnTo>
                <a:lnTo>
                  <a:pt x="60733" y="149"/>
                </a:lnTo>
                <a:lnTo>
                  <a:pt x="60714" y="93"/>
                </a:lnTo>
                <a:lnTo>
                  <a:pt x="60696" y="75"/>
                </a:lnTo>
                <a:lnTo>
                  <a:pt x="60658" y="56"/>
                </a:lnTo>
                <a:close/>
                <a:moveTo>
                  <a:pt x="4004" y="242"/>
                </a:moveTo>
                <a:lnTo>
                  <a:pt x="3929" y="279"/>
                </a:lnTo>
                <a:lnTo>
                  <a:pt x="3836" y="335"/>
                </a:lnTo>
                <a:lnTo>
                  <a:pt x="3762" y="410"/>
                </a:lnTo>
                <a:lnTo>
                  <a:pt x="3594" y="614"/>
                </a:lnTo>
                <a:lnTo>
                  <a:pt x="3426" y="857"/>
                </a:lnTo>
                <a:lnTo>
                  <a:pt x="3278" y="1099"/>
                </a:lnTo>
                <a:lnTo>
                  <a:pt x="3166" y="1322"/>
                </a:lnTo>
                <a:lnTo>
                  <a:pt x="3035" y="1545"/>
                </a:lnTo>
                <a:lnTo>
                  <a:pt x="3296" y="1322"/>
                </a:lnTo>
                <a:lnTo>
                  <a:pt x="3520" y="1117"/>
                </a:lnTo>
                <a:lnTo>
                  <a:pt x="3724" y="912"/>
                </a:lnTo>
                <a:lnTo>
                  <a:pt x="3929" y="689"/>
                </a:lnTo>
                <a:lnTo>
                  <a:pt x="4078" y="484"/>
                </a:lnTo>
                <a:lnTo>
                  <a:pt x="4115" y="410"/>
                </a:lnTo>
                <a:lnTo>
                  <a:pt x="4134" y="335"/>
                </a:lnTo>
                <a:lnTo>
                  <a:pt x="4115" y="279"/>
                </a:lnTo>
                <a:lnTo>
                  <a:pt x="4078" y="261"/>
                </a:lnTo>
                <a:lnTo>
                  <a:pt x="4004" y="242"/>
                </a:lnTo>
                <a:close/>
                <a:moveTo>
                  <a:pt x="40756" y="447"/>
                </a:moveTo>
                <a:lnTo>
                  <a:pt x="40644" y="466"/>
                </a:lnTo>
                <a:lnTo>
                  <a:pt x="40569" y="484"/>
                </a:lnTo>
                <a:lnTo>
                  <a:pt x="40495" y="540"/>
                </a:lnTo>
                <a:lnTo>
                  <a:pt x="40421" y="596"/>
                </a:lnTo>
                <a:lnTo>
                  <a:pt x="40365" y="689"/>
                </a:lnTo>
                <a:lnTo>
                  <a:pt x="40309" y="763"/>
                </a:lnTo>
                <a:lnTo>
                  <a:pt x="40234" y="950"/>
                </a:lnTo>
                <a:lnTo>
                  <a:pt x="40179" y="1154"/>
                </a:lnTo>
                <a:lnTo>
                  <a:pt x="40141" y="1341"/>
                </a:lnTo>
                <a:lnTo>
                  <a:pt x="40104" y="1471"/>
                </a:lnTo>
                <a:lnTo>
                  <a:pt x="40067" y="1545"/>
                </a:lnTo>
                <a:lnTo>
                  <a:pt x="40067" y="1545"/>
                </a:lnTo>
                <a:lnTo>
                  <a:pt x="40309" y="1303"/>
                </a:lnTo>
                <a:lnTo>
                  <a:pt x="40476" y="1117"/>
                </a:lnTo>
                <a:lnTo>
                  <a:pt x="40663" y="931"/>
                </a:lnTo>
                <a:lnTo>
                  <a:pt x="40793" y="763"/>
                </a:lnTo>
                <a:lnTo>
                  <a:pt x="40849" y="670"/>
                </a:lnTo>
                <a:lnTo>
                  <a:pt x="40867" y="596"/>
                </a:lnTo>
                <a:lnTo>
                  <a:pt x="40886" y="540"/>
                </a:lnTo>
                <a:lnTo>
                  <a:pt x="40867" y="503"/>
                </a:lnTo>
                <a:lnTo>
                  <a:pt x="40830" y="466"/>
                </a:lnTo>
                <a:lnTo>
                  <a:pt x="40756" y="447"/>
                </a:lnTo>
                <a:close/>
                <a:moveTo>
                  <a:pt x="48501" y="242"/>
                </a:moveTo>
                <a:lnTo>
                  <a:pt x="48426" y="279"/>
                </a:lnTo>
                <a:lnTo>
                  <a:pt x="48352" y="335"/>
                </a:lnTo>
                <a:lnTo>
                  <a:pt x="48259" y="410"/>
                </a:lnTo>
                <a:lnTo>
                  <a:pt x="48091" y="614"/>
                </a:lnTo>
                <a:lnTo>
                  <a:pt x="47924" y="857"/>
                </a:lnTo>
                <a:lnTo>
                  <a:pt x="47775" y="1099"/>
                </a:lnTo>
                <a:lnTo>
                  <a:pt x="47663" y="1322"/>
                </a:lnTo>
                <a:lnTo>
                  <a:pt x="47551" y="1545"/>
                </a:lnTo>
                <a:lnTo>
                  <a:pt x="47551" y="1545"/>
                </a:lnTo>
                <a:lnTo>
                  <a:pt x="47812" y="1322"/>
                </a:lnTo>
                <a:lnTo>
                  <a:pt x="48017" y="1117"/>
                </a:lnTo>
                <a:lnTo>
                  <a:pt x="48240" y="912"/>
                </a:lnTo>
                <a:lnTo>
                  <a:pt x="48426" y="689"/>
                </a:lnTo>
                <a:lnTo>
                  <a:pt x="48575" y="484"/>
                </a:lnTo>
                <a:lnTo>
                  <a:pt x="48612" y="410"/>
                </a:lnTo>
                <a:lnTo>
                  <a:pt x="48631" y="335"/>
                </a:lnTo>
                <a:lnTo>
                  <a:pt x="48631" y="279"/>
                </a:lnTo>
                <a:lnTo>
                  <a:pt x="48575" y="261"/>
                </a:lnTo>
                <a:lnTo>
                  <a:pt x="48501" y="242"/>
                </a:lnTo>
                <a:close/>
                <a:moveTo>
                  <a:pt x="3035" y="1545"/>
                </a:moveTo>
                <a:lnTo>
                  <a:pt x="3035" y="1545"/>
                </a:lnTo>
                <a:lnTo>
                  <a:pt x="3035" y="1545"/>
                </a:lnTo>
                <a:close/>
                <a:moveTo>
                  <a:pt x="23683" y="168"/>
                </a:moveTo>
                <a:lnTo>
                  <a:pt x="23571" y="186"/>
                </a:lnTo>
                <a:lnTo>
                  <a:pt x="23478" y="242"/>
                </a:lnTo>
                <a:lnTo>
                  <a:pt x="23348" y="335"/>
                </a:lnTo>
                <a:lnTo>
                  <a:pt x="23236" y="447"/>
                </a:lnTo>
                <a:lnTo>
                  <a:pt x="22975" y="726"/>
                </a:lnTo>
                <a:lnTo>
                  <a:pt x="22752" y="1024"/>
                </a:lnTo>
                <a:lnTo>
                  <a:pt x="22566" y="1303"/>
                </a:lnTo>
                <a:lnTo>
                  <a:pt x="22454" y="1490"/>
                </a:lnTo>
                <a:lnTo>
                  <a:pt x="22436" y="1527"/>
                </a:lnTo>
                <a:lnTo>
                  <a:pt x="22436" y="1545"/>
                </a:lnTo>
                <a:lnTo>
                  <a:pt x="22566" y="1471"/>
                </a:lnTo>
                <a:lnTo>
                  <a:pt x="22752" y="1322"/>
                </a:lnTo>
                <a:lnTo>
                  <a:pt x="23217" y="912"/>
                </a:lnTo>
                <a:lnTo>
                  <a:pt x="23459" y="708"/>
                </a:lnTo>
                <a:lnTo>
                  <a:pt x="23664" y="503"/>
                </a:lnTo>
                <a:lnTo>
                  <a:pt x="23776" y="335"/>
                </a:lnTo>
                <a:lnTo>
                  <a:pt x="23813" y="279"/>
                </a:lnTo>
                <a:lnTo>
                  <a:pt x="23813" y="242"/>
                </a:lnTo>
                <a:lnTo>
                  <a:pt x="23795" y="205"/>
                </a:lnTo>
                <a:lnTo>
                  <a:pt x="23757" y="186"/>
                </a:lnTo>
                <a:lnTo>
                  <a:pt x="23720" y="168"/>
                </a:lnTo>
                <a:close/>
                <a:moveTo>
                  <a:pt x="68180" y="168"/>
                </a:moveTo>
                <a:lnTo>
                  <a:pt x="68087" y="186"/>
                </a:lnTo>
                <a:lnTo>
                  <a:pt x="67975" y="242"/>
                </a:lnTo>
                <a:lnTo>
                  <a:pt x="67864" y="335"/>
                </a:lnTo>
                <a:lnTo>
                  <a:pt x="67733" y="447"/>
                </a:lnTo>
                <a:lnTo>
                  <a:pt x="67491" y="726"/>
                </a:lnTo>
                <a:lnTo>
                  <a:pt x="67249" y="1024"/>
                </a:lnTo>
                <a:lnTo>
                  <a:pt x="67063" y="1303"/>
                </a:lnTo>
                <a:lnTo>
                  <a:pt x="66951" y="1490"/>
                </a:lnTo>
                <a:lnTo>
                  <a:pt x="66933" y="1527"/>
                </a:lnTo>
                <a:lnTo>
                  <a:pt x="66933" y="1545"/>
                </a:lnTo>
                <a:lnTo>
                  <a:pt x="66951" y="1545"/>
                </a:lnTo>
                <a:lnTo>
                  <a:pt x="67063" y="1471"/>
                </a:lnTo>
                <a:lnTo>
                  <a:pt x="67249" y="1322"/>
                </a:lnTo>
                <a:lnTo>
                  <a:pt x="67733" y="912"/>
                </a:lnTo>
                <a:lnTo>
                  <a:pt x="67957" y="708"/>
                </a:lnTo>
                <a:lnTo>
                  <a:pt x="68161" y="503"/>
                </a:lnTo>
                <a:lnTo>
                  <a:pt x="68292" y="335"/>
                </a:lnTo>
                <a:lnTo>
                  <a:pt x="68310" y="279"/>
                </a:lnTo>
                <a:lnTo>
                  <a:pt x="68310" y="242"/>
                </a:lnTo>
                <a:lnTo>
                  <a:pt x="68292" y="205"/>
                </a:lnTo>
                <a:lnTo>
                  <a:pt x="68255" y="186"/>
                </a:lnTo>
                <a:lnTo>
                  <a:pt x="68217" y="168"/>
                </a:lnTo>
                <a:close/>
                <a:moveTo>
                  <a:pt x="6163" y="279"/>
                </a:moveTo>
                <a:lnTo>
                  <a:pt x="6089" y="317"/>
                </a:lnTo>
                <a:lnTo>
                  <a:pt x="5996" y="391"/>
                </a:lnTo>
                <a:lnTo>
                  <a:pt x="5828" y="577"/>
                </a:lnTo>
                <a:lnTo>
                  <a:pt x="5661" y="819"/>
                </a:lnTo>
                <a:lnTo>
                  <a:pt x="5493" y="1080"/>
                </a:lnTo>
                <a:lnTo>
                  <a:pt x="5363" y="1322"/>
                </a:lnTo>
                <a:lnTo>
                  <a:pt x="5214" y="1583"/>
                </a:lnTo>
                <a:lnTo>
                  <a:pt x="5493" y="1359"/>
                </a:lnTo>
                <a:lnTo>
                  <a:pt x="5698" y="1192"/>
                </a:lnTo>
                <a:lnTo>
                  <a:pt x="5903" y="987"/>
                </a:lnTo>
                <a:lnTo>
                  <a:pt x="6089" y="801"/>
                </a:lnTo>
                <a:lnTo>
                  <a:pt x="6238" y="614"/>
                </a:lnTo>
                <a:lnTo>
                  <a:pt x="6294" y="521"/>
                </a:lnTo>
                <a:lnTo>
                  <a:pt x="6312" y="447"/>
                </a:lnTo>
                <a:lnTo>
                  <a:pt x="6312" y="372"/>
                </a:lnTo>
                <a:lnTo>
                  <a:pt x="6275" y="317"/>
                </a:lnTo>
                <a:lnTo>
                  <a:pt x="6219" y="279"/>
                </a:lnTo>
                <a:close/>
                <a:moveTo>
                  <a:pt x="7299" y="0"/>
                </a:moveTo>
                <a:lnTo>
                  <a:pt x="7225" y="19"/>
                </a:lnTo>
                <a:lnTo>
                  <a:pt x="7131" y="37"/>
                </a:lnTo>
                <a:lnTo>
                  <a:pt x="7057" y="93"/>
                </a:lnTo>
                <a:lnTo>
                  <a:pt x="6983" y="168"/>
                </a:lnTo>
                <a:lnTo>
                  <a:pt x="6908" y="279"/>
                </a:lnTo>
                <a:lnTo>
                  <a:pt x="6759" y="521"/>
                </a:lnTo>
                <a:lnTo>
                  <a:pt x="6629" y="801"/>
                </a:lnTo>
                <a:lnTo>
                  <a:pt x="6443" y="1322"/>
                </a:lnTo>
                <a:lnTo>
                  <a:pt x="6368" y="1490"/>
                </a:lnTo>
                <a:lnTo>
                  <a:pt x="6331" y="1583"/>
                </a:lnTo>
                <a:lnTo>
                  <a:pt x="6331" y="1583"/>
                </a:lnTo>
                <a:lnTo>
                  <a:pt x="6536" y="1359"/>
                </a:lnTo>
                <a:lnTo>
                  <a:pt x="6722" y="1117"/>
                </a:lnTo>
                <a:lnTo>
                  <a:pt x="7094" y="633"/>
                </a:lnTo>
                <a:lnTo>
                  <a:pt x="7187" y="503"/>
                </a:lnTo>
                <a:lnTo>
                  <a:pt x="7262" y="410"/>
                </a:lnTo>
                <a:lnTo>
                  <a:pt x="7336" y="279"/>
                </a:lnTo>
                <a:lnTo>
                  <a:pt x="7392" y="168"/>
                </a:lnTo>
                <a:lnTo>
                  <a:pt x="7392" y="130"/>
                </a:lnTo>
                <a:lnTo>
                  <a:pt x="7392" y="75"/>
                </a:lnTo>
                <a:lnTo>
                  <a:pt x="7373" y="37"/>
                </a:lnTo>
                <a:lnTo>
                  <a:pt x="7355" y="19"/>
                </a:lnTo>
                <a:lnTo>
                  <a:pt x="7299" y="0"/>
                </a:lnTo>
                <a:close/>
                <a:moveTo>
                  <a:pt x="14932" y="279"/>
                </a:moveTo>
                <a:lnTo>
                  <a:pt x="14877" y="298"/>
                </a:lnTo>
                <a:lnTo>
                  <a:pt x="14802" y="335"/>
                </a:lnTo>
                <a:lnTo>
                  <a:pt x="14709" y="410"/>
                </a:lnTo>
                <a:lnTo>
                  <a:pt x="14541" y="614"/>
                </a:lnTo>
                <a:lnTo>
                  <a:pt x="14355" y="857"/>
                </a:lnTo>
                <a:lnTo>
                  <a:pt x="14188" y="1117"/>
                </a:lnTo>
                <a:lnTo>
                  <a:pt x="14039" y="1359"/>
                </a:lnTo>
                <a:lnTo>
                  <a:pt x="13908" y="1583"/>
                </a:lnTo>
                <a:lnTo>
                  <a:pt x="14132" y="1378"/>
                </a:lnTo>
                <a:lnTo>
                  <a:pt x="14560" y="987"/>
                </a:lnTo>
                <a:lnTo>
                  <a:pt x="14746" y="782"/>
                </a:lnTo>
                <a:lnTo>
                  <a:pt x="14914" y="577"/>
                </a:lnTo>
                <a:lnTo>
                  <a:pt x="14970" y="503"/>
                </a:lnTo>
                <a:lnTo>
                  <a:pt x="14988" y="428"/>
                </a:lnTo>
                <a:lnTo>
                  <a:pt x="15007" y="354"/>
                </a:lnTo>
                <a:lnTo>
                  <a:pt x="14988" y="317"/>
                </a:lnTo>
                <a:lnTo>
                  <a:pt x="14932" y="279"/>
                </a:lnTo>
                <a:close/>
                <a:moveTo>
                  <a:pt x="50660" y="279"/>
                </a:moveTo>
                <a:lnTo>
                  <a:pt x="50586" y="317"/>
                </a:lnTo>
                <a:lnTo>
                  <a:pt x="50512" y="391"/>
                </a:lnTo>
                <a:lnTo>
                  <a:pt x="50344" y="577"/>
                </a:lnTo>
                <a:lnTo>
                  <a:pt x="50158" y="819"/>
                </a:lnTo>
                <a:lnTo>
                  <a:pt x="50009" y="1080"/>
                </a:lnTo>
                <a:lnTo>
                  <a:pt x="49860" y="1322"/>
                </a:lnTo>
                <a:lnTo>
                  <a:pt x="49711" y="1583"/>
                </a:lnTo>
                <a:lnTo>
                  <a:pt x="49990" y="1359"/>
                </a:lnTo>
                <a:lnTo>
                  <a:pt x="50195" y="1192"/>
                </a:lnTo>
                <a:lnTo>
                  <a:pt x="50400" y="987"/>
                </a:lnTo>
                <a:lnTo>
                  <a:pt x="50605" y="801"/>
                </a:lnTo>
                <a:lnTo>
                  <a:pt x="50735" y="614"/>
                </a:lnTo>
                <a:lnTo>
                  <a:pt x="50791" y="521"/>
                </a:lnTo>
                <a:lnTo>
                  <a:pt x="50809" y="447"/>
                </a:lnTo>
                <a:lnTo>
                  <a:pt x="50809" y="372"/>
                </a:lnTo>
                <a:lnTo>
                  <a:pt x="50772" y="317"/>
                </a:lnTo>
                <a:lnTo>
                  <a:pt x="50716" y="279"/>
                </a:lnTo>
                <a:close/>
                <a:moveTo>
                  <a:pt x="51796" y="0"/>
                </a:moveTo>
                <a:lnTo>
                  <a:pt x="51722" y="19"/>
                </a:lnTo>
                <a:lnTo>
                  <a:pt x="51647" y="37"/>
                </a:lnTo>
                <a:lnTo>
                  <a:pt x="51554" y="93"/>
                </a:lnTo>
                <a:lnTo>
                  <a:pt x="51480" y="168"/>
                </a:lnTo>
                <a:lnTo>
                  <a:pt x="51405" y="279"/>
                </a:lnTo>
                <a:lnTo>
                  <a:pt x="51256" y="521"/>
                </a:lnTo>
                <a:lnTo>
                  <a:pt x="51145" y="801"/>
                </a:lnTo>
                <a:lnTo>
                  <a:pt x="50940" y="1322"/>
                </a:lnTo>
                <a:lnTo>
                  <a:pt x="50884" y="1490"/>
                </a:lnTo>
                <a:lnTo>
                  <a:pt x="50828" y="1583"/>
                </a:lnTo>
                <a:lnTo>
                  <a:pt x="51033" y="1359"/>
                </a:lnTo>
                <a:lnTo>
                  <a:pt x="51238" y="1117"/>
                </a:lnTo>
                <a:lnTo>
                  <a:pt x="51591" y="633"/>
                </a:lnTo>
                <a:lnTo>
                  <a:pt x="51684" y="503"/>
                </a:lnTo>
                <a:lnTo>
                  <a:pt x="51759" y="410"/>
                </a:lnTo>
                <a:lnTo>
                  <a:pt x="51833" y="279"/>
                </a:lnTo>
                <a:lnTo>
                  <a:pt x="51889" y="168"/>
                </a:lnTo>
                <a:lnTo>
                  <a:pt x="51908" y="130"/>
                </a:lnTo>
                <a:lnTo>
                  <a:pt x="51908" y="75"/>
                </a:lnTo>
                <a:lnTo>
                  <a:pt x="51889" y="37"/>
                </a:lnTo>
                <a:lnTo>
                  <a:pt x="51852" y="19"/>
                </a:lnTo>
                <a:lnTo>
                  <a:pt x="51796" y="0"/>
                </a:lnTo>
                <a:close/>
                <a:moveTo>
                  <a:pt x="59430" y="279"/>
                </a:moveTo>
                <a:lnTo>
                  <a:pt x="59374" y="298"/>
                </a:lnTo>
                <a:lnTo>
                  <a:pt x="59299" y="335"/>
                </a:lnTo>
                <a:lnTo>
                  <a:pt x="59225" y="410"/>
                </a:lnTo>
                <a:lnTo>
                  <a:pt x="59039" y="614"/>
                </a:lnTo>
                <a:lnTo>
                  <a:pt x="58852" y="857"/>
                </a:lnTo>
                <a:lnTo>
                  <a:pt x="58685" y="1117"/>
                </a:lnTo>
                <a:lnTo>
                  <a:pt x="58536" y="1359"/>
                </a:lnTo>
                <a:lnTo>
                  <a:pt x="58406" y="1583"/>
                </a:lnTo>
                <a:lnTo>
                  <a:pt x="58648" y="1378"/>
                </a:lnTo>
                <a:lnTo>
                  <a:pt x="59057" y="987"/>
                </a:lnTo>
                <a:lnTo>
                  <a:pt x="59243" y="782"/>
                </a:lnTo>
                <a:lnTo>
                  <a:pt x="59411" y="577"/>
                </a:lnTo>
                <a:lnTo>
                  <a:pt x="59467" y="503"/>
                </a:lnTo>
                <a:lnTo>
                  <a:pt x="59504" y="428"/>
                </a:lnTo>
                <a:lnTo>
                  <a:pt x="59504" y="354"/>
                </a:lnTo>
                <a:lnTo>
                  <a:pt x="59485" y="317"/>
                </a:lnTo>
                <a:lnTo>
                  <a:pt x="59430" y="279"/>
                </a:lnTo>
                <a:close/>
                <a:moveTo>
                  <a:pt x="5214" y="1583"/>
                </a:moveTo>
                <a:lnTo>
                  <a:pt x="5214" y="1583"/>
                </a:lnTo>
                <a:lnTo>
                  <a:pt x="5214" y="1583"/>
                </a:lnTo>
                <a:close/>
                <a:moveTo>
                  <a:pt x="13908" y="1583"/>
                </a:moveTo>
                <a:lnTo>
                  <a:pt x="13908" y="1583"/>
                </a:lnTo>
                <a:lnTo>
                  <a:pt x="13908" y="1583"/>
                </a:lnTo>
                <a:close/>
                <a:moveTo>
                  <a:pt x="45243" y="298"/>
                </a:moveTo>
                <a:lnTo>
                  <a:pt x="45150" y="354"/>
                </a:lnTo>
                <a:lnTo>
                  <a:pt x="45038" y="447"/>
                </a:lnTo>
                <a:lnTo>
                  <a:pt x="44945" y="559"/>
                </a:lnTo>
                <a:lnTo>
                  <a:pt x="44759" y="801"/>
                </a:lnTo>
                <a:lnTo>
                  <a:pt x="44647" y="968"/>
                </a:lnTo>
                <a:lnTo>
                  <a:pt x="44554" y="1099"/>
                </a:lnTo>
                <a:lnTo>
                  <a:pt x="44442" y="1341"/>
                </a:lnTo>
                <a:lnTo>
                  <a:pt x="44349" y="1527"/>
                </a:lnTo>
                <a:lnTo>
                  <a:pt x="44349" y="1583"/>
                </a:lnTo>
                <a:lnTo>
                  <a:pt x="44386" y="1564"/>
                </a:lnTo>
                <a:lnTo>
                  <a:pt x="44591" y="1359"/>
                </a:lnTo>
                <a:lnTo>
                  <a:pt x="44963" y="968"/>
                </a:lnTo>
                <a:lnTo>
                  <a:pt x="45131" y="745"/>
                </a:lnTo>
                <a:lnTo>
                  <a:pt x="45261" y="559"/>
                </a:lnTo>
                <a:lnTo>
                  <a:pt x="45317" y="484"/>
                </a:lnTo>
                <a:lnTo>
                  <a:pt x="45336" y="410"/>
                </a:lnTo>
                <a:lnTo>
                  <a:pt x="45336" y="354"/>
                </a:lnTo>
                <a:lnTo>
                  <a:pt x="45317" y="317"/>
                </a:lnTo>
                <a:lnTo>
                  <a:pt x="45280" y="298"/>
                </a:lnTo>
                <a:close/>
                <a:moveTo>
                  <a:pt x="49711" y="1583"/>
                </a:moveTo>
                <a:lnTo>
                  <a:pt x="49711" y="1583"/>
                </a:lnTo>
                <a:lnTo>
                  <a:pt x="49711" y="1583"/>
                </a:lnTo>
                <a:close/>
                <a:moveTo>
                  <a:pt x="50828" y="1583"/>
                </a:moveTo>
                <a:lnTo>
                  <a:pt x="50828" y="1583"/>
                </a:lnTo>
                <a:lnTo>
                  <a:pt x="50828" y="1583"/>
                </a:lnTo>
                <a:close/>
                <a:moveTo>
                  <a:pt x="58406" y="1583"/>
                </a:moveTo>
                <a:lnTo>
                  <a:pt x="58406" y="1583"/>
                </a:lnTo>
                <a:lnTo>
                  <a:pt x="58406" y="1583"/>
                </a:lnTo>
                <a:close/>
                <a:moveTo>
                  <a:pt x="13704" y="261"/>
                </a:moveTo>
                <a:lnTo>
                  <a:pt x="13592" y="298"/>
                </a:lnTo>
                <a:lnTo>
                  <a:pt x="13517" y="354"/>
                </a:lnTo>
                <a:lnTo>
                  <a:pt x="13424" y="428"/>
                </a:lnTo>
                <a:lnTo>
                  <a:pt x="13350" y="521"/>
                </a:lnTo>
                <a:lnTo>
                  <a:pt x="13275" y="633"/>
                </a:lnTo>
                <a:lnTo>
                  <a:pt x="13145" y="857"/>
                </a:lnTo>
                <a:lnTo>
                  <a:pt x="13033" y="1099"/>
                </a:lnTo>
                <a:lnTo>
                  <a:pt x="12940" y="1322"/>
                </a:lnTo>
                <a:lnTo>
                  <a:pt x="12866" y="1508"/>
                </a:lnTo>
                <a:lnTo>
                  <a:pt x="12829" y="1601"/>
                </a:lnTo>
                <a:lnTo>
                  <a:pt x="12829" y="1601"/>
                </a:lnTo>
                <a:lnTo>
                  <a:pt x="13089" y="1322"/>
                </a:lnTo>
                <a:lnTo>
                  <a:pt x="13499" y="875"/>
                </a:lnTo>
                <a:lnTo>
                  <a:pt x="13685" y="652"/>
                </a:lnTo>
                <a:lnTo>
                  <a:pt x="13815" y="466"/>
                </a:lnTo>
                <a:lnTo>
                  <a:pt x="13853" y="391"/>
                </a:lnTo>
                <a:lnTo>
                  <a:pt x="13871" y="317"/>
                </a:lnTo>
                <a:lnTo>
                  <a:pt x="13853" y="279"/>
                </a:lnTo>
                <a:lnTo>
                  <a:pt x="13797" y="261"/>
                </a:lnTo>
                <a:close/>
                <a:moveTo>
                  <a:pt x="58201" y="261"/>
                </a:moveTo>
                <a:lnTo>
                  <a:pt x="58108" y="298"/>
                </a:lnTo>
                <a:lnTo>
                  <a:pt x="58015" y="354"/>
                </a:lnTo>
                <a:lnTo>
                  <a:pt x="57922" y="428"/>
                </a:lnTo>
                <a:lnTo>
                  <a:pt x="57847" y="521"/>
                </a:lnTo>
                <a:lnTo>
                  <a:pt x="57773" y="633"/>
                </a:lnTo>
                <a:lnTo>
                  <a:pt x="57642" y="857"/>
                </a:lnTo>
                <a:lnTo>
                  <a:pt x="57531" y="1099"/>
                </a:lnTo>
                <a:lnTo>
                  <a:pt x="57437" y="1322"/>
                </a:lnTo>
                <a:lnTo>
                  <a:pt x="57382" y="1508"/>
                </a:lnTo>
                <a:lnTo>
                  <a:pt x="57326" y="1601"/>
                </a:lnTo>
                <a:lnTo>
                  <a:pt x="57586" y="1322"/>
                </a:lnTo>
                <a:lnTo>
                  <a:pt x="57996" y="875"/>
                </a:lnTo>
                <a:lnTo>
                  <a:pt x="58182" y="652"/>
                </a:lnTo>
                <a:lnTo>
                  <a:pt x="58331" y="466"/>
                </a:lnTo>
                <a:lnTo>
                  <a:pt x="58368" y="391"/>
                </a:lnTo>
                <a:lnTo>
                  <a:pt x="58368" y="317"/>
                </a:lnTo>
                <a:lnTo>
                  <a:pt x="58350" y="279"/>
                </a:lnTo>
                <a:lnTo>
                  <a:pt x="58294" y="261"/>
                </a:lnTo>
                <a:close/>
                <a:moveTo>
                  <a:pt x="57326" y="1601"/>
                </a:moveTo>
                <a:lnTo>
                  <a:pt x="57326" y="1601"/>
                </a:lnTo>
                <a:lnTo>
                  <a:pt x="57326" y="1601"/>
                </a:lnTo>
                <a:close/>
                <a:moveTo>
                  <a:pt x="11618" y="298"/>
                </a:moveTo>
                <a:lnTo>
                  <a:pt x="11507" y="317"/>
                </a:lnTo>
                <a:lnTo>
                  <a:pt x="11414" y="372"/>
                </a:lnTo>
                <a:lnTo>
                  <a:pt x="11302" y="447"/>
                </a:lnTo>
                <a:lnTo>
                  <a:pt x="11209" y="540"/>
                </a:lnTo>
                <a:lnTo>
                  <a:pt x="11116" y="652"/>
                </a:lnTo>
                <a:lnTo>
                  <a:pt x="10948" y="875"/>
                </a:lnTo>
                <a:lnTo>
                  <a:pt x="10799" y="1136"/>
                </a:lnTo>
                <a:lnTo>
                  <a:pt x="10669" y="1359"/>
                </a:lnTo>
                <a:lnTo>
                  <a:pt x="10594" y="1527"/>
                </a:lnTo>
                <a:lnTo>
                  <a:pt x="10539" y="1620"/>
                </a:lnTo>
                <a:lnTo>
                  <a:pt x="10762" y="1396"/>
                </a:lnTo>
                <a:lnTo>
                  <a:pt x="11004" y="1192"/>
                </a:lnTo>
                <a:lnTo>
                  <a:pt x="11507" y="782"/>
                </a:lnTo>
                <a:lnTo>
                  <a:pt x="11637" y="670"/>
                </a:lnTo>
                <a:lnTo>
                  <a:pt x="11730" y="614"/>
                </a:lnTo>
                <a:lnTo>
                  <a:pt x="11805" y="540"/>
                </a:lnTo>
                <a:lnTo>
                  <a:pt x="11860" y="466"/>
                </a:lnTo>
                <a:lnTo>
                  <a:pt x="11860" y="428"/>
                </a:lnTo>
                <a:lnTo>
                  <a:pt x="11860" y="410"/>
                </a:lnTo>
                <a:lnTo>
                  <a:pt x="11860" y="372"/>
                </a:lnTo>
                <a:lnTo>
                  <a:pt x="11823" y="354"/>
                </a:lnTo>
                <a:lnTo>
                  <a:pt x="11711" y="298"/>
                </a:lnTo>
                <a:close/>
                <a:moveTo>
                  <a:pt x="18228" y="372"/>
                </a:moveTo>
                <a:lnTo>
                  <a:pt x="18172" y="391"/>
                </a:lnTo>
                <a:lnTo>
                  <a:pt x="18097" y="428"/>
                </a:lnTo>
                <a:lnTo>
                  <a:pt x="18004" y="503"/>
                </a:lnTo>
                <a:lnTo>
                  <a:pt x="17818" y="689"/>
                </a:lnTo>
                <a:lnTo>
                  <a:pt x="17632" y="931"/>
                </a:lnTo>
                <a:lnTo>
                  <a:pt x="17278" y="1396"/>
                </a:lnTo>
                <a:lnTo>
                  <a:pt x="17129" y="1620"/>
                </a:lnTo>
                <a:lnTo>
                  <a:pt x="17129" y="1620"/>
                </a:lnTo>
                <a:lnTo>
                  <a:pt x="17390" y="1434"/>
                </a:lnTo>
                <a:lnTo>
                  <a:pt x="17613" y="1266"/>
                </a:lnTo>
                <a:lnTo>
                  <a:pt x="17837" y="1061"/>
                </a:lnTo>
                <a:lnTo>
                  <a:pt x="18042" y="875"/>
                </a:lnTo>
                <a:lnTo>
                  <a:pt x="18191" y="670"/>
                </a:lnTo>
                <a:lnTo>
                  <a:pt x="18246" y="596"/>
                </a:lnTo>
                <a:lnTo>
                  <a:pt x="18284" y="521"/>
                </a:lnTo>
                <a:lnTo>
                  <a:pt x="18284" y="447"/>
                </a:lnTo>
                <a:lnTo>
                  <a:pt x="18265" y="391"/>
                </a:lnTo>
                <a:lnTo>
                  <a:pt x="18228" y="372"/>
                </a:lnTo>
                <a:close/>
                <a:moveTo>
                  <a:pt x="19140" y="298"/>
                </a:moveTo>
                <a:lnTo>
                  <a:pt x="19084" y="317"/>
                </a:lnTo>
                <a:lnTo>
                  <a:pt x="19010" y="372"/>
                </a:lnTo>
                <a:lnTo>
                  <a:pt x="18898" y="466"/>
                </a:lnTo>
                <a:lnTo>
                  <a:pt x="18805" y="577"/>
                </a:lnTo>
                <a:lnTo>
                  <a:pt x="18637" y="838"/>
                </a:lnTo>
                <a:lnTo>
                  <a:pt x="18526" y="1005"/>
                </a:lnTo>
                <a:lnTo>
                  <a:pt x="18377" y="1378"/>
                </a:lnTo>
                <a:lnTo>
                  <a:pt x="18321" y="1583"/>
                </a:lnTo>
                <a:lnTo>
                  <a:pt x="18321" y="1620"/>
                </a:lnTo>
                <a:lnTo>
                  <a:pt x="18340" y="1601"/>
                </a:lnTo>
                <a:lnTo>
                  <a:pt x="18582" y="1303"/>
                </a:lnTo>
                <a:lnTo>
                  <a:pt x="18917" y="894"/>
                </a:lnTo>
                <a:lnTo>
                  <a:pt x="19066" y="689"/>
                </a:lnTo>
                <a:lnTo>
                  <a:pt x="19177" y="503"/>
                </a:lnTo>
                <a:lnTo>
                  <a:pt x="19215" y="428"/>
                </a:lnTo>
                <a:lnTo>
                  <a:pt x="19215" y="372"/>
                </a:lnTo>
                <a:lnTo>
                  <a:pt x="19215" y="317"/>
                </a:lnTo>
                <a:lnTo>
                  <a:pt x="19177" y="298"/>
                </a:lnTo>
                <a:close/>
                <a:moveTo>
                  <a:pt x="56116" y="298"/>
                </a:moveTo>
                <a:lnTo>
                  <a:pt x="56004" y="317"/>
                </a:lnTo>
                <a:lnTo>
                  <a:pt x="55911" y="372"/>
                </a:lnTo>
                <a:lnTo>
                  <a:pt x="55818" y="447"/>
                </a:lnTo>
                <a:lnTo>
                  <a:pt x="55706" y="540"/>
                </a:lnTo>
                <a:lnTo>
                  <a:pt x="55613" y="652"/>
                </a:lnTo>
                <a:lnTo>
                  <a:pt x="55445" y="875"/>
                </a:lnTo>
                <a:lnTo>
                  <a:pt x="55296" y="1136"/>
                </a:lnTo>
                <a:lnTo>
                  <a:pt x="55185" y="1359"/>
                </a:lnTo>
                <a:lnTo>
                  <a:pt x="55092" y="1527"/>
                </a:lnTo>
                <a:lnTo>
                  <a:pt x="55036" y="1620"/>
                </a:lnTo>
                <a:lnTo>
                  <a:pt x="55036" y="1620"/>
                </a:lnTo>
                <a:lnTo>
                  <a:pt x="55259" y="1396"/>
                </a:lnTo>
                <a:lnTo>
                  <a:pt x="55501" y="1192"/>
                </a:lnTo>
                <a:lnTo>
                  <a:pt x="56004" y="782"/>
                </a:lnTo>
                <a:lnTo>
                  <a:pt x="56134" y="670"/>
                </a:lnTo>
                <a:lnTo>
                  <a:pt x="56227" y="614"/>
                </a:lnTo>
                <a:lnTo>
                  <a:pt x="56302" y="540"/>
                </a:lnTo>
                <a:lnTo>
                  <a:pt x="56358" y="466"/>
                </a:lnTo>
                <a:lnTo>
                  <a:pt x="56376" y="428"/>
                </a:lnTo>
                <a:lnTo>
                  <a:pt x="56376" y="410"/>
                </a:lnTo>
                <a:lnTo>
                  <a:pt x="56358" y="372"/>
                </a:lnTo>
                <a:lnTo>
                  <a:pt x="56320" y="354"/>
                </a:lnTo>
                <a:lnTo>
                  <a:pt x="56227" y="298"/>
                </a:lnTo>
                <a:close/>
                <a:moveTo>
                  <a:pt x="62725" y="372"/>
                </a:moveTo>
                <a:lnTo>
                  <a:pt x="62669" y="391"/>
                </a:lnTo>
                <a:lnTo>
                  <a:pt x="62595" y="428"/>
                </a:lnTo>
                <a:lnTo>
                  <a:pt x="62520" y="503"/>
                </a:lnTo>
                <a:lnTo>
                  <a:pt x="62334" y="689"/>
                </a:lnTo>
                <a:lnTo>
                  <a:pt x="62129" y="931"/>
                </a:lnTo>
                <a:lnTo>
                  <a:pt x="61775" y="1396"/>
                </a:lnTo>
                <a:lnTo>
                  <a:pt x="61627" y="1620"/>
                </a:lnTo>
                <a:lnTo>
                  <a:pt x="61906" y="1434"/>
                </a:lnTo>
                <a:lnTo>
                  <a:pt x="62111" y="1266"/>
                </a:lnTo>
                <a:lnTo>
                  <a:pt x="62334" y="1061"/>
                </a:lnTo>
                <a:lnTo>
                  <a:pt x="62539" y="875"/>
                </a:lnTo>
                <a:lnTo>
                  <a:pt x="62706" y="670"/>
                </a:lnTo>
                <a:lnTo>
                  <a:pt x="62762" y="596"/>
                </a:lnTo>
                <a:lnTo>
                  <a:pt x="62781" y="521"/>
                </a:lnTo>
                <a:lnTo>
                  <a:pt x="62799" y="447"/>
                </a:lnTo>
                <a:lnTo>
                  <a:pt x="62762" y="391"/>
                </a:lnTo>
                <a:lnTo>
                  <a:pt x="62725" y="372"/>
                </a:lnTo>
                <a:close/>
                <a:moveTo>
                  <a:pt x="63637" y="298"/>
                </a:moveTo>
                <a:lnTo>
                  <a:pt x="63600" y="317"/>
                </a:lnTo>
                <a:lnTo>
                  <a:pt x="63507" y="372"/>
                </a:lnTo>
                <a:lnTo>
                  <a:pt x="63414" y="466"/>
                </a:lnTo>
                <a:lnTo>
                  <a:pt x="63321" y="577"/>
                </a:lnTo>
                <a:lnTo>
                  <a:pt x="63135" y="838"/>
                </a:lnTo>
                <a:lnTo>
                  <a:pt x="63041" y="1005"/>
                </a:lnTo>
                <a:lnTo>
                  <a:pt x="62893" y="1378"/>
                </a:lnTo>
                <a:lnTo>
                  <a:pt x="62818" y="1583"/>
                </a:lnTo>
                <a:lnTo>
                  <a:pt x="62818" y="1620"/>
                </a:lnTo>
                <a:lnTo>
                  <a:pt x="62837" y="1601"/>
                </a:lnTo>
                <a:lnTo>
                  <a:pt x="63079" y="1303"/>
                </a:lnTo>
                <a:lnTo>
                  <a:pt x="63414" y="894"/>
                </a:lnTo>
                <a:lnTo>
                  <a:pt x="63581" y="689"/>
                </a:lnTo>
                <a:lnTo>
                  <a:pt x="63675" y="503"/>
                </a:lnTo>
                <a:lnTo>
                  <a:pt x="63712" y="428"/>
                </a:lnTo>
                <a:lnTo>
                  <a:pt x="63730" y="372"/>
                </a:lnTo>
                <a:lnTo>
                  <a:pt x="63712" y="317"/>
                </a:lnTo>
                <a:lnTo>
                  <a:pt x="63675" y="298"/>
                </a:lnTo>
                <a:close/>
                <a:moveTo>
                  <a:pt x="66002" y="112"/>
                </a:moveTo>
                <a:lnTo>
                  <a:pt x="65946" y="130"/>
                </a:lnTo>
                <a:lnTo>
                  <a:pt x="65890" y="149"/>
                </a:lnTo>
                <a:lnTo>
                  <a:pt x="65760" y="242"/>
                </a:lnTo>
                <a:lnTo>
                  <a:pt x="65611" y="372"/>
                </a:lnTo>
                <a:lnTo>
                  <a:pt x="65350" y="652"/>
                </a:lnTo>
                <a:lnTo>
                  <a:pt x="65220" y="801"/>
                </a:lnTo>
                <a:lnTo>
                  <a:pt x="65015" y="1061"/>
                </a:lnTo>
                <a:lnTo>
                  <a:pt x="64922" y="1192"/>
                </a:lnTo>
                <a:lnTo>
                  <a:pt x="64885" y="1266"/>
                </a:lnTo>
                <a:lnTo>
                  <a:pt x="64866" y="1341"/>
                </a:lnTo>
                <a:lnTo>
                  <a:pt x="64866" y="1303"/>
                </a:lnTo>
                <a:lnTo>
                  <a:pt x="64847" y="1341"/>
                </a:lnTo>
                <a:lnTo>
                  <a:pt x="64810" y="1471"/>
                </a:lnTo>
                <a:lnTo>
                  <a:pt x="64810" y="1545"/>
                </a:lnTo>
                <a:lnTo>
                  <a:pt x="64810" y="1601"/>
                </a:lnTo>
                <a:lnTo>
                  <a:pt x="64829" y="1620"/>
                </a:lnTo>
                <a:lnTo>
                  <a:pt x="64829" y="1601"/>
                </a:lnTo>
                <a:lnTo>
                  <a:pt x="64885" y="1564"/>
                </a:lnTo>
                <a:lnTo>
                  <a:pt x="65555" y="857"/>
                </a:lnTo>
                <a:lnTo>
                  <a:pt x="65778" y="614"/>
                </a:lnTo>
                <a:lnTo>
                  <a:pt x="65946" y="410"/>
                </a:lnTo>
                <a:lnTo>
                  <a:pt x="66058" y="242"/>
                </a:lnTo>
                <a:lnTo>
                  <a:pt x="66076" y="186"/>
                </a:lnTo>
                <a:lnTo>
                  <a:pt x="66076" y="149"/>
                </a:lnTo>
                <a:lnTo>
                  <a:pt x="66039" y="130"/>
                </a:lnTo>
                <a:lnTo>
                  <a:pt x="66002" y="112"/>
                </a:lnTo>
                <a:close/>
                <a:moveTo>
                  <a:pt x="10539" y="1620"/>
                </a:moveTo>
                <a:lnTo>
                  <a:pt x="10539" y="1620"/>
                </a:lnTo>
                <a:lnTo>
                  <a:pt x="10539" y="1620"/>
                </a:lnTo>
                <a:close/>
                <a:moveTo>
                  <a:pt x="18321" y="1620"/>
                </a:moveTo>
                <a:lnTo>
                  <a:pt x="18321" y="1620"/>
                </a:lnTo>
                <a:lnTo>
                  <a:pt x="18321" y="1620"/>
                </a:lnTo>
                <a:close/>
                <a:moveTo>
                  <a:pt x="21505" y="112"/>
                </a:moveTo>
                <a:lnTo>
                  <a:pt x="21449" y="130"/>
                </a:lnTo>
                <a:lnTo>
                  <a:pt x="21393" y="149"/>
                </a:lnTo>
                <a:lnTo>
                  <a:pt x="21263" y="242"/>
                </a:lnTo>
                <a:lnTo>
                  <a:pt x="21114" y="372"/>
                </a:lnTo>
                <a:lnTo>
                  <a:pt x="20853" y="652"/>
                </a:lnTo>
                <a:lnTo>
                  <a:pt x="20723" y="801"/>
                </a:lnTo>
                <a:lnTo>
                  <a:pt x="20518" y="1061"/>
                </a:lnTo>
                <a:lnTo>
                  <a:pt x="20425" y="1192"/>
                </a:lnTo>
                <a:lnTo>
                  <a:pt x="20388" y="1266"/>
                </a:lnTo>
                <a:lnTo>
                  <a:pt x="20369" y="1341"/>
                </a:lnTo>
                <a:lnTo>
                  <a:pt x="20369" y="1303"/>
                </a:lnTo>
                <a:lnTo>
                  <a:pt x="20350" y="1341"/>
                </a:lnTo>
                <a:lnTo>
                  <a:pt x="20313" y="1471"/>
                </a:lnTo>
                <a:lnTo>
                  <a:pt x="20313" y="1545"/>
                </a:lnTo>
                <a:lnTo>
                  <a:pt x="20313" y="1601"/>
                </a:lnTo>
                <a:lnTo>
                  <a:pt x="20313" y="1620"/>
                </a:lnTo>
                <a:lnTo>
                  <a:pt x="20332" y="1601"/>
                </a:lnTo>
                <a:lnTo>
                  <a:pt x="20388" y="1564"/>
                </a:lnTo>
                <a:lnTo>
                  <a:pt x="21058" y="857"/>
                </a:lnTo>
                <a:lnTo>
                  <a:pt x="21263" y="614"/>
                </a:lnTo>
                <a:lnTo>
                  <a:pt x="21449" y="410"/>
                </a:lnTo>
                <a:lnTo>
                  <a:pt x="21560" y="242"/>
                </a:lnTo>
                <a:lnTo>
                  <a:pt x="21579" y="186"/>
                </a:lnTo>
                <a:lnTo>
                  <a:pt x="21579" y="149"/>
                </a:lnTo>
                <a:lnTo>
                  <a:pt x="21542" y="130"/>
                </a:lnTo>
                <a:lnTo>
                  <a:pt x="21505" y="112"/>
                </a:lnTo>
                <a:close/>
                <a:moveTo>
                  <a:pt x="61627" y="1620"/>
                </a:moveTo>
                <a:lnTo>
                  <a:pt x="61627" y="1620"/>
                </a:lnTo>
                <a:lnTo>
                  <a:pt x="61627" y="1620"/>
                </a:lnTo>
                <a:close/>
                <a:moveTo>
                  <a:pt x="62818" y="1620"/>
                </a:moveTo>
                <a:lnTo>
                  <a:pt x="62818" y="1620"/>
                </a:lnTo>
                <a:lnTo>
                  <a:pt x="62818" y="1620"/>
                </a:lnTo>
                <a:close/>
                <a:moveTo>
                  <a:pt x="64829" y="1620"/>
                </a:moveTo>
                <a:lnTo>
                  <a:pt x="64829" y="1620"/>
                </a:lnTo>
                <a:lnTo>
                  <a:pt x="64829" y="1620"/>
                </a:lnTo>
                <a:close/>
                <a:moveTo>
                  <a:pt x="8304" y="279"/>
                </a:moveTo>
                <a:lnTo>
                  <a:pt x="8211" y="298"/>
                </a:lnTo>
                <a:lnTo>
                  <a:pt x="8137" y="335"/>
                </a:lnTo>
                <a:lnTo>
                  <a:pt x="8044" y="410"/>
                </a:lnTo>
                <a:lnTo>
                  <a:pt x="7951" y="503"/>
                </a:lnTo>
                <a:lnTo>
                  <a:pt x="7764" y="689"/>
                </a:lnTo>
                <a:lnTo>
                  <a:pt x="7653" y="838"/>
                </a:lnTo>
                <a:lnTo>
                  <a:pt x="7448" y="1080"/>
                </a:lnTo>
                <a:lnTo>
                  <a:pt x="7373" y="1229"/>
                </a:lnTo>
                <a:lnTo>
                  <a:pt x="7336" y="1285"/>
                </a:lnTo>
                <a:lnTo>
                  <a:pt x="7336" y="1359"/>
                </a:lnTo>
                <a:lnTo>
                  <a:pt x="7318" y="1415"/>
                </a:lnTo>
                <a:lnTo>
                  <a:pt x="7318" y="1545"/>
                </a:lnTo>
                <a:lnTo>
                  <a:pt x="7336" y="1601"/>
                </a:lnTo>
                <a:lnTo>
                  <a:pt x="7355" y="1638"/>
                </a:lnTo>
                <a:lnTo>
                  <a:pt x="7392" y="1620"/>
                </a:lnTo>
                <a:lnTo>
                  <a:pt x="7467" y="1583"/>
                </a:lnTo>
                <a:lnTo>
                  <a:pt x="7746" y="1303"/>
                </a:lnTo>
                <a:lnTo>
                  <a:pt x="7951" y="1099"/>
                </a:lnTo>
                <a:lnTo>
                  <a:pt x="8174" y="875"/>
                </a:lnTo>
                <a:lnTo>
                  <a:pt x="8342" y="652"/>
                </a:lnTo>
                <a:lnTo>
                  <a:pt x="8397" y="559"/>
                </a:lnTo>
                <a:lnTo>
                  <a:pt x="8435" y="466"/>
                </a:lnTo>
                <a:lnTo>
                  <a:pt x="8453" y="391"/>
                </a:lnTo>
                <a:lnTo>
                  <a:pt x="8435" y="335"/>
                </a:lnTo>
                <a:lnTo>
                  <a:pt x="8397" y="298"/>
                </a:lnTo>
                <a:lnTo>
                  <a:pt x="8304" y="279"/>
                </a:lnTo>
                <a:close/>
                <a:moveTo>
                  <a:pt x="10576" y="466"/>
                </a:moveTo>
                <a:lnTo>
                  <a:pt x="10520" y="484"/>
                </a:lnTo>
                <a:lnTo>
                  <a:pt x="10445" y="521"/>
                </a:lnTo>
                <a:lnTo>
                  <a:pt x="10352" y="577"/>
                </a:lnTo>
                <a:lnTo>
                  <a:pt x="10259" y="670"/>
                </a:lnTo>
                <a:lnTo>
                  <a:pt x="10054" y="894"/>
                </a:lnTo>
                <a:lnTo>
                  <a:pt x="9850" y="1154"/>
                </a:lnTo>
                <a:lnTo>
                  <a:pt x="9682" y="1396"/>
                </a:lnTo>
                <a:lnTo>
                  <a:pt x="9552" y="1601"/>
                </a:lnTo>
                <a:lnTo>
                  <a:pt x="9533" y="1638"/>
                </a:lnTo>
                <a:lnTo>
                  <a:pt x="9570" y="1601"/>
                </a:lnTo>
                <a:lnTo>
                  <a:pt x="9719" y="1452"/>
                </a:lnTo>
                <a:lnTo>
                  <a:pt x="10129" y="1154"/>
                </a:lnTo>
                <a:lnTo>
                  <a:pt x="10352" y="1005"/>
                </a:lnTo>
                <a:lnTo>
                  <a:pt x="10520" y="857"/>
                </a:lnTo>
                <a:lnTo>
                  <a:pt x="10594" y="782"/>
                </a:lnTo>
                <a:lnTo>
                  <a:pt x="10632" y="708"/>
                </a:lnTo>
                <a:lnTo>
                  <a:pt x="10669" y="633"/>
                </a:lnTo>
                <a:lnTo>
                  <a:pt x="10669" y="577"/>
                </a:lnTo>
                <a:lnTo>
                  <a:pt x="10632" y="503"/>
                </a:lnTo>
                <a:lnTo>
                  <a:pt x="10576" y="466"/>
                </a:lnTo>
                <a:close/>
                <a:moveTo>
                  <a:pt x="39843" y="205"/>
                </a:moveTo>
                <a:lnTo>
                  <a:pt x="39788" y="223"/>
                </a:lnTo>
                <a:lnTo>
                  <a:pt x="39676" y="298"/>
                </a:lnTo>
                <a:lnTo>
                  <a:pt x="39564" y="391"/>
                </a:lnTo>
                <a:lnTo>
                  <a:pt x="39359" y="614"/>
                </a:lnTo>
                <a:lnTo>
                  <a:pt x="39229" y="763"/>
                </a:lnTo>
                <a:lnTo>
                  <a:pt x="39117" y="968"/>
                </a:lnTo>
                <a:lnTo>
                  <a:pt x="38950" y="1285"/>
                </a:lnTo>
                <a:lnTo>
                  <a:pt x="38894" y="1452"/>
                </a:lnTo>
                <a:lnTo>
                  <a:pt x="38857" y="1564"/>
                </a:lnTo>
                <a:lnTo>
                  <a:pt x="38838" y="1638"/>
                </a:lnTo>
                <a:lnTo>
                  <a:pt x="38857" y="1638"/>
                </a:lnTo>
                <a:lnTo>
                  <a:pt x="38894" y="1620"/>
                </a:lnTo>
                <a:lnTo>
                  <a:pt x="39117" y="1396"/>
                </a:lnTo>
                <a:lnTo>
                  <a:pt x="39508" y="931"/>
                </a:lnTo>
                <a:lnTo>
                  <a:pt x="39713" y="689"/>
                </a:lnTo>
                <a:lnTo>
                  <a:pt x="39862" y="484"/>
                </a:lnTo>
                <a:lnTo>
                  <a:pt x="39974" y="317"/>
                </a:lnTo>
                <a:lnTo>
                  <a:pt x="39992" y="261"/>
                </a:lnTo>
                <a:lnTo>
                  <a:pt x="39974" y="223"/>
                </a:lnTo>
                <a:lnTo>
                  <a:pt x="39936" y="205"/>
                </a:lnTo>
                <a:close/>
                <a:moveTo>
                  <a:pt x="52802" y="279"/>
                </a:moveTo>
                <a:lnTo>
                  <a:pt x="52727" y="298"/>
                </a:lnTo>
                <a:lnTo>
                  <a:pt x="52634" y="335"/>
                </a:lnTo>
                <a:lnTo>
                  <a:pt x="52541" y="410"/>
                </a:lnTo>
                <a:lnTo>
                  <a:pt x="52448" y="503"/>
                </a:lnTo>
                <a:lnTo>
                  <a:pt x="52280" y="689"/>
                </a:lnTo>
                <a:lnTo>
                  <a:pt x="52150" y="838"/>
                </a:lnTo>
                <a:lnTo>
                  <a:pt x="51945" y="1080"/>
                </a:lnTo>
                <a:lnTo>
                  <a:pt x="51871" y="1229"/>
                </a:lnTo>
                <a:lnTo>
                  <a:pt x="51852" y="1285"/>
                </a:lnTo>
                <a:lnTo>
                  <a:pt x="51833" y="1359"/>
                </a:lnTo>
                <a:lnTo>
                  <a:pt x="51815" y="1415"/>
                </a:lnTo>
                <a:lnTo>
                  <a:pt x="51815" y="1545"/>
                </a:lnTo>
                <a:lnTo>
                  <a:pt x="51833" y="1601"/>
                </a:lnTo>
                <a:lnTo>
                  <a:pt x="51852" y="1638"/>
                </a:lnTo>
                <a:lnTo>
                  <a:pt x="51889" y="1620"/>
                </a:lnTo>
                <a:lnTo>
                  <a:pt x="51964" y="1583"/>
                </a:lnTo>
                <a:lnTo>
                  <a:pt x="52262" y="1303"/>
                </a:lnTo>
                <a:lnTo>
                  <a:pt x="52466" y="1099"/>
                </a:lnTo>
                <a:lnTo>
                  <a:pt x="52671" y="875"/>
                </a:lnTo>
                <a:lnTo>
                  <a:pt x="52839" y="652"/>
                </a:lnTo>
                <a:lnTo>
                  <a:pt x="52895" y="559"/>
                </a:lnTo>
                <a:lnTo>
                  <a:pt x="52951" y="466"/>
                </a:lnTo>
                <a:lnTo>
                  <a:pt x="52951" y="391"/>
                </a:lnTo>
                <a:lnTo>
                  <a:pt x="52951" y="335"/>
                </a:lnTo>
                <a:lnTo>
                  <a:pt x="52895" y="298"/>
                </a:lnTo>
                <a:lnTo>
                  <a:pt x="52802" y="279"/>
                </a:lnTo>
                <a:close/>
                <a:moveTo>
                  <a:pt x="55092" y="466"/>
                </a:moveTo>
                <a:lnTo>
                  <a:pt x="55017" y="484"/>
                </a:lnTo>
                <a:lnTo>
                  <a:pt x="54943" y="521"/>
                </a:lnTo>
                <a:lnTo>
                  <a:pt x="54850" y="577"/>
                </a:lnTo>
                <a:lnTo>
                  <a:pt x="54756" y="670"/>
                </a:lnTo>
                <a:lnTo>
                  <a:pt x="54552" y="894"/>
                </a:lnTo>
                <a:lnTo>
                  <a:pt x="54347" y="1154"/>
                </a:lnTo>
                <a:lnTo>
                  <a:pt x="54179" y="1396"/>
                </a:lnTo>
                <a:lnTo>
                  <a:pt x="54049" y="1601"/>
                </a:lnTo>
                <a:lnTo>
                  <a:pt x="54030" y="1638"/>
                </a:lnTo>
                <a:lnTo>
                  <a:pt x="54068" y="1601"/>
                </a:lnTo>
                <a:lnTo>
                  <a:pt x="54217" y="1452"/>
                </a:lnTo>
                <a:lnTo>
                  <a:pt x="54645" y="1154"/>
                </a:lnTo>
                <a:lnTo>
                  <a:pt x="54850" y="1005"/>
                </a:lnTo>
                <a:lnTo>
                  <a:pt x="55017" y="857"/>
                </a:lnTo>
                <a:lnTo>
                  <a:pt x="55092" y="782"/>
                </a:lnTo>
                <a:lnTo>
                  <a:pt x="55129" y="708"/>
                </a:lnTo>
                <a:lnTo>
                  <a:pt x="55166" y="633"/>
                </a:lnTo>
                <a:lnTo>
                  <a:pt x="55166" y="577"/>
                </a:lnTo>
                <a:lnTo>
                  <a:pt x="55129" y="503"/>
                </a:lnTo>
                <a:lnTo>
                  <a:pt x="55092" y="466"/>
                </a:lnTo>
                <a:close/>
                <a:moveTo>
                  <a:pt x="78960" y="223"/>
                </a:moveTo>
                <a:lnTo>
                  <a:pt x="78867" y="298"/>
                </a:lnTo>
                <a:lnTo>
                  <a:pt x="78755" y="391"/>
                </a:lnTo>
                <a:lnTo>
                  <a:pt x="78643" y="521"/>
                </a:lnTo>
                <a:lnTo>
                  <a:pt x="78420" y="801"/>
                </a:lnTo>
                <a:lnTo>
                  <a:pt x="78308" y="950"/>
                </a:lnTo>
                <a:lnTo>
                  <a:pt x="78197" y="1099"/>
                </a:lnTo>
                <a:lnTo>
                  <a:pt x="78029" y="1359"/>
                </a:lnTo>
                <a:lnTo>
                  <a:pt x="77973" y="1490"/>
                </a:lnTo>
                <a:lnTo>
                  <a:pt x="77917" y="1583"/>
                </a:lnTo>
                <a:lnTo>
                  <a:pt x="77917" y="1620"/>
                </a:lnTo>
                <a:lnTo>
                  <a:pt x="77917" y="1638"/>
                </a:lnTo>
                <a:lnTo>
                  <a:pt x="77936" y="1638"/>
                </a:lnTo>
                <a:lnTo>
                  <a:pt x="77973" y="1620"/>
                </a:lnTo>
                <a:lnTo>
                  <a:pt x="78066" y="1545"/>
                </a:lnTo>
                <a:lnTo>
                  <a:pt x="78234" y="1396"/>
                </a:lnTo>
                <a:lnTo>
                  <a:pt x="78420" y="1210"/>
                </a:lnTo>
                <a:lnTo>
                  <a:pt x="78643" y="968"/>
                </a:lnTo>
                <a:lnTo>
                  <a:pt x="78830" y="745"/>
                </a:lnTo>
                <a:lnTo>
                  <a:pt x="78979" y="521"/>
                </a:lnTo>
                <a:lnTo>
                  <a:pt x="79034" y="428"/>
                </a:lnTo>
                <a:lnTo>
                  <a:pt x="79053" y="354"/>
                </a:lnTo>
                <a:lnTo>
                  <a:pt x="79053" y="279"/>
                </a:lnTo>
                <a:lnTo>
                  <a:pt x="79034" y="242"/>
                </a:lnTo>
                <a:lnTo>
                  <a:pt x="78997" y="223"/>
                </a:lnTo>
                <a:close/>
                <a:moveTo>
                  <a:pt x="87785" y="428"/>
                </a:moveTo>
                <a:lnTo>
                  <a:pt x="87692" y="447"/>
                </a:lnTo>
                <a:lnTo>
                  <a:pt x="87580" y="484"/>
                </a:lnTo>
                <a:lnTo>
                  <a:pt x="87468" y="559"/>
                </a:lnTo>
                <a:lnTo>
                  <a:pt x="87338" y="633"/>
                </a:lnTo>
                <a:lnTo>
                  <a:pt x="87077" y="857"/>
                </a:lnTo>
                <a:lnTo>
                  <a:pt x="86817" y="1099"/>
                </a:lnTo>
                <a:lnTo>
                  <a:pt x="86593" y="1322"/>
                </a:lnTo>
                <a:lnTo>
                  <a:pt x="86426" y="1508"/>
                </a:lnTo>
                <a:lnTo>
                  <a:pt x="86351" y="1638"/>
                </a:lnTo>
                <a:lnTo>
                  <a:pt x="86444" y="1564"/>
                </a:lnTo>
                <a:lnTo>
                  <a:pt x="86631" y="1415"/>
                </a:lnTo>
                <a:lnTo>
                  <a:pt x="87189" y="1061"/>
                </a:lnTo>
                <a:lnTo>
                  <a:pt x="87729" y="708"/>
                </a:lnTo>
                <a:lnTo>
                  <a:pt x="87897" y="577"/>
                </a:lnTo>
                <a:lnTo>
                  <a:pt x="87934" y="521"/>
                </a:lnTo>
                <a:lnTo>
                  <a:pt x="87934" y="503"/>
                </a:lnTo>
                <a:lnTo>
                  <a:pt x="87878" y="447"/>
                </a:lnTo>
                <a:lnTo>
                  <a:pt x="87785" y="428"/>
                </a:lnTo>
                <a:close/>
                <a:moveTo>
                  <a:pt x="54030" y="1638"/>
                </a:moveTo>
                <a:lnTo>
                  <a:pt x="54030" y="1638"/>
                </a:lnTo>
                <a:lnTo>
                  <a:pt x="54030" y="1638"/>
                </a:lnTo>
                <a:close/>
                <a:moveTo>
                  <a:pt x="49543" y="335"/>
                </a:moveTo>
                <a:lnTo>
                  <a:pt x="49450" y="372"/>
                </a:lnTo>
                <a:lnTo>
                  <a:pt x="49376" y="428"/>
                </a:lnTo>
                <a:lnTo>
                  <a:pt x="49283" y="521"/>
                </a:lnTo>
                <a:lnTo>
                  <a:pt x="49134" y="708"/>
                </a:lnTo>
                <a:lnTo>
                  <a:pt x="48985" y="950"/>
                </a:lnTo>
                <a:lnTo>
                  <a:pt x="48724" y="1415"/>
                </a:lnTo>
                <a:lnTo>
                  <a:pt x="48650" y="1583"/>
                </a:lnTo>
                <a:lnTo>
                  <a:pt x="48594" y="1676"/>
                </a:lnTo>
                <a:lnTo>
                  <a:pt x="48873" y="1396"/>
                </a:lnTo>
                <a:lnTo>
                  <a:pt x="49320" y="950"/>
                </a:lnTo>
                <a:lnTo>
                  <a:pt x="49506" y="726"/>
                </a:lnTo>
                <a:lnTo>
                  <a:pt x="49655" y="521"/>
                </a:lnTo>
                <a:lnTo>
                  <a:pt x="49692" y="447"/>
                </a:lnTo>
                <a:lnTo>
                  <a:pt x="49692" y="391"/>
                </a:lnTo>
                <a:lnTo>
                  <a:pt x="49674" y="354"/>
                </a:lnTo>
                <a:lnTo>
                  <a:pt x="49618" y="335"/>
                </a:lnTo>
                <a:close/>
                <a:moveTo>
                  <a:pt x="86668" y="223"/>
                </a:moveTo>
                <a:lnTo>
                  <a:pt x="86593" y="242"/>
                </a:lnTo>
                <a:lnTo>
                  <a:pt x="86519" y="279"/>
                </a:lnTo>
                <a:lnTo>
                  <a:pt x="86426" y="372"/>
                </a:lnTo>
                <a:lnTo>
                  <a:pt x="86202" y="596"/>
                </a:lnTo>
                <a:lnTo>
                  <a:pt x="85979" y="875"/>
                </a:lnTo>
                <a:lnTo>
                  <a:pt x="85774" y="1154"/>
                </a:lnTo>
                <a:lnTo>
                  <a:pt x="85588" y="1415"/>
                </a:lnTo>
                <a:lnTo>
                  <a:pt x="85420" y="1676"/>
                </a:lnTo>
                <a:lnTo>
                  <a:pt x="85718" y="1452"/>
                </a:lnTo>
                <a:lnTo>
                  <a:pt x="85942" y="1247"/>
                </a:lnTo>
                <a:lnTo>
                  <a:pt x="86202" y="1005"/>
                </a:lnTo>
                <a:lnTo>
                  <a:pt x="86444" y="763"/>
                </a:lnTo>
                <a:lnTo>
                  <a:pt x="86631" y="540"/>
                </a:lnTo>
                <a:lnTo>
                  <a:pt x="86686" y="447"/>
                </a:lnTo>
                <a:lnTo>
                  <a:pt x="86724" y="372"/>
                </a:lnTo>
                <a:lnTo>
                  <a:pt x="86742" y="298"/>
                </a:lnTo>
                <a:lnTo>
                  <a:pt x="86724" y="242"/>
                </a:lnTo>
                <a:lnTo>
                  <a:pt x="86705" y="223"/>
                </a:lnTo>
                <a:close/>
                <a:moveTo>
                  <a:pt x="5028" y="335"/>
                </a:moveTo>
                <a:lnTo>
                  <a:pt x="4953" y="372"/>
                </a:lnTo>
                <a:lnTo>
                  <a:pt x="4879" y="428"/>
                </a:lnTo>
                <a:lnTo>
                  <a:pt x="4786" y="521"/>
                </a:lnTo>
                <a:lnTo>
                  <a:pt x="4637" y="708"/>
                </a:lnTo>
                <a:lnTo>
                  <a:pt x="4488" y="950"/>
                </a:lnTo>
                <a:lnTo>
                  <a:pt x="4227" y="1415"/>
                </a:lnTo>
                <a:lnTo>
                  <a:pt x="4134" y="1583"/>
                </a:lnTo>
                <a:lnTo>
                  <a:pt x="4078" y="1676"/>
                </a:lnTo>
                <a:lnTo>
                  <a:pt x="4376" y="1396"/>
                </a:lnTo>
                <a:lnTo>
                  <a:pt x="4804" y="950"/>
                </a:lnTo>
                <a:lnTo>
                  <a:pt x="5009" y="726"/>
                </a:lnTo>
                <a:lnTo>
                  <a:pt x="5158" y="521"/>
                </a:lnTo>
                <a:lnTo>
                  <a:pt x="5177" y="447"/>
                </a:lnTo>
                <a:lnTo>
                  <a:pt x="5195" y="391"/>
                </a:lnTo>
                <a:lnTo>
                  <a:pt x="5177" y="354"/>
                </a:lnTo>
                <a:lnTo>
                  <a:pt x="5121" y="335"/>
                </a:lnTo>
                <a:close/>
                <a:moveTo>
                  <a:pt x="85420" y="1676"/>
                </a:moveTo>
                <a:lnTo>
                  <a:pt x="85420" y="1676"/>
                </a:lnTo>
                <a:lnTo>
                  <a:pt x="85420" y="1676"/>
                </a:lnTo>
                <a:close/>
                <a:moveTo>
                  <a:pt x="91229" y="317"/>
                </a:moveTo>
                <a:lnTo>
                  <a:pt x="91173" y="335"/>
                </a:lnTo>
                <a:lnTo>
                  <a:pt x="91080" y="372"/>
                </a:lnTo>
                <a:lnTo>
                  <a:pt x="90987" y="428"/>
                </a:lnTo>
                <a:lnTo>
                  <a:pt x="90727" y="614"/>
                </a:lnTo>
                <a:lnTo>
                  <a:pt x="90429" y="857"/>
                </a:lnTo>
                <a:lnTo>
                  <a:pt x="89870" y="1359"/>
                </a:lnTo>
                <a:lnTo>
                  <a:pt x="89554" y="1676"/>
                </a:lnTo>
                <a:lnTo>
                  <a:pt x="89647" y="1638"/>
                </a:lnTo>
                <a:lnTo>
                  <a:pt x="89907" y="1490"/>
                </a:lnTo>
                <a:lnTo>
                  <a:pt x="90205" y="1303"/>
                </a:lnTo>
                <a:lnTo>
                  <a:pt x="90410" y="1173"/>
                </a:lnTo>
                <a:lnTo>
                  <a:pt x="90615" y="1024"/>
                </a:lnTo>
                <a:lnTo>
                  <a:pt x="90913" y="819"/>
                </a:lnTo>
                <a:lnTo>
                  <a:pt x="91062" y="689"/>
                </a:lnTo>
                <a:lnTo>
                  <a:pt x="91173" y="577"/>
                </a:lnTo>
                <a:lnTo>
                  <a:pt x="91248" y="466"/>
                </a:lnTo>
                <a:lnTo>
                  <a:pt x="91266" y="410"/>
                </a:lnTo>
                <a:lnTo>
                  <a:pt x="91266" y="354"/>
                </a:lnTo>
                <a:lnTo>
                  <a:pt x="91248" y="335"/>
                </a:lnTo>
                <a:lnTo>
                  <a:pt x="91229" y="317"/>
                </a:lnTo>
                <a:close/>
                <a:moveTo>
                  <a:pt x="12735" y="261"/>
                </a:moveTo>
                <a:lnTo>
                  <a:pt x="12661" y="298"/>
                </a:lnTo>
                <a:lnTo>
                  <a:pt x="12549" y="372"/>
                </a:lnTo>
                <a:lnTo>
                  <a:pt x="12456" y="484"/>
                </a:lnTo>
                <a:lnTo>
                  <a:pt x="12345" y="614"/>
                </a:lnTo>
                <a:lnTo>
                  <a:pt x="12121" y="912"/>
                </a:lnTo>
                <a:lnTo>
                  <a:pt x="11935" y="1210"/>
                </a:lnTo>
                <a:lnTo>
                  <a:pt x="11786" y="1490"/>
                </a:lnTo>
                <a:lnTo>
                  <a:pt x="11711" y="1657"/>
                </a:lnTo>
                <a:lnTo>
                  <a:pt x="11693" y="1694"/>
                </a:lnTo>
                <a:lnTo>
                  <a:pt x="11693" y="1694"/>
                </a:lnTo>
                <a:lnTo>
                  <a:pt x="11730" y="1676"/>
                </a:lnTo>
                <a:lnTo>
                  <a:pt x="11972" y="1452"/>
                </a:lnTo>
                <a:lnTo>
                  <a:pt x="12400" y="1024"/>
                </a:lnTo>
                <a:lnTo>
                  <a:pt x="12605" y="801"/>
                </a:lnTo>
                <a:lnTo>
                  <a:pt x="12773" y="596"/>
                </a:lnTo>
                <a:lnTo>
                  <a:pt x="12866" y="410"/>
                </a:lnTo>
                <a:lnTo>
                  <a:pt x="12884" y="354"/>
                </a:lnTo>
                <a:lnTo>
                  <a:pt x="12866" y="317"/>
                </a:lnTo>
                <a:lnTo>
                  <a:pt x="12847" y="279"/>
                </a:lnTo>
                <a:lnTo>
                  <a:pt x="12810" y="261"/>
                </a:lnTo>
                <a:close/>
                <a:moveTo>
                  <a:pt x="24763" y="223"/>
                </a:moveTo>
                <a:lnTo>
                  <a:pt x="24707" y="261"/>
                </a:lnTo>
                <a:lnTo>
                  <a:pt x="24595" y="335"/>
                </a:lnTo>
                <a:lnTo>
                  <a:pt x="24465" y="428"/>
                </a:lnTo>
                <a:lnTo>
                  <a:pt x="24241" y="670"/>
                </a:lnTo>
                <a:lnTo>
                  <a:pt x="24093" y="819"/>
                </a:lnTo>
                <a:lnTo>
                  <a:pt x="23869" y="1061"/>
                </a:lnTo>
                <a:lnTo>
                  <a:pt x="23776" y="1192"/>
                </a:lnTo>
                <a:lnTo>
                  <a:pt x="23683" y="1341"/>
                </a:lnTo>
                <a:lnTo>
                  <a:pt x="23590" y="1396"/>
                </a:lnTo>
                <a:lnTo>
                  <a:pt x="23515" y="1490"/>
                </a:lnTo>
                <a:lnTo>
                  <a:pt x="23497" y="1564"/>
                </a:lnTo>
                <a:lnTo>
                  <a:pt x="23497" y="1657"/>
                </a:lnTo>
                <a:lnTo>
                  <a:pt x="23515" y="1676"/>
                </a:lnTo>
                <a:lnTo>
                  <a:pt x="23515" y="1694"/>
                </a:lnTo>
                <a:lnTo>
                  <a:pt x="23590" y="1694"/>
                </a:lnTo>
                <a:lnTo>
                  <a:pt x="23850" y="1434"/>
                </a:lnTo>
                <a:lnTo>
                  <a:pt x="24316" y="987"/>
                </a:lnTo>
                <a:lnTo>
                  <a:pt x="24558" y="745"/>
                </a:lnTo>
                <a:lnTo>
                  <a:pt x="24744" y="521"/>
                </a:lnTo>
                <a:lnTo>
                  <a:pt x="24856" y="354"/>
                </a:lnTo>
                <a:lnTo>
                  <a:pt x="24893" y="298"/>
                </a:lnTo>
                <a:lnTo>
                  <a:pt x="24874" y="261"/>
                </a:lnTo>
                <a:lnTo>
                  <a:pt x="24856" y="223"/>
                </a:lnTo>
                <a:close/>
                <a:moveTo>
                  <a:pt x="57251" y="261"/>
                </a:moveTo>
                <a:lnTo>
                  <a:pt x="57158" y="298"/>
                </a:lnTo>
                <a:lnTo>
                  <a:pt x="57065" y="372"/>
                </a:lnTo>
                <a:lnTo>
                  <a:pt x="56953" y="484"/>
                </a:lnTo>
                <a:lnTo>
                  <a:pt x="56842" y="614"/>
                </a:lnTo>
                <a:lnTo>
                  <a:pt x="56637" y="912"/>
                </a:lnTo>
                <a:lnTo>
                  <a:pt x="56432" y="1210"/>
                </a:lnTo>
                <a:lnTo>
                  <a:pt x="56283" y="1490"/>
                </a:lnTo>
                <a:lnTo>
                  <a:pt x="56209" y="1657"/>
                </a:lnTo>
                <a:lnTo>
                  <a:pt x="56209" y="1694"/>
                </a:lnTo>
                <a:lnTo>
                  <a:pt x="56227" y="1676"/>
                </a:lnTo>
                <a:lnTo>
                  <a:pt x="56469" y="1452"/>
                </a:lnTo>
                <a:lnTo>
                  <a:pt x="56898" y="1024"/>
                </a:lnTo>
                <a:lnTo>
                  <a:pt x="57102" y="801"/>
                </a:lnTo>
                <a:lnTo>
                  <a:pt x="57270" y="596"/>
                </a:lnTo>
                <a:lnTo>
                  <a:pt x="57363" y="410"/>
                </a:lnTo>
                <a:lnTo>
                  <a:pt x="57382" y="354"/>
                </a:lnTo>
                <a:lnTo>
                  <a:pt x="57382" y="317"/>
                </a:lnTo>
                <a:lnTo>
                  <a:pt x="57344" y="279"/>
                </a:lnTo>
                <a:lnTo>
                  <a:pt x="57326" y="261"/>
                </a:lnTo>
                <a:close/>
                <a:moveTo>
                  <a:pt x="69260" y="223"/>
                </a:moveTo>
                <a:lnTo>
                  <a:pt x="69204" y="261"/>
                </a:lnTo>
                <a:lnTo>
                  <a:pt x="69092" y="335"/>
                </a:lnTo>
                <a:lnTo>
                  <a:pt x="68962" y="428"/>
                </a:lnTo>
                <a:lnTo>
                  <a:pt x="68739" y="670"/>
                </a:lnTo>
                <a:lnTo>
                  <a:pt x="68608" y="819"/>
                </a:lnTo>
                <a:lnTo>
                  <a:pt x="68385" y="1061"/>
                </a:lnTo>
                <a:lnTo>
                  <a:pt x="68273" y="1192"/>
                </a:lnTo>
                <a:lnTo>
                  <a:pt x="68180" y="1341"/>
                </a:lnTo>
                <a:lnTo>
                  <a:pt x="68087" y="1396"/>
                </a:lnTo>
                <a:lnTo>
                  <a:pt x="68031" y="1490"/>
                </a:lnTo>
                <a:lnTo>
                  <a:pt x="67994" y="1564"/>
                </a:lnTo>
                <a:lnTo>
                  <a:pt x="68013" y="1657"/>
                </a:lnTo>
                <a:lnTo>
                  <a:pt x="68013" y="1676"/>
                </a:lnTo>
                <a:lnTo>
                  <a:pt x="68031" y="1694"/>
                </a:lnTo>
                <a:lnTo>
                  <a:pt x="68087" y="1694"/>
                </a:lnTo>
                <a:lnTo>
                  <a:pt x="68366" y="1434"/>
                </a:lnTo>
                <a:lnTo>
                  <a:pt x="68832" y="987"/>
                </a:lnTo>
                <a:lnTo>
                  <a:pt x="69055" y="745"/>
                </a:lnTo>
                <a:lnTo>
                  <a:pt x="69241" y="521"/>
                </a:lnTo>
                <a:lnTo>
                  <a:pt x="69372" y="354"/>
                </a:lnTo>
                <a:lnTo>
                  <a:pt x="69390" y="298"/>
                </a:lnTo>
                <a:lnTo>
                  <a:pt x="69390" y="261"/>
                </a:lnTo>
                <a:lnTo>
                  <a:pt x="69353" y="223"/>
                </a:lnTo>
                <a:close/>
                <a:moveTo>
                  <a:pt x="9533" y="1638"/>
                </a:moveTo>
                <a:lnTo>
                  <a:pt x="9515" y="1657"/>
                </a:lnTo>
                <a:lnTo>
                  <a:pt x="9496" y="1713"/>
                </a:lnTo>
                <a:lnTo>
                  <a:pt x="9533" y="1638"/>
                </a:lnTo>
                <a:close/>
                <a:moveTo>
                  <a:pt x="33420" y="335"/>
                </a:moveTo>
                <a:lnTo>
                  <a:pt x="33364" y="354"/>
                </a:lnTo>
                <a:lnTo>
                  <a:pt x="33308" y="372"/>
                </a:lnTo>
                <a:lnTo>
                  <a:pt x="33178" y="466"/>
                </a:lnTo>
                <a:lnTo>
                  <a:pt x="33048" y="577"/>
                </a:lnTo>
                <a:lnTo>
                  <a:pt x="32806" y="838"/>
                </a:lnTo>
                <a:lnTo>
                  <a:pt x="32675" y="987"/>
                </a:lnTo>
                <a:lnTo>
                  <a:pt x="32564" y="1154"/>
                </a:lnTo>
                <a:lnTo>
                  <a:pt x="32415" y="1434"/>
                </a:lnTo>
                <a:lnTo>
                  <a:pt x="32322" y="1657"/>
                </a:lnTo>
                <a:lnTo>
                  <a:pt x="32322" y="1713"/>
                </a:lnTo>
                <a:lnTo>
                  <a:pt x="32359" y="1694"/>
                </a:lnTo>
                <a:lnTo>
                  <a:pt x="32601" y="1471"/>
                </a:lnTo>
                <a:lnTo>
                  <a:pt x="33029" y="1061"/>
                </a:lnTo>
                <a:lnTo>
                  <a:pt x="33234" y="857"/>
                </a:lnTo>
                <a:lnTo>
                  <a:pt x="33383" y="652"/>
                </a:lnTo>
                <a:lnTo>
                  <a:pt x="33457" y="559"/>
                </a:lnTo>
                <a:lnTo>
                  <a:pt x="33495" y="484"/>
                </a:lnTo>
                <a:lnTo>
                  <a:pt x="33513" y="428"/>
                </a:lnTo>
                <a:lnTo>
                  <a:pt x="33495" y="372"/>
                </a:lnTo>
                <a:lnTo>
                  <a:pt x="33457" y="354"/>
                </a:lnTo>
                <a:lnTo>
                  <a:pt x="33420" y="335"/>
                </a:lnTo>
                <a:close/>
                <a:moveTo>
                  <a:pt x="54030" y="1638"/>
                </a:moveTo>
                <a:lnTo>
                  <a:pt x="54012" y="1657"/>
                </a:lnTo>
                <a:lnTo>
                  <a:pt x="53993" y="1713"/>
                </a:lnTo>
                <a:lnTo>
                  <a:pt x="54030" y="1638"/>
                </a:lnTo>
                <a:close/>
                <a:moveTo>
                  <a:pt x="77917" y="335"/>
                </a:moveTo>
                <a:lnTo>
                  <a:pt x="77880" y="354"/>
                </a:lnTo>
                <a:lnTo>
                  <a:pt x="77806" y="372"/>
                </a:lnTo>
                <a:lnTo>
                  <a:pt x="77694" y="466"/>
                </a:lnTo>
                <a:lnTo>
                  <a:pt x="77545" y="577"/>
                </a:lnTo>
                <a:lnTo>
                  <a:pt x="77303" y="838"/>
                </a:lnTo>
                <a:lnTo>
                  <a:pt x="77173" y="987"/>
                </a:lnTo>
                <a:lnTo>
                  <a:pt x="77061" y="1154"/>
                </a:lnTo>
                <a:lnTo>
                  <a:pt x="76931" y="1434"/>
                </a:lnTo>
                <a:lnTo>
                  <a:pt x="76819" y="1657"/>
                </a:lnTo>
                <a:lnTo>
                  <a:pt x="76819" y="1713"/>
                </a:lnTo>
                <a:lnTo>
                  <a:pt x="76837" y="1713"/>
                </a:lnTo>
                <a:lnTo>
                  <a:pt x="76856" y="1694"/>
                </a:lnTo>
                <a:lnTo>
                  <a:pt x="77098" y="1471"/>
                </a:lnTo>
                <a:lnTo>
                  <a:pt x="77526" y="1061"/>
                </a:lnTo>
                <a:lnTo>
                  <a:pt x="77731" y="857"/>
                </a:lnTo>
                <a:lnTo>
                  <a:pt x="77899" y="652"/>
                </a:lnTo>
                <a:lnTo>
                  <a:pt x="77955" y="559"/>
                </a:lnTo>
                <a:lnTo>
                  <a:pt x="77992" y="484"/>
                </a:lnTo>
                <a:lnTo>
                  <a:pt x="78010" y="428"/>
                </a:lnTo>
                <a:lnTo>
                  <a:pt x="77992" y="372"/>
                </a:lnTo>
                <a:lnTo>
                  <a:pt x="77973" y="354"/>
                </a:lnTo>
                <a:lnTo>
                  <a:pt x="77917" y="335"/>
                </a:lnTo>
                <a:close/>
                <a:moveTo>
                  <a:pt x="80189" y="75"/>
                </a:moveTo>
                <a:lnTo>
                  <a:pt x="80133" y="93"/>
                </a:lnTo>
                <a:lnTo>
                  <a:pt x="80077" y="112"/>
                </a:lnTo>
                <a:lnTo>
                  <a:pt x="79965" y="205"/>
                </a:lnTo>
                <a:lnTo>
                  <a:pt x="79854" y="335"/>
                </a:lnTo>
                <a:lnTo>
                  <a:pt x="79649" y="596"/>
                </a:lnTo>
                <a:lnTo>
                  <a:pt x="79518" y="763"/>
                </a:lnTo>
                <a:lnTo>
                  <a:pt x="79407" y="894"/>
                </a:lnTo>
                <a:lnTo>
                  <a:pt x="79276" y="1024"/>
                </a:lnTo>
                <a:lnTo>
                  <a:pt x="79165" y="1136"/>
                </a:lnTo>
                <a:lnTo>
                  <a:pt x="79053" y="1266"/>
                </a:lnTo>
                <a:lnTo>
                  <a:pt x="78941" y="1415"/>
                </a:lnTo>
                <a:lnTo>
                  <a:pt x="78867" y="1545"/>
                </a:lnTo>
                <a:lnTo>
                  <a:pt x="78811" y="1657"/>
                </a:lnTo>
                <a:lnTo>
                  <a:pt x="78811" y="1694"/>
                </a:lnTo>
                <a:lnTo>
                  <a:pt x="78830" y="1713"/>
                </a:lnTo>
                <a:lnTo>
                  <a:pt x="78867" y="1694"/>
                </a:lnTo>
                <a:lnTo>
                  <a:pt x="78923" y="1657"/>
                </a:lnTo>
                <a:lnTo>
                  <a:pt x="79258" y="1396"/>
                </a:lnTo>
                <a:lnTo>
                  <a:pt x="79500" y="1173"/>
                </a:lnTo>
                <a:lnTo>
                  <a:pt x="79779" y="912"/>
                </a:lnTo>
                <a:lnTo>
                  <a:pt x="80021" y="652"/>
                </a:lnTo>
                <a:lnTo>
                  <a:pt x="80207" y="410"/>
                </a:lnTo>
                <a:lnTo>
                  <a:pt x="80263" y="298"/>
                </a:lnTo>
                <a:lnTo>
                  <a:pt x="80300" y="205"/>
                </a:lnTo>
                <a:lnTo>
                  <a:pt x="80300" y="130"/>
                </a:lnTo>
                <a:lnTo>
                  <a:pt x="80282" y="112"/>
                </a:lnTo>
                <a:lnTo>
                  <a:pt x="80263" y="93"/>
                </a:lnTo>
                <a:lnTo>
                  <a:pt x="80226" y="75"/>
                </a:lnTo>
                <a:close/>
                <a:moveTo>
                  <a:pt x="9570" y="168"/>
                </a:moveTo>
                <a:lnTo>
                  <a:pt x="9515" y="205"/>
                </a:lnTo>
                <a:lnTo>
                  <a:pt x="9459" y="223"/>
                </a:lnTo>
                <a:lnTo>
                  <a:pt x="9347" y="335"/>
                </a:lnTo>
                <a:lnTo>
                  <a:pt x="9217" y="466"/>
                </a:lnTo>
                <a:lnTo>
                  <a:pt x="8993" y="763"/>
                </a:lnTo>
                <a:lnTo>
                  <a:pt x="8844" y="950"/>
                </a:lnTo>
                <a:lnTo>
                  <a:pt x="8546" y="1266"/>
                </a:lnTo>
                <a:lnTo>
                  <a:pt x="8379" y="1452"/>
                </a:lnTo>
                <a:lnTo>
                  <a:pt x="8342" y="1527"/>
                </a:lnTo>
                <a:lnTo>
                  <a:pt x="8323" y="1564"/>
                </a:lnTo>
                <a:lnTo>
                  <a:pt x="8323" y="1620"/>
                </a:lnTo>
                <a:lnTo>
                  <a:pt x="8342" y="1694"/>
                </a:lnTo>
                <a:lnTo>
                  <a:pt x="8342" y="1713"/>
                </a:lnTo>
                <a:lnTo>
                  <a:pt x="8360" y="1732"/>
                </a:lnTo>
                <a:lnTo>
                  <a:pt x="8397" y="1732"/>
                </a:lnTo>
                <a:lnTo>
                  <a:pt x="8435" y="1694"/>
                </a:lnTo>
                <a:lnTo>
                  <a:pt x="8677" y="1434"/>
                </a:lnTo>
                <a:lnTo>
                  <a:pt x="9142" y="950"/>
                </a:lnTo>
                <a:lnTo>
                  <a:pt x="9366" y="689"/>
                </a:lnTo>
                <a:lnTo>
                  <a:pt x="9552" y="466"/>
                </a:lnTo>
                <a:lnTo>
                  <a:pt x="9664" y="279"/>
                </a:lnTo>
                <a:lnTo>
                  <a:pt x="9682" y="223"/>
                </a:lnTo>
                <a:lnTo>
                  <a:pt x="9664" y="186"/>
                </a:lnTo>
                <a:lnTo>
                  <a:pt x="9626" y="168"/>
                </a:lnTo>
                <a:close/>
                <a:moveTo>
                  <a:pt x="29082" y="354"/>
                </a:moveTo>
                <a:lnTo>
                  <a:pt x="28989" y="391"/>
                </a:lnTo>
                <a:lnTo>
                  <a:pt x="28896" y="466"/>
                </a:lnTo>
                <a:lnTo>
                  <a:pt x="28784" y="559"/>
                </a:lnTo>
                <a:lnTo>
                  <a:pt x="28673" y="670"/>
                </a:lnTo>
                <a:lnTo>
                  <a:pt x="28431" y="950"/>
                </a:lnTo>
                <a:lnTo>
                  <a:pt x="28207" y="1247"/>
                </a:lnTo>
                <a:lnTo>
                  <a:pt x="28040" y="1508"/>
                </a:lnTo>
                <a:lnTo>
                  <a:pt x="27928" y="1676"/>
                </a:lnTo>
                <a:lnTo>
                  <a:pt x="27909" y="1732"/>
                </a:lnTo>
                <a:lnTo>
                  <a:pt x="28188" y="1508"/>
                </a:lnTo>
                <a:lnTo>
                  <a:pt x="28654" y="1099"/>
                </a:lnTo>
                <a:lnTo>
                  <a:pt x="28896" y="875"/>
                </a:lnTo>
                <a:lnTo>
                  <a:pt x="29082" y="652"/>
                </a:lnTo>
                <a:lnTo>
                  <a:pt x="29212" y="503"/>
                </a:lnTo>
                <a:lnTo>
                  <a:pt x="29231" y="447"/>
                </a:lnTo>
                <a:lnTo>
                  <a:pt x="29231" y="391"/>
                </a:lnTo>
                <a:lnTo>
                  <a:pt x="29194" y="372"/>
                </a:lnTo>
                <a:lnTo>
                  <a:pt x="29157" y="354"/>
                </a:lnTo>
                <a:close/>
                <a:moveTo>
                  <a:pt x="32322" y="372"/>
                </a:moveTo>
                <a:lnTo>
                  <a:pt x="32210" y="391"/>
                </a:lnTo>
                <a:lnTo>
                  <a:pt x="32080" y="466"/>
                </a:lnTo>
                <a:lnTo>
                  <a:pt x="31968" y="540"/>
                </a:lnTo>
                <a:lnTo>
                  <a:pt x="31875" y="633"/>
                </a:lnTo>
                <a:lnTo>
                  <a:pt x="31670" y="857"/>
                </a:lnTo>
                <a:lnTo>
                  <a:pt x="31521" y="1043"/>
                </a:lnTo>
                <a:lnTo>
                  <a:pt x="31409" y="1210"/>
                </a:lnTo>
                <a:lnTo>
                  <a:pt x="31279" y="1452"/>
                </a:lnTo>
                <a:lnTo>
                  <a:pt x="31186" y="1657"/>
                </a:lnTo>
                <a:lnTo>
                  <a:pt x="31149" y="1732"/>
                </a:lnTo>
                <a:lnTo>
                  <a:pt x="31391" y="1490"/>
                </a:lnTo>
                <a:lnTo>
                  <a:pt x="31633" y="1266"/>
                </a:lnTo>
                <a:lnTo>
                  <a:pt x="32117" y="838"/>
                </a:lnTo>
                <a:lnTo>
                  <a:pt x="32247" y="708"/>
                </a:lnTo>
                <a:lnTo>
                  <a:pt x="32415" y="559"/>
                </a:lnTo>
                <a:lnTo>
                  <a:pt x="32471" y="466"/>
                </a:lnTo>
                <a:lnTo>
                  <a:pt x="32471" y="447"/>
                </a:lnTo>
                <a:lnTo>
                  <a:pt x="32471" y="410"/>
                </a:lnTo>
                <a:lnTo>
                  <a:pt x="32471" y="391"/>
                </a:lnTo>
                <a:lnTo>
                  <a:pt x="32433" y="372"/>
                </a:lnTo>
                <a:close/>
                <a:moveTo>
                  <a:pt x="54068" y="168"/>
                </a:moveTo>
                <a:lnTo>
                  <a:pt x="54030" y="205"/>
                </a:lnTo>
                <a:lnTo>
                  <a:pt x="53974" y="223"/>
                </a:lnTo>
                <a:lnTo>
                  <a:pt x="53844" y="335"/>
                </a:lnTo>
                <a:lnTo>
                  <a:pt x="53714" y="466"/>
                </a:lnTo>
                <a:lnTo>
                  <a:pt x="53490" y="763"/>
                </a:lnTo>
                <a:lnTo>
                  <a:pt x="53360" y="950"/>
                </a:lnTo>
                <a:lnTo>
                  <a:pt x="53062" y="1266"/>
                </a:lnTo>
                <a:lnTo>
                  <a:pt x="52895" y="1452"/>
                </a:lnTo>
                <a:lnTo>
                  <a:pt x="52839" y="1527"/>
                </a:lnTo>
                <a:lnTo>
                  <a:pt x="52820" y="1564"/>
                </a:lnTo>
                <a:lnTo>
                  <a:pt x="52820" y="1620"/>
                </a:lnTo>
                <a:lnTo>
                  <a:pt x="52839" y="1694"/>
                </a:lnTo>
                <a:lnTo>
                  <a:pt x="52857" y="1713"/>
                </a:lnTo>
                <a:lnTo>
                  <a:pt x="52876" y="1732"/>
                </a:lnTo>
                <a:lnTo>
                  <a:pt x="52895" y="1732"/>
                </a:lnTo>
                <a:lnTo>
                  <a:pt x="52932" y="1694"/>
                </a:lnTo>
                <a:lnTo>
                  <a:pt x="53193" y="1434"/>
                </a:lnTo>
                <a:lnTo>
                  <a:pt x="53639" y="950"/>
                </a:lnTo>
                <a:lnTo>
                  <a:pt x="53863" y="689"/>
                </a:lnTo>
                <a:lnTo>
                  <a:pt x="54049" y="466"/>
                </a:lnTo>
                <a:lnTo>
                  <a:pt x="54161" y="279"/>
                </a:lnTo>
                <a:lnTo>
                  <a:pt x="54179" y="223"/>
                </a:lnTo>
                <a:lnTo>
                  <a:pt x="54161" y="186"/>
                </a:lnTo>
                <a:lnTo>
                  <a:pt x="54123" y="168"/>
                </a:lnTo>
                <a:close/>
                <a:moveTo>
                  <a:pt x="73579" y="354"/>
                </a:moveTo>
                <a:lnTo>
                  <a:pt x="73505" y="391"/>
                </a:lnTo>
                <a:lnTo>
                  <a:pt x="73393" y="466"/>
                </a:lnTo>
                <a:lnTo>
                  <a:pt x="73281" y="559"/>
                </a:lnTo>
                <a:lnTo>
                  <a:pt x="73170" y="670"/>
                </a:lnTo>
                <a:lnTo>
                  <a:pt x="72928" y="950"/>
                </a:lnTo>
                <a:lnTo>
                  <a:pt x="72723" y="1247"/>
                </a:lnTo>
                <a:lnTo>
                  <a:pt x="72537" y="1508"/>
                </a:lnTo>
                <a:lnTo>
                  <a:pt x="72425" y="1676"/>
                </a:lnTo>
                <a:lnTo>
                  <a:pt x="72406" y="1732"/>
                </a:lnTo>
                <a:lnTo>
                  <a:pt x="72686" y="1508"/>
                </a:lnTo>
                <a:lnTo>
                  <a:pt x="73151" y="1099"/>
                </a:lnTo>
                <a:lnTo>
                  <a:pt x="73393" y="875"/>
                </a:lnTo>
                <a:lnTo>
                  <a:pt x="73579" y="652"/>
                </a:lnTo>
                <a:lnTo>
                  <a:pt x="73710" y="503"/>
                </a:lnTo>
                <a:lnTo>
                  <a:pt x="73728" y="447"/>
                </a:lnTo>
                <a:lnTo>
                  <a:pt x="73728" y="391"/>
                </a:lnTo>
                <a:lnTo>
                  <a:pt x="73691" y="372"/>
                </a:lnTo>
                <a:lnTo>
                  <a:pt x="73672" y="354"/>
                </a:lnTo>
                <a:close/>
                <a:moveTo>
                  <a:pt x="76819" y="372"/>
                </a:moveTo>
                <a:lnTo>
                  <a:pt x="76707" y="391"/>
                </a:lnTo>
                <a:lnTo>
                  <a:pt x="76595" y="466"/>
                </a:lnTo>
                <a:lnTo>
                  <a:pt x="76484" y="540"/>
                </a:lnTo>
                <a:lnTo>
                  <a:pt x="76372" y="633"/>
                </a:lnTo>
                <a:lnTo>
                  <a:pt x="76167" y="857"/>
                </a:lnTo>
                <a:lnTo>
                  <a:pt x="76018" y="1043"/>
                </a:lnTo>
                <a:lnTo>
                  <a:pt x="75907" y="1210"/>
                </a:lnTo>
                <a:lnTo>
                  <a:pt x="75776" y="1452"/>
                </a:lnTo>
                <a:lnTo>
                  <a:pt x="75683" y="1657"/>
                </a:lnTo>
                <a:lnTo>
                  <a:pt x="75665" y="1732"/>
                </a:lnTo>
                <a:lnTo>
                  <a:pt x="75888" y="1490"/>
                </a:lnTo>
                <a:lnTo>
                  <a:pt x="76130" y="1266"/>
                </a:lnTo>
                <a:lnTo>
                  <a:pt x="76614" y="838"/>
                </a:lnTo>
                <a:lnTo>
                  <a:pt x="76744" y="708"/>
                </a:lnTo>
                <a:lnTo>
                  <a:pt x="76912" y="559"/>
                </a:lnTo>
                <a:lnTo>
                  <a:pt x="76968" y="466"/>
                </a:lnTo>
                <a:lnTo>
                  <a:pt x="76986" y="447"/>
                </a:lnTo>
                <a:lnTo>
                  <a:pt x="76986" y="410"/>
                </a:lnTo>
                <a:lnTo>
                  <a:pt x="76968" y="391"/>
                </a:lnTo>
                <a:lnTo>
                  <a:pt x="76931" y="372"/>
                </a:lnTo>
                <a:close/>
                <a:moveTo>
                  <a:pt x="83391" y="261"/>
                </a:moveTo>
                <a:lnTo>
                  <a:pt x="83298" y="298"/>
                </a:lnTo>
                <a:lnTo>
                  <a:pt x="83186" y="372"/>
                </a:lnTo>
                <a:lnTo>
                  <a:pt x="83075" y="466"/>
                </a:lnTo>
                <a:lnTo>
                  <a:pt x="82963" y="596"/>
                </a:lnTo>
                <a:lnTo>
                  <a:pt x="82702" y="875"/>
                </a:lnTo>
                <a:lnTo>
                  <a:pt x="82479" y="1192"/>
                </a:lnTo>
                <a:lnTo>
                  <a:pt x="82293" y="1471"/>
                </a:lnTo>
                <a:lnTo>
                  <a:pt x="82162" y="1657"/>
                </a:lnTo>
                <a:lnTo>
                  <a:pt x="82125" y="1732"/>
                </a:lnTo>
                <a:lnTo>
                  <a:pt x="82255" y="1657"/>
                </a:lnTo>
                <a:lnTo>
                  <a:pt x="82460" y="1490"/>
                </a:lnTo>
                <a:lnTo>
                  <a:pt x="82702" y="1285"/>
                </a:lnTo>
                <a:lnTo>
                  <a:pt x="82963" y="1061"/>
                </a:lnTo>
                <a:lnTo>
                  <a:pt x="83205" y="819"/>
                </a:lnTo>
                <a:lnTo>
                  <a:pt x="83391" y="614"/>
                </a:lnTo>
                <a:lnTo>
                  <a:pt x="83466" y="521"/>
                </a:lnTo>
                <a:lnTo>
                  <a:pt x="83521" y="428"/>
                </a:lnTo>
                <a:lnTo>
                  <a:pt x="83540" y="354"/>
                </a:lnTo>
                <a:lnTo>
                  <a:pt x="83521" y="317"/>
                </a:lnTo>
                <a:lnTo>
                  <a:pt x="83503" y="279"/>
                </a:lnTo>
                <a:lnTo>
                  <a:pt x="83466" y="261"/>
                </a:lnTo>
                <a:close/>
                <a:moveTo>
                  <a:pt x="31112" y="447"/>
                </a:moveTo>
                <a:lnTo>
                  <a:pt x="31056" y="466"/>
                </a:lnTo>
                <a:lnTo>
                  <a:pt x="31000" y="503"/>
                </a:lnTo>
                <a:lnTo>
                  <a:pt x="30925" y="577"/>
                </a:lnTo>
                <a:lnTo>
                  <a:pt x="30776" y="782"/>
                </a:lnTo>
                <a:lnTo>
                  <a:pt x="30627" y="1024"/>
                </a:lnTo>
                <a:lnTo>
                  <a:pt x="30385" y="1508"/>
                </a:lnTo>
                <a:lnTo>
                  <a:pt x="30255" y="1750"/>
                </a:lnTo>
                <a:lnTo>
                  <a:pt x="30460" y="1527"/>
                </a:lnTo>
                <a:lnTo>
                  <a:pt x="30814" y="1136"/>
                </a:lnTo>
                <a:lnTo>
                  <a:pt x="30981" y="912"/>
                </a:lnTo>
                <a:lnTo>
                  <a:pt x="31112" y="708"/>
                </a:lnTo>
                <a:lnTo>
                  <a:pt x="31167" y="633"/>
                </a:lnTo>
                <a:lnTo>
                  <a:pt x="31186" y="559"/>
                </a:lnTo>
                <a:lnTo>
                  <a:pt x="31186" y="503"/>
                </a:lnTo>
                <a:lnTo>
                  <a:pt x="31167" y="466"/>
                </a:lnTo>
                <a:lnTo>
                  <a:pt x="31112" y="447"/>
                </a:lnTo>
                <a:close/>
                <a:moveTo>
                  <a:pt x="44200" y="298"/>
                </a:moveTo>
                <a:lnTo>
                  <a:pt x="44107" y="354"/>
                </a:lnTo>
                <a:lnTo>
                  <a:pt x="44014" y="428"/>
                </a:lnTo>
                <a:lnTo>
                  <a:pt x="43921" y="521"/>
                </a:lnTo>
                <a:lnTo>
                  <a:pt x="43828" y="633"/>
                </a:lnTo>
                <a:lnTo>
                  <a:pt x="43623" y="912"/>
                </a:lnTo>
                <a:lnTo>
                  <a:pt x="43455" y="1210"/>
                </a:lnTo>
                <a:lnTo>
                  <a:pt x="43306" y="1471"/>
                </a:lnTo>
                <a:lnTo>
                  <a:pt x="43157" y="1750"/>
                </a:lnTo>
                <a:lnTo>
                  <a:pt x="43809" y="1043"/>
                </a:lnTo>
                <a:lnTo>
                  <a:pt x="44200" y="577"/>
                </a:lnTo>
                <a:lnTo>
                  <a:pt x="44312" y="410"/>
                </a:lnTo>
                <a:lnTo>
                  <a:pt x="44349" y="354"/>
                </a:lnTo>
                <a:lnTo>
                  <a:pt x="44330" y="335"/>
                </a:lnTo>
                <a:lnTo>
                  <a:pt x="44312" y="317"/>
                </a:lnTo>
                <a:lnTo>
                  <a:pt x="44274" y="298"/>
                </a:lnTo>
                <a:close/>
                <a:moveTo>
                  <a:pt x="75627" y="447"/>
                </a:moveTo>
                <a:lnTo>
                  <a:pt x="75571" y="466"/>
                </a:lnTo>
                <a:lnTo>
                  <a:pt x="75497" y="503"/>
                </a:lnTo>
                <a:lnTo>
                  <a:pt x="75441" y="577"/>
                </a:lnTo>
                <a:lnTo>
                  <a:pt x="75292" y="782"/>
                </a:lnTo>
                <a:lnTo>
                  <a:pt x="75143" y="1024"/>
                </a:lnTo>
                <a:lnTo>
                  <a:pt x="74883" y="1508"/>
                </a:lnTo>
                <a:lnTo>
                  <a:pt x="74752" y="1750"/>
                </a:lnTo>
                <a:lnTo>
                  <a:pt x="74957" y="1527"/>
                </a:lnTo>
                <a:lnTo>
                  <a:pt x="75311" y="1136"/>
                </a:lnTo>
                <a:lnTo>
                  <a:pt x="75478" y="912"/>
                </a:lnTo>
                <a:lnTo>
                  <a:pt x="75609" y="708"/>
                </a:lnTo>
                <a:lnTo>
                  <a:pt x="75665" y="633"/>
                </a:lnTo>
                <a:lnTo>
                  <a:pt x="75683" y="559"/>
                </a:lnTo>
                <a:lnTo>
                  <a:pt x="75702" y="503"/>
                </a:lnTo>
                <a:lnTo>
                  <a:pt x="75665" y="466"/>
                </a:lnTo>
                <a:lnTo>
                  <a:pt x="75627" y="447"/>
                </a:lnTo>
                <a:close/>
                <a:moveTo>
                  <a:pt x="30255" y="1750"/>
                </a:moveTo>
                <a:lnTo>
                  <a:pt x="30255" y="1750"/>
                </a:lnTo>
                <a:lnTo>
                  <a:pt x="30255" y="1750"/>
                </a:lnTo>
                <a:close/>
                <a:moveTo>
                  <a:pt x="74752" y="1750"/>
                </a:moveTo>
                <a:lnTo>
                  <a:pt x="74752" y="1750"/>
                </a:lnTo>
                <a:lnTo>
                  <a:pt x="74752" y="1750"/>
                </a:lnTo>
                <a:close/>
                <a:moveTo>
                  <a:pt x="92290" y="298"/>
                </a:moveTo>
                <a:lnTo>
                  <a:pt x="92216" y="317"/>
                </a:lnTo>
                <a:lnTo>
                  <a:pt x="92123" y="354"/>
                </a:lnTo>
                <a:lnTo>
                  <a:pt x="92030" y="410"/>
                </a:lnTo>
                <a:lnTo>
                  <a:pt x="91769" y="596"/>
                </a:lnTo>
                <a:lnTo>
                  <a:pt x="91471" y="819"/>
                </a:lnTo>
                <a:lnTo>
                  <a:pt x="91192" y="1080"/>
                </a:lnTo>
                <a:lnTo>
                  <a:pt x="90931" y="1322"/>
                </a:lnTo>
                <a:lnTo>
                  <a:pt x="90633" y="1620"/>
                </a:lnTo>
                <a:lnTo>
                  <a:pt x="90596" y="1676"/>
                </a:lnTo>
                <a:lnTo>
                  <a:pt x="90578" y="1713"/>
                </a:lnTo>
                <a:lnTo>
                  <a:pt x="90596" y="1732"/>
                </a:lnTo>
                <a:lnTo>
                  <a:pt x="90615" y="1750"/>
                </a:lnTo>
                <a:lnTo>
                  <a:pt x="90689" y="1732"/>
                </a:lnTo>
                <a:lnTo>
                  <a:pt x="90820" y="1676"/>
                </a:lnTo>
                <a:lnTo>
                  <a:pt x="91006" y="1583"/>
                </a:lnTo>
                <a:lnTo>
                  <a:pt x="91024" y="1564"/>
                </a:lnTo>
                <a:lnTo>
                  <a:pt x="90969" y="1583"/>
                </a:lnTo>
                <a:lnTo>
                  <a:pt x="91118" y="1490"/>
                </a:lnTo>
                <a:lnTo>
                  <a:pt x="91266" y="1378"/>
                </a:lnTo>
                <a:lnTo>
                  <a:pt x="91397" y="1247"/>
                </a:lnTo>
                <a:lnTo>
                  <a:pt x="91527" y="1136"/>
                </a:lnTo>
                <a:lnTo>
                  <a:pt x="91732" y="987"/>
                </a:lnTo>
                <a:lnTo>
                  <a:pt x="92030" y="763"/>
                </a:lnTo>
                <a:lnTo>
                  <a:pt x="92179" y="633"/>
                </a:lnTo>
                <a:lnTo>
                  <a:pt x="92290" y="521"/>
                </a:lnTo>
                <a:lnTo>
                  <a:pt x="92328" y="466"/>
                </a:lnTo>
                <a:lnTo>
                  <a:pt x="92346" y="410"/>
                </a:lnTo>
                <a:lnTo>
                  <a:pt x="92365" y="372"/>
                </a:lnTo>
                <a:lnTo>
                  <a:pt x="92346" y="335"/>
                </a:lnTo>
                <a:lnTo>
                  <a:pt x="92290" y="298"/>
                </a:lnTo>
                <a:close/>
                <a:moveTo>
                  <a:pt x="25675" y="298"/>
                </a:moveTo>
                <a:lnTo>
                  <a:pt x="25638" y="317"/>
                </a:lnTo>
                <a:lnTo>
                  <a:pt x="25526" y="410"/>
                </a:lnTo>
                <a:lnTo>
                  <a:pt x="25433" y="521"/>
                </a:lnTo>
                <a:lnTo>
                  <a:pt x="25340" y="670"/>
                </a:lnTo>
                <a:lnTo>
                  <a:pt x="25154" y="968"/>
                </a:lnTo>
                <a:lnTo>
                  <a:pt x="25042" y="1154"/>
                </a:lnTo>
                <a:lnTo>
                  <a:pt x="24856" y="1527"/>
                </a:lnTo>
                <a:lnTo>
                  <a:pt x="24763" y="1732"/>
                </a:lnTo>
                <a:lnTo>
                  <a:pt x="24763" y="1769"/>
                </a:lnTo>
                <a:lnTo>
                  <a:pt x="24781" y="1750"/>
                </a:lnTo>
                <a:lnTo>
                  <a:pt x="25042" y="1471"/>
                </a:lnTo>
                <a:lnTo>
                  <a:pt x="25247" y="1229"/>
                </a:lnTo>
                <a:lnTo>
                  <a:pt x="25470" y="968"/>
                </a:lnTo>
                <a:lnTo>
                  <a:pt x="25638" y="726"/>
                </a:lnTo>
                <a:lnTo>
                  <a:pt x="25768" y="503"/>
                </a:lnTo>
                <a:lnTo>
                  <a:pt x="25805" y="428"/>
                </a:lnTo>
                <a:lnTo>
                  <a:pt x="25805" y="354"/>
                </a:lnTo>
                <a:lnTo>
                  <a:pt x="25768" y="317"/>
                </a:lnTo>
                <a:lnTo>
                  <a:pt x="25712" y="298"/>
                </a:lnTo>
                <a:close/>
                <a:moveTo>
                  <a:pt x="26848" y="298"/>
                </a:moveTo>
                <a:lnTo>
                  <a:pt x="26755" y="354"/>
                </a:lnTo>
                <a:lnTo>
                  <a:pt x="26643" y="466"/>
                </a:lnTo>
                <a:lnTo>
                  <a:pt x="26531" y="596"/>
                </a:lnTo>
                <a:lnTo>
                  <a:pt x="26327" y="875"/>
                </a:lnTo>
                <a:lnTo>
                  <a:pt x="26215" y="1043"/>
                </a:lnTo>
                <a:lnTo>
                  <a:pt x="26122" y="1210"/>
                </a:lnTo>
                <a:lnTo>
                  <a:pt x="25973" y="1490"/>
                </a:lnTo>
                <a:lnTo>
                  <a:pt x="25880" y="1713"/>
                </a:lnTo>
                <a:lnTo>
                  <a:pt x="25861" y="1769"/>
                </a:lnTo>
                <a:lnTo>
                  <a:pt x="25880" y="1769"/>
                </a:lnTo>
                <a:lnTo>
                  <a:pt x="26103" y="1527"/>
                </a:lnTo>
                <a:lnTo>
                  <a:pt x="26513" y="1061"/>
                </a:lnTo>
                <a:lnTo>
                  <a:pt x="26699" y="819"/>
                </a:lnTo>
                <a:lnTo>
                  <a:pt x="26848" y="596"/>
                </a:lnTo>
                <a:lnTo>
                  <a:pt x="26904" y="503"/>
                </a:lnTo>
                <a:lnTo>
                  <a:pt x="26941" y="410"/>
                </a:lnTo>
                <a:lnTo>
                  <a:pt x="26941" y="354"/>
                </a:lnTo>
                <a:lnTo>
                  <a:pt x="26922" y="317"/>
                </a:lnTo>
                <a:lnTo>
                  <a:pt x="26885" y="298"/>
                </a:lnTo>
                <a:close/>
                <a:moveTo>
                  <a:pt x="70172" y="298"/>
                </a:moveTo>
                <a:lnTo>
                  <a:pt x="70135" y="317"/>
                </a:lnTo>
                <a:lnTo>
                  <a:pt x="70042" y="410"/>
                </a:lnTo>
                <a:lnTo>
                  <a:pt x="69930" y="521"/>
                </a:lnTo>
                <a:lnTo>
                  <a:pt x="69837" y="670"/>
                </a:lnTo>
                <a:lnTo>
                  <a:pt x="69651" y="968"/>
                </a:lnTo>
                <a:lnTo>
                  <a:pt x="69539" y="1154"/>
                </a:lnTo>
                <a:lnTo>
                  <a:pt x="69353" y="1527"/>
                </a:lnTo>
                <a:lnTo>
                  <a:pt x="69279" y="1732"/>
                </a:lnTo>
                <a:lnTo>
                  <a:pt x="69260" y="1769"/>
                </a:lnTo>
                <a:lnTo>
                  <a:pt x="69297" y="1750"/>
                </a:lnTo>
                <a:lnTo>
                  <a:pt x="69558" y="1471"/>
                </a:lnTo>
                <a:lnTo>
                  <a:pt x="69763" y="1229"/>
                </a:lnTo>
                <a:lnTo>
                  <a:pt x="69967" y="968"/>
                </a:lnTo>
                <a:lnTo>
                  <a:pt x="70154" y="726"/>
                </a:lnTo>
                <a:lnTo>
                  <a:pt x="70265" y="503"/>
                </a:lnTo>
                <a:lnTo>
                  <a:pt x="70303" y="428"/>
                </a:lnTo>
                <a:lnTo>
                  <a:pt x="70303" y="354"/>
                </a:lnTo>
                <a:lnTo>
                  <a:pt x="70284" y="317"/>
                </a:lnTo>
                <a:lnTo>
                  <a:pt x="70209" y="298"/>
                </a:lnTo>
                <a:close/>
                <a:moveTo>
                  <a:pt x="71345" y="298"/>
                </a:moveTo>
                <a:lnTo>
                  <a:pt x="71252" y="354"/>
                </a:lnTo>
                <a:lnTo>
                  <a:pt x="71140" y="466"/>
                </a:lnTo>
                <a:lnTo>
                  <a:pt x="71029" y="596"/>
                </a:lnTo>
                <a:lnTo>
                  <a:pt x="70842" y="875"/>
                </a:lnTo>
                <a:lnTo>
                  <a:pt x="70731" y="1043"/>
                </a:lnTo>
                <a:lnTo>
                  <a:pt x="70619" y="1210"/>
                </a:lnTo>
                <a:lnTo>
                  <a:pt x="70489" y="1490"/>
                </a:lnTo>
                <a:lnTo>
                  <a:pt x="70377" y="1713"/>
                </a:lnTo>
                <a:lnTo>
                  <a:pt x="70358" y="1769"/>
                </a:lnTo>
                <a:lnTo>
                  <a:pt x="70377" y="1769"/>
                </a:lnTo>
                <a:lnTo>
                  <a:pt x="70600" y="1527"/>
                </a:lnTo>
                <a:lnTo>
                  <a:pt x="71010" y="1061"/>
                </a:lnTo>
                <a:lnTo>
                  <a:pt x="71196" y="819"/>
                </a:lnTo>
                <a:lnTo>
                  <a:pt x="71364" y="596"/>
                </a:lnTo>
                <a:lnTo>
                  <a:pt x="71401" y="503"/>
                </a:lnTo>
                <a:lnTo>
                  <a:pt x="71438" y="410"/>
                </a:lnTo>
                <a:lnTo>
                  <a:pt x="71457" y="354"/>
                </a:lnTo>
                <a:lnTo>
                  <a:pt x="71420" y="317"/>
                </a:lnTo>
                <a:lnTo>
                  <a:pt x="71401" y="298"/>
                </a:lnTo>
                <a:close/>
                <a:moveTo>
                  <a:pt x="82274" y="521"/>
                </a:moveTo>
                <a:lnTo>
                  <a:pt x="82218" y="540"/>
                </a:lnTo>
                <a:lnTo>
                  <a:pt x="82162" y="559"/>
                </a:lnTo>
                <a:lnTo>
                  <a:pt x="82032" y="614"/>
                </a:lnTo>
                <a:lnTo>
                  <a:pt x="81902" y="726"/>
                </a:lnTo>
                <a:lnTo>
                  <a:pt x="81641" y="931"/>
                </a:lnTo>
                <a:lnTo>
                  <a:pt x="81511" y="1061"/>
                </a:lnTo>
                <a:lnTo>
                  <a:pt x="81324" y="1266"/>
                </a:lnTo>
                <a:lnTo>
                  <a:pt x="81231" y="1378"/>
                </a:lnTo>
                <a:lnTo>
                  <a:pt x="81194" y="1434"/>
                </a:lnTo>
                <a:lnTo>
                  <a:pt x="81175" y="1471"/>
                </a:lnTo>
                <a:lnTo>
                  <a:pt x="81157" y="1527"/>
                </a:lnTo>
                <a:lnTo>
                  <a:pt x="81138" y="1657"/>
                </a:lnTo>
                <a:lnTo>
                  <a:pt x="81138" y="1713"/>
                </a:lnTo>
                <a:lnTo>
                  <a:pt x="81138" y="1750"/>
                </a:lnTo>
                <a:lnTo>
                  <a:pt x="81157" y="1769"/>
                </a:lnTo>
                <a:lnTo>
                  <a:pt x="81175" y="1750"/>
                </a:lnTo>
                <a:lnTo>
                  <a:pt x="81250" y="1694"/>
                </a:lnTo>
                <a:lnTo>
                  <a:pt x="81846" y="1117"/>
                </a:lnTo>
                <a:lnTo>
                  <a:pt x="82199" y="763"/>
                </a:lnTo>
                <a:lnTo>
                  <a:pt x="82311" y="633"/>
                </a:lnTo>
                <a:lnTo>
                  <a:pt x="82330" y="596"/>
                </a:lnTo>
                <a:lnTo>
                  <a:pt x="82330" y="559"/>
                </a:lnTo>
                <a:lnTo>
                  <a:pt x="82311" y="540"/>
                </a:lnTo>
                <a:lnTo>
                  <a:pt x="82274" y="521"/>
                </a:lnTo>
                <a:close/>
                <a:moveTo>
                  <a:pt x="89889" y="428"/>
                </a:moveTo>
                <a:lnTo>
                  <a:pt x="89796" y="466"/>
                </a:lnTo>
                <a:lnTo>
                  <a:pt x="89703" y="540"/>
                </a:lnTo>
                <a:lnTo>
                  <a:pt x="89591" y="633"/>
                </a:lnTo>
                <a:lnTo>
                  <a:pt x="89461" y="745"/>
                </a:lnTo>
                <a:lnTo>
                  <a:pt x="89218" y="1024"/>
                </a:lnTo>
                <a:lnTo>
                  <a:pt x="88995" y="1322"/>
                </a:lnTo>
                <a:lnTo>
                  <a:pt x="88809" y="1583"/>
                </a:lnTo>
                <a:lnTo>
                  <a:pt x="88697" y="1732"/>
                </a:lnTo>
                <a:lnTo>
                  <a:pt x="88697" y="1769"/>
                </a:lnTo>
                <a:lnTo>
                  <a:pt x="88716" y="1769"/>
                </a:lnTo>
                <a:lnTo>
                  <a:pt x="88995" y="1545"/>
                </a:lnTo>
                <a:lnTo>
                  <a:pt x="89461" y="1154"/>
                </a:lnTo>
                <a:lnTo>
                  <a:pt x="89684" y="950"/>
                </a:lnTo>
                <a:lnTo>
                  <a:pt x="89870" y="763"/>
                </a:lnTo>
                <a:lnTo>
                  <a:pt x="89982" y="596"/>
                </a:lnTo>
                <a:lnTo>
                  <a:pt x="90019" y="540"/>
                </a:lnTo>
                <a:lnTo>
                  <a:pt x="90019" y="484"/>
                </a:lnTo>
                <a:lnTo>
                  <a:pt x="89982" y="447"/>
                </a:lnTo>
                <a:lnTo>
                  <a:pt x="89963" y="428"/>
                </a:lnTo>
                <a:close/>
                <a:moveTo>
                  <a:pt x="88772" y="596"/>
                </a:moveTo>
                <a:lnTo>
                  <a:pt x="88660" y="652"/>
                </a:lnTo>
                <a:lnTo>
                  <a:pt x="88548" y="726"/>
                </a:lnTo>
                <a:lnTo>
                  <a:pt x="88437" y="838"/>
                </a:lnTo>
                <a:lnTo>
                  <a:pt x="88232" y="1080"/>
                </a:lnTo>
                <a:lnTo>
                  <a:pt x="88101" y="1229"/>
                </a:lnTo>
                <a:lnTo>
                  <a:pt x="87804" y="1564"/>
                </a:lnTo>
                <a:lnTo>
                  <a:pt x="87655" y="1732"/>
                </a:lnTo>
                <a:lnTo>
                  <a:pt x="87636" y="1787"/>
                </a:lnTo>
                <a:lnTo>
                  <a:pt x="87673" y="1787"/>
                </a:lnTo>
                <a:lnTo>
                  <a:pt x="87952" y="1601"/>
                </a:lnTo>
                <a:lnTo>
                  <a:pt x="88176" y="1452"/>
                </a:lnTo>
                <a:lnTo>
                  <a:pt x="88418" y="1266"/>
                </a:lnTo>
                <a:lnTo>
                  <a:pt x="88641" y="1061"/>
                </a:lnTo>
                <a:lnTo>
                  <a:pt x="88809" y="875"/>
                </a:lnTo>
                <a:lnTo>
                  <a:pt x="88846" y="801"/>
                </a:lnTo>
                <a:lnTo>
                  <a:pt x="88883" y="726"/>
                </a:lnTo>
                <a:lnTo>
                  <a:pt x="88883" y="652"/>
                </a:lnTo>
                <a:lnTo>
                  <a:pt x="88846" y="614"/>
                </a:lnTo>
                <a:lnTo>
                  <a:pt x="88809" y="596"/>
                </a:lnTo>
                <a:close/>
                <a:moveTo>
                  <a:pt x="27984" y="447"/>
                </a:moveTo>
                <a:lnTo>
                  <a:pt x="27928" y="466"/>
                </a:lnTo>
                <a:lnTo>
                  <a:pt x="27779" y="521"/>
                </a:lnTo>
                <a:lnTo>
                  <a:pt x="27611" y="614"/>
                </a:lnTo>
                <a:lnTo>
                  <a:pt x="27462" y="726"/>
                </a:lnTo>
                <a:lnTo>
                  <a:pt x="27332" y="838"/>
                </a:lnTo>
                <a:lnTo>
                  <a:pt x="27164" y="987"/>
                </a:lnTo>
                <a:lnTo>
                  <a:pt x="26997" y="1210"/>
                </a:lnTo>
                <a:lnTo>
                  <a:pt x="26922" y="1341"/>
                </a:lnTo>
                <a:lnTo>
                  <a:pt x="26885" y="1415"/>
                </a:lnTo>
                <a:lnTo>
                  <a:pt x="26885" y="1434"/>
                </a:lnTo>
                <a:lnTo>
                  <a:pt x="26829" y="1620"/>
                </a:lnTo>
                <a:lnTo>
                  <a:pt x="26829" y="1732"/>
                </a:lnTo>
                <a:lnTo>
                  <a:pt x="26829" y="1806"/>
                </a:lnTo>
                <a:lnTo>
                  <a:pt x="26829" y="1825"/>
                </a:lnTo>
                <a:lnTo>
                  <a:pt x="26848" y="1825"/>
                </a:lnTo>
                <a:lnTo>
                  <a:pt x="26885" y="1806"/>
                </a:lnTo>
                <a:lnTo>
                  <a:pt x="26922" y="1769"/>
                </a:lnTo>
                <a:lnTo>
                  <a:pt x="27146" y="1527"/>
                </a:lnTo>
                <a:lnTo>
                  <a:pt x="27555" y="1117"/>
                </a:lnTo>
                <a:lnTo>
                  <a:pt x="27946" y="726"/>
                </a:lnTo>
                <a:lnTo>
                  <a:pt x="28058" y="577"/>
                </a:lnTo>
                <a:lnTo>
                  <a:pt x="28114" y="521"/>
                </a:lnTo>
                <a:lnTo>
                  <a:pt x="28077" y="484"/>
                </a:lnTo>
                <a:lnTo>
                  <a:pt x="28040" y="447"/>
                </a:lnTo>
                <a:close/>
                <a:moveTo>
                  <a:pt x="72481" y="447"/>
                </a:moveTo>
                <a:lnTo>
                  <a:pt x="72425" y="466"/>
                </a:lnTo>
                <a:lnTo>
                  <a:pt x="72276" y="521"/>
                </a:lnTo>
                <a:lnTo>
                  <a:pt x="72127" y="614"/>
                </a:lnTo>
                <a:lnTo>
                  <a:pt x="71960" y="726"/>
                </a:lnTo>
                <a:lnTo>
                  <a:pt x="71829" y="838"/>
                </a:lnTo>
                <a:lnTo>
                  <a:pt x="71662" y="987"/>
                </a:lnTo>
                <a:lnTo>
                  <a:pt x="71494" y="1210"/>
                </a:lnTo>
                <a:lnTo>
                  <a:pt x="71420" y="1341"/>
                </a:lnTo>
                <a:lnTo>
                  <a:pt x="71382" y="1452"/>
                </a:lnTo>
                <a:lnTo>
                  <a:pt x="71382" y="1434"/>
                </a:lnTo>
                <a:lnTo>
                  <a:pt x="71345" y="1620"/>
                </a:lnTo>
                <a:lnTo>
                  <a:pt x="71327" y="1732"/>
                </a:lnTo>
                <a:lnTo>
                  <a:pt x="71327" y="1806"/>
                </a:lnTo>
                <a:lnTo>
                  <a:pt x="71345" y="1825"/>
                </a:lnTo>
                <a:lnTo>
                  <a:pt x="71364" y="1825"/>
                </a:lnTo>
                <a:lnTo>
                  <a:pt x="71382" y="1806"/>
                </a:lnTo>
                <a:lnTo>
                  <a:pt x="71420" y="1769"/>
                </a:lnTo>
                <a:lnTo>
                  <a:pt x="71643" y="1527"/>
                </a:lnTo>
                <a:lnTo>
                  <a:pt x="72053" y="1117"/>
                </a:lnTo>
                <a:lnTo>
                  <a:pt x="72444" y="726"/>
                </a:lnTo>
                <a:lnTo>
                  <a:pt x="72574" y="577"/>
                </a:lnTo>
                <a:lnTo>
                  <a:pt x="72611" y="521"/>
                </a:lnTo>
                <a:lnTo>
                  <a:pt x="72574" y="484"/>
                </a:lnTo>
                <a:lnTo>
                  <a:pt x="72537" y="447"/>
                </a:lnTo>
                <a:close/>
                <a:moveTo>
                  <a:pt x="84564" y="354"/>
                </a:moveTo>
                <a:lnTo>
                  <a:pt x="84490" y="372"/>
                </a:lnTo>
                <a:lnTo>
                  <a:pt x="84341" y="466"/>
                </a:lnTo>
                <a:lnTo>
                  <a:pt x="84173" y="577"/>
                </a:lnTo>
                <a:lnTo>
                  <a:pt x="83856" y="838"/>
                </a:lnTo>
                <a:lnTo>
                  <a:pt x="83689" y="1024"/>
                </a:lnTo>
                <a:lnTo>
                  <a:pt x="83521" y="1210"/>
                </a:lnTo>
                <a:lnTo>
                  <a:pt x="83335" y="1490"/>
                </a:lnTo>
                <a:lnTo>
                  <a:pt x="83205" y="1732"/>
                </a:lnTo>
                <a:lnTo>
                  <a:pt x="83168" y="1825"/>
                </a:lnTo>
                <a:lnTo>
                  <a:pt x="83466" y="1564"/>
                </a:lnTo>
                <a:lnTo>
                  <a:pt x="84005" y="1117"/>
                </a:lnTo>
                <a:lnTo>
                  <a:pt x="84285" y="875"/>
                </a:lnTo>
                <a:lnTo>
                  <a:pt x="84508" y="652"/>
                </a:lnTo>
                <a:lnTo>
                  <a:pt x="84657" y="484"/>
                </a:lnTo>
                <a:lnTo>
                  <a:pt x="84694" y="428"/>
                </a:lnTo>
                <a:lnTo>
                  <a:pt x="84694" y="391"/>
                </a:lnTo>
                <a:lnTo>
                  <a:pt x="84657" y="354"/>
                </a:lnTo>
                <a:close/>
                <a:moveTo>
                  <a:pt x="85607" y="391"/>
                </a:moveTo>
                <a:lnTo>
                  <a:pt x="85569" y="428"/>
                </a:lnTo>
                <a:lnTo>
                  <a:pt x="85402" y="596"/>
                </a:lnTo>
                <a:lnTo>
                  <a:pt x="84955" y="1080"/>
                </a:lnTo>
                <a:lnTo>
                  <a:pt x="84527" y="1601"/>
                </a:lnTo>
                <a:lnTo>
                  <a:pt x="84341" y="1825"/>
                </a:lnTo>
                <a:lnTo>
                  <a:pt x="84471" y="1750"/>
                </a:lnTo>
                <a:lnTo>
                  <a:pt x="84694" y="1620"/>
                </a:lnTo>
                <a:lnTo>
                  <a:pt x="84974" y="1415"/>
                </a:lnTo>
                <a:lnTo>
                  <a:pt x="85253" y="1192"/>
                </a:lnTo>
                <a:lnTo>
                  <a:pt x="85495" y="950"/>
                </a:lnTo>
                <a:lnTo>
                  <a:pt x="85588" y="838"/>
                </a:lnTo>
                <a:lnTo>
                  <a:pt x="85662" y="726"/>
                </a:lnTo>
                <a:lnTo>
                  <a:pt x="85718" y="633"/>
                </a:lnTo>
                <a:lnTo>
                  <a:pt x="85737" y="540"/>
                </a:lnTo>
                <a:lnTo>
                  <a:pt x="85718" y="447"/>
                </a:lnTo>
                <a:lnTo>
                  <a:pt x="85644" y="391"/>
                </a:lnTo>
                <a:close/>
                <a:moveTo>
                  <a:pt x="81213" y="391"/>
                </a:moveTo>
                <a:lnTo>
                  <a:pt x="81157" y="410"/>
                </a:lnTo>
                <a:lnTo>
                  <a:pt x="81101" y="447"/>
                </a:lnTo>
                <a:lnTo>
                  <a:pt x="80971" y="540"/>
                </a:lnTo>
                <a:lnTo>
                  <a:pt x="80822" y="689"/>
                </a:lnTo>
                <a:lnTo>
                  <a:pt x="80561" y="968"/>
                </a:lnTo>
                <a:lnTo>
                  <a:pt x="80412" y="1136"/>
                </a:lnTo>
                <a:lnTo>
                  <a:pt x="80207" y="1359"/>
                </a:lnTo>
                <a:lnTo>
                  <a:pt x="80114" y="1490"/>
                </a:lnTo>
                <a:lnTo>
                  <a:pt x="80040" y="1620"/>
                </a:lnTo>
                <a:lnTo>
                  <a:pt x="80040" y="1601"/>
                </a:lnTo>
                <a:lnTo>
                  <a:pt x="79984" y="1732"/>
                </a:lnTo>
                <a:lnTo>
                  <a:pt x="79965" y="1806"/>
                </a:lnTo>
                <a:lnTo>
                  <a:pt x="79965" y="1843"/>
                </a:lnTo>
                <a:lnTo>
                  <a:pt x="79965" y="1862"/>
                </a:lnTo>
                <a:lnTo>
                  <a:pt x="79984" y="1862"/>
                </a:lnTo>
                <a:lnTo>
                  <a:pt x="80040" y="1825"/>
                </a:lnTo>
                <a:lnTo>
                  <a:pt x="80300" y="1564"/>
                </a:lnTo>
                <a:lnTo>
                  <a:pt x="80747" y="1117"/>
                </a:lnTo>
                <a:lnTo>
                  <a:pt x="80971" y="875"/>
                </a:lnTo>
                <a:lnTo>
                  <a:pt x="81157" y="652"/>
                </a:lnTo>
                <a:lnTo>
                  <a:pt x="81287" y="503"/>
                </a:lnTo>
                <a:lnTo>
                  <a:pt x="81306" y="447"/>
                </a:lnTo>
                <a:lnTo>
                  <a:pt x="81306" y="410"/>
                </a:lnTo>
                <a:lnTo>
                  <a:pt x="81269" y="391"/>
                </a:lnTo>
                <a:close/>
                <a:moveTo>
                  <a:pt x="1527" y="298"/>
                </a:moveTo>
                <a:lnTo>
                  <a:pt x="1472" y="317"/>
                </a:lnTo>
                <a:lnTo>
                  <a:pt x="1378" y="372"/>
                </a:lnTo>
                <a:lnTo>
                  <a:pt x="1285" y="484"/>
                </a:lnTo>
                <a:lnTo>
                  <a:pt x="1174" y="633"/>
                </a:lnTo>
                <a:lnTo>
                  <a:pt x="969" y="931"/>
                </a:lnTo>
                <a:lnTo>
                  <a:pt x="857" y="1099"/>
                </a:lnTo>
                <a:lnTo>
                  <a:pt x="783" y="1266"/>
                </a:lnTo>
                <a:lnTo>
                  <a:pt x="652" y="1583"/>
                </a:lnTo>
                <a:lnTo>
                  <a:pt x="597" y="1713"/>
                </a:lnTo>
                <a:lnTo>
                  <a:pt x="559" y="1825"/>
                </a:lnTo>
                <a:lnTo>
                  <a:pt x="559" y="1862"/>
                </a:lnTo>
                <a:lnTo>
                  <a:pt x="578" y="1880"/>
                </a:lnTo>
                <a:lnTo>
                  <a:pt x="597" y="1880"/>
                </a:lnTo>
                <a:lnTo>
                  <a:pt x="634" y="1843"/>
                </a:lnTo>
                <a:lnTo>
                  <a:pt x="857" y="1583"/>
                </a:lnTo>
                <a:lnTo>
                  <a:pt x="1043" y="1359"/>
                </a:lnTo>
                <a:lnTo>
                  <a:pt x="1230" y="1117"/>
                </a:lnTo>
                <a:lnTo>
                  <a:pt x="1397" y="857"/>
                </a:lnTo>
                <a:lnTo>
                  <a:pt x="1509" y="614"/>
                </a:lnTo>
                <a:lnTo>
                  <a:pt x="1565" y="521"/>
                </a:lnTo>
                <a:lnTo>
                  <a:pt x="1583" y="428"/>
                </a:lnTo>
                <a:lnTo>
                  <a:pt x="1583" y="372"/>
                </a:lnTo>
                <a:lnTo>
                  <a:pt x="1546" y="317"/>
                </a:lnTo>
                <a:lnTo>
                  <a:pt x="1527" y="298"/>
                </a:lnTo>
                <a:close/>
                <a:moveTo>
                  <a:pt x="30255" y="466"/>
                </a:moveTo>
                <a:lnTo>
                  <a:pt x="30162" y="521"/>
                </a:lnTo>
                <a:lnTo>
                  <a:pt x="30050" y="614"/>
                </a:lnTo>
                <a:lnTo>
                  <a:pt x="29827" y="801"/>
                </a:lnTo>
                <a:lnTo>
                  <a:pt x="29734" y="912"/>
                </a:lnTo>
                <a:lnTo>
                  <a:pt x="29529" y="1117"/>
                </a:lnTo>
                <a:lnTo>
                  <a:pt x="29231" y="1415"/>
                </a:lnTo>
                <a:lnTo>
                  <a:pt x="29101" y="1583"/>
                </a:lnTo>
                <a:lnTo>
                  <a:pt x="28989" y="1732"/>
                </a:lnTo>
                <a:lnTo>
                  <a:pt x="28933" y="1843"/>
                </a:lnTo>
                <a:lnTo>
                  <a:pt x="28915" y="1880"/>
                </a:lnTo>
                <a:lnTo>
                  <a:pt x="28933" y="1918"/>
                </a:lnTo>
                <a:lnTo>
                  <a:pt x="28970" y="1936"/>
                </a:lnTo>
                <a:lnTo>
                  <a:pt x="29045" y="1918"/>
                </a:lnTo>
                <a:lnTo>
                  <a:pt x="29119" y="1880"/>
                </a:lnTo>
                <a:lnTo>
                  <a:pt x="29212" y="1825"/>
                </a:lnTo>
                <a:lnTo>
                  <a:pt x="29436" y="1638"/>
                </a:lnTo>
                <a:lnTo>
                  <a:pt x="29678" y="1396"/>
                </a:lnTo>
                <a:lnTo>
                  <a:pt x="29920" y="1136"/>
                </a:lnTo>
                <a:lnTo>
                  <a:pt x="30125" y="894"/>
                </a:lnTo>
                <a:lnTo>
                  <a:pt x="30255" y="670"/>
                </a:lnTo>
                <a:lnTo>
                  <a:pt x="30311" y="596"/>
                </a:lnTo>
                <a:lnTo>
                  <a:pt x="30330" y="540"/>
                </a:lnTo>
                <a:lnTo>
                  <a:pt x="30330" y="484"/>
                </a:lnTo>
                <a:lnTo>
                  <a:pt x="30311" y="466"/>
                </a:lnTo>
                <a:close/>
                <a:moveTo>
                  <a:pt x="74752" y="466"/>
                </a:moveTo>
                <a:lnTo>
                  <a:pt x="74659" y="521"/>
                </a:lnTo>
                <a:lnTo>
                  <a:pt x="74547" y="614"/>
                </a:lnTo>
                <a:lnTo>
                  <a:pt x="74343" y="801"/>
                </a:lnTo>
                <a:lnTo>
                  <a:pt x="74231" y="912"/>
                </a:lnTo>
                <a:lnTo>
                  <a:pt x="74026" y="1117"/>
                </a:lnTo>
                <a:lnTo>
                  <a:pt x="73728" y="1415"/>
                </a:lnTo>
                <a:lnTo>
                  <a:pt x="73598" y="1583"/>
                </a:lnTo>
                <a:lnTo>
                  <a:pt x="73486" y="1732"/>
                </a:lnTo>
                <a:lnTo>
                  <a:pt x="73430" y="1843"/>
                </a:lnTo>
                <a:lnTo>
                  <a:pt x="73412" y="1880"/>
                </a:lnTo>
                <a:lnTo>
                  <a:pt x="73430" y="1918"/>
                </a:lnTo>
                <a:lnTo>
                  <a:pt x="73486" y="1936"/>
                </a:lnTo>
                <a:lnTo>
                  <a:pt x="73542" y="1918"/>
                </a:lnTo>
                <a:lnTo>
                  <a:pt x="73635" y="1880"/>
                </a:lnTo>
                <a:lnTo>
                  <a:pt x="73728" y="1825"/>
                </a:lnTo>
                <a:lnTo>
                  <a:pt x="73952" y="1638"/>
                </a:lnTo>
                <a:lnTo>
                  <a:pt x="74175" y="1396"/>
                </a:lnTo>
                <a:lnTo>
                  <a:pt x="74417" y="1136"/>
                </a:lnTo>
                <a:lnTo>
                  <a:pt x="74622" y="894"/>
                </a:lnTo>
                <a:lnTo>
                  <a:pt x="74771" y="670"/>
                </a:lnTo>
                <a:lnTo>
                  <a:pt x="74808" y="596"/>
                </a:lnTo>
                <a:lnTo>
                  <a:pt x="74827" y="540"/>
                </a:lnTo>
                <a:lnTo>
                  <a:pt x="74827" y="484"/>
                </a:lnTo>
                <a:lnTo>
                  <a:pt x="74827" y="466"/>
                </a:lnTo>
                <a:close/>
                <a:moveTo>
                  <a:pt x="92328" y="1583"/>
                </a:moveTo>
                <a:lnTo>
                  <a:pt x="92104" y="1694"/>
                </a:lnTo>
                <a:lnTo>
                  <a:pt x="91713" y="1936"/>
                </a:lnTo>
                <a:lnTo>
                  <a:pt x="91509" y="2067"/>
                </a:lnTo>
                <a:lnTo>
                  <a:pt x="91360" y="2197"/>
                </a:lnTo>
                <a:lnTo>
                  <a:pt x="91248" y="2309"/>
                </a:lnTo>
                <a:lnTo>
                  <a:pt x="91248" y="2346"/>
                </a:lnTo>
                <a:lnTo>
                  <a:pt x="91248" y="2383"/>
                </a:lnTo>
                <a:lnTo>
                  <a:pt x="91266" y="2402"/>
                </a:lnTo>
                <a:lnTo>
                  <a:pt x="91304" y="2402"/>
                </a:lnTo>
                <a:lnTo>
                  <a:pt x="91397" y="2383"/>
                </a:lnTo>
                <a:lnTo>
                  <a:pt x="91509" y="2327"/>
                </a:lnTo>
                <a:lnTo>
                  <a:pt x="91620" y="2271"/>
                </a:lnTo>
                <a:lnTo>
                  <a:pt x="91844" y="2123"/>
                </a:lnTo>
                <a:lnTo>
                  <a:pt x="91974" y="2011"/>
                </a:lnTo>
                <a:lnTo>
                  <a:pt x="92067" y="1918"/>
                </a:lnTo>
                <a:lnTo>
                  <a:pt x="92253" y="1750"/>
                </a:lnTo>
                <a:lnTo>
                  <a:pt x="92365" y="1620"/>
                </a:lnTo>
                <a:lnTo>
                  <a:pt x="92384" y="1583"/>
                </a:lnTo>
                <a:close/>
                <a:moveTo>
                  <a:pt x="92346" y="2383"/>
                </a:moveTo>
                <a:lnTo>
                  <a:pt x="92272" y="2420"/>
                </a:lnTo>
                <a:lnTo>
                  <a:pt x="92179" y="2458"/>
                </a:lnTo>
                <a:lnTo>
                  <a:pt x="91955" y="2625"/>
                </a:lnTo>
                <a:lnTo>
                  <a:pt x="91713" y="2830"/>
                </a:lnTo>
                <a:lnTo>
                  <a:pt x="91471" y="3053"/>
                </a:lnTo>
                <a:lnTo>
                  <a:pt x="91266" y="3295"/>
                </a:lnTo>
                <a:lnTo>
                  <a:pt x="91118" y="3482"/>
                </a:lnTo>
                <a:lnTo>
                  <a:pt x="91062" y="3556"/>
                </a:lnTo>
                <a:lnTo>
                  <a:pt x="91043" y="3631"/>
                </a:lnTo>
                <a:lnTo>
                  <a:pt x="91043" y="3649"/>
                </a:lnTo>
                <a:lnTo>
                  <a:pt x="91080" y="3649"/>
                </a:lnTo>
                <a:lnTo>
                  <a:pt x="91248" y="3556"/>
                </a:lnTo>
                <a:lnTo>
                  <a:pt x="91471" y="3370"/>
                </a:lnTo>
                <a:lnTo>
                  <a:pt x="91751" y="3147"/>
                </a:lnTo>
                <a:lnTo>
                  <a:pt x="92253" y="2681"/>
                </a:lnTo>
                <a:lnTo>
                  <a:pt x="92402" y="2514"/>
                </a:lnTo>
                <a:lnTo>
                  <a:pt x="92458" y="2420"/>
                </a:lnTo>
                <a:lnTo>
                  <a:pt x="92421" y="2402"/>
                </a:lnTo>
                <a:lnTo>
                  <a:pt x="92346" y="2383"/>
                </a:lnTo>
                <a:close/>
                <a:moveTo>
                  <a:pt x="1509" y="2011"/>
                </a:moveTo>
                <a:lnTo>
                  <a:pt x="1416" y="2085"/>
                </a:lnTo>
                <a:lnTo>
                  <a:pt x="1304" y="2178"/>
                </a:lnTo>
                <a:lnTo>
                  <a:pt x="1192" y="2309"/>
                </a:lnTo>
                <a:lnTo>
                  <a:pt x="1006" y="2569"/>
                </a:lnTo>
                <a:lnTo>
                  <a:pt x="876" y="2756"/>
                </a:lnTo>
                <a:lnTo>
                  <a:pt x="615" y="3053"/>
                </a:lnTo>
                <a:lnTo>
                  <a:pt x="485" y="3221"/>
                </a:lnTo>
                <a:lnTo>
                  <a:pt x="392" y="3389"/>
                </a:lnTo>
                <a:lnTo>
                  <a:pt x="280" y="3612"/>
                </a:lnTo>
                <a:lnTo>
                  <a:pt x="224" y="3724"/>
                </a:lnTo>
                <a:lnTo>
                  <a:pt x="243" y="3742"/>
                </a:lnTo>
                <a:lnTo>
                  <a:pt x="280" y="3724"/>
                </a:lnTo>
                <a:lnTo>
                  <a:pt x="597" y="3389"/>
                </a:lnTo>
                <a:lnTo>
                  <a:pt x="1118" y="2830"/>
                </a:lnTo>
                <a:lnTo>
                  <a:pt x="1360" y="2551"/>
                </a:lnTo>
                <a:lnTo>
                  <a:pt x="1546" y="2290"/>
                </a:lnTo>
                <a:lnTo>
                  <a:pt x="1602" y="2178"/>
                </a:lnTo>
                <a:lnTo>
                  <a:pt x="1639" y="2104"/>
                </a:lnTo>
                <a:lnTo>
                  <a:pt x="1639" y="2048"/>
                </a:lnTo>
                <a:lnTo>
                  <a:pt x="1621" y="2029"/>
                </a:lnTo>
                <a:lnTo>
                  <a:pt x="1602" y="2011"/>
                </a:lnTo>
                <a:close/>
                <a:moveTo>
                  <a:pt x="1397" y="3258"/>
                </a:moveTo>
                <a:lnTo>
                  <a:pt x="1304" y="3295"/>
                </a:lnTo>
                <a:lnTo>
                  <a:pt x="1211" y="3389"/>
                </a:lnTo>
                <a:lnTo>
                  <a:pt x="1118" y="3500"/>
                </a:lnTo>
                <a:lnTo>
                  <a:pt x="932" y="3724"/>
                </a:lnTo>
                <a:lnTo>
                  <a:pt x="820" y="3873"/>
                </a:lnTo>
                <a:lnTo>
                  <a:pt x="448" y="4338"/>
                </a:lnTo>
                <a:lnTo>
                  <a:pt x="280" y="4580"/>
                </a:lnTo>
                <a:lnTo>
                  <a:pt x="243" y="4636"/>
                </a:lnTo>
                <a:lnTo>
                  <a:pt x="243" y="4655"/>
                </a:lnTo>
                <a:lnTo>
                  <a:pt x="261" y="4655"/>
                </a:lnTo>
                <a:lnTo>
                  <a:pt x="541" y="4431"/>
                </a:lnTo>
                <a:lnTo>
                  <a:pt x="764" y="4226"/>
                </a:lnTo>
                <a:lnTo>
                  <a:pt x="1025" y="3984"/>
                </a:lnTo>
                <a:lnTo>
                  <a:pt x="1248" y="3742"/>
                </a:lnTo>
                <a:lnTo>
                  <a:pt x="1434" y="3538"/>
                </a:lnTo>
                <a:lnTo>
                  <a:pt x="1490" y="3444"/>
                </a:lnTo>
                <a:lnTo>
                  <a:pt x="1509" y="3351"/>
                </a:lnTo>
                <a:lnTo>
                  <a:pt x="1509" y="3295"/>
                </a:lnTo>
                <a:lnTo>
                  <a:pt x="1472" y="3258"/>
                </a:lnTo>
                <a:close/>
                <a:moveTo>
                  <a:pt x="92421" y="3575"/>
                </a:moveTo>
                <a:lnTo>
                  <a:pt x="92123" y="3780"/>
                </a:lnTo>
                <a:lnTo>
                  <a:pt x="91899" y="3947"/>
                </a:lnTo>
                <a:lnTo>
                  <a:pt x="91657" y="4133"/>
                </a:lnTo>
                <a:lnTo>
                  <a:pt x="91453" y="4338"/>
                </a:lnTo>
                <a:lnTo>
                  <a:pt x="91285" y="4524"/>
                </a:lnTo>
                <a:lnTo>
                  <a:pt x="91248" y="4599"/>
                </a:lnTo>
                <a:lnTo>
                  <a:pt x="91211" y="4655"/>
                </a:lnTo>
                <a:lnTo>
                  <a:pt x="91229" y="4710"/>
                </a:lnTo>
                <a:lnTo>
                  <a:pt x="91266" y="4748"/>
                </a:lnTo>
                <a:lnTo>
                  <a:pt x="91341" y="4748"/>
                </a:lnTo>
                <a:lnTo>
                  <a:pt x="91415" y="4729"/>
                </a:lnTo>
                <a:lnTo>
                  <a:pt x="91509" y="4692"/>
                </a:lnTo>
                <a:lnTo>
                  <a:pt x="91602" y="4617"/>
                </a:lnTo>
                <a:lnTo>
                  <a:pt x="91788" y="4431"/>
                </a:lnTo>
                <a:lnTo>
                  <a:pt x="91974" y="4208"/>
                </a:lnTo>
                <a:lnTo>
                  <a:pt x="92142" y="3984"/>
                </a:lnTo>
                <a:lnTo>
                  <a:pt x="92290" y="3780"/>
                </a:lnTo>
                <a:lnTo>
                  <a:pt x="92421" y="3575"/>
                </a:lnTo>
                <a:close/>
                <a:moveTo>
                  <a:pt x="1230" y="4394"/>
                </a:moveTo>
                <a:lnTo>
                  <a:pt x="1174" y="4431"/>
                </a:lnTo>
                <a:lnTo>
                  <a:pt x="1043" y="4506"/>
                </a:lnTo>
                <a:lnTo>
                  <a:pt x="913" y="4617"/>
                </a:lnTo>
                <a:lnTo>
                  <a:pt x="690" y="4859"/>
                </a:lnTo>
                <a:lnTo>
                  <a:pt x="559" y="5008"/>
                </a:lnTo>
                <a:lnTo>
                  <a:pt x="466" y="5176"/>
                </a:lnTo>
                <a:lnTo>
                  <a:pt x="336" y="5418"/>
                </a:lnTo>
                <a:lnTo>
                  <a:pt x="261" y="5623"/>
                </a:lnTo>
                <a:lnTo>
                  <a:pt x="243" y="5679"/>
                </a:lnTo>
                <a:lnTo>
                  <a:pt x="261" y="5679"/>
                </a:lnTo>
                <a:lnTo>
                  <a:pt x="280" y="5660"/>
                </a:lnTo>
                <a:lnTo>
                  <a:pt x="503" y="5455"/>
                </a:lnTo>
                <a:lnTo>
                  <a:pt x="894" y="5064"/>
                </a:lnTo>
                <a:lnTo>
                  <a:pt x="1081" y="4859"/>
                </a:lnTo>
                <a:lnTo>
                  <a:pt x="1248" y="4673"/>
                </a:lnTo>
                <a:lnTo>
                  <a:pt x="1341" y="4524"/>
                </a:lnTo>
                <a:lnTo>
                  <a:pt x="1360" y="4468"/>
                </a:lnTo>
                <a:lnTo>
                  <a:pt x="1341" y="4431"/>
                </a:lnTo>
                <a:lnTo>
                  <a:pt x="1323" y="4394"/>
                </a:lnTo>
                <a:close/>
                <a:moveTo>
                  <a:pt x="92588" y="4617"/>
                </a:moveTo>
                <a:lnTo>
                  <a:pt x="92533" y="4636"/>
                </a:lnTo>
                <a:lnTo>
                  <a:pt x="92365" y="4729"/>
                </a:lnTo>
                <a:lnTo>
                  <a:pt x="92142" y="4878"/>
                </a:lnTo>
                <a:lnTo>
                  <a:pt x="91918" y="5064"/>
                </a:lnTo>
                <a:lnTo>
                  <a:pt x="91490" y="5474"/>
                </a:lnTo>
                <a:lnTo>
                  <a:pt x="91341" y="5623"/>
                </a:lnTo>
                <a:lnTo>
                  <a:pt x="91266" y="5697"/>
                </a:lnTo>
                <a:lnTo>
                  <a:pt x="91248" y="5753"/>
                </a:lnTo>
                <a:lnTo>
                  <a:pt x="91248" y="5790"/>
                </a:lnTo>
                <a:lnTo>
                  <a:pt x="91248" y="5809"/>
                </a:lnTo>
                <a:lnTo>
                  <a:pt x="91285" y="5809"/>
                </a:lnTo>
                <a:lnTo>
                  <a:pt x="91378" y="5772"/>
                </a:lnTo>
                <a:lnTo>
                  <a:pt x="91509" y="5679"/>
                </a:lnTo>
                <a:lnTo>
                  <a:pt x="91769" y="5492"/>
                </a:lnTo>
                <a:lnTo>
                  <a:pt x="91899" y="5381"/>
                </a:lnTo>
                <a:lnTo>
                  <a:pt x="92290" y="4990"/>
                </a:lnTo>
                <a:lnTo>
                  <a:pt x="92533" y="4748"/>
                </a:lnTo>
                <a:lnTo>
                  <a:pt x="92588" y="4673"/>
                </a:lnTo>
                <a:lnTo>
                  <a:pt x="92607" y="4636"/>
                </a:lnTo>
                <a:lnTo>
                  <a:pt x="92588" y="4617"/>
                </a:lnTo>
                <a:close/>
                <a:moveTo>
                  <a:pt x="92477" y="5772"/>
                </a:moveTo>
                <a:lnTo>
                  <a:pt x="92272" y="5902"/>
                </a:lnTo>
                <a:lnTo>
                  <a:pt x="92067" y="6032"/>
                </a:lnTo>
                <a:lnTo>
                  <a:pt x="91844" y="6163"/>
                </a:lnTo>
                <a:lnTo>
                  <a:pt x="91657" y="6330"/>
                </a:lnTo>
                <a:lnTo>
                  <a:pt x="91527" y="6442"/>
                </a:lnTo>
                <a:lnTo>
                  <a:pt x="91341" y="6647"/>
                </a:lnTo>
                <a:lnTo>
                  <a:pt x="91285" y="6758"/>
                </a:lnTo>
                <a:lnTo>
                  <a:pt x="91248" y="6833"/>
                </a:lnTo>
                <a:lnTo>
                  <a:pt x="91248" y="6870"/>
                </a:lnTo>
                <a:lnTo>
                  <a:pt x="91266" y="6889"/>
                </a:lnTo>
                <a:lnTo>
                  <a:pt x="91341" y="6889"/>
                </a:lnTo>
                <a:lnTo>
                  <a:pt x="91453" y="6852"/>
                </a:lnTo>
                <a:lnTo>
                  <a:pt x="91546" y="6814"/>
                </a:lnTo>
                <a:lnTo>
                  <a:pt x="91639" y="6758"/>
                </a:lnTo>
                <a:lnTo>
                  <a:pt x="91713" y="6703"/>
                </a:lnTo>
                <a:lnTo>
                  <a:pt x="91862" y="6535"/>
                </a:lnTo>
                <a:lnTo>
                  <a:pt x="91993" y="6367"/>
                </a:lnTo>
                <a:lnTo>
                  <a:pt x="92235" y="6032"/>
                </a:lnTo>
                <a:lnTo>
                  <a:pt x="92365" y="5883"/>
                </a:lnTo>
                <a:lnTo>
                  <a:pt x="92477" y="5772"/>
                </a:lnTo>
                <a:close/>
                <a:moveTo>
                  <a:pt x="1434" y="5343"/>
                </a:moveTo>
                <a:lnTo>
                  <a:pt x="1397" y="5381"/>
                </a:lnTo>
                <a:lnTo>
                  <a:pt x="1267" y="5548"/>
                </a:lnTo>
                <a:lnTo>
                  <a:pt x="894" y="6088"/>
                </a:lnTo>
                <a:lnTo>
                  <a:pt x="541" y="6647"/>
                </a:lnTo>
                <a:lnTo>
                  <a:pt x="410" y="6833"/>
                </a:lnTo>
                <a:lnTo>
                  <a:pt x="336" y="6926"/>
                </a:lnTo>
                <a:lnTo>
                  <a:pt x="448" y="6833"/>
                </a:lnTo>
                <a:lnTo>
                  <a:pt x="634" y="6665"/>
                </a:lnTo>
                <a:lnTo>
                  <a:pt x="876" y="6442"/>
                </a:lnTo>
                <a:lnTo>
                  <a:pt x="1118" y="6200"/>
                </a:lnTo>
                <a:lnTo>
                  <a:pt x="1323" y="5921"/>
                </a:lnTo>
                <a:lnTo>
                  <a:pt x="1416" y="5809"/>
                </a:lnTo>
                <a:lnTo>
                  <a:pt x="1472" y="5679"/>
                </a:lnTo>
                <a:lnTo>
                  <a:pt x="1527" y="5567"/>
                </a:lnTo>
                <a:lnTo>
                  <a:pt x="1527" y="5474"/>
                </a:lnTo>
                <a:lnTo>
                  <a:pt x="1527" y="5399"/>
                </a:lnTo>
                <a:lnTo>
                  <a:pt x="1472" y="5343"/>
                </a:lnTo>
                <a:close/>
                <a:moveTo>
                  <a:pt x="1639" y="6535"/>
                </a:moveTo>
                <a:lnTo>
                  <a:pt x="1509" y="6609"/>
                </a:lnTo>
                <a:lnTo>
                  <a:pt x="1323" y="6758"/>
                </a:lnTo>
                <a:lnTo>
                  <a:pt x="1081" y="6963"/>
                </a:lnTo>
                <a:lnTo>
                  <a:pt x="839" y="7205"/>
                </a:lnTo>
                <a:lnTo>
                  <a:pt x="615" y="7429"/>
                </a:lnTo>
                <a:lnTo>
                  <a:pt x="429" y="7652"/>
                </a:lnTo>
                <a:lnTo>
                  <a:pt x="299" y="7801"/>
                </a:lnTo>
                <a:lnTo>
                  <a:pt x="280" y="7857"/>
                </a:lnTo>
                <a:lnTo>
                  <a:pt x="280" y="7894"/>
                </a:lnTo>
                <a:lnTo>
                  <a:pt x="317" y="7913"/>
                </a:lnTo>
                <a:lnTo>
                  <a:pt x="354" y="7913"/>
                </a:lnTo>
                <a:lnTo>
                  <a:pt x="429" y="7894"/>
                </a:lnTo>
                <a:lnTo>
                  <a:pt x="522" y="7857"/>
                </a:lnTo>
                <a:lnTo>
                  <a:pt x="634" y="7782"/>
                </a:lnTo>
                <a:lnTo>
                  <a:pt x="857" y="7559"/>
                </a:lnTo>
                <a:lnTo>
                  <a:pt x="1099" y="7280"/>
                </a:lnTo>
                <a:lnTo>
                  <a:pt x="1341" y="7000"/>
                </a:lnTo>
                <a:lnTo>
                  <a:pt x="1509" y="6758"/>
                </a:lnTo>
                <a:lnTo>
                  <a:pt x="1621" y="6591"/>
                </a:lnTo>
                <a:lnTo>
                  <a:pt x="1658" y="6535"/>
                </a:lnTo>
                <a:close/>
                <a:moveTo>
                  <a:pt x="92495" y="6833"/>
                </a:moveTo>
                <a:lnTo>
                  <a:pt x="92421" y="6852"/>
                </a:lnTo>
                <a:lnTo>
                  <a:pt x="92216" y="6945"/>
                </a:lnTo>
                <a:lnTo>
                  <a:pt x="91937" y="7075"/>
                </a:lnTo>
                <a:lnTo>
                  <a:pt x="91639" y="7261"/>
                </a:lnTo>
                <a:lnTo>
                  <a:pt x="91341" y="7447"/>
                </a:lnTo>
                <a:lnTo>
                  <a:pt x="91118" y="7652"/>
                </a:lnTo>
                <a:lnTo>
                  <a:pt x="91043" y="7745"/>
                </a:lnTo>
                <a:lnTo>
                  <a:pt x="90987" y="7820"/>
                </a:lnTo>
                <a:lnTo>
                  <a:pt x="90969" y="7876"/>
                </a:lnTo>
                <a:lnTo>
                  <a:pt x="90969" y="7913"/>
                </a:lnTo>
                <a:lnTo>
                  <a:pt x="90987" y="7931"/>
                </a:lnTo>
                <a:lnTo>
                  <a:pt x="91043" y="7969"/>
                </a:lnTo>
                <a:lnTo>
                  <a:pt x="91118" y="7950"/>
                </a:lnTo>
                <a:lnTo>
                  <a:pt x="91211" y="7931"/>
                </a:lnTo>
                <a:lnTo>
                  <a:pt x="91322" y="7876"/>
                </a:lnTo>
                <a:lnTo>
                  <a:pt x="91583" y="7708"/>
                </a:lnTo>
                <a:lnTo>
                  <a:pt x="91862" y="7503"/>
                </a:lnTo>
                <a:lnTo>
                  <a:pt x="92123" y="7280"/>
                </a:lnTo>
                <a:lnTo>
                  <a:pt x="92328" y="7075"/>
                </a:lnTo>
                <a:lnTo>
                  <a:pt x="92477" y="6926"/>
                </a:lnTo>
                <a:lnTo>
                  <a:pt x="92533" y="6852"/>
                </a:lnTo>
                <a:lnTo>
                  <a:pt x="92495" y="6833"/>
                </a:lnTo>
                <a:close/>
                <a:moveTo>
                  <a:pt x="1434" y="7559"/>
                </a:moveTo>
                <a:lnTo>
                  <a:pt x="1360" y="7578"/>
                </a:lnTo>
                <a:lnTo>
                  <a:pt x="1211" y="7652"/>
                </a:lnTo>
                <a:lnTo>
                  <a:pt x="1043" y="7764"/>
                </a:lnTo>
                <a:lnTo>
                  <a:pt x="894" y="7876"/>
                </a:lnTo>
                <a:lnTo>
                  <a:pt x="764" y="8006"/>
                </a:lnTo>
                <a:lnTo>
                  <a:pt x="578" y="8173"/>
                </a:lnTo>
                <a:lnTo>
                  <a:pt x="373" y="8434"/>
                </a:lnTo>
                <a:lnTo>
                  <a:pt x="299" y="8564"/>
                </a:lnTo>
                <a:lnTo>
                  <a:pt x="224" y="8695"/>
                </a:lnTo>
                <a:lnTo>
                  <a:pt x="187" y="8918"/>
                </a:lnTo>
                <a:lnTo>
                  <a:pt x="187" y="9011"/>
                </a:lnTo>
                <a:lnTo>
                  <a:pt x="187" y="9030"/>
                </a:lnTo>
                <a:lnTo>
                  <a:pt x="206" y="9030"/>
                </a:lnTo>
                <a:lnTo>
                  <a:pt x="243" y="8974"/>
                </a:lnTo>
                <a:lnTo>
                  <a:pt x="485" y="8713"/>
                </a:lnTo>
                <a:lnTo>
                  <a:pt x="950" y="8266"/>
                </a:lnTo>
                <a:lnTo>
                  <a:pt x="1397" y="7838"/>
                </a:lnTo>
                <a:lnTo>
                  <a:pt x="1527" y="7689"/>
                </a:lnTo>
                <a:lnTo>
                  <a:pt x="1583" y="7633"/>
                </a:lnTo>
                <a:lnTo>
                  <a:pt x="1527" y="7578"/>
                </a:lnTo>
                <a:lnTo>
                  <a:pt x="1490" y="7559"/>
                </a:lnTo>
                <a:close/>
                <a:moveTo>
                  <a:pt x="92402" y="7876"/>
                </a:moveTo>
                <a:lnTo>
                  <a:pt x="92272" y="7931"/>
                </a:lnTo>
                <a:lnTo>
                  <a:pt x="92086" y="8080"/>
                </a:lnTo>
                <a:lnTo>
                  <a:pt x="91844" y="8248"/>
                </a:lnTo>
                <a:lnTo>
                  <a:pt x="91583" y="8453"/>
                </a:lnTo>
                <a:lnTo>
                  <a:pt x="91378" y="8676"/>
                </a:lnTo>
                <a:lnTo>
                  <a:pt x="91285" y="8769"/>
                </a:lnTo>
                <a:lnTo>
                  <a:pt x="91229" y="8862"/>
                </a:lnTo>
                <a:lnTo>
                  <a:pt x="91192" y="8955"/>
                </a:lnTo>
                <a:lnTo>
                  <a:pt x="91192" y="9030"/>
                </a:lnTo>
                <a:lnTo>
                  <a:pt x="91229" y="9086"/>
                </a:lnTo>
                <a:lnTo>
                  <a:pt x="91304" y="9123"/>
                </a:lnTo>
                <a:lnTo>
                  <a:pt x="91341" y="9142"/>
                </a:lnTo>
                <a:lnTo>
                  <a:pt x="91378" y="9123"/>
                </a:lnTo>
                <a:lnTo>
                  <a:pt x="91453" y="9086"/>
                </a:lnTo>
                <a:lnTo>
                  <a:pt x="91527" y="9030"/>
                </a:lnTo>
                <a:lnTo>
                  <a:pt x="91602" y="8937"/>
                </a:lnTo>
                <a:lnTo>
                  <a:pt x="91751" y="8769"/>
                </a:lnTo>
                <a:lnTo>
                  <a:pt x="91844" y="8639"/>
                </a:lnTo>
                <a:lnTo>
                  <a:pt x="91993" y="8471"/>
                </a:lnTo>
                <a:lnTo>
                  <a:pt x="92272" y="8192"/>
                </a:lnTo>
                <a:lnTo>
                  <a:pt x="92384" y="8062"/>
                </a:lnTo>
                <a:lnTo>
                  <a:pt x="92477" y="7950"/>
                </a:lnTo>
                <a:lnTo>
                  <a:pt x="92477" y="7913"/>
                </a:lnTo>
                <a:lnTo>
                  <a:pt x="92477" y="7876"/>
                </a:lnTo>
                <a:close/>
                <a:moveTo>
                  <a:pt x="1490" y="8564"/>
                </a:moveTo>
                <a:lnTo>
                  <a:pt x="1453" y="8583"/>
                </a:lnTo>
                <a:lnTo>
                  <a:pt x="1360" y="8695"/>
                </a:lnTo>
                <a:lnTo>
                  <a:pt x="1174" y="8881"/>
                </a:lnTo>
                <a:lnTo>
                  <a:pt x="727" y="9421"/>
                </a:lnTo>
                <a:lnTo>
                  <a:pt x="317" y="9942"/>
                </a:lnTo>
                <a:lnTo>
                  <a:pt x="187" y="10110"/>
                </a:lnTo>
                <a:lnTo>
                  <a:pt x="150" y="10184"/>
                </a:lnTo>
                <a:lnTo>
                  <a:pt x="168" y="10203"/>
                </a:lnTo>
                <a:lnTo>
                  <a:pt x="224" y="10203"/>
                </a:lnTo>
                <a:lnTo>
                  <a:pt x="336" y="10147"/>
                </a:lnTo>
                <a:lnTo>
                  <a:pt x="485" y="10035"/>
                </a:lnTo>
                <a:lnTo>
                  <a:pt x="652" y="9886"/>
                </a:lnTo>
                <a:lnTo>
                  <a:pt x="950" y="9588"/>
                </a:lnTo>
                <a:lnTo>
                  <a:pt x="1118" y="9402"/>
                </a:lnTo>
                <a:lnTo>
                  <a:pt x="1248" y="9197"/>
                </a:lnTo>
                <a:lnTo>
                  <a:pt x="1416" y="8881"/>
                </a:lnTo>
                <a:lnTo>
                  <a:pt x="1490" y="8732"/>
                </a:lnTo>
                <a:lnTo>
                  <a:pt x="1509" y="8620"/>
                </a:lnTo>
                <a:lnTo>
                  <a:pt x="1527" y="8583"/>
                </a:lnTo>
                <a:lnTo>
                  <a:pt x="1509" y="8564"/>
                </a:lnTo>
                <a:close/>
                <a:moveTo>
                  <a:pt x="92551" y="8881"/>
                </a:moveTo>
                <a:lnTo>
                  <a:pt x="92495" y="8918"/>
                </a:lnTo>
                <a:lnTo>
                  <a:pt x="92216" y="9142"/>
                </a:lnTo>
                <a:lnTo>
                  <a:pt x="91713" y="9551"/>
                </a:lnTo>
                <a:lnTo>
                  <a:pt x="91453" y="9756"/>
                </a:lnTo>
                <a:lnTo>
                  <a:pt x="91248" y="9961"/>
                </a:lnTo>
                <a:lnTo>
                  <a:pt x="91173" y="10054"/>
                </a:lnTo>
                <a:lnTo>
                  <a:pt x="91136" y="10128"/>
                </a:lnTo>
                <a:lnTo>
                  <a:pt x="91118" y="10203"/>
                </a:lnTo>
                <a:lnTo>
                  <a:pt x="91118" y="10259"/>
                </a:lnTo>
                <a:lnTo>
                  <a:pt x="91155" y="10277"/>
                </a:lnTo>
                <a:lnTo>
                  <a:pt x="91192" y="10277"/>
                </a:lnTo>
                <a:lnTo>
                  <a:pt x="91304" y="10221"/>
                </a:lnTo>
                <a:lnTo>
                  <a:pt x="91471" y="10110"/>
                </a:lnTo>
                <a:lnTo>
                  <a:pt x="91639" y="9961"/>
                </a:lnTo>
                <a:lnTo>
                  <a:pt x="91955" y="9663"/>
                </a:lnTo>
                <a:lnTo>
                  <a:pt x="92123" y="9495"/>
                </a:lnTo>
                <a:lnTo>
                  <a:pt x="92402" y="9272"/>
                </a:lnTo>
                <a:lnTo>
                  <a:pt x="92551" y="9123"/>
                </a:lnTo>
                <a:lnTo>
                  <a:pt x="92607" y="9067"/>
                </a:lnTo>
                <a:lnTo>
                  <a:pt x="92626" y="9030"/>
                </a:lnTo>
                <a:lnTo>
                  <a:pt x="92626" y="8974"/>
                </a:lnTo>
                <a:lnTo>
                  <a:pt x="92607" y="8918"/>
                </a:lnTo>
                <a:lnTo>
                  <a:pt x="92607" y="8900"/>
                </a:lnTo>
                <a:lnTo>
                  <a:pt x="92588" y="8881"/>
                </a:lnTo>
                <a:close/>
                <a:moveTo>
                  <a:pt x="1565" y="9737"/>
                </a:moveTo>
                <a:lnTo>
                  <a:pt x="1453" y="9812"/>
                </a:lnTo>
                <a:lnTo>
                  <a:pt x="1267" y="9979"/>
                </a:lnTo>
                <a:lnTo>
                  <a:pt x="1025" y="10184"/>
                </a:lnTo>
                <a:lnTo>
                  <a:pt x="783" y="10426"/>
                </a:lnTo>
                <a:lnTo>
                  <a:pt x="559" y="10668"/>
                </a:lnTo>
                <a:lnTo>
                  <a:pt x="373" y="10910"/>
                </a:lnTo>
                <a:lnTo>
                  <a:pt x="261" y="11078"/>
                </a:lnTo>
                <a:lnTo>
                  <a:pt x="224" y="11152"/>
                </a:lnTo>
                <a:lnTo>
                  <a:pt x="243" y="11190"/>
                </a:lnTo>
                <a:lnTo>
                  <a:pt x="261" y="11208"/>
                </a:lnTo>
                <a:lnTo>
                  <a:pt x="299" y="11227"/>
                </a:lnTo>
                <a:lnTo>
                  <a:pt x="373" y="11208"/>
                </a:lnTo>
                <a:lnTo>
                  <a:pt x="466" y="11171"/>
                </a:lnTo>
                <a:lnTo>
                  <a:pt x="578" y="11078"/>
                </a:lnTo>
                <a:lnTo>
                  <a:pt x="820" y="10836"/>
                </a:lnTo>
                <a:lnTo>
                  <a:pt x="1081" y="10538"/>
                </a:lnTo>
                <a:lnTo>
                  <a:pt x="1323" y="10240"/>
                </a:lnTo>
                <a:lnTo>
                  <a:pt x="1509" y="9961"/>
                </a:lnTo>
                <a:lnTo>
                  <a:pt x="1602" y="9775"/>
                </a:lnTo>
                <a:lnTo>
                  <a:pt x="1602" y="9737"/>
                </a:lnTo>
                <a:close/>
                <a:moveTo>
                  <a:pt x="92663" y="10110"/>
                </a:moveTo>
                <a:lnTo>
                  <a:pt x="92458" y="10166"/>
                </a:lnTo>
                <a:lnTo>
                  <a:pt x="92216" y="10240"/>
                </a:lnTo>
                <a:lnTo>
                  <a:pt x="91993" y="10426"/>
                </a:lnTo>
                <a:lnTo>
                  <a:pt x="91825" y="10594"/>
                </a:lnTo>
                <a:lnTo>
                  <a:pt x="91657" y="10761"/>
                </a:lnTo>
                <a:lnTo>
                  <a:pt x="91509" y="10947"/>
                </a:lnTo>
                <a:lnTo>
                  <a:pt x="91471" y="11022"/>
                </a:lnTo>
                <a:lnTo>
                  <a:pt x="91434" y="11096"/>
                </a:lnTo>
                <a:lnTo>
                  <a:pt x="91415" y="11152"/>
                </a:lnTo>
                <a:lnTo>
                  <a:pt x="91434" y="11208"/>
                </a:lnTo>
                <a:lnTo>
                  <a:pt x="91471" y="11245"/>
                </a:lnTo>
                <a:lnTo>
                  <a:pt x="91546" y="11264"/>
                </a:lnTo>
                <a:lnTo>
                  <a:pt x="91583" y="11245"/>
                </a:lnTo>
                <a:lnTo>
                  <a:pt x="91639" y="11227"/>
                </a:lnTo>
                <a:lnTo>
                  <a:pt x="91769" y="11115"/>
                </a:lnTo>
                <a:lnTo>
                  <a:pt x="91937" y="10947"/>
                </a:lnTo>
                <a:lnTo>
                  <a:pt x="92104" y="10761"/>
                </a:lnTo>
                <a:lnTo>
                  <a:pt x="92439" y="10370"/>
                </a:lnTo>
                <a:lnTo>
                  <a:pt x="92570" y="10203"/>
                </a:lnTo>
                <a:lnTo>
                  <a:pt x="92663" y="10110"/>
                </a:lnTo>
                <a:close/>
                <a:moveTo>
                  <a:pt x="1341" y="10910"/>
                </a:moveTo>
                <a:lnTo>
                  <a:pt x="1304" y="10947"/>
                </a:lnTo>
                <a:lnTo>
                  <a:pt x="969" y="11320"/>
                </a:lnTo>
                <a:lnTo>
                  <a:pt x="801" y="11506"/>
                </a:lnTo>
                <a:lnTo>
                  <a:pt x="634" y="11692"/>
                </a:lnTo>
                <a:lnTo>
                  <a:pt x="503" y="11804"/>
                </a:lnTo>
                <a:lnTo>
                  <a:pt x="336" y="11953"/>
                </a:lnTo>
                <a:lnTo>
                  <a:pt x="280" y="12027"/>
                </a:lnTo>
                <a:lnTo>
                  <a:pt x="243" y="12083"/>
                </a:lnTo>
                <a:lnTo>
                  <a:pt x="261" y="12120"/>
                </a:lnTo>
                <a:lnTo>
                  <a:pt x="280" y="12139"/>
                </a:lnTo>
                <a:lnTo>
                  <a:pt x="317" y="12158"/>
                </a:lnTo>
                <a:lnTo>
                  <a:pt x="373" y="12176"/>
                </a:lnTo>
                <a:lnTo>
                  <a:pt x="410" y="12158"/>
                </a:lnTo>
                <a:lnTo>
                  <a:pt x="466" y="12158"/>
                </a:lnTo>
                <a:lnTo>
                  <a:pt x="578" y="12083"/>
                </a:lnTo>
                <a:lnTo>
                  <a:pt x="690" y="11990"/>
                </a:lnTo>
                <a:lnTo>
                  <a:pt x="801" y="11878"/>
                </a:lnTo>
                <a:lnTo>
                  <a:pt x="1025" y="11636"/>
                </a:lnTo>
                <a:lnTo>
                  <a:pt x="1174" y="11469"/>
                </a:lnTo>
                <a:lnTo>
                  <a:pt x="1230" y="11338"/>
                </a:lnTo>
                <a:lnTo>
                  <a:pt x="1323" y="11115"/>
                </a:lnTo>
                <a:lnTo>
                  <a:pt x="1360" y="11003"/>
                </a:lnTo>
                <a:lnTo>
                  <a:pt x="1360" y="10929"/>
                </a:lnTo>
                <a:lnTo>
                  <a:pt x="1360" y="10910"/>
                </a:lnTo>
                <a:close/>
                <a:moveTo>
                  <a:pt x="92495" y="11041"/>
                </a:moveTo>
                <a:lnTo>
                  <a:pt x="92365" y="11096"/>
                </a:lnTo>
                <a:lnTo>
                  <a:pt x="92216" y="11208"/>
                </a:lnTo>
                <a:lnTo>
                  <a:pt x="92048" y="11320"/>
                </a:lnTo>
                <a:lnTo>
                  <a:pt x="91751" y="11599"/>
                </a:lnTo>
                <a:lnTo>
                  <a:pt x="91583" y="11767"/>
                </a:lnTo>
                <a:lnTo>
                  <a:pt x="91360" y="12027"/>
                </a:lnTo>
                <a:lnTo>
                  <a:pt x="91266" y="12195"/>
                </a:lnTo>
                <a:lnTo>
                  <a:pt x="91248" y="12251"/>
                </a:lnTo>
                <a:lnTo>
                  <a:pt x="91248" y="12307"/>
                </a:lnTo>
                <a:lnTo>
                  <a:pt x="91266" y="12381"/>
                </a:lnTo>
                <a:lnTo>
                  <a:pt x="91304" y="12456"/>
                </a:lnTo>
                <a:lnTo>
                  <a:pt x="91341" y="12474"/>
                </a:lnTo>
                <a:lnTo>
                  <a:pt x="91415" y="12474"/>
                </a:lnTo>
                <a:lnTo>
                  <a:pt x="91453" y="12437"/>
                </a:lnTo>
                <a:lnTo>
                  <a:pt x="92030" y="11711"/>
                </a:lnTo>
                <a:lnTo>
                  <a:pt x="92551" y="11059"/>
                </a:lnTo>
                <a:lnTo>
                  <a:pt x="92533" y="11041"/>
                </a:lnTo>
                <a:close/>
                <a:moveTo>
                  <a:pt x="1527" y="11953"/>
                </a:moveTo>
                <a:lnTo>
                  <a:pt x="1490" y="11971"/>
                </a:lnTo>
                <a:lnTo>
                  <a:pt x="1378" y="12027"/>
                </a:lnTo>
                <a:lnTo>
                  <a:pt x="1248" y="12120"/>
                </a:lnTo>
                <a:lnTo>
                  <a:pt x="1118" y="12251"/>
                </a:lnTo>
                <a:lnTo>
                  <a:pt x="857" y="12530"/>
                </a:lnTo>
                <a:lnTo>
                  <a:pt x="708" y="12679"/>
                </a:lnTo>
                <a:lnTo>
                  <a:pt x="392" y="13070"/>
                </a:lnTo>
                <a:lnTo>
                  <a:pt x="224" y="13275"/>
                </a:lnTo>
                <a:lnTo>
                  <a:pt x="206" y="13312"/>
                </a:lnTo>
                <a:lnTo>
                  <a:pt x="206" y="13331"/>
                </a:lnTo>
                <a:lnTo>
                  <a:pt x="224" y="13312"/>
                </a:lnTo>
                <a:lnTo>
                  <a:pt x="522" y="13107"/>
                </a:lnTo>
                <a:lnTo>
                  <a:pt x="764" y="12921"/>
                </a:lnTo>
                <a:lnTo>
                  <a:pt x="1025" y="12698"/>
                </a:lnTo>
                <a:lnTo>
                  <a:pt x="1267" y="12474"/>
                </a:lnTo>
                <a:lnTo>
                  <a:pt x="1453" y="12269"/>
                </a:lnTo>
                <a:lnTo>
                  <a:pt x="1527" y="12176"/>
                </a:lnTo>
                <a:lnTo>
                  <a:pt x="1565" y="12083"/>
                </a:lnTo>
                <a:lnTo>
                  <a:pt x="1583" y="12027"/>
                </a:lnTo>
                <a:lnTo>
                  <a:pt x="1546" y="11971"/>
                </a:lnTo>
                <a:lnTo>
                  <a:pt x="1527" y="11953"/>
                </a:lnTo>
                <a:close/>
                <a:moveTo>
                  <a:pt x="92551" y="12214"/>
                </a:moveTo>
                <a:lnTo>
                  <a:pt x="92421" y="12251"/>
                </a:lnTo>
                <a:lnTo>
                  <a:pt x="92272" y="12344"/>
                </a:lnTo>
                <a:lnTo>
                  <a:pt x="92104" y="12456"/>
                </a:lnTo>
                <a:lnTo>
                  <a:pt x="91806" y="12716"/>
                </a:lnTo>
                <a:lnTo>
                  <a:pt x="91620" y="12884"/>
                </a:lnTo>
                <a:lnTo>
                  <a:pt x="91509" y="13014"/>
                </a:lnTo>
                <a:lnTo>
                  <a:pt x="91341" y="13256"/>
                </a:lnTo>
                <a:lnTo>
                  <a:pt x="91266" y="13368"/>
                </a:lnTo>
                <a:lnTo>
                  <a:pt x="91248" y="13442"/>
                </a:lnTo>
                <a:lnTo>
                  <a:pt x="91248" y="13480"/>
                </a:lnTo>
                <a:lnTo>
                  <a:pt x="91285" y="13498"/>
                </a:lnTo>
                <a:lnTo>
                  <a:pt x="91341" y="13480"/>
                </a:lnTo>
                <a:lnTo>
                  <a:pt x="91434" y="13405"/>
                </a:lnTo>
                <a:lnTo>
                  <a:pt x="91602" y="13275"/>
                </a:lnTo>
                <a:lnTo>
                  <a:pt x="92048" y="12865"/>
                </a:lnTo>
                <a:lnTo>
                  <a:pt x="92290" y="12642"/>
                </a:lnTo>
                <a:lnTo>
                  <a:pt x="92477" y="12456"/>
                </a:lnTo>
                <a:lnTo>
                  <a:pt x="92588" y="12307"/>
                </a:lnTo>
                <a:lnTo>
                  <a:pt x="92626" y="12251"/>
                </a:lnTo>
                <a:lnTo>
                  <a:pt x="92626" y="12232"/>
                </a:lnTo>
                <a:lnTo>
                  <a:pt x="92588" y="12214"/>
                </a:lnTo>
                <a:close/>
                <a:moveTo>
                  <a:pt x="1788" y="12958"/>
                </a:moveTo>
                <a:lnTo>
                  <a:pt x="1751" y="12977"/>
                </a:lnTo>
                <a:lnTo>
                  <a:pt x="1676" y="12995"/>
                </a:lnTo>
                <a:lnTo>
                  <a:pt x="1546" y="13070"/>
                </a:lnTo>
                <a:lnTo>
                  <a:pt x="1416" y="13163"/>
                </a:lnTo>
                <a:lnTo>
                  <a:pt x="1155" y="13405"/>
                </a:lnTo>
                <a:lnTo>
                  <a:pt x="1006" y="13573"/>
                </a:lnTo>
                <a:lnTo>
                  <a:pt x="839" y="13722"/>
                </a:lnTo>
                <a:lnTo>
                  <a:pt x="578" y="14001"/>
                </a:lnTo>
                <a:lnTo>
                  <a:pt x="448" y="14150"/>
                </a:lnTo>
                <a:lnTo>
                  <a:pt x="354" y="14280"/>
                </a:lnTo>
                <a:lnTo>
                  <a:pt x="299" y="14392"/>
                </a:lnTo>
                <a:lnTo>
                  <a:pt x="299" y="14429"/>
                </a:lnTo>
                <a:lnTo>
                  <a:pt x="317" y="14448"/>
                </a:lnTo>
                <a:lnTo>
                  <a:pt x="354" y="14448"/>
                </a:lnTo>
                <a:lnTo>
                  <a:pt x="429" y="14410"/>
                </a:lnTo>
                <a:lnTo>
                  <a:pt x="615" y="14280"/>
                </a:lnTo>
                <a:lnTo>
                  <a:pt x="894" y="14075"/>
                </a:lnTo>
                <a:lnTo>
                  <a:pt x="1174" y="13815"/>
                </a:lnTo>
                <a:lnTo>
                  <a:pt x="1472" y="13554"/>
                </a:lnTo>
                <a:lnTo>
                  <a:pt x="1695" y="13312"/>
                </a:lnTo>
                <a:lnTo>
                  <a:pt x="1788" y="13200"/>
                </a:lnTo>
                <a:lnTo>
                  <a:pt x="1844" y="13126"/>
                </a:lnTo>
                <a:lnTo>
                  <a:pt x="1881" y="13051"/>
                </a:lnTo>
                <a:lnTo>
                  <a:pt x="1881" y="13014"/>
                </a:lnTo>
                <a:lnTo>
                  <a:pt x="1844" y="12977"/>
                </a:lnTo>
                <a:lnTo>
                  <a:pt x="1788" y="12958"/>
                </a:lnTo>
                <a:close/>
                <a:moveTo>
                  <a:pt x="92514" y="13331"/>
                </a:moveTo>
                <a:lnTo>
                  <a:pt x="92477" y="13349"/>
                </a:lnTo>
                <a:lnTo>
                  <a:pt x="92346" y="13386"/>
                </a:lnTo>
                <a:lnTo>
                  <a:pt x="92197" y="13461"/>
                </a:lnTo>
                <a:lnTo>
                  <a:pt x="92030" y="13573"/>
                </a:lnTo>
                <a:lnTo>
                  <a:pt x="91732" y="13777"/>
                </a:lnTo>
                <a:lnTo>
                  <a:pt x="91546" y="13926"/>
                </a:lnTo>
                <a:lnTo>
                  <a:pt x="91490" y="14001"/>
                </a:lnTo>
                <a:lnTo>
                  <a:pt x="91415" y="14094"/>
                </a:lnTo>
                <a:lnTo>
                  <a:pt x="91360" y="14224"/>
                </a:lnTo>
                <a:lnTo>
                  <a:pt x="91304" y="14355"/>
                </a:lnTo>
                <a:lnTo>
                  <a:pt x="91266" y="14466"/>
                </a:lnTo>
                <a:lnTo>
                  <a:pt x="91266" y="14541"/>
                </a:lnTo>
                <a:lnTo>
                  <a:pt x="91285" y="14559"/>
                </a:lnTo>
                <a:lnTo>
                  <a:pt x="91322" y="14541"/>
                </a:lnTo>
                <a:lnTo>
                  <a:pt x="91415" y="14485"/>
                </a:lnTo>
                <a:lnTo>
                  <a:pt x="92011" y="13908"/>
                </a:lnTo>
                <a:lnTo>
                  <a:pt x="92384" y="13535"/>
                </a:lnTo>
                <a:lnTo>
                  <a:pt x="92495" y="13405"/>
                </a:lnTo>
                <a:lnTo>
                  <a:pt x="92533" y="13349"/>
                </a:lnTo>
                <a:lnTo>
                  <a:pt x="92514" y="13331"/>
                </a:lnTo>
                <a:close/>
                <a:moveTo>
                  <a:pt x="1639" y="14206"/>
                </a:moveTo>
                <a:lnTo>
                  <a:pt x="1546" y="14262"/>
                </a:lnTo>
                <a:lnTo>
                  <a:pt x="1360" y="14392"/>
                </a:lnTo>
                <a:lnTo>
                  <a:pt x="1118" y="14559"/>
                </a:lnTo>
                <a:lnTo>
                  <a:pt x="857" y="14764"/>
                </a:lnTo>
                <a:lnTo>
                  <a:pt x="634" y="14969"/>
                </a:lnTo>
                <a:lnTo>
                  <a:pt x="448" y="15155"/>
                </a:lnTo>
                <a:lnTo>
                  <a:pt x="373" y="15230"/>
                </a:lnTo>
                <a:lnTo>
                  <a:pt x="336" y="15304"/>
                </a:lnTo>
                <a:lnTo>
                  <a:pt x="336" y="15360"/>
                </a:lnTo>
                <a:lnTo>
                  <a:pt x="354" y="15397"/>
                </a:lnTo>
                <a:lnTo>
                  <a:pt x="448" y="15397"/>
                </a:lnTo>
                <a:lnTo>
                  <a:pt x="559" y="15360"/>
                </a:lnTo>
                <a:lnTo>
                  <a:pt x="690" y="15267"/>
                </a:lnTo>
                <a:lnTo>
                  <a:pt x="820" y="15155"/>
                </a:lnTo>
                <a:lnTo>
                  <a:pt x="1081" y="14932"/>
                </a:lnTo>
                <a:lnTo>
                  <a:pt x="1230" y="14783"/>
                </a:lnTo>
                <a:lnTo>
                  <a:pt x="1341" y="14671"/>
                </a:lnTo>
                <a:lnTo>
                  <a:pt x="1546" y="14466"/>
                </a:lnTo>
                <a:lnTo>
                  <a:pt x="1639" y="14355"/>
                </a:lnTo>
                <a:lnTo>
                  <a:pt x="1695" y="14262"/>
                </a:lnTo>
                <a:lnTo>
                  <a:pt x="1714" y="14243"/>
                </a:lnTo>
                <a:lnTo>
                  <a:pt x="1695" y="14224"/>
                </a:lnTo>
                <a:lnTo>
                  <a:pt x="1676" y="14206"/>
                </a:lnTo>
                <a:close/>
                <a:moveTo>
                  <a:pt x="92477" y="14429"/>
                </a:moveTo>
                <a:lnTo>
                  <a:pt x="92216" y="14615"/>
                </a:lnTo>
                <a:lnTo>
                  <a:pt x="91751" y="14969"/>
                </a:lnTo>
                <a:lnTo>
                  <a:pt x="91527" y="15155"/>
                </a:lnTo>
                <a:lnTo>
                  <a:pt x="91360" y="15341"/>
                </a:lnTo>
                <a:lnTo>
                  <a:pt x="91285" y="15416"/>
                </a:lnTo>
                <a:lnTo>
                  <a:pt x="91248" y="15490"/>
                </a:lnTo>
                <a:lnTo>
                  <a:pt x="91229" y="15528"/>
                </a:lnTo>
                <a:lnTo>
                  <a:pt x="91248" y="15583"/>
                </a:lnTo>
                <a:lnTo>
                  <a:pt x="91304" y="15602"/>
                </a:lnTo>
                <a:lnTo>
                  <a:pt x="91378" y="15602"/>
                </a:lnTo>
                <a:lnTo>
                  <a:pt x="91471" y="15565"/>
                </a:lnTo>
                <a:lnTo>
                  <a:pt x="91546" y="15509"/>
                </a:lnTo>
                <a:lnTo>
                  <a:pt x="91751" y="15341"/>
                </a:lnTo>
                <a:lnTo>
                  <a:pt x="91955" y="15118"/>
                </a:lnTo>
                <a:lnTo>
                  <a:pt x="92142" y="14876"/>
                </a:lnTo>
                <a:lnTo>
                  <a:pt x="92309" y="14652"/>
                </a:lnTo>
                <a:lnTo>
                  <a:pt x="92477" y="14429"/>
                </a:lnTo>
                <a:close/>
                <a:moveTo>
                  <a:pt x="1490" y="15267"/>
                </a:moveTo>
                <a:lnTo>
                  <a:pt x="1397" y="15323"/>
                </a:lnTo>
                <a:lnTo>
                  <a:pt x="1230" y="15472"/>
                </a:lnTo>
                <a:lnTo>
                  <a:pt x="801" y="15863"/>
                </a:lnTo>
                <a:lnTo>
                  <a:pt x="578" y="16086"/>
                </a:lnTo>
                <a:lnTo>
                  <a:pt x="392" y="16272"/>
                </a:lnTo>
                <a:lnTo>
                  <a:pt x="280" y="16421"/>
                </a:lnTo>
                <a:lnTo>
                  <a:pt x="261" y="16477"/>
                </a:lnTo>
                <a:lnTo>
                  <a:pt x="261" y="16514"/>
                </a:lnTo>
                <a:lnTo>
                  <a:pt x="299" y="16533"/>
                </a:lnTo>
                <a:lnTo>
                  <a:pt x="336" y="16552"/>
                </a:lnTo>
                <a:lnTo>
                  <a:pt x="410" y="16552"/>
                </a:lnTo>
                <a:lnTo>
                  <a:pt x="503" y="16533"/>
                </a:lnTo>
                <a:lnTo>
                  <a:pt x="615" y="16458"/>
                </a:lnTo>
                <a:lnTo>
                  <a:pt x="745" y="16365"/>
                </a:lnTo>
                <a:lnTo>
                  <a:pt x="857" y="16254"/>
                </a:lnTo>
                <a:lnTo>
                  <a:pt x="1099" y="15993"/>
                </a:lnTo>
                <a:lnTo>
                  <a:pt x="1304" y="15714"/>
                </a:lnTo>
                <a:lnTo>
                  <a:pt x="1453" y="15453"/>
                </a:lnTo>
                <a:lnTo>
                  <a:pt x="1509" y="15360"/>
                </a:lnTo>
                <a:lnTo>
                  <a:pt x="1527" y="15304"/>
                </a:lnTo>
                <a:lnTo>
                  <a:pt x="1527" y="15267"/>
                </a:lnTo>
                <a:close/>
                <a:moveTo>
                  <a:pt x="92309" y="15379"/>
                </a:moveTo>
                <a:lnTo>
                  <a:pt x="92197" y="15434"/>
                </a:lnTo>
                <a:lnTo>
                  <a:pt x="92048" y="15546"/>
                </a:lnTo>
                <a:lnTo>
                  <a:pt x="91881" y="15676"/>
                </a:lnTo>
                <a:lnTo>
                  <a:pt x="91583" y="15974"/>
                </a:lnTo>
                <a:lnTo>
                  <a:pt x="91397" y="16161"/>
                </a:lnTo>
                <a:lnTo>
                  <a:pt x="91285" y="16309"/>
                </a:lnTo>
                <a:lnTo>
                  <a:pt x="91118" y="16570"/>
                </a:lnTo>
                <a:lnTo>
                  <a:pt x="91062" y="16700"/>
                </a:lnTo>
                <a:lnTo>
                  <a:pt x="91024" y="16794"/>
                </a:lnTo>
                <a:lnTo>
                  <a:pt x="91024" y="16812"/>
                </a:lnTo>
                <a:lnTo>
                  <a:pt x="91043" y="16831"/>
                </a:lnTo>
                <a:lnTo>
                  <a:pt x="91080" y="16831"/>
                </a:lnTo>
                <a:lnTo>
                  <a:pt x="91136" y="16812"/>
                </a:lnTo>
                <a:lnTo>
                  <a:pt x="91248" y="16738"/>
                </a:lnTo>
                <a:lnTo>
                  <a:pt x="91434" y="16570"/>
                </a:lnTo>
                <a:lnTo>
                  <a:pt x="91881" y="16105"/>
                </a:lnTo>
                <a:lnTo>
                  <a:pt x="92104" y="15863"/>
                </a:lnTo>
                <a:lnTo>
                  <a:pt x="92272" y="15639"/>
                </a:lnTo>
                <a:lnTo>
                  <a:pt x="92384" y="15472"/>
                </a:lnTo>
                <a:lnTo>
                  <a:pt x="92402" y="15416"/>
                </a:lnTo>
                <a:lnTo>
                  <a:pt x="92402" y="15397"/>
                </a:lnTo>
                <a:lnTo>
                  <a:pt x="92365" y="15379"/>
                </a:lnTo>
                <a:close/>
                <a:moveTo>
                  <a:pt x="1509" y="16272"/>
                </a:moveTo>
                <a:lnTo>
                  <a:pt x="1397" y="16365"/>
                </a:lnTo>
                <a:lnTo>
                  <a:pt x="1230" y="16533"/>
                </a:lnTo>
                <a:lnTo>
                  <a:pt x="801" y="17017"/>
                </a:lnTo>
                <a:lnTo>
                  <a:pt x="410" y="17482"/>
                </a:lnTo>
                <a:lnTo>
                  <a:pt x="280" y="17613"/>
                </a:lnTo>
                <a:lnTo>
                  <a:pt x="224" y="17669"/>
                </a:lnTo>
                <a:lnTo>
                  <a:pt x="261" y="17687"/>
                </a:lnTo>
                <a:lnTo>
                  <a:pt x="299" y="17687"/>
                </a:lnTo>
                <a:lnTo>
                  <a:pt x="410" y="17631"/>
                </a:lnTo>
                <a:lnTo>
                  <a:pt x="559" y="17538"/>
                </a:lnTo>
                <a:lnTo>
                  <a:pt x="708" y="17427"/>
                </a:lnTo>
                <a:lnTo>
                  <a:pt x="1025" y="17166"/>
                </a:lnTo>
                <a:lnTo>
                  <a:pt x="1192" y="16998"/>
                </a:lnTo>
                <a:lnTo>
                  <a:pt x="1304" y="16849"/>
                </a:lnTo>
                <a:lnTo>
                  <a:pt x="1472" y="16570"/>
                </a:lnTo>
                <a:lnTo>
                  <a:pt x="1546" y="16440"/>
                </a:lnTo>
                <a:lnTo>
                  <a:pt x="1583" y="16347"/>
                </a:lnTo>
                <a:lnTo>
                  <a:pt x="1583" y="16309"/>
                </a:lnTo>
                <a:lnTo>
                  <a:pt x="1583" y="16272"/>
                </a:lnTo>
                <a:close/>
                <a:moveTo>
                  <a:pt x="92328" y="16626"/>
                </a:moveTo>
                <a:lnTo>
                  <a:pt x="92253" y="16645"/>
                </a:lnTo>
                <a:lnTo>
                  <a:pt x="92179" y="16700"/>
                </a:lnTo>
                <a:lnTo>
                  <a:pt x="92011" y="16831"/>
                </a:lnTo>
                <a:lnTo>
                  <a:pt x="91806" y="16998"/>
                </a:lnTo>
                <a:lnTo>
                  <a:pt x="91639" y="17203"/>
                </a:lnTo>
                <a:lnTo>
                  <a:pt x="91471" y="17389"/>
                </a:lnTo>
                <a:lnTo>
                  <a:pt x="91360" y="17576"/>
                </a:lnTo>
                <a:lnTo>
                  <a:pt x="91341" y="17631"/>
                </a:lnTo>
                <a:lnTo>
                  <a:pt x="91322" y="17687"/>
                </a:lnTo>
                <a:lnTo>
                  <a:pt x="91341" y="17724"/>
                </a:lnTo>
                <a:lnTo>
                  <a:pt x="91453" y="17724"/>
                </a:lnTo>
                <a:lnTo>
                  <a:pt x="91527" y="17687"/>
                </a:lnTo>
                <a:lnTo>
                  <a:pt x="91676" y="17557"/>
                </a:lnTo>
                <a:lnTo>
                  <a:pt x="91844" y="17371"/>
                </a:lnTo>
                <a:lnTo>
                  <a:pt x="91993" y="17185"/>
                </a:lnTo>
                <a:lnTo>
                  <a:pt x="92142" y="16980"/>
                </a:lnTo>
                <a:lnTo>
                  <a:pt x="92235" y="16794"/>
                </a:lnTo>
                <a:lnTo>
                  <a:pt x="92309" y="16682"/>
                </a:lnTo>
                <a:lnTo>
                  <a:pt x="92328" y="16626"/>
                </a:lnTo>
                <a:close/>
                <a:moveTo>
                  <a:pt x="1397" y="17576"/>
                </a:moveTo>
                <a:lnTo>
                  <a:pt x="1323" y="17594"/>
                </a:lnTo>
                <a:lnTo>
                  <a:pt x="1230" y="17631"/>
                </a:lnTo>
                <a:lnTo>
                  <a:pt x="1025" y="17780"/>
                </a:lnTo>
                <a:lnTo>
                  <a:pt x="820" y="17967"/>
                </a:lnTo>
                <a:lnTo>
                  <a:pt x="429" y="18357"/>
                </a:lnTo>
                <a:lnTo>
                  <a:pt x="243" y="18562"/>
                </a:lnTo>
                <a:lnTo>
                  <a:pt x="503" y="18413"/>
                </a:lnTo>
                <a:lnTo>
                  <a:pt x="950" y="18115"/>
                </a:lnTo>
                <a:lnTo>
                  <a:pt x="1192" y="17967"/>
                </a:lnTo>
                <a:lnTo>
                  <a:pt x="1378" y="17818"/>
                </a:lnTo>
                <a:lnTo>
                  <a:pt x="1453" y="17743"/>
                </a:lnTo>
                <a:lnTo>
                  <a:pt x="1490" y="17687"/>
                </a:lnTo>
                <a:lnTo>
                  <a:pt x="1509" y="17631"/>
                </a:lnTo>
                <a:lnTo>
                  <a:pt x="1509" y="17594"/>
                </a:lnTo>
                <a:lnTo>
                  <a:pt x="1453" y="17576"/>
                </a:lnTo>
                <a:close/>
                <a:moveTo>
                  <a:pt x="92514" y="17669"/>
                </a:moveTo>
                <a:lnTo>
                  <a:pt x="92458" y="17687"/>
                </a:lnTo>
                <a:lnTo>
                  <a:pt x="92309" y="17799"/>
                </a:lnTo>
                <a:lnTo>
                  <a:pt x="92123" y="17948"/>
                </a:lnTo>
                <a:lnTo>
                  <a:pt x="91918" y="18153"/>
                </a:lnTo>
                <a:lnTo>
                  <a:pt x="91527" y="18544"/>
                </a:lnTo>
                <a:lnTo>
                  <a:pt x="91322" y="18786"/>
                </a:lnTo>
                <a:lnTo>
                  <a:pt x="91304" y="18804"/>
                </a:lnTo>
                <a:lnTo>
                  <a:pt x="91341" y="18804"/>
                </a:lnTo>
                <a:lnTo>
                  <a:pt x="91490" y="18730"/>
                </a:lnTo>
                <a:lnTo>
                  <a:pt x="91713" y="18581"/>
                </a:lnTo>
                <a:lnTo>
                  <a:pt x="91974" y="18376"/>
                </a:lnTo>
                <a:lnTo>
                  <a:pt x="92235" y="18171"/>
                </a:lnTo>
                <a:lnTo>
                  <a:pt x="92458" y="17948"/>
                </a:lnTo>
                <a:lnTo>
                  <a:pt x="92533" y="17855"/>
                </a:lnTo>
                <a:lnTo>
                  <a:pt x="92570" y="17780"/>
                </a:lnTo>
                <a:lnTo>
                  <a:pt x="92570" y="17706"/>
                </a:lnTo>
                <a:lnTo>
                  <a:pt x="92570" y="17687"/>
                </a:lnTo>
                <a:lnTo>
                  <a:pt x="92551" y="17669"/>
                </a:lnTo>
                <a:close/>
                <a:moveTo>
                  <a:pt x="1490" y="18506"/>
                </a:moveTo>
                <a:lnTo>
                  <a:pt x="1453" y="18525"/>
                </a:lnTo>
                <a:lnTo>
                  <a:pt x="1248" y="18618"/>
                </a:lnTo>
                <a:lnTo>
                  <a:pt x="987" y="18804"/>
                </a:lnTo>
                <a:lnTo>
                  <a:pt x="671" y="19009"/>
                </a:lnTo>
                <a:lnTo>
                  <a:pt x="373" y="19251"/>
                </a:lnTo>
                <a:lnTo>
                  <a:pt x="261" y="19363"/>
                </a:lnTo>
                <a:lnTo>
                  <a:pt x="150" y="19475"/>
                </a:lnTo>
                <a:lnTo>
                  <a:pt x="57" y="19586"/>
                </a:lnTo>
                <a:lnTo>
                  <a:pt x="19" y="19679"/>
                </a:lnTo>
                <a:lnTo>
                  <a:pt x="1" y="19772"/>
                </a:lnTo>
                <a:lnTo>
                  <a:pt x="19" y="19810"/>
                </a:lnTo>
                <a:lnTo>
                  <a:pt x="38" y="19828"/>
                </a:lnTo>
                <a:lnTo>
                  <a:pt x="75" y="19847"/>
                </a:lnTo>
                <a:lnTo>
                  <a:pt x="131" y="19828"/>
                </a:lnTo>
                <a:lnTo>
                  <a:pt x="299" y="19717"/>
                </a:lnTo>
                <a:lnTo>
                  <a:pt x="522" y="19530"/>
                </a:lnTo>
                <a:lnTo>
                  <a:pt x="783" y="19307"/>
                </a:lnTo>
                <a:lnTo>
                  <a:pt x="1043" y="19084"/>
                </a:lnTo>
                <a:lnTo>
                  <a:pt x="1267" y="18842"/>
                </a:lnTo>
                <a:lnTo>
                  <a:pt x="1434" y="18655"/>
                </a:lnTo>
                <a:lnTo>
                  <a:pt x="1490" y="18581"/>
                </a:lnTo>
                <a:lnTo>
                  <a:pt x="1509" y="18525"/>
                </a:lnTo>
                <a:lnTo>
                  <a:pt x="1509" y="18506"/>
                </a:lnTo>
                <a:close/>
                <a:moveTo>
                  <a:pt x="92477" y="18842"/>
                </a:moveTo>
                <a:lnTo>
                  <a:pt x="92365" y="18879"/>
                </a:lnTo>
                <a:lnTo>
                  <a:pt x="92197" y="18953"/>
                </a:lnTo>
                <a:lnTo>
                  <a:pt x="92030" y="19065"/>
                </a:lnTo>
                <a:lnTo>
                  <a:pt x="91713" y="19270"/>
                </a:lnTo>
                <a:lnTo>
                  <a:pt x="91546" y="19400"/>
                </a:lnTo>
                <a:lnTo>
                  <a:pt x="91509" y="19456"/>
                </a:lnTo>
                <a:lnTo>
                  <a:pt x="91453" y="19530"/>
                </a:lnTo>
                <a:lnTo>
                  <a:pt x="91341" y="19735"/>
                </a:lnTo>
                <a:lnTo>
                  <a:pt x="91304" y="19828"/>
                </a:lnTo>
                <a:lnTo>
                  <a:pt x="91304" y="19884"/>
                </a:lnTo>
                <a:lnTo>
                  <a:pt x="91304" y="19903"/>
                </a:lnTo>
                <a:lnTo>
                  <a:pt x="91322" y="19903"/>
                </a:lnTo>
                <a:lnTo>
                  <a:pt x="91415" y="19847"/>
                </a:lnTo>
                <a:lnTo>
                  <a:pt x="92011" y="19344"/>
                </a:lnTo>
                <a:lnTo>
                  <a:pt x="92384" y="19028"/>
                </a:lnTo>
                <a:lnTo>
                  <a:pt x="92495" y="18916"/>
                </a:lnTo>
                <a:lnTo>
                  <a:pt x="92551" y="18860"/>
                </a:lnTo>
                <a:lnTo>
                  <a:pt x="92514" y="18842"/>
                </a:lnTo>
                <a:close/>
                <a:moveTo>
                  <a:pt x="92439" y="19977"/>
                </a:moveTo>
                <a:lnTo>
                  <a:pt x="92309" y="19996"/>
                </a:lnTo>
                <a:lnTo>
                  <a:pt x="92142" y="20070"/>
                </a:lnTo>
                <a:lnTo>
                  <a:pt x="91974" y="20163"/>
                </a:lnTo>
                <a:lnTo>
                  <a:pt x="91788" y="20275"/>
                </a:lnTo>
                <a:lnTo>
                  <a:pt x="91639" y="20405"/>
                </a:lnTo>
                <a:lnTo>
                  <a:pt x="91490" y="20554"/>
                </a:lnTo>
                <a:lnTo>
                  <a:pt x="91378" y="20685"/>
                </a:lnTo>
                <a:lnTo>
                  <a:pt x="91304" y="20796"/>
                </a:lnTo>
                <a:lnTo>
                  <a:pt x="91285" y="20852"/>
                </a:lnTo>
                <a:lnTo>
                  <a:pt x="91304" y="20871"/>
                </a:lnTo>
                <a:lnTo>
                  <a:pt x="91360" y="20871"/>
                </a:lnTo>
                <a:lnTo>
                  <a:pt x="91434" y="20834"/>
                </a:lnTo>
                <a:lnTo>
                  <a:pt x="91639" y="20703"/>
                </a:lnTo>
                <a:lnTo>
                  <a:pt x="91862" y="20536"/>
                </a:lnTo>
                <a:lnTo>
                  <a:pt x="92104" y="20331"/>
                </a:lnTo>
                <a:lnTo>
                  <a:pt x="92290" y="20163"/>
                </a:lnTo>
                <a:lnTo>
                  <a:pt x="92421" y="20033"/>
                </a:lnTo>
                <a:lnTo>
                  <a:pt x="92458" y="19996"/>
                </a:lnTo>
                <a:lnTo>
                  <a:pt x="92439" y="19977"/>
                </a:lnTo>
                <a:close/>
                <a:moveTo>
                  <a:pt x="1509" y="19530"/>
                </a:moveTo>
                <a:lnTo>
                  <a:pt x="1490" y="19549"/>
                </a:lnTo>
                <a:lnTo>
                  <a:pt x="1378" y="19624"/>
                </a:lnTo>
                <a:lnTo>
                  <a:pt x="1211" y="19791"/>
                </a:lnTo>
                <a:lnTo>
                  <a:pt x="764" y="20257"/>
                </a:lnTo>
                <a:lnTo>
                  <a:pt x="373" y="20703"/>
                </a:lnTo>
                <a:lnTo>
                  <a:pt x="261" y="20852"/>
                </a:lnTo>
                <a:lnTo>
                  <a:pt x="224" y="20908"/>
                </a:lnTo>
                <a:lnTo>
                  <a:pt x="224" y="20927"/>
                </a:lnTo>
                <a:lnTo>
                  <a:pt x="261" y="20945"/>
                </a:lnTo>
                <a:lnTo>
                  <a:pt x="299" y="20945"/>
                </a:lnTo>
                <a:lnTo>
                  <a:pt x="410" y="20890"/>
                </a:lnTo>
                <a:lnTo>
                  <a:pt x="559" y="20796"/>
                </a:lnTo>
                <a:lnTo>
                  <a:pt x="690" y="20666"/>
                </a:lnTo>
                <a:lnTo>
                  <a:pt x="969" y="20405"/>
                </a:lnTo>
                <a:lnTo>
                  <a:pt x="1118" y="20238"/>
                </a:lnTo>
                <a:lnTo>
                  <a:pt x="1248" y="20070"/>
                </a:lnTo>
                <a:lnTo>
                  <a:pt x="1397" y="19810"/>
                </a:lnTo>
                <a:lnTo>
                  <a:pt x="1527" y="19586"/>
                </a:lnTo>
                <a:lnTo>
                  <a:pt x="1527" y="19530"/>
                </a:lnTo>
                <a:close/>
                <a:moveTo>
                  <a:pt x="1360" y="20666"/>
                </a:moveTo>
                <a:lnTo>
                  <a:pt x="1267" y="20741"/>
                </a:lnTo>
                <a:lnTo>
                  <a:pt x="1174" y="20852"/>
                </a:lnTo>
                <a:lnTo>
                  <a:pt x="1062" y="20983"/>
                </a:lnTo>
                <a:lnTo>
                  <a:pt x="857" y="21262"/>
                </a:lnTo>
                <a:lnTo>
                  <a:pt x="727" y="21411"/>
                </a:lnTo>
                <a:lnTo>
                  <a:pt x="615" y="21523"/>
                </a:lnTo>
                <a:lnTo>
                  <a:pt x="392" y="21746"/>
                </a:lnTo>
                <a:lnTo>
                  <a:pt x="299" y="21858"/>
                </a:lnTo>
                <a:lnTo>
                  <a:pt x="224" y="21932"/>
                </a:lnTo>
                <a:lnTo>
                  <a:pt x="206" y="21969"/>
                </a:lnTo>
                <a:lnTo>
                  <a:pt x="224" y="21988"/>
                </a:lnTo>
                <a:lnTo>
                  <a:pt x="280" y="21988"/>
                </a:lnTo>
                <a:lnTo>
                  <a:pt x="392" y="21914"/>
                </a:lnTo>
                <a:lnTo>
                  <a:pt x="615" y="21783"/>
                </a:lnTo>
                <a:lnTo>
                  <a:pt x="857" y="21597"/>
                </a:lnTo>
                <a:lnTo>
                  <a:pt x="1118" y="21374"/>
                </a:lnTo>
                <a:lnTo>
                  <a:pt x="1341" y="21150"/>
                </a:lnTo>
                <a:lnTo>
                  <a:pt x="1434" y="21038"/>
                </a:lnTo>
                <a:lnTo>
                  <a:pt x="1490" y="20945"/>
                </a:lnTo>
                <a:lnTo>
                  <a:pt x="1527" y="20852"/>
                </a:lnTo>
                <a:lnTo>
                  <a:pt x="1546" y="20778"/>
                </a:lnTo>
                <a:lnTo>
                  <a:pt x="1509" y="20703"/>
                </a:lnTo>
                <a:lnTo>
                  <a:pt x="1434" y="20666"/>
                </a:lnTo>
                <a:close/>
                <a:moveTo>
                  <a:pt x="92421" y="20871"/>
                </a:moveTo>
                <a:lnTo>
                  <a:pt x="92290" y="20908"/>
                </a:lnTo>
                <a:lnTo>
                  <a:pt x="92142" y="21001"/>
                </a:lnTo>
                <a:lnTo>
                  <a:pt x="91974" y="21113"/>
                </a:lnTo>
                <a:lnTo>
                  <a:pt x="91676" y="21374"/>
                </a:lnTo>
                <a:lnTo>
                  <a:pt x="91509" y="21504"/>
                </a:lnTo>
                <a:lnTo>
                  <a:pt x="91397" y="21671"/>
                </a:lnTo>
                <a:lnTo>
                  <a:pt x="91229" y="21932"/>
                </a:lnTo>
                <a:lnTo>
                  <a:pt x="91155" y="22044"/>
                </a:lnTo>
                <a:lnTo>
                  <a:pt x="91118" y="22137"/>
                </a:lnTo>
                <a:lnTo>
                  <a:pt x="91118" y="22174"/>
                </a:lnTo>
                <a:lnTo>
                  <a:pt x="91118" y="22193"/>
                </a:lnTo>
                <a:lnTo>
                  <a:pt x="91136" y="22193"/>
                </a:lnTo>
                <a:lnTo>
                  <a:pt x="91173" y="22174"/>
                </a:lnTo>
                <a:lnTo>
                  <a:pt x="91434" y="21951"/>
                </a:lnTo>
                <a:lnTo>
                  <a:pt x="91899" y="21523"/>
                </a:lnTo>
                <a:lnTo>
                  <a:pt x="92328" y="21094"/>
                </a:lnTo>
                <a:lnTo>
                  <a:pt x="92458" y="20945"/>
                </a:lnTo>
                <a:lnTo>
                  <a:pt x="92495" y="20890"/>
                </a:lnTo>
                <a:lnTo>
                  <a:pt x="92458" y="20871"/>
                </a:lnTo>
                <a:close/>
                <a:moveTo>
                  <a:pt x="1583" y="21820"/>
                </a:moveTo>
                <a:lnTo>
                  <a:pt x="1472" y="21858"/>
                </a:lnTo>
                <a:lnTo>
                  <a:pt x="1341" y="21932"/>
                </a:lnTo>
                <a:lnTo>
                  <a:pt x="1192" y="22025"/>
                </a:lnTo>
                <a:lnTo>
                  <a:pt x="932" y="22249"/>
                </a:lnTo>
                <a:lnTo>
                  <a:pt x="783" y="22379"/>
                </a:lnTo>
                <a:lnTo>
                  <a:pt x="652" y="22509"/>
                </a:lnTo>
                <a:lnTo>
                  <a:pt x="448" y="22733"/>
                </a:lnTo>
                <a:lnTo>
                  <a:pt x="280" y="22938"/>
                </a:lnTo>
                <a:lnTo>
                  <a:pt x="243" y="22993"/>
                </a:lnTo>
                <a:lnTo>
                  <a:pt x="261" y="22993"/>
                </a:lnTo>
                <a:lnTo>
                  <a:pt x="541" y="22807"/>
                </a:lnTo>
                <a:lnTo>
                  <a:pt x="1062" y="22472"/>
                </a:lnTo>
                <a:lnTo>
                  <a:pt x="1304" y="22286"/>
                </a:lnTo>
                <a:lnTo>
                  <a:pt x="1509" y="22100"/>
                </a:lnTo>
                <a:lnTo>
                  <a:pt x="1583" y="22025"/>
                </a:lnTo>
                <a:lnTo>
                  <a:pt x="1639" y="21951"/>
                </a:lnTo>
                <a:lnTo>
                  <a:pt x="1658" y="21895"/>
                </a:lnTo>
                <a:lnTo>
                  <a:pt x="1658" y="21839"/>
                </a:lnTo>
                <a:lnTo>
                  <a:pt x="1621" y="21820"/>
                </a:lnTo>
                <a:close/>
                <a:moveTo>
                  <a:pt x="92272" y="22044"/>
                </a:moveTo>
                <a:lnTo>
                  <a:pt x="92197" y="22062"/>
                </a:lnTo>
                <a:lnTo>
                  <a:pt x="92086" y="22118"/>
                </a:lnTo>
                <a:lnTo>
                  <a:pt x="91993" y="22193"/>
                </a:lnTo>
                <a:lnTo>
                  <a:pt x="91881" y="22286"/>
                </a:lnTo>
                <a:lnTo>
                  <a:pt x="91657" y="22509"/>
                </a:lnTo>
                <a:lnTo>
                  <a:pt x="91453" y="22751"/>
                </a:lnTo>
                <a:lnTo>
                  <a:pt x="91304" y="22956"/>
                </a:lnTo>
                <a:lnTo>
                  <a:pt x="91266" y="23049"/>
                </a:lnTo>
                <a:lnTo>
                  <a:pt x="91266" y="23105"/>
                </a:lnTo>
                <a:lnTo>
                  <a:pt x="91285" y="23124"/>
                </a:lnTo>
                <a:lnTo>
                  <a:pt x="91322" y="23124"/>
                </a:lnTo>
                <a:lnTo>
                  <a:pt x="91415" y="23086"/>
                </a:lnTo>
                <a:lnTo>
                  <a:pt x="91564" y="22975"/>
                </a:lnTo>
                <a:lnTo>
                  <a:pt x="91937" y="22640"/>
                </a:lnTo>
                <a:lnTo>
                  <a:pt x="92123" y="22472"/>
                </a:lnTo>
                <a:lnTo>
                  <a:pt x="92272" y="22305"/>
                </a:lnTo>
                <a:lnTo>
                  <a:pt x="92384" y="22193"/>
                </a:lnTo>
                <a:lnTo>
                  <a:pt x="92402" y="22137"/>
                </a:lnTo>
                <a:lnTo>
                  <a:pt x="92402" y="22100"/>
                </a:lnTo>
                <a:lnTo>
                  <a:pt x="92384" y="22081"/>
                </a:lnTo>
                <a:lnTo>
                  <a:pt x="92346" y="22062"/>
                </a:lnTo>
                <a:lnTo>
                  <a:pt x="92272" y="22044"/>
                </a:lnTo>
                <a:close/>
                <a:moveTo>
                  <a:pt x="1509" y="22900"/>
                </a:moveTo>
                <a:lnTo>
                  <a:pt x="1472" y="22919"/>
                </a:lnTo>
                <a:lnTo>
                  <a:pt x="1360" y="22975"/>
                </a:lnTo>
                <a:lnTo>
                  <a:pt x="1230" y="23068"/>
                </a:lnTo>
                <a:lnTo>
                  <a:pt x="1081" y="23180"/>
                </a:lnTo>
                <a:lnTo>
                  <a:pt x="839" y="23403"/>
                </a:lnTo>
                <a:lnTo>
                  <a:pt x="671" y="23571"/>
                </a:lnTo>
                <a:lnTo>
                  <a:pt x="392" y="23868"/>
                </a:lnTo>
                <a:lnTo>
                  <a:pt x="261" y="24055"/>
                </a:lnTo>
                <a:lnTo>
                  <a:pt x="243" y="24092"/>
                </a:lnTo>
                <a:lnTo>
                  <a:pt x="280" y="24073"/>
                </a:lnTo>
                <a:lnTo>
                  <a:pt x="615" y="23850"/>
                </a:lnTo>
                <a:lnTo>
                  <a:pt x="876" y="23682"/>
                </a:lnTo>
                <a:lnTo>
                  <a:pt x="1136" y="23496"/>
                </a:lnTo>
                <a:lnTo>
                  <a:pt x="1378" y="23310"/>
                </a:lnTo>
                <a:lnTo>
                  <a:pt x="1546" y="23124"/>
                </a:lnTo>
                <a:lnTo>
                  <a:pt x="1602" y="23049"/>
                </a:lnTo>
                <a:lnTo>
                  <a:pt x="1621" y="22993"/>
                </a:lnTo>
                <a:lnTo>
                  <a:pt x="1602" y="22938"/>
                </a:lnTo>
                <a:lnTo>
                  <a:pt x="1546" y="22919"/>
                </a:lnTo>
                <a:lnTo>
                  <a:pt x="1509" y="22900"/>
                </a:lnTo>
                <a:close/>
                <a:moveTo>
                  <a:pt x="92477" y="23031"/>
                </a:moveTo>
                <a:lnTo>
                  <a:pt x="92458" y="23049"/>
                </a:lnTo>
                <a:lnTo>
                  <a:pt x="92365" y="23086"/>
                </a:lnTo>
                <a:lnTo>
                  <a:pt x="92067" y="23273"/>
                </a:lnTo>
                <a:lnTo>
                  <a:pt x="91751" y="23496"/>
                </a:lnTo>
                <a:lnTo>
                  <a:pt x="91639" y="23589"/>
                </a:lnTo>
                <a:lnTo>
                  <a:pt x="91564" y="23645"/>
                </a:lnTo>
                <a:lnTo>
                  <a:pt x="91453" y="23831"/>
                </a:lnTo>
                <a:lnTo>
                  <a:pt x="91304" y="24110"/>
                </a:lnTo>
                <a:lnTo>
                  <a:pt x="91248" y="24241"/>
                </a:lnTo>
                <a:lnTo>
                  <a:pt x="91211" y="24352"/>
                </a:lnTo>
                <a:lnTo>
                  <a:pt x="91211" y="24408"/>
                </a:lnTo>
                <a:lnTo>
                  <a:pt x="91229" y="24427"/>
                </a:lnTo>
                <a:lnTo>
                  <a:pt x="91266" y="24408"/>
                </a:lnTo>
                <a:lnTo>
                  <a:pt x="91397" y="24297"/>
                </a:lnTo>
                <a:lnTo>
                  <a:pt x="91564" y="24148"/>
                </a:lnTo>
                <a:lnTo>
                  <a:pt x="91751" y="23980"/>
                </a:lnTo>
                <a:lnTo>
                  <a:pt x="91937" y="23775"/>
                </a:lnTo>
                <a:lnTo>
                  <a:pt x="92104" y="23571"/>
                </a:lnTo>
                <a:lnTo>
                  <a:pt x="92253" y="23384"/>
                </a:lnTo>
                <a:lnTo>
                  <a:pt x="92384" y="23198"/>
                </a:lnTo>
                <a:lnTo>
                  <a:pt x="92477" y="23031"/>
                </a:lnTo>
                <a:close/>
                <a:moveTo>
                  <a:pt x="1658" y="23868"/>
                </a:moveTo>
                <a:lnTo>
                  <a:pt x="1621" y="23887"/>
                </a:lnTo>
                <a:lnTo>
                  <a:pt x="1509" y="23962"/>
                </a:lnTo>
                <a:lnTo>
                  <a:pt x="1323" y="24129"/>
                </a:lnTo>
                <a:lnTo>
                  <a:pt x="857" y="24595"/>
                </a:lnTo>
                <a:lnTo>
                  <a:pt x="448" y="25041"/>
                </a:lnTo>
                <a:lnTo>
                  <a:pt x="317" y="25190"/>
                </a:lnTo>
                <a:lnTo>
                  <a:pt x="261" y="25265"/>
                </a:lnTo>
                <a:lnTo>
                  <a:pt x="336" y="25265"/>
                </a:lnTo>
                <a:lnTo>
                  <a:pt x="466" y="25209"/>
                </a:lnTo>
                <a:lnTo>
                  <a:pt x="615" y="25097"/>
                </a:lnTo>
                <a:lnTo>
                  <a:pt x="783" y="24967"/>
                </a:lnTo>
                <a:lnTo>
                  <a:pt x="1118" y="24688"/>
                </a:lnTo>
                <a:lnTo>
                  <a:pt x="1304" y="24520"/>
                </a:lnTo>
                <a:lnTo>
                  <a:pt x="1416" y="24371"/>
                </a:lnTo>
                <a:lnTo>
                  <a:pt x="1583" y="24129"/>
                </a:lnTo>
                <a:lnTo>
                  <a:pt x="1658" y="24017"/>
                </a:lnTo>
                <a:lnTo>
                  <a:pt x="1695" y="23924"/>
                </a:lnTo>
                <a:lnTo>
                  <a:pt x="1695" y="23887"/>
                </a:lnTo>
                <a:lnTo>
                  <a:pt x="1695" y="23868"/>
                </a:lnTo>
                <a:close/>
                <a:moveTo>
                  <a:pt x="92551" y="24092"/>
                </a:moveTo>
                <a:lnTo>
                  <a:pt x="92439" y="24148"/>
                </a:lnTo>
                <a:lnTo>
                  <a:pt x="92272" y="24259"/>
                </a:lnTo>
                <a:lnTo>
                  <a:pt x="92104" y="24390"/>
                </a:lnTo>
                <a:lnTo>
                  <a:pt x="91769" y="24669"/>
                </a:lnTo>
                <a:lnTo>
                  <a:pt x="91583" y="24837"/>
                </a:lnTo>
                <a:lnTo>
                  <a:pt x="91471" y="24986"/>
                </a:lnTo>
                <a:lnTo>
                  <a:pt x="91304" y="25228"/>
                </a:lnTo>
                <a:lnTo>
                  <a:pt x="91229" y="25339"/>
                </a:lnTo>
                <a:lnTo>
                  <a:pt x="91192" y="25432"/>
                </a:lnTo>
                <a:lnTo>
                  <a:pt x="91192" y="25470"/>
                </a:lnTo>
                <a:lnTo>
                  <a:pt x="91211" y="25488"/>
                </a:lnTo>
                <a:lnTo>
                  <a:pt x="91229" y="25488"/>
                </a:lnTo>
                <a:lnTo>
                  <a:pt x="91266" y="25470"/>
                </a:lnTo>
                <a:lnTo>
                  <a:pt x="91397" y="25395"/>
                </a:lnTo>
                <a:lnTo>
                  <a:pt x="91564" y="25228"/>
                </a:lnTo>
                <a:lnTo>
                  <a:pt x="92030" y="24762"/>
                </a:lnTo>
                <a:lnTo>
                  <a:pt x="92458" y="24315"/>
                </a:lnTo>
                <a:lnTo>
                  <a:pt x="92588" y="24166"/>
                </a:lnTo>
                <a:lnTo>
                  <a:pt x="92626" y="24110"/>
                </a:lnTo>
                <a:lnTo>
                  <a:pt x="92588" y="24092"/>
                </a:lnTo>
                <a:close/>
                <a:moveTo>
                  <a:pt x="1639" y="24948"/>
                </a:moveTo>
                <a:lnTo>
                  <a:pt x="1490" y="25060"/>
                </a:lnTo>
                <a:lnTo>
                  <a:pt x="1323" y="25209"/>
                </a:lnTo>
                <a:lnTo>
                  <a:pt x="1136" y="25376"/>
                </a:lnTo>
                <a:lnTo>
                  <a:pt x="969" y="25581"/>
                </a:lnTo>
                <a:lnTo>
                  <a:pt x="783" y="25786"/>
                </a:lnTo>
                <a:lnTo>
                  <a:pt x="634" y="25991"/>
                </a:lnTo>
                <a:lnTo>
                  <a:pt x="503" y="26158"/>
                </a:lnTo>
                <a:lnTo>
                  <a:pt x="410" y="26326"/>
                </a:lnTo>
                <a:lnTo>
                  <a:pt x="448" y="26326"/>
                </a:lnTo>
                <a:lnTo>
                  <a:pt x="541" y="26270"/>
                </a:lnTo>
                <a:lnTo>
                  <a:pt x="820" y="26084"/>
                </a:lnTo>
                <a:lnTo>
                  <a:pt x="1136" y="25879"/>
                </a:lnTo>
                <a:lnTo>
                  <a:pt x="1267" y="25786"/>
                </a:lnTo>
                <a:lnTo>
                  <a:pt x="1341" y="25712"/>
                </a:lnTo>
                <a:lnTo>
                  <a:pt x="1453" y="25525"/>
                </a:lnTo>
                <a:lnTo>
                  <a:pt x="1583" y="25246"/>
                </a:lnTo>
                <a:lnTo>
                  <a:pt x="1658" y="25116"/>
                </a:lnTo>
                <a:lnTo>
                  <a:pt x="1676" y="25004"/>
                </a:lnTo>
                <a:lnTo>
                  <a:pt x="1676" y="24948"/>
                </a:lnTo>
                <a:close/>
                <a:moveTo>
                  <a:pt x="92607" y="25283"/>
                </a:moveTo>
                <a:lnTo>
                  <a:pt x="92290" y="25507"/>
                </a:lnTo>
                <a:lnTo>
                  <a:pt x="92030" y="25674"/>
                </a:lnTo>
                <a:lnTo>
                  <a:pt x="91751" y="25861"/>
                </a:lnTo>
                <a:lnTo>
                  <a:pt x="91509" y="26047"/>
                </a:lnTo>
                <a:lnTo>
                  <a:pt x="91341" y="26233"/>
                </a:lnTo>
                <a:lnTo>
                  <a:pt x="91285" y="26307"/>
                </a:lnTo>
                <a:lnTo>
                  <a:pt x="91266" y="26363"/>
                </a:lnTo>
                <a:lnTo>
                  <a:pt x="91285" y="26419"/>
                </a:lnTo>
                <a:lnTo>
                  <a:pt x="91341" y="26438"/>
                </a:lnTo>
                <a:lnTo>
                  <a:pt x="91378" y="26456"/>
                </a:lnTo>
                <a:lnTo>
                  <a:pt x="91434" y="26438"/>
                </a:lnTo>
                <a:lnTo>
                  <a:pt x="91546" y="26382"/>
                </a:lnTo>
                <a:lnTo>
                  <a:pt x="91676" y="26289"/>
                </a:lnTo>
                <a:lnTo>
                  <a:pt x="91806" y="26177"/>
                </a:lnTo>
                <a:lnTo>
                  <a:pt x="92067" y="25954"/>
                </a:lnTo>
                <a:lnTo>
                  <a:pt x="92235" y="25805"/>
                </a:lnTo>
                <a:lnTo>
                  <a:pt x="92495" y="25488"/>
                </a:lnTo>
                <a:lnTo>
                  <a:pt x="92626" y="25321"/>
                </a:lnTo>
                <a:lnTo>
                  <a:pt x="92644" y="25283"/>
                </a:lnTo>
                <a:close/>
                <a:moveTo>
                  <a:pt x="1546" y="26233"/>
                </a:moveTo>
                <a:lnTo>
                  <a:pt x="1472" y="26252"/>
                </a:lnTo>
                <a:lnTo>
                  <a:pt x="1378" y="26307"/>
                </a:lnTo>
                <a:lnTo>
                  <a:pt x="1211" y="26456"/>
                </a:lnTo>
                <a:lnTo>
                  <a:pt x="1025" y="26661"/>
                </a:lnTo>
                <a:lnTo>
                  <a:pt x="690" y="27071"/>
                </a:lnTo>
                <a:lnTo>
                  <a:pt x="541" y="27276"/>
                </a:lnTo>
                <a:lnTo>
                  <a:pt x="820" y="27127"/>
                </a:lnTo>
                <a:lnTo>
                  <a:pt x="1043" y="26996"/>
                </a:lnTo>
                <a:lnTo>
                  <a:pt x="1267" y="26847"/>
                </a:lnTo>
                <a:lnTo>
                  <a:pt x="1472" y="26698"/>
                </a:lnTo>
                <a:lnTo>
                  <a:pt x="1565" y="26605"/>
                </a:lnTo>
                <a:lnTo>
                  <a:pt x="1621" y="26531"/>
                </a:lnTo>
                <a:lnTo>
                  <a:pt x="1676" y="26456"/>
                </a:lnTo>
                <a:lnTo>
                  <a:pt x="1695" y="26382"/>
                </a:lnTo>
                <a:lnTo>
                  <a:pt x="1695" y="26307"/>
                </a:lnTo>
                <a:lnTo>
                  <a:pt x="1658" y="26252"/>
                </a:lnTo>
                <a:lnTo>
                  <a:pt x="1602" y="26233"/>
                </a:lnTo>
                <a:close/>
                <a:moveTo>
                  <a:pt x="92626" y="26363"/>
                </a:moveTo>
                <a:lnTo>
                  <a:pt x="92346" y="26549"/>
                </a:lnTo>
                <a:lnTo>
                  <a:pt x="91844" y="26885"/>
                </a:lnTo>
                <a:lnTo>
                  <a:pt x="91583" y="27089"/>
                </a:lnTo>
                <a:lnTo>
                  <a:pt x="91378" y="27257"/>
                </a:lnTo>
                <a:lnTo>
                  <a:pt x="91304" y="27331"/>
                </a:lnTo>
                <a:lnTo>
                  <a:pt x="91248" y="27406"/>
                </a:lnTo>
                <a:lnTo>
                  <a:pt x="91229" y="27462"/>
                </a:lnTo>
                <a:lnTo>
                  <a:pt x="91248" y="27518"/>
                </a:lnTo>
                <a:lnTo>
                  <a:pt x="91266" y="27536"/>
                </a:lnTo>
                <a:lnTo>
                  <a:pt x="91322" y="27536"/>
                </a:lnTo>
                <a:lnTo>
                  <a:pt x="91415" y="27499"/>
                </a:lnTo>
                <a:lnTo>
                  <a:pt x="91564" y="27424"/>
                </a:lnTo>
                <a:lnTo>
                  <a:pt x="91695" y="27331"/>
                </a:lnTo>
                <a:lnTo>
                  <a:pt x="91955" y="27108"/>
                </a:lnTo>
                <a:lnTo>
                  <a:pt x="92104" y="26996"/>
                </a:lnTo>
                <a:lnTo>
                  <a:pt x="92253" y="26847"/>
                </a:lnTo>
                <a:lnTo>
                  <a:pt x="92458" y="26624"/>
                </a:lnTo>
                <a:lnTo>
                  <a:pt x="92607" y="26419"/>
                </a:lnTo>
                <a:lnTo>
                  <a:pt x="92644" y="26363"/>
                </a:lnTo>
                <a:close/>
                <a:moveTo>
                  <a:pt x="1751" y="27164"/>
                </a:moveTo>
                <a:lnTo>
                  <a:pt x="1714" y="27182"/>
                </a:lnTo>
                <a:lnTo>
                  <a:pt x="1453" y="27406"/>
                </a:lnTo>
                <a:lnTo>
                  <a:pt x="1006" y="27834"/>
                </a:lnTo>
                <a:lnTo>
                  <a:pt x="578" y="28262"/>
                </a:lnTo>
                <a:lnTo>
                  <a:pt x="448" y="28411"/>
                </a:lnTo>
                <a:lnTo>
                  <a:pt x="392" y="28467"/>
                </a:lnTo>
                <a:lnTo>
                  <a:pt x="429" y="28486"/>
                </a:lnTo>
                <a:lnTo>
                  <a:pt x="466" y="28486"/>
                </a:lnTo>
                <a:lnTo>
                  <a:pt x="597" y="28448"/>
                </a:lnTo>
                <a:lnTo>
                  <a:pt x="745" y="28355"/>
                </a:lnTo>
                <a:lnTo>
                  <a:pt x="913" y="28244"/>
                </a:lnTo>
                <a:lnTo>
                  <a:pt x="1211" y="28002"/>
                </a:lnTo>
                <a:lnTo>
                  <a:pt x="1378" y="27853"/>
                </a:lnTo>
                <a:lnTo>
                  <a:pt x="1509" y="27685"/>
                </a:lnTo>
                <a:lnTo>
                  <a:pt x="1676" y="27424"/>
                </a:lnTo>
                <a:lnTo>
                  <a:pt x="1732" y="27313"/>
                </a:lnTo>
                <a:lnTo>
                  <a:pt x="1788" y="27220"/>
                </a:lnTo>
                <a:lnTo>
                  <a:pt x="1788" y="27182"/>
                </a:lnTo>
                <a:lnTo>
                  <a:pt x="1769" y="27164"/>
                </a:lnTo>
                <a:close/>
                <a:moveTo>
                  <a:pt x="92626" y="27369"/>
                </a:moveTo>
                <a:lnTo>
                  <a:pt x="92495" y="27443"/>
                </a:lnTo>
                <a:lnTo>
                  <a:pt x="92290" y="27573"/>
                </a:lnTo>
                <a:lnTo>
                  <a:pt x="92030" y="27760"/>
                </a:lnTo>
                <a:lnTo>
                  <a:pt x="91769" y="27983"/>
                </a:lnTo>
                <a:lnTo>
                  <a:pt x="91546" y="28206"/>
                </a:lnTo>
                <a:lnTo>
                  <a:pt x="91471" y="28318"/>
                </a:lnTo>
                <a:lnTo>
                  <a:pt x="91397" y="28411"/>
                </a:lnTo>
                <a:lnTo>
                  <a:pt x="91360" y="28504"/>
                </a:lnTo>
                <a:lnTo>
                  <a:pt x="91360" y="28597"/>
                </a:lnTo>
                <a:lnTo>
                  <a:pt x="91378" y="28653"/>
                </a:lnTo>
                <a:lnTo>
                  <a:pt x="91453" y="28691"/>
                </a:lnTo>
                <a:lnTo>
                  <a:pt x="91527" y="28691"/>
                </a:lnTo>
                <a:lnTo>
                  <a:pt x="91620" y="28616"/>
                </a:lnTo>
                <a:lnTo>
                  <a:pt x="91732" y="28504"/>
                </a:lnTo>
                <a:lnTo>
                  <a:pt x="91844" y="28374"/>
                </a:lnTo>
                <a:lnTo>
                  <a:pt x="92030" y="28113"/>
                </a:lnTo>
                <a:lnTo>
                  <a:pt x="92160" y="27946"/>
                </a:lnTo>
                <a:lnTo>
                  <a:pt x="92290" y="27834"/>
                </a:lnTo>
                <a:lnTo>
                  <a:pt x="92514" y="27611"/>
                </a:lnTo>
                <a:lnTo>
                  <a:pt x="92607" y="27518"/>
                </a:lnTo>
                <a:lnTo>
                  <a:pt x="92663" y="27424"/>
                </a:lnTo>
                <a:lnTo>
                  <a:pt x="92681" y="27387"/>
                </a:lnTo>
                <a:lnTo>
                  <a:pt x="92681" y="27369"/>
                </a:lnTo>
                <a:close/>
                <a:moveTo>
                  <a:pt x="1527" y="28486"/>
                </a:moveTo>
                <a:lnTo>
                  <a:pt x="1453" y="28523"/>
                </a:lnTo>
                <a:lnTo>
                  <a:pt x="1267" y="28653"/>
                </a:lnTo>
                <a:lnTo>
                  <a:pt x="1025" y="28821"/>
                </a:lnTo>
                <a:lnTo>
                  <a:pt x="801" y="29026"/>
                </a:lnTo>
                <a:lnTo>
                  <a:pt x="597" y="29193"/>
                </a:lnTo>
                <a:lnTo>
                  <a:pt x="466" y="29324"/>
                </a:lnTo>
                <a:lnTo>
                  <a:pt x="448" y="29379"/>
                </a:lnTo>
                <a:lnTo>
                  <a:pt x="597" y="29361"/>
                </a:lnTo>
                <a:lnTo>
                  <a:pt x="745" y="29305"/>
                </a:lnTo>
                <a:lnTo>
                  <a:pt x="913" y="29193"/>
                </a:lnTo>
                <a:lnTo>
                  <a:pt x="1099" y="29081"/>
                </a:lnTo>
                <a:lnTo>
                  <a:pt x="1267" y="28951"/>
                </a:lnTo>
                <a:lnTo>
                  <a:pt x="1416" y="28802"/>
                </a:lnTo>
                <a:lnTo>
                  <a:pt x="1527" y="28672"/>
                </a:lnTo>
                <a:lnTo>
                  <a:pt x="1583" y="28560"/>
                </a:lnTo>
                <a:lnTo>
                  <a:pt x="1602" y="28504"/>
                </a:lnTo>
                <a:lnTo>
                  <a:pt x="1602" y="28486"/>
                </a:lnTo>
                <a:close/>
                <a:moveTo>
                  <a:pt x="92607" y="28411"/>
                </a:moveTo>
                <a:lnTo>
                  <a:pt x="92551" y="28430"/>
                </a:lnTo>
                <a:lnTo>
                  <a:pt x="92458" y="28486"/>
                </a:lnTo>
                <a:lnTo>
                  <a:pt x="92346" y="28560"/>
                </a:lnTo>
                <a:lnTo>
                  <a:pt x="92104" y="28765"/>
                </a:lnTo>
                <a:lnTo>
                  <a:pt x="91862" y="29007"/>
                </a:lnTo>
                <a:lnTo>
                  <a:pt x="91620" y="29268"/>
                </a:lnTo>
                <a:lnTo>
                  <a:pt x="91434" y="29510"/>
                </a:lnTo>
                <a:lnTo>
                  <a:pt x="91378" y="29621"/>
                </a:lnTo>
                <a:lnTo>
                  <a:pt x="91322" y="29714"/>
                </a:lnTo>
                <a:lnTo>
                  <a:pt x="91322" y="29770"/>
                </a:lnTo>
                <a:lnTo>
                  <a:pt x="91341" y="29808"/>
                </a:lnTo>
                <a:lnTo>
                  <a:pt x="91360" y="29826"/>
                </a:lnTo>
                <a:lnTo>
                  <a:pt x="91397" y="29826"/>
                </a:lnTo>
                <a:lnTo>
                  <a:pt x="91490" y="29770"/>
                </a:lnTo>
                <a:lnTo>
                  <a:pt x="91602" y="29677"/>
                </a:lnTo>
                <a:lnTo>
                  <a:pt x="91713" y="29566"/>
                </a:lnTo>
                <a:lnTo>
                  <a:pt x="91918" y="29324"/>
                </a:lnTo>
                <a:lnTo>
                  <a:pt x="92048" y="29156"/>
                </a:lnTo>
                <a:lnTo>
                  <a:pt x="92421" y="28802"/>
                </a:lnTo>
                <a:lnTo>
                  <a:pt x="92533" y="28691"/>
                </a:lnTo>
                <a:lnTo>
                  <a:pt x="92626" y="28579"/>
                </a:lnTo>
                <a:lnTo>
                  <a:pt x="92663" y="28486"/>
                </a:lnTo>
                <a:lnTo>
                  <a:pt x="92681" y="28448"/>
                </a:lnTo>
                <a:lnTo>
                  <a:pt x="92663" y="28430"/>
                </a:lnTo>
                <a:lnTo>
                  <a:pt x="92607" y="28411"/>
                </a:lnTo>
                <a:close/>
                <a:moveTo>
                  <a:pt x="1490" y="29510"/>
                </a:moveTo>
                <a:lnTo>
                  <a:pt x="1434" y="29528"/>
                </a:lnTo>
                <a:lnTo>
                  <a:pt x="1285" y="29640"/>
                </a:lnTo>
                <a:lnTo>
                  <a:pt x="1099" y="29789"/>
                </a:lnTo>
                <a:lnTo>
                  <a:pt x="894" y="29994"/>
                </a:lnTo>
                <a:lnTo>
                  <a:pt x="559" y="30348"/>
                </a:lnTo>
                <a:lnTo>
                  <a:pt x="429" y="30515"/>
                </a:lnTo>
                <a:lnTo>
                  <a:pt x="764" y="30348"/>
                </a:lnTo>
                <a:lnTo>
                  <a:pt x="1006" y="30199"/>
                </a:lnTo>
                <a:lnTo>
                  <a:pt x="1230" y="30050"/>
                </a:lnTo>
                <a:lnTo>
                  <a:pt x="1453" y="29882"/>
                </a:lnTo>
                <a:lnTo>
                  <a:pt x="1527" y="29808"/>
                </a:lnTo>
                <a:lnTo>
                  <a:pt x="1583" y="29733"/>
                </a:lnTo>
                <a:lnTo>
                  <a:pt x="1621" y="29659"/>
                </a:lnTo>
                <a:lnTo>
                  <a:pt x="1621" y="29603"/>
                </a:lnTo>
                <a:lnTo>
                  <a:pt x="1602" y="29547"/>
                </a:lnTo>
                <a:lnTo>
                  <a:pt x="1527" y="29510"/>
                </a:lnTo>
                <a:close/>
                <a:moveTo>
                  <a:pt x="92812" y="29472"/>
                </a:moveTo>
                <a:lnTo>
                  <a:pt x="92756" y="29510"/>
                </a:lnTo>
                <a:lnTo>
                  <a:pt x="92477" y="29752"/>
                </a:lnTo>
                <a:lnTo>
                  <a:pt x="91974" y="30180"/>
                </a:lnTo>
                <a:lnTo>
                  <a:pt x="91732" y="30422"/>
                </a:lnTo>
                <a:lnTo>
                  <a:pt x="91527" y="30627"/>
                </a:lnTo>
                <a:lnTo>
                  <a:pt x="91453" y="30720"/>
                </a:lnTo>
                <a:lnTo>
                  <a:pt x="91415" y="30794"/>
                </a:lnTo>
                <a:lnTo>
                  <a:pt x="91397" y="30869"/>
                </a:lnTo>
                <a:lnTo>
                  <a:pt x="91397" y="30906"/>
                </a:lnTo>
                <a:lnTo>
                  <a:pt x="91453" y="30925"/>
                </a:lnTo>
                <a:lnTo>
                  <a:pt x="91546" y="30925"/>
                </a:lnTo>
                <a:lnTo>
                  <a:pt x="91602" y="30887"/>
                </a:lnTo>
                <a:lnTo>
                  <a:pt x="91751" y="30813"/>
                </a:lnTo>
                <a:lnTo>
                  <a:pt x="91881" y="30701"/>
                </a:lnTo>
                <a:lnTo>
                  <a:pt x="92142" y="30441"/>
                </a:lnTo>
                <a:lnTo>
                  <a:pt x="92290" y="30273"/>
                </a:lnTo>
                <a:lnTo>
                  <a:pt x="92533" y="30050"/>
                </a:lnTo>
                <a:lnTo>
                  <a:pt x="92644" y="29938"/>
                </a:lnTo>
                <a:lnTo>
                  <a:pt x="92719" y="29826"/>
                </a:lnTo>
                <a:lnTo>
                  <a:pt x="92756" y="29752"/>
                </a:lnTo>
                <a:lnTo>
                  <a:pt x="92830" y="29603"/>
                </a:lnTo>
                <a:lnTo>
                  <a:pt x="92849" y="29547"/>
                </a:lnTo>
                <a:lnTo>
                  <a:pt x="92849" y="29491"/>
                </a:lnTo>
                <a:lnTo>
                  <a:pt x="92830" y="29472"/>
                </a:lnTo>
                <a:close/>
                <a:moveTo>
                  <a:pt x="1416" y="30459"/>
                </a:moveTo>
                <a:lnTo>
                  <a:pt x="1323" y="30496"/>
                </a:lnTo>
                <a:lnTo>
                  <a:pt x="1248" y="30552"/>
                </a:lnTo>
                <a:lnTo>
                  <a:pt x="1136" y="30645"/>
                </a:lnTo>
                <a:lnTo>
                  <a:pt x="1043" y="30738"/>
                </a:lnTo>
                <a:lnTo>
                  <a:pt x="857" y="30981"/>
                </a:lnTo>
                <a:lnTo>
                  <a:pt x="690" y="31223"/>
                </a:lnTo>
                <a:lnTo>
                  <a:pt x="541" y="31465"/>
                </a:lnTo>
                <a:lnTo>
                  <a:pt x="410" y="31688"/>
                </a:lnTo>
                <a:lnTo>
                  <a:pt x="634" y="31483"/>
                </a:lnTo>
                <a:lnTo>
                  <a:pt x="1062" y="31111"/>
                </a:lnTo>
                <a:lnTo>
                  <a:pt x="1285" y="30906"/>
                </a:lnTo>
                <a:lnTo>
                  <a:pt x="1453" y="30720"/>
                </a:lnTo>
                <a:lnTo>
                  <a:pt x="1565" y="30590"/>
                </a:lnTo>
                <a:lnTo>
                  <a:pt x="1583" y="30534"/>
                </a:lnTo>
                <a:lnTo>
                  <a:pt x="1565" y="30496"/>
                </a:lnTo>
                <a:lnTo>
                  <a:pt x="1490" y="30459"/>
                </a:lnTo>
                <a:close/>
                <a:moveTo>
                  <a:pt x="92644" y="30794"/>
                </a:moveTo>
                <a:lnTo>
                  <a:pt x="92402" y="30943"/>
                </a:lnTo>
                <a:lnTo>
                  <a:pt x="91937" y="31241"/>
                </a:lnTo>
                <a:lnTo>
                  <a:pt x="91713" y="31390"/>
                </a:lnTo>
                <a:lnTo>
                  <a:pt x="91509" y="31539"/>
                </a:lnTo>
                <a:lnTo>
                  <a:pt x="91453" y="31614"/>
                </a:lnTo>
                <a:lnTo>
                  <a:pt x="91397" y="31669"/>
                </a:lnTo>
                <a:lnTo>
                  <a:pt x="91378" y="31725"/>
                </a:lnTo>
                <a:lnTo>
                  <a:pt x="91397" y="31762"/>
                </a:lnTo>
                <a:lnTo>
                  <a:pt x="91434" y="31781"/>
                </a:lnTo>
                <a:lnTo>
                  <a:pt x="91509" y="31800"/>
                </a:lnTo>
                <a:lnTo>
                  <a:pt x="91583" y="31762"/>
                </a:lnTo>
                <a:lnTo>
                  <a:pt x="91657" y="31725"/>
                </a:lnTo>
                <a:lnTo>
                  <a:pt x="91862" y="31576"/>
                </a:lnTo>
                <a:lnTo>
                  <a:pt x="92086" y="31390"/>
                </a:lnTo>
                <a:lnTo>
                  <a:pt x="92458" y="30999"/>
                </a:lnTo>
                <a:lnTo>
                  <a:pt x="92644" y="30794"/>
                </a:lnTo>
                <a:close/>
                <a:moveTo>
                  <a:pt x="1565" y="31614"/>
                </a:moveTo>
                <a:lnTo>
                  <a:pt x="1509" y="31632"/>
                </a:lnTo>
                <a:lnTo>
                  <a:pt x="1397" y="31688"/>
                </a:lnTo>
                <a:lnTo>
                  <a:pt x="1248" y="31818"/>
                </a:lnTo>
                <a:lnTo>
                  <a:pt x="1062" y="31986"/>
                </a:lnTo>
                <a:lnTo>
                  <a:pt x="876" y="32172"/>
                </a:lnTo>
                <a:lnTo>
                  <a:pt x="727" y="32377"/>
                </a:lnTo>
                <a:lnTo>
                  <a:pt x="597" y="32544"/>
                </a:lnTo>
                <a:lnTo>
                  <a:pt x="559" y="32600"/>
                </a:lnTo>
                <a:lnTo>
                  <a:pt x="541" y="32656"/>
                </a:lnTo>
                <a:lnTo>
                  <a:pt x="541" y="32712"/>
                </a:lnTo>
                <a:lnTo>
                  <a:pt x="559" y="32731"/>
                </a:lnTo>
                <a:lnTo>
                  <a:pt x="652" y="32731"/>
                </a:lnTo>
                <a:lnTo>
                  <a:pt x="764" y="32675"/>
                </a:lnTo>
                <a:lnTo>
                  <a:pt x="876" y="32600"/>
                </a:lnTo>
                <a:lnTo>
                  <a:pt x="987" y="32507"/>
                </a:lnTo>
                <a:lnTo>
                  <a:pt x="1211" y="32284"/>
                </a:lnTo>
                <a:lnTo>
                  <a:pt x="1360" y="32135"/>
                </a:lnTo>
                <a:lnTo>
                  <a:pt x="1434" y="32042"/>
                </a:lnTo>
                <a:lnTo>
                  <a:pt x="1546" y="31837"/>
                </a:lnTo>
                <a:lnTo>
                  <a:pt x="1602" y="31744"/>
                </a:lnTo>
                <a:lnTo>
                  <a:pt x="1621" y="31669"/>
                </a:lnTo>
                <a:lnTo>
                  <a:pt x="1621" y="31651"/>
                </a:lnTo>
                <a:lnTo>
                  <a:pt x="1602" y="31632"/>
                </a:lnTo>
                <a:lnTo>
                  <a:pt x="1565" y="31614"/>
                </a:lnTo>
                <a:close/>
                <a:moveTo>
                  <a:pt x="92607" y="31669"/>
                </a:moveTo>
                <a:lnTo>
                  <a:pt x="92290" y="31911"/>
                </a:lnTo>
                <a:lnTo>
                  <a:pt x="92030" y="32116"/>
                </a:lnTo>
                <a:lnTo>
                  <a:pt x="91769" y="32358"/>
                </a:lnTo>
                <a:lnTo>
                  <a:pt x="91527" y="32600"/>
                </a:lnTo>
                <a:lnTo>
                  <a:pt x="91415" y="32712"/>
                </a:lnTo>
                <a:lnTo>
                  <a:pt x="91341" y="32824"/>
                </a:lnTo>
                <a:lnTo>
                  <a:pt x="91285" y="32917"/>
                </a:lnTo>
                <a:lnTo>
                  <a:pt x="91266" y="32991"/>
                </a:lnTo>
                <a:lnTo>
                  <a:pt x="91285" y="33047"/>
                </a:lnTo>
                <a:lnTo>
                  <a:pt x="91341" y="33066"/>
                </a:lnTo>
                <a:lnTo>
                  <a:pt x="91415" y="33066"/>
                </a:lnTo>
                <a:lnTo>
                  <a:pt x="91471" y="33029"/>
                </a:lnTo>
                <a:lnTo>
                  <a:pt x="91564" y="32973"/>
                </a:lnTo>
                <a:lnTo>
                  <a:pt x="91657" y="32898"/>
                </a:lnTo>
                <a:lnTo>
                  <a:pt x="91844" y="32675"/>
                </a:lnTo>
                <a:lnTo>
                  <a:pt x="92048" y="32414"/>
                </a:lnTo>
                <a:lnTo>
                  <a:pt x="92421" y="31930"/>
                </a:lnTo>
                <a:lnTo>
                  <a:pt x="92551" y="31762"/>
                </a:lnTo>
                <a:lnTo>
                  <a:pt x="92607" y="31669"/>
                </a:lnTo>
                <a:close/>
                <a:moveTo>
                  <a:pt x="1807" y="32526"/>
                </a:moveTo>
                <a:lnTo>
                  <a:pt x="1769" y="32544"/>
                </a:lnTo>
                <a:lnTo>
                  <a:pt x="1639" y="32619"/>
                </a:lnTo>
                <a:lnTo>
                  <a:pt x="1453" y="32786"/>
                </a:lnTo>
                <a:lnTo>
                  <a:pt x="1006" y="33252"/>
                </a:lnTo>
                <a:lnTo>
                  <a:pt x="783" y="33494"/>
                </a:lnTo>
                <a:lnTo>
                  <a:pt x="615" y="33717"/>
                </a:lnTo>
                <a:lnTo>
                  <a:pt x="503" y="33885"/>
                </a:lnTo>
                <a:lnTo>
                  <a:pt x="485" y="33941"/>
                </a:lnTo>
                <a:lnTo>
                  <a:pt x="485" y="33959"/>
                </a:lnTo>
                <a:lnTo>
                  <a:pt x="522" y="33978"/>
                </a:lnTo>
                <a:lnTo>
                  <a:pt x="578" y="33978"/>
                </a:lnTo>
                <a:lnTo>
                  <a:pt x="708" y="33922"/>
                </a:lnTo>
                <a:lnTo>
                  <a:pt x="857" y="33810"/>
                </a:lnTo>
                <a:lnTo>
                  <a:pt x="1006" y="33680"/>
                </a:lnTo>
                <a:lnTo>
                  <a:pt x="1304" y="33382"/>
                </a:lnTo>
                <a:lnTo>
                  <a:pt x="1490" y="33196"/>
                </a:lnTo>
                <a:lnTo>
                  <a:pt x="1602" y="33047"/>
                </a:lnTo>
                <a:lnTo>
                  <a:pt x="1769" y="32786"/>
                </a:lnTo>
                <a:lnTo>
                  <a:pt x="1825" y="32656"/>
                </a:lnTo>
                <a:lnTo>
                  <a:pt x="1863" y="32563"/>
                </a:lnTo>
                <a:lnTo>
                  <a:pt x="1863" y="32544"/>
                </a:lnTo>
                <a:lnTo>
                  <a:pt x="1844" y="32526"/>
                </a:lnTo>
                <a:close/>
                <a:moveTo>
                  <a:pt x="92570" y="32824"/>
                </a:moveTo>
                <a:lnTo>
                  <a:pt x="92533" y="32842"/>
                </a:lnTo>
                <a:lnTo>
                  <a:pt x="92253" y="33029"/>
                </a:lnTo>
                <a:lnTo>
                  <a:pt x="92030" y="33196"/>
                </a:lnTo>
                <a:lnTo>
                  <a:pt x="91769" y="33401"/>
                </a:lnTo>
                <a:lnTo>
                  <a:pt x="91546" y="33624"/>
                </a:lnTo>
                <a:lnTo>
                  <a:pt x="91360" y="33810"/>
                </a:lnTo>
                <a:lnTo>
                  <a:pt x="91304" y="33904"/>
                </a:lnTo>
                <a:lnTo>
                  <a:pt x="91266" y="33978"/>
                </a:lnTo>
                <a:lnTo>
                  <a:pt x="91266" y="34034"/>
                </a:lnTo>
                <a:lnTo>
                  <a:pt x="91304" y="34090"/>
                </a:lnTo>
                <a:lnTo>
                  <a:pt x="91341" y="34108"/>
                </a:lnTo>
                <a:lnTo>
                  <a:pt x="91397" y="34090"/>
                </a:lnTo>
                <a:lnTo>
                  <a:pt x="91509" y="34053"/>
                </a:lnTo>
                <a:lnTo>
                  <a:pt x="91620" y="33959"/>
                </a:lnTo>
                <a:lnTo>
                  <a:pt x="91751" y="33848"/>
                </a:lnTo>
                <a:lnTo>
                  <a:pt x="91974" y="33606"/>
                </a:lnTo>
                <a:lnTo>
                  <a:pt x="92104" y="33457"/>
                </a:lnTo>
                <a:lnTo>
                  <a:pt x="92235" y="33308"/>
                </a:lnTo>
                <a:lnTo>
                  <a:pt x="92421" y="33084"/>
                </a:lnTo>
                <a:lnTo>
                  <a:pt x="92570" y="32880"/>
                </a:lnTo>
                <a:lnTo>
                  <a:pt x="92588" y="32824"/>
                </a:lnTo>
                <a:close/>
                <a:moveTo>
                  <a:pt x="1509" y="33755"/>
                </a:moveTo>
                <a:lnTo>
                  <a:pt x="1434" y="33792"/>
                </a:lnTo>
                <a:lnTo>
                  <a:pt x="1341" y="33848"/>
                </a:lnTo>
                <a:lnTo>
                  <a:pt x="1136" y="34034"/>
                </a:lnTo>
                <a:lnTo>
                  <a:pt x="950" y="34257"/>
                </a:lnTo>
                <a:lnTo>
                  <a:pt x="745" y="34481"/>
                </a:lnTo>
                <a:lnTo>
                  <a:pt x="597" y="34704"/>
                </a:lnTo>
                <a:lnTo>
                  <a:pt x="429" y="34928"/>
                </a:lnTo>
                <a:lnTo>
                  <a:pt x="671" y="34741"/>
                </a:lnTo>
                <a:lnTo>
                  <a:pt x="1136" y="34388"/>
                </a:lnTo>
                <a:lnTo>
                  <a:pt x="1360" y="34201"/>
                </a:lnTo>
                <a:lnTo>
                  <a:pt x="1546" y="34015"/>
                </a:lnTo>
                <a:lnTo>
                  <a:pt x="1602" y="33941"/>
                </a:lnTo>
                <a:lnTo>
                  <a:pt x="1639" y="33885"/>
                </a:lnTo>
                <a:lnTo>
                  <a:pt x="1658" y="33829"/>
                </a:lnTo>
                <a:lnTo>
                  <a:pt x="1639" y="33792"/>
                </a:lnTo>
                <a:lnTo>
                  <a:pt x="1583" y="33755"/>
                </a:lnTo>
                <a:close/>
                <a:moveTo>
                  <a:pt x="92328" y="33904"/>
                </a:moveTo>
                <a:lnTo>
                  <a:pt x="92067" y="34108"/>
                </a:lnTo>
                <a:lnTo>
                  <a:pt x="91620" y="34518"/>
                </a:lnTo>
                <a:lnTo>
                  <a:pt x="91397" y="34723"/>
                </a:lnTo>
                <a:lnTo>
                  <a:pt x="91211" y="34928"/>
                </a:lnTo>
                <a:lnTo>
                  <a:pt x="91155" y="35002"/>
                </a:lnTo>
                <a:lnTo>
                  <a:pt x="91118" y="35076"/>
                </a:lnTo>
                <a:lnTo>
                  <a:pt x="91099" y="35132"/>
                </a:lnTo>
                <a:lnTo>
                  <a:pt x="91118" y="35188"/>
                </a:lnTo>
                <a:lnTo>
                  <a:pt x="91155" y="35207"/>
                </a:lnTo>
                <a:lnTo>
                  <a:pt x="91229" y="35188"/>
                </a:lnTo>
                <a:lnTo>
                  <a:pt x="91304" y="35151"/>
                </a:lnTo>
                <a:lnTo>
                  <a:pt x="91397" y="35076"/>
                </a:lnTo>
                <a:lnTo>
                  <a:pt x="91583" y="34890"/>
                </a:lnTo>
                <a:lnTo>
                  <a:pt x="91788" y="34630"/>
                </a:lnTo>
                <a:lnTo>
                  <a:pt x="92160" y="34146"/>
                </a:lnTo>
                <a:lnTo>
                  <a:pt x="92328" y="33904"/>
                </a:lnTo>
                <a:close/>
                <a:moveTo>
                  <a:pt x="1583" y="34816"/>
                </a:moveTo>
                <a:lnTo>
                  <a:pt x="1472" y="34872"/>
                </a:lnTo>
                <a:lnTo>
                  <a:pt x="876" y="35449"/>
                </a:lnTo>
                <a:lnTo>
                  <a:pt x="503" y="35821"/>
                </a:lnTo>
                <a:lnTo>
                  <a:pt x="392" y="35952"/>
                </a:lnTo>
                <a:lnTo>
                  <a:pt x="354" y="36007"/>
                </a:lnTo>
                <a:lnTo>
                  <a:pt x="392" y="36026"/>
                </a:lnTo>
                <a:lnTo>
                  <a:pt x="429" y="36026"/>
                </a:lnTo>
                <a:lnTo>
                  <a:pt x="541" y="35970"/>
                </a:lnTo>
                <a:lnTo>
                  <a:pt x="690" y="35896"/>
                </a:lnTo>
                <a:lnTo>
                  <a:pt x="857" y="35784"/>
                </a:lnTo>
                <a:lnTo>
                  <a:pt x="1174" y="35579"/>
                </a:lnTo>
                <a:lnTo>
                  <a:pt x="1341" y="35430"/>
                </a:lnTo>
                <a:lnTo>
                  <a:pt x="1397" y="35374"/>
                </a:lnTo>
                <a:lnTo>
                  <a:pt x="1472" y="35263"/>
                </a:lnTo>
                <a:lnTo>
                  <a:pt x="1546" y="35132"/>
                </a:lnTo>
                <a:lnTo>
                  <a:pt x="1602" y="35002"/>
                </a:lnTo>
                <a:lnTo>
                  <a:pt x="1621" y="34890"/>
                </a:lnTo>
                <a:lnTo>
                  <a:pt x="1621" y="34816"/>
                </a:lnTo>
                <a:close/>
                <a:moveTo>
                  <a:pt x="92402" y="34909"/>
                </a:moveTo>
                <a:lnTo>
                  <a:pt x="92290" y="35002"/>
                </a:lnTo>
                <a:lnTo>
                  <a:pt x="92086" y="35151"/>
                </a:lnTo>
                <a:lnTo>
                  <a:pt x="91844" y="35374"/>
                </a:lnTo>
                <a:lnTo>
                  <a:pt x="91602" y="35635"/>
                </a:lnTo>
                <a:lnTo>
                  <a:pt x="91378" y="35877"/>
                </a:lnTo>
                <a:lnTo>
                  <a:pt x="91304" y="35989"/>
                </a:lnTo>
                <a:lnTo>
                  <a:pt x="91229" y="36100"/>
                </a:lnTo>
                <a:lnTo>
                  <a:pt x="91192" y="36194"/>
                </a:lnTo>
                <a:lnTo>
                  <a:pt x="91173" y="36268"/>
                </a:lnTo>
                <a:lnTo>
                  <a:pt x="91192" y="36324"/>
                </a:lnTo>
                <a:lnTo>
                  <a:pt x="91266" y="36343"/>
                </a:lnTo>
                <a:lnTo>
                  <a:pt x="91304" y="36343"/>
                </a:lnTo>
                <a:lnTo>
                  <a:pt x="91341" y="36324"/>
                </a:lnTo>
                <a:lnTo>
                  <a:pt x="91434" y="36268"/>
                </a:lnTo>
                <a:lnTo>
                  <a:pt x="91527" y="36156"/>
                </a:lnTo>
                <a:lnTo>
                  <a:pt x="91639" y="36026"/>
                </a:lnTo>
                <a:lnTo>
                  <a:pt x="91806" y="35765"/>
                </a:lnTo>
                <a:lnTo>
                  <a:pt x="91937" y="35579"/>
                </a:lnTo>
                <a:lnTo>
                  <a:pt x="92235" y="35188"/>
                </a:lnTo>
                <a:lnTo>
                  <a:pt x="92384" y="34983"/>
                </a:lnTo>
                <a:lnTo>
                  <a:pt x="92421" y="34909"/>
                </a:lnTo>
                <a:close/>
                <a:moveTo>
                  <a:pt x="1546" y="35877"/>
                </a:moveTo>
                <a:lnTo>
                  <a:pt x="1453" y="35952"/>
                </a:lnTo>
                <a:lnTo>
                  <a:pt x="1285" y="36082"/>
                </a:lnTo>
                <a:lnTo>
                  <a:pt x="839" y="36491"/>
                </a:lnTo>
                <a:lnTo>
                  <a:pt x="615" y="36715"/>
                </a:lnTo>
                <a:lnTo>
                  <a:pt x="429" y="36901"/>
                </a:lnTo>
                <a:lnTo>
                  <a:pt x="299" y="37050"/>
                </a:lnTo>
                <a:lnTo>
                  <a:pt x="280" y="37106"/>
                </a:lnTo>
                <a:lnTo>
                  <a:pt x="280" y="37124"/>
                </a:lnTo>
                <a:lnTo>
                  <a:pt x="299" y="37143"/>
                </a:lnTo>
                <a:lnTo>
                  <a:pt x="354" y="37143"/>
                </a:lnTo>
                <a:lnTo>
                  <a:pt x="466" y="37106"/>
                </a:lnTo>
                <a:lnTo>
                  <a:pt x="615" y="37013"/>
                </a:lnTo>
                <a:lnTo>
                  <a:pt x="783" y="36901"/>
                </a:lnTo>
                <a:lnTo>
                  <a:pt x="1099" y="36640"/>
                </a:lnTo>
                <a:lnTo>
                  <a:pt x="1285" y="36473"/>
                </a:lnTo>
                <a:lnTo>
                  <a:pt x="1397" y="36343"/>
                </a:lnTo>
                <a:lnTo>
                  <a:pt x="1565" y="36119"/>
                </a:lnTo>
                <a:lnTo>
                  <a:pt x="1621" y="36007"/>
                </a:lnTo>
                <a:lnTo>
                  <a:pt x="1658" y="35914"/>
                </a:lnTo>
                <a:lnTo>
                  <a:pt x="1658" y="35877"/>
                </a:lnTo>
                <a:close/>
                <a:moveTo>
                  <a:pt x="92365" y="35952"/>
                </a:moveTo>
                <a:lnTo>
                  <a:pt x="92123" y="36212"/>
                </a:lnTo>
                <a:lnTo>
                  <a:pt x="91713" y="36696"/>
                </a:lnTo>
                <a:lnTo>
                  <a:pt x="91527" y="36957"/>
                </a:lnTo>
                <a:lnTo>
                  <a:pt x="91378" y="37180"/>
                </a:lnTo>
                <a:lnTo>
                  <a:pt x="91322" y="37292"/>
                </a:lnTo>
                <a:lnTo>
                  <a:pt x="91304" y="37367"/>
                </a:lnTo>
                <a:lnTo>
                  <a:pt x="91285" y="37441"/>
                </a:lnTo>
                <a:lnTo>
                  <a:pt x="91322" y="37497"/>
                </a:lnTo>
                <a:lnTo>
                  <a:pt x="91378" y="37515"/>
                </a:lnTo>
                <a:lnTo>
                  <a:pt x="91434" y="37497"/>
                </a:lnTo>
                <a:lnTo>
                  <a:pt x="91509" y="37441"/>
                </a:lnTo>
                <a:lnTo>
                  <a:pt x="91583" y="37348"/>
                </a:lnTo>
                <a:lnTo>
                  <a:pt x="91751" y="37106"/>
                </a:lnTo>
                <a:lnTo>
                  <a:pt x="91918" y="36808"/>
                </a:lnTo>
                <a:lnTo>
                  <a:pt x="92216" y="36231"/>
                </a:lnTo>
                <a:lnTo>
                  <a:pt x="92365" y="35952"/>
                </a:lnTo>
                <a:close/>
                <a:moveTo>
                  <a:pt x="1472" y="36882"/>
                </a:moveTo>
                <a:lnTo>
                  <a:pt x="1434" y="36920"/>
                </a:lnTo>
                <a:lnTo>
                  <a:pt x="857" y="37646"/>
                </a:lnTo>
                <a:lnTo>
                  <a:pt x="336" y="38297"/>
                </a:lnTo>
                <a:lnTo>
                  <a:pt x="373" y="38316"/>
                </a:lnTo>
                <a:lnTo>
                  <a:pt x="410" y="38316"/>
                </a:lnTo>
                <a:lnTo>
                  <a:pt x="522" y="38260"/>
                </a:lnTo>
                <a:lnTo>
                  <a:pt x="671" y="38167"/>
                </a:lnTo>
                <a:lnTo>
                  <a:pt x="839" y="38037"/>
                </a:lnTo>
                <a:lnTo>
                  <a:pt x="1136" y="37757"/>
                </a:lnTo>
                <a:lnTo>
                  <a:pt x="1323" y="37590"/>
                </a:lnTo>
                <a:lnTo>
                  <a:pt x="1527" y="37329"/>
                </a:lnTo>
                <a:lnTo>
                  <a:pt x="1621" y="37162"/>
                </a:lnTo>
                <a:lnTo>
                  <a:pt x="1658" y="37106"/>
                </a:lnTo>
                <a:lnTo>
                  <a:pt x="1658" y="37050"/>
                </a:lnTo>
                <a:lnTo>
                  <a:pt x="1621" y="36976"/>
                </a:lnTo>
                <a:lnTo>
                  <a:pt x="1583" y="36901"/>
                </a:lnTo>
                <a:lnTo>
                  <a:pt x="1546" y="36882"/>
                </a:lnTo>
                <a:close/>
                <a:moveTo>
                  <a:pt x="92179" y="37087"/>
                </a:moveTo>
                <a:lnTo>
                  <a:pt x="92030" y="37162"/>
                </a:lnTo>
                <a:lnTo>
                  <a:pt x="91918" y="37236"/>
                </a:lnTo>
                <a:lnTo>
                  <a:pt x="91825" y="37329"/>
                </a:lnTo>
                <a:lnTo>
                  <a:pt x="91602" y="37571"/>
                </a:lnTo>
                <a:lnTo>
                  <a:pt x="91397" y="37832"/>
                </a:lnTo>
                <a:lnTo>
                  <a:pt x="91229" y="38074"/>
                </a:lnTo>
                <a:lnTo>
                  <a:pt x="91173" y="38204"/>
                </a:lnTo>
                <a:lnTo>
                  <a:pt x="91080" y="38428"/>
                </a:lnTo>
                <a:lnTo>
                  <a:pt x="91043" y="38521"/>
                </a:lnTo>
                <a:lnTo>
                  <a:pt x="91043" y="38595"/>
                </a:lnTo>
                <a:lnTo>
                  <a:pt x="91062" y="38595"/>
                </a:lnTo>
                <a:lnTo>
                  <a:pt x="91080" y="38614"/>
                </a:lnTo>
                <a:lnTo>
                  <a:pt x="91173" y="38558"/>
                </a:lnTo>
                <a:lnTo>
                  <a:pt x="91285" y="38465"/>
                </a:lnTo>
                <a:lnTo>
                  <a:pt x="91397" y="38353"/>
                </a:lnTo>
                <a:lnTo>
                  <a:pt x="91583" y="38130"/>
                </a:lnTo>
                <a:lnTo>
                  <a:pt x="91937" y="37646"/>
                </a:lnTo>
                <a:lnTo>
                  <a:pt x="92086" y="37441"/>
                </a:lnTo>
                <a:lnTo>
                  <a:pt x="92235" y="37218"/>
                </a:lnTo>
                <a:lnTo>
                  <a:pt x="92272" y="37143"/>
                </a:lnTo>
                <a:lnTo>
                  <a:pt x="92272" y="37106"/>
                </a:lnTo>
                <a:lnTo>
                  <a:pt x="92253" y="37087"/>
                </a:lnTo>
                <a:close/>
                <a:moveTo>
                  <a:pt x="1341" y="38111"/>
                </a:moveTo>
                <a:lnTo>
                  <a:pt x="1285" y="38130"/>
                </a:lnTo>
                <a:lnTo>
                  <a:pt x="1136" y="38242"/>
                </a:lnTo>
                <a:lnTo>
                  <a:pt x="987" y="38428"/>
                </a:lnTo>
                <a:lnTo>
                  <a:pt x="801" y="38633"/>
                </a:lnTo>
                <a:lnTo>
                  <a:pt x="485" y="39061"/>
                </a:lnTo>
                <a:lnTo>
                  <a:pt x="354" y="39210"/>
                </a:lnTo>
                <a:lnTo>
                  <a:pt x="299" y="39247"/>
                </a:lnTo>
                <a:lnTo>
                  <a:pt x="243" y="39284"/>
                </a:lnTo>
                <a:lnTo>
                  <a:pt x="243" y="39284"/>
                </a:lnTo>
                <a:lnTo>
                  <a:pt x="373" y="39228"/>
                </a:lnTo>
                <a:lnTo>
                  <a:pt x="578" y="39098"/>
                </a:lnTo>
                <a:lnTo>
                  <a:pt x="820" y="38949"/>
                </a:lnTo>
                <a:lnTo>
                  <a:pt x="1081" y="38763"/>
                </a:lnTo>
                <a:lnTo>
                  <a:pt x="1304" y="38558"/>
                </a:lnTo>
                <a:lnTo>
                  <a:pt x="1397" y="38465"/>
                </a:lnTo>
                <a:lnTo>
                  <a:pt x="1453" y="38372"/>
                </a:lnTo>
                <a:lnTo>
                  <a:pt x="1490" y="38297"/>
                </a:lnTo>
                <a:lnTo>
                  <a:pt x="1490" y="38223"/>
                </a:lnTo>
                <a:lnTo>
                  <a:pt x="1453" y="38148"/>
                </a:lnTo>
                <a:lnTo>
                  <a:pt x="1378" y="38111"/>
                </a:lnTo>
                <a:close/>
                <a:moveTo>
                  <a:pt x="92384" y="38353"/>
                </a:moveTo>
                <a:lnTo>
                  <a:pt x="92328" y="38372"/>
                </a:lnTo>
                <a:lnTo>
                  <a:pt x="92272" y="38391"/>
                </a:lnTo>
                <a:lnTo>
                  <a:pt x="92197" y="38446"/>
                </a:lnTo>
                <a:lnTo>
                  <a:pt x="92030" y="38577"/>
                </a:lnTo>
                <a:lnTo>
                  <a:pt x="91844" y="38744"/>
                </a:lnTo>
                <a:lnTo>
                  <a:pt x="91509" y="39098"/>
                </a:lnTo>
                <a:lnTo>
                  <a:pt x="91341" y="39321"/>
                </a:lnTo>
                <a:lnTo>
                  <a:pt x="91341" y="39340"/>
                </a:lnTo>
                <a:lnTo>
                  <a:pt x="91360" y="39359"/>
                </a:lnTo>
                <a:lnTo>
                  <a:pt x="91490" y="39303"/>
                </a:lnTo>
                <a:lnTo>
                  <a:pt x="91695" y="39191"/>
                </a:lnTo>
                <a:lnTo>
                  <a:pt x="91937" y="39024"/>
                </a:lnTo>
                <a:lnTo>
                  <a:pt x="92160" y="38837"/>
                </a:lnTo>
                <a:lnTo>
                  <a:pt x="92346" y="38651"/>
                </a:lnTo>
                <a:lnTo>
                  <a:pt x="92402" y="38577"/>
                </a:lnTo>
                <a:lnTo>
                  <a:pt x="92439" y="38502"/>
                </a:lnTo>
                <a:lnTo>
                  <a:pt x="92439" y="38428"/>
                </a:lnTo>
                <a:lnTo>
                  <a:pt x="92421" y="38372"/>
                </a:lnTo>
                <a:lnTo>
                  <a:pt x="92384" y="38353"/>
                </a:lnTo>
                <a:close/>
                <a:moveTo>
                  <a:pt x="1751" y="39079"/>
                </a:moveTo>
                <a:lnTo>
                  <a:pt x="1695" y="39098"/>
                </a:lnTo>
                <a:lnTo>
                  <a:pt x="1583" y="39154"/>
                </a:lnTo>
                <a:lnTo>
                  <a:pt x="1434" y="39247"/>
                </a:lnTo>
                <a:lnTo>
                  <a:pt x="1267" y="39396"/>
                </a:lnTo>
                <a:lnTo>
                  <a:pt x="950" y="39694"/>
                </a:lnTo>
                <a:lnTo>
                  <a:pt x="764" y="39861"/>
                </a:lnTo>
                <a:lnTo>
                  <a:pt x="485" y="40085"/>
                </a:lnTo>
                <a:lnTo>
                  <a:pt x="336" y="40234"/>
                </a:lnTo>
                <a:lnTo>
                  <a:pt x="280" y="40290"/>
                </a:lnTo>
                <a:lnTo>
                  <a:pt x="261" y="40327"/>
                </a:lnTo>
                <a:lnTo>
                  <a:pt x="261" y="40383"/>
                </a:lnTo>
                <a:lnTo>
                  <a:pt x="280" y="40438"/>
                </a:lnTo>
                <a:lnTo>
                  <a:pt x="299" y="40476"/>
                </a:lnTo>
                <a:lnTo>
                  <a:pt x="354" y="40476"/>
                </a:lnTo>
                <a:lnTo>
                  <a:pt x="392" y="40438"/>
                </a:lnTo>
                <a:lnTo>
                  <a:pt x="690" y="40215"/>
                </a:lnTo>
                <a:lnTo>
                  <a:pt x="1192" y="39824"/>
                </a:lnTo>
                <a:lnTo>
                  <a:pt x="1434" y="39601"/>
                </a:lnTo>
                <a:lnTo>
                  <a:pt x="1639" y="39396"/>
                </a:lnTo>
                <a:lnTo>
                  <a:pt x="1714" y="39303"/>
                </a:lnTo>
                <a:lnTo>
                  <a:pt x="1769" y="39228"/>
                </a:lnTo>
                <a:lnTo>
                  <a:pt x="1788" y="39154"/>
                </a:lnTo>
                <a:lnTo>
                  <a:pt x="1769" y="39117"/>
                </a:lnTo>
                <a:lnTo>
                  <a:pt x="1751" y="39079"/>
                </a:lnTo>
                <a:close/>
                <a:moveTo>
                  <a:pt x="92477" y="39359"/>
                </a:moveTo>
                <a:lnTo>
                  <a:pt x="92346" y="39415"/>
                </a:lnTo>
                <a:lnTo>
                  <a:pt x="92142" y="39526"/>
                </a:lnTo>
                <a:lnTo>
                  <a:pt x="91899" y="39675"/>
                </a:lnTo>
                <a:lnTo>
                  <a:pt x="91639" y="39861"/>
                </a:lnTo>
                <a:lnTo>
                  <a:pt x="91397" y="40048"/>
                </a:lnTo>
                <a:lnTo>
                  <a:pt x="91304" y="40159"/>
                </a:lnTo>
                <a:lnTo>
                  <a:pt x="91229" y="40252"/>
                </a:lnTo>
                <a:lnTo>
                  <a:pt x="91155" y="40345"/>
                </a:lnTo>
                <a:lnTo>
                  <a:pt x="91136" y="40420"/>
                </a:lnTo>
                <a:lnTo>
                  <a:pt x="91136" y="40494"/>
                </a:lnTo>
                <a:lnTo>
                  <a:pt x="91173" y="40569"/>
                </a:lnTo>
                <a:lnTo>
                  <a:pt x="91192" y="40587"/>
                </a:lnTo>
                <a:lnTo>
                  <a:pt x="91229" y="40587"/>
                </a:lnTo>
                <a:lnTo>
                  <a:pt x="91341" y="40532"/>
                </a:lnTo>
                <a:lnTo>
                  <a:pt x="91471" y="40457"/>
                </a:lnTo>
                <a:lnTo>
                  <a:pt x="91602" y="40345"/>
                </a:lnTo>
                <a:lnTo>
                  <a:pt x="91862" y="40103"/>
                </a:lnTo>
                <a:lnTo>
                  <a:pt x="91993" y="39954"/>
                </a:lnTo>
                <a:lnTo>
                  <a:pt x="92123" y="39843"/>
                </a:lnTo>
                <a:lnTo>
                  <a:pt x="92365" y="39619"/>
                </a:lnTo>
                <a:lnTo>
                  <a:pt x="92458" y="39526"/>
                </a:lnTo>
                <a:lnTo>
                  <a:pt x="92533" y="39433"/>
                </a:lnTo>
                <a:lnTo>
                  <a:pt x="92533" y="39396"/>
                </a:lnTo>
                <a:lnTo>
                  <a:pt x="92533" y="39377"/>
                </a:lnTo>
                <a:lnTo>
                  <a:pt x="92514" y="39359"/>
                </a:lnTo>
                <a:close/>
                <a:moveTo>
                  <a:pt x="1583" y="40234"/>
                </a:moveTo>
                <a:lnTo>
                  <a:pt x="1490" y="40252"/>
                </a:lnTo>
                <a:lnTo>
                  <a:pt x="1397" y="40308"/>
                </a:lnTo>
                <a:lnTo>
                  <a:pt x="1304" y="40383"/>
                </a:lnTo>
                <a:lnTo>
                  <a:pt x="1230" y="40457"/>
                </a:lnTo>
                <a:lnTo>
                  <a:pt x="1081" y="40662"/>
                </a:lnTo>
                <a:lnTo>
                  <a:pt x="950" y="40829"/>
                </a:lnTo>
                <a:lnTo>
                  <a:pt x="764" y="40960"/>
                </a:lnTo>
                <a:lnTo>
                  <a:pt x="541" y="41165"/>
                </a:lnTo>
                <a:lnTo>
                  <a:pt x="429" y="41258"/>
                </a:lnTo>
                <a:lnTo>
                  <a:pt x="392" y="41351"/>
                </a:lnTo>
                <a:lnTo>
                  <a:pt x="373" y="41407"/>
                </a:lnTo>
                <a:lnTo>
                  <a:pt x="392" y="41425"/>
                </a:lnTo>
                <a:lnTo>
                  <a:pt x="429" y="41462"/>
                </a:lnTo>
                <a:lnTo>
                  <a:pt x="485" y="41481"/>
                </a:lnTo>
                <a:lnTo>
                  <a:pt x="578" y="41481"/>
                </a:lnTo>
                <a:lnTo>
                  <a:pt x="690" y="41462"/>
                </a:lnTo>
                <a:lnTo>
                  <a:pt x="783" y="41407"/>
                </a:lnTo>
                <a:lnTo>
                  <a:pt x="894" y="41332"/>
                </a:lnTo>
                <a:lnTo>
                  <a:pt x="1006" y="41239"/>
                </a:lnTo>
                <a:lnTo>
                  <a:pt x="1118" y="41127"/>
                </a:lnTo>
                <a:lnTo>
                  <a:pt x="1304" y="40904"/>
                </a:lnTo>
                <a:lnTo>
                  <a:pt x="1472" y="40662"/>
                </a:lnTo>
                <a:lnTo>
                  <a:pt x="1583" y="40438"/>
                </a:lnTo>
                <a:lnTo>
                  <a:pt x="1621" y="40364"/>
                </a:lnTo>
                <a:lnTo>
                  <a:pt x="1639" y="40290"/>
                </a:lnTo>
                <a:lnTo>
                  <a:pt x="1621" y="40252"/>
                </a:lnTo>
                <a:lnTo>
                  <a:pt x="1583" y="40234"/>
                </a:lnTo>
                <a:close/>
                <a:moveTo>
                  <a:pt x="92439" y="40587"/>
                </a:moveTo>
                <a:lnTo>
                  <a:pt x="92309" y="40643"/>
                </a:lnTo>
                <a:lnTo>
                  <a:pt x="92142" y="40736"/>
                </a:lnTo>
                <a:lnTo>
                  <a:pt x="91918" y="40885"/>
                </a:lnTo>
                <a:lnTo>
                  <a:pt x="91695" y="41034"/>
                </a:lnTo>
                <a:lnTo>
                  <a:pt x="91509" y="41202"/>
                </a:lnTo>
                <a:lnTo>
                  <a:pt x="91378" y="41351"/>
                </a:lnTo>
                <a:lnTo>
                  <a:pt x="91341" y="41407"/>
                </a:lnTo>
                <a:lnTo>
                  <a:pt x="91341" y="41462"/>
                </a:lnTo>
                <a:lnTo>
                  <a:pt x="91360" y="41500"/>
                </a:lnTo>
                <a:lnTo>
                  <a:pt x="91434" y="41518"/>
                </a:lnTo>
                <a:lnTo>
                  <a:pt x="91490" y="41518"/>
                </a:lnTo>
                <a:lnTo>
                  <a:pt x="91546" y="41500"/>
                </a:lnTo>
                <a:lnTo>
                  <a:pt x="91620" y="41462"/>
                </a:lnTo>
                <a:lnTo>
                  <a:pt x="91695" y="41407"/>
                </a:lnTo>
                <a:lnTo>
                  <a:pt x="91862" y="41258"/>
                </a:lnTo>
                <a:lnTo>
                  <a:pt x="92030" y="41090"/>
                </a:lnTo>
                <a:lnTo>
                  <a:pt x="92290" y="40755"/>
                </a:lnTo>
                <a:lnTo>
                  <a:pt x="92439" y="40587"/>
                </a:lnTo>
                <a:close/>
                <a:moveTo>
                  <a:pt x="1844" y="41388"/>
                </a:moveTo>
                <a:lnTo>
                  <a:pt x="1769" y="41407"/>
                </a:lnTo>
                <a:lnTo>
                  <a:pt x="1676" y="41425"/>
                </a:lnTo>
                <a:lnTo>
                  <a:pt x="1565" y="41481"/>
                </a:lnTo>
                <a:lnTo>
                  <a:pt x="1304" y="41649"/>
                </a:lnTo>
                <a:lnTo>
                  <a:pt x="1043" y="41853"/>
                </a:lnTo>
                <a:lnTo>
                  <a:pt x="783" y="42077"/>
                </a:lnTo>
                <a:lnTo>
                  <a:pt x="559" y="42282"/>
                </a:lnTo>
                <a:lnTo>
                  <a:pt x="410" y="42431"/>
                </a:lnTo>
                <a:lnTo>
                  <a:pt x="373" y="42505"/>
                </a:lnTo>
                <a:lnTo>
                  <a:pt x="410" y="42524"/>
                </a:lnTo>
                <a:lnTo>
                  <a:pt x="466" y="42505"/>
                </a:lnTo>
                <a:lnTo>
                  <a:pt x="690" y="42431"/>
                </a:lnTo>
                <a:lnTo>
                  <a:pt x="950" y="42282"/>
                </a:lnTo>
                <a:lnTo>
                  <a:pt x="1267" y="42096"/>
                </a:lnTo>
                <a:lnTo>
                  <a:pt x="1546" y="41909"/>
                </a:lnTo>
                <a:lnTo>
                  <a:pt x="1769" y="41705"/>
                </a:lnTo>
                <a:lnTo>
                  <a:pt x="1863" y="41630"/>
                </a:lnTo>
                <a:lnTo>
                  <a:pt x="1918" y="41537"/>
                </a:lnTo>
                <a:lnTo>
                  <a:pt x="1937" y="41481"/>
                </a:lnTo>
                <a:lnTo>
                  <a:pt x="1918" y="41444"/>
                </a:lnTo>
                <a:lnTo>
                  <a:pt x="1900" y="41425"/>
                </a:lnTo>
                <a:lnTo>
                  <a:pt x="1844" y="41388"/>
                </a:lnTo>
                <a:close/>
                <a:moveTo>
                  <a:pt x="92421" y="41556"/>
                </a:moveTo>
                <a:lnTo>
                  <a:pt x="92309" y="41611"/>
                </a:lnTo>
                <a:lnTo>
                  <a:pt x="92104" y="41723"/>
                </a:lnTo>
                <a:lnTo>
                  <a:pt x="91862" y="41872"/>
                </a:lnTo>
                <a:lnTo>
                  <a:pt x="91602" y="42040"/>
                </a:lnTo>
                <a:lnTo>
                  <a:pt x="91378" y="42244"/>
                </a:lnTo>
                <a:lnTo>
                  <a:pt x="91266" y="42338"/>
                </a:lnTo>
                <a:lnTo>
                  <a:pt x="91192" y="42412"/>
                </a:lnTo>
                <a:lnTo>
                  <a:pt x="91136" y="42505"/>
                </a:lnTo>
                <a:lnTo>
                  <a:pt x="91099" y="42580"/>
                </a:lnTo>
                <a:lnTo>
                  <a:pt x="91099" y="42654"/>
                </a:lnTo>
                <a:lnTo>
                  <a:pt x="91118" y="42710"/>
                </a:lnTo>
                <a:lnTo>
                  <a:pt x="91155" y="42729"/>
                </a:lnTo>
                <a:lnTo>
                  <a:pt x="91229" y="42729"/>
                </a:lnTo>
                <a:lnTo>
                  <a:pt x="91285" y="42673"/>
                </a:lnTo>
                <a:lnTo>
                  <a:pt x="91378" y="42617"/>
                </a:lnTo>
                <a:lnTo>
                  <a:pt x="91583" y="42431"/>
                </a:lnTo>
                <a:lnTo>
                  <a:pt x="91806" y="42207"/>
                </a:lnTo>
                <a:lnTo>
                  <a:pt x="92197" y="41779"/>
                </a:lnTo>
                <a:lnTo>
                  <a:pt x="92346" y="41611"/>
                </a:lnTo>
                <a:lnTo>
                  <a:pt x="92421" y="41556"/>
                </a:lnTo>
                <a:close/>
                <a:moveTo>
                  <a:pt x="1546" y="42468"/>
                </a:moveTo>
                <a:lnTo>
                  <a:pt x="1453" y="42505"/>
                </a:lnTo>
                <a:lnTo>
                  <a:pt x="1341" y="42542"/>
                </a:lnTo>
                <a:lnTo>
                  <a:pt x="1267" y="42598"/>
                </a:lnTo>
                <a:lnTo>
                  <a:pt x="1174" y="42673"/>
                </a:lnTo>
                <a:lnTo>
                  <a:pt x="1025" y="42822"/>
                </a:lnTo>
                <a:lnTo>
                  <a:pt x="894" y="42989"/>
                </a:lnTo>
                <a:lnTo>
                  <a:pt x="652" y="43324"/>
                </a:lnTo>
                <a:lnTo>
                  <a:pt x="541" y="43473"/>
                </a:lnTo>
                <a:lnTo>
                  <a:pt x="410" y="43585"/>
                </a:lnTo>
                <a:lnTo>
                  <a:pt x="410" y="43585"/>
                </a:lnTo>
                <a:lnTo>
                  <a:pt x="615" y="43455"/>
                </a:lnTo>
                <a:lnTo>
                  <a:pt x="839" y="43324"/>
                </a:lnTo>
                <a:lnTo>
                  <a:pt x="1043" y="43194"/>
                </a:lnTo>
                <a:lnTo>
                  <a:pt x="1248" y="43026"/>
                </a:lnTo>
                <a:lnTo>
                  <a:pt x="1360" y="42915"/>
                </a:lnTo>
                <a:lnTo>
                  <a:pt x="1546" y="42710"/>
                </a:lnTo>
                <a:lnTo>
                  <a:pt x="1621" y="42598"/>
                </a:lnTo>
                <a:lnTo>
                  <a:pt x="1658" y="42524"/>
                </a:lnTo>
                <a:lnTo>
                  <a:pt x="1658" y="42486"/>
                </a:lnTo>
                <a:lnTo>
                  <a:pt x="1639" y="42468"/>
                </a:lnTo>
                <a:close/>
                <a:moveTo>
                  <a:pt x="92328" y="42673"/>
                </a:moveTo>
                <a:lnTo>
                  <a:pt x="92179" y="42747"/>
                </a:lnTo>
                <a:lnTo>
                  <a:pt x="91993" y="42877"/>
                </a:lnTo>
                <a:lnTo>
                  <a:pt x="91769" y="43064"/>
                </a:lnTo>
                <a:lnTo>
                  <a:pt x="91546" y="43250"/>
                </a:lnTo>
                <a:lnTo>
                  <a:pt x="91360" y="43455"/>
                </a:lnTo>
                <a:lnTo>
                  <a:pt x="91304" y="43548"/>
                </a:lnTo>
                <a:lnTo>
                  <a:pt x="91248" y="43622"/>
                </a:lnTo>
                <a:lnTo>
                  <a:pt x="91229" y="43697"/>
                </a:lnTo>
                <a:lnTo>
                  <a:pt x="91248" y="43734"/>
                </a:lnTo>
                <a:lnTo>
                  <a:pt x="91285" y="43771"/>
                </a:lnTo>
                <a:lnTo>
                  <a:pt x="91360" y="43790"/>
                </a:lnTo>
                <a:lnTo>
                  <a:pt x="91434" y="43753"/>
                </a:lnTo>
                <a:lnTo>
                  <a:pt x="91527" y="43697"/>
                </a:lnTo>
                <a:lnTo>
                  <a:pt x="91713" y="43492"/>
                </a:lnTo>
                <a:lnTo>
                  <a:pt x="91899" y="43287"/>
                </a:lnTo>
                <a:lnTo>
                  <a:pt x="92048" y="43138"/>
                </a:lnTo>
                <a:lnTo>
                  <a:pt x="92142" y="43045"/>
                </a:lnTo>
                <a:lnTo>
                  <a:pt x="92328" y="42877"/>
                </a:lnTo>
                <a:lnTo>
                  <a:pt x="92402" y="42784"/>
                </a:lnTo>
                <a:lnTo>
                  <a:pt x="92439" y="42710"/>
                </a:lnTo>
                <a:lnTo>
                  <a:pt x="92439" y="42691"/>
                </a:lnTo>
                <a:lnTo>
                  <a:pt x="92421" y="42673"/>
                </a:lnTo>
                <a:close/>
                <a:moveTo>
                  <a:pt x="1416" y="43510"/>
                </a:moveTo>
                <a:lnTo>
                  <a:pt x="1341" y="43548"/>
                </a:lnTo>
                <a:lnTo>
                  <a:pt x="1248" y="43604"/>
                </a:lnTo>
                <a:lnTo>
                  <a:pt x="1174" y="43678"/>
                </a:lnTo>
                <a:lnTo>
                  <a:pt x="1006" y="43864"/>
                </a:lnTo>
                <a:lnTo>
                  <a:pt x="820" y="44088"/>
                </a:lnTo>
                <a:lnTo>
                  <a:pt x="522" y="44516"/>
                </a:lnTo>
                <a:lnTo>
                  <a:pt x="410" y="44665"/>
                </a:lnTo>
                <a:lnTo>
                  <a:pt x="317" y="44739"/>
                </a:lnTo>
                <a:lnTo>
                  <a:pt x="317" y="44739"/>
                </a:lnTo>
                <a:lnTo>
                  <a:pt x="652" y="44497"/>
                </a:lnTo>
                <a:lnTo>
                  <a:pt x="894" y="44292"/>
                </a:lnTo>
                <a:lnTo>
                  <a:pt x="1155" y="44069"/>
                </a:lnTo>
                <a:lnTo>
                  <a:pt x="1378" y="43864"/>
                </a:lnTo>
                <a:lnTo>
                  <a:pt x="1527" y="43678"/>
                </a:lnTo>
                <a:lnTo>
                  <a:pt x="1565" y="43604"/>
                </a:lnTo>
                <a:lnTo>
                  <a:pt x="1583" y="43548"/>
                </a:lnTo>
                <a:lnTo>
                  <a:pt x="1565" y="43529"/>
                </a:lnTo>
                <a:lnTo>
                  <a:pt x="1546" y="43510"/>
                </a:lnTo>
                <a:close/>
                <a:moveTo>
                  <a:pt x="92626" y="43697"/>
                </a:moveTo>
                <a:lnTo>
                  <a:pt x="92328" y="43883"/>
                </a:lnTo>
                <a:lnTo>
                  <a:pt x="92086" y="44050"/>
                </a:lnTo>
                <a:lnTo>
                  <a:pt x="91806" y="44255"/>
                </a:lnTo>
                <a:lnTo>
                  <a:pt x="91564" y="44460"/>
                </a:lnTo>
                <a:lnTo>
                  <a:pt x="91360" y="44646"/>
                </a:lnTo>
                <a:lnTo>
                  <a:pt x="91304" y="44739"/>
                </a:lnTo>
                <a:lnTo>
                  <a:pt x="91248" y="44814"/>
                </a:lnTo>
                <a:lnTo>
                  <a:pt x="91248" y="44870"/>
                </a:lnTo>
                <a:lnTo>
                  <a:pt x="91266" y="44925"/>
                </a:lnTo>
                <a:lnTo>
                  <a:pt x="91285" y="44944"/>
                </a:lnTo>
                <a:lnTo>
                  <a:pt x="91341" y="44944"/>
                </a:lnTo>
                <a:lnTo>
                  <a:pt x="91434" y="44888"/>
                </a:lnTo>
                <a:lnTo>
                  <a:pt x="91564" y="44777"/>
                </a:lnTo>
                <a:lnTo>
                  <a:pt x="91695" y="44665"/>
                </a:lnTo>
                <a:lnTo>
                  <a:pt x="91955" y="44404"/>
                </a:lnTo>
                <a:lnTo>
                  <a:pt x="92104" y="44255"/>
                </a:lnTo>
                <a:lnTo>
                  <a:pt x="92421" y="43920"/>
                </a:lnTo>
                <a:lnTo>
                  <a:pt x="92588" y="43753"/>
                </a:lnTo>
                <a:lnTo>
                  <a:pt x="92626" y="43697"/>
                </a:lnTo>
                <a:close/>
                <a:moveTo>
                  <a:pt x="1621" y="44609"/>
                </a:moveTo>
                <a:lnTo>
                  <a:pt x="1565" y="44628"/>
                </a:lnTo>
                <a:lnTo>
                  <a:pt x="1509" y="44665"/>
                </a:lnTo>
                <a:lnTo>
                  <a:pt x="1323" y="44795"/>
                </a:lnTo>
                <a:lnTo>
                  <a:pt x="1118" y="44963"/>
                </a:lnTo>
                <a:lnTo>
                  <a:pt x="894" y="45167"/>
                </a:lnTo>
                <a:lnTo>
                  <a:pt x="690" y="45372"/>
                </a:lnTo>
                <a:lnTo>
                  <a:pt x="522" y="45558"/>
                </a:lnTo>
                <a:lnTo>
                  <a:pt x="429" y="45689"/>
                </a:lnTo>
                <a:lnTo>
                  <a:pt x="410" y="45745"/>
                </a:lnTo>
                <a:lnTo>
                  <a:pt x="429" y="45782"/>
                </a:lnTo>
                <a:lnTo>
                  <a:pt x="485" y="45801"/>
                </a:lnTo>
                <a:lnTo>
                  <a:pt x="559" y="45801"/>
                </a:lnTo>
                <a:lnTo>
                  <a:pt x="652" y="45763"/>
                </a:lnTo>
                <a:lnTo>
                  <a:pt x="745" y="45689"/>
                </a:lnTo>
                <a:lnTo>
                  <a:pt x="969" y="45503"/>
                </a:lnTo>
                <a:lnTo>
                  <a:pt x="1192" y="45279"/>
                </a:lnTo>
                <a:lnTo>
                  <a:pt x="1378" y="45037"/>
                </a:lnTo>
                <a:lnTo>
                  <a:pt x="1546" y="44814"/>
                </a:lnTo>
                <a:lnTo>
                  <a:pt x="1639" y="44665"/>
                </a:lnTo>
                <a:lnTo>
                  <a:pt x="1639" y="44628"/>
                </a:lnTo>
                <a:lnTo>
                  <a:pt x="1621" y="44609"/>
                </a:lnTo>
                <a:close/>
                <a:moveTo>
                  <a:pt x="92402" y="44870"/>
                </a:moveTo>
                <a:lnTo>
                  <a:pt x="92142" y="45037"/>
                </a:lnTo>
                <a:lnTo>
                  <a:pt x="91732" y="45354"/>
                </a:lnTo>
                <a:lnTo>
                  <a:pt x="91509" y="45521"/>
                </a:lnTo>
                <a:lnTo>
                  <a:pt x="91360" y="45670"/>
                </a:lnTo>
                <a:lnTo>
                  <a:pt x="91285" y="45745"/>
                </a:lnTo>
                <a:lnTo>
                  <a:pt x="91248" y="45819"/>
                </a:lnTo>
                <a:lnTo>
                  <a:pt x="91229" y="45856"/>
                </a:lnTo>
                <a:lnTo>
                  <a:pt x="91248" y="45912"/>
                </a:lnTo>
                <a:lnTo>
                  <a:pt x="91285" y="45931"/>
                </a:lnTo>
                <a:lnTo>
                  <a:pt x="91322" y="45931"/>
                </a:lnTo>
                <a:lnTo>
                  <a:pt x="91415" y="45912"/>
                </a:lnTo>
                <a:lnTo>
                  <a:pt x="91527" y="45856"/>
                </a:lnTo>
                <a:lnTo>
                  <a:pt x="91639" y="45763"/>
                </a:lnTo>
                <a:lnTo>
                  <a:pt x="91862" y="45558"/>
                </a:lnTo>
                <a:lnTo>
                  <a:pt x="91993" y="45447"/>
                </a:lnTo>
                <a:lnTo>
                  <a:pt x="92123" y="45316"/>
                </a:lnTo>
                <a:lnTo>
                  <a:pt x="92290" y="45093"/>
                </a:lnTo>
                <a:lnTo>
                  <a:pt x="92439" y="44907"/>
                </a:lnTo>
                <a:lnTo>
                  <a:pt x="92439" y="44870"/>
                </a:lnTo>
                <a:close/>
                <a:moveTo>
                  <a:pt x="92309" y="46061"/>
                </a:moveTo>
                <a:lnTo>
                  <a:pt x="92235" y="46080"/>
                </a:lnTo>
                <a:lnTo>
                  <a:pt x="92142" y="46117"/>
                </a:lnTo>
                <a:lnTo>
                  <a:pt x="91955" y="46247"/>
                </a:lnTo>
                <a:lnTo>
                  <a:pt x="91751" y="46415"/>
                </a:lnTo>
                <a:lnTo>
                  <a:pt x="91546" y="46601"/>
                </a:lnTo>
                <a:lnTo>
                  <a:pt x="91397" y="46750"/>
                </a:lnTo>
                <a:lnTo>
                  <a:pt x="91304" y="46862"/>
                </a:lnTo>
                <a:lnTo>
                  <a:pt x="91304" y="46899"/>
                </a:lnTo>
                <a:lnTo>
                  <a:pt x="91322" y="46899"/>
                </a:lnTo>
                <a:lnTo>
                  <a:pt x="91546" y="46787"/>
                </a:lnTo>
                <a:lnTo>
                  <a:pt x="91937" y="46564"/>
                </a:lnTo>
                <a:lnTo>
                  <a:pt x="92142" y="46434"/>
                </a:lnTo>
                <a:lnTo>
                  <a:pt x="92290" y="46303"/>
                </a:lnTo>
                <a:lnTo>
                  <a:pt x="92384" y="46191"/>
                </a:lnTo>
                <a:lnTo>
                  <a:pt x="92402" y="46154"/>
                </a:lnTo>
                <a:lnTo>
                  <a:pt x="92402" y="46098"/>
                </a:lnTo>
                <a:lnTo>
                  <a:pt x="92365" y="46061"/>
                </a:lnTo>
                <a:close/>
                <a:moveTo>
                  <a:pt x="1732" y="45614"/>
                </a:moveTo>
                <a:lnTo>
                  <a:pt x="1695" y="45652"/>
                </a:lnTo>
                <a:lnTo>
                  <a:pt x="1043" y="46322"/>
                </a:lnTo>
                <a:lnTo>
                  <a:pt x="634" y="46750"/>
                </a:lnTo>
                <a:lnTo>
                  <a:pt x="485" y="46880"/>
                </a:lnTo>
                <a:lnTo>
                  <a:pt x="429" y="46936"/>
                </a:lnTo>
                <a:lnTo>
                  <a:pt x="466" y="46955"/>
                </a:lnTo>
                <a:lnTo>
                  <a:pt x="503" y="46955"/>
                </a:lnTo>
                <a:lnTo>
                  <a:pt x="615" y="46918"/>
                </a:lnTo>
                <a:lnTo>
                  <a:pt x="783" y="46824"/>
                </a:lnTo>
                <a:lnTo>
                  <a:pt x="950" y="46713"/>
                </a:lnTo>
                <a:lnTo>
                  <a:pt x="1267" y="46471"/>
                </a:lnTo>
                <a:lnTo>
                  <a:pt x="1453" y="46322"/>
                </a:lnTo>
                <a:lnTo>
                  <a:pt x="1565" y="46136"/>
                </a:lnTo>
                <a:lnTo>
                  <a:pt x="1714" y="45856"/>
                </a:lnTo>
                <a:lnTo>
                  <a:pt x="1751" y="45745"/>
                </a:lnTo>
                <a:lnTo>
                  <a:pt x="1769" y="45652"/>
                </a:lnTo>
                <a:lnTo>
                  <a:pt x="1769" y="45614"/>
                </a:lnTo>
                <a:close/>
                <a:moveTo>
                  <a:pt x="1583" y="46955"/>
                </a:moveTo>
                <a:lnTo>
                  <a:pt x="1490" y="46973"/>
                </a:lnTo>
                <a:lnTo>
                  <a:pt x="1378" y="47029"/>
                </a:lnTo>
                <a:lnTo>
                  <a:pt x="1267" y="47085"/>
                </a:lnTo>
                <a:lnTo>
                  <a:pt x="1043" y="47253"/>
                </a:lnTo>
                <a:lnTo>
                  <a:pt x="932" y="47346"/>
                </a:lnTo>
                <a:lnTo>
                  <a:pt x="820" y="47439"/>
                </a:lnTo>
                <a:lnTo>
                  <a:pt x="652" y="47606"/>
                </a:lnTo>
                <a:lnTo>
                  <a:pt x="522" y="47755"/>
                </a:lnTo>
                <a:lnTo>
                  <a:pt x="522" y="47793"/>
                </a:lnTo>
                <a:lnTo>
                  <a:pt x="559" y="47774"/>
                </a:lnTo>
                <a:lnTo>
                  <a:pt x="783" y="47662"/>
                </a:lnTo>
                <a:lnTo>
                  <a:pt x="1192" y="47420"/>
                </a:lnTo>
                <a:lnTo>
                  <a:pt x="1378" y="47290"/>
                </a:lnTo>
                <a:lnTo>
                  <a:pt x="1546" y="47160"/>
                </a:lnTo>
                <a:lnTo>
                  <a:pt x="1639" y="47067"/>
                </a:lnTo>
                <a:lnTo>
                  <a:pt x="1658" y="47011"/>
                </a:lnTo>
                <a:lnTo>
                  <a:pt x="1639" y="46992"/>
                </a:lnTo>
                <a:lnTo>
                  <a:pt x="1621" y="46973"/>
                </a:lnTo>
                <a:lnTo>
                  <a:pt x="1583" y="46955"/>
                </a:lnTo>
                <a:close/>
                <a:moveTo>
                  <a:pt x="92384" y="46899"/>
                </a:moveTo>
                <a:lnTo>
                  <a:pt x="92272" y="46955"/>
                </a:lnTo>
                <a:lnTo>
                  <a:pt x="92123" y="47029"/>
                </a:lnTo>
                <a:lnTo>
                  <a:pt x="91955" y="47141"/>
                </a:lnTo>
                <a:lnTo>
                  <a:pt x="91620" y="47383"/>
                </a:lnTo>
                <a:lnTo>
                  <a:pt x="91453" y="47551"/>
                </a:lnTo>
                <a:lnTo>
                  <a:pt x="91322" y="47718"/>
                </a:lnTo>
                <a:lnTo>
                  <a:pt x="91192" y="47997"/>
                </a:lnTo>
                <a:lnTo>
                  <a:pt x="91136" y="48128"/>
                </a:lnTo>
                <a:lnTo>
                  <a:pt x="91118" y="48221"/>
                </a:lnTo>
                <a:lnTo>
                  <a:pt x="91118" y="48239"/>
                </a:lnTo>
                <a:lnTo>
                  <a:pt x="91136" y="48258"/>
                </a:lnTo>
                <a:lnTo>
                  <a:pt x="91155" y="48239"/>
                </a:lnTo>
                <a:lnTo>
                  <a:pt x="91211" y="48221"/>
                </a:lnTo>
                <a:lnTo>
                  <a:pt x="91844" y="47532"/>
                </a:lnTo>
                <a:lnTo>
                  <a:pt x="92272" y="47104"/>
                </a:lnTo>
                <a:lnTo>
                  <a:pt x="92402" y="46973"/>
                </a:lnTo>
                <a:lnTo>
                  <a:pt x="92458" y="46936"/>
                </a:lnTo>
                <a:lnTo>
                  <a:pt x="92439" y="46918"/>
                </a:lnTo>
                <a:lnTo>
                  <a:pt x="92384" y="46899"/>
                </a:lnTo>
                <a:close/>
                <a:moveTo>
                  <a:pt x="1583" y="47923"/>
                </a:moveTo>
                <a:lnTo>
                  <a:pt x="1490" y="47942"/>
                </a:lnTo>
                <a:lnTo>
                  <a:pt x="1378" y="48016"/>
                </a:lnTo>
                <a:lnTo>
                  <a:pt x="1248" y="48109"/>
                </a:lnTo>
                <a:lnTo>
                  <a:pt x="1025" y="48295"/>
                </a:lnTo>
                <a:lnTo>
                  <a:pt x="894" y="48426"/>
                </a:lnTo>
                <a:lnTo>
                  <a:pt x="783" y="48556"/>
                </a:lnTo>
                <a:lnTo>
                  <a:pt x="597" y="48761"/>
                </a:lnTo>
                <a:lnTo>
                  <a:pt x="466" y="48947"/>
                </a:lnTo>
                <a:lnTo>
                  <a:pt x="448" y="49003"/>
                </a:lnTo>
                <a:lnTo>
                  <a:pt x="466" y="49003"/>
                </a:lnTo>
                <a:lnTo>
                  <a:pt x="485" y="48984"/>
                </a:lnTo>
                <a:lnTo>
                  <a:pt x="745" y="48817"/>
                </a:lnTo>
                <a:lnTo>
                  <a:pt x="1174" y="48519"/>
                </a:lnTo>
                <a:lnTo>
                  <a:pt x="1378" y="48351"/>
                </a:lnTo>
                <a:lnTo>
                  <a:pt x="1546" y="48184"/>
                </a:lnTo>
                <a:lnTo>
                  <a:pt x="1602" y="48109"/>
                </a:lnTo>
                <a:lnTo>
                  <a:pt x="1639" y="48053"/>
                </a:lnTo>
                <a:lnTo>
                  <a:pt x="1658" y="47997"/>
                </a:lnTo>
                <a:lnTo>
                  <a:pt x="1639" y="47960"/>
                </a:lnTo>
                <a:lnTo>
                  <a:pt x="1621" y="47923"/>
                </a:lnTo>
                <a:close/>
                <a:moveTo>
                  <a:pt x="92421" y="48072"/>
                </a:moveTo>
                <a:lnTo>
                  <a:pt x="92123" y="48277"/>
                </a:lnTo>
                <a:lnTo>
                  <a:pt x="91899" y="48444"/>
                </a:lnTo>
                <a:lnTo>
                  <a:pt x="91657" y="48649"/>
                </a:lnTo>
                <a:lnTo>
                  <a:pt x="91453" y="48835"/>
                </a:lnTo>
                <a:lnTo>
                  <a:pt x="91285" y="49021"/>
                </a:lnTo>
                <a:lnTo>
                  <a:pt x="91248" y="49096"/>
                </a:lnTo>
                <a:lnTo>
                  <a:pt x="91211" y="49170"/>
                </a:lnTo>
                <a:lnTo>
                  <a:pt x="91229" y="49208"/>
                </a:lnTo>
                <a:lnTo>
                  <a:pt x="91266" y="49245"/>
                </a:lnTo>
                <a:lnTo>
                  <a:pt x="91341" y="49263"/>
                </a:lnTo>
                <a:lnTo>
                  <a:pt x="91415" y="49245"/>
                </a:lnTo>
                <a:lnTo>
                  <a:pt x="91509" y="49189"/>
                </a:lnTo>
                <a:lnTo>
                  <a:pt x="91602" y="49133"/>
                </a:lnTo>
                <a:lnTo>
                  <a:pt x="91788" y="48947"/>
                </a:lnTo>
                <a:lnTo>
                  <a:pt x="91974" y="48724"/>
                </a:lnTo>
                <a:lnTo>
                  <a:pt x="92142" y="48482"/>
                </a:lnTo>
                <a:lnTo>
                  <a:pt x="92290" y="48277"/>
                </a:lnTo>
                <a:lnTo>
                  <a:pt x="92421" y="48072"/>
                </a:lnTo>
                <a:close/>
                <a:moveTo>
                  <a:pt x="17688" y="49468"/>
                </a:moveTo>
                <a:lnTo>
                  <a:pt x="17688" y="49468"/>
                </a:lnTo>
                <a:lnTo>
                  <a:pt x="17688" y="49468"/>
                </a:lnTo>
                <a:close/>
                <a:moveTo>
                  <a:pt x="62185" y="49468"/>
                </a:moveTo>
                <a:lnTo>
                  <a:pt x="62185" y="49468"/>
                </a:lnTo>
                <a:lnTo>
                  <a:pt x="62185" y="49468"/>
                </a:lnTo>
                <a:close/>
                <a:moveTo>
                  <a:pt x="44759" y="49524"/>
                </a:moveTo>
                <a:lnTo>
                  <a:pt x="44759" y="49524"/>
                </a:lnTo>
                <a:lnTo>
                  <a:pt x="44759" y="49524"/>
                </a:lnTo>
                <a:close/>
                <a:moveTo>
                  <a:pt x="89256" y="49524"/>
                </a:moveTo>
                <a:lnTo>
                  <a:pt x="89256" y="49524"/>
                </a:lnTo>
                <a:lnTo>
                  <a:pt x="89256" y="49524"/>
                </a:lnTo>
                <a:close/>
                <a:moveTo>
                  <a:pt x="89256" y="49524"/>
                </a:moveTo>
                <a:lnTo>
                  <a:pt x="89256" y="49524"/>
                </a:lnTo>
                <a:lnTo>
                  <a:pt x="89256" y="49524"/>
                </a:lnTo>
                <a:close/>
                <a:moveTo>
                  <a:pt x="39341" y="49505"/>
                </a:moveTo>
                <a:lnTo>
                  <a:pt x="39303" y="49580"/>
                </a:lnTo>
                <a:lnTo>
                  <a:pt x="39322" y="49561"/>
                </a:lnTo>
                <a:lnTo>
                  <a:pt x="39341" y="49505"/>
                </a:lnTo>
                <a:close/>
                <a:moveTo>
                  <a:pt x="31707" y="49580"/>
                </a:moveTo>
                <a:lnTo>
                  <a:pt x="31707" y="49580"/>
                </a:lnTo>
                <a:lnTo>
                  <a:pt x="31707" y="49580"/>
                </a:lnTo>
                <a:close/>
                <a:moveTo>
                  <a:pt x="38298" y="49580"/>
                </a:moveTo>
                <a:lnTo>
                  <a:pt x="38298" y="49580"/>
                </a:lnTo>
                <a:lnTo>
                  <a:pt x="38298" y="49580"/>
                </a:lnTo>
                <a:close/>
                <a:moveTo>
                  <a:pt x="39303" y="49580"/>
                </a:moveTo>
                <a:lnTo>
                  <a:pt x="39303" y="49580"/>
                </a:lnTo>
                <a:lnTo>
                  <a:pt x="39303" y="49580"/>
                </a:lnTo>
                <a:close/>
                <a:moveTo>
                  <a:pt x="76204" y="49580"/>
                </a:moveTo>
                <a:lnTo>
                  <a:pt x="76204" y="49580"/>
                </a:lnTo>
                <a:lnTo>
                  <a:pt x="76204" y="49580"/>
                </a:lnTo>
                <a:close/>
                <a:moveTo>
                  <a:pt x="34928" y="49617"/>
                </a:moveTo>
                <a:lnTo>
                  <a:pt x="34928" y="49617"/>
                </a:lnTo>
                <a:lnTo>
                  <a:pt x="34928" y="49617"/>
                </a:lnTo>
                <a:close/>
                <a:moveTo>
                  <a:pt x="80524" y="49617"/>
                </a:moveTo>
                <a:lnTo>
                  <a:pt x="80524" y="49617"/>
                </a:lnTo>
                <a:lnTo>
                  <a:pt x="80524" y="49617"/>
                </a:lnTo>
                <a:close/>
                <a:moveTo>
                  <a:pt x="87003" y="49617"/>
                </a:moveTo>
                <a:lnTo>
                  <a:pt x="87003" y="49617"/>
                </a:lnTo>
                <a:lnTo>
                  <a:pt x="87003" y="49617"/>
                </a:lnTo>
                <a:close/>
                <a:moveTo>
                  <a:pt x="45801" y="49673"/>
                </a:moveTo>
                <a:lnTo>
                  <a:pt x="45801" y="49673"/>
                </a:lnTo>
                <a:lnTo>
                  <a:pt x="45801" y="49673"/>
                </a:lnTo>
                <a:close/>
                <a:moveTo>
                  <a:pt x="53267" y="49673"/>
                </a:moveTo>
                <a:lnTo>
                  <a:pt x="53267" y="49673"/>
                </a:lnTo>
                <a:lnTo>
                  <a:pt x="53267" y="49673"/>
                </a:lnTo>
                <a:close/>
                <a:moveTo>
                  <a:pt x="21970" y="49748"/>
                </a:moveTo>
                <a:lnTo>
                  <a:pt x="21951" y="49791"/>
                </a:lnTo>
                <a:lnTo>
                  <a:pt x="21951" y="49803"/>
                </a:lnTo>
                <a:lnTo>
                  <a:pt x="21970" y="49748"/>
                </a:lnTo>
                <a:close/>
                <a:moveTo>
                  <a:pt x="1639" y="48966"/>
                </a:moveTo>
                <a:lnTo>
                  <a:pt x="1602" y="48984"/>
                </a:lnTo>
                <a:lnTo>
                  <a:pt x="1509" y="49040"/>
                </a:lnTo>
                <a:lnTo>
                  <a:pt x="1378" y="49115"/>
                </a:lnTo>
                <a:lnTo>
                  <a:pt x="1136" y="49301"/>
                </a:lnTo>
                <a:lnTo>
                  <a:pt x="1006" y="49412"/>
                </a:lnTo>
                <a:lnTo>
                  <a:pt x="559" y="49785"/>
                </a:lnTo>
                <a:lnTo>
                  <a:pt x="299" y="50027"/>
                </a:lnTo>
                <a:lnTo>
                  <a:pt x="224" y="50120"/>
                </a:lnTo>
                <a:lnTo>
                  <a:pt x="206" y="50157"/>
                </a:lnTo>
                <a:lnTo>
                  <a:pt x="261" y="50176"/>
                </a:lnTo>
                <a:lnTo>
                  <a:pt x="317" y="50176"/>
                </a:lnTo>
                <a:lnTo>
                  <a:pt x="392" y="50139"/>
                </a:lnTo>
                <a:lnTo>
                  <a:pt x="485" y="50083"/>
                </a:lnTo>
                <a:lnTo>
                  <a:pt x="708" y="49915"/>
                </a:lnTo>
                <a:lnTo>
                  <a:pt x="969" y="49710"/>
                </a:lnTo>
                <a:lnTo>
                  <a:pt x="1211" y="49487"/>
                </a:lnTo>
                <a:lnTo>
                  <a:pt x="1416" y="49282"/>
                </a:lnTo>
                <a:lnTo>
                  <a:pt x="1565" y="49115"/>
                </a:lnTo>
                <a:lnTo>
                  <a:pt x="1639" y="49021"/>
                </a:lnTo>
                <a:lnTo>
                  <a:pt x="1658" y="48984"/>
                </a:lnTo>
                <a:lnTo>
                  <a:pt x="1658" y="48966"/>
                </a:lnTo>
                <a:close/>
                <a:moveTo>
                  <a:pt x="78308" y="50194"/>
                </a:moveTo>
                <a:lnTo>
                  <a:pt x="78308" y="50194"/>
                </a:lnTo>
                <a:lnTo>
                  <a:pt x="78308" y="50194"/>
                </a:lnTo>
                <a:close/>
                <a:moveTo>
                  <a:pt x="5679" y="49412"/>
                </a:moveTo>
                <a:lnTo>
                  <a:pt x="5661" y="49431"/>
                </a:lnTo>
                <a:lnTo>
                  <a:pt x="5381" y="49599"/>
                </a:lnTo>
                <a:lnTo>
                  <a:pt x="5158" y="49766"/>
                </a:lnTo>
                <a:lnTo>
                  <a:pt x="4935" y="49952"/>
                </a:lnTo>
                <a:lnTo>
                  <a:pt x="4711" y="50139"/>
                </a:lnTo>
                <a:lnTo>
                  <a:pt x="4544" y="50325"/>
                </a:lnTo>
                <a:lnTo>
                  <a:pt x="4488" y="50418"/>
                </a:lnTo>
                <a:lnTo>
                  <a:pt x="4450" y="50492"/>
                </a:lnTo>
                <a:lnTo>
                  <a:pt x="4469" y="50548"/>
                </a:lnTo>
                <a:lnTo>
                  <a:pt x="4506" y="50604"/>
                </a:lnTo>
                <a:lnTo>
                  <a:pt x="4581" y="50604"/>
                </a:lnTo>
                <a:lnTo>
                  <a:pt x="4674" y="50567"/>
                </a:lnTo>
                <a:lnTo>
                  <a:pt x="4786" y="50474"/>
                </a:lnTo>
                <a:lnTo>
                  <a:pt x="4897" y="50362"/>
                </a:lnTo>
                <a:lnTo>
                  <a:pt x="5121" y="50139"/>
                </a:lnTo>
                <a:lnTo>
                  <a:pt x="5232" y="49990"/>
                </a:lnTo>
                <a:lnTo>
                  <a:pt x="5549" y="49654"/>
                </a:lnTo>
                <a:lnTo>
                  <a:pt x="5679" y="49468"/>
                </a:lnTo>
                <a:lnTo>
                  <a:pt x="5698" y="49431"/>
                </a:lnTo>
                <a:lnTo>
                  <a:pt x="5679" y="49412"/>
                </a:lnTo>
                <a:close/>
                <a:moveTo>
                  <a:pt x="12158" y="49450"/>
                </a:moveTo>
                <a:lnTo>
                  <a:pt x="12102" y="49505"/>
                </a:lnTo>
                <a:lnTo>
                  <a:pt x="11507" y="50083"/>
                </a:lnTo>
                <a:lnTo>
                  <a:pt x="11153" y="50455"/>
                </a:lnTo>
                <a:lnTo>
                  <a:pt x="11041" y="50585"/>
                </a:lnTo>
                <a:lnTo>
                  <a:pt x="11004" y="50623"/>
                </a:lnTo>
                <a:lnTo>
                  <a:pt x="11004" y="50641"/>
                </a:lnTo>
                <a:lnTo>
                  <a:pt x="11041" y="50678"/>
                </a:lnTo>
                <a:lnTo>
                  <a:pt x="11116" y="50678"/>
                </a:lnTo>
                <a:lnTo>
                  <a:pt x="11172" y="50660"/>
                </a:lnTo>
                <a:lnTo>
                  <a:pt x="11302" y="50585"/>
                </a:lnTo>
                <a:lnTo>
                  <a:pt x="11451" y="50492"/>
                </a:lnTo>
                <a:lnTo>
                  <a:pt x="11693" y="50269"/>
                </a:lnTo>
                <a:lnTo>
                  <a:pt x="11842" y="50139"/>
                </a:lnTo>
                <a:lnTo>
                  <a:pt x="12028" y="49952"/>
                </a:lnTo>
                <a:lnTo>
                  <a:pt x="12121" y="49841"/>
                </a:lnTo>
                <a:lnTo>
                  <a:pt x="12140" y="49785"/>
                </a:lnTo>
                <a:lnTo>
                  <a:pt x="12158" y="49729"/>
                </a:lnTo>
                <a:lnTo>
                  <a:pt x="12177" y="49692"/>
                </a:lnTo>
                <a:lnTo>
                  <a:pt x="12214" y="49561"/>
                </a:lnTo>
                <a:lnTo>
                  <a:pt x="12214" y="49487"/>
                </a:lnTo>
                <a:lnTo>
                  <a:pt x="12196" y="49450"/>
                </a:lnTo>
                <a:close/>
                <a:moveTo>
                  <a:pt x="39303" y="49580"/>
                </a:moveTo>
                <a:lnTo>
                  <a:pt x="39266" y="49617"/>
                </a:lnTo>
                <a:lnTo>
                  <a:pt x="39117" y="49748"/>
                </a:lnTo>
                <a:lnTo>
                  <a:pt x="38708" y="50045"/>
                </a:lnTo>
                <a:lnTo>
                  <a:pt x="38484" y="50213"/>
                </a:lnTo>
                <a:lnTo>
                  <a:pt x="38317" y="50362"/>
                </a:lnTo>
                <a:lnTo>
                  <a:pt x="38242" y="50436"/>
                </a:lnTo>
                <a:lnTo>
                  <a:pt x="38205" y="50511"/>
                </a:lnTo>
                <a:lnTo>
                  <a:pt x="38168" y="50567"/>
                </a:lnTo>
                <a:lnTo>
                  <a:pt x="38168" y="50641"/>
                </a:lnTo>
                <a:lnTo>
                  <a:pt x="38205" y="50697"/>
                </a:lnTo>
                <a:lnTo>
                  <a:pt x="38261" y="50734"/>
                </a:lnTo>
                <a:lnTo>
                  <a:pt x="38317" y="50734"/>
                </a:lnTo>
                <a:lnTo>
                  <a:pt x="38391" y="50697"/>
                </a:lnTo>
                <a:lnTo>
                  <a:pt x="38484" y="50623"/>
                </a:lnTo>
                <a:lnTo>
                  <a:pt x="38577" y="50529"/>
                </a:lnTo>
                <a:lnTo>
                  <a:pt x="38782" y="50306"/>
                </a:lnTo>
                <a:lnTo>
                  <a:pt x="38987" y="50064"/>
                </a:lnTo>
                <a:lnTo>
                  <a:pt x="39155" y="49822"/>
                </a:lnTo>
                <a:lnTo>
                  <a:pt x="39285" y="49617"/>
                </a:lnTo>
                <a:lnTo>
                  <a:pt x="39303" y="49580"/>
                </a:lnTo>
                <a:close/>
                <a:moveTo>
                  <a:pt x="83819" y="49561"/>
                </a:moveTo>
                <a:lnTo>
                  <a:pt x="83763" y="49617"/>
                </a:lnTo>
                <a:lnTo>
                  <a:pt x="83614" y="49748"/>
                </a:lnTo>
                <a:lnTo>
                  <a:pt x="83205" y="50045"/>
                </a:lnTo>
                <a:lnTo>
                  <a:pt x="83000" y="50213"/>
                </a:lnTo>
                <a:lnTo>
                  <a:pt x="82814" y="50362"/>
                </a:lnTo>
                <a:lnTo>
                  <a:pt x="82758" y="50436"/>
                </a:lnTo>
                <a:lnTo>
                  <a:pt x="82702" y="50511"/>
                </a:lnTo>
                <a:lnTo>
                  <a:pt x="82684" y="50567"/>
                </a:lnTo>
                <a:lnTo>
                  <a:pt x="82684" y="50641"/>
                </a:lnTo>
                <a:lnTo>
                  <a:pt x="82702" y="50697"/>
                </a:lnTo>
                <a:lnTo>
                  <a:pt x="82758" y="50734"/>
                </a:lnTo>
                <a:lnTo>
                  <a:pt x="82832" y="50734"/>
                </a:lnTo>
                <a:lnTo>
                  <a:pt x="82907" y="50697"/>
                </a:lnTo>
                <a:lnTo>
                  <a:pt x="82981" y="50623"/>
                </a:lnTo>
                <a:lnTo>
                  <a:pt x="83093" y="50529"/>
                </a:lnTo>
                <a:lnTo>
                  <a:pt x="83279" y="50306"/>
                </a:lnTo>
                <a:lnTo>
                  <a:pt x="83484" y="50064"/>
                </a:lnTo>
                <a:lnTo>
                  <a:pt x="83670" y="49822"/>
                </a:lnTo>
                <a:lnTo>
                  <a:pt x="83782" y="49617"/>
                </a:lnTo>
                <a:lnTo>
                  <a:pt x="83819" y="49561"/>
                </a:lnTo>
                <a:close/>
                <a:moveTo>
                  <a:pt x="53267" y="49673"/>
                </a:moveTo>
                <a:lnTo>
                  <a:pt x="53025" y="49915"/>
                </a:lnTo>
                <a:lnTo>
                  <a:pt x="52857" y="50083"/>
                </a:lnTo>
                <a:lnTo>
                  <a:pt x="52690" y="50269"/>
                </a:lnTo>
                <a:lnTo>
                  <a:pt x="52541" y="50455"/>
                </a:lnTo>
                <a:lnTo>
                  <a:pt x="52504" y="50529"/>
                </a:lnTo>
                <a:lnTo>
                  <a:pt x="52466" y="50604"/>
                </a:lnTo>
                <a:lnTo>
                  <a:pt x="52448" y="50660"/>
                </a:lnTo>
                <a:lnTo>
                  <a:pt x="52466" y="50716"/>
                </a:lnTo>
                <a:lnTo>
                  <a:pt x="52522" y="50734"/>
                </a:lnTo>
                <a:lnTo>
                  <a:pt x="52597" y="50753"/>
                </a:lnTo>
                <a:lnTo>
                  <a:pt x="52690" y="50753"/>
                </a:lnTo>
                <a:lnTo>
                  <a:pt x="52764" y="50716"/>
                </a:lnTo>
                <a:lnTo>
                  <a:pt x="52857" y="50678"/>
                </a:lnTo>
                <a:lnTo>
                  <a:pt x="52913" y="50604"/>
                </a:lnTo>
                <a:lnTo>
                  <a:pt x="52969" y="50529"/>
                </a:lnTo>
                <a:lnTo>
                  <a:pt x="53025" y="50436"/>
                </a:lnTo>
                <a:lnTo>
                  <a:pt x="53099" y="50250"/>
                </a:lnTo>
                <a:lnTo>
                  <a:pt x="53155" y="50064"/>
                </a:lnTo>
                <a:lnTo>
                  <a:pt x="53211" y="49878"/>
                </a:lnTo>
                <a:lnTo>
                  <a:pt x="53230" y="49748"/>
                </a:lnTo>
                <a:lnTo>
                  <a:pt x="53267" y="49673"/>
                </a:lnTo>
                <a:close/>
                <a:moveTo>
                  <a:pt x="18582" y="49450"/>
                </a:moveTo>
                <a:lnTo>
                  <a:pt x="18377" y="49673"/>
                </a:lnTo>
                <a:lnTo>
                  <a:pt x="18023" y="50083"/>
                </a:lnTo>
                <a:lnTo>
                  <a:pt x="17855" y="50306"/>
                </a:lnTo>
                <a:lnTo>
                  <a:pt x="17725" y="50492"/>
                </a:lnTo>
                <a:lnTo>
                  <a:pt x="17669" y="50585"/>
                </a:lnTo>
                <a:lnTo>
                  <a:pt x="17651" y="50660"/>
                </a:lnTo>
                <a:lnTo>
                  <a:pt x="17651" y="50716"/>
                </a:lnTo>
                <a:lnTo>
                  <a:pt x="17669" y="50753"/>
                </a:lnTo>
                <a:lnTo>
                  <a:pt x="17725" y="50772"/>
                </a:lnTo>
                <a:lnTo>
                  <a:pt x="17781" y="50753"/>
                </a:lnTo>
                <a:lnTo>
                  <a:pt x="17837" y="50697"/>
                </a:lnTo>
                <a:lnTo>
                  <a:pt x="17911" y="50641"/>
                </a:lnTo>
                <a:lnTo>
                  <a:pt x="18060" y="50436"/>
                </a:lnTo>
                <a:lnTo>
                  <a:pt x="18209" y="50194"/>
                </a:lnTo>
                <a:lnTo>
                  <a:pt x="18451" y="49692"/>
                </a:lnTo>
                <a:lnTo>
                  <a:pt x="18582" y="49450"/>
                </a:lnTo>
                <a:close/>
                <a:moveTo>
                  <a:pt x="19848" y="49263"/>
                </a:moveTo>
                <a:lnTo>
                  <a:pt x="19810" y="49282"/>
                </a:lnTo>
                <a:lnTo>
                  <a:pt x="19494" y="49524"/>
                </a:lnTo>
                <a:lnTo>
                  <a:pt x="19252" y="49729"/>
                </a:lnTo>
                <a:lnTo>
                  <a:pt x="19010" y="49952"/>
                </a:lnTo>
                <a:lnTo>
                  <a:pt x="18786" y="50194"/>
                </a:lnTo>
                <a:lnTo>
                  <a:pt x="18600" y="50418"/>
                </a:lnTo>
                <a:lnTo>
                  <a:pt x="18544" y="50511"/>
                </a:lnTo>
                <a:lnTo>
                  <a:pt x="18507" y="50604"/>
                </a:lnTo>
                <a:lnTo>
                  <a:pt x="18507" y="50678"/>
                </a:lnTo>
                <a:lnTo>
                  <a:pt x="18526" y="50734"/>
                </a:lnTo>
                <a:lnTo>
                  <a:pt x="18563" y="50753"/>
                </a:lnTo>
                <a:lnTo>
                  <a:pt x="18600" y="50772"/>
                </a:lnTo>
                <a:lnTo>
                  <a:pt x="18637" y="50753"/>
                </a:lnTo>
                <a:lnTo>
                  <a:pt x="18693" y="50734"/>
                </a:lnTo>
                <a:lnTo>
                  <a:pt x="18805" y="50641"/>
                </a:lnTo>
                <a:lnTo>
                  <a:pt x="18917" y="50529"/>
                </a:lnTo>
                <a:lnTo>
                  <a:pt x="19121" y="50287"/>
                </a:lnTo>
                <a:lnTo>
                  <a:pt x="19252" y="50120"/>
                </a:lnTo>
                <a:lnTo>
                  <a:pt x="19401" y="49934"/>
                </a:lnTo>
                <a:lnTo>
                  <a:pt x="19643" y="49617"/>
                </a:lnTo>
                <a:lnTo>
                  <a:pt x="19829" y="49338"/>
                </a:lnTo>
                <a:lnTo>
                  <a:pt x="19848" y="49263"/>
                </a:lnTo>
                <a:close/>
                <a:moveTo>
                  <a:pt x="21989" y="49375"/>
                </a:moveTo>
                <a:lnTo>
                  <a:pt x="21951" y="49394"/>
                </a:lnTo>
                <a:lnTo>
                  <a:pt x="21914" y="49450"/>
                </a:lnTo>
                <a:lnTo>
                  <a:pt x="21691" y="49673"/>
                </a:lnTo>
                <a:lnTo>
                  <a:pt x="21281" y="50083"/>
                </a:lnTo>
                <a:lnTo>
                  <a:pt x="20890" y="50492"/>
                </a:lnTo>
                <a:lnTo>
                  <a:pt x="20778" y="50623"/>
                </a:lnTo>
                <a:lnTo>
                  <a:pt x="20723" y="50678"/>
                </a:lnTo>
                <a:lnTo>
                  <a:pt x="20760" y="50734"/>
                </a:lnTo>
                <a:lnTo>
                  <a:pt x="20797" y="50753"/>
                </a:lnTo>
                <a:lnTo>
                  <a:pt x="20853" y="50772"/>
                </a:lnTo>
                <a:lnTo>
                  <a:pt x="20909" y="50753"/>
                </a:lnTo>
                <a:lnTo>
                  <a:pt x="21058" y="50697"/>
                </a:lnTo>
                <a:lnTo>
                  <a:pt x="21225" y="50585"/>
                </a:lnTo>
                <a:lnTo>
                  <a:pt x="21374" y="50474"/>
                </a:lnTo>
                <a:lnTo>
                  <a:pt x="21505" y="50362"/>
                </a:lnTo>
                <a:lnTo>
                  <a:pt x="21672" y="50213"/>
                </a:lnTo>
                <a:lnTo>
                  <a:pt x="21840" y="50008"/>
                </a:lnTo>
                <a:lnTo>
                  <a:pt x="21914" y="49878"/>
                </a:lnTo>
                <a:lnTo>
                  <a:pt x="21951" y="49791"/>
                </a:lnTo>
                <a:lnTo>
                  <a:pt x="21951" y="49785"/>
                </a:lnTo>
                <a:lnTo>
                  <a:pt x="22007" y="49599"/>
                </a:lnTo>
                <a:lnTo>
                  <a:pt x="22007" y="49487"/>
                </a:lnTo>
                <a:lnTo>
                  <a:pt x="22007" y="49394"/>
                </a:lnTo>
                <a:lnTo>
                  <a:pt x="22007" y="49375"/>
                </a:lnTo>
                <a:close/>
                <a:moveTo>
                  <a:pt x="63079" y="49450"/>
                </a:moveTo>
                <a:lnTo>
                  <a:pt x="62874" y="49673"/>
                </a:lnTo>
                <a:lnTo>
                  <a:pt x="62520" y="50083"/>
                </a:lnTo>
                <a:lnTo>
                  <a:pt x="62353" y="50306"/>
                </a:lnTo>
                <a:lnTo>
                  <a:pt x="62222" y="50492"/>
                </a:lnTo>
                <a:lnTo>
                  <a:pt x="62185" y="50585"/>
                </a:lnTo>
                <a:lnTo>
                  <a:pt x="62148" y="50660"/>
                </a:lnTo>
                <a:lnTo>
                  <a:pt x="62148" y="50716"/>
                </a:lnTo>
                <a:lnTo>
                  <a:pt x="62166" y="50753"/>
                </a:lnTo>
                <a:lnTo>
                  <a:pt x="62222" y="50772"/>
                </a:lnTo>
                <a:lnTo>
                  <a:pt x="62278" y="50753"/>
                </a:lnTo>
                <a:lnTo>
                  <a:pt x="62334" y="50697"/>
                </a:lnTo>
                <a:lnTo>
                  <a:pt x="62408" y="50641"/>
                </a:lnTo>
                <a:lnTo>
                  <a:pt x="62557" y="50436"/>
                </a:lnTo>
                <a:lnTo>
                  <a:pt x="62706" y="50194"/>
                </a:lnTo>
                <a:lnTo>
                  <a:pt x="62967" y="49692"/>
                </a:lnTo>
                <a:lnTo>
                  <a:pt x="63079" y="49450"/>
                </a:lnTo>
                <a:close/>
                <a:moveTo>
                  <a:pt x="64345" y="49263"/>
                </a:moveTo>
                <a:lnTo>
                  <a:pt x="64308" y="49282"/>
                </a:lnTo>
                <a:lnTo>
                  <a:pt x="63991" y="49524"/>
                </a:lnTo>
                <a:lnTo>
                  <a:pt x="63768" y="49729"/>
                </a:lnTo>
                <a:lnTo>
                  <a:pt x="63507" y="49952"/>
                </a:lnTo>
                <a:lnTo>
                  <a:pt x="63284" y="50194"/>
                </a:lnTo>
                <a:lnTo>
                  <a:pt x="63097" y="50418"/>
                </a:lnTo>
                <a:lnTo>
                  <a:pt x="63041" y="50511"/>
                </a:lnTo>
                <a:lnTo>
                  <a:pt x="63004" y="50604"/>
                </a:lnTo>
                <a:lnTo>
                  <a:pt x="63004" y="50678"/>
                </a:lnTo>
                <a:lnTo>
                  <a:pt x="63023" y="50734"/>
                </a:lnTo>
                <a:lnTo>
                  <a:pt x="63060" y="50753"/>
                </a:lnTo>
                <a:lnTo>
                  <a:pt x="63097" y="50772"/>
                </a:lnTo>
                <a:lnTo>
                  <a:pt x="63153" y="50753"/>
                </a:lnTo>
                <a:lnTo>
                  <a:pt x="63190" y="50734"/>
                </a:lnTo>
                <a:lnTo>
                  <a:pt x="63302" y="50641"/>
                </a:lnTo>
                <a:lnTo>
                  <a:pt x="63414" y="50529"/>
                </a:lnTo>
                <a:lnTo>
                  <a:pt x="63637" y="50287"/>
                </a:lnTo>
                <a:lnTo>
                  <a:pt x="63749" y="50120"/>
                </a:lnTo>
                <a:lnTo>
                  <a:pt x="63917" y="49934"/>
                </a:lnTo>
                <a:lnTo>
                  <a:pt x="64159" y="49617"/>
                </a:lnTo>
                <a:lnTo>
                  <a:pt x="64326" y="49338"/>
                </a:lnTo>
                <a:lnTo>
                  <a:pt x="64363" y="49263"/>
                </a:lnTo>
                <a:close/>
                <a:moveTo>
                  <a:pt x="66486" y="49375"/>
                </a:moveTo>
                <a:lnTo>
                  <a:pt x="66449" y="49394"/>
                </a:lnTo>
                <a:lnTo>
                  <a:pt x="66411" y="49450"/>
                </a:lnTo>
                <a:lnTo>
                  <a:pt x="66188" y="49673"/>
                </a:lnTo>
                <a:lnTo>
                  <a:pt x="65778" y="50083"/>
                </a:lnTo>
                <a:lnTo>
                  <a:pt x="65406" y="50492"/>
                </a:lnTo>
                <a:lnTo>
                  <a:pt x="65276" y="50623"/>
                </a:lnTo>
                <a:lnTo>
                  <a:pt x="65238" y="50678"/>
                </a:lnTo>
                <a:lnTo>
                  <a:pt x="65257" y="50734"/>
                </a:lnTo>
                <a:lnTo>
                  <a:pt x="65294" y="50753"/>
                </a:lnTo>
                <a:lnTo>
                  <a:pt x="65350" y="50772"/>
                </a:lnTo>
                <a:lnTo>
                  <a:pt x="65425" y="50753"/>
                </a:lnTo>
                <a:lnTo>
                  <a:pt x="65555" y="50697"/>
                </a:lnTo>
                <a:lnTo>
                  <a:pt x="65723" y="50585"/>
                </a:lnTo>
                <a:lnTo>
                  <a:pt x="65871" y="50474"/>
                </a:lnTo>
                <a:lnTo>
                  <a:pt x="66020" y="50362"/>
                </a:lnTo>
                <a:lnTo>
                  <a:pt x="66169" y="50213"/>
                </a:lnTo>
                <a:lnTo>
                  <a:pt x="66337" y="50008"/>
                </a:lnTo>
                <a:lnTo>
                  <a:pt x="66411" y="49878"/>
                </a:lnTo>
                <a:lnTo>
                  <a:pt x="66467" y="49748"/>
                </a:lnTo>
                <a:lnTo>
                  <a:pt x="66449" y="49803"/>
                </a:lnTo>
                <a:lnTo>
                  <a:pt x="66467" y="49785"/>
                </a:lnTo>
                <a:lnTo>
                  <a:pt x="66504" y="49599"/>
                </a:lnTo>
                <a:lnTo>
                  <a:pt x="66523" y="49487"/>
                </a:lnTo>
                <a:lnTo>
                  <a:pt x="66504" y="49394"/>
                </a:lnTo>
                <a:lnTo>
                  <a:pt x="66504" y="49375"/>
                </a:lnTo>
                <a:close/>
                <a:moveTo>
                  <a:pt x="4637" y="49431"/>
                </a:moveTo>
                <a:lnTo>
                  <a:pt x="4618" y="49450"/>
                </a:lnTo>
                <a:lnTo>
                  <a:pt x="4339" y="49673"/>
                </a:lnTo>
                <a:lnTo>
                  <a:pt x="3892" y="50045"/>
                </a:lnTo>
                <a:lnTo>
                  <a:pt x="3650" y="50250"/>
                </a:lnTo>
                <a:lnTo>
                  <a:pt x="3464" y="50455"/>
                </a:lnTo>
                <a:lnTo>
                  <a:pt x="3352" y="50604"/>
                </a:lnTo>
                <a:lnTo>
                  <a:pt x="3333" y="50678"/>
                </a:lnTo>
                <a:lnTo>
                  <a:pt x="3333" y="50716"/>
                </a:lnTo>
                <a:lnTo>
                  <a:pt x="3352" y="50753"/>
                </a:lnTo>
                <a:lnTo>
                  <a:pt x="3371" y="50772"/>
                </a:lnTo>
                <a:lnTo>
                  <a:pt x="3408" y="50790"/>
                </a:lnTo>
                <a:lnTo>
                  <a:pt x="3445" y="50790"/>
                </a:lnTo>
                <a:lnTo>
                  <a:pt x="3538" y="50753"/>
                </a:lnTo>
                <a:lnTo>
                  <a:pt x="3650" y="50678"/>
                </a:lnTo>
                <a:lnTo>
                  <a:pt x="3762" y="50585"/>
                </a:lnTo>
                <a:lnTo>
                  <a:pt x="3873" y="50455"/>
                </a:lnTo>
                <a:lnTo>
                  <a:pt x="4115" y="50176"/>
                </a:lnTo>
                <a:lnTo>
                  <a:pt x="4357" y="49896"/>
                </a:lnTo>
                <a:lnTo>
                  <a:pt x="4525" y="49636"/>
                </a:lnTo>
                <a:lnTo>
                  <a:pt x="4637" y="49468"/>
                </a:lnTo>
                <a:lnTo>
                  <a:pt x="4637" y="49431"/>
                </a:lnTo>
                <a:close/>
                <a:moveTo>
                  <a:pt x="6983" y="49580"/>
                </a:moveTo>
                <a:lnTo>
                  <a:pt x="6908" y="49654"/>
                </a:lnTo>
                <a:lnTo>
                  <a:pt x="6703" y="49785"/>
                </a:lnTo>
                <a:lnTo>
                  <a:pt x="6145" y="50157"/>
                </a:lnTo>
                <a:lnTo>
                  <a:pt x="5623" y="50511"/>
                </a:lnTo>
                <a:lnTo>
                  <a:pt x="5456" y="50641"/>
                </a:lnTo>
                <a:lnTo>
                  <a:pt x="5419" y="50678"/>
                </a:lnTo>
                <a:lnTo>
                  <a:pt x="5400" y="50716"/>
                </a:lnTo>
                <a:lnTo>
                  <a:pt x="5474" y="50772"/>
                </a:lnTo>
                <a:lnTo>
                  <a:pt x="5549" y="50790"/>
                </a:lnTo>
                <a:lnTo>
                  <a:pt x="5642" y="50772"/>
                </a:lnTo>
                <a:lnTo>
                  <a:pt x="5754" y="50716"/>
                </a:lnTo>
                <a:lnTo>
                  <a:pt x="5865" y="50660"/>
                </a:lnTo>
                <a:lnTo>
                  <a:pt x="5996" y="50567"/>
                </a:lnTo>
                <a:lnTo>
                  <a:pt x="6256" y="50362"/>
                </a:lnTo>
                <a:lnTo>
                  <a:pt x="6517" y="50120"/>
                </a:lnTo>
                <a:lnTo>
                  <a:pt x="6740" y="49896"/>
                </a:lnTo>
                <a:lnTo>
                  <a:pt x="6908" y="49692"/>
                </a:lnTo>
                <a:lnTo>
                  <a:pt x="6983" y="49580"/>
                </a:lnTo>
                <a:close/>
                <a:moveTo>
                  <a:pt x="55501" y="49692"/>
                </a:moveTo>
                <a:lnTo>
                  <a:pt x="55464" y="49710"/>
                </a:lnTo>
                <a:lnTo>
                  <a:pt x="55241" y="49878"/>
                </a:lnTo>
                <a:lnTo>
                  <a:pt x="54887" y="50213"/>
                </a:lnTo>
                <a:lnTo>
                  <a:pt x="54719" y="50381"/>
                </a:lnTo>
                <a:lnTo>
                  <a:pt x="54589" y="50548"/>
                </a:lnTo>
                <a:lnTo>
                  <a:pt x="54533" y="50623"/>
                </a:lnTo>
                <a:lnTo>
                  <a:pt x="54514" y="50697"/>
                </a:lnTo>
                <a:lnTo>
                  <a:pt x="54496" y="50753"/>
                </a:lnTo>
                <a:lnTo>
                  <a:pt x="54514" y="50790"/>
                </a:lnTo>
                <a:lnTo>
                  <a:pt x="54552" y="50809"/>
                </a:lnTo>
                <a:lnTo>
                  <a:pt x="54589" y="50809"/>
                </a:lnTo>
                <a:lnTo>
                  <a:pt x="54682" y="50772"/>
                </a:lnTo>
                <a:lnTo>
                  <a:pt x="54775" y="50697"/>
                </a:lnTo>
                <a:lnTo>
                  <a:pt x="54887" y="50604"/>
                </a:lnTo>
                <a:lnTo>
                  <a:pt x="55092" y="50381"/>
                </a:lnTo>
                <a:lnTo>
                  <a:pt x="55203" y="50269"/>
                </a:lnTo>
                <a:lnTo>
                  <a:pt x="55296" y="50139"/>
                </a:lnTo>
                <a:lnTo>
                  <a:pt x="55427" y="49915"/>
                </a:lnTo>
                <a:lnTo>
                  <a:pt x="55483" y="49822"/>
                </a:lnTo>
                <a:lnTo>
                  <a:pt x="55520" y="49729"/>
                </a:lnTo>
                <a:lnTo>
                  <a:pt x="55520" y="49710"/>
                </a:lnTo>
                <a:lnTo>
                  <a:pt x="55520" y="49692"/>
                </a:lnTo>
                <a:close/>
                <a:moveTo>
                  <a:pt x="9012" y="49375"/>
                </a:moveTo>
                <a:lnTo>
                  <a:pt x="8863" y="49450"/>
                </a:lnTo>
                <a:lnTo>
                  <a:pt x="8640" y="49599"/>
                </a:lnTo>
                <a:lnTo>
                  <a:pt x="8379" y="49785"/>
                </a:lnTo>
                <a:lnTo>
                  <a:pt x="8100" y="50027"/>
                </a:lnTo>
                <a:lnTo>
                  <a:pt x="7839" y="50250"/>
                </a:lnTo>
                <a:lnTo>
                  <a:pt x="7746" y="50362"/>
                </a:lnTo>
                <a:lnTo>
                  <a:pt x="7671" y="50474"/>
                </a:lnTo>
                <a:lnTo>
                  <a:pt x="7616" y="50585"/>
                </a:lnTo>
                <a:lnTo>
                  <a:pt x="7616" y="50678"/>
                </a:lnTo>
                <a:lnTo>
                  <a:pt x="7634" y="50753"/>
                </a:lnTo>
                <a:lnTo>
                  <a:pt x="7690" y="50827"/>
                </a:lnTo>
                <a:lnTo>
                  <a:pt x="7727" y="50809"/>
                </a:lnTo>
                <a:lnTo>
                  <a:pt x="7783" y="50772"/>
                </a:lnTo>
                <a:lnTo>
                  <a:pt x="7932" y="50623"/>
                </a:lnTo>
                <a:lnTo>
                  <a:pt x="8397" y="50120"/>
                </a:lnTo>
                <a:lnTo>
                  <a:pt x="8826" y="49617"/>
                </a:lnTo>
                <a:lnTo>
                  <a:pt x="9012" y="49375"/>
                </a:lnTo>
                <a:close/>
                <a:moveTo>
                  <a:pt x="13350" y="49357"/>
                </a:moveTo>
                <a:lnTo>
                  <a:pt x="13294" y="49394"/>
                </a:lnTo>
                <a:lnTo>
                  <a:pt x="13052" y="49636"/>
                </a:lnTo>
                <a:lnTo>
                  <a:pt x="12587" y="50101"/>
                </a:lnTo>
                <a:lnTo>
                  <a:pt x="12363" y="50343"/>
                </a:lnTo>
                <a:lnTo>
                  <a:pt x="12177" y="50548"/>
                </a:lnTo>
                <a:lnTo>
                  <a:pt x="12065" y="50716"/>
                </a:lnTo>
                <a:lnTo>
                  <a:pt x="12028" y="50772"/>
                </a:lnTo>
                <a:lnTo>
                  <a:pt x="12047" y="50809"/>
                </a:lnTo>
                <a:lnTo>
                  <a:pt x="12084" y="50827"/>
                </a:lnTo>
                <a:lnTo>
                  <a:pt x="12121" y="50827"/>
                </a:lnTo>
                <a:lnTo>
                  <a:pt x="12177" y="50809"/>
                </a:lnTo>
                <a:lnTo>
                  <a:pt x="12233" y="50772"/>
                </a:lnTo>
                <a:lnTo>
                  <a:pt x="12382" y="50660"/>
                </a:lnTo>
                <a:lnTo>
                  <a:pt x="12512" y="50529"/>
                </a:lnTo>
                <a:lnTo>
                  <a:pt x="12773" y="50250"/>
                </a:lnTo>
                <a:lnTo>
                  <a:pt x="12922" y="50083"/>
                </a:lnTo>
                <a:lnTo>
                  <a:pt x="13126" y="49841"/>
                </a:lnTo>
                <a:lnTo>
                  <a:pt x="13238" y="49729"/>
                </a:lnTo>
                <a:lnTo>
                  <a:pt x="13294" y="49599"/>
                </a:lnTo>
                <a:lnTo>
                  <a:pt x="13294" y="49617"/>
                </a:lnTo>
                <a:lnTo>
                  <a:pt x="13313" y="49599"/>
                </a:lnTo>
                <a:lnTo>
                  <a:pt x="13350" y="49487"/>
                </a:lnTo>
                <a:lnTo>
                  <a:pt x="13369" y="49412"/>
                </a:lnTo>
                <a:lnTo>
                  <a:pt x="13369" y="49357"/>
                </a:lnTo>
                <a:close/>
                <a:moveTo>
                  <a:pt x="17688" y="49468"/>
                </a:moveTo>
                <a:lnTo>
                  <a:pt x="17446" y="49710"/>
                </a:lnTo>
                <a:lnTo>
                  <a:pt x="17204" y="49952"/>
                </a:lnTo>
                <a:lnTo>
                  <a:pt x="16720" y="50381"/>
                </a:lnTo>
                <a:lnTo>
                  <a:pt x="16589" y="50492"/>
                </a:lnTo>
                <a:lnTo>
                  <a:pt x="16422" y="50660"/>
                </a:lnTo>
                <a:lnTo>
                  <a:pt x="16366" y="50734"/>
                </a:lnTo>
                <a:lnTo>
                  <a:pt x="16366" y="50772"/>
                </a:lnTo>
                <a:lnTo>
                  <a:pt x="16366" y="50809"/>
                </a:lnTo>
                <a:lnTo>
                  <a:pt x="16366" y="50827"/>
                </a:lnTo>
                <a:lnTo>
                  <a:pt x="16403" y="50846"/>
                </a:lnTo>
                <a:lnTo>
                  <a:pt x="16515" y="50846"/>
                </a:lnTo>
                <a:lnTo>
                  <a:pt x="16627" y="50809"/>
                </a:lnTo>
                <a:lnTo>
                  <a:pt x="16757" y="50753"/>
                </a:lnTo>
                <a:lnTo>
                  <a:pt x="16869" y="50678"/>
                </a:lnTo>
                <a:lnTo>
                  <a:pt x="16962" y="50567"/>
                </a:lnTo>
                <a:lnTo>
                  <a:pt x="17167" y="50362"/>
                </a:lnTo>
                <a:lnTo>
                  <a:pt x="17316" y="50176"/>
                </a:lnTo>
                <a:lnTo>
                  <a:pt x="17427" y="50008"/>
                </a:lnTo>
                <a:lnTo>
                  <a:pt x="17558" y="49766"/>
                </a:lnTo>
                <a:lnTo>
                  <a:pt x="17651" y="49543"/>
                </a:lnTo>
                <a:lnTo>
                  <a:pt x="17688" y="49468"/>
                </a:lnTo>
                <a:close/>
                <a:moveTo>
                  <a:pt x="29436" y="49710"/>
                </a:moveTo>
                <a:lnTo>
                  <a:pt x="29380" y="49748"/>
                </a:lnTo>
                <a:lnTo>
                  <a:pt x="29212" y="49896"/>
                </a:lnTo>
                <a:lnTo>
                  <a:pt x="28952" y="50139"/>
                </a:lnTo>
                <a:lnTo>
                  <a:pt x="28821" y="50269"/>
                </a:lnTo>
                <a:lnTo>
                  <a:pt x="28654" y="50455"/>
                </a:lnTo>
                <a:lnTo>
                  <a:pt x="28579" y="50548"/>
                </a:lnTo>
                <a:lnTo>
                  <a:pt x="28524" y="50641"/>
                </a:lnTo>
                <a:lnTo>
                  <a:pt x="28524" y="50734"/>
                </a:lnTo>
                <a:lnTo>
                  <a:pt x="28524" y="50772"/>
                </a:lnTo>
                <a:lnTo>
                  <a:pt x="28542" y="50809"/>
                </a:lnTo>
                <a:lnTo>
                  <a:pt x="28579" y="50846"/>
                </a:lnTo>
                <a:lnTo>
                  <a:pt x="28635" y="50827"/>
                </a:lnTo>
                <a:lnTo>
                  <a:pt x="28691" y="50809"/>
                </a:lnTo>
                <a:lnTo>
                  <a:pt x="28766" y="50753"/>
                </a:lnTo>
                <a:lnTo>
                  <a:pt x="28915" y="50585"/>
                </a:lnTo>
                <a:lnTo>
                  <a:pt x="29064" y="50381"/>
                </a:lnTo>
                <a:lnTo>
                  <a:pt x="29212" y="50176"/>
                </a:lnTo>
                <a:lnTo>
                  <a:pt x="29343" y="49971"/>
                </a:lnTo>
                <a:lnTo>
                  <a:pt x="29417" y="49803"/>
                </a:lnTo>
                <a:lnTo>
                  <a:pt x="29455" y="49710"/>
                </a:lnTo>
                <a:close/>
                <a:moveTo>
                  <a:pt x="31707" y="49580"/>
                </a:moveTo>
                <a:lnTo>
                  <a:pt x="31447" y="49785"/>
                </a:lnTo>
                <a:lnTo>
                  <a:pt x="31223" y="49952"/>
                </a:lnTo>
                <a:lnTo>
                  <a:pt x="31000" y="50139"/>
                </a:lnTo>
                <a:lnTo>
                  <a:pt x="30795" y="50343"/>
                </a:lnTo>
                <a:lnTo>
                  <a:pt x="30627" y="50529"/>
                </a:lnTo>
                <a:lnTo>
                  <a:pt x="30590" y="50623"/>
                </a:lnTo>
                <a:lnTo>
                  <a:pt x="30553" y="50697"/>
                </a:lnTo>
                <a:lnTo>
                  <a:pt x="30553" y="50772"/>
                </a:lnTo>
                <a:lnTo>
                  <a:pt x="30572" y="50809"/>
                </a:lnTo>
                <a:lnTo>
                  <a:pt x="30609" y="50846"/>
                </a:lnTo>
                <a:lnTo>
                  <a:pt x="30665" y="50827"/>
                </a:lnTo>
                <a:lnTo>
                  <a:pt x="30739" y="50790"/>
                </a:lnTo>
                <a:lnTo>
                  <a:pt x="30832" y="50716"/>
                </a:lnTo>
                <a:lnTo>
                  <a:pt x="31018" y="50529"/>
                </a:lnTo>
                <a:lnTo>
                  <a:pt x="31205" y="50287"/>
                </a:lnTo>
                <a:lnTo>
                  <a:pt x="31558" y="49803"/>
                </a:lnTo>
                <a:lnTo>
                  <a:pt x="31707" y="49580"/>
                </a:lnTo>
                <a:close/>
                <a:moveTo>
                  <a:pt x="62185" y="49468"/>
                </a:moveTo>
                <a:lnTo>
                  <a:pt x="61962" y="49710"/>
                </a:lnTo>
                <a:lnTo>
                  <a:pt x="61720" y="49952"/>
                </a:lnTo>
                <a:lnTo>
                  <a:pt x="61217" y="50381"/>
                </a:lnTo>
                <a:lnTo>
                  <a:pt x="61087" y="50492"/>
                </a:lnTo>
                <a:lnTo>
                  <a:pt x="60919" y="50660"/>
                </a:lnTo>
                <a:lnTo>
                  <a:pt x="60882" y="50734"/>
                </a:lnTo>
                <a:lnTo>
                  <a:pt x="60863" y="50772"/>
                </a:lnTo>
                <a:lnTo>
                  <a:pt x="60863" y="50809"/>
                </a:lnTo>
                <a:lnTo>
                  <a:pt x="60882" y="50827"/>
                </a:lnTo>
                <a:lnTo>
                  <a:pt x="60900" y="50846"/>
                </a:lnTo>
                <a:lnTo>
                  <a:pt x="61031" y="50846"/>
                </a:lnTo>
                <a:lnTo>
                  <a:pt x="61142" y="50809"/>
                </a:lnTo>
                <a:lnTo>
                  <a:pt x="61254" y="50753"/>
                </a:lnTo>
                <a:lnTo>
                  <a:pt x="61366" y="50678"/>
                </a:lnTo>
                <a:lnTo>
                  <a:pt x="61478" y="50567"/>
                </a:lnTo>
                <a:lnTo>
                  <a:pt x="61664" y="50362"/>
                </a:lnTo>
                <a:lnTo>
                  <a:pt x="61831" y="50176"/>
                </a:lnTo>
                <a:lnTo>
                  <a:pt x="61924" y="50008"/>
                </a:lnTo>
                <a:lnTo>
                  <a:pt x="62055" y="49766"/>
                </a:lnTo>
                <a:lnTo>
                  <a:pt x="62166" y="49543"/>
                </a:lnTo>
                <a:lnTo>
                  <a:pt x="62185" y="49468"/>
                </a:lnTo>
                <a:close/>
                <a:moveTo>
                  <a:pt x="73933" y="49710"/>
                </a:moveTo>
                <a:lnTo>
                  <a:pt x="73877" y="49748"/>
                </a:lnTo>
                <a:lnTo>
                  <a:pt x="73710" y="49896"/>
                </a:lnTo>
                <a:lnTo>
                  <a:pt x="73449" y="50139"/>
                </a:lnTo>
                <a:lnTo>
                  <a:pt x="73319" y="50269"/>
                </a:lnTo>
                <a:lnTo>
                  <a:pt x="73151" y="50455"/>
                </a:lnTo>
                <a:lnTo>
                  <a:pt x="73077" y="50548"/>
                </a:lnTo>
                <a:lnTo>
                  <a:pt x="73039" y="50641"/>
                </a:lnTo>
                <a:lnTo>
                  <a:pt x="73021" y="50734"/>
                </a:lnTo>
                <a:lnTo>
                  <a:pt x="73021" y="50772"/>
                </a:lnTo>
                <a:lnTo>
                  <a:pt x="73058" y="50809"/>
                </a:lnTo>
                <a:lnTo>
                  <a:pt x="73095" y="50846"/>
                </a:lnTo>
                <a:lnTo>
                  <a:pt x="73132" y="50827"/>
                </a:lnTo>
                <a:lnTo>
                  <a:pt x="73207" y="50809"/>
                </a:lnTo>
                <a:lnTo>
                  <a:pt x="73263" y="50753"/>
                </a:lnTo>
                <a:lnTo>
                  <a:pt x="73412" y="50585"/>
                </a:lnTo>
                <a:lnTo>
                  <a:pt x="73561" y="50381"/>
                </a:lnTo>
                <a:lnTo>
                  <a:pt x="73710" y="50176"/>
                </a:lnTo>
                <a:lnTo>
                  <a:pt x="73840" y="49971"/>
                </a:lnTo>
                <a:lnTo>
                  <a:pt x="73914" y="49803"/>
                </a:lnTo>
                <a:lnTo>
                  <a:pt x="73952" y="49710"/>
                </a:lnTo>
                <a:close/>
                <a:moveTo>
                  <a:pt x="76204" y="49580"/>
                </a:moveTo>
                <a:lnTo>
                  <a:pt x="75944" y="49785"/>
                </a:lnTo>
                <a:lnTo>
                  <a:pt x="75739" y="49952"/>
                </a:lnTo>
                <a:lnTo>
                  <a:pt x="75516" y="50139"/>
                </a:lnTo>
                <a:lnTo>
                  <a:pt x="75292" y="50343"/>
                </a:lnTo>
                <a:lnTo>
                  <a:pt x="75143" y="50529"/>
                </a:lnTo>
                <a:lnTo>
                  <a:pt x="75087" y="50623"/>
                </a:lnTo>
                <a:lnTo>
                  <a:pt x="75050" y="50697"/>
                </a:lnTo>
                <a:lnTo>
                  <a:pt x="75050" y="50772"/>
                </a:lnTo>
                <a:lnTo>
                  <a:pt x="75069" y="50809"/>
                </a:lnTo>
                <a:lnTo>
                  <a:pt x="75106" y="50846"/>
                </a:lnTo>
                <a:lnTo>
                  <a:pt x="75180" y="50827"/>
                </a:lnTo>
                <a:lnTo>
                  <a:pt x="75236" y="50790"/>
                </a:lnTo>
                <a:lnTo>
                  <a:pt x="75329" y="50716"/>
                </a:lnTo>
                <a:lnTo>
                  <a:pt x="75516" y="50529"/>
                </a:lnTo>
                <a:lnTo>
                  <a:pt x="75720" y="50287"/>
                </a:lnTo>
                <a:lnTo>
                  <a:pt x="76056" y="49803"/>
                </a:lnTo>
                <a:lnTo>
                  <a:pt x="76204" y="49580"/>
                </a:lnTo>
                <a:close/>
                <a:moveTo>
                  <a:pt x="10185" y="49394"/>
                </a:moveTo>
                <a:lnTo>
                  <a:pt x="9868" y="49654"/>
                </a:lnTo>
                <a:lnTo>
                  <a:pt x="9328" y="50101"/>
                </a:lnTo>
                <a:lnTo>
                  <a:pt x="9049" y="50343"/>
                </a:lnTo>
                <a:lnTo>
                  <a:pt x="8826" y="50548"/>
                </a:lnTo>
                <a:lnTo>
                  <a:pt x="8677" y="50716"/>
                </a:lnTo>
                <a:lnTo>
                  <a:pt x="8640" y="50772"/>
                </a:lnTo>
                <a:lnTo>
                  <a:pt x="8640" y="50809"/>
                </a:lnTo>
                <a:lnTo>
                  <a:pt x="8677" y="50846"/>
                </a:lnTo>
                <a:lnTo>
                  <a:pt x="8714" y="50865"/>
                </a:lnTo>
                <a:lnTo>
                  <a:pt x="8770" y="50865"/>
                </a:lnTo>
                <a:lnTo>
                  <a:pt x="8844" y="50827"/>
                </a:lnTo>
                <a:lnTo>
                  <a:pt x="8993" y="50753"/>
                </a:lnTo>
                <a:lnTo>
                  <a:pt x="9161" y="50623"/>
                </a:lnTo>
                <a:lnTo>
                  <a:pt x="9477" y="50362"/>
                </a:lnTo>
                <a:lnTo>
                  <a:pt x="9664" y="50194"/>
                </a:lnTo>
                <a:lnTo>
                  <a:pt x="9812" y="49990"/>
                </a:lnTo>
                <a:lnTo>
                  <a:pt x="9999" y="49710"/>
                </a:lnTo>
                <a:lnTo>
                  <a:pt x="10148" y="49487"/>
                </a:lnTo>
                <a:lnTo>
                  <a:pt x="10185" y="49394"/>
                </a:lnTo>
                <a:close/>
                <a:moveTo>
                  <a:pt x="16515" y="49505"/>
                </a:moveTo>
                <a:lnTo>
                  <a:pt x="16478" y="49524"/>
                </a:lnTo>
                <a:lnTo>
                  <a:pt x="16236" y="49748"/>
                </a:lnTo>
                <a:lnTo>
                  <a:pt x="15807" y="50139"/>
                </a:lnTo>
                <a:lnTo>
                  <a:pt x="15603" y="50362"/>
                </a:lnTo>
                <a:lnTo>
                  <a:pt x="15454" y="50567"/>
                </a:lnTo>
                <a:lnTo>
                  <a:pt x="15379" y="50641"/>
                </a:lnTo>
                <a:lnTo>
                  <a:pt x="15342" y="50734"/>
                </a:lnTo>
                <a:lnTo>
                  <a:pt x="15323" y="50790"/>
                </a:lnTo>
                <a:lnTo>
                  <a:pt x="15342" y="50827"/>
                </a:lnTo>
                <a:lnTo>
                  <a:pt x="15379" y="50865"/>
                </a:lnTo>
                <a:lnTo>
                  <a:pt x="15472" y="50865"/>
                </a:lnTo>
                <a:lnTo>
                  <a:pt x="15528" y="50846"/>
                </a:lnTo>
                <a:lnTo>
                  <a:pt x="15659" y="50753"/>
                </a:lnTo>
                <a:lnTo>
                  <a:pt x="15789" y="50623"/>
                </a:lnTo>
                <a:lnTo>
                  <a:pt x="16031" y="50362"/>
                </a:lnTo>
                <a:lnTo>
                  <a:pt x="16161" y="50213"/>
                </a:lnTo>
                <a:lnTo>
                  <a:pt x="16273" y="50045"/>
                </a:lnTo>
                <a:lnTo>
                  <a:pt x="16422" y="49785"/>
                </a:lnTo>
                <a:lnTo>
                  <a:pt x="16515" y="49561"/>
                </a:lnTo>
                <a:lnTo>
                  <a:pt x="16515" y="49505"/>
                </a:lnTo>
                <a:close/>
                <a:moveTo>
                  <a:pt x="20927" y="49468"/>
                </a:moveTo>
                <a:lnTo>
                  <a:pt x="20648" y="49692"/>
                </a:lnTo>
                <a:lnTo>
                  <a:pt x="20183" y="50120"/>
                </a:lnTo>
                <a:lnTo>
                  <a:pt x="19941" y="50343"/>
                </a:lnTo>
                <a:lnTo>
                  <a:pt x="19755" y="50548"/>
                </a:lnTo>
                <a:lnTo>
                  <a:pt x="19624" y="50716"/>
                </a:lnTo>
                <a:lnTo>
                  <a:pt x="19606" y="50772"/>
                </a:lnTo>
                <a:lnTo>
                  <a:pt x="19606" y="50809"/>
                </a:lnTo>
                <a:lnTo>
                  <a:pt x="19643" y="50846"/>
                </a:lnTo>
                <a:lnTo>
                  <a:pt x="19680" y="50865"/>
                </a:lnTo>
                <a:lnTo>
                  <a:pt x="19755" y="50865"/>
                </a:lnTo>
                <a:lnTo>
                  <a:pt x="19848" y="50827"/>
                </a:lnTo>
                <a:lnTo>
                  <a:pt x="19941" y="50753"/>
                </a:lnTo>
                <a:lnTo>
                  <a:pt x="20052" y="50660"/>
                </a:lnTo>
                <a:lnTo>
                  <a:pt x="20164" y="50529"/>
                </a:lnTo>
                <a:lnTo>
                  <a:pt x="20406" y="50250"/>
                </a:lnTo>
                <a:lnTo>
                  <a:pt x="20630" y="49971"/>
                </a:lnTo>
                <a:lnTo>
                  <a:pt x="20797" y="49710"/>
                </a:lnTo>
                <a:lnTo>
                  <a:pt x="20909" y="49524"/>
                </a:lnTo>
                <a:lnTo>
                  <a:pt x="20927" y="49468"/>
                </a:lnTo>
                <a:close/>
                <a:moveTo>
                  <a:pt x="32694" y="49748"/>
                </a:moveTo>
                <a:lnTo>
                  <a:pt x="32601" y="49803"/>
                </a:lnTo>
                <a:lnTo>
                  <a:pt x="32433" y="49934"/>
                </a:lnTo>
                <a:lnTo>
                  <a:pt x="32247" y="50120"/>
                </a:lnTo>
                <a:lnTo>
                  <a:pt x="32061" y="50306"/>
                </a:lnTo>
                <a:lnTo>
                  <a:pt x="31912" y="50511"/>
                </a:lnTo>
                <a:lnTo>
                  <a:pt x="31782" y="50678"/>
                </a:lnTo>
                <a:lnTo>
                  <a:pt x="31763" y="50753"/>
                </a:lnTo>
                <a:lnTo>
                  <a:pt x="31745" y="50809"/>
                </a:lnTo>
                <a:lnTo>
                  <a:pt x="31745" y="50846"/>
                </a:lnTo>
                <a:lnTo>
                  <a:pt x="31782" y="50865"/>
                </a:lnTo>
                <a:lnTo>
                  <a:pt x="31875" y="50865"/>
                </a:lnTo>
                <a:lnTo>
                  <a:pt x="31949" y="50846"/>
                </a:lnTo>
                <a:lnTo>
                  <a:pt x="32042" y="50790"/>
                </a:lnTo>
                <a:lnTo>
                  <a:pt x="32136" y="50734"/>
                </a:lnTo>
                <a:lnTo>
                  <a:pt x="32284" y="50548"/>
                </a:lnTo>
                <a:lnTo>
                  <a:pt x="32433" y="50325"/>
                </a:lnTo>
                <a:lnTo>
                  <a:pt x="32564" y="50120"/>
                </a:lnTo>
                <a:lnTo>
                  <a:pt x="32638" y="49934"/>
                </a:lnTo>
                <a:lnTo>
                  <a:pt x="32694" y="49785"/>
                </a:lnTo>
                <a:lnTo>
                  <a:pt x="32694" y="49748"/>
                </a:lnTo>
                <a:close/>
                <a:moveTo>
                  <a:pt x="61012" y="49505"/>
                </a:moveTo>
                <a:lnTo>
                  <a:pt x="60994" y="49524"/>
                </a:lnTo>
                <a:lnTo>
                  <a:pt x="60733" y="49748"/>
                </a:lnTo>
                <a:lnTo>
                  <a:pt x="60323" y="50139"/>
                </a:lnTo>
                <a:lnTo>
                  <a:pt x="60118" y="50362"/>
                </a:lnTo>
                <a:lnTo>
                  <a:pt x="59951" y="50567"/>
                </a:lnTo>
                <a:lnTo>
                  <a:pt x="59895" y="50641"/>
                </a:lnTo>
                <a:lnTo>
                  <a:pt x="59858" y="50734"/>
                </a:lnTo>
                <a:lnTo>
                  <a:pt x="59839" y="50790"/>
                </a:lnTo>
                <a:lnTo>
                  <a:pt x="59839" y="50827"/>
                </a:lnTo>
                <a:lnTo>
                  <a:pt x="59876" y="50865"/>
                </a:lnTo>
                <a:lnTo>
                  <a:pt x="59970" y="50865"/>
                </a:lnTo>
                <a:lnTo>
                  <a:pt x="60025" y="50846"/>
                </a:lnTo>
                <a:lnTo>
                  <a:pt x="60156" y="50753"/>
                </a:lnTo>
                <a:lnTo>
                  <a:pt x="60286" y="50623"/>
                </a:lnTo>
                <a:lnTo>
                  <a:pt x="60547" y="50362"/>
                </a:lnTo>
                <a:lnTo>
                  <a:pt x="60658" y="50213"/>
                </a:lnTo>
                <a:lnTo>
                  <a:pt x="60770" y="50045"/>
                </a:lnTo>
                <a:lnTo>
                  <a:pt x="60919" y="49785"/>
                </a:lnTo>
                <a:lnTo>
                  <a:pt x="61012" y="49561"/>
                </a:lnTo>
                <a:lnTo>
                  <a:pt x="61031" y="49505"/>
                </a:lnTo>
                <a:close/>
                <a:moveTo>
                  <a:pt x="65443" y="49468"/>
                </a:moveTo>
                <a:lnTo>
                  <a:pt x="65164" y="49692"/>
                </a:lnTo>
                <a:lnTo>
                  <a:pt x="64680" y="50120"/>
                </a:lnTo>
                <a:lnTo>
                  <a:pt x="64456" y="50343"/>
                </a:lnTo>
                <a:lnTo>
                  <a:pt x="64252" y="50548"/>
                </a:lnTo>
                <a:lnTo>
                  <a:pt x="64140" y="50716"/>
                </a:lnTo>
                <a:lnTo>
                  <a:pt x="64103" y="50772"/>
                </a:lnTo>
                <a:lnTo>
                  <a:pt x="64121" y="50809"/>
                </a:lnTo>
                <a:lnTo>
                  <a:pt x="64140" y="50846"/>
                </a:lnTo>
                <a:lnTo>
                  <a:pt x="64177" y="50865"/>
                </a:lnTo>
                <a:lnTo>
                  <a:pt x="64252" y="50865"/>
                </a:lnTo>
                <a:lnTo>
                  <a:pt x="64345" y="50827"/>
                </a:lnTo>
                <a:lnTo>
                  <a:pt x="64456" y="50753"/>
                </a:lnTo>
                <a:lnTo>
                  <a:pt x="64568" y="50660"/>
                </a:lnTo>
                <a:lnTo>
                  <a:pt x="64680" y="50529"/>
                </a:lnTo>
                <a:lnTo>
                  <a:pt x="64903" y="50250"/>
                </a:lnTo>
                <a:lnTo>
                  <a:pt x="65127" y="49971"/>
                </a:lnTo>
                <a:lnTo>
                  <a:pt x="65294" y="49710"/>
                </a:lnTo>
                <a:lnTo>
                  <a:pt x="65406" y="49524"/>
                </a:lnTo>
                <a:lnTo>
                  <a:pt x="65443" y="49468"/>
                </a:lnTo>
                <a:close/>
                <a:moveTo>
                  <a:pt x="77210" y="49748"/>
                </a:moveTo>
                <a:lnTo>
                  <a:pt x="77098" y="49803"/>
                </a:lnTo>
                <a:lnTo>
                  <a:pt x="76931" y="49934"/>
                </a:lnTo>
                <a:lnTo>
                  <a:pt x="76763" y="50120"/>
                </a:lnTo>
                <a:lnTo>
                  <a:pt x="76577" y="50306"/>
                </a:lnTo>
                <a:lnTo>
                  <a:pt x="76409" y="50511"/>
                </a:lnTo>
                <a:lnTo>
                  <a:pt x="76298" y="50678"/>
                </a:lnTo>
                <a:lnTo>
                  <a:pt x="76260" y="50753"/>
                </a:lnTo>
                <a:lnTo>
                  <a:pt x="76242" y="50809"/>
                </a:lnTo>
                <a:lnTo>
                  <a:pt x="76260" y="50846"/>
                </a:lnTo>
                <a:lnTo>
                  <a:pt x="76279" y="50865"/>
                </a:lnTo>
                <a:lnTo>
                  <a:pt x="76372" y="50865"/>
                </a:lnTo>
                <a:lnTo>
                  <a:pt x="76465" y="50846"/>
                </a:lnTo>
                <a:lnTo>
                  <a:pt x="76540" y="50790"/>
                </a:lnTo>
                <a:lnTo>
                  <a:pt x="76633" y="50734"/>
                </a:lnTo>
                <a:lnTo>
                  <a:pt x="76800" y="50548"/>
                </a:lnTo>
                <a:lnTo>
                  <a:pt x="76931" y="50325"/>
                </a:lnTo>
                <a:lnTo>
                  <a:pt x="77061" y="50120"/>
                </a:lnTo>
                <a:lnTo>
                  <a:pt x="77154" y="49934"/>
                </a:lnTo>
                <a:lnTo>
                  <a:pt x="77191" y="49785"/>
                </a:lnTo>
                <a:lnTo>
                  <a:pt x="77210" y="49748"/>
                </a:lnTo>
                <a:close/>
                <a:moveTo>
                  <a:pt x="3780" y="49524"/>
                </a:moveTo>
                <a:lnTo>
                  <a:pt x="3687" y="49580"/>
                </a:lnTo>
                <a:lnTo>
                  <a:pt x="3426" y="49729"/>
                </a:lnTo>
                <a:lnTo>
                  <a:pt x="3147" y="49896"/>
                </a:lnTo>
                <a:lnTo>
                  <a:pt x="2924" y="50045"/>
                </a:lnTo>
                <a:lnTo>
                  <a:pt x="2738" y="50176"/>
                </a:lnTo>
                <a:lnTo>
                  <a:pt x="2421" y="50399"/>
                </a:lnTo>
                <a:lnTo>
                  <a:pt x="2291" y="50511"/>
                </a:lnTo>
                <a:lnTo>
                  <a:pt x="2160" y="50641"/>
                </a:lnTo>
                <a:lnTo>
                  <a:pt x="2086" y="50753"/>
                </a:lnTo>
                <a:lnTo>
                  <a:pt x="2086" y="50809"/>
                </a:lnTo>
                <a:lnTo>
                  <a:pt x="2086" y="50846"/>
                </a:lnTo>
                <a:lnTo>
                  <a:pt x="2086" y="50865"/>
                </a:lnTo>
                <a:lnTo>
                  <a:pt x="2105" y="50883"/>
                </a:lnTo>
                <a:lnTo>
                  <a:pt x="2160" y="50883"/>
                </a:lnTo>
                <a:lnTo>
                  <a:pt x="2254" y="50846"/>
                </a:lnTo>
                <a:lnTo>
                  <a:pt x="2347" y="50790"/>
                </a:lnTo>
                <a:lnTo>
                  <a:pt x="2607" y="50604"/>
                </a:lnTo>
                <a:lnTo>
                  <a:pt x="2905" y="50362"/>
                </a:lnTo>
                <a:lnTo>
                  <a:pt x="3464" y="49841"/>
                </a:lnTo>
                <a:lnTo>
                  <a:pt x="3780" y="49524"/>
                </a:lnTo>
                <a:close/>
                <a:moveTo>
                  <a:pt x="44759" y="49524"/>
                </a:moveTo>
                <a:lnTo>
                  <a:pt x="44461" y="49822"/>
                </a:lnTo>
                <a:lnTo>
                  <a:pt x="44032" y="50269"/>
                </a:lnTo>
                <a:lnTo>
                  <a:pt x="43828" y="50492"/>
                </a:lnTo>
                <a:lnTo>
                  <a:pt x="43679" y="50678"/>
                </a:lnTo>
                <a:lnTo>
                  <a:pt x="43660" y="50753"/>
                </a:lnTo>
                <a:lnTo>
                  <a:pt x="43641" y="50827"/>
                </a:lnTo>
                <a:lnTo>
                  <a:pt x="43660" y="50865"/>
                </a:lnTo>
                <a:lnTo>
                  <a:pt x="43716" y="50883"/>
                </a:lnTo>
                <a:lnTo>
                  <a:pt x="43809" y="50865"/>
                </a:lnTo>
                <a:lnTo>
                  <a:pt x="43884" y="50827"/>
                </a:lnTo>
                <a:lnTo>
                  <a:pt x="43958" y="50772"/>
                </a:lnTo>
                <a:lnTo>
                  <a:pt x="44051" y="50697"/>
                </a:lnTo>
                <a:lnTo>
                  <a:pt x="44200" y="50492"/>
                </a:lnTo>
                <a:lnTo>
                  <a:pt x="44349" y="50269"/>
                </a:lnTo>
                <a:lnTo>
                  <a:pt x="44610" y="49803"/>
                </a:lnTo>
                <a:lnTo>
                  <a:pt x="44703" y="49617"/>
                </a:lnTo>
                <a:lnTo>
                  <a:pt x="44759" y="49524"/>
                </a:lnTo>
                <a:close/>
                <a:moveTo>
                  <a:pt x="89256" y="49524"/>
                </a:moveTo>
                <a:lnTo>
                  <a:pt x="88976" y="49822"/>
                </a:lnTo>
                <a:lnTo>
                  <a:pt x="88530" y="50269"/>
                </a:lnTo>
                <a:lnTo>
                  <a:pt x="88325" y="50492"/>
                </a:lnTo>
                <a:lnTo>
                  <a:pt x="88195" y="50678"/>
                </a:lnTo>
                <a:lnTo>
                  <a:pt x="88157" y="50753"/>
                </a:lnTo>
                <a:lnTo>
                  <a:pt x="88139" y="50827"/>
                </a:lnTo>
                <a:lnTo>
                  <a:pt x="88157" y="50865"/>
                </a:lnTo>
                <a:lnTo>
                  <a:pt x="88232" y="50883"/>
                </a:lnTo>
                <a:lnTo>
                  <a:pt x="88306" y="50865"/>
                </a:lnTo>
                <a:lnTo>
                  <a:pt x="88381" y="50827"/>
                </a:lnTo>
                <a:lnTo>
                  <a:pt x="88474" y="50772"/>
                </a:lnTo>
                <a:lnTo>
                  <a:pt x="88548" y="50697"/>
                </a:lnTo>
                <a:lnTo>
                  <a:pt x="88716" y="50492"/>
                </a:lnTo>
                <a:lnTo>
                  <a:pt x="88865" y="50269"/>
                </a:lnTo>
                <a:lnTo>
                  <a:pt x="89107" y="49803"/>
                </a:lnTo>
                <a:lnTo>
                  <a:pt x="89200" y="49617"/>
                </a:lnTo>
                <a:lnTo>
                  <a:pt x="89256" y="49524"/>
                </a:lnTo>
                <a:close/>
                <a:moveTo>
                  <a:pt x="2719" y="49468"/>
                </a:moveTo>
                <a:lnTo>
                  <a:pt x="2645" y="49487"/>
                </a:lnTo>
                <a:lnTo>
                  <a:pt x="2533" y="49524"/>
                </a:lnTo>
                <a:lnTo>
                  <a:pt x="2328" y="49636"/>
                </a:lnTo>
                <a:lnTo>
                  <a:pt x="2316" y="49648"/>
                </a:lnTo>
                <a:lnTo>
                  <a:pt x="2316" y="49648"/>
                </a:lnTo>
                <a:lnTo>
                  <a:pt x="2216" y="49710"/>
                </a:lnTo>
                <a:lnTo>
                  <a:pt x="2086" y="49841"/>
                </a:lnTo>
                <a:lnTo>
                  <a:pt x="1937" y="49952"/>
                </a:lnTo>
                <a:lnTo>
                  <a:pt x="1807" y="50083"/>
                </a:lnTo>
                <a:lnTo>
                  <a:pt x="1621" y="50213"/>
                </a:lnTo>
                <a:lnTo>
                  <a:pt x="1304" y="50436"/>
                </a:lnTo>
                <a:lnTo>
                  <a:pt x="1155" y="50567"/>
                </a:lnTo>
                <a:lnTo>
                  <a:pt x="1043" y="50697"/>
                </a:lnTo>
                <a:lnTo>
                  <a:pt x="1006" y="50753"/>
                </a:lnTo>
                <a:lnTo>
                  <a:pt x="987" y="50790"/>
                </a:lnTo>
                <a:lnTo>
                  <a:pt x="987" y="50846"/>
                </a:lnTo>
                <a:lnTo>
                  <a:pt x="987" y="50883"/>
                </a:lnTo>
                <a:lnTo>
                  <a:pt x="1043" y="50902"/>
                </a:lnTo>
                <a:lnTo>
                  <a:pt x="1118" y="50902"/>
                </a:lnTo>
                <a:lnTo>
                  <a:pt x="1211" y="50865"/>
                </a:lnTo>
                <a:lnTo>
                  <a:pt x="1323" y="50790"/>
                </a:lnTo>
                <a:lnTo>
                  <a:pt x="1583" y="50623"/>
                </a:lnTo>
                <a:lnTo>
                  <a:pt x="1863" y="50381"/>
                </a:lnTo>
                <a:lnTo>
                  <a:pt x="2142" y="50139"/>
                </a:lnTo>
                <a:lnTo>
                  <a:pt x="2402" y="49896"/>
                </a:lnTo>
                <a:lnTo>
                  <a:pt x="2700" y="49580"/>
                </a:lnTo>
                <a:lnTo>
                  <a:pt x="2738" y="49524"/>
                </a:lnTo>
                <a:lnTo>
                  <a:pt x="2756" y="49487"/>
                </a:lnTo>
                <a:lnTo>
                  <a:pt x="2756" y="49468"/>
                </a:lnTo>
                <a:close/>
                <a:moveTo>
                  <a:pt x="38298" y="49580"/>
                </a:moveTo>
                <a:lnTo>
                  <a:pt x="38075" y="49822"/>
                </a:lnTo>
                <a:lnTo>
                  <a:pt x="37833" y="50027"/>
                </a:lnTo>
                <a:lnTo>
                  <a:pt x="37330" y="50436"/>
                </a:lnTo>
                <a:lnTo>
                  <a:pt x="37200" y="50529"/>
                </a:lnTo>
                <a:lnTo>
                  <a:pt x="37107" y="50604"/>
                </a:lnTo>
                <a:lnTo>
                  <a:pt x="37032" y="50678"/>
                </a:lnTo>
                <a:lnTo>
                  <a:pt x="36976" y="50753"/>
                </a:lnTo>
                <a:lnTo>
                  <a:pt x="36976" y="50772"/>
                </a:lnTo>
                <a:lnTo>
                  <a:pt x="36976" y="50809"/>
                </a:lnTo>
                <a:lnTo>
                  <a:pt x="36976" y="50846"/>
                </a:lnTo>
                <a:lnTo>
                  <a:pt x="37013" y="50865"/>
                </a:lnTo>
                <a:lnTo>
                  <a:pt x="37125" y="50902"/>
                </a:lnTo>
                <a:lnTo>
                  <a:pt x="37218" y="50902"/>
                </a:lnTo>
                <a:lnTo>
                  <a:pt x="37330" y="50883"/>
                </a:lnTo>
                <a:lnTo>
                  <a:pt x="37423" y="50827"/>
                </a:lnTo>
                <a:lnTo>
                  <a:pt x="37535" y="50753"/>
                </a:lnTo>
                <a:lnTo>
                  <a:pt x="37628" y="50678"/>
                </a:lnTo>
                <a:lnTo>
                  <a:pt x="37721" y="50567"/>
                </a:lnTo>
                <a:lnTo>
                  <a:pt x="37888" y="50325"/>
                </a:lnTo>
                <a:lnTo>
                  <a:pt x="38037" y="50083"/>
                </a:lnTo>
                <a:lnTo>
                  <a:pt x="38168" y="49841"/>
                </a:lnTo>
                <a:lnTo>
                  <a:pt x="38242" y="49673"/>
                </a:lnTo>
                <a:lnTo>
                  <a:pt x="38298" y="49580"/>
                </a:lnTo>
                <a:close/>
                <a:moveTo>
                  <a:pt x="48985" y="49636"/>
                </a:moveTo>
                <a:lnTo>
                  <a:pt x="48948" y="49654"/>
                </a:lnTo>
                <a:lnTo>
                  <a:pt x="48743" y="49859"/>
                </a:lnTo>
                <a:lnTo>
                  <a:pt x="48389" y="50250"/>
                </a:lnTo>
                <a:lnTo>
                  <a:pt x="48203" y="50455"/>
                </a:lnTo>
                <a:lnTo>
                  <a:pt x="48073" y="50660"/>
                </a:lnTo>
                <a:lnTo>
                  <a:pt x="48035" y="50734"/>
                </a:lnTo>
                <a:lnTo>
                  <a:pt x="47998" y="50809"/>
                </a:lnTo>
                <a:lnTo>
                  <a:pt x="47998" y="50865"/>
                </a:lnTo>
                <a:lnTo>
                  <a:pt x="48017" y="50902"/>
                </a:lnTo>
                <a:lnTo>
                  <a:pt x="48091" y="50902"/>
                </a:lnTo>
                <a:lnTo>
                  <a:pt x="48184" y="50865"/>
                </a:lnTo>
                <a:lnTo>
                  <a:pt x="48296" y="50772"/>
                </a:lnTo>
                <a:lnTo>
                  <a:pt x="48408" y="50641"/>
                </a:lnTo>
                <a:lnTo>
                  <a:pt x="48594" y="50399"/>
                </a:lnTo>
                <a:lnTo>
                  <a:pt x="48687" y="50250"/>
                </a:lnTo>
                <a:lnTo>
                  <a:pt x="48780" y="50101"/>
                </a:lnTo>
                <a:lnTo>
                  <a:pt x="48910" y="49878"/>
                </a:lnTo>
                <a:lnTo>
                  <a:pt x="48985" y="49673"/>
                </a:lnTo>
                <a:lnTo>
                  <a:pt x="48985" y="49636"/>
                </a:lnTo>
                <a:close/>
                <a:moveTo>
                  <a:pt x="82814" y="49580"/>
                </a:moveTo>
                <a:lnTo>
                  <a:pt x="82572" y="49822"/>
                </a:lnTo>
                <a:lnTo>
                  <a:pt x="82330" y="50027"/>
                </a:lnTo>
                <a:lnTo>
                  <a:pt x="81846" y="50436"/>
                </a:lnTo>
                <a:lnTo>
                  <a:pt x="81697" y="50529"/>
                </a:lnTo>
                <a:lnTo>
                  <a:pt x="81604" y="50604"/>
                </a:lnTo>
                <a:lnTo>
                  <a:pt x="81529" y="50678"/>
                </a:lnTo>
                <a:lnTo>
                  <a:pt x="81492" y="50753"/>
                </a:lnTo>
                <a:lnTo>
                  <a:pt x="81473" y="50772"/>
                </a:lnTo>
                <a:lnTo>
                  <a:pt x="81473" y="50809"/>
                </a:lnTo>
                <a:lnTo>
                  <a:pt x="81492" y="50846"/>
                </a:lnTo>
                <a:lnTo>
                  <a:pt x="81511" y="50865"/>
                </a:lnTo>
                <a:lnTo>
                  <a:pt x="81622" y="50902"/>
                </a:lnTo>
                <a:lnTo>
                  <a:pt x="81734" y="50902"/>
                </a:lnTo>
                <a:lnTo>
                  <a:pt x="81827" y="50883"/>
                </a:lnTo>
                <a:lnTo>
                  <a:pt x="81939" y="50827"/>
                </a:lnTo>
                <a:lnTo>
                  <a:pt x="82032" y="50753"/>
                </a:lnTo>
                <a:lnTo>
                  <a:pt x="82125" y="50678"/>
                </a:lnTo>
                <a:lnTo>
                  <a:pt x="82218" y="50567"/>
                </a:lnTo>
                <a:lnTo>
                  <a:pt x="82386" y="50325"/>
                </a:lnTo>
                <a:lnTo>
                  <a:pt x="82535" y="50083"/>
                </a:lnTo>
                <a:lnTo>
                  <a:pt x="82665" y="49841"/>
                </a:lnTo>
                <a:lnTo>
                  <a:pt x="82758" y="49673"/>
                </a:lnTo>
                <a:lnTo>
                  <a:pt x="82814" y="49580"/>
                </a:lnTo>
                <a:close/>
                <a:moveTo>
                  <a:pt x="22975" y="49431"/>
                </a:moveTo>
                <a:lnTo>
                  <a:pt x="22957" y="49450"/>
                </a:lnTo>
                <a:lnTo>
                  <a:pt x="22733" y="49692"/>
                </a:lnTo>
                <a:lnTo>
                  <a:pt x="22324" y="50139"/>
                </a:lnTo>
                <a:lnTo>
                  <a:pt x="22138" y="50399"/>
                </a:lnTo>
                <a:lnTo>
                  <a:pt x="21989" y="50623"/>
                </a:lnTo>
                <a:lnTo>
                  <a:pt x="21933" y="50716"/>
                </a:lnTo>
                <a:lnTo>
                  <a:pt x="21896" y="50790"/>
                </a:lnTo>
                <a:lnTo>
                  <a:pt x="21896" y="50865"/>
                </a:lnTo>
                <a:lnTo>
                  <a:pt x="21914" y="50902"/>
                </a:lnTo>
                <a:lnTo>
                  <a:pt x="21951" y="50920"/>
                </a:lnTo>
                <a:lnTo>
                  <a:pt x="21989" y="50902"/>
                </a:lnTo>
                <a:lnTo>
                  <a:pt x="22082" y="50846"/>
                </a:lnTo>
                <a:lnTo>
                  <a:pt x="22193" y="50734"/>
                </a:lnTo>
                <a:lnTo>
                  <a:pt x="22305" y="50604"/>
                </a:lnTo>
                <a:lnTo>
                  <a:pt x="22510" y="50343"/>
                </a:lnTo>
                <a:lnTo>
                  <a:pt x="22603" y="50176"/>
                </a:lnTo>
                <a:lnTo>
                  <a:pt x="22715" y="50008"/>
                </a:lnTo>
                <a:lnTo>
                  <a:pt x="22864" y="49729"/>
                </a:lnTo>
                <a:lnTo>
                  <a:pt x="22957" y="49505"/>
                </a:lnTo>
                <a:lnTo>
                  <a:pt x="22975" y="49450"/>
                </a:lnTo>
                <a:lnTo>
                  <a:pt x="22975" y="49431"/>
                </a:lnTo>
                <a:close/>
                <a:moveTo>
                  <a:pt x="24074" y="49431"/>
                </a:moveTo>
                <a:lnTo>
                  <a:pt x="24055" y="49450"/>
                </a:lnTo>
                <a:lnTo>
                  <a:pt x="23795" y="49748"/>
                </a:lnTo>
                <a:lnTo>
                  <a:pt x="23590" y="49990"/>
                </a:lnTo>
                <a:lnTo>
                  <a:pt x="23366" y="50232"/>
                </a:lnTo>
                <a:lnTo>
                  <a:pt x="23199" y="50492"/>
                </a:lnTo>
                <a:lnTo>
                  <a:pt x="23069" y="50697"/>
                </a:lnTo>
                <a:lnTo>
                  <a:pt x="23031" y="50790"/>
                </a:lnTo>
                <a:lnTo>
                  <a:pt x="23031" y="50846"/>
                </a:lnTo>
                <a:lnTo>
                  <a:pt x="23069" y="50902"/>
                </a:lnTo>
                <a:lnTo>
                  <a:pt x="23124" y="50920"/>
                </a:lnTo>
                <a:lnTo>
                  <a:pt x="23162" y="50902"/>
                </a:lnTo>
                <a:lnTo>
                  <a:pt x="23199" y="50883"/>
                </a:lnTo>
                <a:lnTo>
                  <a:pt x="23311" y="50809"/>
                </a:lnTo>
                <a:lnTo>
                  <a:pt x="23404" y="50678"/>
                </a:lnTo>
                <a:lnTo>
                  <a:pt x="23497" y="50548"/>
                </a:lnTo>
                <a:lnTo>
                  <a:pt x="23683" y="50250"/>
                </a:lnTo>
                <a:lnTo>
                  <a:pt x="23795" y="50064"/>
                </a:lnTo>
                <a:lnTo>
                  <a:pt x="23981" y="49692"/>
                </a:lnTo>
                <a:lnTo>
                  <a:pt x="24074" y="49487"/>
                </a:lnTo>
                <a:lnTo>
                  <a:pt x="24074" y="49431"/>
                </a:lnTo>
                <a:close/>
                <a:moveTo>
                  <a:pt x="30516" y="49599"/>
                </a:moveTo>
                <a:lnTo>
                  <a:pt x="30497" y="49617"/>
                </a:lnTo>
                <a:lnTo>
                  <a:pt x="30255" y="49896"/>
                </a:lnTo>
                <a:lnTo>
                  <a:pt x="29920" y="50325"/>
                </a:lnTo>
                <a:lnTo>
                  <a:pt x="29771" y="50529"/>
                </a:lnTo>
                <a:lnTo>
                  <a:pt x="29659" y="50716"/>
                </a:lnTo>
                <a:lnTo>
                  <a:pt x="29622" y="50790"/>
                </a:lnTo>
                <a:lnTo>
                  <a:pt x="29622" y="50846"/>
                </a:lnTo>
                <a:lnTo>
                  <a:pt x="29622" y="50883"/>
                </a:lnTo>
                <a:lnTo>
                  <a:pt x="29659" y="50920"/>
                </a:lnTo>
                <a:lnTo>
                  <a:pt x="29697" y="50920"/>
                </a:lnTo>
                <a:lnTo>
                  <a:pt x="29752" y="50902"/>
                </a:lnTo>
                <a:lnTo>
                  <a:pt x="29827" y="50846"/>
                </a:lnTo>
                <a:lnTo>
                  <a:pt x="29939" y="50753"/>
                </a:lnTo>
                <a:lnTo>
                  <a:pt x="30032" y="50623"/>
                </a:lnTo>
                <a:lnTo>
                  <a:pt x="30199" y="50381"/>
                </a:lnTo>
                <a:lnTo>
                  <a:pt x="30311" y="50213"/>
                </a:lnTo>
                <a:lnTo>
                  <a:pt x="30460" y="49841"/>
                </a:lnTo>
                <a:lnTo>
                  <a:pt x="30516" y="49636"/>
                </a:lnTo>
                <a:lnTo>
                  <a:pt x="30516" y="49599"/>
                </a:lnTo>
                <a:close/>
                <a:moveTo>
                  <a:pt x="34928" y="49617"/>
                </a:moveTo>
                <a:lnTo>
                  <a:pt x="34705" y="49841"/>
                </a:lnTo>
                <a:lnTo>
                  <a:pt x="34277" y="50213"/>
                </a:lnTo>
                <a:lnTo>
                  <a:pt x="34090" y="50436"/>
                </a:lnTo>
                <a:lnTo>
                  <a:pt x="33923" y="50623"/>
                </a:lnTo>
                <a:lnTo>
                  <a:pt x="33867" y="50716"/>
                </a:lnTo>
                <a:lnTo>
                  <a:pt x="33848" y="50790"/>
                </a:lnTo>
                <a:lnTo>
                  <a:pt x="33830" y="50846"/>
                </a:lnTo>
                <a:lnTo>
                  <a:pt x="33848" y="50902"/>
                </a:lnTo>
                <a:lnTo>
                  <a:pt x="33904" y="50920"/>
                </a:lnTo>
                <a:lnTo>
                  <a:pt x="33960" y="50920"/>
                </a:lnTo>
                <a:lnTo>
                  <a:pt x="34035" y="50865"/>
                </a:lnTo>
                <a:lnTo>
                  <a:pt x="34128" y="50809"/>
                </a:lnTo>
                <a:lnTo>
                  <a:pt x="34295" y="50604"/>
                </a:lnTo>
                <a:lnTo>
                  <a:pt x="34481" y="50343"/>
                </a:lnTo>
                <a:lnTo>
                  <a:pt x="34649" y="50083"/>
                </a:lnTo>
                <a:lnTo>
                  <a:pt x="34798" y="49859"/>
                </a:lnTo>
                <a:lnTo>
                  <a:pt x="34928" y="49617"/>
                </a:lnTo>
                <a:close/>
                <a:moveTo>
                  <a:pt x="43623" y="49636"/>
                </a:moveTo>
                <a:lnTo>
                  <a:pt x="43344" y="49859"/>
                </a:lnTo>
                <a:lnTo>
                  <a:pt x="43139" y="50027"/>
                </a:lnTo>
                <a:lnTo>
                  <a:pt x="42934" y="50213"/>
                </a:lnTo>
                <a:lnTo>
                  <a:pt x="42748" y="50418"/>
                </a:lnTo>
                <a:lnTo>
                  <a:pt x="42599" y="50604"/>
                </a:lnTo>
                <a:lnTo>
                  <a:pt x="42543" y="50678"/>
                </a:lnTo>
                <a:lnTo>
                  <a:pt x="42524" y="50753"/>
                </a:lnTo>
                <a:lnTo>
                  <a:pt x="42524" y="50827"/>
                </a:lnTo>
                <a:lnTo>
                  <a:pt x="42562" y="50883"/>
                </a:lnTo>
                <a:lnTo>
                  <a:pt x="42617" y="50920"/>
                </a:lnTo>
                <a:lnTo>
                  <a:pt x="42673" y="50920"/>
                </a:lnTo>
                <a:lnTo>
                  <a:pt x="42748" y="50883"/>
                </a:lnTo>
                <a:lnTo>
                  <a:pt x="42841" y="50827"/>
                </a:lnTo>
                <a:lnTo>
                  <a:pt x="43008" y="50641"/>
                </a:lnTo>
                <a:lnTo>
                  <a:pt x="43176" y="50399"/>
                </a:lnTo>
                <a:lnTo>
                  <a:pt x="43344" y="50139"/>
                </a:lnTo>
                <a:lnTo>
                  <a:pt x="43474" y="49896"/>
                </a:lnTo>
                <a:lnTo>
                  <a:pt x="43623" y="49636"/>
                </a:lnTo>
                <a:close/>
                <a:moveTo>
                  <a:pt x="47737" y="49748"/>
                </a:moveTo>
                <a:lnTo>
                  <a:pt x="47570" y="49952"/>
                </a:lnTo>
                <a:lnTo>
                  <a:pt x="47309" y="50306"/>
                </a:lnTo>
                <a:lnTo>
                  <a:pt x="47179" y="50492"/>
                </a:lnTo>
                <a:lnTo>
                  <a:pt x="47086" y="50678"/>
                </a:lnTo>
                <a:lnTo>
                  <a:pt x="47030" y="50809"/>
                </a:lnTo>
                <a:lnTo>
                  <a:pt x="47030" y="50865"/>
                </a:lnTo>
                <a:lnTo>
                  <a:pt x="47049" y="50902"/>
                </a:lnTo>
                <a:lnTo>
                  <a:pt x="47104" y="50920"/>
                </a:lnTo>
                <a:lnTo>
                  <a:pt x="47160" y="50902"/>
                </a:lnTo>
                <a:lnTo>
                  <a:pt x="47216" y="50865"/>
                </a:lnTo>
                <a:lnTo>
                  <a:pt x="47291" y="50790"/>
                </a:lnTo>
                <a:lnTo>
                  <a:pt x="47421" y="50585"/>
                </a:lnTo>
                <a:lnTo>
                  <a:pt x="47551" y="50343"/>
                </a:lnTo>
                <a:lnTo>
                  <a:pt x="47644" y="50101"/>
                </a:lnTo>
                <a:lnTo>
                  <a:pt x="47737" y="49896"/>
                </a:lnTo>
                <a:lnTo>
                  <a:pt x="47756" y="49766"/>
                </a:lnTo>
                <a:lnTo>
                  <a:pt x="47756" y="49748"/>
                </a:lnTo>
                <a:close/>
                <a:moveTo>
                  <a:pt x="50176" y="49468"/>
                </a:moveTo>
                <a:lnTo>
                  <a:pt x="49525" y="50176"/>
                </a:lnTo>
                <a:lnTo>
                  <a:pt x="49134" y="50641"/>
                </a:lnTo>
                <a:lnTo>
                  <a:pt x="49022" y="50790"/>
                </a:lnTo>
                <a:lnTo>
                  <a:pt x="49003" y="50846"/>
                </a:lnTo>
                <a:lnTo>
                  <a:pt x="49003" y="50883"/>
                </a:lnTo>
                <a:lnTo>
                  <a:pt x="49041" y="50902"/>
                </a:lnTo>
                <a:lnTo>
                  <a:pt x="49059" y="50920"/>
                </a:lnTo>
                <a:lnTo>
                  <a:pt x="49152" y="50902"/>
                </a:lnTo>
                <a:lnTo>
                  <a:pt x="49227" y="50865"/>
                </a:lnTo>
                <a:lnTo>
                  <a:pt x="49320" y="50790"/>
                </a:lnTo>
                <a:lnTo>
                  <a:pt x="49413" y="50697"/>
                </a:lnTo>
                <a:lnTo>
                  <a:pt x="49506" y="50567"/>
                </a:lnTo>
                <a:lnTo>
                  <a:pt x="49711" y="50287"/>
                </a:lnTo>
                <a:lnTo>
                  <a:pt x="49879" y="49990"/>
                </a:lnTo>
                <a:lnTo>
                  <a:pt x="50027" y="49729"/>
                </a:lnTo>
                <a:lnTo>
                  <a:pt x="50176" y="49468"/>
                </a:lnTo>
                <a:close/>
                <a:moveTo>
                  <a:pt x="67473" y="49431"/>
                </a:moveTo>
                <a:lnTo>
                  <a:pt x="67473" y="49450"/>
                </a:lnTo>
                <a:lnTo>
                  <a:pt x="67231" y="49692"/>
                </a:lnTo>
                <a:lnTo>
                  <a:pt x="66840" y="50139"/>
                </a:lnTo>
                <a:lnTo>
                  <a:pt x="66635" y="50399"/>
                </a:lnTo>
                <a:lnTo>
                  <a:pt x="66486" y="50623"/>
                </a:lnTo>
                <a:lnTo>
                  <a:pt x="66430" y="50716"/>
                </a:lnTo>
                <a:lnTo>
                  <a:pt x="66393" y="50790"/>
                </a:lnTo>
                <a:lnTo>
                  <a:pt x="66393" y="50865"/>
                </a:lnTo>
                <a:lnTo>
                  <a:pt x="66411" y="50902"/>
                </a:lnTo>
                <a:lnTo>
                  <a:pt x="66449" y="50920"/>
                </a:lnTo>
                <a:lnTo>
                  <a:pt x="66486" y="50902"/>
                </a:lnTo>
                <a:lnTo>
                  <a:pt x="66579" y="50846"/>
                </a:lnTo>
                <a:lnTo>
                  <a:pt x="66691" y="50734"/>
                </a:lnTo>
                <a:lnTo>
                  <a:pt x="66802" y="50604"/>
                </a:lnTo>
                <a:lnTo>
                  <a:pt x="67007" y="50343"/>
                </a:lnTo>
                <a:lnTo>
                  <a:pt x="67119" y="50176"/>
                </a:lnTo>
                <a:lnTo>
                  <a:pt x="67212" y="50008"/>
                </a:lnTo>
                <a:lnTo>
                  <a:pt x="67361" y="49729"/>
                </a:lnTo>
                <a:lnTo>
                  <a:pt x="67473" y="49505"/>
                </a:lnTo>
                <a:lnTo>
                  <a:pt x="67491" y="49450"/>
                </a:lnTo>
                <a:lnTo>
                  <a:pt x="67473" y="49431"/>
                </a:lnTo>
                <a:close/>
                <a:moveTo>
                  <a:pt x="68571" y="49431"/>
                </a:moveTo>
                <a:lnTo>
                  <a:pt x="68552" y="49450"/>
                </a:lnTo>
                <a:lnTo>
                  <a:pt x="68292" y="49748"/>
                </a:lnTo>
                <a:lnTo>
                  <a:pt x="68087" y="49990"/>
                </a:lnTo>
                <a:lnTo>
                  <a:pt x="67882" y="50232"/>
                </a:lnTo>
                <a:lnTo>
                  <a:pt x="67696" y="50492"/>
                </a:lnTo>
                <a:lnTo>
                  <a:pt x="67566" y="50697"/>
                </a:lnTo>
                <a:lnTo>
                  <a:pt x="67547" y="50790"/>
                </a:lnTo>
                <a:lnTo>
                  <a:pt x="67547" y="50846"/>
                </a:lnTo>
                <a:lnTo>
                  <a:pt x="67566" y="50902"/>
                </a:lnTo>
                <a:lnTo>
                  <a:pt x="67622" y="50920"/>
                </a:lnTo>
                <a:lnTo>
                  <a:pt x="67659" y="50902"/>
                </a:lnTo>
                <a:lnTo>
                  <a:pt x="67715" y="50883"/>
                </a:lnTo>
                <a:lnTo>
                  <a:pt x="67808" y="50809"/>
                </a:lnTo>
                <a:lnTo>
                  <a:pt x="67901" y="50678"/>
                </a:lnTo>
                <a:lnTo>
                  <a:pt x="68013" y="50548"/>
                </a:lnTo>
                <a:lnTo>
                  <a:pt x="68199" y="50250"/>
                </a:lnTo>
                <a:lnTo>
                  <a:pt x="68310" y="50064"/>
                </a:lnTo>
                <a:lnTo>
                  <a:pt x="68497" y="49692"/>
                </a:lnTo>
                <a:lnTo>
                  <a:pt x="68571" y="49487"/>
                </a:lnTo>
                <a:lnTo>
                  <a:pt x="68571" y="49431"/>
                </a:lnTo>
                <a:close/>
                <a:moveTo>
                  <a:pt x="75032" y="49599"/>
                </a:moveTo>
                <a:lnTo>
                  <a:pt x="74994" y="49617"/>
                </a:lnTo>
                <a:lnTo>
                  <a:pt x="74771" y="49896"/>
                </a:lnTo>
                <a:lnTo>
                  <a:pt x="74417" y="50325"/>
                </a:lnTo>
                <a:lnTo>
                  <a:pt x="74268" y="50529"/>
                </a:lnTo>
                <a:lnTo>
                  <a:pt x="74156" y="50716"/>
                </a:lnTo>
                <a:lnTo>
                  <a:pt x="74138" y="50790"/>
                </a:lnTo>
                <a:lnTo>
                  <a:pt x="74119" y="50846"/>
                </a:lnTo>
                <a:lnTo>
                  <a:pt x="74138" y="50883"/>
                </a:lnTo>
                <a:lnTo>
                  <a:pt x="74175" y="50920"/>
                </a:lnTo>
                <a:lnTo>
                  <a:pt x="74212" y="50920"/>
                </a:lnTo>
                <a:lnTo>
                  <a:pt x="74250" y="50902"/>
                </a:lnTo>
                <a:lnTo>
                  <a:pt x="74343" y="50846"/>
                </a:lnTo>
                <a:lnTo>
                  <a:pt x="74436" y="50753"/>
                </a:lnTo>
                <a:lnTo>
                  <a:pt x="74529" y="50623"/>
                </a:lnTo>
                <a:lnTo>
                  <a:pt x="74696" y="50381"/>
                </a:lnTo>
                <a:lnTo>
                  <a:pt x="74808" y="50213"/>
                </a:lnTo>
                <a:lnTo>
                  <a:pt x="74957" y="49841"/>
                </a:lnTo>
                <a:lnTo>
                  <a:pt x="75013" y="49636"/>
                </a:lnTo>
                <a:lnTo>
                  <a:pt x="75032" y="49599"/>
                </a:lnTo>
                <a:close/>
                <a:moveTo>
                  <a:pt x="79444" y="49617"/>
                </a:moveTo>
                <a:lnTo>
                  <a:pt x="79202" y="49841"/>
                </a:lnTo>
                <a:lnTo>
                  <a:pt x="78792" y="50213"/>
                </a:lnTo>
                <a:lnTo>
                  <a:pt x="78588" y="50436"/>
                </a:lnTo>
                <a:lnTo>
                  <a:pt x="78439" y="50623"/>
                </a:lnTo>
                <a:lnTo>
                  <a:pt x="78383" y="50716"/>
                </a:lnTo>
                <a:lnTo>
                  <a:pt x="78346" y="50790"/>
                </a:lnTo>
                <a:lnTo>
                  <a:pt x="78327" y="50846"/>
                </a:lnTo>
                <a:lnTo>
                  <a:pt x="78346" y="50902"/>
                </a:lnTo>
                <a:lnTo>
                  <a:pt x="78401" y="50920"/>
                </a:lnTo>
                <a:lnTo>
                  <a:pt x="78476" y="50920"/>
                </a:lnTo>
                <a:lnTo>
                  <a:pt x="78532" y="50865"/>
                </a:lnTo>
                <a:lnTo>
                  <a:pt x="78625" y="50809"/>
                </a:lnTo>
                <a:lnTo>
                  <a:pt x="78792" y="50604"/>
                </a:lnTo>
                <a:lnTo>
                  <a:pt x="78979" y="50343"/>
                </a:lnTo>
                <a:lnTo>
                  <a:pt x="79165" y="50083"/>
                </a:lnTo>
                <a:lnTo>
                  <a:pt x="79295" y="49859"/>
                </a:lnTo>
                <a:lnTo>
                  <a:pt x="79444" y="49617"/>
                </a:lnTo>
                <a:close/>
                <a:moveTo>
                  <a:pt x="88120" y="49636"/>
                </a:moveTo>
                <a:lnTo>
                  <a:pt x="87859" y="49859"/>
                </a:lnTo>
                <a:lnTo>
                  <a:pt x="87655" y="50027"/>
                </a:lnTo>
                <a:lnTo>
                  <a:pt x="87431" y="50213"/>
                </a:lnTo>
                <a:lnTo>
                  <a:pt x="87245" y="50418"/>
                </a:lnTo>
                <a:lnTo>
                  <a:pt x="87096" y="50604"/>
                </a:lnTo>
                <a:lnTo>
                  <a:pt x="87059" y="50678"/>
                </a:lnTo>
                <a:lnTo>
                  <a:pt x="87022" y="50753"/>
                </a:lnTo>
                <a:lnTo>
                  <a:pt x="87040" y="50827"/>
                </a:lnTo>
                <a:lnTo>
                  <a:pt x="87059" y="50883"/>
                </a:lnTo>
                <a:lnTo>
                  <a:pt x="87115" y="50920"/>
                </a:lnTo>
                <a:lnTo>
                  <a:pt x="87189" y="50920"/>
                </a:lnTo>
                <a:lnTo>
                  <a:pt x="87264" y="50883"/>
                </a:lnTo>
                <a:lnTo>
                  <a:pt x="87338" y="50827"/>
                </a:lnTo>
                <a:lnTo>
                  <a:pt x="87506" y="50641"/>
                </a:lnTo>
                <a:lnTo>
                  <a:pt x="87673" y="50399"/>
                </a:lnTo>
                <a:lnTo>
                  <a:pt x="87841" y="50139"/>
                </a:lnTo>
                <a:lnTo>
                  <a:pt x="87971" y="49896"/>
                </a:lnTo>
                <a:lnTo>
                  <a:pt x="88120" y="49636"/>
                </a:lnTo>
                <a:close/>
                <a:moveTo>
                  <a:pt x="92253" y="49748"/>
                </a:moveTo>
                <a:lnTo>
                  <a:pt x="92067" y="49952"/>
                </a:lnTo>
                <a:lnTo>
                  <a:pt x="91806" y="50306"/>
                </a:lnTo>
                <a:lnTo>
                  <a:pt x="91676" y="50492"/>
                </a:lnTo>
                <a:lnTo>
                  <a:pt x="91583" y="50678"/>
                </a:lnTo>
                <a:lnTo>
                  <a:pt x="91527" y="50809"/>
                </a:lnTo>
                <a:lnTo>
                  <a:pt x="91527" y="50865"/>
                </a:lnTo>
                <a:lnTo>
                  <a:pt x="91546" y="50902"/>
                </a:lnTo>
                <a:lnTo>
                  <a:pt x="91602" y="50920"/>
                </a:lnTo>
                <a:lnTo>
                  <a:pt x="91657" y="50902"/>
                </a:lnTo>
                <a:lnTo>
                  <a:pt x="91713" y="50865"/>
                </a:lnTo>
                <a:lnTo>
                  <a:pt x="91788" y="50790"/>
                </a:lnTo>
                <a:lnTo>
                  <a:pt x="91918" y="50585"/>
                </a:lnTo>
                <a:lnTo>
                  <a:pt x="92048" y="50343"/>
                </a:lnTo>
                <a:lnTo>
                  <a:pt x="92160" y="50101"/>
                </a:lnTo>
                <a:lnTo>
                  <a:pt x="92235" y="49896"/>
                </a:lnTo>
                <a:lnTo>
                  <a:pt x="92272" y="49766"/>
                </a:lnTo>
                <a:lnTo>
                  <a:pt x="92272" y="49748"/>
                </a:lnTo>
                <a:close/>
                <a:moveTo>
                  <a:pt x="36008" y="49617"/>
                </a:moveTo>
                <a:lnTo>
                  <a:pt x="35747" y="49896"/>
                </a:lnTo>
                <a:lnTo>
                  <a:pt x="35338" y="50325"/>
                </a:lnTo>
                <a:lnTo>
                  <a:pt x="35152" y="50548"/>
                </a:lnTo>
                <a:lnTo>
                  <a:pt x="35021" y="50753"/>
                </a:lnTo>
                <a:lnTo>
                  <a:pt x="34984" y="50827"/>
                </a:lnTo>
                <a:lnTo>
                  <a:pt x="34965" y="50883"/>
                </a:lnTo>
                <a:lnTo>
                  <a:pt x="34984" y="50920"/>
                </a:lnTo>
                <a:lnTo>
                  <a:pt x="35040" y="50939"/>
                </a:lnTo>
                <a:lnTo>
                  <a:pt x="35133" y="50939"/>
                </a:lnTo>
                <a:lnTo>
                  <a:pt x="35245" y="50902"/>
                </a:lnTo>
                <a:lnTo>
                  <a:pt x="35319" y="50846"/>
                </a:lnTo>
                <a:lnTo>
                  <a:pt x="35412" y="50772"/>
                </a:lnTo>
                <a:lnTo>
                  <a:pt x="35487" y="50678"/>
                </a:lnTo>
                <a:lnTo>
                  <a:pt x="35561" y="50585"/>
                </a:lnTo>
                <a:lnTo>
                  <a:pt x="35692" y="50343"/>
                </a:lnTo>
                <a:lnTo>
                  <a:pt x="35803" y="50101"/>
                </a:lnTo>
                <a:lnTo>
                  <a:pt x="35896" y="49878"/>
                </a:lnTo>
                <a:lnTo>
                  <a:pt x="35971" y="49710"/>
                </a:lnTo>
                <a:lnTo>
                  <a:pt x="36008" y="49617"/>
                </a:lnTo>
                <a:close/>
                <a:moveTo>
                  <a:pt x="41445" y="49580"/>
                </a:moveTo>
                <a:lnTo>
                  <a:pt x="41370" y="49636"/>
                </a:lnTo>
                <a:lnTo>
                  <a:pt x="41091" y="49915"/>
                </a:lnTo>
                <a:lnTo>
                  <a:pt x="40886" y="50120"/>
                </a:lnTo>
                <a:lnTo>
                  <a:pt x="40663" y="50343"/>
                </a:lnTo>
                <a:lnTo>
                  <a:pt x="40495" y="50567"/>
                </a:lnTo>
                <a:lnTo>
                  <a:pt x="40439" y="50660"/>
                </a:lnTo>
                <a:lnTo>
                  <a:pt x="40402" y="50753"/>
                </a:lnTo>
                <a:lnTo>
                  <a:pt x="40383" y="50827"/>
                </a:lnTo>
                <a:lnTo>
                  <a:pt x="40402" y="50883"/>
                </a:lnTo>
                <a:lnTo>
                  <a:pt x="40439" y="50920"/>
                </a:lnTo>
                <a:lnTo>
                  <a:pt x="40532" y="50939"/>
                </a:lnTo>
                <a:lnTo>
                  <a:pt x="40625" y="50920"/>
                </a:lnTo>
                <a:lnTo>
                  <a:pt x="40700" y="50865"/>
                </a:lnTo>
                <a:lnTo>
                  <a:pt x="40793" y="50790"/>
                </a:lnTo>
                <a:lnTo>
                  <a:pt x="40886" y="50716"/>
                </a:lnTo>
                <a:lnTo>
                  <a:pt x="41072" y="50511"/>
                </a:lnTo>
                <a:lnTo>
                  <a:pt x="41184" y="50362"/>
                </a:lnTo>
                <a:lnTo>
                  <a:pt x="41389" y="50120"/>
                </a:lnTo>
                <a:lnTo>
                  <a:pt x="41463" y="49990"/>
                </a:lnTo>
                <a:lnTo>
                  <a:pt x="41500" y="49915"/>
                </a:lnTo>
                <a:lnTo>
                  <a:pt x="41500" y="49859"/>
                </a:lnTo>
                <a:lnTo>
                  <a:pt x="41519" y="49785"/>
                </a:lnTo>
                <a:lnTo>
                  <a:pt x="41519" y="49673"/>
                </a:lnTo>
                <a:lnTo>
                  <a:pt x="41500" y="49617"/>
                </a:lnTo>
                <a:lnTo>
                  <a:pt x="41482" y="49580"/>
                </a:lnTo>
                <a:close/>
                <a:moveTo>
                  <a:pt x="58108" y="49822"/>
                </a:moveTo>
                <a:lnTo>
                  <a:pt x="57810" y="49971"/>
                </a:lnTo>
                <a:lnTo>
                  <a:pt x="57251" y="50306"/>
                </a:lnTo>
                <a:lnTo>
                  <a:pt x="56972" y="50474"/>
                </a:lnTo>
                <a:lnTo>
                  <a:pt x="56749" y="50641"/>
                </a:lnTo>
                <a:lnTo>
                  <a:pt x="56655" y="50716"/>
                </a:lnTo>
                <a:lnTo>
                  <a:pt x="56600" y="50790"/>
                </a:lnTo>
                <a:lnTo>
                  <a:pt x="56581" y="50846"/>
                </a:lnTo>
                <a:lnTo>
                  <a:pt x="56581" y="50902"/>
                </a:lnTo>
                <a:lnTo>
                  <a:pt x="56637" y="50939"/>
                </a:lnTo>
                <a:lnTo>
                  <a:pt x="56711" y="50939"/>
                </a:lnTo>
                <a:lnTo>
                  <a:pt x="56804" y="50902"/>
                </a:lnTo>
                <a:lnTo>
                  <a:pt x="56916" y="50865"/>
                </a:lnTo>
                <a:lnTo>
                  <a:pt x="57140" y="50697"/>
                </a:lnTo>
                <a:lnTo>
                  <a:pt x="57400" y="50492"/>
                </a:lnTo>
                <a:lnTo>
                  <a:pt x="57866" y="50045"/>
                </a:lnTo>
                <a:lnTo>
                  <a:pt x="58108" y="49822"/>
                </a:lnTo>
                <a:close/>
                <a:moveTo>
                  <a:pt x="58946" y="49673"/>
                </a:moveTo>
                <a:lnTo>
                  <a:pt x="57996" y="50474"/>
                </a:lnTo>
                <a:lnTo>
                  <a:pt x="57828" y="50604"/>
                </a:lnTo>
                <a:lnTo>
                  <a:pt x="57735" y="50678"/>
                </a:lnTo>
                <a:lnTo>
                  <a:pt x="57642" y="50772"/>
                </a:lnTo>
                <a:lnTo>
                  <a:pt x="57605" y="50846"/>
                </a:lnTo>
                <a:lnTo>
                  <a:pt x="57586" y="50883"/>
                </a:lnTo>
                <a:lnTo>
                  <a:pt x="57586" y="50902"/>
                </a:lnTo>
                <a:lnTo>
                  <a:pt x="57605" y="50920"/>
                </a:lnTo>
                <a:lnTo>
                  <a:pt x="57661" y="50939"/>
                </a:lnTo>
                <a:lnTo>
                  <a:pt x="57791" y="50939"/>
                </a:lnTo>
                <a:lnTo>
                  <a:pt x="57903" y="50920"/>
                </a:lnTo>
                <a:lnTo>
                  <a:pt x="57996" y="50865"/>
                </a:lnTo>
                <a:lnTo>
                  <a:pt x="58108" y="50809"/>
                </a:lnTo>
                <a:lnTo>
                  <a:pt x="58201" y="50716"/>
                </a:lnTo>
                <a:lnTo>
                  <a:pt x="58387" y="50529"/>
                </a:lnTo>
                <a:lnTo>
                  <a:pt x="58536" y="50362"/>
                </a:lnTo>
                <a:lnTo>
                  <a:pt x="58666" y="50213"/>
                </a:lnTo>
                <a:lnTo>
                  <a:pt x="58815" y="49952"/>
                </a:lnTo>
                <a:lnTo>
                  <a:pt x="58927" y="49748"/>
                </a:lnTo>
                <a:lnTo>
                  <a:pt x="58946" y="49692"/>
                </a:lnTo>
                <a:lnTo>
                  <a:pt x="58946" y="49673"/>
                </a:lnTo>
                <a:close/>
                <a:moveTo>
                  <a:pt x="80524" y="49617"/>
                </a:moveTo>
                <a:lnTo>
                  <a:pt x="80263" y="49896"/>
                </a:lnTo>
                <a:lnTo>
                  <a:pt x="79835" y="50325"/>
                </a:lnTo>
                <a:lnTo>
                  <a:pt x="79649" y="50548"/>
                </a:lnTo>
                <a:lnTo>
                  <a:pt x="79518" y="50753"/>
                </a:lnTo>
                <a:lnTo>
                  <a:pt x="79481" y="50827"/>
                </a:lnTo>
                <a:lnTo>
                  <a:pt x="79463" y="50883"/>
                </a:lnTo>
                <a:lnTo>
                  <a:pt x="79481" y="50920"/>
                </a:lnTo>
                <a:lnTo>
                  <a:pt x="79537" y="50939"/>
                </a:lnTo>
                <a:lnTo>
                  <a:pt x="79649" y="50939"/>
                </a:lnTo>
                <a:lnTo>
                  <a:pt x="79742" y="50902"/>
                </a:lnTo>
                <a:lnTo>
                  <a:pt x="79835" y="50846"/>
                </a:lnTo>
                <a:lnTo>
                  <a:pt x="79909" y="50772"/>
                </a:lnTo>
                <a:lnTo>
                  <a:pt x="80003" y="50678"/>
                </a:lnTo>
                <a:lnTo>
                  <a:pt x="80077" y="50585"/>
                </a:lnTo>
                <a:lnTo>
                  <a:pt x="80207" y="50343"/>
                </a:lnTo>
                <a:lnTo>
                  <a:pt x="80319" y="50101"/>
                </a:lnTo>
                <a:lnTo>
                  <a:pt x="80394" y="49878"/>
                </a:lnTo>
                <a:lnTo>
                  <a:pt x="80468" y="49710"/>
                </a:lnTo>
                <a:lnTo>
                  <a:pt x="80524" y="49617"/>
                </a:lnTo>
                <a:close/>
                <a:moveTo>
                  <a:pt x="85942" y="49580"/>
                </a:moveTo>
                <a:lnTo>
                  <a:pt x="85886" y="49636"/>
                </a:lnTo>
                <a:lnTo>
                  <a:pt x="85588" y="49915"/>
                </a:lnTo>
                <a:lnTo>
                  <a:pt x="85383" y="50120"/>
                </a:lnTo>
                <a:lnTo>
                  <a:pt x="85178" y="50343"/>
                </a:lnTo>
                <a:lnTo>
                  <a:pt x="84992" y="50567"/>
                </a:lnTo>
                <a:lnTo>
                  <a:pt x="84936" y="50660"/>
                </a:lnTo>
                <a:lnTo>
                  <a:pt x="84899" y="50753"/>
                </a:lnTo>
                <a:lnTo>
                  <a:pt x="84880" y="50827"/>
                </a:lnTo>
                <a:lnTo>
                  <a:pt x="84899" y="50883"/>
                </a:lnTo>
                <a:lnTo>
                  <a:pt x="84955" y="50920"/>
                </a:lnTo>
                <a:lnTo>
                  <a:pt x="85029" y="50939"/>
                </a:lnTo>
                <a:lnTo>
                  <a:pt x="85123" y="50920"/>
                </a:lnTo>
                <a:lnTo>
                  <a:pt x="85216" y="50865"/>
                </a:lnTo>
                <a:lnTo>
                  <a:pt x="85309" y="50790"/>
                </a:lnTo>
                <a:lnTo>
                  <a:pt x="85402" y="50716"/>
                </a:lnTo>
                <a:lnTo>
                  <a:pt x="85569" y="50511"/>
                </a:lnTo>
                <a:lnTo>
                  <a:pt x="85681" y="50362"/>
                </a:lnTo>
                <a:lnTo>
                  <a:pt x="85886" y="50120"/>
                </a:lnTo>
                <a:lnTo>
                  <a:pt x="85979" y="49990"/>
                </a:lnTo>
                <a:lnTo>
                  <a:pt x="85998" y="49915"/>
                </a:lnTo>
                <a:lnTo>
                  <a:pt x="86016" y="49859"/>
                </a:lnTo>
                <a:lnTo>
                  <a:pt x="86016" y="49785"/>
                </a:lnTo>
                <a:lnTo>
                  <a:pt x="86016" y="49673"/>
                </a:lnTo>
                <a:lnTo>
                  <a:pt x="86016" y="49617"/>
                </a:lnTo>
                <a:lnTo>
                  <a:pt x="85979" y="49580"/>
                </a:lnTo>
                <a:close/>
                <a:moveTo>
                  <a:pt x="11209" y="49487"/>
                </a:moveTo>
                <a:lnTo>
                  <a:pt x="11078" y="49561"/>
                </a:lnTo>
                <a:lnTo>
                  <a:pt x="10892" y="49710"/>
                </a:lnTo>
                <a:lnTo>
                  <a:pt x="10632" y="49915"/>
                </a:lnTo>
                <a:lnTo>
                  <a:pt x="10371" y="50139"/>
                </a:lnTo>
                <a:lnTo>
                  <a:pt x="10129" y="50381"/>
                </a:lnTo>
                <a:lnTo>
                  <a:pt x="9943" y="50604"/>
                </a:lnTo>
                <a:lnTo>
                  <a:pt x="9868" y="50697"/>
                </a:lnTo>
                <a:lnTo>
                  <a:pt x="9831" y="50790"/>
                </a:lnTo>
                <a:lnTo>
                  <a:pt x="9812" y="50846"/>
                </a:lnTo>
                <a:lnTo>
                  <a:pt x="9812" y="50902"/>
                </a:lnTo>
                <a:lnTo>
                  <a:pt x="9850" y="50939"/>
                </a:lnTo>
                <a:lnTo>
                  <a:pt x="9868" y="50939"/>
                </a:lnTo>
                <a:lnTo>
                  <a:pt x="9943" y="50958"/>
                </a:lnTo>
                <a:lnTo>
                  <a:pt x="10036" y="50902"/>
                </a:lnTo>
                <a:lnTo>
                  <a:pt x="10148" y="50846"/>
                </a:lnTo>
                <a:lnTo>
                  <a:pt x="10259" y="50734"/>
                </a:lnTo>
                <a:lnTo>
                  <a:pt x="10390" y="50623"/>
                </a:lnTo>
                <a:lnTo>
                  <a:pt x="10632" y="50325"/>
                </a:lnTo>
                <a:lnTo>
                  <a:pt x="10855" y="50027"/>
                </a:lnTo>
                <a:lnTo>
                  <a:pt x="11041" y="49748"/>
                </a:lnTo>
                <a:lnTo>
                  <a:pt x="11172" y="49543"/>
                </a:lnTo>
                <a:lnTo>
                  <a:pt x="11209" y="49487"/>
                </a:lnTo>
                <a:close/>
                <a:moveTo>
                  <a:pt x="37107" y="49524"/>
                </a:moveTo>
                <a:lnTo>
                  <a:pt x="36864" y="49766"/>
                </a:lnTo>
                <a:lnTo>
                  <a:pt x="36436" y="50194"/>
                </a:lnTo>
                <a:lnTo>
                  <a:pt x="36231" y="50418"/>
                </a:lnTo>
                <a:lnTo>
                  <a:pt x="36064" y="50623"/>
                </a:lnTo>
                <a:lnTo>
                  <a:pt x="35971" y="50790"/>
                </a:lnTo>
                <a:lnTo>
                  <a:pt x="35952" y="50865"/>
                </a:lnTo>
                <a:lnTo>
                  <a:pt x="35971" y="50902"/>
                </a:lnTo>
                <a:lnTo>
                  <a:pt x="35989" y="50939"/>
                </a:lnTo>
                <a:lnTo>
                  <a:pt x="36027" y="50958"/>
                </a:lnTo>
                <a:lnTo>
                  <a:pt x="36101" y="50958"/>
                </a:lnTo>
                <a:lnTo>
                  <a:pt x="36176" y="50902"/>
                </a:lnTo>
                <a:lnTo>
                  <a:pt x="36287" y="50827"/>
                </a:lnTo>
                <a:lnTo>
                  <a:pt x="36380" y="50716"/>
                </a:lnTo>
                <a:lnTo>
                  <a:pt x="36492" y="50604"/>
                </a:lnTo>
                <a:lnTo>
                  <a:pt x="36716" y="50306"/>
                </a:lnTo>
                <a:lnTo>
                  <a:pt x="36902" y="49990"/>
                </a:lnTo>
                <a:lnTo>
                  <a:pt x="37051" y="49729"/>
                </a:lnTo>
                <a:lnTo>
                  <a:pt x="37125" y="49543"/>
                </a:lnTo>
                <a:lnTo>
                  <a:pt x="37144" y="49524"/>
                </a:lnTo>
                <a:close/>
                <a:moveTo>
                  <a:pt x="45801" y="49673"/>
                </a:moveTo>
                <a:lnTo>
                  <a:pt x="45541" y="49896"/>
                </a:lnTo>
                <a:lnTo>
                  <a:pt x="45317" y="50083"/>
                </a:lnTo>
                <a:lnTo>
                  <a:pt x="45112" y="50306"/>
                </a:lnTo>
                <a:lnTo>
                  <a:pt x="44908" y="50529"/>
                </a:lnTo>
                <a:lnTo>
                  <a:pt x="44759" y="50734"/>
                </a:lnTo>
                <a:lnTo>
                  <a:pt x="44721" y="50809"/>
                </a:lnTo>
                <a:lnTo>
                  <a:pt x="44703" y="50883"/>
                </a:lnTo>
                <a:lnTo>
                  <a:pt x="44721" y="50920"/>
                </a:lnTo>
                <a:lnTo>
                  <a:pt x="44759" y="50958"/>
                </a:lnTo>
                <a:lnTo>
                  <a:pt x="44833" y="50958"/>
                </a:lnTo>
                <a:lnTo>
                  <a:pt x="44908" y="50939"/>
                </a:lnTo>
                <a:lnTo>
                  <a:pt x="45001" y="50883"/>
                </a:lnTo>
                <a:lnTo>
                  <a:pt x="45075" y="50809"/>
                </a:lnTo>
                <a:lnTo>
                  <a:pt x="45243" y="50604"/>
                </a:lnTo>
                <a:lnTo>
                  <a:pt x="45410" y="50362"/>
                </a:lnTo>
                <a:lnTo>
                  <a:pt x="45559" y="50101"/>
                </a:lnTo>
                <a:lnTo>
                  <a:pt x="45671" y="49896"/>
                </a:lnTo>
                <a:lnTo>
                  <a:pt x="45801" y="49673"/>
                </a:lnTo>
                <a:close/>
                <a:moveTo>
                  <a:pt x="51163" y="49673"/>
                </a:moveTo>
                <a:lnTo>
                  <a:pt x="51107" y="49729"/>
                </a:lnTo>
                <a:lnTo>
                  <a:pt x="50847" y="49971"/>
                </a:lnTo>
                <a:lnTo>
                  <a:pt x="50679" y="50157"/>
                </a:lnTo>
                <a:lnTo>
                  <a:pt x="50493" y="50362"/>
                </a:lnTo>
                <a:lnTo>
                  <a:pt x="50344" y="50567"/>
                </a:lnTo>
                <a:lnTo>
                  <a:pt x="50232" y="50753"/>
                </a:lnTo>
                <a:lnTo>
                  <a:pt x="50214" y="50827"/>
                </a:lnTo>
                <a:lnTo>
                  <a:pt x="50214" y="50883"/>
                </a:lnTo>
                <a:lnTo>
                  <a:pt x="50232" y="50920"/>
                </a:lnTo>
                <a:lnTo>
                  <a:pt x="50270" y="50958"/>
                </a:lnTo>
                <a:lnTo>
                  <a:pt x="50325" y="50958"/>
                </a:lnTo>
                <a:lnTo>
                  <a:pt x="50363" y="50939"/>
                </a:lnTo>
                <a:lnTo>
                  <a:pt x="50474" y="50902"/>
                </a:lnTo>
                <a:lnTo>
                  <a:pt x="50586" y="50809"/>
                </a:lnTo>
                <a:lnTo>
                  <a:pt x="50698" y="50697"/>
                </a:lnTo>
                <a:lnTo>
                  <a:pt x="50903" y="50455"/>
                </a:lnTo>
                <a:lnTo>
                  <a:pt x="51014" y="50269"/>
                </a:lnTo>
                <a:lnTo>
                  <a:pt x="51089" y="50139"/>
                </a:lnTo>
                <a:lnTo>
                  <a:pt x="51163" y="49896"/>
                </a:lnTo>
                <a:lnTo>
                  <a:pt x="51182" y="49785"/>
                </a:lnTo>
                <a:lnTo>
                  <a:pt x="51200" y="49710"/>
                </a:lnTo>
                <a:lnTo>
                  <a:pt x="51182" y="49673"/>
                </a:lnTo>
                <a:close/>
                <a:moveTo>
                  <a:pt x="81622" y="49524"/>
                </a:moveTo>
                <a:lnTo>
                  <a:pt x="81362" y="49766"/>
                </a:lnTo>
                <a:lnTo>
                  <a:pt x="80952" y="50194"/>
                </a:lnTo>
                <a:lnTo>
                  <a:pt x="80747" y="50418"/>
                </a:lnTo>
                <a:lnTo>
                  <a:pt x="80580" y="50623"/>
                </a:lnTo>
                <a:lnTo>
                  <a:pt x="80468" y="50790"/>
                </a:lnTo>
                <a:lnTo>
                  <a:pt x="80449" y="50865"/>
                </a:lnTo>
                <a:lnTo>
                  <a:pt x="80468" y="50902"/>
                </a:lnTo>
                <a:lnTo>
                  <a:pt x="80487" y="50939"/>
                </a:lnTo>
                <a:lnTo>
                  <a:pt x="80524" y="50958"/>
                </a:lnTo>
                <a:lnTo>
                  <a:pt x="80598" y="50958"/>
                </a:lnTo>
                <a:lnTo>
                  <a:pt x="80691" y="50902"/>
                </a:lnTo>
                <a:lnTo>
                  <a:pt x="80785" y="50827"/>
                </a:lnTo>
                <a:lnTo>
                  <a:pt x="80878" y="50716"/>
                </a:lnTo>
                <a:lnTo>
                  <a:pt x="80989" y="50604"/>
                </a:lnTo>
                <a:lnTo>
                  <a:pt x="81213" y="50306"/>
                </a:lnTo>
                <a:lnTo>
                  <a:pt x="81399" y="49990"/>
                </a:lnTo>
                <a:lnTo>
                  <a:pt x="81548" y="49729"/>
                </a:lnTo>
                <a:lnTo>
                  <a:pt x="81641" y="49543"/>
                </a:lnTo>
                <a:lnTo>
                  <a:pt x="81641" y="49524"/>
                </a:lnTo>
                <a:close/>
                <a:moveTo>
                  <a:pt x="90298" y="49673"/>
                </a:moveTo>
                <a:lnTo>
                  <a:pt x="90038" y="49896"/>
                </a:lnTo>
                <a:lnTo>
                  <a:pt x="89833" y="50083"/>
                </a:lnTo>
                <a:lnTo>
                  <a:pt x="89609" y="50306"/>
                </a:lnTo>
                <a:lnTo>
                  <a:pt x="89405" y="50529"/>
                </a:lnTo>
                <a:lnTo>
                  <a:pt x="89274" y="50734"/>
                </a:lnTo>
                <a:lnTo>
                  <a:pt x="89218" y="50809"/>
                </a:lnTo>
                <a:lnTo>
                  <a:pt x="89200" y="50883"/>
                </a:lnTo>
                <a:lnTo>
                  <a:pt x="89218" y="50920"/>
                </a:lnTo>
                <a:lnTo>
                  <a:pt x="89256" y="50958"/>
                </a:lnTo>
                <a:lnTo>
                  <a:pt x="89330" y="50958"/>
                </a:lnTo>
                <a:lnTo>
                  <a:pt x="89423" y="50939"/>
                </a:lnTo>
                <a:lnTo>
                  <a:pt x="89498" y="50883"/>
                </a:lnTo>
                <a:lnTo>
                  <a:pt x="89591" y="50809"/>
                </a:lnTo>
                <a:lnTo>
                  <a:pt x="89758" y="50604"/>
                </a:lnTo>
                <a:lnTo>
                  <a:pt x="89907" y="50362"/>
                </a:lnTo>
                <a:lnTo>
                  <a:pt x="90056" y="50101"/>
                </a:lnTo>
                <a:lnTo>
                  <a:pt x="90187" y="49896"/>
                </a:lnTo>
                <a:lnTo>
                  <a:pt x="90298" y="49673"/>
                </a:lnTo>
                <a:close/>
                <a:moveTo>
                  <a:pt x="15361" y="49580"/>
                </a:moveTo>
                <a:lnTo>
                  <a:pt x="15268" y="49654"/>
                </a:lnTo>
                <a:lnTo>
                  <a:pt x="15119" y="49803"/>
                </a:lnTo>
                <a:lnTo>
                  <a:pt x="14914" y="50008"/>
                </a:lnTo>
                <a:lnTo>
                  <a:pt x="14690" y="50232"/>
                </a:lnTo>
                <a:lnTo>
                  <a:pt x="14504" y="50474"/>
                </a:lnTo>
                <a:lnTo>
                  <a:pt x="14355" y="50678"/>
                </a:lnTo>
                <a:lnTo>
                  <a:pt x="14299" y="50772"/>
                </a:lnTo>
                <a:lnTo>
                  <a:pt x="14281" y="50865"/>
                </a:lnTo>
                <a:lnTo>
                  <a:pt x="14281" y="50920"/>
                </a:lnTo>
                <a:lnTo>
                  <a:pt x="14299" y="50976"/>
                </a:lnTo>
                <a:lnTo>
                  <a:pt x="14374" y="50976"/>
                </a:lnTo>
                <a:lnTo>
                  <a:pt x="14467" y="50920"/>
                </a:lnTo>
                <a:lnTo>
                  <a:pt x="14579" y="50809"/>
                </a:lnTo>
                <a:lnTo>
                  <a:pt x="14709" y="50678"/>
                </a:lnTo>
                <a:lnTo>
                  <a:pt x="14914" y="50418"/>
                </a:lnTo>
                <a:lnTo>
                  <a:pt x="15026" y="50250"/>
                </a:lnTo>
                <a:lnTo>
                  <a:pt x="15137" y="50120"/>
                </a:lnTo>
                <a:lnTo>
                  <a:pt x="15305" y="49859"/>
                </a:lnTo>
                <a:lnTo>
                  <a:pt x="15379" y="49729"/>
                </a:lnTo>
                <a:lnTo>
                  <a:pt x="15416" y="49636"/>
                </a:lnTo>
                <a:lnTo>
                  <a:pt x="15416" y="49599"/>
                </a:lnTo>
                <a:lnTo>
                  <a:pt x="15416" y="49580"/>
                </a:lnTo>
                <a:close/>
                <a:moveTo>
                  <a:pt x="27276" y="49748"/>
                </a:moveTo>
                <a:lnTo>
                  <a:pt x="27053" y="49952"/>
                </a:lnTo>
                <a:lnTo>
                  <a:pt x="26699" y="50306"/>
                </a:lnTo>
                <a:lnTo>
                  <a:pt x="26513" y="50492"/>
                </a:lnTo>
                <a:lnTo>
                  <a:pt x="26383" y="50678"/>
                </a:lnTo>
                <a:lnTo>
                  <a:pt x="26345" y="50753"/>
                </a:lnTo>
                <a:lnTo>
                  <a:pt x="26308" y="50827"/>
                </a:lnTo>
                <a:lnTo>
                  <a:pt x="26308" y="50865"/>
                </a:lnTo>
                <a:lnTo>
                  <a:pt x="26327" y="50920"/>
                </a:lnTo>
                <a:lnTo>
                  <a:pt x="26401" y="50958"/>
                </a:lnTo>
                <a:lnTo>
                  <a:pt x="26476" y="50976"/>
                </a:lnTo>
                <a:lnTo>
                  <a:pt x="26550" y="50939"/>
                </a:lnTo>
                <a:lnTo>
                  <a:pt x="26643" y="50883"/>
                </a:lnTo>
                <a:lnTo>
                  <a:pt x="26718" y="50809"/>
                </a:lnTo>
                <a:lnTo>
                  <a:pt x="26792" y="50697"/>
                </a:lnTo>
                <a:lnTo>
                  <a:pt x="26960" y="50455"/>
                </a:lnTo>
                <a:lnTo>
                  <a:pt x="27090" y="50213"/>
                </a:lnTo>
                <a:lnTo>
                  <a:pt x="27183" y="49971"/>
                </a:lnTo>
                <a:lnTo>
                  <a:pt x="27276" y="49748"/>
                </a:lnTo>
                <a:close/>
                <a:moveTo>
                  <a:pt x="71773" y="49748"/>
                </a:moveTo>
                <a:lnTo>
                  <a:pt x="71550" y="49952"/>
                </a:lnTo>
                <a:lnTo>
                  <a:pt x="71196" y="50306"/>
                </a:lnTo>
                <a:lnTo>
                  <a:pt x="71029" y="50492"/>
                </a:lnTo>
                <a:lnTo>
                  <a:pt x="70880" y="50678"/>
                </a:lnTo>
                <a:lnTo>
                  <a:pt x="70842" y="50753"/>
                </a:lnTo>
                <a:lnTo>
                  <a:pt x="70805" y="50827"/>
                </a:lnTo>
                <a:lnTo>
                  <a:pt x="70805" y="50865"/>
                </a:lnTo>
                <a:lnTo>
                  <a:pt x="70824" y="50920"/>
                </a:lnTo>
                <a:lnTo>
                  <a:pt x="70898" y="50958"/>
                </a:lnTo>
                <a:lnTo>
                  <a:pt x="70973" y="50976"/>
                </a:lnTo>
                <a:lnTo>
                  <a:pt x="71066" y="50939"/>
                </a:lnTo>
                <a:lnTo>
                  <a:pt x="71140" y="50883"/>
                </a:lnTo>
                <a:lnTo>
                  <a:pt x="71233" y="50809"/>
                </a:lnTo>
                <a:lnTo>
                  <a:pt x="71308" y="50697"/>
                </a:lnTo>
                <a:lnTo>
                  <a:pt x="71457" y="50455"/>
                </a:lnTo>
                <a:lnTo>
                  <a:pt x="71587" y="50213"/>
                </a:lnTo>
                <a:lnTo>
                  <a:pt x="71680" y="49971"/>
                </a:lnTo>
                <a:lnTo>
                  <a:pt x="71773" y="49748"/>
                </a:lnTo>
                <a:close/>
                <a:moveTo>
                  <a:pt x="7913" y="49524"/>
                </a:moveTo>
                <a:lnTo>
                  <a:pt x="7634" y="49766"/>
                </a:lnTo>
                <a:lnTo>
                  <a:pt x="7392" y="49971"/>
                </a:lnTo>
                <a:lnTo>
                  <a:pt x="7131" y="50194"/>
                </a:lnTo>
                <a:lnTo>
                  <a:pt x="6908" y="50436"/>
                </a:lnTo>
                <a:lnTo>
                  <a:pt x="6722" y="50660"/>
                </a:lnTo>
                <a:lnTo>
                  <a:pt x="6647" y="50753"/>
                </a:lnTo>
                <a:lnTo>
                  <a:pt x="6610" y="50846"/>
                </a:lnTo>
                <a:lnTo>
                  <a:pt x="6592" y="50920"/>
                </a:lnTo>
                <a:lnTo>
                  <a:pt x="6610" y="50958"/>
                </a:lnTo>
                <a:lnTo>
                  <a:pt x="6647" y="50976"/>
                </a:lnTo>
                <a:lnTo>
                  <a:pt x="6666" y="50995"/>
                </a:lnTo>
                <a:lnTo>
                  <a:pt x="6740" y="50976"/>
                </a:lnTo>
                <a:lnTo>
                  <a:pt x="6815" y="50920"/>
                </a:lnTo>
                <a:lnTo>
                  <a:pt x="6927" y="50846"/>
                </a:lnTo>
                <a:lnTo>
                  <a:pt x="7131" y="50623"/>
                </a:lnTo>
                <a:lnTo>
                  <a:pt x="7355" y="50343"/>
                </a:lnTo>
                <a:lnTo>
                  <a:pt x="7560" y="50045"/>
                </a:lnTo>
                <a:lnTo>
                  <a:pt x="7746" y="49785"/>
                </a:lnTo>
                <a:lnTo>
                  <a:pt x="7913" y="49524"/>
                </a:lnTo>
                <a:close/>
                <a:moveTo>
                  <a:pt x="25284" y="49505"/>
                </a:moveTo>
                <a:lnTo>
                  <a:pt x="25247" y="49524"/>
                </a:lnTo>
                <a:lnTo>
                  <a:pt x="24986" y="49785"/>
                </a:lnTo>
                <a:lnTo>
                  <a:pt x="24521" y="50232"/>
                </a:lnTo>
                <a:lnTo>
                  <a:pt x="24279" y="50474"/>
                </a:lnTo>
                <a:lnTo>
                  <a:pt x="24093" y="50678"/>
                </a:lnTo>
                <a:lnTo>
                  <a:pt x="23981" y="50846"/>
                </a:lnTo>
                <a:lnTo>
                  <a:pt x="23944" y="50920"/>
                </a:lnTo>
                <a:lnTo>
                  <a:pt x="23962" y="50958"/>
                </a:lnTo>
                <a:lnTo>
                  <a:pt x="23981" y="50976"/>
                </a:lnTo>
                <a:lnTo>
                  <a:pt x="24018" y="50995"/>
                </a:lnTo>
                <a:lnTo>
                  <a:pt x="24074" y="50976"/>
                </a:lnTo>
                <a:lnTo>
                  <a:pt x="24130" y="50958"/>
                </a:lnTo>
                <a:lnTo>
                  <a:pt x="24241" y="50883"/>
                </a:lnTo>
                <a:lnTo>
                  <a:pt x="24372" y="50772"/>
                </a:lnTo>
                <a:lnTo>
                  <a:pt x="24595" y="50548"/>
                </a:lnTo>
                <a:lnTo>
                  <a:pt x="24744" y="50399"/>
                </a:lnTo>
                <a:lnTo>
                  <a:pt x="24968" y="50139"/>
                </a:lnTo>
                <a:lnTo>
                  <a:pt x="25061" y="50008"/>
                </a:lnTo>
                <a:lnTo>
                  <a:pt x="25154" y="49878"/>
                </a:lnTo>
                <a:lnTo>
                  <a:pt x="25247" y="49803"/>
                </a:lnTo>
                <a:lnTo>
                  <a:pt x="25321" y="49729"/>
                </a:lnTo>
                <a:lnTo>
                  <a:pt x="25340" y="49654"/>
                </a:lnTo>
                <a:lnTo>
                  <a:pt x="25340" y="49561"/>
                </a:lnTo>
                <a:lnTo>
                  <a:pt x="25321" y="49524"/>
                </a:lnTo>
                <a:lnTo>
                  <a:pt x="25321" y="49505"/>
                </a:lnTo>
                <a:close/>
                <a:moveTo>
                  <a:pt x="69781" y="49505"/>
                </a:moveTo>
                <a:lnTo>
                  <a:pt x="69744" y="49524"/>
                </a:lnTo>
                <a:lnTo>
                  <a:pt x="69483" y="49785"/>
                </a:lnTo>
                <a:lnTo>
                  <a:pt x="69018" y="50232"/>
                </a:lnTo>
                <a:lnTo>
                  <a:pt x="68794" y="50474"/>
                </a:lnTo>
                <a:lnTo>
                  <a:pt x="68590" y="50678"/>
                </a:lnTo>
                <a:lnTo>
                  <a:pt x="68478" y="50846"/>
                </a:lnTo>
                <a:lnTo>
                  <a:pt x="68459" y="50920"/>
                </a:lnTo>
                <a:lnTo>
                  <a:pt x="68459" y="50958"/>
                </a:lnTo>
                <a:lnTo>
                  <a:pt x="68497" y="50976"/>
                </a:lnTo>
                <a:lnTo>
                  <a:pt x="68534" y="50995"/>
                </a:lnTo>
                <a:lnTo>
                  <a:pt x="68571" y="50976"/>
                </a:lnTo>
                <a:lnTo>
                  <a:pt x="68627" y="50958"/>
                </a:lnTo>
                <a:lnTo>
                  <a:pt x="68739" y="50883"/>
                </a:lnTo>
                <a:lnTo>
                  <a:pt x="68869" y="50772"/>
                </a:lnTo>
                <a:lnTo>
                  <a:pt x="69111" y="50548"/>
                </a:lnTo>
                <a:lnTo>
                  <a:pt x="69241" y="50399"/>
                </a:lnTo>
                <a:lnTo>
                  <a:pt x="69465" y="50139"/>
                </a:lnTo>
                <a:lnTo>
                  <a:pt x="69576" y="50008"/>
                </a:lnTo>
                <a:lnTo>
                  <a:pt x="69651" y="49878"/>
                </a:lnTo>
                <a:lnTo>
                  <a:pt x="69763" y="49803"/>
                </a:lnTo>
                <a:lnTo>
                  <a:pt x="69818" y="49729"/>
                </a:lnTo>
                <a:lnTo>
                  <a:pt x="69837" y="49654"/>
                </a:lnTo>
                <a:lnTo>
                  <a:pt x="69837" y="49561"/>
                </a:lnTo>
                <a:lnTo>
                  <a:pt x="69837" y="49524"/>
                </a:lnTo>
                <a:lnTo>
                  <a:pt x="69818" y="49505"/>
                </a:lnTo>
                <a:close/>
                <a:moveTo>
                  <a:pt x="54477" y="49561"/>
                </a:moveTo>
                <a:lnTo>
                  <a:pt x="54459" y="49580"/>
                </a:lnTo>
                <a:lnTo>
                  <a:pt x="54217" y="49822"/>
                </a:lnTo>
                <a:lnTo>
                  <a:pt x="53826" y="50269"/>
                </a:lnTo>
                <a:lnTo>
                  <a:pt x="53639" y="50511"/>
                </a:lnTo>
                <a:lnTo>
                  <a:pt x="53472" y="50734"/>
                </a:lnTo>
                <a:lnTo>
                  <a:pt x="53379" y="50883"/>
                </a:lnTo>
                <a:lnTo>
                  <a:pt x="53360" y="50939"/>
                </a:lnTo>
                <a:lnTo>
                  <a:pt x="53360" y="50976"/>
                </a:lnTo>
                <a:lnTo>
                  <a:pt x="53397" y="50995"/>
                </a:lnTo>
                <a:lnTo>
                  <a:pt x="53453" y="51014"/>
                </a:lnTo>
                <a:lnTo>
                  <a:pt x="53490" y="50995"/>
                </a:lnTo>
                <a:lnTo>
                  <a:pt x="53546" y="50976"/>
                </a:lnTo>
                <a:lnTo>
                  <a:pt x="53658" y="50920"/>
                </a:lnTo>
                <a:lnTo>
                  <a:pt x="53770" y="50809"/>
                </a:lnTo>
                <a:lnTo>
                  <a:pt x="53974" y="50604"/>
                </a:lnTo>
                <a:lnTo>
                  <a:pt x="54105" y="50436"/>
                </a:lnTo>
                <a:lnTo>
                  <a:pt x="54217" y="50232"/>
                </a:lnTo>
                <a:lnTo>
                  <a:pt x="54384" y="49915"/>
                </a:lnTo>
                <a:lnTo>
                  <a:pt x="54440" y="49766"/>
                </a:lnTo>
                <a:lnTo>
                  <a:pt x="54496" y="49636"/>
                </a:lnTo>
                <a:lnTo>
                  <a:pt x="54496" y="49580"/>
                </a:lnTo>
                <a:lnTo>
                  <a:pt x="54477" y="49561"/>
                </a:lnTo>
                <a:close/>
                <a:moveTo>
                  <a:pt x="40439" y="49487"/>
                </a:moveTo>
                <a:lnTo>
                  <a:pt x="40402" y="49524"/>
                </a:lnTo>
                <a:lnTo>
                  <a:pt x="40160" y="49766"/>
                </a:lnTo>
                <a:lnTo>
                  <a:pt x="39694" y="50250"/>
                </a:lnTo>
                <a:lnTo>
                  <a:pt x="39471" y="50511"/>
                </a:lnTo>
                <a:lnTo>
                  <a:pt x="39285" y="50753"/>
                </a:lnTo>
                <a:lnTo>
                  <a:pt x="39173" y="50939"/>
                </a:lnTo>
                <a:lnTo>
                  <a:pt x="39155" y="50995"/>
                </a:lnTo>
                <a:lnTo>
                  <a:pt x="39173" y="51032"/>
                </a:lnTo>
                <a:lnTo>
                  <a:pt x="39266" y="51032"/>
                </a:lnTo>
                <a:lnTo>
                  <a:pt x="39322" y="51014"/>
                </a:lnTo>
                <a:lnTo>
                  <a:pt x="39378" y="50976"/>
                </a:lnTo>
                <a:lnTo>
                  <a:pt x="39490" y="50865"/>
                </a:lnTo>
                <a:lnTo>
                  <a:pt x="39620" y="50734"/>
                </a:lnTo>
                <a:lnTo>
                  <a:pt x="39843" y="50455"/>
                </a:lnTo>
                <a:lnTo>
                  <a:pt x="39992" y="50269"/>
                </a:lnTo>
                <a:lnTo>
                  <a:pt x="40290" y="49952"/>
                </a:lnTo>
                <a:lnTo>
                  <a:pt x="40458" y="49766"/>
                </a:lnTo>
                <a:lnTo>
                  <a:pt x="40495" y="49692"/>
                </a:lnTo>
                <a:lnTo>
                  <a:pt x="40514" y="49636"/>
                </a:lnTo>
                <a:lnTo>
                  <a:pt x="40514" y="49580"/>
                </a:lnTo>
                <a:lnTo>
                  <a:pt x="40495" y="49524"/>
                </a:lnTo>
                <a:lnTo>
                  <a:pt x="40495" y="49487"/>
                </a:lnTo>
                <a:close/>
                <a:moveTo>
                  <a:pt x="84936" y="49487"/>
                </a:moveTo>
                <a:lnTo>
                  <a:pt x="84899" y="49524"/>
                </a:lnTo>
                <a:lnTo>
                  <a:pt x="84657" y="49766"/>
                </a:lnTo>
                <a:lnTo>
                  <a:pt x="84192" y="50250"/>
                </a:lnTo>
                <a:lnTo>
                  <a:pt x="83968" y="50511"/>
                </a:lnTo>
                <a:lnTo>
                  <a:pt x="83782" y="50753"/>
                </a:lnTo>
                <a:lnTo>
                  <a:pt x="83689" y="50939"/>
                </a:lnTo>
                <a:lnTo>
                  <a:pt x="83670" y="50995"/>
                </a:lnTo>
                <a:lnTo>
                  <a:pt x="83670" y="51032"/>
                </a:lnTo>
                <a:lnTo>
                  <a:pt x="83763" y="51032"/>
                </a:lnTo>
                <a:lnTo>
                  <a:pt x="83819" y="51014"/>
                </a:lnTo>
                <a:lnTo>
                  <a:pt x="83875" y="50976"/>
                </a:lnTo>
                <a:lnTo>
                  <a:pt x="83987" y="50865"/>
                </a:lnTo>
                <a:lnTo>
                  <a:pt x="84117" y="50734"/>
                </a:lnTo>
                <a:lnTo>
                  <a:pt x="84341" y="50455"/>
                </a:lnTo>
                <a:lnTo>
                  <a:pt x="84490" y="50269"/>
                </a:lnTo>
                <a:lnTo>
                  <a:pt x="84787" y="49952"/>
                </a:lnTo>
                <a:lnTo>
                  <a:pt x="84955" y="49766"/>
                </a:lnTo>
                <a:lnTo>
                  <a:pt x="85011" y="49692"/>
                </a:lnTo>
                <a:lnTo>
                  <a:pt x="85011" y="49636"/>
                </a:lnTo>
                <a:lnTo>
                  <a:pt x="85011" y="49580"/>
                </a:lnTo>
                <a:lnTo>
                  <a:pt x="85011" y="49524"/>
                </a:lnTo>
                <a:lnTo>
                  <a:pt x="84992" y="49487"/>
                </a:lnTo>
                <a:close/>
                <a:moveTo>
                  <a:pt x="26383" y="49673"/>
                </a:moveTo>
                <a:lnTo>
                  <a:pt x="26271" y="49748"/>
                </a:lnTo>
                <a:lnTo>
                  <a:pt x="26085" y="49878"/>
                </a:lnTo>
                <a:lnTo>
                  <a:pt x="25619" y="50287"/>
                </a:lnTo>
                <a:lnTo>
                  <a:pt x="25377" y="50511"/>
                </a:lnTo>
                <a:lnTo>
                  <a:pt x="25172" y="50716"/>
                </a:lnTo>
                <a:lnTo>
                  <a:pt x="25042" y="50865"/>
                </a:lnTo>
                <a:lnTo>
                  <a:pt x="25023" y="50920"/>
                </a:lnTo>
                <a:lnTo>
                  <a:pt x="25023" y="50958"/>
                </a:lnTo>
                <a:lnTo>
                  <a:pt x="25042" y="50995"/>
                </a:lnTo>
                <a:lnTo>
                  <a:pt x="25079" y="51032"/>
                </a:lnTo>
                <a:lnTo>
                  <a:pt x="25117" y="51051"/>
                </a:lnTo>
                <a:lnTo>
                  <a:pt x="25154" y="51051"/>
                </a:lnTo>
                <a:lnTo>
                  <a:pt x="25265" y="51014"/>
                </a:lnTo>
                <a:lnTo>
                  <a:pt x="25359" y="50958"/>
                </a:lnTo>
                <a:lnTo>
                  <a:pt x="25489" y="50865"/>
                </a:lnTo>
                <a:lnTo>
                  <a:pt x="25601" y="50753"/>
                </a:lnTo>
                <a:lnTo>
                  <a:pt x="25861" y="50474"/>
                </a:lnTo>
                <a:lnTo>
                  <a:pt x="26085" y="50176"/>
                </a:lnTo>
                <a:lnTo>
                  <a:pt x="26271" y="49915"/>
                </a:lnTo>
                <a:lnTo>
                  <a:pt x="26383" y="49729"/>
                </a:lnTo>
                <a:lnTo>
                  <a:pt x="26401" y="49673"/>
                </a:lnTo>
                <a:close/>
                <a:moveTo>
                  <a:pt x="46955" y="49692"/>
                </a:moveTo>
                <a:lnTo>
                  <a:pt x="46565" y="50139"/>
                </a:lnTo>
                <a:lnTo>
                  <a:pt x="46360" y="50343"/>
                </a:lnTo>
                <a:lnTo>
                  <a:pt x="46155" y="50548"/>
                </a:lnTo>
                <a:lnTo>
                  <a:pt x="45987" y="50697"/>
                </a:lnTo>
                <a:lnTo>
                  <a:pt x="45783" y="50865"/>
                </a:lnTo>
                <a:lnTo>
                  <a:pt x="45727" y="50958"/>
                </a:lnTo>
                <a:lnTo>
                  <a:pt x="45708" y="50995"/>
                </a:lnTo>
                <a:lnTo>
                  <a:pt x="45708" y="51014"/>
                </a:lnTo>
                <a:lnTo>
                  <a:pt x="45727" y="51051"/>
                </a:lnTo>
                <a:lnTo>
                  <a:pt x="45913" y="51051"/>
                </a:lnTo>
                <a:lnTo>
                  <a:pt x="46025" y="51032"/>
                </a:lnTo>
                <a:lnTo>
                  <a:pt x="46136" y="50976"/>
                </a:lnTo>
                <a:lnTo>
                  <a:pt x="46229" y="50920"/>
                </a:lnTo>
                <a:lnTo>
                  <a:pt x="46304" y="50846"/>
                </a:lnTo>
                <a:lnTo>
                  <a:pt x="46397" y="50753"/>
                </a:lnTo>
                <a:lnTo>
                  <a:pt x="46471" y="50641"/>
                </a:lnTo>
                <a:lnTo>
                  <a:pt x="46602" y="50436"/>
                </a:lnTo>
                <a:lnTo>
                  <a:pt x="46713" y="50194"/>
                </a:lnTo>
                <a:lnTo>
                  <a:pt x="46807" y="49990"/>
                </a:lnTo>
                <a:lnTo>
                  <a:pt x="46881" y="49803"/>
                </a:lnTo>
                <a:lnTo>
                  <a:pt x="46955" y="49692"/>
                </a:lnTo>
                <a:close/>
                <a:moveTo>
                  <a:pt x="59988" y="49766"/>
                </a:moveTo>
                <a:lnTo>
                  <a:pt x="59727" y="49971"/>
                </a:lnTo>
                <a:lnTo>
                  <a:pt x="59262" y="50362"/>
                </a:lnTo>
                <a:lnTo>
                  <a:pt x="59039" y="50585"/>
                </a:lnTo>
                <a:lnTo>
                  <a:pt x="58852" y="50772"/>
                </a:lnTo>
                <a:lnTo>
                  <a:pt x="58797" y="50865"/>
                </a:lnTo>
                <a:lnTo>
                  <a:pt x="58741" y="50939"/>
                </a:lnTo>
                <a:lnTo>
                  <a:pt x="58741" y="50995"/>
                </a:lnTo>
                <a:lnTo>
                  <a:pt x="58741" y="51032"/>
                </a:lnTo>
                <a:lnTo>
                  <a:pt x="58797" y="51051"/>
                </a:lnTo>
                <a:lnTo>
                  <a:pt x="58871" y="51051"/>
                </a:lnTo>
                <a:lnTo>
                  <a:pt x="58946" y="51014"/>
                </a:lnTo>
                <a:lnTo>
                  <a:pt x="59039" y="50939"/>
                </a:lnTo>
                <a:lnTo>
                  <a:pt x="59225" y="50734"/>
                </a:lnTo>
                <a:lnTo>
                  <a:pt x="59430" y="50492"/>
                </a:lnTo>
                <a:lnTo>
                  <a:pt x="59802" y="50008"/>
                </a:lnTo>
                <a:lnTo>
                  <a:pt x="59988" y="49766"/>
                </a:lnTo>
                <a:close/>
                <a:moveTo>
                  <a:pt x="70898" y="49673"/>
                </a:moveTo>
                <a:lnTo>
                  <a:pt x="70787" y="49748"/>
                </a:lnTo>
                <a:lnTo>
                  <a:pt x="70600" y="49878"/>
                </a:lnTo>
                <a:lnTo>
                  <a:pt x="70116" y="50287"/>
                </a:lnTo>
                <a:lnTo>
                  <a:pt x="69874" y="50511"/>
                </a:lnTo>
                <a:lnTo>
                  <a:pt x="69688" y="50716"/>
                </a:lnTo>
                <a:lnTo>
                  <a:pt x="69558" y="50865"/>
                </a:lnTo>
                <a:lnTo>
                  <a:pt x="69521" y="50920"/>
                </a:lnTo>
                <a:lnTo>
                  <a:pt x="69521" y="50958"/>
                </a:lnTo>
                <a:lnTo>
                  <a:pt x="69558" y="50995"/>
                </a:lnTo>
                <a:lnTo>
                  <a:pt x="69576" y="51032"/>
                </a:lnTo>
                <a:lnTo>
                  <a:pt x="69632" y="51051"/>
                </a:lnTo>
                <a:lnTo>
                  <a:pt x="69670" y="51051"/>
                </a:lnTo>
                <a:lnTo>
                  <a:pt x="69763" y="51014"/>
                </a:lnTo>
                <a:lnTo>
                  <a:pt x="69874" y="50958"/>
                </a:lnTo>
                <a:lnTo>
                  <a:pt x="69986" y="50865"/>
                </a:lnTo>
                <a:lnTo>
                  <a:pt x="70116" y="50753"/>
                </a:lnTo>
                <a:lnTo>
                  <a:pt x="70358" y="50474"/>
                </a:lnTo>
                <a:lnTo>
                  <a:pt x="70582" y="50176"/>
                </a:lnTo>
                <a:lnTo>
                  <a:pt x="70768" y="49915"/>
                </a:lnTo>
                <a:lnTo>
                  <a:pt x="70880" y="49729"/>
                </a:lnTo>
                <a:lnTo>
                  <a:pt x="70898" y="49673"/>
                </a:lnTo>
                <a:close/>
                <a:moveTo>
                  <a:pt x="91453" y="49692"/>
                </a:moveTo>
                <a:lnTo>
                  <a:pt x="91080" y="50139"/>
                </a:lnTo>
                <a:lnTo>
                  <a:pt x="90876" y="50343"/>
                </a:lnTo>
                <a:lnTo>
                  <a:pt x="90652" y="50548"/>
                </a:lnTo>
                <a:lnTo>
                  <a:pt x="90485" y="50697"/>
                </a:lnTo>
                <a:lnTo>
                  <a:pt x="90298" y="50865"/>
                </a:lnTo>
                <a:lnTo>
                  <a:pt x="90224" y="50958"/>
                </a:lnTo>
                <a:lnTo>
                  <a:pt x="90224" y="50995"/>
                </a:lnTo>
                <a:lnTo>
                  <a:pt x="90224" y="51014"/>
                </a:lnTo>
                <a:lnTo>
                  <a:pt x="90242" y="51051"/>
                </a:lnTo>
                <a:lnTo>
                  <a:pt x="90410" y="51051"/>
                </a:lnTo>
                <a:lnTo>
                  <a:pt x="90522" y="51032"/>
                </a:lnTo>
                <a:lnTo>
                  <a:pt x="90633" y="50976"/>
                </a:lnTo>
                <a:lnTo>
                  <a:pt x="90727" y="50920"/>
                </a:lnTo>
                <a:lnTo>
                  <a:pt x="90820" y="50846"/>
                </a:lnTo>
                <a:lnTo>
                  <a:pt x="90894" y="50753"/>
                </a:lnTo>
                <a:lnTo>
                  <a:pt x="90969" y="50641"/>
                </a:lnTo>
                <a:lnTo>
                  <a:pt x="91099" y="50436"/>
                </a:lnTo>
                <a:lnTo>
                  <a:pt x="91211" y="50194"/>
                </a:lnTo>
                <a:lnTo>
                  <a:pt x="91304" y="49990"/>
                </a:lnTo>
                <a:lnTo>
                  <a:pt x="91378" y="49803"/>
                </a:lnTo>
                <a:lnTo>
                  <a:pt x="91453" y="49692"/>
                </a:lnTo>
                <a:close/>
                <a:moveTo>
                  <a:pt x="52317" y="49692"/>
                </a:moveTo>
                <a:lnTo>
                  <a:pt x="52094" y="49915"/>
                </a:lnTo>
                <a:lnTo>
                  <a:pt x="51703" y="50362"/>
                </a:lnTo>
                <a:lnTo>
                  <a:pt x="51498" y="50585"/>
                </a:lnTo>
                <a:lnTo>
                  <a:pt x="51331" y="50790"/>
                </a:lnTo>
                <a:lnTo>
                  <a:pt x="51219" y="50939"/>
                </a:lnTo>
                <a:lnTo>
                  <a:pt x="51200" y="50995"/>
                </a:lnTo>
                <a:lnTo>
                  <a:pt x="51219" y="51014"/>
                </a:lnTo>
                <a:lnTo>
                  <a:pt x="51293" y="51069"/>
                </a:lnTo>
                <a:lnTo>
                  <a:pt x="51368" y="51069"/>
                </a:lnTo>
                <a:lnTo>
                  <a:pt x="51442" y="51032"/>
                </a:lnTo>
                <a:lnTo>
                  <a:pt x="51536" y="50958"/>
                </a:lnTo>
                <a:lnTo>
                  <a:pt x="51629" y="50865"/>
                </a:lnTo>
                <a:lnTo>
                  <a:pt x="51722" y="50772"/>
                </a:lnTo>
                <a:lnTo>
                  <a:pt x="51889" y="50511"/>
                </a:lnTo>
                <a:lnTo>
                  <a:pt x="52057" y="50232"/>
                </a:lnTo>
                <a:lnTo>
                  <a:pt x="52187" y="49971"/>
                </a:lnTo>
                <a:lnTo>
                  <a:pt x="52317" y="49692"/>
                </a:lnTo>
                <a:close/>
                <a:moveTo>
                  <a:pt x="28505" y="49599"/>
                </a:moveTo>
                <a:lnTo>
                  <a:pt x="28449" y="49654"/>
                </a:lnTo>
                <a:lnTo>
                  <a:pt x="27779" y="50362"/>
                </a:lnTo>
                <a:lnTo>
                  <a:pt x="27574" y="50585"/>
                </a:lnTo>
                <a:lnTo>
                  <a:pt x="27388" y="50809"/>
                </a:lnTo>
                <a:lnTo>
                  <a:pt x="27276" y="50976"/>
                </a:lnTo>
                <a:lnTo>
                  <a:pt x="27258" y="51032"/>
                </a:lnTo>
                <a:lnTo>
                  <a:pt x="27258" y="51069"/>
                </a:lnTo>
                <a:lnTo>
                  <a:pt x="27295" y="51088"/>
                </a:lnTo>
                <a:lnTo>
                  <a:pt x="27388" y="51088"/>
                </a:lnTo>
                <a:lnTo>
                  <a:pt x="27444" y="51051"/>
                </a:lnTo>
                <a:lnTo>
                  <a:pt x="27574" y="50958"/>
                </a:lnTo>
                <a:lnTo>
                  <a:pt x="27723" y="50827"/>
                </a:lnTo>
                <a:lnTo>
                  <a:pt x="27984" y="50567"/>
                </a:lnTo>
                <a:lnTo>
                  <a:pt x="28114" y="50399"/>
                </a:lnTo>
                <a:lnTo>
                  <a:pt x="28319" y="50157"/>
                </a:lnTo>
                <a:lnTo>
                  <a:pt x="28412" y="50008"/>
                </a:lnTo>
                <a:lnTo>
                  <a:pt x="28449" y="49952"/>
                </a:lnTo>
                <a:lnTo>
                  <a:pt x="28468" y="49878"/>
                </a:lnTo>
                <a:lnTo>
                  <a:pt x="28468" y="49896"/>
                </a:lnTo>
                <a:lnTo>
                  <a:pt x="28486" y="49878"/>
                </a:lnTo>
                <a:lnTo>
                  <a:pt x="28524" y="49729"/>
                </a:lnTo>
                <a:lnTo>
                  <a:pt x="28524" y="49654"/>
                </a:lnTo>
                <a:lnTo>
                  <a:pt x="28524" y="49617"/>
                </a:lnTo>
                <a:lnTo>
                  <a:pt x="28524" y="49599"/>
                </a:lnTo>
                <a:close/>
                <a:moveTo>
                  <a:pt x="56879" y="49934"/>
                </a:moveTo>
                <a:lnTo>
                  <a:pt x="56804" y="49952"/>
                </a:lnTo>
                <a:lnTo>
                  <a:pt x="56674" y="49990"/>
                </a:lnTo>
                <a:lnTo>
                  <a:pt x="56432" y="50120"/>
                </a:lnTo>
                <a:lnTo>
                  <a:pt x="56283" y="50194"/>
                </a:lnTo>
                <a:lnTo>
                  <a:pt x="56060" y="50362"/>
                </a:lnTo>
                <a:lnTo>
                  <a:pt x="55762" y="50567"/>
                </a:lnTo>
                <a:lnTo>
                  <a:pt x="55613" y="50697"/>
                </a:lnTo>
                <a:lnTo>
                  <a:pt x="55483" y="50809"/>
                </a:lnTo>
                <a:lnTo>
                  <a:pt x="55389" y="50920"/>
                </a:lnTo>
                <a:lnTo>
                  <a:pt x="55371" y="50976"/>
                </a:lnTo>
                <a:lnTo>
                  <a:pt x="55371" y="51014"/>
                </a:lnTo>
                <a:lnTo>
                  <a:pt x="55389" y="51069"/>
                </a:lnTo>
                <a:lnTo>
                  <a:pt x="55427" y="51088"/>
                </a:lnTo>
                <a:lnTo>
                  <a:pt x="55501" y="51088"/>
                </a:lnTo>
                <a:lnTo>
                  <a:pt x="55576" y="51051"/>
                </a:lnTo>
                <a:lnTo>
                  <a:pt x="55799" y="50902"/>
                </a:lnTo>
                <a:lnTo>
                  <a:pt x="56060" y="50716"/>
                </a:lnTo>
                <a:lnTo>
                  <a:pt x="56339" y="50492"/>
                </a:lnTo>
                <a:lnTo>
                  <a:pt x="56581" y="50287"/>
                </a:lnTo>
                <a:lnTo>
                  <a:pt x="56879" y="50008"/>
                </a:lnTo>
                <a:lnTo>
                  <a:pt x="56916" y="49934"/>
                </a:lnTo>
                <a:close/>
                <a:moveTo>
                  <a:pt x="73002" y="49599"/>
                </a:moveTo>
                <a:lnTo>
                  <a:pt x="72946" y="49654"/>
                </a:lnTo>
                <a:lnTo>
                  <a:pt x="72276" y="50362"/>
                </a:lnTo>
                <a:lnTo>
                  <a:pt x="72071" y="50585"/>
                </a:lnTo>
                <a:lnTo>
                  <a:pt x="71885" y="50809"/>
                </a:lnTo>
                <a:lnTo>
                  <a:pt x="71773" y="50976"/>
                </a:lnTo>
                <a:lnTo>
                  <a:pt x="71755" y="51032"/>
                </a:lnTo>
                <a:lnTo>
                  <a:pt x="71755" y="51069"/>
                </a:lnTo>
                <a:lnTo>
                  <a:pt x="71792" y="51088"/>
                </a:lnTo>
                <a:lnTo>
                  <a:pt x="71885" y="51088"/>
                </a:lnTo>
                <a:lnTo>
                  <a:pt x="71960" y="51051"/>
                </a:lnTo>
                <a:lnTo>
                  <a:pt x="72090" y="50958"/>
                </a:lnTo>
                <a:lnTo>
                  <a:pt x="72220" y="50827"/>
                </a:lnTo>
                <a:lnTo>
                  <a:pt x="72481" y="50567"/>
                </a:lnTo>
                <a:lnTo>
                  <a:pt x="72611" y="50399"/>
                </a:lnTo>
                <a:lnTo>
                  <a:pt x="72816" y="50157"/>
                </a:lnTo>
                <a:lnTo>
                  <a:pt x="72928" y="50008"/>
                </a:lnTo>
                <a:lnTo>
                  <a:pt x="72946" y="49952"/>
                </a:lnTo>
                <a:lnTo>
                  <a:pt x="72984" y="49878"/>
                </a:lnTo>
                <a:lnTo>
                  <a:pt x="73021" y="49729"/>
                </a:lnTo>
                <a:lnTo>
                  <a:pt x="73039" y="49654"/>
                </a:lnTo>
                <a:lnTo>
                  <a:pt x="73039" y="49617"/>
                </a:lnTo>
                <a:lnTo>
                  <a:pt x="73021" y="49599"/>
                </a:lnTo>
                <a:close/>
                <a:moveTo>
                  <a:pt x="14486" y="49505"/>
                </a:moveTo>
                <a:lnTo>
                  <a:pt x="14411" y="49543"/>
                </a:lnTo>
                <a:lnTo>
                  <a:pt x="14095" y="49822"/>
                </a:lnTo>
                <a:lnTo>
                  <a:pt x="13834" y="50045"/>
                </a:lnTo>
                <a:lnTo>
                  <a:pt x="13573" y="50306"/>
                </a:lnTo>
                <a:lnTo>
                  <a:pt x="13331" y="50567"/>
                </a:lnTo>
                <a:lnTo>
                  <a:pt x="13145" y="50809"/>
                </a:lnTo>
                <a:lnTo>
                  <a:pt x="13071" y="50902"/>
                </a:lnTo>
                <a:lnTo>
                  <a:pt x="13033" y="50995"/>
                </a:lnTo>
                <a:lnTo>
                  <a:pt x="13033" y="51069"/>
                </a:lnTo>
                <a:lnTo>
                  <a:pt x="13052" y="51107"/>
                </a:lnTo>
                <a:lnTo>
                  <a:pt x="13071" y="51125"/>
                </a:lnTo>
                <a:lnTo>
                  <a:pt x="13108" y="51144"/>
                </a:lnTo>
                <a:lnTo>
                  <a:pt x="13164" y="51144"/>
                </a:lnTo>
                <a:lnTo>
                  <a:pt x="13201" y="51125"/>
                </a:lnTo>
                <a:lnTo>
                  <a:pt x="13257" y="51088"/>
                </a:lnTo>
                <a:lnTo>
                  <a:pt x="13369" y="50995"/>
                </a:lnTo>
                <a:lnTo>
                  <a:pt x="13480" y="50883"/>
                </a:lnTo>
                <a:lnTo>
                  <a:pt x="13685" y="50604"/>
                </a:lnTo>
                <a:lnTo>
                  <a:pt x="13815" y="50436"/>
                </a:lnTo>
                <a:lnTo>
                  <a:pt x="13927" y="50306"/>
                </a:lnTo>
                <a:lnTo>
                  <a:pt x="14057" y="50194"/>
                </a:lnTo>
                <a:lnTo>
                  <a:pt x="14169" y="50064"/>
                </a:lnTo>
                <a:lnTo>
                  <a:pt x="14281" y="49934"/>
                </a:lnTo>
                <a:lnTo>
                  <a:pt x="14244" y="50008"/>
                </a:lnTo>
                <a:lnTo>
                  <a:pt x="14392" y="49785"/>
                </a:lnTo>
                <a:lnTo>
                  <a:pt x="14467" y="49654"/>
                </a:lnTo>
                <a:lnTo>
                  <a:pt x="14523" y="49543"/>
                </a:lnTo>
                <a:lnTo>
                  <a:pt x="14523" y="49524"/>
                </a:lnTo>
                <a:lnTo>
                  <a:pt x="14523" y="49505"/>
                </a:lnTo>
                <a:close/>
                <a:moveTo>
                  <a:pt x="33997" y="49692"/>
                </a:moveTo>
                <a:lnTo>
                  <a:pt x="33941" y="49729"/>
                </a:lnTo>
                <a:lnTo>
                  <a:pt x="33644" y="49971"/>
                </a:lnTo>
                <a:lnTo>
                  <a:pt x="33160" y="50381"/>
                </a:lnTo>
                <a:lnTo>
                  <a:pt x="32917" y="50604"/>
                </a:lnTo>
                <a:lnTo>
                  <a:pt x="32731" y="50827"/>
                </a:lnTo>
                <a:lnTo>
                  <a:pt x="32675" y="50920"/>
                </a:lnTo>
                <a:lnTo>
                  <a:pt x="32620" y="50995"/>
                </a:lnTo>
                <a:lnTo>
                  <a:pt x="32601" y="51069"/>
                </a:lnTo>
                <a:lnTo>
                  <a:pt x="32620" y="51107"/>
                </a:lnTo>
                <a:lnTo>
                  <a:pt x="32657" y="51144"/>
                </a:lnTo>
                <a:lnTo>
                  <a:pt x="32731" y="51144"/>
                </a:lnTo>
                <a:lnTo>
                  <a:pt x="32787" y="51125"/>
                </a:lnTo>
                <a:lnTo>
                  <a:pt x="32917" y="51051"/>
                </a:lnTo>
                <a:lnTo>
                  <a:pt x="33048" y="50958"/>
                </a:lnTo>
                <a:lnTo>
                  <a:pt x="33271" y="50734"/>
                </a:lnTo>
                <a:lnTo>
                  <a:pt x="33420" y="50585"/>
                </a:lnTo>
                <a:lnTo>
                  <a:pt x="33644" y="50362"/>
                </a:lnTo>
                <a:lnTo>
                  <a:pt x="33774" y="50232"/>
                </a:lnTo>
                <a:lnTo>
                  <a:pt x="33867" y="50101"/>
                </a:lnTo>
                <a:lnTo>
                  <a:pt x="33811" y="50194"/>
                </a:lnTo>
                <a:lnTo>
                  <a:pt x="33811" y="50194"/>
                </a:lnTo>
                <a:lnTo>
                  <a:pt x="33941" y="49990"/>
                </a:lnTo>
                <a:lnTo>
                  <a:pt x="33997" y="49841"/>
                </a:lnTo>
                <a:lnTo>
                  <a:pt x="34035" y="49729"/>
                </a:lnTo>
                <a:lnTo>
                  <a:pt x="34035" y="49692"/>
                </a:lnTo>
                <a:close/>
                <a:moveTo>
                  <a:pt x="78494" y="49692"/>
                </a:moveTo>
                <a:lnTo>
                  <a:pt x="78439" y="49729"/>
                </a:lnTo>
                <a:lnTo>
                  <a:pt x="78141" y="49971"/>
                </a:lnTo>
                <a:lnTo>
                  <a:pt x="77657" y="50381"/>
                </a:lnTo>
                <a:lnTo>
                  <a:pt x="77433" y="50604"/>
                </a:lnTo>
                <a:lnTo>
                  <a:pt x="77247" y="50827"/>
                </a:lnTo>
                <a:lnTo>
                  <a:pt x="77173" y="50920"/>
                </a:lnTo>
                <a:lnTo>
                  <a:pt x="77117" y="50995"/>
                </a:lnTo>
                <a:lnTo>
                  <a:pt x="77117" y="51069"/>
                </a:lnTo>
                <a:lnTo>
                  <a:pt x="77117" y="51107"/>
                </a:lnTo>
                <a:lnTo>
                  <a:pt x="77154" y="51144"/>
                </a:lnTo>
                <a:lnTo>
                  <a:pt x="77247" y="51144"/>
                </a:lnTo>
                <a:lnTo>
                  <a:pt x="77303" y="51125"/>
                </a:lnTo>
                <a:lnTo>
                  <a:pt x="77415" y="51051"/>
                </a:lnTo>
                <a:lnTo>
                  <a:pt x="77545" y="50958"/>
                </a:lnTo>
                <a:lnTo>
                  <a:pt x="77787" y="50734"/>
                </a:lnTo>
                <a:lnTo>
                  <a:pt x="77917" y="50585"/>
                </a:lnTo>
                <a:lnTo>
                  <a:pt x="78159" y="50362"/>
                </a:lnTo>
                <a:lnTo>
                  <a:pt x="78271" y="50232"/>
                </a:lnTo>
                <a:lnTo>
                  <a:pt x="78364" y="50101"/>
                </a:lnTo>
                <a:lnTo>
                  <a:pt x="78308" y="50194"/>
                </a:lnTo>
                <a:lnTo>
                  <a:pt x="78439" y="49990"/>
                </a:lnTo>
                <a:lnTo>
                  <a:pt x="78494" y="49841"/>
                </a:lnTo>
                <a:lnTo>
                  <a:pt x="78550" y="49729"/>
                </a:lnTo>
                <a:lnTo>
                  <a:pt x="78550" y="49692"/>
                </a:lnTo>
                <a:close/>
                <a:moveTo>
                  <a:pt x="42506" y="49617"/>
                </a:moveTo>
                <a:lnTo>
                  <a:pt x="42301" y="49841"/>
                </a:lnTo>
                <a:lnTo>
                  <a:pt x="42115" y="50083"/>
                </a:lnTo>
                <a:lnTo>
                  <a:pt x="41742" y="50585"/>
                </a:lnTo>
                <a:lnTo>
                  <a:pt x="41649" y="50697"/>
                </a:lnTo>
                <a:lnTo>
                  <a:pt x="41575" y="50809"/>
                </a:lnTo>
                <a:lnTo>
                  <a:pt x="41500" y="50920"/>
                </a:lnTo>
                <a:lnTo>
                  <a:pt x="41445" y="51032"/>
                </a:lnTo>
                <a:lnTo>
                  <a:pt x="41445" y="51088"/>
                </a:lnTo>
                <a:lnTo>
                  <a:pt x="41445" y="51125"/>
                </a:lnTo>
                <a:lnTo>
                  <a:pt x="41463" y="51163"/>
                </a:lnTo>
                <a:lnTo>
                  <a:pt x="41482" y="51181"/>
                </a:lnTo>
                <a:lnTo>
                  <a:pt x="41538" y="51200"/>
                </a:lnTo>
                <a:lnTo>
                  <a:pt x="41612" y="51200"/>
                </a:lnTo>
                <a:lnTo>
                  <a:pt x="41705" y="51163"/>
                </a:lnTo>
                <a:lnTo>
                  <a:pt x="41780" y="51107"/>
                </a:lnTo>
                <a:lnTo>
                  <a:pt x="41854" y="51032"/>
                </a:lnTo>
                <a:lnTo>
                  <a:pt x="41929" y="50939"/>
                </a:lnTo>
                <a:lnTo>
                  <a:pt x="42078" y="50697"/>
                </a:lnTo>
                <a:lnTo>
                  <a:pt x="42208" y="50418"/>
                </a:lnTo>
                <a:lnTo>
                  <a:pt x="42394" y="49896"/>
                </a:lnTo>
                <a:lnTo>
                  <a:pt x="42469" y="49710"/>
                </a:lnTo>
                <a:lnTo>
                  <a:pt x="42506" y="49617"/>
                </a:lnTo>
                <a:close/>
                <a:moveTo>
                  <a:pt x="87003" y="49617"/>
                </a:moveTo>
                <a:lnTo>
                  <a:pt x="86798" y="49841"/>
                </a:lnTo>
                <a:lnTo>
                  <a:pt x="86612" y="50083"/>
                </a:lnTo>
                <a:lnTo>
                  <a:pt x="86240" y="50585"/>
                </a:lnTo>
                <a:lnTo>
                  <a:pt x="86147" y="50697"/>
                </a:lnTo>
                <a:lnTo>
                  <a:pt x="86072" y="50809"/>
                </a:lnTo>
                <a:lnTo>
                  <a:pt x="85998" y="50920"/>
                </a:lnTo>
                <a:lnTo>
                  <a:pt x="85960" y="51032"/>
                </a:lnTo>
                <a:lnTo>
                  <a:pt x="85942" y="51088"/>
                </a:lnTo>
                <a:lnTo>
                  <a:pt x="85942" y="51125"/>
                </a:lnTo>
                <a:lnTo>
                  <a:pt x="85960" y="51163"/>
                </a:lnTo>
                <a:lnTo>
                  <a:pt x="85998" y="51181"/>
                </a:lnTo>
                <a:lnTo>
                  <a:pt x="86035" y="51200"/>
                </a:lnTo>
                <a:lnTo>
                  <a:pt x="86109" y="51200"/>
                </a:lnTo>
                <a:lnTo>
                  <a:pt x="86202" y="51163"/>
                </a:lnTo>
                <a:lnTo>
                  <a:pt x="86277" y="51107"/>
                </a:lnTo>
                <a:lnTo>
                  <a:pt x="86370" y="51032"/>
                </a:lnTo>
                <a:lnTo>
                  <a:pt x="86444" y="50939"/>
                </a:lnTo>
                <a:lnTo>
                  <a:pt x="86575" y="50697"/>
                </a:lnTo>
                <a:lnTo>
                  <a:pt x="86705" y="50418"/>
                </a:lnTo>
                <a:lnTo>
                  <a:pt x="86891" y="49896"/>
                </a:lnTo>
                <a:lnTo>
                  <a:pt x="86966" y="49710"/>
                </a:lnTo>
                <a:lnTo>
                  <a:pt x="87003" y="49617"/>
                </a:lnTo>
                <a:close/>
              </a:path>
            </a:pathLst>
          </a:custGeom>
          <a:solidFill>
            <a:srgbClr val="F0C3A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50"/>
          </a:p>
        </p:txBody>
      </p:sp>
      <p:sp>
        <p:nvSpPr>
          <p:cNvPr id="31" name="Google Shape;31;p6"/>
          <p:cNvSpPr txBox="1">
            <a:spLocks noGrp="1"/>
          </p:cNvSpPr>
          <p:nvPr>
            <p:ph type="title"/>
          </p:nvPr>
        </p:nvSpPr>
        <p:spPr>
          <a:xfrm>
            <a:off x="667727" y="205975"/>
            <a:ext cx="5522625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9pPr>
          </a:lstStyle>
          <a:p>
            <a:endParaRPr/>
          </a:p>
        </p:txBody>
      </p:sp>
      <p:sp>
        <p:nvSpPr>
          <p:cNvPr id="32" name="Google Shape;32;p6"/>
          <p:cNvSpPr txBox="1">
            <a:spLocks noGrp="1"/>
          </p:cNvSpPr>
          <p:nvPr>
            <p:ph type="body" idx="1"/>
          </p:nvPr>
        </p:nvSpPr>
        <p:spPr>
          <a:xfrm>
            <a:off x="667725" y="1200150"/>
            <a:ext cx="2520450" cy="316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342892" lvl="0" indent="-266693">
              <a:spcBef>
                <a:spcPts val="45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1pPr>
            <a:lvl2pPr marL="685784" lvl="1" indent="-26669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2pPr>
            <a:lvl3pPr marL="1028675" lvl="2" indent="-26669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3pPr>
            <a:lvl4pPr marL="1371566" lvl="3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4pPr>
            <a:lvl5pPr marL="1714457" lvl="4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5pPr>
            <a:lvl6pPr marL="2057349" lvl="5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6pPr>
            <a:lvl7pPr marL="2400240" lvl="6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7pPr>
            <a:lvl8pPr marL="2743132" lvl="7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8pPr>
            <a:lvl9pPr marL="3086023" lvl="8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9pPr>
          </a:lstStyle>
          <a:p>
            <a:endParaRPr/>
          </a:p>
        </p:txBody>
      </p:sp>
      <p:sp>
        <p:nvSpPr>
          <p:cNvPr id="33" name="Google Shape;33;p6"/>
          <p:cNvSpPr txBox="1">
            <a:spLocks noGrp="1"/>
          </p:cNvSpPr>
          <p:nvPr>
            <p:ph type="body" idx="2"/>
          </p:nvPr>
        </p:nvSpPr>
        <p:spPr>
          <a:xfrm>
            <a:off x="3669909" y="1200150"/>
            <a:ext cx="2520450" cy="316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342892" lvl="0" indent="-266693">
              <a:spcBef>
                <a:spcPts val="45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1pPr>
            <a:lvl2pPr marL="685784" lvl="1" indent="-26669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2pPr>
            <a:lvl3pPr marL="1028675" lvl="2" indent="-26669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3pPr>
            <a:lvl4pPr marL="1371566" lvl="3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4pPr>
            <a:lvl5pPr marL="1714457" lvl="4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5pPr>
            <a:lvl6pPr marL="2057349" lvl="5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6pPr>
            <a:lvl7pPr marL="2400240" lvl="6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7pPr>
            <a:lvl8pPr marL="2743132" lvl="7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8pPr>
            <a:lvl9pPr marL="3086023" lvl="8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9pPr>
          </a:lstStyle>
          <a:p>
            <a:endParaRPr/>
          </a:p>
        </p:txBody>
      </p:sp>
      <p:sp>
        <p:nvSpPr>
          <p:cNvPr id="34" name="Google Shape;34;p6"/>
          <p:cNvSpPr txBox="1">
            <a:spLocks noGrp="1"/>
          </p:cNvSpPr>
          <p:nvPr>
            <p:ph type="sldNum" idx="12"/>
          </p:nvPr>
        </p:nvSpPr>
        <p:spPr>
          <a:xfrm>
            <a:off x="0" y="4521250"/>
            <a:ext cx="68580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1_Title + 2 columns"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Google Shape;30;p6"/>
          <p:cNvSpPr/>
          <p:nvPr/>
        </p:nvSpPr>
        <p:spPr>
          <a:xfrm>
            <a:off x="87902" y="115225"/>
            <a:ext cx="6682169" cy="4913024"/>
          </a:xfrm>
          <a:custGeom>
            <a:avLst/>
            <a:gdLst/>
            <a:ahLst/>
            <a:cxnLst/>
            <a:rect l="l" t="t" r="r" b="b"/>
            <a:pathLst>
              <a:path w="92849" h="51200" extrusionOk="0">
                <a:moveTo>
                  <a:pt x="15026" y="1005"/>
                </a:moveTo>
                <a:lnTo>
                  <a:pt x="15026" y="1005"/>
                </a:lnTo>
                <a:lnTo>
                  <a:pt x="15026" y="1005"/>
                </a:lnTo>
                <a:close/>
                <a:moveTo>
                  <a:pt x="15026" y="1005"/>
                </a:moveTo>
                <a:lnTo>
                  <a:pt x="14970" y="1099"/>
                </a:lnTo>
                <a:lnTo>
                  <a:pt x="14978" y="1087"/>
                </a:lnTo>
                <a:lnTo>
                  <a:pt x="15026" y="1005"/>
                </a:lnTo>
                <a:close/>
                <a:moveTo>
                  <a:pt x="14970" y="1099"/>
                </a:moveTo>
                <a:lnTo>
                  <a:pt x="14970" y="1099"/>
                </a:lnTo>
                <a:lnTo>
                  <a:pt x="14970" y="1099"/>
                </a:lnTo>
                <a:close/>
                <a:moveTo>
                  <a:pt x="37907" y="112"/>
                </a:moveTo>
                <a:lnTo>
                  <a:pt x="37851" y="130"/>
                </a:lnTo>
                <a:lnTo>
                  <a:pt x="37758" y="168"/>
                </a:lnTo>
                <a:lnTo>
                  <a:pt x="37535" y="298"/>
                </a:lnTo>
                <a:lnTo>
                  <a:pt x="37274" y="503"/>
                </a:lnTo>
                <a:lnTo>
                  <a:pt x="37013" y="708"/>
                </a:lnTo>
                <a:lnTo>
                  <a:pt x="36771" y="931"/>
                </a:lnTo>
                <a:lnTo>
                  <a:pt x="36474" y="1210"/>
                </a:lnTo>
                <a:lnTo>
                  <a:pt x="36436" y="1266"/>
                </a:lnTo>
                <a:lnTo>
                  <a:pt x="36436" y="1285"/>
                </a:lnTo>
                <a:lnTo>
                  <a:pt x="36455" y="1285"/>
                </a:lnTo>
                <a:lnTo>
                  <a:pt x="36548" y="1266"/>
                </a:lnTo>
                <a:lnTo>
                  <a:pt x="36660" y="1210"/>
                </a:lnTo>
                <a:lnTo>
                  <a:pt x="36902" y="1099"/>
                </a:lnTo>
                <a:lnTo>
                  <a:pt x="37051" y="1005"/>
                </a:lnTo>
                <a:lnTo>
                  <a:pt x="37274" y="857"/>
                </a:lnTo>
                <a:lnTo>
                  <a:pt x="37591" y="633"/>
                </a:lnTo>
                <a:lnTo>
                  <a:pt x="37740" y="521"/>
                </a:lnTo>
                <a:lnTo>
                  <a:pt x="37851" y="391"/>
                </a:lnTo>
                <a:lnTo>
                  <a:pt x="37944" y="279"/>
                </a:lnTo>
                <a:lnTo>
                  <a:pt x="37963" y="242"/>
                </a:lnTo>
                <a:lnTo>
                  <a:pt x="37982" y="186"/>
                </a:lnTo>
                <a:lnTo>
                  <a:pt x="37963" y="130"/>
                </a:lnTo>
                <a:lnTo>
                  <a:pt x="37907" y="112"/>
                </a:lnTo>
                <a:close/>
                <a:moveTo>
                  <a:pt x="26885" y="1396"/>
                </a:moveTo>
                <a:lnTo>
                  <a:pt x="26867" y="1452"/>
                </a:lnTo>
                <a:lnTo>
                  <a:pt x="26885" y="1415"/>
                </a:lnTo>
                <a:lnTo>
                  <a:pt x="26885" y="1396"/>
                </a:lnTo>
                <a:close/>
                <a:moveTo>
                  <a:pt x="34537" y="149"/>
                </a:moveTo>
                <a:lnTo>
                  <a:pt x="34481" y="168"/>
                </a:lnTo>
                <a:lnTo>
                  <a:pt x="34388" y="205"/>
                </a:lnTo>
                <a:lnTo>
                  <a:pt x="34314" y="279"/>
                </a:lnTo>
                <a:lnTo>
                  <a:pt x="34109" y="466"/>
                </a:lnTo>
                <a:lnTo>
                  <a:pt x="33904" y="708"/>
                </a:lnTo>
                <a:lnTo>
                  <a:pt x="33532" y="1192"/>
                </a:lnTo>
                <a:lnTo>
                  <a:pt x="33364" y="1452"/>
                </a:lnTo>
                <a:lnTo>
                  <a:pt x="33625" y="1229"/>
                </a:lnTo>
                <a:lnTo>
                  <a:pt x="34072" y="838"/>
                </a:lnTo>
                <a:lnTo>
                  <a:pt x="34295" y="633"/>
                </a:lnTo>
                <a:lnTo>
                  <a:pt x="34481" y="428"/>
                </a:lnTo>
                <a:lnTo>
                  <a:pt x="34556" y="354"/>
                </a:lnTo>
                <a:lnTo>
                  <a:pt x="34593" y="279"/>
                </a:lnTo>
                <a:lnTo>
                  <a:pt x="34612" y="223"/>
                </a:lnTo>
                <a:lnTo>
                  <a:pt x="34593" y="186"/>
                </a:lnTo>
                <a:lnTo>
                  <a:pt x="34537" y="149"/>
                </a:lnTo>
                <a:close/>
                <a:moveTo>
                  <a:pt x="22361" y="242"/>
                </a:moveTo>
                <a:lnTo>
                  <a:pt x="22287" y="261"/>
                </a:lnTo>
                <a:lnTo>
                  <a:pt x="22193" y="317"/>
                </a:lnTo>
                <a:lnTo>
                  <a:pt x="22119" y="410"/>
                </a:lnTo>
                <a:lnTo>
                  <a:pt x="22045" y="503"/>
                </a:lnTo>
                <a:lnTo>
                  <a:pt x="21877" y="745"/>
                </a:lnTo>
                <a:lnTo>
                  <a:pt x="21747" y="1005"/>
                </a:lnTo>
                <a:lnTo>
                  <a:pt x="21654" y="1229"/>
                </a:lnTo>
                <a:lnTo>
                  <a:pt x="21560" y="1452"/>
                </a:lnTo>
                <a:lnTo>
                  <a:pt x="21784" y="1266"/>
                </a:lnTo>
                <a:lnTo>
                  <a:pt x="22138" y="912"/>
                </a:lnTo>
                <a:lnTo>
                  <a:pt x="22324" y="708"/>
                </a:lnTo>
                <a:lnTo>
                  <a:pt x="22454" y="540"/>
                </a:lnTo>
                <a:lnTo>
                  <a:pt x="22491" y="466"/>
                </a:lnTo>
                <a:lnTo>
                  <a:pt x="22529" y="391"/>
                </a:lnTo>
                <a:lnTo>
                  <a:pt x="22529" y="335"/>
                </a:lnTo>
                <a:lnTo>
                  <a:pt x="22510" y="298"/>
                </a:lnTo>
                <a:lnTo>
                  <a:pt x="22436" y="242"/>
                </a:lnTo>
                <a:close/>
                <a:moveTo>
                  <a:pt x="33364" y="1452"/>
                </a:moveTo>
                <a:lnTo>
                  <a:pt x="33364" y="1452"/>
                </a:lnTo>
                <a:lnTo>
                  <a:pt x="33364" y="1452"/>
                </a:lnTo>
                <a:close/>
                <a:moveTo>
                  <a:pt x="66858" y="242"/>
                </a:moveTo>
                <a:lnTo>
                  <a:pt x="66784" y="261"/>
                </a:lnTo>
                <a:lnTo>
                  <a:pt x="66691" y="317"/>
                </a:lnTo>
                <a:lnTo>
                  <a:pt x="66616" y="410"/>
                </a:lnTo>
                <a:lnTo>
                  <a:pt x="66542" y="503"/>
                </a:lnTo>
                <a:lnTo>
                  <a:pt x="66393" y="745"/>
                </a:lnTo>
                <a:lnTo>
                  <a:pt x="66262" y="1005"/>
                </a:lnTo>
                <a:lnTo>
                  <a:pt x="66151" y="1229"/>
                </a:lnTo>
                <a:lnTo>
                  <a:pt x="66076" y="1452"/>
                </a:lnTo>
                <a:lnTo>
                  <a:pt x="66281" y="1266"/>
                </a:lnTo>
                <a:lnTo>
                  <a:pt x="66653" y="912"/>
                </a:lnTo>
                <a:lnTo>
                  <a:pt x="66821" y="708"/>
                </a:lnTo>
                <a:lnTo>
                  <a:pt x="66951" y="540"/>
                </a:lnTo>
                <a:lnTo>
                  <a:pt x="67007" y="466"/>
                </a:lnTo>
                <a:lnTo>
                  <a:pt x="67026" y="391"/>
                </a:lnTo>
                <a:lnTo>
                  <a:pt x="67026" y="335"/>
                </a:lnTo>
                <a:lnTo>
                  <a:pt x="67007" y="298"/>
                </a:lnTo>
                <a:lnTo>
                  <a:pt x="66933" y="242"/>
                </a:lnTo>
                <a:close/>
                <a:moveTo>
                  <a:pt x="36771" y="354"/>
                </a:moveTo>
                <a:lnTo>
                  <a:pt x="36678" y="372"/>
                </a:lnTo>
                <a:lnTo>
                  <a:pt x="36585" y="428"/>
                </a:lnTo>
                <a:lnTo>
                  <a:pt x="36343" y="596"/>
                </a:lnTo>
                <a:lnTo>
                  <a:pt x="36101" y="801"/>
                </a:lnTo>
                <a:lnTo>
                  <a:pt x="35636" y="1229"/>
                </a:lnTo>
                <a:lnTo>
                  <a:pt x="35375" y="1471"/>
                </a:lnTo>
                <a:lnTo>
                  <a:pt x="35673" y="1303"/>
                </a:lnTo>
                <a:lnTo>
                  <a:pt x="36231" y="987"/>
                </a:lnTo>
                <a:lnTo>
                  <a:pt x="36511" y="801"/>
                </a:lnTo>
                <a:lnTo>
                  <a:pt x="36753" y="633"/>
                </a:lnTo>
                <a:lnTo>
                  <a:pt x="36827" y="559"/>
                </a:lnTo>
                <a:lnTo>
                  <a:pt x="36883" y="484"/>
                </a:lnTo>
                <a:lnTo>
                  <a:pt x="36920" y="428"/>
                </a:lnTo>
                <a:lnTo>
                  <a:pt x="36902" y="391"/>
                </a:lnTo>
                <a:lnTo>
                  <a:pt x="36846" y="354"/>
                </a:lnTo>
                <a:close/>
                <a:moveTo>
                  <a:pt x="61478" y="335"/>
                </a:moveTo>
                <a:lnTo>
                  <a:pt x="61384" y="372"/>
                </a:lnTo>
                <a:lnTo>
                  <a:pt x="61291" y="410"/>
                </a:lnTo>
                <a:lnTo>
                  <a:pt x="61217" y="484"/>
                </a:lnTo>
                <a:lnTo>
                  <a:pt x="61049" y="670"/>
                </a:lnTo>
                <a:lnTo>
                  <a:pt x="60900" y="875"/>
                </a:lnTo>
                <a:lnTo>
                  <a:pt x="60789" y="1099"/>
                </a:lnTo>
                <a:lnTo>
                  <a:pt x="60696" y="1285"/>
                </a:lnTo>
                <a:lnTo>
                  <a:pt x="60640" y="1415"/>
                </a:lnTo>
                <a:lnTo>
                  <a:pt x="60640" y="1471"/>
                </a:lnTo>
                <a:lnTo>
                  <a:pt x="60751" y="1396"/>
                </a:lnTo>
                <a:lnTo>
                  <a:pt x="60900" y="1266"/>
                </a:lnTo>
                <a:lnTo>
                  <a:pt x="61087" y="1099"/>
                </a:lnTo>
                <a:lnTo>
                  <a:pt x="61273" y="894"/>
                </a:lnTo>
                <a:lnTo>
                  <a:pt x="61440" y="689"/>
                </a:lnTo>
                <a:lnTo>
                  <a:pt x="61552" y="521"/>
                </a:lnTo>
                <a:lnTo>
                  <a:pt x="61589" y="447"/>
                </a:lnTo>
                <a:lnTo>
                  <a:pt x="61589" y="391"/>
                </a:lnTo>
                <a:lnTo>
                  <a:pt x="61589" y="354"/>
                </a:lnTo>
                <a:lnTo>
                  <a:pt x="61552" y="335"/>
                </a:lnTo>
                <a:close/>
                <a:moveTo>
                  <a:pt x="16962" y="335"/>
                </a:moveTo>
                <a:lnTo>
                  <a:pt x="16887" y="372"/>
                </a:lnTo>
                <a:lnTo>
                  <a:pt x="16794" y="410"/>
                </a:lnTo>
                <a:lnTo>
                  <a:pt x="16701" y="484"/>
                </a:lnTo>
                <a:lnTo>
                  <a:pt x="16552" y="670"/>
                </a:lnTo>
                <a:lnTo>
                  <a:pt x="16403" y="875"/>
                </a:lnTo>
                <a:lnTo>
                  <a:pt x="16273" y="1099"/>
                </a:lnTo>
                <a:lnTo>
                  <a:pt x="16198" y="1285"/>
                </a:lnTo>
                <a:lnTo>
                  <a:pt x="16143" y="1415"/>
                </a:lnTo>
                <a:lnTo>
                  <a:pt x="16143" y="1471"/>
                </a:lnTo>
                <a:lnTo>
                  <a:pt x="16236" y="1396"/>
                </a:lnTo>
                <a:lnTo>
                  <a:pt x="16403" y="1266"/>
                </a:lnTo>
                <a:lnTo>
                  <a:pt x="16589" y="1099"/>
                </a:lnTo>
                <a:lnTo>
                  <a:pt x="16776" y="894"/>
                </a:lnTo>
                <a:lnTo>
                  <a:pt x="16925" y="689"/>
                </a:lnTo>
                <a:lnTo>
                  <a:pt x="17055" y="521"/>
                </a:lnTo>
                <a:lnTo>
                  <a:pt x="17073" y="447"/>
                </a:lnTo>
                <a:lnTo>
                  <a:pt x="17092" y="391"/>
                </a:lnTo>
                <a:lnTo>
                  <a:pt x="17092" y="354"/>
                </a:lnTo>
                <a:lnTo>
                  <a:pt x="17055" y="335"/>
                </a:lnTo>
                <a:close/>
                <a:moveTo>
                  <a:pt x="46229" y="298"/>
                </a:moveTo>
                <a:lnTo>
                  <a:pt x="46174" y="317"/>
                </a:lnTo>
                <a:lnTo>
                  <a:pt x="46118" y="354"/>
                </a:lnTo>
                <a:lnTo>
                  <a:pt x="46062" y="428"/>
                </a:lnTo>
                <a:lnTo>
                  <a:pt x="45931" y="614"/>
                </a:lnTo>
                <a:lnTo>
                  <a:pt x="45801" y="857"/>
                </a:lnTo>
                <a:lnTo>
                  <a:pt x="45689" y="1099"/>
                </a:lnTo>
                <a:lnTo>
                  <a:pt x="45615" y="1303"/>
                </a:lnTo>
                <a:lnTo>
                  <a:pt x="45578" y="1434"/>
                </a:lnTo>
                <a:lnTo>
                  <a:pt x="45578" y="1471"/>
                </a:lnTo>
                <a:lnTo>
                  <a:pt x="45596" y="1471"/>
                </a:lnTo>
                <a:lnTo>
                  <a:pt x="45764" y="1266"/>
                </a:lnTo>
                <a:lnTo>
                  <a:pt x="46043" y="912"/>
                </a:lnTo>
                <a:lnTo>
                  <a:pt x="46174" y="708"/>
                </a:lnTo>
                <a:lnTo>
                  <a:pt x="46267" y="540"/>
                </a:lnTo>
                <a:lnTo>
                  <a:pt x="46304" y="391"/>
                </a:lnTo>
                <a:lnTo>
                  <a:pt x="46304" y="354"/>
                </a:lnTo>
                <a:lnTo>
                  <a:pt x="46285" y="317"/>
                </a:lnTo>
                <a:lnTo>
                  <a:pt x="46229" y="298"/>
                </a:lnTo>
                <a:close/>
                <a:moveTo>
                  <a:pt x="60640" y="1471"/>
                </a:moveTo>
                <a:lnTo>
                  <a:pt x="60640" y="1471"/>
                </a:lnTo>
                <a:lnTo>
                  <a:pt x="60640" y="1471"/>
                </a:lnTo>
                <a:close/>
                <a:moveTo>
                  <a:pt x="20201" y="372"/>
                </a:moveTo>
                <a:lnTo>
                  <a:pt x="20145" y="410"/>
                </a:lnTo>
                <a:lnTo>
                  <a:pt x="20071" y="466"/>
                </a:lnTo>
                <a:lnTo>
                  <a:pt x="19922" y="614"/>
                </a:lnTo>
                <a:lnTo>
                  <a:pt x="19773" y="819"/>
                </a:lnTo>
                <a:lnTo>
                  <a:pt x="19624" y="1043"/>
                </a:lnTo>
                <a:lnTo>
                  <a:pt x="19494" y="1247"/>
                </a:lnTo>
                <a:lnTo>
                  <a:pt x="19419" y="1415"/>
                </a:lnTo>
                <a:lnTo>
                  <a:pt x="19382" y="1508"/>
                </a:lnTo>
                <a:lnTo>
                  <a:pt x="19401" y="1508"/>
                </a:lnTo>
                <a:lnTo>
                  <a:pt x="19457" y="1471"/>
                </a:lnTo>
                <a:lnTo>
                  <a:pt x="19624" y="1322"/>
                </a:lnTo>
                <a:lnTo>
                  <a:pt x="19885" y="1080"/>
                </a:lnTo>
                <a:lnTo>
                  <a:pt x="20015" y="950"/>
                </a:lnTo>
                <a:lnTo>
                  <a:pt x="20183" y="763"/>
                </a:lnTo>
                <a:lnTo>
                  <a:pt x="20257" y="652"/>
                </a:lnTo>
                <a:lnTo>
                  <a:pt x="20313" y="559"/>
                </a:lnTo>
                <a:lnTo>
                  <a:pt x="20313" y="466"/>
                </a:lnTo>
                <a:lnTo>
                  <a:pt x="20313" y="428"/>
                </a:lnTo>
                <a:lnTo>
                  <a:pt x="20294" y="391"/>
                </a:lnTo>
                <a:lnTo>
                  <a:pt x="20257" y="372"/>
                </a:lnTo>
                <a:close/>
                <a:moveTo>
                  <a:pt x="38745" y="410"/>
                </a:moveTo>
                <a:lnTo>
                  <a:pt x="38652" y="428"/>
                </a:lnTo>
                <a:lnTo>
                  <a:pt x="38559" y="521"/>
                </a:lnTo>
                <a:lnTo>
                  <a:pt x="38447" y="614"/>
                </a:lnTo>
                <a:lnTo>
                  <a:pt x="38242" y="819"/>
                </a:lnTo>
                <a:lnTo>
                  <a:pt x="38131" y="950"/>
                </a:lnTo>
                <a:lnTo>
                  <a:pt x="38037" y="1080"/>
                </a:lnTo>
                <a:lnTo>
                  <a:pt x="37907" y="1285"/>
                </a:lnTo>
                <a:lnTo>
                  <a:pt x="37851" y="1396"/>
                </a:lnTo>
                <a:lnTo>
                  <a:pt x="37814" y="1471"/>
                </a:lnTo>
                <a:lnTo>
                  <a:pt x="37814" y="1508"/>
                </a:lnTo>
                <a:lnTo>
                  <a:pt x="37870" y="1508"/>
                </a:lnTo>
                <a:lnTo>
                  <a:pt x="38093" y="1322"/>
                </a:lnTo>
                <a:lnTo>
                  <a:pt x="38447" y="1005"/>
                </a:lnTo>
                <a:lnTo>
                  <a:pt x="38615" y="819"/>
                </a:lnTo>
                <a:lnTo>
                  <a:pt x="38764" y="652"/>
                </a:lnTo>
                <a:lnTo>
                  <a:pt x="38801" y="577"/>
                </a:lnTo>
                <a:lnTo>
                  <a:pt x="38838" y="521"/>
                </a:lnTo>
                <a:lnTo>
                  <a:pt x="38838" y="466"/>
                </a:lnTo>
                <a:lnTo>
                  <a:pt x="38819" y="428"/>
                </a:lnTo>
                <a:lnTo>
                  <a:pt x="38782" y="410"/>
                </a:lnTo>
                <a:close/>
                <a:moveTo>
                  <a:pt x="41966" y="149"/>
                </a:moveTo>
                <a:lnTo>
                  <a:pt x="41891" y="186"/>
                </a:lnTo>
                <a:lnTo>
                  <a:pt x="41798" y="242"/>
                </a:lnTo>
                <a:lnTo>
                  <a:pt x="41705" y="335"/>
                </a:lnTo>
                <a:lnTo>
                  <a:pt x="41612" y="447"/>
                </a:lnTo>
                <a:lnTo>
                  <a:pt x="41445" y="708"/>
                </a:lnTo>
                <a:lnTo>
                  <a:pt x="41277" y="987"/>
                </a:lnTo>
                <a:lnTo>
                  <a:pt x="41147" y="1247"/>
                </a:lnTo>
                <a:lnTo>
                  <a:pt x="41016" y="1508"/>
                </a:lnTo>
                <a:lnTo>
                  <a:pt x="41240" y="1285"/>
                </a:lnTo>
                <a:lnTo>
                  <a:pt x="41649" y="857"/>
                </a:lnTo>
                <a:lnTo>
                  <a:pt x="41836" y="633"/>
                </a:lnTo>
                <a:lnTo>
                  <a:pt x="42003" y="428"/>
                </a:lnTo>
                <a:lnTo>
                  <a:pt x="42115" y="261"/>
                </a:lnTo>
                <a:lnTo>
                  <a:pt x="42133" y="223"/>
                </a:lnTo>
                <a:lnTo>
                  <a:pt x="42133" y="186"/>
                </a:lnTo>
                <a:lnTo>
                  <a:pt x="42059" y="149"/>
                </a:lnTo>
                <a:close/>
                <a:moveTo>
                  <a:pt x="64699" y="372"/>
                </a:moveTo>
                <a:lnTo>
                  <a:pt x="64643" y="410"/>
                </a:lnTo>
                <a:lnTo>
                  <a:pt x="64587" y="466"/>
                </a:lnTo>
                <a:lnTo>
                  <a:pt x="64438" y="614"/>
                </a:lnTo>
                <a:lnTo>
                  <a:pt x="64270" y="819"/>
                </a:lnTo>
                <a:lnTo>
                  <a:pt x="64121" y="1043"/>
                </a:lnTo>
                <a:lnTo>
                  <a:pt x="64010" y="1247"/>
                </a:lnTo>
                <a:lnTo>
                  <a:pt x="63917" y="1415"/>
                </a:lnTo>
                <a:lnTo>
                  <a:pt x="63879" y="1508"/>
                </a:lnTo>
                <a:lnTo>
                  <a:pt x="63917" y="1508"/>
                </a:lnTo>
                <a:lnTo>
                  <a:pt x="63954" y="1471"/>
                </a:lnTo>
                <a:lnTo>
                  <a:pt x="64140" y="1322"/>
                </a:lnTo>
                <a:lnTo>
                  <a:pt x="64401" y="1080"/>
                </a:lnTo>
                <a:lnTo>
                  <a:pt x="64512" y="950"/>
                </a:lnTo>
                <a:lnTo>
                  <a:pt x="64680" y="763"/>
                </a:lnTo>
                <a:lnTo>
                  <a:pt x="64754" y="652"/>
                </a:lnTo>
                <a:lnTo>
                  <a:pt x="64810" y="559"/>
                </a:lnTo>
                <a:lnTo>
                  <a:pt x="64829" y="466"/>
                </a:lnTo>
                <a:lnTo>
                  <a:pt x="64810" y="428"/>
                </a:lnTo>
                <a:lnTo>
                  <a:pt x="64792" y="391"/>
                </a:lnTo>
                <a:lnTo>
                  <a:pt x="64754" y="372"/>
                </a:lnTo>
                <a:close/>
                <a:moveTo>
                  <a:pt x="2924" y="149"/>
                </a:moveTo>
                <a:lnTo>
                  <a:pt x="2812" y="186"/>
                </a:lnTo>
                <a:lnTo>
                  <a:pt x="2700" y="223"/>
                </a:lnTo>
                <a:lnTo>
                  <a:pt x="2607" y="298"/>
                </a:lnTo>
                <a:lnTo>
                  <a:pt x="2533" y="372"/>
                </a:lnTo>
                <a:lnTo>
                  <a:pt x="2440" y="466"/>
                </a:lnTo>
                <a:lnTo>
                  <a:pt x="2365" y="559"/>
                </a:lnTo>
                <a:lnTo>
                  <a:pt x="2235" y="782"/>
                </a:lnTo>
                <a:lnTo>
                  <a:pt x="2123" y="1005"/>
                </a:lnTo>
                <a:lnTo>
                  <a:pt x="2030" y="1229"/>
                </a:lnTo>
                <a:lnTo>
                  <a:pt x="1956" y="1396"/>
                </a:lnTo>
                <a:lnTo>
                  <a:pt x="1881" y="1527"/>
                </a:lnTo>
                <a:lnTo>
                  <a:pt x="2272" y="1080"/>
                </a:lnTo>
                <a:lnTo>
                  <a:pt x="2477" y="875"/>
                </a:lnTo>
                <a:lnTo>
                  <a:pt x="2682" y="670"/>
                </a:lnTo>
                <a:lnTo>
                  <a:pt x="2849" y="521"/>
                </a:lnTo>
                <a:lnTo>
                  <a:pt x="3054" y="335"/>
                </a:lnTo>
                <a:lnTo>
                  <a:pt x="3110" y="261"/>
                </a:lnTo>
                <a:lnTo>
                  <a:pt x="3129" y="223"/>
                </a:lnTo>
                <a:lnTo>
                  <a:pt x="3129" y="186"/>
                </a:lnTo>
                <a:lnTo>
                  <a:pt x="3110" y="168"/>
                </a:lnTo>
                <a:lnTo>
                  <a:pt x="3073" y="149"/>
                </a:lnTo>
                <a:close/>
                <a:moveTo>
                  <a:pt x="47421" y="149"/>
                </a:moveTo>
                <a:lnTo>
                  <a:pt x="47309" y="186"/>
                </a:lnTo>
                <a:lnTo>
                  <a:pt x="47216" y="223"/>
                </a:lnTo>
                <a:lnTo>
                  <a:pt x="47123" y="298"/>
                </a:lnTo>
                <a:lnTo>
                  <a:pt x="47030" y="372"/>
                </a:lnTo>
                <a:lnTo>
                  <a:pt x="46937" y="466"/>
                </a:lnTo>
                <a:lnTo>
                  <a:pt x="46881" y="559"/>
                </a:lnTo>
                <a:lnTo>
                  <a:pt x="46751" y="782"/>
                </a:lnTo>
                <a:lnTo>
                  <a:pt x="46639" y="1005"/>
                </a:lnTo>
                <a:lnTo>
                  <a:pt x="46546" y="1229"/>
                </a:lnTo>
                <a:lnTo>
                  <a:pt x="46453" y="1396"/>
                </a:lnTo>
                <a:lnTo>
                  <a:pt x="46378" y="1527"/>
                </a:lnTo>
                <a:lnTo>
                  <a:pt x="46769" y="1080"/>
                </a:lnTo>
                <a:lnTo>
                  <a:pt x="46974" y="875"/>
                </a:lnTo>
                <a:lnTo>
                  <a:pt x="47179" y="670"/>
                </a:lnTo>
                <a:lnTo>
                  <a:pt x="47346" y="521"/>
                </a:lnTo>
                <a:lnTo>
                  <a:pt x="47551" y="335"/>
                </a:lnTo>
                <a:lnTo>
                  <a:pt x="47607" y="261"/>
                </a:lnTo>
                <a:lnTo>
                  <a:pt x="47626" y="223"/>
                </a:lnTo>
                <a:lnTo>
                  <a:pt x="47626" y="186"/>
                </a:lnTo>
                <a:lnTo>
                  <a:pt x="47607" y="168"/>
                </a:lnTo>
                <a:lnTo>
                  <a:pt x="47570" y="149"/>
                </a:lnTo>
                <a:close/>
                <a:moveTo>
                  <a:pt x="16105" y="56"/>
                </a:moveTo>
                <a:lnTo>
                  <a:pt x="16050" y="75"/>
                </a:lnTo>
                <a:lnTo>
                  <a:pt x="15919" y="149"/>
                </a:lnTo>
                <a:lnTo>
                  <a:pt x="15789" y="261"/>
                </a:lnTo>
                <a:lnTo>
                  <a:pt x="15565" y="484"/>
                </a:lnTo>
                <a:lnTo>
                  <a:pt x="15416" y="614"/>
                </a:lnTo>
                <a:lnTo>
                  <a:pt x="15193" y="857"/>
                </a:lnTo>
                <a:lnTo>
                  <a:pt x="15063" y="968"/>
                </a:lnTo>
                <a:lnTo>
                  <a:pt x="14978" y="1087"/>
                </a:lnTo>
                <a:lnTo>
                  <a:pt x="14895" y="1229"/>
                </a:lnTo>
                <a:lnTo>
                  <a:pt x="14839" y="1359"/>
                </a:lnTo>
                <a:lnTo>
                  <a:pt x="14802" y="1471"/>
                </a:lnTo>
                <a:lnTo>
                  <a:pt x="14802" y="1508"/>
                </a:lnTo>
                <a:lnTo>
                  <a:pt x="14802" y="1527"/>
                </a:lnTo>
                <a:lnTo>
                  <a:pt x="14839" y="1508"/>
                </a:lnTo>
                <a:lnTo>
                  <a:pt x="14895" y="1490"/>
                </a:lnTo>
                <a:lnTo>
                  <a:pt x="15193" y="1247"/>
                </a:lnTo>
                <a:lnTo>
                  <a:pt x="15677" y="819"/>
                </a:lnTo>
                <a:lnTo>
                  <a:pt x="15919" y="596"/>
                </a:lnTo>
                <a:lnTo>
                  <a:pt x="16105" y="391"/>
                </a:lnTo>
                <a:lnTo>
                  <a:pt x="16161" y="298"/>
                </a:lnTo>
                <a:lnTo>
                  <a:pt x="16217" y="223"/>
                </a:lnTo>
                <a:lnTo>
                  <a:pt x="16236" y="149"/>
                </a:lnTo>
                <a:lnTo>
                  <a:pt x="16217" y="93"/>
                </a:lnTo>
                <a:lnTo>
                  <a:pt x="16180" y="75"/>
                </a:lnTo>
                <a:lnTo>
                  <a:pt x="16143" y="56"/>
                </a:lnTo>
                <a:close/>
                <a:moveTo>
                  <a:pt x="35543" y="261"/>
                </a:moveTo>
                <a:lnTo>
                  <a:pt x="35450" y="279"/>
                </a:lnTo>
                <a:lnTo>
                  <a:pt x="35338" y="335"/>
                </a:lnTo>
                <a:lnTo>
                  <a:pt x="35245" y="410"/>
                </a:lnTo>
                <a:lnTo>
                  <a:pt x="35133" y="503"/>
                </a:lnTo>
                <a:lnTo>
                  <a:pt x="34947" y="689"/>
                </a:lnTo>
                <a:lnTo>
                  <a:pt x="34798" y="838"/>
                </a:lnTo>
                <a:lnTo>
                  <a:pt x="34686" y="1005"/>
                </a:lnTo>
                <a:lnTo>
                  <a:pt x="34519" y="1247"/>
                </a:lnTo>
                <a:lnTo>
                  <a:pt x="34407" y="1471"/>
                </a:lnTo>
                <a:lnTo>
                  <a:pt x="34388" y="1527"/>
                </a:lnTo>
                <a:lnTo>
                  <a:pt x="34407" y="1527"/>
                </a:lnTo>
                <a:lnTo>
                  <a:pt x="35338" y="745"/>
                </a:lnTo>
                <a:lnTo>
                  <a:pt x="35505" y="614"/>
                </a:lnTo>
                <a:lnTo>
                  <a:pt x="35598" y="521"/>
                </a:lnTo>
                <a:lnTo>
                  <a:pt x="35692" y="447"/>
                </a:lnTo>
                <a:lnTo>
                  <a:pt x="35747" y="372"/>
                </a:lnTo>
                <a:lnTo>
                  <a:pt x="35747" y="335"/>
                </a:lnTo>
                <a:lnTo>
                  <a:pt x="35747" y="298"/>
                </a:lnTo>
                <a:lnTo>
                  <a:pt x="35729" y="279"/>
                </a:lnTo>
                <a:lnTo>
                  <a:pt x="35692" y="261"/>
                </a:lnTo>
                <a:close/>
                <a:moveTo>
                  <a:pt x="42971" y="261"/>
                </a:moveTo>
                <a:lnTo>
                  <a:pt x="42860" y="317"/>
                </a:lnTo>
                <a:lnTo>
                  <a:pt x="42748" y="410"/>
                </a:lnTo>
                <a:lnTo>
                  <a:pt x="42636" y="521"/>
                </a:lnTo>
                <a:lnTo>
                  <a:pt x="42450" y="763"/>
                </a:lnTo>
                <a:lnTo>
                  <a:pt x="42320" y="931"/>
                </a:lnTo>
                <a:lnTo>
                  <a:pt x="42264" y="1080"/>
                </a:lnTo>
                <a:lnTo>
                  <a:pt x="42171" y="1322"/>
                </a:lnTo>
                <a:lnTo>
                  <a:pt x="42152" y="1434"/>
                </a:lnTo>
                <a:lnTo>
                  <a:pt x="42152" y="1508"/>
                </a:lnTo>
                <a:lnTo>
                  <a:pt x="42152" y="1527"/>
                </a:lnTo>
                <a:lnTo>
                  <a:pt x="42171" y="1527"/>
                </a:lnTo>
                <a:lnTo>
                  <a:pt x="42245" y="1490"/>
                </a:lnTo>
                <a:lnTo>
                  <a:pt x="42487" y="1229"/>
                </a:lnTo>
                <a:lnTo>
                  <a:pt x="42655" y="1043"/>
                </a:lnTo>
                <a:lnTo>
                  <a:pt x="42841" y="838"/>
                </a:lnTo>
                <a:lnTo>
                  <a:pt x="42990" y="633"/>
                </a:lnTo>
                <a:lnTo>
                  <a:pt x="43102" y="466"/>
                </a:lnTo>
                <a:lnTo>
                  <a:pt x="43120" y="391"/>
                </a:lnTo>
                <a:lnTo>
                  <a:pt x="43139" y="335"/>
                </a:lnTo>
                <a:lnTo>
                  <a:pt x="43120" y="279"/>
                </a:lnTo>
                <a:lnTo>
                  <a:pt x="43064" y="261"/>
                </a:lnTo>
                <a:close/>
                <a:moveTo>
                  <a:pt x="46378" y="1527"/>
                </a:moveTo>
                <a:lnTo>
                  <a:pt x="46378" y="1527"/>
                </a:lnTo>
                <a:lnTo>
                  <a:pt x="46378" y="1527"/>
                </a:lnTo>
                <a:close/>
                <a:moveTo>
                  <a:pt x="60603" y="56"/>
                </a:moveTo>
                <a:lnTo>
                  <a:pt x="60547" y="75"/>
                </a:lnTo>
                <a:lnTo>
                  <a:pt x="60435" y="149"/>
                </a:lnTo>
                <a:lnTo>
                  <a:pt x="60305" y="261"/>
                </a:lnTo>
                <a:lnTo>
                  <a:pt x="60063" y="484"/>
                </a:lnTo>
                <a:lnTo>
                  <a:pt x="59914" y="614"/>
                </a:lnTo>
                <a:lnTo>
                  <a:pt x="59690" y="857"/>
                </a:lnTo>
                <a:lnTo>
                  <a:pt x="59579" y="968"/>
                </a:lnTo>
                <a:lnTo>
                  <a:pt x="59485" y="1099"/>
                </a:lnTo>
                <a:lnTo>
                  <a:pt x="59523" y="1005"/>
                </a:lnTo>
                <a:lnTo>
                  <a:pt x="59411" y="1229"/>
                </a:lnTo>
                <a:lnTo>
                  <a:pt x="59336" y="1359"/>
                </a:lnTo>
                <a:lnTo>
                  <a:pt x="59299" y="1471"/>
                </a:lnTo>
                <a:lnTo>
                  <a:pt x="59299" y="1508"/>
                </a:lnTo>
                <a:lnTo>
                  <a:pt x="59318" y="1527"/>
                </a:lnTo>
                <a:lnTo>
                  <a:pt x="59355" y="1508"/>
                </a:lnTo>
                <a:lnTo>
                  <a:pt x="59392" y="1490"/>
                </a:lnTo>
                <a:lnTo>
                  <a:pt x="59690" y="1247"/>
                </a:lnTo>
                <a:lnTo>
                  <a:pt x="60174" y="819"/>
                </a:lnTo>
                <a:lnTo>
                  <a:pt x="60416" y="596"/>
                </a:lnTo>
                <a:lnTo>
                  <a:pt x="60603" y="391"/>
                </a:lnTo>
                <a:lnTo>
                  <a:pt x="60677" y="298"/>
                </a:lnTo>
                <a:lnTo>
                  <a:pt x="60714" y="223"/>
                </a:lnTo>
                <a:lnTo>
                  <a:pt x="60733" y="149"/>
                </a:lnTo>
                <a:lnTo>
                  <a:pt x="60714" y="93"/>
                </a:lnTo>
                <a:lnTo>
                  <a:pt x="60696" y="75"/>
                </a:lnTo>
                <a:lnTo>
                  <a:pt x="60658" y="56"/>
                </a:lnTo>
                <a:close/>
                <a:moveTo>
                  <a:pt x="4004" y="242"/>
                </a:moveTo>
                <a:lnTo>
                  <a:pt x="3929" y="279"/>
                </a:lnTo>
                <a:lnTo>
                  <a:pt x="3836" y="335"/>
                </a:lnTo>
                <a:lnTo>
                  <a:pt x="3762" y="410"/>
                </a:lnTo>
                <a:lnTo>
                  <a:pt x="3594" y="614"/>
                </a:lnTo>
                <a:lnTo>
                  <a:pt x="3426" y="857"/>
                </a:lnTo>
                <a:lnTo>
                  <a:pt x="3278" y="1099"/>
                </a:lnTo>
                <a:lnTo>
                  <a:pt x="3166" y="1322"/>
                </a:lnTo>
                <a:lnTo>
                  <a:pt x="3035" y="1545"/>
                </a:lnTo>
                <a:lnTo>
                  <a:pt x="3296" y="1322"/>
                </a:lnTo>
                <a:lnTo>
                  <a:pt x="3520" y="1117"/>
                </a:lnTo>
                <a:lnTo>
                  <a:pt x="3724" y="912"/>
                </a:lnTo>
                <a:lnTo>
                  <a:pt x="3929" y="689"/>
                </a:lnTo>
                <a:lnTo>
                  <a:pt x="4078" y="484"/>
                </a:lnTo>
                <a:lnTo>
                  <a:pt x="4115" y="410"/>
                </a:lnTo>
                <a:lnTo>
                  <a:pt x="4134" y="335"/>
                </a:lnTo>
                <a:lnTo>
                  <a:pt x="4115" y="279"/>
                </a:lnTo>
                <a:lnTo>
                  <a:pt x="4078" y="261"/>
                </a:lnTo>
                <a:lnTo>
                  <a:pt x="4004" y="242"/>
                </a:lnTo>
                <a:close/>
                <a:moveTo>
                  <a:pt x="40756" y="447"/>
                </a:moveTo>
                <a:lnTo>
                  <a:pt x="40644" y="466"/>
                </a:lnTo>
                <a:lnTo>
                  <a:pt x="40569" y="484"/>
                </a:lnTo>
                <a:lnTo>
                  <a:pt x="40495" y="540"/>
                </a:lnTo>
                <a:lnTo>
                  <a:pt x="40421" y="596"/>
                </a:lnTo>
                <a:lnTo>
                  <a:pt x="40365" y="689"/>
                </a:lnTo>
                <a:lnTo>
                  <a:pt x="40309" y="763"/>
                </a:lnTo>
                <a:lnTo>
                  <a:pt x="40234" y="950"/>
                </a:lnTo>
                <a:lnTo>
                  <a:pt x="40179" y="1154"/>
                </a:lnTo>
                <a:lnTo>
                  <a:pt x="40141" y="1341"/>
                </a:lnTo>
                <a:lnTo>
                  <a:pt x="40104" y="1471"/>
                </a:lnTo>
                <a:lnTo>
                  <a:pt x="40067" y="1545"/>
                </a:lnTo>
                <a:lnTo>
                  <a:pt x="40067" y="1545"/>
                </a:lnTo>
                <a:lnTo>
                  <a:pt x="40309" y="1303"/>
                </a:lnTo>
                <a:lnTo>
                  <a:pt x="40476" y="1117"/>
                </a:lnTo>
                <a:lnTo>
                  <a:pt x="40663" y="931"/>
                </a:lnTo>
                <a:lnTo>
                  <a:pt x="40793" y="763"/>
                </a:lnTo>
                <a:lnTo>
                  <a:pt x="40849" y="670"/>
                </a:lnTo>
                <a:lnTo>
                  <a:pt x="40867" y="596"/>
                </a:lnTo>
                <a:lnTo>
                  <a:pt x="40886" y="540"/>
                </a:lnTo>
                <a:lnTo>
                  <a:pt x="40867" y="503"/>
                </a:lnTo>
                <a:lnTo>
                  <a:pt x="40830" y="466"/>
                </a:lnTo>
                <a:lnTo>
                  <a:pt x="40756" y="447"/>
                </a:lnTo>
                <a:close/>
                <a:moveTo>
                  <a:pt x="48501" y="242"/>
                </a:moveTo>
                <a:lnTo>
                  <a:pt x="48426" y="279"/>
                </a:lnTo>
                <a:lnTo>
                  <a:pt x="48352" y="335"/>
                </a:lnTo>
                <a:lnTo>
                  <a:pt x="48259" y="410"/>
                </a:lnTo>
                <a:lnTo>
                  <a:pt x="48091" y="614"/>
                </a:lnTo>
                <a:lnTo>
                  <a:pt x="47924" y="857"/>
                </a:lnTo>
                <a:lnTo>
                  <a:pt x="47775" y="1099"/>
                </a:lnTo>
                <a:lnTo>
                  <a:pt x="47663" y="1322"/>
                </a:lnTo>
                <a:lnTo>
                  <a:pt x="47551" y="1545"/>
                </a:lnTo>
                <a:lnTo>
                  <a:pt x="47551" y="1545"/>
                </a:lnTo>
                <a:lnTo>
                  <a:pt x="47812" y="1322"/>
                </a:lnTo>
                <a:lnTo>
                  <a:pt x="48017" y="1117"/>
                </a:lnTo>
                <a:lnTo>
                  <a:pt x="48240" y="912"/>
                </a:lnTo>
                <a:lnTo>
                  <a:pt x="48426" y="689"/>
                </a:lnTo>
                <a:lnTo>
                  <a:pt x="48575" y="484"/>
                </a:lnTo>
                <a:lnTo>
                  <a:pt x="48612" y="410"/>
                </a:lnTo>
                <a:lnTo>
                  <a:pt x="48631" y="335"/>
                </a:lnTo>
                <a:lnTo>
                  <a:pt x="48631" y="279"/>
                </a:lnTo>
                <a:lnTo>
                  <a:pt x="48575" y="261"/>
                </a:lnTo>
                <a:lnTo>
                  <a:pt x="48501" y="242"/>
                </a:lnTo>
                <a:close/>
                <a:moveTo>
                  <a:pt x="3035" y="1545"/>
                </a:moveTo>
                <a:lnTo>
                  <a:pt x="3035" y="1545"/>
                </a:lnTo>
                <a:lnTo>
                  <a:pt x="3035" y="1545"/>
                </a:lnTo>
                <a:close/>
                <a:moveTo>
                  <a:pt x="23683" y="168"/>
                </a:moveTo>
                <a:lnTo>
                  <a:pt x="23571" y="186"/>
                </a:lnTo>
                <a:lnTo>
                  <a:pt x="23478" y="242"/>
                </a:lnTo>
                <a:lnTo>
                  <a:pt x="23348" y="335"/>
                </a:lnTo>
                <a:lnTo>
                  <a:pt x="23236" y="447"/>
                </a:lnTo>
                <a:lnTo>
                  <a:pt x="22975" y="726"/>
                </a:lnTo>
                <a:lnTo>
                  <a:pt x="22752" y="1024"/>
                </a:lnTo>
                <a:lnTo>
                  <a:pt x="22566" y="1303"/>
                </a:lnTo>
                <a:lnTo>
                  <a:pt x="22454" y="1490"/>
                </a:lnTo>
                <a:lnTo>
                  <a:pt x="22436" y="1527"/>
                </a:lnTo>
                <a:lnTo>
                  <a:pt x="22436" y="1545"/>
                </a:lnTo>
                <a:lnTo>
                  <a:pt x="22566" y="1471"/>
                </a:lnTo>
                <a:lnTo>
                  <a:pt x="22752" y="1322"/>
                </a:lnTo>
                <a:lnTo>
                  <a:pt x="23217" y="912"/>
                </a:lnTo>
                <a:lnTo>
                  <a:pt x="23459" y="708"/>
                </a:lnTo>
                <a:lnTo>
                  <a:pt x="23664" y="503"/>
                </a:lnTo>
                <a:lnTo>
                  <a:pt x="23776" y="335"/>
                </a:lnTo>
                <a:lnTo>
                  <a:pt x="23813" y="279"/>
                </a:lnTo>
                <a:lnTo>
                  <a:pt x="23813" y="242"/>
                </a:lnTo>
                <a:lnTo>
                  <a:pt x="23795" y="205"/>
                </a:lnTo>
                <a:lnTo>
                  <a:pt x="23757" y="186"/>
                </a:lnTo>
                <a:lnTo>
                  <a:pt x="23720" y="168"/>
                </a:lnTo>
                <a:close/>
                <a:moveTo>
                  <a:pt x="68180" y="168"/>
                </a:moveTo>
                <a:lnTo>
                  <a:pt x="68087" y="186"/>
                </a:lnTo>
                <a:lnTo>
                  <a:pt x="67975" y="242"/>
                </a:lnTo>
                <a:lnTo>
                  <a:pt x="67864" y="335"/>
                </a:lnTo>
                <a:lnTo>
                  <a:pt x="67733" y="447"/>
                </a:lnTo>
                <a:lnTo>
                  <a:pt x="67491" y="726"/>
                </a:lnTo>
                <a:lnTo>
                  <a:pt x="67249" y="1024"/>
                </a:lnTo>
                <a:lnTo>
                  <a:pt x="67063" y="1303"/>
                </a:lnTo>
                <a:lnTo>
                  <a:pt x="66951" y="1490"/>
                </a:lnTo>
                <a:lnTo>
                  <a:pt x="66933" y="1527"/>
                </a:lnTo>
                <a:lnTo>
                  <a:pt x="66933" y="1545"/>
                </a:lnTo>
                <a:lnTo>
                  <a:pt x="66951" y="1545"/>
                </a:lnTo>
                <a:lnTo>
                  <a:pt x="67063" y="1471"/>
                </a:lnTo>
                <a:lnTo>
                  <a:pt x="67249" y="1322"/>
                </a:lnTo>
                <a:lnTo>
                  <a:pt x="67733" y="912"/>
                </a:lnTo>
                <a:lnTo>
                  <a:pt x="67957" y="708"/>
                </a:lnTo>
                <a:lnTo>
                  <a:pt x="68161" y="503"/>
                </a:lnTo>
                <a:lnTo>
                  <a:pt x="68292" y="335"/>
                </a:lnTo>
                <a:lnTo>
                  <a:pt x="68310" y="279"/>
                </a:lnTo>
                <a:lnTo>
                  <a:pt x="68310" y="242"/>
                </a:lnTo>
                <a:lnTo>
                  <a:pt x="68292" y="205"/>
                </a:lnTo>
                <a:lnTo>
                  <a:pt x="68255" y="186"/>
                </a:lnTo>
                <a:lnTo>
                  <a:pt x="68217" y="168"/>
                </a:lnTo>
                <a:close/>
                <a:moveTo>
                  <a:pt x="6163" y="279"/>
                </a:moveTo>
                <a:lnTo>
                  <a:pt x="6089" y="317"/>
                </a:lnTo>
                <a:lnTo>
                  <a:pt x="5996" y="391"/>
                </a:lnTo>
                <a:lnTo>
                  <a:pt x="5828" y="577"/>
                </a:lnTo>
                <a:lnTo>
                  <a:pt x="5661" y="819"/>
                </a:lnTo>
                <a:lnTo>
                  <a:pt x="5493" y="1080"/>
                </a:lnTo>
                <a:lnTo>
                  <a:pt x="5363" y="1322"/>
                </a:lnTo>
                <a:lnTo>
                  <a:pt x="5214" y="1583"/>
                </a:lnTo>
                <a:lnTo>
                  <a:pt x="5493" y="1359"/>
                </a:lnTo>
                <a:lnTo>
                  <a:pt x="5698" y="1192"/>
                </a:lnTo>
                <a:lnTo>
                  <a:pt x="5903" y="987"/>
                </a:lnTo>
                <a:lnTo>
                  <a:pt x="6089" y="801"/>
                </a:lnTo>
                <a:lnTo>
                  <a:pt x="6238" y="614"/>
                </a:lnTo>
                <a:lnTo>
                  <a:pt x="6294" y="521"/>
                </a:lnTo>
                <a:lnTo>
                  <a:pt x="6312" y="447"/>
                </a:lnTo>
                <a:lnTo>
                  <a:pt x="6312" y="372"/>
                </a:lnTo>
                <a:lnTo>
                  <a:pt x="6275" y="317"/>
                </a:lnTo>
                <a:lnTo>
                  <a:pt x="6219" y="279"/>
                </a:lnTo>
                <a:close/>
                <a:moveTo>
                  <a:pt x="7299" y="0"/>
                </a:moveTo>
                <a:lnTo>
                  <a:pt x="7225" y="19"/>
                </a:lnTo>
                <a:lnTo>
                  <a:pt x="7131" y="37"/>
                </a:lnTo>
                <a:lnTo>
                  <a:pt x="7057" y="93"/>
                </a:lnTo>
                <a:lnTo>
                  <a:pt x="6983" y="168"/>
                </a:lnTo>
                <a:lnTo>
                  <a:pt x="6908" y="279"/>
                </a:lnTo>
                <a:lnTo>
                  <a:pt x="6759" y="521"/>
                </a:lnTo>
                <a:lnTo>
                  <a:pt x="6629" y="801"/>
                </a:lnTo>
                <a:lnTo>
                  <a:pt x="6443" y="1322"/>
                </a:lnTo>
                <a:lnTo>
                  <a:pt x="6368" y="1490"/>
                </a:lnTo>
                <a:lnTo>
                  <a:pt x="6331" y="1583"/>
                </a:lnTo>
                <a:lnTo>
                  <a:pt x="6331" y="1583"/>
                </a:lnTo>
                <a:lnTo>
                  <a:pt x="6536" y="1359"/>
                </a:lnTo>
                <a:lnTo>
                  <a:pt x="6722" y="1117"/>
                </a:lnTo>
                <a:lnTo>
                  <a:pt x="7094" y="633"/>
                </a:lnTo>
                <a:lnTo>
                  <a:pt x="7187" y="503"/>
                </a:lnTo>
                <a:lnTo>
                  <a:pt x="7262" y="410"/>
                </a:lnTo>
                <a:lnTo>
                  <a:pt x="7336" y="279"/>
                </a:lnTo>
                <a:lnTo>
                  <a:pt x="7392" y="168"/>
                </a:lnTo>
                <a:lnTo>
                  <a:pt x="7392" y="130"/>
                </a:lnTo>
                <a:lnTo>
                  <a:pt x="7392" y="75"/>
                </a:lnTo>
                <a:lnTo>
                  <a:pt x="7373" y="37"/>
                </a:lnTo>
                <a:lnTo>
                  <a:pt x="7355" y="19"/>
                </a:lnTo>
                <a:lnTo>
                  <a:pt x="7299" y="0"/>
                </a:lnTo>
                <a:close/>
                <a:moveTo>
                  <a:pt x="14932" y="279"/>
                </a:moveTo>
                <a:lnTo>
                  <a:pt x="14877" y="298"/>
                </a:lnTo>
                <a:lnTo>
                  <a:pt x="14802" y="335"/>
                </a:lnTo>
                <a:lnTo>
                  <a:pt x="14709" y="410"/>
                </a:lnTo>
                <a:lnTo>
                  <a:pt x="14541" y="614"/>
                </a:lnTo>
                <a:lnTo>
                  <a:pt x="14355" y="857"/>
                </a:lnTo>
                <a:lnTo>
                  <a:pt x="14188" y="1117"/>
                </a:lnTo>
                <a:lnTo>
                  <a:pt x="14039" y="1359"/>
                </a:lnTo>
                <a:lnTo>
                  <a:pt x="13908" y="1583"/>
                </a:lnTo>
                <a:lnTo>
                  <a:pt x="14132" y="1378"/>
                </a:lnTo>
                <a:lnTo>
                  <a:pt x="14560" y="987"/>
                </a:lnTo>
                <a:lnTo>
                  <a:pt x="14746" y="782"/>
                </a:lnTo>
                <a:lnTo>
                  <a:pt x="14914" y="577"/>
                </a:lnTo>
                <a:lnTo>
                  <a:pt x="14970" y="503"/>
                </a:lnTo>
                <a:lnTo>
                  <a:pt x="14988" y="428"/>
                </a:lnTo>
                <a:lnTo>
                  <a:pt x="15007" y="354"/>
                </a:lnTo>
                <a:lnTo>
                  <a:pt x="14988" y="317"/>
                </a:lnTo>
                <a:lnTo>
                  <a:pt x="14932" y="279"/>
                </a:lnTo>
                <a:close/>
                <a:moveTo>
                  <a:pt x="50660" y="279"/>
                </a:moveTo>
                <a:lnTo>
                  <a:pt x="50586" y="317"/>
                </a:lnTo>
                <a:lnTo>
                  <a:pt x="50512" y="391"/>
                </a:lnTo>
                <a:lnTo>
                  <a:pt x="50344" y="577"/>
                </a:lnTo>
                <a:lnTo>
                  <a:pt x="50158" y="819"/>
                </a:lnTo>
                <a:lnTo>
                  <a:pt x="50009" y="1080"/>
                </a:lnTo>
                <a:lnTo>
                  <a:pt x="49860" y="1322"/>
                </a:lnTo>
                <a:lnTo>
                  <a:pt x="49711" y="1583"/>
                </a:lnTo>
                <a:lnTo>
                  <a:pt x="49990" y="1359"/>
                </a:lnTo>
                <a:lnTo>
                  <a:pt x="50195" y="1192"/>
                </a:lnTo>
                <a:lnTo>
                  <a:pt x="50400" y="987"/>
                </a:lnTo>
                <a:lnTo>
                  <a:pt x="50605" y="801"/>
                </a:lnTo>
                <a:lnTo>
                  <a:pt x="50735" y="614"/>
                </a:lnTo>
                <a:lnTo>
                  <a:pt x="50791" y="521"/>
                </a:lnTo>
                <a:lnTo>
                  <a:pt x="50809" y="447"/>
                </a:lnTo>
                <a:lnTo>
                  <a:pt x="50809" y="372"/>
                </a:lnTo>
                <a:lnTo>
                  <a:pt x="50772" y="317"/>
                </a:lnTo>
                <a:lnTo>
                  <a:pt x="50716" y="279"/>
                </a:lnTo>
                <a:close/>
                <a:moveTo>
                  <a:pt x="51796" y="0"/>
                </a:moveTo>
                <a:lnTo>
                  <a:pt x="51722" y="19"/>
                </a:lnTo>
                <a:lnTo>
                  <a:pt x="51647" y="37"/>
                </a:lnTo>
                <a:lnTo>
                  <a:pt x="51554" y="93"/>
                </a:lnTo>
                <a:lnTo>
                  <a:pt x="51480" y="168"/>
                </a:lnTo>
                <a:lnTo>
                  <a:pt x="51405" y="279"/>
                </a:lnTo>
                <a:lnTo>
                  <a:pt x="51256" y="521"/>
                </a:lnTo>
                <a:lnTo>
                  <a:pt x="51145" y="801"/>
                </a:lnTo>
                <a:lnTo>
                  <a:pt x="50940" y="1322"/>
                </a:lnTo>
                <a:lnTo>
                  <a:pt x="50884" y="1490"/>
                </a:lnTo>
                <a:lnTo>
                  <a:pt x="50828" y="1583"/>
                </a:lnTo>
                <a:lnTo>
                  <a:pt x="51033" y="1359"/>
                </a:lnTo>
                <a:lnTo>
                  <a:pt x="51238" y="1117"/>
                </a:lnTo>
                <a:lnTo>
                  <a:pt x="51591" y="633"/>
                </a:lnTo>
                <a:lnTo>
                  <a:pt x="51684" y="503"/>
                </a:lnTo>
                <a:lnTo>
                  <a:pt x="51759" y="410"/>
                </a:lnTo>
                <a:lnTo>
                  <a:pt x="51833" y="279"/>
                </a:lnTo>
                <a:lnTo>
                  <a:pt x="51889" y="168"/>
                </a:lnTo>
                <a:lnTo>
                  <a:pt x="51908" y="130"/>
                </a:lnTo>
                <a:lnTo>
                  <a:pt x="51908" y="75"/>
                </a:lnTo>
                <a:lnTo>
                  <a:pt x="51889" y="37"/>
                </a:lnTo>
                <a:lnTo>
                  <a:pt x="51852" y="19"/>
                </a:lnTo>
                <a:lnTo>
                  <a:pt x="51796" y="0"/>
                </a:lnTo>
                <a:close/>
                <a:moveTo>
                  <a:pt x="59430" y="279"/>
                </a:moveTo>
                <a:lnTo>
                  <a:pt x="59374" y="298"/>
                </a:lnTo>
                <a:lnTo>
                  <a:pt x="59299" y="335"/>
                </a:lnTo>
                <a:lnTo>
                  <a:pt x="59225" y="410"/>
                </a:lnTo>
                <a:lnTo>
                  <a:pt x="59039" y="614"/>
                </a:lnTo>
                <a:lnTo>
                  <a:pt x="58852" y="857"/>
                </a:lnTo>
                <a:lnTo>
                  <a:pt x="58685" y="1117"/>
                </a:lnTo>
                <a:lnTo>
                  <a:pt x="58536" y="1359"/>
                </a:lnTo>
                <a:lnTo>
                  <a:pt x="58406" y="1583"/>
                </a:lnTo>
                <a:lnTo>
                  <a:pt x="58648" y="1378"/>
                </a:lnTo>
                <a:lnTo>
                  <a:pt x="59057" y="987"/>
                </a:lnTo>
                <a:lnTo>
                  <a:pt x="59243" y="782"/>
                </a:lnTo>
                <a:lnTo>
                  <a:pt x="59411" y="577"/>
                </a:lnTo>
                <a:lnTo>
                  <a:pt x="59467" y="503"/>
                </a:lnTo>
                <a:lnTo>
                  <a:pt x="59504" y="428"/>
                </a:lnTo>
                <a:lnTo>
                  <a:pt x="59504" y="354"/>
                </a:lnTo>
                <a:lnTo>
                  <a:pt x="59485" y="317"/>
                </a:lnTo>
                <a:lnTo>
                  <a:pt x="59430" y="279"/>
                </a:lnTo>
                <a:close/>
                <a:moveTo>
                  <a:pt x="5214" y="1583"/>
                </a:moveTo>
                <a:lnTo>
                  <a:pt x="5214" y="1583"/>
                </a:lnTo>
                <a:lnTo>
                  <a:pt x="5214" y="1583"/>
                </a:lnTo>
                <a:close/>
                <a:moveTo>
                  <a:pt x="13908" y="1583"/>
                </a:moveTo>
                <a:lnTo>
                  <a:pt x="13908" y="1583"/>
                </a:lnTo>
                <a:lnTo>
                  <a:pt x="13908" y="1583"/>
                </a:lnTo>
                <a:close/>
                <a:moveTo>
                  <a:pt x="45243" y="298"/>
                </a:moveTo>
                <a:lnTo>
                  <a:pt x="45150" y="354"/>
                </a:lnTo>
                <a:lnTo>
                  <a:pt x="45038" y="447"/>
                </a:lnTo>
                <a:lnTo>
                  <a:pt x="44945" y="559"/>
                </a:lnTo>
                <a:lnTo>
                  <a:pt x="44759" y="801"/>
                </a:lnTo>
                <a:lnTo>
                  <a:pt x="44647" y="968"/>
                </a:lnTo>
                <a:lnTo>
                  <a:pt x="44554" y="1099"/>
                </a:lnTo>
                <a:lnTo>
                  <a:pt x="44442" y="1341"/>
                </a:lnTo>
                <a:lnTo>
                  <a:pt x="44349" y="1527"/>
                </a:lnTo>
                <a:lnTo>
                  <a:pt x="44349" y="1583"/>
                </a:lnTo>
                <a:lnTo>
                  <a:pt x="44386" y="1564"/>
                </a:lnTo>
                <a:lnTo>
                  <a:pt x="44591" y="1359"/>
                </a:lnTo>
                <a:lnTo>
                  <a:pt x="44963" y="968"/>
                </a:lnTo>
                <a:lnTo>
                  <a:pt x="45131" y="745"/>
                </a:lnTo>
                <a:lnTo>
                  <a:pt x="45261" y="559"/>
                </a:lnTo>
                <a:lnTo>
                  <a:pt x="45317" y="484"/>
                </a:lnTo>
                <a:lnTo>
                  <a:pt x="45336" y="410"/>
                </a:lnTo>
                <a:lnTo>
                  <a:pt x="45336" y="354"/>
                </a:lnTo>
                <a:lnTo>
                  <a:pt x="45317" y="317"/>
                </a:lnTo>
                <a:lnTo>
                  <a:pt x="45280" y="298"/>
                </a:lnTo>
                <a:close/>
                <a:moveTo>
                  <a:pt x="49711" y="1583"/>
                </a:moveTo>
                <a:lnTo>
                  <a:pt x="49711" y="1583"/>
                </a:lnTo>
                <a:lnTo>
                  <a:pt x="49711" y="1583"/>
                </a:lnTo>
                <a:close/>
                <a:moveTo>
                  <a:pt x="50828" y="1583"/>
                </a:moveTo>
                <a:lnTo>
                  <a:pt x="50828" y="1583"/>
                </a:lnTo>
                <a:lnTo>
                  <a:pt x="50828" y="1583"/>
                </a:lnTo>
                <a:close/>
                <a:moveTo>
                  <a:pt x="58406" y="1583"/>
                </a:moveTo>
                <a:lnTo>
                  <a:pt x="58406" y="1583"/>
                </a:lnTo>
                <a:lnTo>
                  <a:pt x="58406" y="1583"/>
                </a:lnTo>
                <a:close/>
                <a:moveTo>
                  <a:pt x="13704" y="261"/>
                </a:moveTo>
                <a:lnTo>
                  <a:pt x="13592" y="298"/>
                </a:lnTo>
                <a:lnTo>
                  <a:pt x="13517" y="354"/>
                </a:lnTo>
                <a:lnTo>
                  <a:pt x="13424" y="428"/>
                </a:lnTo>
                <a:lnTo>
                  <a:pt x="13350" y="521"/>
                </a:lnTo>
                <a:lnTo>
                  <a:pt x="13275" y="633"/>
                </a:lnTo>
                <a:lnTo>
                  <a:pt x="13145" y="857"/>
                </a:lnTo>
                <a:lnTo>
                  <a:pt x="13033" y="1099"/>
                </a:lnTo>
                <a:lnTo>
                  <a:pt x="12940" y="1322"/>
                </a:lnTo>
                <a:lnTo>
                  <a:pt x="12866" y="1508"/>
                </a:lnTo>
                <a:lnTo>
                  <a:pt x="12829" y="1601"/>
                </a:lnTo>
                <a:lnTo>
                  <a:pt x="12829" y="1601"/>
                </a:lnTo>
                <a:lnTo>
                  <a:pt x="13089" y="1322"/>
                </a:lnTo>
                <a:lnTo>
                  <a:pt x="13499" y="875"/>
                </a:lnTo>
                <a:lnTo>
                  <a:pt x="13685" y="652"/>
                </a:lnTo>
                <a:lnTo>
                  <a:pt x="13815" y="466"/>
                </a:lnTo>
                <a:lnTo>
                  <a:pt x="13853" y="391"/>
                </a:lnTo>
                <a:lnTo>
                  <a:pt x="13871" y="317"/>
                </a:lnTo>
                <a:lnTo>
                  <a:pt x="13853" y="279"/>
                </a:lnTo>
                <a:lnTo>
                  <a:pt x="13797" y="261"/>
                </a:lnTo>
                <a:close/>
                <a:moveTo>
                  <a:pt x="58201" y="261"/>
                </a:moveTo>
                <a:lnTo>
                  <a:pt x="58108" y="298"/>
                </a:lnTo>
                <a:lnTo>
                  <a:pt x="58015" y="354"/>
                </a:lnTo>
                <a:lnTo>
                  <a:pt x="57922" y="428"/>
                </a:lnTo>
                <a:lnTo>
                  <a:pt x="57847" y="521"/>
                </a:lnTo>
                <a:lnTo>
                  <a:pt x="57773" y="633"/>
                </a:lnTo>
                <a:lnTo>
                  <a:pt x="57642" y="857"/>
                </a:lnTo>
                <a:lnTo>
                  <a:pt x="57531" y="1099"/>
                </a:lnTo>
                <a:lnTo>
                  <a:pt x="57437" y="1322"/>
                </a:lnTo>
                <a:lnTo>
                  <a:pt x="57382" y="1508"/>
                </a:lnTo>
                <a:lnTo>
                  <a:pt x="57326" y="1601"/>
                </a:lnTo>
                <a:lnTo>
                  <a:pt x="57586" y="1322"/>
                </a:lnTo>
                <a:lnTo>
                  <a:pt x="57996" y="875"/>
                </a:lnTo>
                <a:lnTo>
                  <a:pt x="58182" y="652"/>
                </a:lnTo>
                <a:lnTo>
                  <a:pt x="58331" y="466"/>
                </a:lnTo>
                <a:lnTo>
                  <a:pt x="58368" y="391"/>
                </a:lnTo>
                <a:lnTo>
                  <a:pt x="58368" y="317"/>
                </a:lnTo>
                <a:lnTo>
                  <a:pt x="58350" y="279"/>
                </a:lnTo>
                <a:lnTo>
                  <a:pt x="58294" y="261"/>
                </a:lnTo>
                <a:close/>
                <a:moveTo>
                  <a:pt x="57326" y="1601"/>
                </a:moveTo>
                <a:lnTo>
                  <a:pt x="57326" y="1601"/>
                </a:lnTo>
                <a:lnTo>
                  <a:pt x="57326" y="1601"/>
                </a:lnTo>
                <a:close/>
                <a:moveTo>
                  <a:pt x="11618" y="298"/>
                </a:moveTo>
                <a:lnTo>
                  <a:pt x="11507" y="317"/>
                </a:lnTo>
                <a:lnTo>
                  <a:pt x="11414" y="372"/>
                </a:lnTo>
                <a:lnTo>
                  <a:pt x="11302" y="447"/>
                </a:lnTo>
                <a:lnTo>
                  <a:pt x="11209" y="540"/>
                </a:lnTo>
                <a:lnTo>
                  <a:pt x="11116" y="652"/>
                </a:lnTo>
                <a:lnTo>
                  <a:pt x="10948" y="875"/>
                </a:lnTo>
                <a:lnTo>
                  <a:pt x="10799" y="1136"/>
                </a:lnTo>
                <a:lnTo>
                  <a:pt x="10669" y="1359"/>
                </a:lnTo>
                <a:lnTo>
                  <a:pt x="10594" y="1527"/>
                </a:lnTo>
                <a:lnTo>
                  <a:pt x="10539" y="1620"/>
                </a:lnTo>
                <a:lnTo>
                  <a:pt x="10762" y="1396"/>
                </a:lnTo>
                <a:lnTo>
                  <a:pt x="11004" y="1192"/>
                </a:lnTo>
                <a:lnTo>
                  <a:pt x="11507" y="782"/>
                </a:lnTo>
                <a:lnTo>
                  <a:pt x="11637" y="670"/>
                </a:lnTo>
                <a:lnTo>
                  <a:pt x="11730" y="614"/>
                </a:lnTo>
                <a:lnTo>
                  <a:pt x="11805" y="540"/>
                </a:lnTo>
                <a:lnTo>
                  <a:pt x="11860" y="466"/>
                </a:lnTo>
                <a:lnTo>
                  <a:pt x="11860" y="428"/>
                </a:lnTo>
                <a:lnTo>
                  <a:pt x="11860" y="410"/>
                </a:lnTo>
                <a:lnTo>
                  <a:pt x="11860" y="372"/>
                </a:lnTo>
                <a:lnTo>
                  <a:pt x="11823" y="354"/>
                </a:lnTo>
                <a:lnTo>
                  <a:pt x="11711" y="298"/>
                </a:lnTo>
                <a:close/>
                <a:moveTo>
                  <a:pt x="18228" y="372"/>
                </a:moveTo>
                <a:lnTo>
                  <a:pt x="18172" y="391"/>
                </a:lnTo>
                <a:lnTo>
                  <a:pt x="18097" y="428"/>
                </a:lnTo>
                <a:lnTo>
                  <a:pt x="18004" y="503"/>
                </a:lnTo>
                <a:lnTo>
                  <a:pt x="17818" y="689"/>
                </a:lnTo>
                <a:lnTo>
                  <a:pt x="17632" y="931"/>
                </a:lnTo>
                <a:lnTo>
                  <a:pt x="17278" y="1396"/>
                </a:lnTo>
                <a:lnTo>
                  <a:pt x="17129" y="1620"/>
                </a:lnTo>
                <a:lnTo>
                  <a:pt x="17129" y="1620"/>
                </a:lnTo>
                <a:lnTo>
                  <a:pt x="17390" y="1434"/>
                </a:lnTo>
                <a:lnTo>
                  <a:pt x="17613" y="1266"/>
                </a:lnTo>
                <a:lnTo>
                  <a:pt x="17837" y="1061"/>
                </a:lnTo>
                <a:lnTo>
                  <a:pt x="18042" y="875"/>
                </a:lnTo>
                <a:lnTo>
                  <a:pt x="18191" y="670"/>
                </a:lnTo>
                <a:lnTo>
                  <a:pt x="18246" y="596"/>
                </a:lnTo>
                <a:lnTo>
                  <a:pt x="18284" y="521"/>
                </a:lnTo>
                <a:lnTo>
                  <a:pt x="18284" y="447"/>
                </a:lnTo>
                <a:lnTo>
                  <a:pt x="18265" y="391"/>
                </a:lnTo>
                <a:lnTo>
                  <a:pt x="18228" y="372"/>
                </a:lnTo>
                <a:close/>
                <a:moveTo>
                  <a:pt x="19140" y="298"/>
                </a:moveTo>
                <a:lnTo>
                  <a:pt x="19084" y="317"/>
                </a:lnTo>
                <a:lnTo>
                  <a:pt x="19010" y="372"/>
                </a:lnTo>
                <a:lnTo>
                  <a:pt x="18898" y="466"/>
                </a:lnTo>
                <a:lnTo>
                  <a:pt x="18805" y="577"/>
                </a:lnTo>
                <a:lnTo>
                  <a:pt x="18637" y="838"/>
                </a:lnTo>
                <a:lnTo>
                  <a:pt x="18526" y="1005"/>
                </a:lnTo>
                <a:lnTo>
                  <a:pt x="18377" y="1378"/>
                </a:lnTo>
                <a:lnTo>
                  <a:pt x="18321" y="1583"/>
                </a:lnTo>
                <a:lnTo>
                  <a:pt x="18321" y="1620"/>
                </a:lnTo>
                <a:lnTo>
                  <a:pt x="18340" y="1601"/>
                </a:lnTo>
                <a:lnTo>
                  <a:pt x="18582" y="1303"/>
                </a:lnTo>
                <a:lnTo>
                  <a:pt x="18917" y="894"/>
                </a:lnTo>
                <a:lnTo>
                  <a:pt x="19066" y="689"/>
                </a:lnTo>
                <a:lnTo>
                  <a:pt x="19177" y="503"/>
                </a:lnTo>
                <a:lnTo>
                  <a:pt x="19215" y="428"/>
                </a:lnTo>
                <a:lnTo>
                  <a:pt x="19215" y="372"/>
                </a:lnTo>
                <a:lnTo>
                  <a:pt x="19215" y="317"/>
                </a:lnTo>
                <a:lnTo>
                  <a:pt x="19177" y="298"/>
                </a:lnTo>
                <a:close/>
                <a:moveTo>
                  <a:pt x="56116" y="298"/>
                </a:moveTo>
                <a:lnTo>
                  <a:pt x="56004" y="317"/>
                </a:lnTo>
                <a:lnTo>
                  <a:pt x="55911" y="372"/>
                </a:lnTo>
                <a:lnTo>
                  <a:pt x="55818" y="447"/>
                </a:lnTo>
                <a:lnTo>
                  <a:pt x="55706" y="540"/>
                </a:lnTo>
                <a:lnTo>
                  <a:pt x="55613" y="652"/>
                </a:lnTo>
                <a:lnTo>
                  <a:pt x="55445" y="875"/>
                </a:lnTo>
                <a:lnTo>
                  <a:pt x="55296" y="1136"/>
                </a:lnTo>
                <a:lnTo>
                  <a:pt x="55185" y="1359"/>
                </a:lnTo>
                <a:lnTo>
                  <a:pt x="55092" y="1527"/>
                </a:lnTo>
                <a:lnTo>
                  <a:pt x="55036" y="1620"/>
                </a:lnTo>
                <a:lnTo>
                  <a:pt x="55036" y="1620"/>
                </a:lnTo>
                <a:lnTo>
                  <a:pt x="55259" y="1396"/>
                </a:lnTo>
                <a:lnTo>
                  <a:pt x="55501" y="1192"/>
                </a:lnTo>
                <a:lnTo>
                  <a:pt x="56004" y="782"/>
                </a:lnTo>
                <a:lnTo>
                  <a:pt x="56134" y="670"/>
                </a:lnTo>
                <a:lnTo>
                  <a:pt x="56227" y="614"/>
                </a:lnTo>
                <a:lnTo>
                  <a:pt x="56302" y="540"/>
                </a:lnTo>
                <a:lnTo>
                  <a:pt x="56358" y="466"/>
                </a:lnTo>
                <a:lnTo>
                  <a:pt x="56376" y="428"/>
                </a:lnTo>
                <a:lnTo>
                  <a:pt x="56376" y="410"/>
                </a:lnTo>
                <a:lnTo>
                  <a:pt x="56358" y="372"/>
                </a:lnTo>
                <a:lnTo>
                  <a:pt x="56320" y="354"/>
                </a:lnTo>
                <a:lnTo>
                  <a:pt x="56227" y="298"/>
                </a:lnTo>
                <a:close/>
                <a:moveTo>
                  <a:pt x="62725" y="372"/>
                </a:moveTo>
                <a:lnTo>
                  <a:pt x="62669" y="391"/>
                </a:lnTo>
                <a:lnTo>
                  <a:pt x="62595" y="428"/>
                </a:lnTo>
                <a:lnTo>
                  <a:pt x="62520" y="503"/>
                </a:lnTo>
                <a:lnTo>
                  <a:pt x="62334" y="689"/>
                </a:lnTo>
                <a:lnTo>
                  <a:pt x="62129" y="931"/>
                </a:lnTo>
                <a:lnTo>
                  <a:pt x="61775" y="1396"/>
                </a:lnTo>
                <a:lnTo>
                  <a:pt x="61627" y="1620"/>
                </a:lnTo>
                <a:lnTo>
                  <a:pt x="61906" y="1434"/>
                </a:lnTo>
                <a:lnTo>
                  <a:pt x="62111" y="1266"/>
                </a:lnTo>
                <a:lnTo>
                  <a:pt x="62334" y="1061"/>
                </a:lnTo>
                <a:lnTo>
                  <a:pt x="62539" y="875"/>
                </a:lnTo>
                <a:lnTo>
                  <a:pt x="62706" y="670"/>
                </a:lnTo>
                <a:lnTo>
                  <a:pt x="62762" y="596"/>
                </a:lnTo>
                <a:lnTo>
                  <a:pt x="62781" y="521"/>
                </a:lnTo>
                <a:lnTo>
                  <a:pt x="62799" y="447"/>
                </a:lnTo>
                <a:lnTo>
                  <a:pt x="62762" y="391"/>
                </a:lnTo>
                <a:lnTo>
                  <a:pt x="62725" y="372"/>
                </a:lnTo>
                <a:close/>
                <a:moveTo>
                  <a:pt x="63637" y="298"/>
                </a:moveTo>
                <a:lnTo>
                  <a:pt x="63600" y="317"/>
                </a:lnTo>
                <a:lnTo>
                  <a:pt x="63507" y="372"/>
                </a:lnTo>
                <a:lnTo>
                  <a:pt x="63414" y="466"/>
                </a:lnTo>
                <a:lnTo>
                  <a:pt x="63321" y="577"/>
                </a:lnTo>
                <a:lnTo>
                  <a:pt x="63135" y="838"/>
                </a:lnTo>
                <a:lnTo>
                  <a:pt x="63041" y="1005"/>
                </a:lnTo>
                <a:lnTo>
                  <a:pt x="62893" y="1378"/>
                </a:lnTo>
                <a:lnTo>
                  <a:pt x="62818" y="1583"/>
                </a:lnTo>
                <a:lnTo>
                  <a:pt x="62818" y="1620"/>
                </a:lnTo>
                <a:lnTo>
                  <a:pt x="62837" y="1601"/>
                </a:lnTo>
                <a:lnTo>
                  <a:pt x="63079" y="1303"/>
                </a:lnTo>
                <a:lnTo>
                  <a:pt x="63414" y="894"/>
                </a:lnTo>
                <a:lnTo>
                  <a:pt x="63581" y="689"/>
                </a:lnTo>
                <a:lnTo>
                  <a:pt x="63675" y="503"/>
                </a:lnTo>
                <a:lnTo>
                  <a:pt x="63712" y="428"/>
                </a:lnTo>
                <a:lnTo>
                  <a:pt x="63730" y="372"/>
                </a:lnTo>
                <a:lnTo>
                  <a:pt x="63712" y="317"/>
                </a:lnTo>
                <a:lnTo>
                  <a:pt x="63675" y="298"/>
                </a:lnTo>
                <a:close/>
                <a:moveTo>
                  <a:pt x="66002" y="112"/>
                </a:moveTo>
                <a:lnTo>
                  <a:pt x="65946" y="130"/>
                </a:lnTo>
                <a:lnTo>
                  <a:pt x="65890" y="149"/>
                </a:lnTo>
                <a:lnTo>
                  <a:pt x="65760" y="242"/>
                </a:lnTo>
                <a:lnTo>
                  <a:pt x="65611" y="372"/>
                </a:lnTo>
                <a:lnTo>
                  <a:pt x="65350" y="652"/>
                </a:lnTo>
                <a:lnTo>
                  <a:pt x="65220" y="801"/>
                </a:lnTo>
                <a:lnTo>
                  <a:pt x="65015" y="1061"/>
                </a:lnTo>
                <a:lnTo>
                  <a:pt x="64922" y="1192"/>
                </a:lnTo>
                <a:lnTo>
                  <a:pt x="64885" y="1266"/>
                </a:lnTo>
                <a:lnTo>
                  <a:pt x="64866" y="1341"/>
                </a:lnTo>
                <a:lnTo>
                  <a:pt x="64866" y="1303"/>
                </a:lnTo>
                <a:lnTo>
                  <a:pt x="64847" y="1341"/>
                </a:lnTo>
                <a:lnTo>
                  <a:pt x="64810" y="1471"/>
                </a:lnTo>
                <a:lnTo>
                  <a:pt x="64810" y="1545"/>
                </a:lnTo>
                <a:lnTo>
                  <a:pt x="64810" y="1601"/>
                </a:lnTo>
                <a:lnTo>
                  <a:pt x="64829" y="1620"/>
                </a:lnTo>
                <a:lnTo>
                  <a:pt x="64829" y="1601"/>
                </a:lnTo>
                <a:lnTo>
                  <a:pt x="64885" y="1564"/>
                </a:lnTo>
                <a:lnTo>
                  <a:pt x="65555" y="857"/>
                </a:lnTo>
                <a:lnTo>
                  <a:pt x="65778" y="614"/>
                </a:lnTo>
                <a:lnTo>
                  <a:pt x="65946" y="410"/>
                </a:lnTo>
                <a:lnTo>
                  <a:pt x="66058" y="242"/>
                </a:lnTo>
                <a:lnTo>
                  <a:pt x="66076" y="186"/>
                </a:lnTo>
                <a:lnTo>
                  <a:pt x="66076" y="149"/>
                </a:lnTo>
                <a:lnTo>
                  <a:pt x="66039" y="130"/>
                </a:lnTo>
                <a:lnTo>
                  <a:pt x="66002" y="112"/>
                </a:lnTo>
                <a:close/>
                <a:moveTo>
                  <a:pt x="10539" y="1620"/>
                </a:moveTo>
                <a:lnTo>
                  <a:pt x="10539" y="1620"/>
                </a:lnTo>
                <a:lnTo>
                  <a:pt x="10539" y="1620"/>
                </a:lnTo>
                <a:close/>
                <a:moveTo>
                  <a:pt x="18321" y="1620"/>
                </a:moveTo>
                <a:lnTo>
                  <a:pt x="18321" y="1620"/>
                </a:lnTo>
                <a:lnTo>
                  <a:pt x="18321" y="1620"/>
                </a:lnTo>
                <a:close/>
                <a:moveTo>
                  <a:pt x="21505" y="112"/>
                </a:moveTo>
                <a:lnTo>
                  <a:pt x="21449" y="130"/>
                </a:lnTo>
                <a:lnTo>
                  <a:pt x="21393" y="149"/>
                </a:lnTo>
                <a:lnTo>
                  <a:pt x="21263" y="242"/>
                </a:lnTo>
                <a:lnTo>
                  <a:pt x="21114" y="372"/>
                </a:lnTo>
                <a:lnTo>
                  <a:pt x="20853" y="652"/>
                </a:lnTo>
                <a:lnTo>
                  <a:pt x="20723" y="801"/>
                </a:lnTo>
                <a:lnTo>
                  <a:pt x="20518" y="1061"/>
                </a:lnTo>
                <a:lnTo>
                  <a:pt x="20425" y="1192"/>
                </a:lnTo>
                <a:lnTo>
                  <a:pt x="20388" y="1266"/>
                </a:lnTo>
                <a:lnTo>
                  <a:pt x="20369" y="1341"/>
                </a:lnTo>
                <a:lnTo>
                  <a:pt x="20369" y="1303"/>
                </a:lnTo>
                <a:lnTo>
                  <a:pt x="20350" y="1341"/>
                </a:lnTo>
                <a:lnTo>
                  <a:pt x="20313" y="1471"/>
                </a:lnTo>
                <a:lnTo>
                  <a:pt x="20313" y="1545"/>
                </a:lnTo>
                <a:lnTo>
                  <a:pt x="20313" y="1601"/>
                </a:lnTo>
                <a:lnTo>
                  <a:pt x="20313" y="1620"/>
                </a:lnTo>
                <a:lnTo>
                  <a:pt x="20332" y="1601"/>
                </a:lnTo>
                <a:lnTo>
                  <a:pt x="20388" y="1564"/>
                </a:lnTo>
                <a:lnTo>
                  <a:pt x="21058" y="857"/>
                </a:lnTo>
                <a:lnTo>
                  <a:pt x="21263" y="614"/>
                </a:lnTo>
                <a:lnTo>
                  <a:pt x="21449" y="410"/>
                </a:lnTo>
                <a:lnTo>
                  <a:pt x="21560" y="242"/>
                </a:lnTo>
                <a:lnTo>
                  <a:pt x="21579" y="186"/>
                </a:lnTo>
                <a:lnTo>
                  <a:pt x="21579" y="149"/>
                </a:lnTo>
                <a:lnTo>
                  <a:pt x="21542" y="130"/>
                </a:lnTo>
                <a:lnTo>
                  <a:pt x="21505" y="112"/>
                </a:lnTo>
                <a:close/>
                <a:moveTo>
                  <a:pt x="61627" y="1620"/>
                </a:moveTo>
                <a:lnTo>
                  <a:pt x="61627" y="1620"/>
                </a:lnTo>
                <a:lnTo>
                  <a:pt x="61627" y="1620"/>
                </a:lnTo>
                <a:close/>
                <a:moveTo>
                  <a:pt x="62818" y="1620"/>
                </a:moveTo>
                <a:lnTo>
                  <a:pt x="62818" y="1620"/>
                </a:lnTo>
                <a:lnTo>
                  <a:pt x="62818" y="1620"/>
                </a:lnTo>
                <a:close/>
                <a:moveTo>
                  <a:pt x="64829" y="1620"/>
                </a:moveTo>
                <a:lnTo>
                  <a:pt x="64829" y="1620"/>
                </a:lnTo>
                <a:lnTo>
                  <a:pt x="64829" y="1620"/>
                </a:lnTo>
                <a:close/>
                <a:moveTo>
                  <a:pt x="8304" y="279"/>
                </a:moveTo>
                <a:lnTo>
                  <a:pt x="8211" y="298"/>
                </a:lnTo>
                <a:lnTo>
                  <a:pt x="8137" y="335"/>
                </a:lnTo>
                <a:lnTo>
                  <a:pt x="8044" y="410"/>
                </a:lnTo>
                <a:lnTo>
                  <a:pt x="7951" y="503"/>
                </a:lnTo>
                <a:lnTo>
                  <a:pt x="7764" y="689"/>
                </a:lnTo>
                <a:lnTo>
                  <a:pt x="7653" y="838"/>
                </a:lnTo>
                <a:lnTo>
                  <a:pt x="7448" y="1080"/>
                </a:lnTo>
                <a:lnTo>
                  <a:pt x="7373" y="1229"/>
                </a:lnTo>
                <a:lnTo>
                  <a:pt x="7336" y="1285"/>
                </a:lnTo>
                <a:lnTo>
                  <a:pt x="7336" y="1359"/>
                </a:lnTo>
                <a:lnTo>
                  <a:pt x="7318" y="1415"/>
                </a:lnTo>
                <a:lnTo>
                  <a:pt x="7318" y="1545"/>
                </a:lnTo>
                <a:lnTo>
                  <a:pt x="7336" y="1601"/>
                </a:lnTo>
                <a:lnTo>
                  <a:pt x="7355" y="1638"/>
                </a:lnTo>
                <a:lnTo>
                  <a:pt x="7392" y="1620"/>
                </a:lnTo>
                <a:lnTo>
                  <a:pt x="7467" y="1583"/>
                </a:lnTo>
                <a:lnTo>
                  <a:pt x="7746" y="1303"/>
                </a:lnTo>
                <a:lnTo>
                  <a:pt x="7951" y="1099"/>
                </a:lnTo>
                <a:lnTo>
                  <a:pt x="8174" y="875"/>
                </a:lnTo>
                <a:lnTo>
                  <a:pt x="8342" y="652"/>
                </a:lnTo>
                <a:lnTo>
                  <a:pt x="8397" y="559"/>
                </a:lnTo>
                <a:lnTo>
                  <a:pt x="8435" y="466"/>
                </a:lnTo>
                <a:lnTo>
                  <a:pt x="8453" y="391"/>
                </a:lnTo>
                <a:lnTo>
                  <a:pt x="8435" y="335"/>
                </a:lnTo>
                <a:lnTo>
                  <a:pt x="8397" y="298"/>
                </a:lnTo>
                <a:lnTo>
                  <a:pt x="8304" y="279"/>
                </a:lnTo>
                <a:close/>
                <a:moveTo>
                  <a:pt x="10576" y="466"/>
                </a:moveTo>
                <a:lnTo>
                  <a:pt x="10520" y="484"/>
                </a:lnTo>
                <a:lnTo>
                  <a:pt x="10445" y="521"/>
                </a:lnTo>
                <a:lnTo>
                  <a:pt x="10352" y="577"/>
                </a:lnTo>
                <a:lnTo>
                  <a:pt x="10259" y="670"/>
                </a:lnTo>
                <a:lnTo>
                  <a:pt x="10054" y="894"/>
                </a:lnTo>
                <a:lnTo>
                  <a:pt x="9850" y="1154"/>
                </a:lnTo>
                <a:lnTo>
                  <a:pt x="9682" y="1396"/>
                </a:lnTo>
                <a:lnTo>
                  <a:pt x="9552" y="1601"/>
                </a:lnTo>
                <a:lnTo>
                  <a:pt x="9533" y="1638"/>
                </a:lnTo>
                <a:lnTo>
                  <a:pt x="9570" y="1601"/>
                </a:lnTo>
                <a:lnTo>
                  <a:pt x="9719" y="1452"/>
                </a:lnTo>
                <a:lnTo>
                  <a:pt x="10129" y="1154"/>
                </a:lnTo>
                <a:lnTo>
                  <a:pt x="10352" y="1005"/>
                </a:lnTo>
                <a:lnTo>
                  <a:pt x="10520" y="857"/>
                </a:lnTo>
                <a:lnTo>
                  <a:pt x="10594" y="782"/>
                </a:lnTo>
                <a:lnTo>
                  <a:pt x="10632" y="708"/>
                </a:lnTo>
                <a:lnTo>
                  <a:pt x="10669" y="633"/>
                </a:lnTo>
                <a:lnTo>
                  <a:pt x="10669" y="577"/>
                </a:lnTo>
                <a:lnTo>
                  <a:pt x="10632" y="503"/>
                </a:lnTo>
                <a:lnTo>
                  <a:pt x="10576" y="466"/>
                </a:lnTo>
                <a:close/>
                <a:moveTo>
                  <a:pt x="39843" y="205"/>
                </a:moveTo>
                <a:lnTo>
                  <a:pt x="39788" y="223"/>
                </a:lnTo>
                <a:lnTo>
                  <a:pt x="39676" y="298"/>
                </a:lnTo>
                <a:lnTo>
                  <a:pt x="39564" y="391"/>
                </a:lnTo>
                <a:lnTo>
                  <a:pt x="39359" y="614"/>
                </a:lnTo>
                <a:lnTo>
                  <a:pt x="39229" y="763"/>
                </a:lnTo>
                <a:lnTo>
                  <a:pt x="39117" y="968"/>
                </a:lnTo>
                <a:lnTo>
                  <a:pt x="38950" y="1285"/>
                </a:lnTo>
                <a:lnTo>
                  <a:pt x="38894" y="1452"/>
                </a:lnTo>
                <a:lnTo>
                  <a:pt x="38857" y="1564"/>
                </a:lnTo>
                <a:lnTo>
                  <a:pt x="38838" y="1638"/>
                </a:lnTo>
                <a:lnTo>
                  <a:pt x="38857" y="1638"/>
                </a:lnTo>
                <a:lnTo>
                  <a:pt x="38894" y="1620"/>
                </a:lnTo>
                <a:lnTo>
                  <a:pt x="39117" y="1396"/>
                </a:lnTo>
                <a:lnTo>
                  <a:pt x="39508" y="931"/>
                </a:lnTo>
                <a:lnTo>
                  <a:pt x="39713" y="689"/>
                </a:lnTo>
                <a:lnTo>
                  <a:pt x="39862" y="484"/>
                </a:lnTo>
                <a:lnTo>
                  <a:pt x="39974" y="317"/>
                </a:lnTo>
                <a:lnTo>
                  <a:pt x="39992" y="261"/>
                </a:lnTo>
                <a:lnTo>
                  <a:pt x="39974" y="223"/>
                </a:lnTo>
                <a:lnTo>
                  <a:pt x="39936" y="205"/>
                </a:lnTo>
                <a:close/>
                <a:moveTo>
                  <a:pt x="52802" y="279"/>
                </a:moveTo>
                <a:lnTo>
                  <a:pt x="52727" y="298"/>
                </a:lnTo>
                <a:lnTo>
                  <a:pt x="52634" y="335"/>
                </a:lnTo>
                <a:lnTo>
                  <a:pt x="52541" y="410"/>
                </a:lnTo>
                <a:lnTo>
                  <a:pt x="52448" y="503"/>
                </a:lnTo>
                <a:lnTo>
                  <a:pt x="52280" y="689"/>
                </a:lnTo>
                <a:lnTo>
                  <a:pt x="52150" y="838"/>
                </a:lnTo>
                <a:lnTo>
                  <a:pt x="51945" y="1080"/>
                </a:lnTo>
                <a:lnTo>
                  <a:pt x="51871" y="1229"/>
                </a:lnTo>
                <a:lnTo>
                  <a:pt x="51852" y="1285"/>
                </a:lnTo>
                <a:lnTo>
                  <a:pt x="51833" y="1359"/>
                </a:lnTo>
                <a:lnTo>
                  <a:pt x="51815" y="1415"/>
                </a:lnTo>
                <a:lnTo>
                  <a:pt x="51815" y="1545"/>
                </a:lnTo>
                <a:lnTo>
                  <a:pt x="51833" y="1601"/>
                </a:lnTo>
                <a:lnTo>
                  <a:pt x="51852" y="1638"/>
                </a:lnTo>
                <a:lnTo>
                  <a:pt x="51889" y="1620"/>
                </a:lnTo>
                <a:lnTo>
                  <a:pt x="51964" y="1583"/>
                </a:lnTo>
                <a:lnTo>
                  <a:pt x="52262" y="1303"/>
                </a:lnTo>
                <a:lnTo>
                  <a:pt x="52466" y="1099"/>
                </a:lnTo>
                <a:lnTo>
                  <a:pt x="52671" y="875"/>
                </a:lnTo>
                <a:lnTo>
                  <a:pt x="52839" y="652"/>
                </a:lnTo>
                <a:lnTo>
                  <a:pt x="52895" y="559"/>
                </a:lnTo>
                <a:lnTo>
                  <a:pt x="52951" y="466"/>
                </a:lnTo>
                <a:lnTo>
                  <a:pt x="52951" y="391"/>
                </a:lnTo>
                <a:lnTo>
                  <a:pt x="52951" y="335"/>
                </a:lnTo>
                <a:lnTo>
                  <a:pt x="52895" y="298"/>
                </a:lnTo>
                <a:lnTo>
                  <a:pt x="52802" y="279"/>
                </a:lnTo>
                <a:close/>
                <a:moveTo>
                  <a:pt x="55092" y="466"/>
                </a:moveTo>
                <a:lnTo>
                  <a:pt x="55017" y="484"/>
                </a:lnTo>
                <a:lnTo>
                  <a:pt x="54943" y="521"/>
                </a:lnTo>
                <a:lnTo>
                  <a:pt x="54850" y="577"/>
                </a:lnTo>
                <a:lnTo>
                  <a:pt x="54756" y="670"/>
                </a:lnTo>
                <a:lnTo>
                  <a:pt x="54552" y="894"/>
                </a:lnTo>
                <a:lnTo>
                  <a:pt x="54347" y="1154"/>
                </a:lnTo>
                <a:lnTo>
                  <a:pt x="54179" y="1396"/>
                </a:lnTo>
                <a:lnTo>
                  <a:pt x="54049" y="1601"/>
                </a:lnTo>
                <a:lnTo>
                  <a:pt x="54030" y="1638"/>
                </a:lnTo>
                <a:lnTo>
                  <a:pt x="54068" y="1601"/>
                </a:lnTo>
                <a:lnTo>
                  <a:pt x="54217" y="1452"/>
                </a:lnTo>
                <a:lnTo>
                  <a:pt x="54645" y="1154"/>
                </a:lnTo>
                <a:lnTo>
                  <a:pt x="54850" y="1005"/>
                </a:lnTo>
                <a:lnTo>
                  <a:pt x="55017" y="857"/>
                </a:lnTo>
                <a:lnTo>
                  <a:pt x="55092" y="782"/>
                </a:lnTo>
                <a:lnTo>
                  <a:pt x="55129" y="708"/>
                </a:lnTo>
                <a:lnTo>
                  <a:pt x="55166" y="633"/>
                </a:lnTo>
                <a:lnTo>
                  <a:pt x="55166" y="577"/>
                </a:lnTo>
                <a:lnTo>
                  <a:pt x="55129" y="503"/>
                </a:lnTo>
                <a:lnTo>
                  <a:pt x="55092" y="466"/>
                </a:lnTo>
                <a:close/>
                <a:moveTo>
                  <a:pt x="78960" y="223"/>
                </a:moveTo>
                <a:lnTo>
                  <a:pt x="78867" y="298"/>
                </a:lnTo>
                <a:lnTo>
                  <a:pt x="78755" y="391"/>
                </a:lnTo>
                <a:lnTo>
                  <a:pt x="78643" y="521"/>
                </a:lnTo>
                <a:lnTo>
                  <a:pt x="78420" y="801"/>
                </a:lnTo>
                <a:lnTo>
                  <a:pt x="78308" y="950"/>
                </a:lnTo>
                <a:lnTo>
                  <a:pt x="78197" y="1099"/>
                </a:lnTo>
                <a:lnTo>
                  <a:pt x="78029" y="1359"/>
                </a:lnTo>
                <a:lnTo>
                  <a:pt x="77973" y="1490"/>
                </a:lnTo>
                <a:lnTo>
                  <a:pt x="77917" y="1583"/>
                </a:lnTo>
                <a:lnTo>
                  <a:pt x="77917" y="1620"/>
                </a:lnTo>
                <a:lnTo>
                  <a:pt x="77917" y="1638"/>
                </a:lnTo>
                <a:lnTo>
                  <a:pt x="77936" y="1638"/>
                </a:lnTo>
                <a:lnTo>
                  <a:pt x="77973" y="1620"/>
                </a:lnTo>
                <a:lnTo>
                  <a:pt x="78066" y="1545"/>
                </a:lnTo>
                <a:lnTo>
                  <a:pt x="78234" y="1396"/>
                </a:lnTo>
                <a:lnTo>
                  <a:pt x="78420" y="1210"/>
                </a:lnTo>
                <a:lnTo>
                  <a:pt x="78643" y="968"/>
                </a:lnTo>
                <a:lnTo>
                  <a:pt x="78830" y="745"/>
                </a:lnTo>
                <a:lnTo>
                  <a:pt x="78979" y="521"/>
                </a:lnTo>
                <a:lnTo>
                  <a:pt x="79034" y="428"/>
                </a:lnTo>
                <a:lnTo>
                  <a:pt x="79053" y="354"/>
                </a:lnTo>
                <a:lnTo>
                  <a:pt x="79053" y="279"/>
                </a:lnTo>
                <a:lnTo>
                  <a:pt x="79034" y="242"/>
                </a:lnTo>
                <a:lnTo>
                  <a:pt x="78997" y="223"/>
                </a:lnTo>
                <a:close/>
                <a:moveTo>
                  <a:pt x="87785" y="428"/>
                </a:moveTo>
                <a:lnTo>
                  <a:pt x="87692" y="447"/>
                </a:lnTo>
                <a:lnTo>
                  <a:pt x="87580" y="484"/>
                </a:lnTo>
                <a:lnTo>
                  <a:pt x="87468" y="559"/>
                </a:lnTo>
                <a:lnTo>
                  <a:pt x="87338" y="633"/>
                </a:lnTo>
                <a:lnTo>
                  <a:pt x="87077" y="857"/>
                </a:lnTo>
                <a:lnTo>
                  <a:pt x="86817" y="1099"/>
                </a:lnTo>
                <a:lnTo>
                  <a:pt x="86593" y="1322"/>
                </a:lnTo>
                <a:lnTo>
                  <a:pt x="86426" y="1508"/>
                </a:lnTo>
                <a:lnTo>
                  <a:pt x="86351" y="1638"/>
                </a:lnTo>
                <a:lnTo>
                  <a:pt x="86444" y="1564"/>
                </a:lnTo>
                <a:lnTo>
                  <a:pt x="86631" y="1415"/>
                </a:lnTo>
                <a:lnTo>
                  <a:pt x="87189" y="1061"/>
                </a:lnTo>
                <a:lnTo>
                  <a:pt x="87729" y="708"/>
                </a:lnTo>
                <a:lnTo>
                  <a:pt x="87897" y="577"/>
                </a:lnTo>
                <a:lnTo>
                  <a:pt x="87934" y="521"/>
                </a:lnTo>
                <a:lnTo>
                  <a:pt x="87934" y="503"/>
                </a:lnTo>
                <a:lnTo>
                  <a:pt x="87878" y="447"/>
                </a:lnTo>
                <a:lnTo>
                  <a:pt x="87785" y="428"/>
                </a:lnTo>
                <a:close/>
                <a:moveTo>
                  <a:pt x="54030" y="1638"/>
                </a:moveTo>
                <a:lnTo>
                  <a:pt x="54030" y="1638"/>
                </a:lnTo>
                <a:lnTo>
                  <a:pt x="54030" y="1638"/>
                </a:lnTo>
                <a:close/>
                <a:moveTo>
                  <a:pt x="49543" y="335"/>
                </a:moveTo>
                <a:lnTo>
                  <a:pt x="49450" y="372"/>
                </a:lnTo>
                <a:lnTo>
                  <a:pt x="49376" y="428"/>
                </a:lnTo>
                <a:lnTo>
                  <a:pt x="49283" y="521"/>
                </a:lnTo>
                <a:lnTo>
                  <a:pt x="49134" y="708"/>
                </a:lnTo>
                <a:lnTo>
                  <a:pt x="48985" y="950"/>
                </a:lnTo>
                <a:lnTo>
                  <a:pt x="48724" y="1415"/>
                </a:lnTo>
                <a:lnTo>
                  <a:pt x="48650" y="1583"/>
                </a:lnTo>
                <a:lnTo>
                  <a:pt x="48594" y="1676"/>
                </a:lnTo>
                <a:lnTo>
                  <a:pt x="48873" y="1396"/>
                </a:lnTo>
                <a:lnTo>
                  <a:pt x="49320" y="950"/>
                </a:lnTo>
                <a:lnTo>
                  <a:pt x="49506" y="726"/>
                </a:lnTo>
                <a:lnTo>
                  <a:pt x="49655" y="521"/>
                </a:lnTo>
                <a:lnTo>
                  <a:pt x="49692" y="447"/>
                </a:lnTo>
                <a:lnTo>
                  <a:pt x="49692" y="391"/>
                </a:lnTo>
                <a:lnTo>
                  <a:pt x="49674" y="354"/>
                </a:lnTo>
                <a:lnTo>
                  <a:pt x="49618" y="335"/>
                </a:lnTo>
                <a:close/>
                <a:moveTo>
                  <a:pt x="86668" y="223"/>
                </a:moveTo>
                <a:lnTo>
                  <a:pt x="86593" y="242"/>
                </a:lnTo>
                <a:lnTo>
                  <a:pt x="86519" y="279"/>
                </a:lnTo>
                <a:lnTo>
                  <a:pt x="86426" y="372"/>
                </a:lnTo>
                <a:lnTo>
                  <a:pt x="86202" y="596"/>
                </a:lnTo>
                <a:lnTo>
                  <a:pt x="85979" y="875"/>
                </a:lnTo>
                <a:lnTo>
                  <a:pt x="85774" y="1154"/>
                </a:lnTo>
                <a:lnTo>
                  <a:pt x="85588" y="1415"/>
                </a:lnTo>
                <a:lnTo>
                  <a:pt x="85420" y="1676"/>
                </a:lnTo>
                <a:lnTo>
                  <a:pt x="85718" y="1452"/>
                </a:lnTo>
                <a:lnTo>
                  <a:pt x="85942" y="1247"/>
                </a:lnTo>
                <a:lnTo>
                  <a:pt x="86202" y="1005"/>
                </a:lnTo>
                <a:lnTo>
                  <a:pt x="86444" y="763"/>
                </a:lnTo>
                <a:lnTo>
                  <a:pt x="86631" y="540"/>
                </a:lnTo>
                <a:lnTo>
                  <a:pt x="86686" y="447"/>
                </a:lnTo>
                <a:lnTo>
                  <a:pt x="86724" y="372"/>
                </a:lnTo>
                <a:lnTo>
                  <a:pt x="86742" y="298"/>
                </a:lnTo>
                <a:lnTo>
                  <a:pt x="86724" y="242"/>
                </a:lnTo>
                <a:lnTo>
                  <a:pt x="86705" y="223"/>
                </a:lnTo>
                <a:close/>
                <a:moveTo>
                  <a:pt x="5028" y="335"/>
                </a:moveTo>
                <a:lnTo>
                  <a:pt x="4953" y="372"/>
                </a:lnTo>
                <a:lnTo>
                  <a:pt x="4879" y="428"/>
                </a:lnTo>
                <a:lnTo>
                  <a:pt x="4786" y="521"/>
                </a:lnTo>
                <a:lnTo>
                  <a:pt x="4637" y="708"/>
                </a:lnTo>
                <a:lnTo>
                  <a:pt x="4488" y="950"/>
                </a:lnTo>
                <a:lnTo>
                  <a:pt x="4227" y="1415"/>
                </a:lnTo>
                <a:lnTo>
                  <a:pt x="4134" y="1583"/>
                </a:lnTo>
                <a:lnTo>
                  <a:pt x="4078" y="1676"/>
                </a:lnTo>
                <a:lnTo>
                  <a:pt x="4376" y="1396"/>
                </a:lnTo>
                <a:lnTo>
                  <a:pt x="4804" y="950"/>
                </a:lnTo>
                <a:lnTo>
                  <a:pt x="5009" y="726"/>
                </a:lnTo>
                <a:lnTo>
                  <a:pt x="5158" y="521"/>
                </a:lnTo>
                <a:lnTo>
                  <a:pt x="5177" y="447"/>
                </a:lnTo>
                <a:lnTo>
                  <a:pt x="5195" y="391"/>
                </a:lnTo>
                <a:lnTo>
                  <a:pt x="5177" y="354"/>
                </a:lnTo>
                <a:lnTo>
                  <a:pt x="5121" y="335"/>
                </a:lnTo>
                <a:close/>
                <a:moveTo>
                  <a:pt x="85420" y="1676"/>
                </a:moveTo>
                <a:lnTo>
                  <a:pt x="85420" y="1676"/>
                </a:lnTo>
                <a:lnTo>
                  <a:pt x="85420" y="1676"/>
                </a:lnTo>
                <a:close/>
                <a:moveTo>
                  <a:pt x="91229" y="317"/>
                </a:moveTo>
                <a:lnTo>
                  <a:pt x="91173" y="335"/>
                </a:lnTo>
                <a:lnTo>
                  <a:pt x="91080" y="372"/>
                </a:lnTo>
                <a:lnTo>
                  <a:pt x="90987" y="428"/>
                </a:lnTo>
                <a:lnTo>
                  <a:pt x="90727" y="614"/>
                </a:lnTo>
                <a:lnTo>
                  <a:pt x="90429" y="857"/>
                </a:lnTo>
                <a:lnTo>
                  <a:pt x="89870" y="1359"/>
                </a:lnTo>
                <a:lnTo>
                  <a:pt x="89554" y="1676"/>
                </a:lnTo>
                <a:lnTo>
                  <a:pt x="89647" y="1638"/>
                </a:lnTo>
                <a:lnTo>
                  <a:pt x="89907" y="1490"/>
                </a:lnTo>
                <a:lnTo>
                  <a:pt x="90205" y="1303"/>
                </a:lnTo>
                <a:lnTo>
                  <a:pt x="90410" y="1173"/>
                </a:lnTo>
                <a:lnTo>
                  <a:pt x="90615" y="1024"/>
                </a:lnTo>
                <a:lnTo>
                  <a:pt x="90913" y="819"/>
                </a:lnTo>
                <a:lnTo>
                  <a:pt x="91062" y="689"/>
                </a:lnTo>
                <a:lnTo>
                  <a:pt x="91173" y="577"/>
                </a:lnTo>
                <a:lnTo>
                  <a:pt x="91248" y="466"/>
                </a:lnTo>
                <a:lnTo>
                  <a:pt x="91266" y="410"/>
                </a:lnTo>
                <a:lnTo>
                  <a:pt x="91266" y="354"/>
                </a:lnTo>
                <a:lnTo>
                  <a:pt x="91248" y="335"/>
                </a:lnTo>
                <a:lnTo>
                  <a:pt x="91229" y="317"/>
                </a:lnTo>
                <a:close/>
                <a:moveTo>
                  <a:pt x="12735" y="261"/>
                </a:moveTo>
                <a:lnTo>
                  <a:pt x="12661" y="298"/>
                </a:lnTo>
                <a:lnTo>
                  <a:pt x="12549" y="372"/>
                </a:lnTo>
                <a:lnTo>
                  <a:pt x="12456" y="484"/>
                </a:lnTo>
                <a:lnTo>
                  <a:pt x="12345" y="614"/>
                </a:lnTo>
                <a:lnTo>
                  <a:pt x="12121" y="912"/>
                </a:lnTo>
                <a:lnTo>
                  <a:pt x="11935" y="1210"/>
                </a:lnTo>
                <a:lnTo>
                  <a:pt x="11786" y="1490"/>
                </a:lnTo>
                <a:lnTo>
                  <a:pt x="11711" y="1657"/>
                </a:lnTo>
                <a:lnTo>
                  <a:pt x="11693" y="1694"/>
                </a:lnTo>
                <a:lnTo>
                  <a:pt x="11693" y="1694"/>
                </a:lnTo>
                <a:lnTo>
                  <a:pt x="11730" y="1676"/>
                </a:lnTo>
                <a:lnTo>
                  <a:pt x="11972" y="1452"/>
                </a:lnTo>
                <a:lnTo>
                  <a:pt x="12400" y="1024"/>
                </a:lnTo>
                <a:lnTo>
                  <a:pt x="12605" y="801"/>
                </a:lnTo>
                <a:lnTo>
                  <a:pt x="12773" y="596"/>
                </a:lnTo>
                <a:lnTo>
                  <a:pt x="12866" y="410"/>
                </a:lnTo>
                <a:lnTo>
                  <a:pt x="12884" y="354"/>
                </a:lnTo>
                <a:lnTo>
                  <a:pt x="12866" y="317"/>
                </a:lnTo>
                <a:lnTo>
                  <a:pt x="12847" y="279"/>
                </a:lnTo>
                <a:lnTo>
                  <a:pt x="12810" y="261"/>
                </a:lnTo>
                <a:close/>
                <a:moveTo>
                  <a:pt x="24763" y="223"/>
                </a:moveTo>
                <a:lnTo>
                  <a:pt x="24707" y="261"/>
                </a:lnTo>
                <a:lnTo>
                  <a:pt x="24595" y="335"/>
                </a:lnTo>
                <a:lnTo>
                  <a:pt x="24465" y="428"/>
                </a:lnTo>
                <a:lnTo>
                  <a:pt x="24241" y="670"/>
                </a:lnTo>
                <a:lnTo>
                  <a:pt x="24093" y="819"/>
                </a:lnTo>
                <a:lnTo>
                  <a:pt x="23869" y="1061"/>
                </a:lnTo>
                <a:lnTo>
                  <a:pt x="23776" y="1192"/>
                </a:lnTo>
                <a:lnTo>
                  <a:pt x="23683" y="1341"/>
                </a:lnTo>
                <a:lnTo>
                  <a:pt x="23590" y="1396"/>
                </a:lnTo>
                <a:lnTo>
                  <a:pt x="23515" y="1490"/>
                </a:lnTo>
                <a:lnTo>
                  <a:pt x="23497" y="1564"/>
                </a:lnTo>
                <a:lnTo>
                  <a:pt x="23497" y="1657"/>
                </a:lnTo>
                <a:lnTo>
                  <a:pt x="23515" y="1676"/>
                </a:lnTo>
                <a:lnTo>
                  <a:pt x="23515" y="1694"/>
                </a:lnTo>
                <a:lnTo>
                  <a:pt x="23590" y="1694"/>
                </a:lnTo>
                <a:lnTo>
                  <a:pt x="23850" y="1434"/>
                </a:lnTo>
                <a:lnTo>
                  <a:pt x="24316" y="987"/>
                </a:lnTo>
                <a:lnTo>
                  <a:pt x="24558" y="745"/>
                </a:lnTo>
                <a:lnTo>
                  <a:pt x="24744" y="521"/>
                </a:lnTo>
                <a:lnTo>
                  <a:pt x="24856" y="354"/>
                </a:lnTo>
                <a:lnTo>
                  <a:pt x="24893" y="298"/>
                </a:lnTo>
                <a:lnTo>
                  <a:pt x="24874" y="261"/>
                </a:lnTo>
                <a:lnTo>
                  <a:pt x="24856" y="223"/>
                </a:lnTo>
                <a:close/>
                <a:moveTo>
                  <a:pt x="57251" y="261"/>
                </a:moveTo>
                <a:lnTo>
                  <a:pt x="57158" y="298"/>
                </a:lnTo>
                <a:lnTo>
                  <a:pt x="57065" y="372"/>
                </a:lnTo>
                <a:lnTo>
                  <a:pt x="56953" y="484"/>
                </a:lnTo>
                <a:lnTo>
                  <a:pt x="56842" y="614"/>
                </a:lnTo>
                <a:lnTo>
                  <a:pt x="56637" y="912"/>
                </a:lnTo>
                <a:lnTo>
                  <a:pt x="56432" y="1210"/>
                </a:lnTo>
                <a:lnTo>
                  <a:pt x="56283" y="1490"/>
                </a:lnTo>
                <a:lnTo>
                  <a:pt x="56209" y="1657"/>
                </a:lnTo>
                <a:lnTo>
                  <a:pt x="56209" y="1694"/>
                </a:lnTo>
                <a:lnTo>
                  <a:pt x="56227" y="1676"/>
                </a:lnTo>
                <a:lnTo>
                  <a:pt x="56469" y="1452"/>
                </a:lnTo>
                <a:lnTo>
                  <a:pt x="56898" y="1024"/>
                </a:lnTo>
                <a:lnTo>
                  <a:pt x="57102" y="801"/>
                </a:lnTo>
                <a:lnTo>
                  <a:pt x="57270" y="596"/>
                </a:lnTo>
                <a:lnTo>
                  <a:pt x="57363" y="410"/>
                </a:lnTo>
                <a:lnTo>
                  <a:pt x="57382" y="354"/>
                </a:lnTo>
                <a:lnTo>
                  <a:pt x="57382" y="317"/>
                </a:lnTo>
                <a:lnTo>
                  <a:pt x="57344" y="279"/>
                </a:lnTo>
                <a:lnTo>
                  <a:pt x="57326" y="261"/>
                </a:lnTo>
                <a:close/>
                <a:moveTo>
                  <a:pt x="69260" y="223"/>
                </a:moveTo>
                <a:lnTo>
                  <a:pt x="69204" y="261"/>
                </a:lnTo>
                <a:lnTo>
                  <a:pt x="69092" y="335"/>
                </a:lnTo>
                <a:lnTo>
                  <a:pt x="68962" y="428"/>
                </a:lnTo>
                <a:lnTo>
                  <a:pt x="68739" y="670"/>
                </a:lnTo>
                <a:lnTo>
                  <a:pt x="68608" y="819"/>
                </a:lnTo>
                <a:lnTo>
                  <a:pt x="68385" y="1061"/>
                </a:lnTo>
                <a:lnTo>
                  <a:pt x="68273" y="1192"/>
                </a:lnTo>
                <a:lnTo>
                  <a:pt x="68180" y="1341"/>
                </a:lnTo>
                <a:lnTo>
                  <a:pt x="68087" y="1396"/>
                </a:lnTo>
                <a:lnTo>
                  <a:pt x="68031" y="1490"/>
                </a:lnTo>
                <a:lnTo>
                  <a:pt x="67994" y="1564"/>
                </a:lnTo>
                <a:lnTo>
                  <a:pt x="68013" y="1657"/>
                </a:lnTo>
                <a:lnTo>
                  <a:pt x="68013" y="1676"/>
                </a:lnTo>
                <a:lnTo>
                  <a:pt x="68031" y="1694"/>
                </a:lnTo>
                <a:lnTo>
                  <a:pt x="68087" y="1694"/>
                </a:lnTo>
                <a:lnTo>
                  <a:pt x="68366" y="1434"/>
                </a:lnTo>
                <a:lnTo>
                  <a:pt x="68832" y="987"/>
                </a:lnTo>
                <a:lnTo>
                  <a:pt x="69055" y="745"/>
                </a:lnTo>
                <a:lnTo>
                  <a:pt x="69241" y="521"/>
                </a:lnTo>
                <a:lnTo>
                  <a:pt x="69372" y="354"/>
                </a:lnTo>
                <a:lnTo>
                  <a:pt x="69390" y="298"/>
                </a:lnTo>
                <a:lnTo>
                  <a:pt x="69390" y="261"/>
                </a:lnTo>
                <a:lnTo>
                  <a:pt x="69353" y="223"/>
                </a:lnTo>
                <a:close/>
                <a:moveTo>
                  <a:pt x="9533" y="1638"/>
                </a:moveTo>
                <a:lnTo>
                  <a:pt x="9515" y="1657"/>
                </a:lnTo>
                <a:lnTo>
                  <a:pt x="9496" y="1713"/>
                </a:lnTo>
                <a:lnTo>
                  <a:pt x="9533" y="1638"/>
                </a:lnTo>
                <a:close/>
                <a:moveTo>
                  <a:pt x="33420" y="335"/>
                </a:moveTo>
                <a:lnTo>
                  <a:pt x="33364" y="354"/>
                </a:lnTo>
                <a:lnTo>
                  <a:pt x="33308" y="372"/>
                </a:lnTo>
                <a:lnTo>
                  <a:pt x="33178" y="466"/>
                </a:lnTo>
                <a:lnTo>
                  <a:pt x="33048" y="577"/>
                </a:lnTo>
                <a:lnTo>
                  <a:pt x="32806" y="838"/>
                </a:lnTo>
                <a:lnTo>
                  <a:pt x="32675" y="987"/>
                </a:lnTo>
                <a:lnTo>
                  <a:pt x="32564" y="1154"/>
                </a:lnTo>
                <a:lnTo>
                  <a:pt x="32415" y="1434"/>
                </a:lnTo>
                <a:lnTo>
                  <a:pt x="32322" y="1657"/>
                </a:lnTo>
                <a:lnTo>
                  <a:pt x="32322" y="1713"/>
                </a:lnTo>
                <a:lnTo>
                  <a:pt x="32359" y="1694"/>
                </a:lnTo>
                <a:lnTo>
                  <a:pt x="32601" y="1471"/>
                </a:lnTo>
                <a:lnTo>
                  <a:pt x="33029" y="1061"/>
                </a:lnTo>
                <a:lnTo>
                  <a:pt x="33234" y="857"/>
                </a:lnTo>
                <a:lnTo>
                  <a:pt x="33383" y="652"/>
                </a:lnTo>
                <a:lnTo>
                  <a:pt x="33457" y="559"/>
                </a:lnTo>
                <a:lnTo>
                  <a:pt x="33495" y="484"/>
                </a:lnTo>
                <a:lnTo>
                  <a:pt x="33513" y="428"/>
                </a:lnTo>
                <a:lnTo>
                  <a:pt x="33495" y="372"/>
                </a:lnTo>
                <a:lnTo>
                  <a:pt x="33457" y="354"/>
                </a:lnTo>
                <a:lnTo>
                  <a:pt x="33420" y="335"/>
                </a:lnTo>
                <a:close/>
                <a:moveTo>
                  <a:pt x="54030" y="1638"/>
                </a:moveTo>
                <a:lnTo>
                  <a:pt x="54012" y="1657"/>
                </a:lnTo>
                <a:lnTo>
                  <a:pt x="53993" y="1713"/>
                </a:lnTo>
                <a:lnTo>
                  <a:pt x="54030" y="1638"/>
                </a:lnTo>
                <a:close/>
                <a:moveTo>
                  <a:pt x="77917" y="335"/>
                </a:moveTo>
                <a:lnTo>
                  <a:pt x="77880" y="354"/>
                </a:lnTo>
                <a:lnTo>
                  <a:pt x="77806" y="372"/>
                </a:lnTo>
                <a:lnTo>
                  <a:pt x="77694" y="466"/>
                </a:lnTo>
                <a:lnTo>
                  <a:pt x="77545" y="577"/>
                </a:lnTo>
                <a:lnTo>
                  <a:pt x="77303" y="838"/>
                </a:lnTo>
                <a:lnTo>
                  <a:pt x="77173" y="987"/>
                </a:lnTo>
                <a:lnTo>
                  <a:pt x="77061" y="1154"/>
                </a:lnTo>
                <a:lnTo>
                  <a:pt x="76931" y="1434"/>
                </a:lnTo>
                <a:lnTo>
                  <a:pt x="76819" y="1657"/>
                </a:lnTo>
                <a:lnTo>
                  <a:pt x="76819" y="1713"/>
                </a:lnTo>
                <a:lnTo>
                  <a:pt x="76837" y="1713"/>
                </a:lnTo>
                <a:lnTo>
                  <a:pt x="76856" y="1694"/>
                </a:lnTo>
                <a:lnTo>
                  <a:pt x="77098" y="1471"/>
                </a:lnTo>
                <a:lnTo>
                  <a:pt x="77526" y="1061"/>
                </a:lnTo>
                <a:lnTo>
                  <a:pt x="77731" y="857"/>
                </a:lnTo>
                <a:lnTo>
                  <a:pt x="77899" y="652"/>
                </a:lnTo>
                <a:lnTo>
                  <a:pt x="77955" y="559"/>
                </a:lnTo>
                <a:lnTo>
                  <a:pt x="77992" y="484"/>
                </a:lnTo>
                <a:lnTo>
                  <a:pt x="78010" y="428"/>
                </a:lnTo>
                <a:lnTo>
                  <a:pt x="77992" y="372"/>
                </a:lnTo>
                <a:lnTo>
                  <a:pt x="77973" y="354"/>
                </a:lnTo>
                <a:lnTo>
                  <a:pt x="77917" y="335"/>
                </a:lnTo>
                <a:close/>
                <a:moveTo>
                  <a:pt x="80189" y="75"/>
                </a:moveTo>
                <a:lnTo>
                  <a:pt x="80133" y="93"/>
                </a:lnTo>
                <a:lnTo>
                  <a:pt x="80077" y="112"/>
                </a:lnTo>
                <a:lnTo>
                  <a:pt x="79965" y="205"/>
                </a:lnTo>
                <a:lnTo>
                  <a:pt x="79854" y="335"/>
                </a:lnTo>
                <a:lnTo>
                  <a:pt x="79649" y="596"/>
                </a:lnTo>
                <a:lnTo>
                  <a:pt x="79518" y="763"/>
                </a:lnTo>
                <a:lnTo>
                  <a:pt x="79407" y="894"/>
                </a:lnTo>
                <a:lnTo>
                  <a:pt x="79276" y="1024"/>
                </a:lnTo>
                <a:lnTo>
                  <a:pt x="79165" y="1136"/>
                </a:lnTo>
                <a:lnTo>
                  <a:pt x="79053" y="1266"/>
                </a:lnTo>
                <a:lnTo>
                  <a:pt x="78941" y="1415"/>
                </a:lnTo>
                <a:lnTo>
                  <a:pt x="78867" y="1545"/>
                </a:lnTo>
                <a:lnTo>
                  <a:pt x="78811" y="1657"/>
                </a:lnTo>
                <a:lnTo>
                  <a:pt x="78811" y="1694"/>
                </a:lnTo>
                <a:lnTo>
                  <a:pt x="78830" y="1713"/>
                </a:lnTo>
                <a:lnTo>
                  <a:pt x="78867" y="1694"/>
                </a:lnTo>
                <a:lnTo>
                  <a:pt x="78923" y="1657"/>
                </a:lnTo>
                <a:lnTo>
                  <a:pt x="79258" y="1396"/>
                </a:lnTo>
                <a:lnTo>
                  <a:pt x="79500" y="1173"/>
                </a:lnTo>
                <a:lnTo>
                  <a:pt x="79779" y="912"/>
                </a:lnTo>
                <a:lnTo>
                  <a:pt x="80021" y="652"/>
                </a:lnTo>
                <a:lnTo>
                  <a:pt x="80207" y="410"/>
                </a:lnTo>
                <a:lnTo>
                  <a:pt x="80263" y="298"/>
                </a:lnTo>
                <a:lnTo>
                  <a:pt x="80300" y="205"/>
                </a:lnTo>
                <a:lnTo>
                  <a:pt x="80300" y="130"/>
                </a:lnTo>
                <a:lnTo>
                  <a:pt x="80282" y="112"/>
                </a:lnTo>
                <a:lnTo>
                  <a:pt x="80263" y="93"/>
                </a:lnTo>
                <a:lnTo>
                  <a:pt x="80226" y="75"/>
                </a:lnTo>
                <a:close/>
                <a:moveTo>
                  <a:pt x="9570" y="168"/>
                </a:moveTo>
                <a:lnTo>
                  <a:pt x="9515" y="205"/>
                </a:lnTo>
                <a:lnTo>
                  <a:pt x="9459" y="223"/>
                </a:lnTo>
                <a:lnTo>
                  <a:pt x="9347" y="335"/>
                </a:lnTo>
                <a:lnTo>
                  <a:pt x="9217" y="466"/>
                </a:lnTo>
                <a:lnTo>
                  <a:pt x="8993" y="763"/>
                </a:lnTo>
                <a:lnTo>
                  <a:pt x="8844" y="950"/>
                </a:lnTo>
                <a:lnTo>
                  <a:pt x="8546" y="1266"/>
                </a:lnTo>
                <a:lnTo>
                  <a:pt x="8379" y="1452"/>
                </a:lnTo>
                <a:lnTo>
                  <a:pt x="8342" y="1527"/>
                </a:lnTo>
                <a:lnTo>
                  <a:pt x="8323" y="1564"/>
                </a:lnTo>
                <a:lnTo>
                  <a:pt x="8323" y="1620"/>
                </a:lnTo>
                <a:lnTo>
                  <a:pt x="8342" y="1694"/>
                </a:lnTo>
                <a:lnTo>
                  <a:pt x="8342" y="1713"/>
                </a:lnTo>
                <a:lnTo>
                  <a:pt x="8360" y="1732"/>
                </a:lnTo>
                <a:lnTo>
                  <a:pt x="8397" y="1732"/>
                </a:lnTo>
                <a:lnTo>
                  <a:pt x="8435" y="1694"/>
                </a:lnTo>
                <a:lnTo>
                  <a:pt x="8677" y="1434"/>
                </a:lnTo>
                <a:lnTo>
                  <a:pt x="9142" y="950"/>
                </a:lnTo>
                <a:lnTo>
                  <a:pt x="9366" y="689"/>
                </a:lnTo>
                <a:lnTo>
                  <a:pt x="9552" y="466"/>
                </a:lnTo>
                <a:lnTo>
                  <a:pt x="9664" y="279"/>
                </a:lnTo>
                <a:lnTo>
                  <a:pt x="9682" y="223"/>
                </a:lnTo>
                <a:lnTo>
                  <a:pt x="9664" y="186"/>
                </a:lnTo>
                <a:lnTo>
                  <a:pt x="9626" y="168"/>
                </a:lnTo>
                <a:close/>
                <a:moveTo>
                  <a:pt x="29082" y="354"/>
                </a:moveTo>
                <a:lnTo>
                  <a:pt x="28989" y="391"/>
                </a:lnTo>
                <a:lnTo>
                  <a:pt x="28896" y="466"/>
                </a:lnTo>
                <a:lnTo>
                  <a:pt x="28784" y="559"/>
                </a:lnTo>
                <a:lnTo>
                  <a:pt x="28673" y="670"/>
                </a:lnTo>
                <a:lnTo>
                  <a:pt x="28431" y="950"/>
                </a:lnTo>
                <a:lnTo>
                  <a:pt x="28207" y="1247"/>
                </a:lnTo>
                <a:lnTo>
                  <a:pt x="28040" y="1508"/>
                </a:lnTo>
                <a:lnTo>
                  <a:pt x="27928" y="1676"/>
                </a:lnTo>
                <a:lnTo>
                  <a:pt x="27909" y="1732"/>
                </a:lnTo>
                <a:lnTo>
                  <a:pt x="28188" y="1508"/>
                </a:lnTo>
                <a:lnTo>
                  <a:pt x="28654" y="1099"/>
                </a:lnTo>
                <a:lnTo>
                  <a:pt x="28896" y="875"/>
                </a:lnTo>
                <a:lnTo>
                  <a:pt x="29082" y="652"/>
                </a:lnTo>
                <a:lnTo>
                  <a:pt x="29212" y="503"/>
                </a:lnTo>
                <a:lnTo>
                  <a:pt x="29231" y="447"/>
                </a:lnTo>
                <a:lnTo>
                  <a:pt x="29231" y="391"/>
                </a:lnTo>
                <a:lnTo>
                  <a:pt x="29194" y="372"/>
                </a:lnTo>
                <a:lnTo>
                  <a:pt x="29157" y="354"/>
                </a:lnTo>
                <a:close/>
                <a:moveTo>
                  <a:pt x="32322" y="372"/>
                </a:moveTo>
                <a:lnTo>
                  <a:pt x="32210" y="391"/>
                </a:lnTo>
                <a:lnTo>
                  <a:pt x="32080" y="466"/>
                </a:lnTo>
                <a:lnTo>
                  <a:pt x="31968" y="540"/>
                </a:lnTo>
                <a:lnTo>
                  <a:pt x="31875" y="633"/>
                </a:lnTo>
                <a:lnTo>
                  <a:pt x="31670" y="857"/>
                </a:lnTo>
                <a:lnTo>
                  <a:pt x="31521" y="1043"/>
                </a:lnTo>
                <a:lnTo>
                  <a:pt x="31409" y="1210"/>
                </a:lnTo>
                <a:lnTo>
                  <a:pt x="31279" y="1452"/>
                </a:lnTo>
                <a:lnTo>
                  <a:pt x="31186" y="1657"/>
                </a:lnTo>
                <a:lnTo>
                  <a:pt x="31149" y="1732"/>
                </a:lnTo>
                <a:lnTo>
                  <a:pt x="31391" y="1490"/>
                </a:lnTo>
                <a:lnTo>
                  <a:pt x="31633" y="1266"/>
                </a:lnTo>
                <a:lnTo>
                  <a:pt x="32117" y="838"/>
                </a:lnTo>
                <a:lnTo>
                  <a:pt x="32247" y="708"/>
                </a:lnTo>
                <a:lnTo>
                  <a:pt x="32415" y="559"/>
                </a:lnTo>
                <a:lnTo>
                  <a:pt x="32471" y="466"/>
                </a:lnTo>
                <a:lnTo>
                  <a:pt x="32471" y="447"/>
                </a:lnTo>
                <a:lnTo>
                  <a:pt x="32471" y="410"/>
                </a:lnTo>
                <a:lnTo>
                  <a:pt x="32471" y="391"/>
                </a:lnTo>
                <a:lnTo>
                  <a:pt x="32433" y="372"/>
                </a:lnTo>
                <a:close/>
                <a:moveTo>
                  <a:pt x="54068" y="168"/>
                </a:moveTo>
                <a:lnTo>
                  <a:pt x="54030" y="205"/>
                </a:lnTo>
                <a:lnTo>
                  <a:pt x="53974" y="223"/>
                </a:lnTo>
                <a:lnTo>
                  <a:pt x="53844" y="335"/>
                </a:lnTo>
                <a:lnTo>
                  <a:pt x="53714" y="466"/>
                </a:lnTo>
                <a:lnTo>
                  <a:pt x="53490" y="763"/>
                </a:lnTo>
                <a:lnTo>
                  <a:pt x="53360" y="950"/>
                </a:lnTo>
                <a:lnTo>
                  <a:pt x="53062" y="1266"/>
                </a:lnTo>
                <a:lnTo>
                  <a:pt x="52895" y="1452"/>
                </a:lnTo>
                <a:lnTo>
                  <a:pt x="52839" y="1527"/>
                </a:lnTo>
                <a:lnTo>
                  <a:pt x="52820" y="1564"/>
                </a:lnTo>
                <a:lnTo>
                  <a:pt x="52820" y="1620"/>
                </a:lnTo>
                <a:lnTo>
                  <a:pt x="52839" y="1694"/>
                </a:lnTo>
                <a:lnTo>
                  <a:pt x="52857" y="1713"/>
                </a:lnTo>
                <a:lnTo>
                  <a:pt x="52876" y="1732"/>
                </a:lnTo>
                <a:lnTo>
                  <a:pt x="52895" y="1732"/>
                </a:lnTo>
                <a:lnTo>
                  <a:pt x="52932" y="1694"/>
                </a:lnTo>
                <a:lnTo>
                  <a:pt x="53193" y="1434"/>
                </a:lnTo>
                <a:lnTo>
                  <a:pt x="53639" y="950"/>
                </a:lnTo>
                <a:lnTo>
                  <a:pt x="53863" y="689"/>
                </a:lnTo>
                <a:lnTo>
                  <a:pt x="54049" y="466"/>
                </a:lnTo>
                <a:lnTo>
                  <a:pt x="54161" y="279"/>
                </a:lnTo>
                <a:lnTo>
                  <a:pt x="54179" y="223"/>
                </a:lnTo>
                <a:lnTo>
                  <a:pt x="54161" y="186"/>
                </a:lnTo>
                <a:lnTo>
                  <a:pt x="54123" y="168"/>
                </a:lnTo>
                <a:close/>
                <a:moveTo>
                  <a:pt x="73579" y="354"/>
                </a:moveTo>
                <a:lnTo>
                  <a:pt x="73505" y="391"/>
                </a:lnTo>
                <a:lnTo>
                  <a:pt x="73393" y="466"/>
                </a:lnTo>
                <a:lnTo>
                  <a:pt x="73281" y="559"/>
                </a:lnTo>
                <a:lnTo>
                  <a:pt x="73170" y="670"/>
                </a:lnTo>
                <a:lnTo>
                  <a:pt x="72928" y="950"/>
                </a:lnTo>
                <a:lnTo>
                  <a:pt x="72723" y="1247"/>
                </a:lnTo>
                <a:lnTo>
                  <a:pt x="72537" y="1508"/>
                </a:lnTo>
                <a:lnTo>
                  <a:pt x="72425" y="1676"/>
                </a:lnTo>
                <a:lnTo>
                  <a:pt x="72406" y="1732"/>
                </a:lnTo>
                <a:lnTo>
                  <a:pt x="72686" y="1508"/>
                </a:lnTo>
                <a:lnTo>
                  <a:pt x="73151" y="1099"/>
                </a:lnTo>
                <a:lnTo>
                  <a:pt x="73393" y="875"/>
                </a:lnTo>
                <a:lnTo>
                  <a:pt x="73579" y="652"/>
                </a:lnTo>
                <a:lnTo>
                  <a:pt x="73710" y="503"/>
                </a:lnTo>
                <a:lnTo>
                  <a:pt x="73728" y="447"/>
                </a:lnTo>
                <a:lnTo>
                  <a:pt x="73728" y="391"/>
                </a:lnTo>
                <a:lnTo>
                  <a:pt x="73691" y="372"/>
                </a:lnTo>
                <a:lnTo>
                  <a:pt x="73672" y="354"/>
                </a:lnTo>
                <a:close/>
                <a:moveTo>
                  <a:pt x="76819" y="372"/>
                </a:moveTo>
                <a:lnTo>
                  <a:pt x="76707" y="391"/>
                </a:lnTo>
                <a:lnTo>
                  <a:pt x="76595" y="466"/>
                </a:lnTo>
                <a:lnTo>
                  <a:pt x="76484" y="540"/>
                </a:lnTo>
                <a:lnTo>
                  <a:pt x="76372" y="633"/>
                </a:lnTo>
                <a:lnTo>
                  <a:pt x="76167" y="857"/>
                </a:lnTo>
                <a:lnTo>
                  <a:pt x="76018" y="1043"/>
                </a:lnTo>
                <a:lnTo>
                  <a:pt x="75907" y="1210"/>
                </a:lnTo>
                <a:lnTo>
                  <a:pt x="75776" y="1452"/>
                </a:lnTo>
                <a:lnTo>
                  <a:pt x="75683" y="1657"/>
                </a:lnTo>
                <a:lnTo>
                  <a:pt x="75665" y="1732"/>
                </a:lnTo>
                <a:lnTo>
                  <a:pt x="75888" y="1490"/>
                </a:lnTo>
                <a:lnTo>
                  <a:pt x="76130" y="1266"/>
                </a:lnTo>
                <a:lnTo>
                  <a:pt x="76614" y="838"/>
                </a:lnTo>
                <a:lnTo>
                  <a:pt x="76744" y="708"/>
                </a:lnTo>
                <a:lnTo>
                  <a:pt x="76912" y="559"/>
                </a:lnTo>
                <a:lnTo>
                  <a:pt x="76968" y="466"/>
                </a:lnTo>
                <a:lnTo>
                  <a:pt x="76986" y="447"/>
                </a:lnTo>
                <a:lnTo>
                  <a:pt x="76986" y="410"/>
                </a:lnTo>
                <a:lnTo>
                  <a:pt x="76968" y="391"/>
                </a:lnTo>
                <a:lnTo>
                  <a:pt x="76931" y="372"/>
                </a:lnTo>
                <a:close/>
                <a:moveTo>
                  <a:pt x="83391" y="261"/>
                </a:moveTo>
                <a:lnTo>
                  <a:pt x="83298" y="298"/>
                </a:lnTo>
                <a:lnTo>
                  <a:pt x="83186" y="372"/>
                </a:lnTo>
                <a:lnTo>
                  <a:pt x="83075" y="466"/>
                </a:lnTo>
                <a:lnTo>
                  <a:pt x="82963" y="596"/>
                </a:lnTo>
                <a:lnTo>
                  <a:pt x="82702" y="875"/>
                </a:lnTo>
                <a:lnTo>
                  <a:pt x="82479" y="1192"/>
                </a:lnTo>
                <a:lnTo>
                  <a:pt x="82293" y="1471"/>
                </a:lnTo>
                <a:lnTo>
                  <a:pt x="82162" y="1657"/>
                </a:lnTo>
                <a:lnTo>
                  <a:pt x="82125" y="1732"/>
                </a:lnTo>
                <a:lnTo>
                  <a:pt x="82255" y="1657"/>
                </a:lnTo>
                <a:lnTo>
                  <a:pt x="82460" y="1490"/>
                </a:lnTo>
                <a:lnTo>
                  <a:pt x="82702" y="1285"/>
                </a:lnTo>
                <a:lnTo>
                  <a:pt x="82963" y="1061"/>
                </a:lnTo>
                <a:lnTo>
                  <a:pt x="83205" y="819"/>
                </a:lnTo>
                <a:lnTo>
                  <a:pt x="83391" y="614"/>
                </a:lnTo>
                <a:lnTo>
                  <a:pt x="83466" y="521"/>
                </a:lnTo>
                <a:lnTo>
                  <a:pt x="83521" y="428"/>
                </a:lnTo>
                <a:lnTo>
                  <a:pt x="83540" y="354"/>
                </a:lnTo>
                <a:lnTo>
                  <a:pt x="83521" y="317"/>
                </a:lnTo>
                <a:lnTo>
                  <a:pt x="83503" y="279"/>
                </a:lnTo>
                <a:lnTo>
                  <a:pt x="83466" y="261"/>
                </a:lnTo>
                <a:close/>
                <a:moveTo>
                  <a:pt x="31112" y="447"/>
                </a:moveTo>
                <a:lnTo>
                  <a:pt x="31056" y="466"/>
                </a:lnTo>
                <a:lnTo>
                  <a:pt x="31000" y="503"/>
                </a:lnTo>
                <a:lnTo>
                  <a:pt x="30925" y="577"/>
                </a:lnTo>
                <a:lnTo>
                  <a:pt x="30776" y="782"/>
                </a:lnTo>
                <a:lnTo>
                  <a:pt x="30627" y="1024"/>
                </a:lnTo>
                <a:lnTo>
                  <a:pt x="30385" y="1508"/>
                </a:lnTo>
                <a:lnTo>
                  <a:pt x="30255" y="1750"/>
                </a:lnTo>
                <a:lnTo>
                  <a:pt x="30460" y="1527"/>
                </a:lnTo>
                <a:lnTo>
                  <a:pt x="30814" y="1136"/>
                </a:lnTo>
                <a:lnTo>
                  <a:pt x="30981" y="912"/>
                </a:lnTo>
                <a:lnTo>
                  <a:pt x="31112" y="708"/>
                </a:lnTo>
                <a:lnTo>
                  <a:pt x="31167" y="633"/>
                </a:lnTo>
                <a:lnTo>
                  <a:pt x="31186" y="559"/>
                </a:lnTo>
                <a:lnTo>
                  <a:pt x="31186" y="503"/>
                </a:lnTo>
                <a:lnTo>
                  <a:pt x="31167" y="466"/>
                </a:lnTo>
                <a:lnTo>
                  <a:pt x="31112" y="447"/>
                </a:lnTo>
                <a:close/>
                <a:moveTo>
                  <a:pt x="44200" y="298"/>
                </a:moveTo>
                <a:lnTo>
                  <a:pt x="44107" y="354"/>
                </a:lnTo>
                <a:lnTo>
                  <a:pt x="44014" y="428"/>
                </a:lnTo>
                <a:lnTo>
                  <a:pt x="43921" y="521"/>
                </a:lnTo>
                <a:lnTo>
                  <a:pt x="43828" y="633"/>
                </a:lnTo>
                <a:lnTo>
                  <a:pt x="43623" y="912"/>
                </a:lnTo>
                <a:lnTo>
                  <a:pt x="43455" y="1210"/>
                </a:lnTo>
                <a:lnTo>
                  <a:pt x="43306" y="1471"/>
                </a:lnTo>
                <a:lnTo>
                  <a:pt x="43157" y="1750"/>
                </a:lnTo>
                <a:lnTo>
                  <a:pt x="43809" y="1043"/>
                </a:lnTo>
                <a:lnTo>
                  <a:pt x="44200" y="577"/>
                </a:lnTo>
                <a:lnTo>
                  <a:pt x="44312" y="410"/>
                </a:lnTo>
                <a:lnTo>
                  <a:pt x="44349" y="354"/>
                </a:lnTo>
                <a:lnTo>
                  <a:pt x="44330" y="335"/>
                </a:lnTo>
                <a:lnTo>
                  <a:pt x="44312" y="317"/>
                </a:lnTo>
                <a:lnTo>
                  <a:pt x="44274" y="298"/>
                </a:lnTo>
                <a:close/>
                <a:moveTo>
                  <a:pt x="75627" y="447"/>
                </a:moveTo>
                <a:lnTo>
                  <a:pt x="75571" y="466"/>
                </a:lnTo>
                <a:lnTo>
                  <a:pt x="75497" y="503"/>
                </a:lnTo>
                <a:lnTo>
                  <a:pt x="75441" y="577"/>
                </a:lnTo>
                <a:lnTo>
                  <a:pt x="75292" y="782"/>
                </a:lnTo>
                <a:lnTo>
                  <a:pt x="75143" y="1024"/>
                </a:lnTo>
                <a:lnTo>
                  <a:pt x="74883" y="1508"/>
                </a:lnTo>
                <a:lnTo>
                  <a:pt x="74752" y="1750"/>
                </a:lnTo>
                <a:lnTo>
                  <a:pt x="74957" y="1527"/>
                </a:lnTo>
                <a:lnTo>
                  <a:pt x="75311" y="1136"/>
                </a:lnTo>
                <a:lnTo>
                  <a:pt x="75478" y="912"/>
                </a:lnTo>
                <a:lnTo>
                  <a:pt x="75609" y="708"/>
                </a:lnTo>
                <a:lnTo>
                  <a:pt x="75665" y="633"/>
                </a:lnTo>
                <a:lnTo>
                  <a:pt x="75683" y="559"/>
                </a:lnTo>
                <a:lnTo>
                  <a:pt x="75702" y="503"/>
                </a:lnTo>
                <a:lnTo>
                  <a:pt x="75665" y="466"/>
                </a:lnTo>
                <a:lnTo>
                  <a:pt x="75627" y="447"/>
                </a:lnTo>
                <a:close/>
                <a:moveTo>
                  <a:pt x="30255" y="1750"/>
                </a:moveTo>
                <a:lnTo>
                  <a:pt x="30255" y="1750"/>
                </a:lnTo>
                <a:lnTo>
                  <a:pt x="30255" y="1750"/>
                </a:lnTo>
                <a:close/>
                <a:moveTo>
                  <a:pt x="74752" y="1750"/>
                </a:moveTo>
                <a:lnTo>
                  <a:pt x="74752" y="1750"/>
                </a:lnTo>
                <a:lnTo>
                  <a:pt x="74752" y="1750"/>
                </a:lnTo>
                <a:close/>
                <a:moveTo>
                  <a:pt x="92290" y="298"/>
                </a:moveTo>
                <a:lnTo>
                  <a:pt x="92216" y="317"/>
                </a:lnTo>
                <a:lnTo>
                  <a:pt x="92123" y="354"/>
                </a:lnTo>
                <a:lnTo>
                  <a:pt x="92030" y="410"/>
                </a:lnTo>
                <a:lnTo>
                  <a:pt x="91769" y="596"/>
                </a:lnTo>
                <a:lnTo>
                  <a:pt x="91471" y="819"/>
                </a:lnTo>
                <a:lnTo>
                  <a:pt x="91192" y="1080"/>
                </a:lnTo>
                <a:lnTo>
                  <a:pt x="90931" y="1322"/>
                </a:lnTo>
                <a:lnTo>
                  <a:pt x="90633" y="1620"/>
                </a:lnTo>
                <a:lnTo>
                  <a:pt x="90596" y="1676"/>
                </a:lnTo>
                <a:lnTo>
                  <a:pt x="90578" y="1713"/>
                </a:lnTo>
                <a:lnTo>
                  <a:pt x="90596" y="1732"/>
                </a:lnTo>
                <a:lnTo>
                  <a:pt x="90615" y="1750"/>
                </a:lnTo>
                <a:lnTo>
                  <a:pt x="90689" y="1732"/>
                </a:lnTo>
                <a:lnTo>
                  <a:pt x="90820" y="1676"/>
                </a:lnTo>
                <a:lnTo>
                  <a:pt x="91006" y="1583"/>
                </a:lnTo>
                <a:lnTo>
                  <a:pt x="91024" y="1564"/>
                </a:lnTo>
                <a:lnTo>
                  <a:pt x="90969" y="1583"/>
                </a:lnTo>
                <a:lnTo>
                  <a:pt x="91118" y="1490"/>
                </a:lnTo>
                <a:lnTo>
                  <a:pt x="91266" y="1378"/>
                </a:lnTo>
                <a:lnTo>
                  <a:pt x="91397" y="1247"/>
                </a:lnTo>
                <a:lnTo>
                  <a:pt x="91527" y="1136"/>
                </a:lnTo>
                <a:lnTo>
                  <a:pt x="91732" y="987"/>
                </a:lnTo>
                <a:lnTo>
                  <a:pt x="92030" y="763"/>
                </a:lnTo>
                <a:lnTo>
                  <a:pt x="92179" y="633"/>
                </a:lnTo>
                <a:lnTo>
                  <a:pt x="92290" y="521"/>
                </a:lnTo>
                <a:lnTo>
                  <a:pt x="92328" y="466"/>
                </a:lnTo>
                <a:lnTo>
                  <a:pt x="92346" y="410"/>
                </a:lnTo>
                <a:lnTo>
                  <a:pt x="92365" y="372"/>
                </a:lnTo>
                <a:lnTo>
                  <a:pt x="92346" y="335"/>
                </a:lnTo>
                <a:lnTo>
                  <a:pt x="92290" y="298"/>
                </a:lnTo>
                <a:close/>
                <a:moveTo>
                  <a:pt x="25675" y="298"/>
                </a:moveTo>
                <a:lnTo>
                  <a:pt x="25638" y="317"/>
                </a:lnTo>
                <a:lnTo>
                  <a:pt x="25526" y="410"/>
                </a:lnTo>
                <a:lnTo>
                  <a:pt x="25433" y="521"/>
                </a:lnTo>
                <a:lnTo>
                  <a:pt x="25340" y="670"/>
                </a:lnTo>
                <a:lnTo>
                  <a:pt x="25154" y="968"/>
                </a:lnTo>
                <a:lnTo>
                  <a:pt x="25042" y="1154"/>
                </a:lnTo>
                <a:lnTo>
                  <a:pt x="24856" y="1527"/>
                </a:lnTo>
                <a:lnTo>
                  <a:pt x="24763" y="1732"/>
                </a:lnTo>
                <a:lnTo>
                  <a:pt x="24763" y="1769"/>
                </a:lnTo>
                <a:lnTo>
                  <a:pt x="24781" y="1750"/>
                </a:lnTo>
                <a:lnTo>
                  <a:pt x="25042" y="1471"/>
                </a:lnTo>
                <a:lnTo>
                  <a:pt x="25247" y="1229"/>
                </a:lnTo>
                <a:lnTo>
                  <a:pt x="25470" y="968"/>
                </a:lnTo>
                <a:lnTo>
                  <a:pt x="25638" y="726"/>
                </a:lnTo>
                <a:lnTo>
                  <a:pt x="25768" y="503"/>
                </a:lnTo>
                <a:lnTo>
                  <a:pt x="25805" y="428"/>
                </a:lnTo>
                <a:lnTo>
                  <a:pt x="25805" y="354"/>
                </a:lnTo>
                <a:lnTo>
                  <a:pt x="25768" y="317"/>
                </a:lnTo>
                <a:lnTo>
                  <a:pt x="25712" y="298"/>
                </a:lnTo>
                <a:close/>
                <a:moveTo>
                  <a:pt x="26848" y="298"/>
                </a:moveTo>
                <a:lnTo>
                  <a:pt x="26755" y="354"/>
                </a:lnTo>
                <a:lnTo>
                  <a:pt x="26643" y="466"/>
                </a:lnTo>
                <a:lnTo>
                  <a:pt x="26531" y="596"/>
                </a:lnTo>
                <a:lnTo>
                  <a:pt x="26327" y="875"/>
                </a:lnTo>
                <a:lnTo>
                  <a:pt x="26215" y="1043"/>
                </a:lnTo>
                <a:lnTo>
                  <a:pt x="26122" y="1210"/>
                </a:lnTo>
                <a:lnTo>
                  <a:pt x="25973" y="1490"/>
                </a:lnTo>
                <a:lnTo>
                  <a:pt x="25880" y="1713"/>
                </a:lnTo>
                <a:lnTo>
                  <a:pt x="25861" y="1769"/>
                </a:lnTo>
                <a:lnTo>
                  <a:pt x="25880" y="1769"/>
                </a:lnTo>
                <a:lnTo>
                  <a:pt x="26103" y="1527"/>
                </a:lnTo>
                <a:lnTo>
                  <a:pt x="26513" y="1061"/>
                </a:lnTo>
                <a:lnTo>
                  <a:pt x="26699" y="819"/>
                </a:lnTo>
                <a:lnTo>
                  <a:pt x="26848" y="596"/>
                </a:lnTo>
                <a:lnTo>
                  <a:pt x="26904" y="503"/>
                </a:lnTo>
                <a:lnTo>
                  <a:pt x="26941" y="410"/>
                </a:lnTo>
                <a:lnTo>
                  <a:pt x="26941" y="354"/>
                </a:lnTo>
                <a:lnTo>
                  <a:pt x="26922" y="317"/>
                </a:lnTo>
                <a:lnTo>
                  <a:pt x="26885" y="298"/>
                </a:lnTo>
                <a:close/>
                <a:moveTo>
                  <a:pt x="70172" y="298"/>
                </a:moveTo>
                <a:lnTo>
                  <a:pt x="70135" y="317"/>
                </a:lnTo>
                <a:lnTo>
                  <a:pt x="70042" y="410"/>
                </a:lnTo>
                <a:lnTo>
                  <a:pt x="69930" y="521"/>
                </a:lnTo>
                <a:lnTo>
                  <a:pt x="69837" y="670"/>
                </a:lnTo>
                <a:lnTo>
                  <a:pt x="69651" y="968"/>
                </a:lnTo>
                <a:lnTo>
                  <a:pt x="69539" y="1154"/>
                </a:lnTo>
                <a:lnTo>
                  <a:pt x="69353" y="1527"/>
                </a:lnTo>
                <a:lnTo>
                  <a:pt x="69279" y="1732"/>
                </a:lnTo>
                <a:lnTo>
                  <a:pt x="69260" y="1769"/>
                </a:lnTo>
                <a:lnTo>
                  <a:pt x="69297" y="1750"/>
                </a:lnTo>
                <a:lnTo>
                  <a:pt x="69558" y="1471"/>
                </a:lnTo>
                <a:lnTo>
                  <a:pt x="69763" y="1229"/>
                </a:lnTo>
                <a:lnTo>
                  <a:pt x="69967" y="968"/>
                </a:lnTo>
                <a:lnTo>
                  <a:pt x="70154" y="726"/>
                </a:lnTo>
                <a:lnTo>
                  <a:pt x="70265" y="503"/>
                </a:lnTo>
                <a:lnTo>
                  <a:pt x="70303" y="428"/>
                </a:lnTo>
                <a:lnTo>
                  <a:pt x="70303" y="354"/>
                </a:lnTo>
                <a:lnTo>
                  <a:pt x="70284" y="317"/>
                </a:lnTo>
                <a:lnTo>
                  <a:pt x="70209" y="298"/>
                </a:lnTo>
                <a:close/>
                <a:moveTo>
                  <a:pt x="71345" y="298"/>
                </a:moveTo>
                <a:lnTo>
                  <a:pt x="71252" y="354"/>
                </a:lnTo>
                <a:lnTo>
                  <a:pt x="71140" y="466"/>
                </a:lnTo>
                <a:lnTo>
                  <a:pt x="71029" y="596"/>
                </a:lnTo>
                <a:lnTo>
                  <a:pt x="70842" y="875"/>
                </a:lnTo>
                <a:lnTo>
                  <a:pt x="70731" y="1043"/>
                </a:lnTo>
                <a:lnTo>
                  <a:pt x="70619" y="1210"/>
                </a:lnTo>
                <a:lnTo>
                  <a:pt x="70489" y="1490"/>
                </a:lnTo>
                <a:lnTo>
                  <a:pt x="70377" y="1713"/>
                </a:lnTo>
                <a:lnTo>
                  <a:pt x="70358" y="1769"/>
                </a:lnTo>
                <a:lnTo>
                  <a:pt x="70377" y="1769"/>
                </a:lnTo>
                <a:lnTo>
                  <a:pt x="70600" y="1527"/>
                </a:lnTo>
                <a:lnTo>
                  <a:pt x="71010" y="1061"/>
                </a:lnTo>
                <a:lnTo>
                  <a:pt x="71196" y="819"/>
                </a:lnTo>
                <a:lnTo>
                  <a:pt x="71364" y="596"/>
                </a:lnTo>
                <a:lnTo>
                  <a:pt x="71401" y="503"/>
                </a:lnTo>
                <a:lnTo>
                  <a:pt x="71438" y="410"/>
                </a:lnTo>
                <a:lnTo>
                  <a:pt x="71457" y="354"/>
                </a:lnTo>
                <a:lnTo>
                  <a:pt x="71420" y="317"/>
                </a:lnTo>
                <a:lnTo>
                  <a:pt x="71401" y="298"/>
                </a:lnTo>
                <a:close/>
                <a:moveTo>
                  <a:pt x="82274" y="521"/>
                </a:moveTo>
                <a:lnTo>
                  <a:pt x="82218" y="540"/>
                </a:lnTo>
                <a:lnTo>
                  <a:pt x="82162" y="559"/>
                </a:lnTo>
                <a:lnTo>
                  <a:pt x="82032" y="614"/>
                </a:lnTo>
                <a:lnTo>
                  <a:pt x="81902" y="726"/>
                </a:lnTo>
                <a:lnTo>
                  <a:pt x="81641" y="931"/>
                </a:lnTo>
                <a:lnTo>
                  <a:pt x="81511" y="1061"/>
                </a:lnTo>
                <a:lnTo>
                  <a:pt x="81324" y="1266"/>
                </a:lnTo>
                <a:lnTo>
                  <a:pt x="81231" y="1378"/>
                </a:lnTo>
                <a:lnTo>
                  <a:pt x="81194" y="1434"/>
                </a:lnTo>
                <a:lnTo>
                  <a:pt x="81175" y="1471"/>
                </a:lnTo>
                <a:lnTo>
                  <a:pt x="81157" y="1527"/>
                </a:lnTo>
                <a:lnTo>
                  <a:pt x="81138" y="1657"/>
                </a:lnTo>
                <a:lnTo>
                  <a:pt x="81138" y="1713"/>
                </a:lnTo>
                <a:lnTo>
                  <a:pt x="81138" y="1750"/>
                </a:lnTo>
                <a:lnTo>
                  <a:pt x="81157" y="1769"/>
                </a:lnTo>
                <a:lnTo>
                  <a:pt x="81175" y="1750"/>
                </a:lnTo>
                <a:lnTo>
                  <a:pt x="81250" y="1694"/>
                </a:lnTo>
                <a:lnTo>
                  <a:pt x="81846" y="1117"/>
                </a:lnTo>
                <a:lnTo>
                  <a:pt x="82199" y="763"/>
                </a:lnTo>
                <a:lnTo>
                  <a:pt x="82311" y="633"/>
                </a:lnTo>
                <a:lnTo>
                  <a:pt x="82330" y="596"/>
                </a:lnTo>
                <a:lnTo>
                  <a:pt x="82330" y="559"/>
                </a:lnTo>
                <a:lnTo>
                  <a:pt x="82311" y="540"/>
                </a:lnTo>
                <a:lnTo>
                  <a:pt x="82274" y="521"/>
                </a:lnTo>
                <a:close/>
                <a:moveTo>
                  <a:pt x="89889" y="428"/>
                </a:moveTo>
                <a:lnTo>
                  <a:pt x="89796" y="466"/>
                </a:lnTo>
                <a:lnTo>
                  <a:pt x="89703" y="540"/>
                </a:lnTo>
                <a:lnTo>
                  <a:pt x="89591" y="633"/>
                </a:lnTo>
                <a:lnTo>
                  <a:pt x="89461" y="745"/>
                </a:lnTo>
                <a:lnTo>
                  <a:pt x="89218" y="1024"/>
                </a:lnTo>
                <a:lnTo>
                  <a:pt x="88995" y="1322"/>
                </a:lnTo>
                <a:lnTo>
                  <a:pt x="88809" y="1583"/>
                </a:lnTo>
                <a:lnTo>
                  <a:pt x="88697" y="1732"/>
                </a:lnTo>
                <a:lnTo>
                  <a:pt x="88697" y="1769"/>
                </a:lnTo>
                <a:lnTo>
                  <a:pt x="88716" y="1769"/>
                </a:lnTo>
                <a:lnTo>
                  <a:pt x="88995" y="1545"/>
                </a:lnTo>
                <a:lnTo>
                  <a:pt x="89461" y="1154"/>
                </a:lnTo>
                <a:lnTo>
                  <a:pt x="89684" y="950"/>
                </a:lnTo>
                <a:lnTo>
                  <a:pt x="89870" y="763"/>
                </a:lnTo>
                <a:lnTo>
                  <a:pt x="89982" y="596"/>
                </a:lnTo>
                <a:lnTo>
                  <a:pt x="90019" y="540"/>
                </a:lnTo>
                <a:lnTo>
                  <a:pt x="90019" y="484"/>
                </a:lnTo>
                <a:lnTo>
                  <a:pt x="89982" y="447"/>
                </a:lnTo>
                <a:lnTo>
                  <a:pt x="89963" y="428"/>
                </a:lnTo>
                <a:close/>
                <a:moveTo>
                  <a:pt x="88772" y="596"/>
                </a:moveTo>
                <a:lnTo>
                  <a:pt x="88660" y="652"/>
                </a:lnTo>
                <a:lnTo>
                  <a:pt x="88548" y="726"/>
                </a:lnTo>
                <a:lnTo>
                  <a:pt x="88437" y="838"/>
                </a:lnTo>
                <a:lnTo>
                  <a:pt x="88232" y="1080"/>
                </a:lnTo>
                <a:lnTo>
                  <a:pt x="88101" y="1229"/>
                </a:lnTo>
                <a:lnTo>
                  <a:pt x="87804" y="1564"/>
                </a:lnTo>
                <a:lnTo>
                  <a:pt x="87655" y="1732"/>
                </a:lnTo>
                <a:lnTo>
                  <a:pt x="87636" y="1787"/>
                </a:lnTo>
                <a:lnTo>
                  <a:pt x="87673" y="1787"/>
                </a:lnTo>
                <a:lnTo>
                  <a:pt x="87952" y="1601"/>
                </a:lnTo>
                <a:lnTo>
                  <a:pt x="88176" y="1452"/>
                </a:lnTo>
                <a:lnTo>
                  <a:pt x="88418" y="1266"/>
                </a:lnTo>
                <a:lnTo>
                  <a:pt x="88641" y="1061"/>
                </a:lnTo>
                <a:lnTo>
                  <a:pt x="88809" y="875"/>
                </a:lnTo>
                <a:lnTo>
                  <a:pt x="88846" y="801"/>
                </a:lnTo>
                <a:lnTo>
                  <a:pt x="88883" y="726"/>
                </a:lnTo>
                <a:lnTo>
                  <a:pt x="88883" y="652"/>
                </a:lnTo>
                <a:lnTo>
                  <a:pt x="88846" y="614"/>
                </a:lnTo>
                <a:lnTo>
                  <a:pt x="88809" y="596"/>
                </a:lnTo>
                <a:close/>
                <a:moveTo>
                  <a:pt x="27984" y="447"/>
                </a:moveTo>
                <a:lnTo>
                  <a:pt x="27928" y="466"/>
                </a:lnTo>
                <a:lnTo>
                  <a:pt x="27779" y="521"/>
                </a:lnTo>
                <a:lnTo>
                  <a:pt x="27611" y="614"/>
                </a:lnTo>
                <a:lnTo>
                  <a:pt x="27462" y="726"/>
                </a:lnTo>
                <a:lnTo>
                  <a:pt x="27332" y="838"/>
                </a:lnTo>
                <a:lnTo>
                  <a:pt x="27164" y="987"/>
                </a:lnTo>
                <a:lnTo>
                  <a:pt x="26997" y="1210"/>
                </a:lnTo>
                <a:lnTo>
                  <a:pt x="26922" y="1341"/>
                </a:lnTo>
                <a:lnTo>
                  <a:pt x="26885" y="1415"/>
                </a:lnTo>
                <a:lnTo>
                  <a:pt x="26885" y="1434"/>
                </a:lnTo>
                <a:lnTo>
                  <a:pt x="26829" y="1620"/>
                </a:lnTo>
                <a:lnTo>
                  <a:pt x="26829" y="1732"/>
                </a:lnTo>
                <a:lnTo>
                  <a:pt x="26829" y="1806"/>
                </a:lnTo>
                <a:lnTo>
                  <a:pt x="26829" y="1825"/>
                </a:lnTo>
                <a:lnTo>
                  <a:pt x="26848" y="1825"/>
                </a:lnTo>
                <a:lnTo>
                  <a:pt x="26885" y="1806"/>
                </a:lnTo>
                <a:lnTo>
                  <a:pt x="26922" y="1769"/>
                </a:lnTo>
                <a:lnTo>
                  <a:pt x="27146" y="1527"/>
                </a:lnTo>
                <a:lnTo>
                  <a:pt x="27555" y="1117"/>
                </a:lnTo>
                <a:lnTo>
                  <a:pt x="27946" y="726"/>
                </a:lnTo>
                <a:lnTo>
                  <a:pt x="28058" y="577"/>
                </a:lnTo>
                <a:lnTo>
                  <a:pt x="28114" y="521"/>
                </a:lnTo>
                <a:lnTo>
                  <a:pt x="28077" y="484"/>
                </a:lnTo>
                <a:lnTo>
                  <a:pt x="28040" y="447"/>
                </a:lnTo>
                <a:close/>
                <a:moveTo>
                  <a:pt x="72481" y="447"/>
                </a:moveTo>
                <a:lnTo>
                  <a:pt x="72425" y="466"/>
                </a:lnTo>
                <a:lnTo>
                  <a:pt x="72276" y="521"/>
                </a:lnTo>
                <a:lnTo>
                  <a:pt x="72127" y="614"/>
                </a:lnTo>
                <a:lnTo>
                  <a:pt x="71960" y="726"/>
                </a:lnTo>
                <a:lnTo>
                  <a:pt x="71829" y="838"/>
                </a:lnTo>
                <a:lnTo>
                  <a:pt x="71662" y="987"/>
                </a:lnTo>
                <a:lnTo>
                  <a:pt x="71494" y="1210"/>
                </a:lnTo>
                <a:lnTo>
                  <a:pt x="71420" y="1341"/>
                </a:lnTo>
                <a:lnTo>
                  <a:pt x="71382" y="1452"/>
                </a:lnTo>
                <a:lnTo>
                  <a:pt x="71382" y="1434"/>
                </a:lnTo>
                <a:lnTo>
                  <a:pt x="71345" y="1620"/>
                </a:lnTo>
                <a:lnTo>
                  <a:pt x="71327" y="1732"/>
                </a:lnTo>
                <a:lnTo>
                  <a:pt x="71327" y="1806"/>
                </a:lnTo>
                <a:lnTo>
                  <a:pt x="71345" y="1825"/>
                </a:lnTo>
                <a:lnTo>
                  <a:pt x="71364" y="1825"/>
                </a:lnTo>
                <a:lnTo>
                  <a:pt x="71382" y="1806"/>
                </a:lnTo>
                <a:lnTo>
                  <a:pt x="71420" y="1769"/>
                </a:lnTo>
                <a:lnTo>
                  <a:pt x="71643" y="1527"/>
                </a:lnTo>
                <a:lnTo>
                  <a:pt x="72053" y="1117"/>
                </a:lnTo>
                <a:lnTo>
                  <a:pt x="72444" y="726"/>
                </a:lnTo>
                <a:lnTo>
                  <a:pt x="72574" y="577"/>
                </a:lnTo>
                <a:lnTo>
                  <a:pt x="72611" y="521"/>
                </a:lnTo>
                <a:lnTo>
                  <a:pt x="72574" y="484"/>
                </a:lnTo>
                <a:lnTo>
                  <a:pt x="72537" y="447"/>
                </a:lnTo>
                <a:close/>
                <a:moveTo>
                  <a:pt x="84564" y="354"/>
                </a:moveTo>
                <a:lnTo>
                  <a:pt x="84490" y="372"/>
                </a:lnTo>
                <a:lnTo>
                  <a:pt x="84341" y="466"/>
                </a:lnTo>
                <a:lnTo>
                  <a:pt x="84173" y="577"/>
                </a:lnTo>
                <a:lnTo>
                  <a:pt x="83856" y="838"/>
                </a:lnTo>
                <a:lnTo>
                  <a:pt x="83689" y="1024"/>
                </a:lnTo>
                <a:lnTo>
                  <a:pt x="83521" y="1210"/>
                </a:lnTo>
                <a:lnTo>
                  <a:pt x="83335" y="1490"/>
                </a:lnTo>
                <a:lnTo>
                  <a:pt x="83205" y="1732"/>
                </a:lnTo>
                <a:lnTo>
                  <a:pt x="83168" y="1825"/>
                </a:lnTo>
                <a:lnTo>
                  <a:pt x="83466" y="1564"/>
                </a:lnTo>
                <a:lnTo>
                  <a:pt x="84005" y="1117"/>
                </a:lnTo>
                <a:lnTo>
                  <a:pt x="84285" y="875"/>
                </a:lnTo>
                <a:lnTo>
                  <a:pt x="84508" y="652"/>
                </a:lnTo>
                <a:lnTo>
                  <a:pt x="84657" y="484"/>
                </a:lnTo>
                <a:lnTo>
                  <a:pt x="84694" y="428"/>
                </a:lnTo>
                <a:lnTo>
                  <a:pt x="84694" y="391"/>
                </a:lnTo>
                <a:lnTo>
                  <a:pt x="84657" y="354"/>
                </a:lnTo>
                <a:close/>
                <a:moveTo>
                  <a:pt x="85607" y="391"/>
                </a:moveTo>
                <a:lnTo>
                  <a:pt x="85569" y="428"/>
                </a:lnTo>
                <a:lnTo>
                  <a:pt x="85402" y="596"/>
                </a:lnTo>
                <a:lnTo>
                  <a:pt x="84955" y="1080"/>
                </a:lnTo>
                <a:lnTo>
                  <a:pt x="84527" y="1601"/>
                </a:lnTo>
                <a:lnTo>
                  <a:pt x="84341" y="1825"/>
                </a:lnTo>
                <a:lnTo>
                  <a:pt x="84471" y="1750"/>
                </a:lnTo>
                <a:lnTo>
                  <a:pt x="84694" y="1620"/>
                </a:lnTo>
                <a:lnTo>
                  <a:pt x="84974" y="1415"/>
                </a:lnTo>
                <a:lnTo>
                  <a:pt x="85253" y="1192"/>
                </a:lnTo>
                <a:lnTo>
                  <a:pt x="85495" y="950"/>
                </a:lnTo>
                <a:lnTo>
                  <a:pt x="85588" y="838"/>
                </a:lnTo>
                <a:lnTo>
                  <a:pt x="85662" y="726"/>
                </a:lnTo>
                <a:lnTo>
                  <a:pt x="85718" y="633"/>
                </a:lnTo>
                <a:lnTo>
                  <a:pt x="85737" y="540"/>
                </a:lnTo>
                <a:lnTo>
                  <a:pt x="85718" y="447"/>
                </a:lnTo>
                <a:lnTo>
                  <a:pt x="85644" y="391"/>
                </a:lnTo>
                <a:close/>
                <a:moveTo>
                  <a:pt x="81213" y="391"/>
                </a:moveTo>
                <a:lnTo>
                  <a:pt x="81157" y="410"/>
                </a:lnTo>
                <a:lnTo>
                  <a:pt x="81101" y="447"/>
                </a:lnTo>
                <a:lnTo>
                  <a:pt x="80971" y="540"/>
                </a:lnTo>
                <a:lnTo>
                  <a:pt x="80822" y="689"/>
                </a:lnTo>
                <a:lnTo>
                  <a:pt x="80561" y="968"/>
                </a:lnTo>
                <a:lnTo>
                  <a:pt x="80412" y="1136"/>
                </a:lnTo>
                <a:lnTo>
                  <a:pt x="80207" y="1359"/>
                </a:lnTo>
                <a:lnTo>
                  <a:pt x="80114" y="1490"/>
                </a:lnTo>
                <a:lnTo>
                  <a:pt x="80040" y="1620"/>
                </a:lnTo>
                <a:lnTo>
                  <a:pt x="80040" y="1601"/>
                </a:lnTo>
                <a:lnTo>
                  <a:pt x="79984" y="1732"/>
                </a:lnTo>
                <a:lnTo>
                  <a:pt x="79965" y="1806"/>
                </a:lnTo>
                <a:lnTo>
                  <a:pt x="79965" y="1843"/>
                </a:lnTo>
                <a:lnTo>
                  <a:pt x="79965" y="1862"/>
                </a:lnTo>
                <a:lnTo>
                  <a:pt x="79984" y="1862"/>
                </a:lnTo>
                <a:lnTo>
                  <a:pt x="80040" y="1825"/>
                </a:lnTo>
                <a:lnTo>
                  <a:pt x="80300" y="1564"/>
                </a:lnTo>
                <a:lnTo>
                  <a:pt x="80747" y="1117"/>
                </a:lnTo>
                <a:lnTo>
                  <a:pt x="80971" y="875"/>
                </a:lnTo>
                <a:lnTo>
                  <a:pt x="81157" y="652"/>
                </a:lnTo>
                <a:lnTo>
                  <a:pt x="81287" y="503"/>
                </a:lnTo>
                <a:lnTo>
                  <a:pt x="81306" y="447"/>
                </a:lnTo>
                <a:lnTo>
                  <a:pt x="81306" y="410"/>
                </a:lnTo>
                <a:lnTo>
                  <a:pt x="81269" y="391"/>
                </a:lnTo>
                <a:close/>
                <a:moveTo>
                  <a:pt x="1527" y="298"/>
                </a:moveTo>
                <a:lnTo>
                  <a:pt x="1472" y="317"/>
                </a:lnTo>
                <a:lnTo>
                  <a:pt x="1378" y="372"/>
                </a:lnTo>
                <a:lnTo>
                  <a:pt x="1285" y="484"/>
                </a:lnTo>
                <a:lnTo>
                  <a:pt x="1174" y="633"/>
                </a:lnTo>
                <a:lnTo>
                  <a:pt x="969" y="931"/>
                </a:lnTo>
                <a:lnTo>
                  <a:pt x="857" y="1099"/>
                </a:lnTo>
                <a:lnTo>
                  <a:pt x="783" y="1266"/>
                </a:lnTo>
                <a:lnTo>
                  <a:pt x="652" y="1583"/>
                </a:lnTo>
                <a:lnTo>
                  <a:pt x="597" y="1713"/>
                </a:lnTo>
                <a:lnTo>
                  <a:pt x="559" y="1825"/>
                </a:lnTo>
                <a:lnTo>
                  <a:pt x="559" y="1862"/>
                </a:lnTo>
                <a:lnTo>
                  <a:pt x="578" y="1880"/>
                </a:lnTo>
                <a:lnTo>
                  <a:pt x="597" y="1880"/>
                </a:lnTo>
                <a:lnTo>
                  <a:pt x="634" y="1843"/>
                </a:lnTo>
                <a:lnTo>
                  <a:pt x="857" y="1583"/>
                </a:lnTo>
                <a:lnTo>
                  <a:pt x="1043" y="1359"/>
                </a:lnTo>
                <a:lnTo>
                  <a:pt x="1230" y="1117"/>
                </a:lnTo>
                <a:lnTo>
                  <a:pt x="1397" y="857"/>
                </a:lnTo>
                <a:lnTo>
                  <a:pt x="1509" y="614"/>
                </a:lnTo>
                <a:lnTo>
                  <a:pt x="1565" y="521"/>
                </a:lnTo>
                <a:lnTo>
                  <a:pt x="1583" y="428"/>
                </a:lnTo>
                <a:lnTo>
                  <a:pt x="1583" y="372"/>
                </a:lnTo>
                <a:lnTo>
                  <a:pt x="1546" y="317"/>
                </a:lnTo>
                <a:lnTo>
                  <a:pt x="1527" y="298"/>
                </a:lnTo>
                <a:close/>
                <a:moveTo>
                  <a:pt x="30255" y="466"/>
                </a:moveTo>
                <a:lnTo>
                  <a:pt x="30162" y="521"/>
                </a:lnTo>
                <a:lnTo>
                  <a:pt x="30050" y="614"/>
                </a:lnTo>
                <a:lnTo>
                  <a:pt x="29827" y="801"/>
                </a:lnTo>
                <a:lnTo>
                  <a:pt x="29734" y="912"/>
                </a:lnTo>
                <a:lnTo>
                  <a:pt x="29529" y="1117"/>
                </a:lnTo>
                <a:lnTo>
                  <a:pt x="29231" y="1415"/>
                </a:lnTo>
                <a:lnTo>
                  <a:pt x="29101" y="1583"/>
                </a:lnTo>
                <a:lnTo>
                  <a:pt x="28989" y="1732"/>
                </a:lnTo>
                <a:lnTo>
                  <a:pt x="28933" y="1843"/>
                </a:lnTo>
                <a:lnTo>
                  <a:pt x="28915" y="1880"/>
                </a:lnTo>
                <a:lnTo>
                  <a:pt x="28933" y="1918"/>
                </a:lnTo>
                <a:lnTo>
                  <a:pt x="28970" y="1936"/>
                </a:lnTo>
                <a:lnTo>
                  <a:pt x="29045" y="1918"/>
                </a:lnTo>
                <a:lnTo>
                  <a:pt x="29119" y="1880"/>
                </a:lnTo>
                <a:lnTo>
                  <a:pt x="29212" y="1825"/>
                </a:lnTo>
                <a:lnTo>
                  <a:pt x="29436" y="1638"/>
                </a:lnTo>
                <a:lnTo>
                  <a:pt x="29678" y="1396"/>
                </a:lnTo>
                <a:lnTo>
                  <a:pt x="29920" y="1136"/>
                </a:lnTo>
                <a:lnTo>
                  <a:pt x="30125" y="894"/>
                </a:lnTo>
                <a:lnTo>
                  <a:pt x="30255" y="670"/>
                </a:lnTo>
                <a:lnTo>
                  <a:pt x="30311" y="596"/>
                </a:lnTo>
                <a:lnTo>
                  <a:pt x="30330" y="540"/>
                </a:lnTo>
                <a:lnTo>
                  <a:pt x="30330" y="484"/>
                </a:lnTo>
                <a:lnTo>
                  <a:pt x="30311" y="466"/>
                </a:lnTo>
                <a:close/>
                <a:moveTo>
                  <a:pt x="74752" y="466"/>
                </a:moveTo>
                <a:lnTo>
                  <a:pt x="74659" y="521"/>
                </a:lnTo>
                <a:lnTo>
                  <a:pt x="74547" y="614"/>
                </a:lnTo>
                <a:lnTo>
                  <a:pt x="74343" y="801"/>
                </a:lnTo>
                <a:lnTo>
                  <a:pt x="74231" y="912"/>
                </a:lnTo>
                <a:lnTo>
                  <a:pt x="74026" y="1117"/>
                </a:lnTo>
                <a:lnTo>
                  <a:pt x="73728" y="1415"/>
                </a:lnTo>
                <a:lnTo>
                  <a:pt x="73598" y="1583"/>
                </a:lnTo>
                <a:lnTo>
                  <a:pt x="73486" y="1732"/>
                </a:lnTo>
                <a:lnTo>
                  <a:pt x="73430" y="1843"/>
                </a:lnTo>
                <a:lnTo>
                  <a:pt x="73412" y="1880"/>
                </a:lnTo>
                <a:lnTo>
                  <a:pt x="73430" y="1918"/>
                </a:lnTo>
                <a:lnTo>
                  <a:pt x="73486" y="1936"/>
                </a:lnTo>
                <a:lnTo>
                  <a:pt x="73542" y="1918"/>
                </a:lnTo>
                <a:lnTo>
                  <a:pt x="73635" y="1880"/>
                </a:lnTo>
                <a:lnTo>
                  <a:pt x="73728" y="1825"/>
                </a:lnTo>
                <a:lnTo>
                  <a:pt x="73952" y="1638"/>
                </a:lnTo>
                <a:lnTo>
                  <a:pt x="74175" y="1396"/>
                </a:lnTo>
                <a:lnTo>
                  <a:pt x="74417" y="1136"/>
                </a:lnTo>
                <a:lnTo>
                  <a:pt x="74622" y="894"/>
                </a:lnTo>
                <a:lnTo>
                  <a:pt x="74771" y="670"/>
                </a:lnTo>
                <a:lnTo>
                  <a:pt x="74808" y="596"/>
                </a:lnTo>
                <a:lnTo>
                  <a:pt x="74827" y="540"/>
                </a:lnTo>
                <a:lnTo>
                  <a:pt x="74827" y="484"/>
                </a:lnTo>
                <a:lnTo>
                  <a:pt x="74827" y="466"/>
                </a:lnTo>
                <a:close/>
                <a:moveTo>
                  <a:pt x="92328" y="1583"/>
                </a:moveTo>
                <a:lnTo>
                  <a:pt x="92104" y="1694"/>
                </a:lnTo>
                <a:lnTo>
                  <a:pt x="91713" y="1936"/>
                </a:lnTo>
                <a:lnTo>
                  <a:pt x="91509" y="2067"/>
                </a:lnTo>
                <a:lnTo>
                  <a:pt x="91360" y="2197"/>
                </a:lnTo>
                <a:lnTo>
                  <a:pt x="91248" y="2309"/>
                </a:lnTo>
                <a:lnTo>
                  <a:pt x="91248" y="2346"/>
                </a:lnTo>
                <a:lnTo>
                  <a:pt x="91248" y="2383"/>
                </a:lnTo>
                <a:lnTo>
                  <a:pt x="91266" y="2402"/>
                </a:lnTo>
                <a:lnTo>
                  <a:pt x="91304" y="2402"/>
                </a:lnTo>
                <a:lnTo>
                  <a:pt x="91397" y="2383"/>
                </a:lnTo>
                <a:lnTo>
                  <a:pt x="91509" y="2327"/>
                </a:lnTo>
                <a:lnTo>
                  <a:pt x="91620" y="2271"/>
                </a:lnTo>
                <a:lnTo>
                  <a:pt x="91844" y="2123"/>
                </a:lnTo>
                <a:lnTo>
                  <a:pt x="91974" y="2011"/>
                </a:lnTo>
                <a:lnTo>
                  <a:pt x="92067" y="1918"/>
                </a:lnTo>
                <a:lnTo>
                  <a:pt x="92253" y="1750"/>
                </a:lnTo>
                <a:lnTo>
                  <a:pt x="92365" y="1620"/>
                </a:lnTo>
                <a:lnTo>
                  <a:pt x="92384" y="1583"/>
                </a:lnTo>
                <a:close/>
                <a:moveTo>
                  <a:pt x="92346" y="2383"/>
                </a:moveTo>
                <a:lnTo>
                  <a:pt x="92272" y="2420"/>
                </a:lnTo>
                <a:lnTo>
                  <a:pt x="92179" y="2458"/>
                </a:lnTo>
                <a:lnTo>
                  <a:pt x="91955" y="2625"/>
                </a:lnTo>
                <a:lnTo>
                  <a:pt x="91713" y="2830"/>
                </a:lnTo>
                <a:lnTo>
                  <a:pt x="91471" y="3053"/>
                </a:lnTo>
                <a:lnTo>
                  <a:pt x="91266" y="3295"/>
                </a:lnTo>
                <a:lnTo>
                  <a:pt x="91118" y="3482"/>
                </a:lnTo>
                <a:lnTo>
                  <a:pt x="91062" y="3556"/>
                </a:lnTo>
                <a:lnTo>
                  <a:pt x="91043" y="3631"/>
                </a:lnTo>
                <a:lnTo>
                  <a:pt x="91043" y="3649"/>
                </a:lnTo>
                <a:lnTo>
                  <a:pt x="91080" y="3649"/>
                </a:lnTo>
                <a:lnTo>
                  <a:pt x="91248" y="3556"/>
                </a:lnTo>
                <a:lnTo>
                  <a:pt x="91471" y="3370"/>
                </a:lnTo>
                <a:lnTo>
                  <a:pt x="91751" y="3147"/>
                </a:lnTo>
                <a:lnTo>
                  <a:pt x="92253" y="2681"/>
                </a:lnTo>
                <a:lnTo>
                  <a:pt x="92402" y="2514"/>
                </a:lnTo>
                <a:lnTo>
                  <a:pt x="92458" y="2420"/>
                </a:lnTo>
                <a:lnTo>
                  <a:pt x="92421" y="2402"/>
                </a:lnTo>
                <a:lnTo>
                  <a:pt x="92346" y="2383"/>
                </a:lnTo>
                <a:close/>
                <a:moveTo>
                  <a:pt x="1509" y="2011"/>
                </a:moveTo>
                <a:lnTo>
                  <a:pt x="1416" y="2085"/>
                </a:lnTo>
                <a:lnTo>
                  <a:pt x="1304" y="2178"/>
                </a:lnTo>
                <a:lnTo>
                  <a:pt x="1192" y="2309"/>
                </a:lnTo>
                <a:lnTo>
                  <a:pt x="1006" y="2569"/>
                </a:lnTo>
                <a:lnTo>
                  <a:pt x="876" y="2756"/>
                </a:lnTo>
                <a:lnTo>
                  <a:pt x="615" y="3053"/>
                </a:lnTo>
                <a:lnTo>
                  <a:pt x="485" y="3221"/>
                </a:lnTo>
                <a:lnTo>
                  <a:pt x="392" y="3389"/>
                </a:lnTo>
                <a:lnTo>
                  <a:pt x="280" y="3612"/>
                </a:lnTo>
                <a:lnTo>
                  <a:pt x="224" y="3724"/>
                </a:lnTo>
                <a:lnTo>
                  <a:pt x="243" y="3742"/>
                </a:lnTo>
                <a:lnTo>
                  <a:pt x="280" y="3724"/>
                </a:lnTo>
                <a:lnTo>
                  <a:pt x="597" y="3389"/>
                </a:lnTo>
                <a:lnTo>
                  <a:pt x="1118" y="2830"/>
                </a:lnTo>
                <a:lnTo>
                  <a:pt x="1360" y="2551"/>
                </a:lnTo>
                <a:lnTo>
                  <a:pt x="1546" y="2290"/>
                </a:lnTo>
                <a:lnTo>
                  <a:pt x="1602" y="2178"/>
                </a:lnTo>
                <a:lnTo>
                  <a:pt x="1639" y="2104"/>
                </a:lnTo>
                <a:lnTo>
                  <a:pt x="1639" y="2048"/>
                </a:lnTo>
                <a:lnTo>
                  <a:pt x="1621" y="2029"/>
                </a:lnTo>
                <a:lnTo>
                  <a:pt x="1602" y="2011"/>
                </a:lnTo>
                <a:close/>
                <a:moveTo>
                  <a:pt x="1397" y="3258"/>
                </a:moveTo>
                <a:lnTo>
                  <a:pt x="1304" y="3295"/>
                </a:lnTo>
                <a:lnTo>
                  <a:pt x="1211" y="3389"/>
                </a:lnTo>
                <a:lnTo>
                  <a:pt x="1118" y="3500"/>
                </a:lnTo>
                <a:lnTo>
                  <a:pt x="932" y="3724"/>
                </a:lnTo>
                <a:lnTo>
                  <a:pt x="820" y="3873"/>
                </a:lnTo>
                <a:lnTo>
                  <a:pt x="448" y="4338"/>
                </a:lnTo>
                <a:lnTo>
                  <a:pt x="280" y="4580"/>
                </a:lnTo>
                <a:lnTo>
                  <a:pt x="243" y="4636"/>
                </a:lnTo>
                <a:lnTo>
                  <a:pt x="243" y="4655"/>
                </a:lnTo>
                <a:lnTo>
                  <a:pt x="261" y="4655"/>
                </a:lnTo>
                <a:lnTo>
                  <a:pt x="541" y="4431"/>
                </a:lnTo>
                <a:lnTo>
                  <a:pt x="764" y="4226"/>
                </a:lnTo>
                <a:lnTo>
                  <a:pt x="1025" y="3984"/>
                </a:lnTo>
                <a:lnTo>
                  <a:pt x="1248" y="3742"/>
                </a:lnTo>
                <a:lnTo>
                  <a:pt x="1434" y="3538"/>
                </a:lnTo>
                <a:lnTo>
                  <a:pt x="1490" y="3444"/>
                </a:lnTo>
                <a:lnTo>
                  <a:pt x="1509" y="3351"/>
                </a:lnTo>
                <a:lnTo>
                  <a:pt x="1509" y="3295"/>
                </a:lnTo>
                <a:lnTo>
                  <a:pt x="1472" y="3258"/>
                </a:lnTo>
                <a:close/>
                <a:moveTo>
                  <a:pt x="92421" y="3575"/>
                </a:moveTo>
                <a:lnTo>
                  <a:pt x="92123" y="3780"/>
                </a:lnTo>
                <a:lnTo>
                  <a:pt x="91899" y="3947"/>
                </a:lnTo>
                <a:lnTo>
                  <a:pt x="91657" y="4133"/>
                </a:lnTo>
                <a:lnTo>
                  <a:pt x="91453" y="4338"/>
                </a:lnTo>
                <a:lnTo>
                  <a:pt x="91285" y="4524"/>
                </a:lnTo>
                <a:lnTo>
                  <a:pt x="91248" y="4599"/>
                </a:lnTo>
                <a:lnTo>
                  <a:pt x="91211" y="4655"/>
                </a:lnTo>
                <a:lnTo>
                  <a:pt x="91229" y="4710"/>
                </a:lnTo>
                <a:lnTo>
                  <a:pt x="91266" y="4748"/>
                </a:lnTo>
                <a:lnTo>
                  <a:pt x="91341" y="4748"/>
                </a:lnTo>
                <a:lnTo>
                  <a:pt x="91415" y="4729"/>
                </a:lnTo>
                <a:lnTo>
                  <a:pt x="91509" y="4692"/>
                </a:lnTo>
                <a:lnTo>
                  <a:pt x="91602" y="4617"/>
                </a:lnTo>
                <a:lnTo>
                  <a:pt x="91788" y="4431"/>
                </a:lnTo>
                <a:lnTo>
                  <a:pt x="91974" y="4208"/>
                </a:lnTo>
                <a:lnTo>
                  <a:pt x="92142" y="3984"/>
                </a:lnTo>
                <a:lnTo>
                  <a:pt x="92290" y="3780"/>
                </a:lnTo>
                <a:lnTo>
                  <a:pt x="92421" y="3575"/>
                </a:lnTo>
                <a:close/>
                <a:moveTo>
                  <a:pt x="1230" y="4394"/>
                </a:moveTo>
                <a:lnTo>
                  <a:pt x="1174" y="4431"/>
                </a:lnTo>
                <a:lnTo>
                  <a:pt x="1043" y="4506"/>
                </a:lnTo>
                <a:lnTo>
                  <a:pt x="913" y="4617"/>
                </a:lnTo>
                <a:lnTo>
                  <a:pt x="690" y="4859"/>
                </a:lnTo>
                <a:lnTo>
                  <a:pt x="559" y="5008"/>
                </a:lnTo>
                <a:lnTo>
                  <a:pt x="466" y="5176"/>
                </a:lnTo>
                <a:lnTo>
                  <a:pt x="336" y="5418"/>
                </a:lnTo>
                <a:lnTo>
                  <a:pt x="261" y="5623"/>
                </a:lnTo>
                <a:lnTo>
                  <a:pt x="243" y="5679"/>
                </a:lnTo>
                <a:lnTo>
                  <a:pt x="261" y="5679"/>
                </a:lnTo>
                <a:lnTo>
                  <a:pt x="280" y="5660"/>
                </a:lnTo>
                <a:lnTo>
                  <a:pt x="503" y="5455"/>
                </a:lnTo>
                <a:lnTo>
                  <a:pt x="894" y="5064"/>
                </a:lnTo>
                <a:lnTo>
                  <a:pt x="1081" y="4859"/>
                </a:lnTo>
                <a:lnTo>
                  <a:pt x="1248" y="4673"/>
                </a:lnTo>
                <a:lnTo>
                  <a:pt x="1341" y="4524"/>
                </a:lnTo>
                <a:lnTo>
                  <a:pt x="1360" y="4468"/>
                </a:lnTo>
                <a:lnTo>
                  <a:pt x="1341" y="4431"/>
                </a:lnTo>
                <a:lnTo>
                  <a:pt x="1323" y="4394"/>
                </a:lnTo>
                <a:close/>
                <a:moveTo>
                  <a:pt x="92588" y="4617"/>
                </a:moveTo>
                <a:lnTo>
                  <a:pt x="92533" y="4636"/>
                </a:lnTo>
                <a:lnTo>
                  <a:pt x="92365" y="4729"/>
                </a:lnTo>
                <a:lnTo>
                  <a:pt x="92142" y="4878"/>
                </a:lnTo>
                <a:lnTo>
                  <a:pt x="91918" y="5064"/>
                </a:lnTo>
                <a:lnTo>
                  <a:pt x="91490" y="5474"/>
                </a:lnTo>
                <a:lnTo>
                  <a:pt x="91341" y="5623"/>
                </a:lnTo>
                <a:lnTo>
                  <a:pt x="91266" y="5697"/>
                </a:lnTo>
                <a:lnTo>
                  <a:pt x="91248" y="5753"/>
                </a:lnTo>
                <a:lnTo>
                  <a:pt x="91248" y="5790"/>
                </a:lnTo>
                <a:lnTo>
                  <a:pt x="91248" y="5809"/>
                </a:lnTo>
                <a:lnTo>
                  <a:pt x="91285" y="5809"/>
                </a:lnTo>
                <a:lnTo>
                  <a:pt x="91378" y="5772"/>
                </a:lnTo>
                <a:lnTo>
                  <a:pt x="91509" y="5679"/>
                </a:lnTo>
                <a:lnTo>
                  <a:pt x="91769" y="5492"/>
                </a:lnTo>
                <a:lnTo>
                  <a:pt x="91899" y="5381"/>
                </a:lnTo>
                <a:lnTo>
                  <a:pt x="92290" y="4990"/>
                </a:lnTo>
                <a:lnTo>
                  <a:pt x="92533" y="4748"/>
                </a:lnTo>
                <a:lnTo>
                  <a:pt x="92588" y="4673"/>
                </a:lnTo>
                <a:lnTo>
                  <a:pt x="92607" y="4636"/>
                </a:lnTo>
                <a:lnTo>
                  <a:pt x="92588" y="4617"/>
                </a:lnTo>
                <a:close/>
                <a:moveTo>
                  <a:pt x="92477" y="5772"/>
                </a:moveTo>
                <a:lnTo>
                  <a:pt x="92272" y="5902"/>
                </a:lnTo>
                <a:lnTo>
                  <a:pt x="92067" y="6032"/>
                </a:lnTo>
                <a:lnTo>
                  <a:pt x="91844" y="6163"/>
                </a:lnTo>
                <a:lnTo>
                  <a:pt x="91657" y="6330"/>
                </a:lnTo>
                <a:lnTo>
                  <a:pt x="91527" y="6442"/>
                </a:lnTo>
                <a:lnTo>
                  <a:pt x="91341" y="6647"/>
                </a:lnTo>
                <a:lnTo>
                  <a:pt x="91285" y="6758"/>
                </a:lnTo>
                <a:lnTo>
                  <a:pt x="91248" y="6833"/>
                </a:lnTo>
                <a:lnTo>
                  <a:pt x="91248" y="6870"/>
                </a:lnTo>
                <a:lnTo>
                  <a:pt x="91266" y="6889"/>
                </a:lnTo>
                <a:lnTo>
                  <a:pt x="91341" y="6889"/>
                </a:lnTo>
                <a:lnTo>
                  <a:pt x="91453" y="6852"/>
                </a:lnTo>
                <a:lnTo>
                  <a:pt x="91546" y="6814"/>
                </a:lnTo>
                <a:lnTo>
                  <a:pt x="91639" y="6758"/>
                </a:lnTo>
                <a:lnTo>
                  <a:pt x="91713" y="6703"/>
                </a:lnTo>
                <a:lnTo>
                  <a:pt x="91862" y="6535"/>
                </a:lnTo>
                <a:lnTo>
                  <a:pt x="91993" y="6367"/>
                </a:lnTo>
                <a:lnTo>
                  <a:pt x="92235" y="6032"/>
                </a:lnTo>
                <a:lnTo>
                  <a:pt x="92365" y="5883"/>
                </a:lnTo>
                <a:lnTo>
                  <a:pt x="92477" y="5772"/>
                </a:lnTo>
                <a:close/>
                <a:moveTo>
                  <a:pt x="1434" y="5343"/>
                </a:moveTo>
                <a:lnTo>
                  <a:pt x="1397" y="5381"/>
                </a:lnTo>
                <a:lnTo>
                  <a:pt x="1267" y="5548"/>
                </a:lnTo>
                <a:lnTo>
                  <a:pt x="894" y="6088"/>
                </a:lnTo>
                <a:lnTo>
                  <a:pt x="541" y="6647"/>
                </a:lnTo>
                <a:lnTo>
                  <a:pt x="410" y="6833"/>
                </a:lnTo>
                <a:lnTo>
                  <a:pt x="336" y="6926"/>
                </a:lnTo>
                <a:lnTo>
                  <a:pt x="448" y="6833"/>
                </a:lnTo>
                <a:lnTo>
                  <a:pt x="634" y="6665"/>
                </a:lnTo>
                <a:lnTo>
                  <a:pt x="876" y="6442"/>
                </a:lnTo>
                <a:lnTo>
                  <a:pt x="1118" y="6200"/>
                </a:lnTo>
                <a:lnTo>
                  <a:pt x="1323" y="5921"/>
                </a:lnTo>
                <a:lnTo>
                  <a:pt x="1416" y="5809"/>
                </a:lnTo>
                <a:lnTo>
                  <a:pt x="1472" y="5679"/>
                </a:lnTo>
                <a:lnTo>
                  <a:pt x="1527" y="5567"/>
                </a:lnTo>
                <a:lnTo>
                  <a:pt x="1527" y="5474"/>
                </a:lnTo>
                <a:lnTo>
                  <a:pt x="1527" y="5399"/>
                </a:lnTo>
                <a:lnTo>
                  <a:pt x="1472" y="5343"/>
                </a:lnTo>
                <a:close/>
                <a:moveTo>
                  <a:pt x="1639" y="6535"/>
                </a:moveTo>
                <a:lnTo>
                  <a:pt x="1509" y="6609"/>
                </a:lnTo>
                <a:lnTo>
                  <a:pt x="1323" y="6758"/>
                </a:lnTo>
                <a:lnTo>
                  <a:pt x="1081" y="6963"/>
                </a:lnTo>
                <a:lnTo>
                  <a:pt x="839" y="7205"/>
                </a:lnTo>
                <a:lnTo>
                  <a:pt x="615" y="7429"/>
                </a:lnTo>
                <a:lnTo>
                  <a:pt x="429" y="7652"/>
                </a:lnTo>
                <a:lnTo>
                  <a:pt x="299" y="7801"/>
                </a:lnTo>
                <a:lnTo>
                  <a:pt x="280" y="7857"/>
                </a:lnTo>
                <a:lnTo>
                  <a:pt x="280" y="7894"/>
                </a:lnTo>
                <a:lnTo>
                  <a:pt x="317" y="7913"/>
                </a:lnTo>
                <a:lnTo>
                  <a:pt x="354" y="7913"/>
                </a:lnTo>
                <a:lnTo>
                  <a:pt x="429" y="7894"/>
                </a:lnTo>
                <a:lnTo>
                  <a:pt x="522" y="7857"/>
                </a:lnTo>
                <a:lnTo>
                  <a:pt x="634" y="7782"/>
                </a:lnTo>
                <a:lnTo>
                  <a:pt x="857" y="7559"/>
                </a:lnTo>
                <a:lnTo>
                  <a:pt x="1099" y="7280"/>
                </a:lnTo>
                <a:lnTo>
                  <a:pt x="1341" y="7000"/>
                </a:lnTo>
                <a:lnTo>
                  <a:pt x="1509" y="6758"/>
                </a:lnTo>
                <a:lnTo>
                  <a:pt x="1621" y="6591"/>
                </a:lnTo>
                <a:lnTo>
                  <a:pt x="1658" y="6535"/>
                </a:lnTo>
                <a:close/>
                <a:moveTo>
                  <a:pt x="92495" y="6833"/>
                </a:moveTo>
                <a:lnTo>
                  <a:pt x="92421" y="6852"/>
                </a:lnTo>
                <a:lnTo>
                  <a:pt x="92216" y="6945"/>
                </a:lnTo>
                <a:lnTo>
                  <a:pt x="91937" y="7075"/>
                </a:lnTo>
                <a:lnTo>
                  <a:pt x="91639" y="7261"/>
                </a:lnTo>
                <a:lnTo>
                  <a:pt x="91341" y="7447"/>
                </a:lnTo>
                <a:lnTo>
                  <a:pt x="91118" y="7652"/>
                </a:lnTo>
                <a:lnTo>
                  <a:pt x="91043" y="7745"/>
                </a:lnTo>
                <a:lnTo>
                  <a:pt x="90987" y="7820"/>
                </a:lnTo>
                <a:lnTo>
                  <a:pt x="90969" y="7876"/>
                </a:lnTo>
                <a:lnTo>
                  <a:pt x="90969" y="7913"/>
                </a:lnTo>
                <a:lnTo>
                  <a:pt x="90987" y="7931"/>
                </a:lnTo>
                <a:lnTo>
                  <a:pt x="91043" y="7969"/>
                </a:lnTo>
                <a:lnTo>
                  <a:pt x="91118" y="7950"/>
                </a:lnTo>
                <a:lnTo>
                  <a:pt x="91211" y="7931"/>
                </a:lnTo>
                <a:lnTo>
                  <a:pt x="91322" y="7876"/>
                </a:lnTo>
                <a:lnTo>
                  <a:pt x="91583" y="7708"/>
                </a:lnTo>
                <a:lnTo>
                  <a:pt x="91862" y="7503"/>
                </a:lnTo>
                <a:lnTo>
                  <a:pt x="92123" y="7280"/>
                </a:lnTo>
                <a:lnTo>
                  <a:pt x="92328" y="7075"/>
                </a:lnTo>
                <a:lnTo>
                  <a:pt x="92477" y="6926"/>
                </a:lnTo>
                <a:lnTo>
                  <a:pt x="92533" y="6852"/>
                </a:lnTo>
                <a:lnTo>
                  <a:pt x="92495" y="6833"/>
                </a:lnTo>
                <a:close/>
                <a:moveTo>
                  <a:pt x="1434" y="7559"/>
                </a:moveTo>
                <a:lnTo>
                  <a:pt x="1360" y="7578"/>
                </a:lnTo>
                <a:lnTo>
                  <a:pt x="1211" y="7652"/>
                </a:lnTo>
                <a:lnTo>
                  <a:pt x="1043" y="7764"/>
                </a:lnTo>
                <a:lnTo>
                  <a:pt x="894" y="7876"/>
                </a:lnTo>
                <a:lnTo>
                  <a:pt x="764" y="8006"/>
                </a:lnTo>
                <a:lnTo>
                  <a:pt x="578" y="8173"/>
                </a:lnTo>
                <a:lnTo>
                  <a:pt x="373" y="8434"/>
                </a:lnTo>
                <a:lnTo>
                  <a:pt x="299" y="8564"/>
                </a:lnTo>
                <a:lnTo>
                  <a:pt x="224" y="8695"/>
                </a:lnTo>
                <a:lnTo>
                  <a:pt x="187" y="8918"/>
                </a:lnTo>
                <a:lnTo>
                  <a:pt x="187" y="9011"/>
                </a:lnTo>
                <a:lnTo>
                  <a:pt x="187" y="9030"/>
                </a:lnTo>
                <a:lnTo>
                  <a:pt x="206" y="9030"/>
                </a:lnTo>
                <a:lnTo>
                  <a:pt x="243" y="8974"/>
                </a:lnTo>
                <a:lnTo>
                  <a:pt x="485" y="8713"/>
                </a:lnTo>
                <a:lnTo>
                  <a:pt x="950" y="8266"/>
                </a:lnTo>
                <a:lnTo>
                  <a:pt x="1397" y="7838"/>
                </a:lnTo>
                <a:lnTo>
                  <a:pt x="1527" y="7689"/>
                </a:lnTo>
                <a:lnTo>
                  <a:pt x="1583" y="7633"/>
                </a:lnTo>
                <a:lnTo>
                  <a:pt x="1527" y="7578"/>
                </a:lnTo>
                <a:lnTo>
                  <a:pt x="1490" y="7559"/>
                </a:lnTo>
                <a:close/>
                <a:moveTo>
                  <a:pt x="92402" y="7876"/>
                </a:moveTo>
                <a:lnTo>
                  <a:pt x="92272" y="7931"/>
                </a:lnTo>
                <a:lnTo>
                  <a:pt x="92086" y="8080"/>
                </a:lnTo>
                <a:lnTo>
                  <a:pt x="91844" y="8248"/>
                </a:lnTo>
                <a:lnTo>
                  <a:pt x="91583" y="8453"/>
                </a:lnTo>
                <a:lnTo>
                  <a:pt x="91378" y="8676"/>
                </a:lnTo>
                <a:lnTo>
                  <a:pt x="91285" y="8769"/>
                </a:lnTo>
                <a:lnTo>
                  <a:pt x="91229" y="8862"/>
                </a:lnTo>
                <a:lnTo>
                  <a:pt x="91192" y="8955"/>
                </a:lnTo>
                <a:lnTo>
                  <a:pt x="91192" y="9030"/>
                </a:lnTo>
                <a:lnTo>
                  <a:pt x="91229" y="9086"/>
                </a:lnTo>
                <a:lnTo>
                  <a:pt x="91304" y="9123"/>
                </a:lnTo>
                <a:lnTo>
                  <a:pt x="91341" y="9142"/>
                </a:lnTo>
                <a:lnTo>
                  <a:pt x="91378" y="9123"/>
                </a:lnTo>
                <a:lnTo>
                  <a:pt x="91453" y="9086"/>
                </a:lnTo>
                <a:lnTo>
                  <a:pt x="91527" y="9030"/>
                </a:lnTo>
                <a:lnTo>
                  <a:pt x="91602" y="8937"/>
                </a:lnTo>
                <a:lnTo>
                  <a:pt x="91751" y="8769"/>
                </a:lnTo>
                <a:lnTo>
                  <a:pt x="91844" y="8639"/>
                </a:lnTo>
                <a:lnTo>
                  <a:pt x="91993" y="8471"/>
                </a:lnTo>
                <a:lnTo>
                  <a:pt x="92272" y="8192"/>
                </a:lnTo>
                <a:lnTo>
                  <a:pt x="92384" y="8062"/>
                </a:lnTo>
                <a:lnTo>
                  <a:pt x="92477" y="7950"/>
                </a:lnTo>
                <a:lnTo>
                  <a:pt x="92477" y="7913"/>
                </a:lnTo>
                <a:lnTo>
                  <a:pt x="92477" y="7876"/>
                </a:lnTo>
                <a:close/>
                <a:moveTo>
                  <a:pt x="1490" y="8564"/>
                </a:moveTo>
                <a:lnTo>
                  <a:pt x="1453" y="8583"/>
                </a:lnTo>
                <a:lnTo>
                  <a:pt x="1360" y="8695"/>
                </a:lnTo>
                <a:lnTo>
                  <a:pt x="1174" y="8881"/>
                </a:lnTo>
                <a:lnTo>
                  <a:pt x="727" y="9421"/>
                </a:lnTo>
                <a:lnTo>
                  <a:pt x="317" y="9942"/>
                </a:lnTo>
                <a:lnTo>
                  <a:pt x="187" y="10110"/>
                </a:lnTo>
                <a:lnTo>
                  <a:pt x="150" y="10184"/>
                </a:lnTo>
                <a:lnTo>
                  <a:pt x="168" y="10203"/>
                </a:lnTo>
                <a:lnTo>
                  <a:pt x="224" y="10203"/>
                </a:lnTo>
                <a:lnTo>
                  <a:pt x="336" y="10147"/>
                </a:lnTo>
                <a:lnTo>
                  <a:pt x="485" y="10035"/>
                </a:lnTo>
                <a:lnTo>
                  <a:pt x="652" y="9886"/>
                </a:lnTo>
                <a:lnTo>
                  <a:pt x="950" y="9588"/>
                </a:lnTo>
                <a:lnTo>
                  <a:pt x="1118" y="9402"/>
                </a:lnTo>
                <a:lnTo>
                  <a:pt x="1248" y="9197"/>
                </a:lnTo>
                <a:lnTo>
                  <a:pt x="1416" y="8881"/>
                </a:lnTo>
                <a:lnTo>
                  <a:pt x="1490" y="8732"/>
                </a:lnTo>
                <a:lnTo>
                  <a:pt x="1509" y="8620"/>
                </a:lnTo>
                <a:lnTo>
                  <a:pt x="1527" y="8583"/>
                </a:lnTo>
                <a:lnTo>
                  <a:pt x="1509" y="8564"/>
                </a:lnTo>
                <a:close/>
                <a:moveTo>
                  <a:pt x="92551" y="8881"/>
                </a:moveTo>
                <a:lnTo>
                  <a:pt x="92495" y="8918"/>
                </a:lnTo>
                <a:lnTo>
                  <a:pt x="92216" y="9142"/>
                </a:lnTo>
                <a:lnTo>
                  <a:pt x="91713" y="9551"/>
                </a:lnTo>
                <a:lnTo>
                  <a:pt x="91453" y="9756"/>
                </a:lnTo>
                <a:lnTo>
                  <a:pt x="91248" y="9961"/>
                </a:lnTo>
                <a:lnTo>
                  <a:pt x="91173" y="10054"/>
                </a:lnTo>
                <a:lnTo>
                  <a:pt x="91136" y="10128"/>
                </a:lnTo>
                <a:lnTo>
                  <a:pt x="91118" y="10203"/>
                </a:lnTo>
                <a:lnTo>
                  <a:pt x="91118" y="10259"/>
                </a:lnTo>
                <a:lnTo>
                  <a:pt x="91155" y="10277"/>
                </a:lnTo>
                <a:lnTo>
                  <a:pt x="91192" y="10277"/>
                </a:lnTo>
                <a:lnTo>
                  <a:pt x="91304" y="10221"/>
                </a:lnTo>
                <a:lnTo>
                  <a:pt x="91471" y="10110"/>
                </a:lnTo>
                <a:lnTo>
                  <a:pt x="91639" y="9961"/>
                </a:lnTo>
                <a:lnTo>
                  <a:pt x="91955" y="9663"/>
                </a:lnTo>
                <a:lnTo>
                  <a:pt x="92123" y="9495"/>
                </a:lnTo>
                <a:lnTo>
                  <a:pt x="92402" y="9272"/>
                </a:lnTo>
                <a:lnTo>
                  <a:pt x="92551" y="9123"/>
                </a:lnTo>
                <a:lnTo>
                  <a:pt x="92607" y="9067"/>
                </a:lnTo>
                <a:lnTo>
                  <a:pt x="92626" y="9030"/>
                </a:lnTo>
                <a:lnTo>
                  <a:pt x="92626" y="8974"/>
                </a:lnTo>
                <a:lnTo>
                  <a:pt x="92607" y="8918"/>
                </a:lnTo>
                <a:lnTo>
                  <a:pt x="92607" y="8900"/>
                </a:lnTo>
                <a:lnTo>
                  <a:pt x="92588" y="8881"/>
                </a:lnTo>
                <a:close/>
                <a:moveTo>
                  <a:pt x="1565" y="9737"/>
                </a:moveTo>
                <a:lnTo>
                  <a:pt x="1453" y="9812"/>
                </a:lnTo>
                <a:lnTo>
                  <a:pt x="1267" y="9979"/>
                </a:lnTo>
                <a:lnTo>
                  <a:pt x="1025" y="10184"/>
                </a:lnTo>
                <a:lnTo>
                  <a:pt x="783" y="10426"/>
                </a:lnTo>
                <a:lnTo>
                  <a:pt x="559" y="10668"/>
                </a:lnTo>
                <a:lnTo>
                  <a:pt x="373" y="10910"/>
                </a:lnTo>
                <a:lnTo>
                  <a:pt x="261" y="11078"/>
                </a:lnTo>
                <a:lnTo>
                  <a:pt x="224" y="11152"/>
                </a:lnTo>
                <a:lnTo>
                  <a:pt x="243" y="11190"/>
                </a:lnTo>
                <a:lnTo>
                  <a:pt x="261" y="11208"/>
                </a:lnTo>
                <a:lnTo>
                  <a:pt x="299" y="11227"/>
                </a:lnTo>
                <a:lnTo>
                  <a:pt x="373" y="11208"/>
                </a:lnTo>
                <a:lnTo>
                  <a:pt x="466" y="11171"/>
                </a:lnTo>
                <a:lnTo>
                  <a:pt x="578" y="11078"/>
                </a:lnTo>
                <a:lnTo>
                  <a:pt x="820" y="10836"/>
                </a:lnTo>
                <a:lnTo>
                  <a:pt x="1081" y="10538"/>
                </a:lnTo>
                <a:lnTo>
                  <a:pt x="1323" y="10240"/>
                </a:lnTo>
                <a:lnTo>
                  <a:pt x="1509" y="9961"/>
                </a:lnTo>
                <a:lnTo>
                  <a:pt x="1602" y="9775"/>
                </a:lnTo>
                <a:lnTo>
                  <a:pt x="1602" y="9737"/>
                </a:lnTo>
                <a:close/>
                <a:moveTo>
                  <a:pt x="92663" y="10110"/>
                </a:moveTo>
                <a:lnTo>
                  <a:pt x="92458" y="10166"/>
                </a:lnTo>
                <a:lnTo>
                  <a:pt x="92216" y="10240"/>
                </a:lnTo>
                <a:lnTo>
                  <a:pt x="91993" y="10426"/>
                </a:lnTo>
                <a:lnTo>
                  <a:pt x="91825" y="10594"/>
                </a:lnTo>
                <a:lnTo>
                  <a:pt x="91657" y="10761"/>
                </a:lnTo>
                <a:lnTo>
                  <a:pt x="91509" y="10947"/>
                </a:lnTo>
                <a:lnTo>
                  <a:pt x="91471" y="11022"/>
                </a:lnTo>
                <a:lnTo>
                  <a:pt x="91434" y="11096"/>
                </a:lnTo>
                <a:lnTo>
                  <a:pt x="91415" y="11152"/>
                </a:lnTo>
                <a:lnTo>
                  <a:pt x="91434" y="11208"/>
                </a:lnTo>
                <a:lnTo>
                  <a:pt x="91471" y="11245"/>
                </a:lnTo>
                <a:lnTo>
                  <a:pt x="91546" y="11264"/>
                </a:lnTo>
                <a:lnTo>
                  <a:pt x="91583" y="11245"/>
                </a:lnTo>
                <a:lnTo>
                  <a:pt x="91639" y="11227"/>
                </a:lnTo>
                <a:lnTo>
                  <a:pt x="91769" y="11115"/>
                </a:lnTo>
                <a:lnTo>
                  <a:pt x="91937" y="10947"/>
                </a:lnTo>
                <a:lnTo>
                  <a:pt x="92104" y="10761"/>
                </a:lnTo>
                <a:lnTo>
                  <a:pt x="92439" y="10370"/>
                </a:lnTo>
                <a:lnTo>
                  <a:pt x="92570" y="10203"/>
                </a:lnTo>
                <a:lnTo>
                  <a:pt x="92663" y="10110"/>
                </a:lnTo>
                <a:close/>
                <a:moveTo>
                  <a:pt x="1341" y="10910"/>
                </a:moveTo>
                <a:lnTo>
                  <a:pt x="1304" y="10947"/>
                </a:lnTo>
                <a:lnTo>
                  <a:pt x="969" y="11320"/>
                </a:lnTo>
                <a:lnTo>
                  <a:pt x="801" y="11506"/>
                </a:lnTo>
                <a:lnTo>
                  <a:pt x="634" y="11692"/>
                </a:lnTo>
                <a:lnTo>
                  <a:pt x="503" y="11804"/>
                </a:lnTo>
                <a:lnTo>
                  <a:pt x="336" y="11953"/>
                </a:lnTo>
                <a:lnTo>
                  <a:pt x="280" y="12027"/>
                </a:lnTo>
                <a:lnTo>
                  <a:pt x="243" y="12083"/>
                </a:lnTo>
                <a:lnTo>
                  <a:pt x="261" y="12120"/>
                </a:lnTo>
                <a:lnTo>
                  <a:pt x="280" y="12139"/>
                </a:lnTo>
                <a:lnTo>
                  <a:pt x="317" y="12158"/>
                </a:lnTo>
                <a:lnTo>
                  <a:pt x="373" y="12176"/>
                </a:lnTo>
                <a:lnTo>
                  <a:pt x="410" y="12158"/>
                </a:lnTo>
                <a:lnTo>
                  <a:pt x="466" y="12158"/>
                </a:lnTo>
                <a:lnTo>
                  <a:pt x="578" y="12083"/>
                </a:lnTo>
                <a:lnTo>
                  <a:pt x="690" y="11990"/>
                </a:lnTo>
                <a:lnTo>
                  <a:pt x="801" y="11878"/>
                </a:lnTo>
                <a:lnTo>
                  <a:pt x="1025" y="11636"/>
                </a:lnTo>
                <a:lnTo>
                  <a:pt x="1174" y="11469"/>
                </a:lnTo>
                <a:lnTo>
                  <a:pt x="1230" y="11338"/>
                </a:lnTo>
                <a:lnTo>
                  <a:pt x="1323" y="11115"/>
                </a:lnTo>
                <a:lnTo>
                  <a:pt x="1360" y="11003"/>
                </a:lnTo>
                <a:lnTo>
                  <a:pt x="1360" y="10929"/>
                </a:lnTo>
                <a:lnTo>
                  <a:pt x="1360" y="10910"/>
                </a:lnTo>
                <a:close/>
                <a:moveTo>
                  <a:pt x="92495" y="11041"/>
                </a:moveTo>
                <a:lnTo>
                  <a:pt x="92365" y="11096"/>
                </a:lnTo>
                <a:lnTo>
                  <a:pt x="92216" y="11208"/>
                </a:lnTo>
                <a:lnTo>
                  <a:pt x="92048" y="11320"/>
                </a:lnTo>
                <a:lnTo>
                  <a:pt x="91751" y="11599"/>
                </a:lnTo>
                <a:lnTo>
                  <a:pt x="91583" y="11767"/>
                </a:lnTo>
                <a:lnTo>
                  <a:pt x="91360" y="12027"/>
                </a:lnTo>
                <a:lnTo>
                  <a:pt x="91266" y="12195"/>
                </a:lnTo>
                <a:lnTo>
                  <a:pt x="91248" y="12251"/>
                </a:lnTo>
                <a:lnTo>
                  <a:pt x="91248" y="12307"/>
                </a:lnTo>
                <a:lnTo>
                  <a:pt x="91266" y="12381"/>
                </a:lnTo>
                <a:lnTo>
                  <a:pt x="91304" y="12456"/>
                </a:lnTo>
                <a:lnTo>
                  <a:pt x="91341" y="12474"/>
                </a:lnTo>
                <a:lnTo>
                  <a:pt x="91415" y="12474"/>
                </a:lnTo>
                <a:lnTo>
                  <a:pt x="91453" y="12437"/>
                </a:lnTo>
                <a:lnTo>
                  <a:pt x="92030" y="11711"/>
                </a:lnTo>
                <a:lnTo>
                  <a:pt x="92551" y="11059"/>
                </a:lnTo>
                <a:lnTo>
                  <a:pt x="92533" y="11041"/>
                </a:lnTo>
                <a:close/>
                <a:moveTo>
                  <a:pt x="1527" y="11953"/>
                </a:moveTo>
                <a:lnTo>
                  <a:pt x="1490" y="11971"/>
                </a:lnTo>
                <a:lnTo>
                  <a:pt x="1378" y="12027"/>
                </a:lnTo>
                <a:lnTo>
                  <a:pt x="1248" y="12120"/>
                </a:lnTo>
                <a:lnTo>
                  <a:pt x="1118" y="12251"/>
                </a:lnTo>
                <a:lnTo>
                  <a:pt x="857" y="12530"/>
                </a:lnTo>
                <a:lnTo>
                  <a:pt x="708" y="12679"/>
                </a:lnTo>
                <a:lnTo>
                  <a:pt x="392" y="13070"/>
                </a:lnTo>
                <a:lnTo>
                  <a:pt x="224" y="13275"/>
                </a:lnTo>
                <a:lnTo>
                  <a:pt x="206" y="13312"/>
                </a:lnTo>
                <a:lnTo>
                  <a:pt x="206" y="13331"/>
                </a:lnTo>
                <a:lnTo>
                  <a:pt x="224" y="13312"/>
                </a:lnTo>
                <a:lnTo>
                  <a:pt x="522" y="13107"/>
                </a:lnTo>
                <a:lnTo>
                  <a:pt x="764" y="12921"/>
                </a:lnTo>
                <a:lnTo>
                  <a:pt x="1025" y="12698"/>
                </a:lnTo>
                <a:lnTo>
                  <a:pt x="1267" y="12474"/>
                </a:lnTo>
                <a:lnTo>
                  <a:pt x="1453" y="12269"/>
                </a:lnTo>
                <a:lnTo>
                  <a:pt x="1527" y="12176"/>
                </a:lnTo>
                <a:lnTo>
                  <a:pt x="1565" y="12083"/>
                </a:lnTo>
                <a:lnTo>
                  <a:pt x="1583" y="12027"/>
                </a:lnTo>
                <a:lnTo>
                  <a:pt x="1546" y="11971"/>
                </a:lnTo>
                <a:lnTo>
                  <a:pt x="1527" y="11953"/>
                </a:lnTo>
                <a:close/>
                <a:moveTo>
                  <a:pt x="92551" y="12214"/>
                </a:moveTo>
                <a:lnTo>
                  <a:pt x="92421" y="12251"/>
                </a:lnTo>
                <a:lnTo>
                  <a:pt x="92272" y="12344"/>
                </a:lnTo>
                <a:lnTo>
                  <a:pt x="92104" y="12456"/>
                </a:lnTo>
                <a:lnTo>
                  <a:pt x="91806" y="12716"/>
                </a:lnTo>
                <a:lnTo>
                  <a:pt x="91620" y="12884"/>
                </a:lnTo>
                <a:lnTo>
                  <a:pt x="91509" y="13014"/>
                </a:lnTo>
                <a:lnTo>
                  <a:pt x="91341" y="13256"/>
                </a:lnTo>
                <a:lnTo>
                  <a:pt x="91266" y="13368"/>
                </a:lnTo>
                <a:lnTo>
                  <a:pt x="91248" y="13442"/>
                </a:lnTo>
                <a:lnTo>
                  <a:pt x="91248" y="13480"/>
                </a:lnTo>
                <a:lnTo>
                  <a:pt x="91285" y="13498"/>
                </a:lnTo>
                <a:lnTo>
                  <a:pt x="91341" y="13480"/>
                </a:lnTo>
                <a:lnTo>
                  <a:pt x="91434" y="13405"/>
                </a:lnTo>
                <a:lnTo>
                  <a:pt x="91602" y="13275"/>
                </a:lnTo>
                <a:lnTo>
                  <a:pt x="92048" y="12865"/>
                </a:lnTo>
                <a:lnTo>
                  <a:pt x="92290" y="12642"/>
                </a:lnTo>
                <a:lnTo>
                  <a:pt x="92477" y="12456"/>
                </a:lnTo>
                <a:lnTo>
                  <a:pt x="92588" y="12307"/>
                </a:lnTo>
                <a:lnTo>
                  <a:pt x="92626" y="12251"/>
                </a:lnTo>
                <a:lnTo>
                  <a:pt x="92626" y="12232"/>
                </a:lnTo>
                <a:lnTo>
                  <a:pt x="92588" y="12214"/>
                </a:lnTo>
                <a:close/>
                <a:moveTo>
                  <a:pt x="1788" y="12958"/>
                </a:moveTo>
                <a:lnTo>
                  <a:pt x="1751" y="12977"/>
                </a:lnTo>
                <a:lnTo>
                  <a:pt x="1676" y="12995"/>
                </a:lnTo>
                <a:lnTo>
                  <a:pt x="1546" y="13070"/>
                </a:lnTo>
                <a:lnTo>
                  <a:pt x="1416" y="13163"/>
                </a:lnTo>
                <a:lnTo>
                  <a:pt x="1155" y="13405"/>
                </a:lnTo>
                <a:lnTo>
                  <a:pt x="1006" y="13573"/>
                </a:lnTo>
                <a:lnTo>
                  <a:pt x="839" y="13722"/>
                </a:lnTo>
                <a:lnTo>
                  <a:pt x="578" y="14001"/>
                </a:lnTo>
                <a:lnTo>
                  <a:pt x="448" y="14150"/>
                </a:lnTo>
                <a:lnTo>
                  <a:pt x="354" y="14280"/>
                </a:lnTo>
                <a:lnTo>
                  <a:pt x="299" y="14392"/>
                </a:lnTo>
                <a:lnTo>
                  <a:pt x="299" y="14429"/>
                </a:lnTo>
                <a:lnTo>
                  <a:pt x="317" y="14448"/>
                </a:lnTo>
                <a:lnTo>
                  <a:pt x="354" y="14448"/>
                </a:lnTo>
                <a:lnTo>
                  <a:pt x="429" y="14410"/>
                </a:lnTo>
                <a:lnTo>
                  <a:pt x="615" y="14280"/>
                </a:lnTo>
                <a:lnTo>
                  <a:pt x="894" y="14075"/>
                </a:lnTo>
                <a:lnTo>
                  <a:pt x="1174" y="13815"/>
                </a:lnTo>
                <a:lnTo>
                  <a:pt x="1472" y="13554"/>
                </a:lnTo>
                <a:lnTo>
                  <a:pt x="1695" y="13312"/>
                </a:lnTo>
                <a:lnTo>
                  <a:pt x="1788" y="13200"/>
                </a:lnTo>
                <a:lnTo>
                  <a:pt x="1844" y="13126"/>
                </a:lnTo>
                <a:lnTo>
                  <a:pt x="1881" y="13051"/>
                </a:lnTo>
                <a:lnTo>
                  <a:pt x="1881" y="13014"/>
                </a:lnTo>
                <a:lnTo>
                  <a:pt x="1844" y="12977"/>
                </a:lnTo>
                <a:lnTo>
                  <a:pt x="1788" y="12958"/>
                </a:lnTo>
                <a:close/>
                <a:moveTo>
                  <a:pt x="92514" y="13331"/>
                </a:moveTo>
                <a:lnTo>
                  <a:pt x="92477" y="13349"/>
                </a:lnTo>
                <a:lnTo>
                  <a:pt x="92346" y="13386"/>
                </a:lnTo>
                <a:lnTo>
                  <a:pt x="92197" y="13461"/>
                </a:lnTo>
                <a:lnTo>
                  <a:pt x="92030" y="13573"/>
                </a:lnTo>
                <a:lnTo>
                  <a:pt x="91732" y="13777"/>
                </a:lnTo>
                <a:lnTo>
                  <a:pt x="91546" y="13926"/>
                </a:lnTo>
                <a:lnTo>
                  <a:pt x="91490" y="14001"/>
                </a:lnTo>
                <a:lnTo>
                  <a:pt x="91415" y="14094"/>
                </a:lnTo>
                <a:lnTo>
                  <a:pt x="91360" y="14224"/>
                </a:lnTo>
                <a:lnTo>
                  <a:pt x="91304" y="14355"/>
                </a:lnTo>
                <a:lnTo>
                  <a:pt x="91266" y="14466"/>
                </a:lnTo>
                <a:lnTo>
                  <a:pt x="91266" y="14541"/>
                </a:lnTo>
                <a:lnTo>
                  <a:pt x="91285" y="14559"/>
                </a:lnTo>
                <a:lnTo>
                  <a:pt x="91322" y="14541"/>
                </a:lnTo>
                <a:lnTo>
                  <a:pt x="91415" y="14485"/>
                </a:lnTo>
                <a:lnTo>
                  <a:pt x="92011" y="13908"/>
                </a:lnTo>
                <a:lnTo>
                  <a:pt x="92384" y="13535"/>
                </a:lnTo>
                <a:lnTo>
                  <a:pt x="92495" y="13405"/>
                </a:lnTo>
                <a:lnTo>
                  <a:pt x="92533" y="13349"/>
                </a:lnTo>
                <a:lnTo>
                  <a:pt x="92514" y="13331"/>
                </a:lnTo>
                <a:close/>
                <a:moveTo>
                  <a:pt x="1639" y="14206"/>
                </a:moveTo>
                <a:lnTo>
                  <a:pt x="1546" y="14262"/>
                </a:lnTo>
                <a:lnTo>
                  <a:pt x="1360" y="14392"/>
                </a:lnTo>
                <a:lnTo>
                  <a:pt x="1118" y="14559"/>
                </a:lnTo>
                <a:lnTo>
                  <a:pt x="857" y="14764"/>
                </a:lnTo>
                <a:lnTo>
                  <a:pt x="634" y="14969"/>
                </a:lnTo>
                <a:lnTo>
                  <a:pt x="448" y="15155"/>
                </a:lnTo>
                <a:lnTo>
                  <a:pt x="373" y="15230"/>
                </a:lnTo>
                <a:lnTo>
                  <a:pt x="336" y="15304"/>
                </a:lnTo>
                <a:lnTo>
                  <a:pt x="336" y="15360"/>
                </a:lnTo>
                <a:lnTo>
                  <a:pt x="354" y="15397"/>
                </a:lnTo>
                <a:lnTo>
                  <a:pt x="448" y="15397"/>
                </a:lnTo>
                <a:lnTo>
                  <a:pt x="559" y="15360"/>
                </a:lnTo>
                <a:lnTo>
                  <a:pt x="690" y="15267"/>
                </a:lnTo>
                <a:lnTo>
                  <a:pt x="820" y="15155"/>
                </a:lnTo>
                <a:lnTo>
                  <a:pt x="1081" y="14932"/>
                </a:lnTo>
                <a:lnTo>
                  <a:pt x="1230" y="14783"/>
                </a:lnTo>
                <a:lnTo>
                  <a:pt x="1341" y="14671"/>
                </a:lnTo>
                <a:lnTo>
                  <a:pt x="1546" y="14466"/>
                </a:lnTo>
                <a:lnTo>
                  <a:pt x="1639" y="14355"/>
                </a:lnTo>
                <a:lnTo>
                  <a:pt x="1695" y="14262"/>
                </a:lnTo>
                <a:lnTo>
                  <a:pt x="1714" y="14243"/>
                </a:lnTo>
                <a:lnTo>
                  <a:pt x="1695" y="14224"/>
                </a:lnTo>
                <a:lnTo>
                  <a:pt x="1676" y="14206"/>
                </a:lnTo>
                <a:close/>
                <a:moveTo>
                  <a:pt x="92477" y="14429"/>
                </a:moveTo>
                <a:lnTo>
                  <a:pt x="92216" y="14615"/>
                </a:lnTo>
                <a:lnTo>
                  <a:pt x="91751" y="14969"/>
                </a:lnTo>
                <a:lnTo>
                  <a:pt x="91527" y="15155"/>
                </a:lnTo>
                <a:lnTo>
                  <a:pt x="91360" y="15341"/>
                </a:lnTo>
                <a:lnTo>
                  <a:pt x="91285" y="15416"/>
                </a:lnTo>
                <a:lnTo>
                  <a:pt x="91248" y="15490"/>
                </a:lnTo>
                <a:lnTo>
                  <a:pt x="91229" y="15528"/>
                </a:lnTo>
                <a:lnTo>
                  <a:pt x="91248" y="15583"/>
                </a:lnTo>
                <a:lnTo>
                  <a:pt x="91304" y="15602"/>
                </a:lnTo>
                <a:lnTo>
                  <a:pt x="91378" y="15602"/>
                </a:lnTo>
                <a:lnTo>
                  <a:pt x="91471" y="15565"/>
                </a:lnTo>
                <a:lnTo>
                  <a:pt x="91546" y="15509"/>
                </a:lnTo>
                <a:lnTo>
                  <a:pt x="91751" y="15341"/>
                </a:lnTo>
                <a:lnTo>
                  <a:pt x="91955" y="15118"/>
                </a:lnTo>
                <a:lnTo>
                  <a:pt x="92142" y="14876"/>
                </a:lnTo>
                <a:lnTo>
                  <a:pt x="92309" y="14652"/>
                </a:lnTo>
                <a:lnTo>
                  <a:pt x="92477" y="14429"/>
                </a:lnTo>
                <a:close/>
                <a:moveTo>
                  <a:pt x="1490" y="15267"/>
                </a:moveTo>
                <a:lnTo>
                  <a:pt x="1397" y="15323"/>
                </a:lnTo>
                <a:lnTo>
                  <a:pt x="1230" y="15472"/>
                </a:lnTo>
                <a:lnTo>
                  <a:pt x="801" y="15863"/>
                </a:lnTo>
                <a:lnTo>
                  <a:pt x="578" y="16086"/>
                </a:lnTo>
                <a:lnTo>
                  <a:pt x="392" y="16272"/>
                </a:lnTo>
                <a:lnTo>
                  <a:pt x="280" y="16421"/>
                </a:lnTo>
                <a:lnTo>
                  <a:pt x="261" y="16477"/>
                </a:lnTo>
                <a:lnTo>
                  <a:pt x="261" y="16514"/>
                </a:lnTo>
                <a:lnTo>
                  <a:pt x="299" y="16533"/>
                </a:lnTo>
                <a:lnTo>
                  <a:pt x="336" y="16552"/>
                </a:lnTo>
                <a:lnTo>
                  <a:pt x="410" y="16552"/>
                </a:lnTo>
                <a:lnTo>
                  <a:pt x="503" y="16533"/>
                </a:lnTo>
                <a:lnTo>
                  <a:pt x="615" y="16458"/>
                </a:lnTo>
                <a:lnTo>
                  <a:pt x="745" y="16365"/>
                </a:lnTo>
                <a:lnTo>
                  <a:pt x="857" y="16254"/>
                </a:lnTo>
                <a:lnTo>
                  <a:pt x="1099" y="15993"/>
                </a:lnTo>
                <a:lnTo>
                  <a:pt x="1304" y="15714"/>
                </a:lnTo>
                <a:lnTo>
                  <a:pt x="1453" y="15453"/>
                </a:lnTo>
                <a:lnTo>
                  <a:pt x="1509" y="15360"/>
                </a:lnTo>
                <a:lnTo>
                  <a:pt x="1527" y="15304"/>
                </a:lnTo>
                <a:lnTo>
                  <a:pt x="1527" y="15267"/>
                </a:lnTo>
                <a:close/>
                <a:moveTo>
                  <a:pt x="92309" y="15379"/>
                </a:moveTo>
                <a:lnTo>
                  <a:pt x="92197" y="15434"/>
                </a:lnTo>
                <a:lnTo>
                  <a:pt x="92048" y="15546"/>
                </a:lnTo>
                <a:lnTo>
                  <a:pt x="91881" y="15676"/>
                </a:lnTo>
                <a:lnTo>
                  <a:pt x="91583" y="15974"/>
                </a:lnTo>
                <a:lnTo>
                  <a:pt x="91397" y="16161"/>
                </a:lnTo>
                <a:lnTo>
                  <a:pt x="91285" y="16309"/>
                </a:lnTo>
                <a:lnTo>
                  <a:pt x="91118" y="16570"/>
                </a:lnTo>
                <a:lnTo>
                  <a:pt x="91062" y="16700"/>
                </a:lnTo>
                <a:lnTo>
                  <a:pt x="91024" y="16794"/>
                </a:lnTo>
                <a:lnTo>
                  <a:pt x="91024" y="16812"/>
                </a:lnTo>
                <a:lnTo>
                  <a:pt x="91043" y="16831"/>
                </a:lnTo>
                <a:lnTo>
                  <a:pt x="91080" y="16831"/>
                </a:lnTo>
                <a:lnTo>
                  <a:pt x="91136" y="16812"/>
                </a:lnTo>
                <a:lnTo>
                  <a:pt x="91248" y="16738"/>
                </a:lnTo>
                <a:lnTo>
                  <a:pt x="91434" y="16570"/>
                </a:lnTo>
                <a:lnTo>
                  <a:pt x="91881" y="16105"/>
                </a:lnTo>
                <a:lnTo>
                  <a:pt x="92104" y="15863"/>
                </a:lnTo>
                <a:lnTo>
                  <a:pt x="92272" y="15639"/>
                </a:lnTo>
                <a:lnTo>
                  <a:pt x="92384" y="15472"/>
                </a:lnTo>
                <a:lnTo>
                  <a:pt x="92402" y="15416"/>
                </a:lnTo>
                <a:lnTo>
                  <a:pt x="92402" y="15397"/>
                </a:lnTo>
                <a:lnTo>
                  <a:pt x="92365" y="15379"/>
                </a:lnTo>
                <a:close/>
                <a:moveTo>
                  <a:pt x="1509" y="16272"/>
                </a:moveTo>
                <a:lnTo>
                  <a:pt x="1397" y="16365"/>
                </a:lnTo>
                <a:lnTo>
                  <a:pt x="1230" y="16533"/>
                </a:lnTo>
                <a:lnTo>
                  <a:pt x="801" y="17017"/>
                </a:lnTo>
                <a:lnTo>
                  <a:pt x="410" y="17482"/>
                </a:lnTo>
                <a:lnTo>
                  <a:pt x="280" y="17613"/>
                </a:lnTo>
                <a:lnTo>
                  <a:pt x="224" y="17669"/>
                </a:lnTo>
                <a:lnTo>
                  <a:pt x="261" y="17687"/>
                </a:lnTo>
                <a:lnTo>
                  <a:pt x="299" y="17687"/>
                </a:lnTo>
                <a:lnTo>
                  <a:pt x="410" y="17631"/>
                </a:lnTo>
                <a:lnTo>
                  <a:pt x="559" y="17538"/>
                </a:lnTo>
                <a:lnTo>
                  <a:pt x="708" y="17427"/>
                </a:lnTo>
                <a:lnTo>
                  <a:pt x="1025" y="17166"/>
                </a:lnTo>
                <a:lnTo>
                  <a:pt x="1192" y="16998"/>
                </a:lnTo>
                <a:lnTo>
                  <a:pt x="1304" y="16849"/>
                </a:lnTo>
                <a:lnTo>
                  <a:pt x="1472" y="16570"/>
                </a:lnTo>
                <a:lnTo>
                  <a:pt x="1546" y="16440"/>
                </a:lnTo>
                <a:lnTo>
                  <a:pt x="1583" y="16347"/>
                </a:lnTo>
                <a:lnTo>
                  <a:pt x="1583" y="16309"/>
                </a:lnTo>
                <a:lnTo>
                  <a:pt x="1583" y="16272"/>
                </a:lnTo>
                <a:close/>
                <a:moveTo>
                  <a:pt x="92328" y="16626"/>
                </a:moveTo>
                <a:lnTo>
                  <a:pt x="92253" y="16645"/>
                </a:lnTo>
                <a:lnTo>
                  <a:pt x="92179" y="16700"/>
                </a:lnTo>
                <a:lnTo>
                  <a:pt x="92011" y="16831"/>
                </a:lnTo>
                <a:lnTo>
                  <a:pt x="91806" y="16998"/>
                </a:lnTo>
                <a:lnTo>
                  <a:pt x="91639" y="17203"/>
                </a:lnTo>
                <a:lnTo>
                  <a:pt x="91471" y="17389"/>
                </a:lnTo>
                <a:lnTo>
                  <a:pt x="91360" y="17576"/>
                </a:lnTo>
                <a:lnTo>
                  <a:pt x="91341" y="17631"/>
                </a:lnTo>
                <a:lnTo>
                  <a:pt x="91322" y="17687"/>
                </a:lnTo>
                <a:lnTo>
                  <a:pt x="91341" y="17724"/>
                </a:lnTo>
                <a:lnTo>
                  <a:pt x="91453" y="17724"/>
                </a:lnTo>
                <a:lnTo>
                  <a:pt x="91527" y="17687"/>
                </a:lnTo>
                <a:lnTo>
                  <a:pt x="91676" y="17557"/>
                </a:lnTo>
                <a:lnTo>
                  <a:pt x="91844" y="17371"/>
                </a:lnTo>
                <a:lnTo>
                  <a:pt x="91993" y="17185"/>
                </a:lnTo>
                <a:lnTo>
                  <a:pt x="92142" y="16980"/>
                </a:lnTo>
                <a:lnTo>
                  <a:pt x="92235" y="16794"/>
                </a:lnTo>
                <a:lnTo>
                  <a:pt x="92309" y="16682"/>
                </a:lnTo>
                <a:lnTo>
                  <a:pt x="92328" y="16626"/>
                </a:lnTo>
                <a:close/>
                <a:moveTo>
                  <a:pt x="1397" y="17576"/>
                </a:moveTo>
                <a:lnTo>
                  <a:pt x="1323" y="17594"/>
                </a:lnTo>
                <a:lnTo>
                  <a:pt x="1230" y="17631"/>
                </a:lnTo>
                <a:lnTo>
                  <a:pt x="1025" y="17780"/>
                </a:lnTo>
                <a:lnTo>
                  <a:pt x="820" y="17967"/>
                </a:lnTo>
                <a:lnTo>
                  <a:pt x="429" y="18357"/>
                </a:lnTo>
                <a:lnTo>
                  <a:pt x="243" y="18562"/>
                </a:lnTo>
                <a:lnTo>
                  <a:pt x="503" y="18413"/>
                </a:lnTo>
                <a:lnTo>
                  <a:pt x="950" y="18115"/>
                </a:lnTo>
                <a:lnTo>
                  <a:pt x="1192" y="17967"/>
                </a:lnTo>
                <a:lnTo>
                  <a:pt x="1378" y="17818"/>
                </a:lnTo>
                <a:lnTo>
                  <a:pt x="1453" y="17743"/>
                </a:lnTo>
                <a:lnTo>
                  <a:pt x="1490" y="17687"/>
                </a:lnTo>
                <a:lnTo>
                  <a:pt x="1509" y="17631"/>
                </a:lnTo>
                <a:lnTo>
                  <a:pt x="1509" y="17594"/>
                </a:lnTo>
                <a:lnTo>
                  <a:pt x="1453" y="17576"/>
                </a:lnTo>
                <a:close/>
                <a:moveTo>
                  <a:pt x="92514" y="17669"/>
                </a:moveTo>
                <a:lnTo>
                  <a:pt x="92458" y="17687"/>
                </a:lnTo>
                <a:lnTo>
                  <a:pt x="92309" y="17799"/>
                </a:lnTo>
                <a:lnTo>
                  <a:pt x="92123" y="17948"/>
                </a:lnTo>
                <a:lnTo>
                  <a:pt x="91918" y="18153"/>
                </a:lnTo>
                <a:lnTo>
                  <a:pt x="91527" y="18544"/>
                </a:lnTo>
                <a:lnTo>
                  <a:pt x="91322" y="18786"/>
                </a:lnTo>
                <a:lnTo>
                  <a:pt x="91304" y="18804"/>
                </a:lnTo>
                <a:lnTo>
                  <a:pt x="91341" y="18804"/>
                </a:lnTo>
                <a:lnTo>
                  <a:pt x="91490" y="18730"/>
                </a:lnTo>
                <a:lnTo>
                  <a:pt x="91713" y="18581"/>
                </a:lnTo>
                <a:lnTo>
                  <a:pt x="91974" y="18376"/>
                </a:lnTo>
                <a:lnTo>
                  <a:pt x="92235" y="18171"/>
                </a:lnTo>
                <a:lnTo>
                  <a:pt x="92458" y="17948"/>
                </a:lnTo>
                <a:lnTo>
                  <a:pt x="92533" y="17855"/>
                </a:lnTo>
                <a:lnTo>
                  <a:pt x="92570" y="17780"/>
                </a:lnTo>
                <a:lnTo>
                  <a:pt x="92570" y="17706"/>
                </a:lnTo>
                <a:lnTo>
                  <a:pt x="92570" y="17687"/>
                </a:lnTo>
                <a:lnTo>
                  <a:pt x="92551" y="17669"/>
                </a:lnTo>
                <a:close/>
                <a:moveTo>
                  <a:pt x="1490" y="18506"/>
                </a:moveTo>
                <a:lnTo>
                  <a:pt x="1453" y="18525"/>
                </a:lnTo>
                <a:lnTo>
                  <a:pt x="1248" y="18618"/>
                </a:lnTo>
                <a:lnTo>
                  <a:pt x="987" y="18804"/>
                </a:lnTo>
                <a:lnTo>
                  <a:pt x="671" y="19009"/>
                </a:lnTo>
                <a:lnTo>
                  <a:pt x="373" y="19251"/>
                </a:lnTo>
                <a:lnTo>
                  <a:pt x="261" y="19363"/>
                </a:lnTo>
                <a:lnTo>
                  <a:pt x="150" y="19475"/>
                </a:lnTo>
                <a:lnTo>
                  <a:pt x="57" y="19586"/>
                </a:lnTo>
                <a:lnTo>
                  <a:pt x="19" y="19679"/>
                </a:lnTo>
                <a:lnTo>
                  <a:pt x="1" y="19772"/>
                </a:lnTo>
                <a:lnTo>
                  <a:pt x="19" y="19810"/>
                </a:lnTo>
                <a:lnTo>
                  <a:pt x="38" y="19828"/>
                </a:lnTo>
                <a:lnTo>
                  <a:pt x="75" y="19847"/>
                </a:lnTo>
                <a:lnTo>
                  <a:pt x="131" y="19828"/>
                </a:lnTo>
                <a:lnTo>
                  <a:pt x="299" y="19717"/>
                </a:lnTo>
                <a:lnTo>
                  <a:pt x="522" y="19530"/>
                </a:lnTo>
                <a:lnTo>
                  <a:pt x="783" y="19307"/>
                </a:lnTo>
                <a:lnTo>
                  <a:pt x="1043" y="19084"/>
                </a:lnTo>
                <a:lnTo>
                  <a:pt x="1267" y="18842"/>
                </a:lnTo>
                <a:lnTo>
                  <a:pt x="1434" y="18655"/>
                </a:lnTo>
                <a:lnTo>
                  <a:pt x="1490" y="18581"/>
                </a:lnTo>
                <a:lnTo>
                  <a:pt x="1509" y="18525"/>
                </a:lnTo>
                <a:lnTo>
                  <a:pt x="1509" y="18506"/>
                </a:lnTo>
                <a:close/>
                <a:moveTo>
                  <a:pt x="92477" y="18842"/>
                </a:moveTo>
                <a:lnTo>
                  <a:pt x="92365" y="18879"/>
                </a:lnTo>
                <a:lnTo>
                  <a:pt x="92197" y="18953"/>
                </a:lnTo>
                <a:lnTo>
                  <a:pt x="92030" y="19065"/>
                </a:lnTo>
                <a:lnTo>
                  <a:pt x="91713" y="19270"/>
                </a:lnTo>
                <a:lnTo>
                  <a:pt x="91546" y="19400"/>
                </a:lnTo>
                <a:lnTo>
                  <a:pt x="91509" y="19456"/>
                </a:lnTo>
                <a:lnTo>
                  <a:pt x="91453" y="19530"/>
                </a:lnTo>
                <a:lnTo>
                  <a:pt x="91341" y="19735"/>
                </a:lnTo>
                <a:lnTo>
                  <a:pt x="91304" y="19828"/>
                </a:lnTo>
                <a:lnTo>
                  <a:pt x="91304" y="19884"/>
                </a:lnTo>
                <a:lnTo>
                  <a:pt x="91304" y="19903"/>
                </a:lnTo>
                <a:lnTo>
                  <a:pt x="91322" y="19903"/>
                </a:lnTo>
                <a:lnTo>
                  <a:pt x="91415" y="19847"/>
                </a:lnTo>
                <a:lnTo>
                  <a:pt x="92011" y="19344"/>
                </a:lnTo>
                <a:lnTo>
                  <a:pt x="92384" y="19028"/>
                </a:lnTo>
                <a:lnTo>
                  <a:pt x="92495" y="18916"/>
                </a:lnTo>
                <a:lnTo>
                  <a:pt x="92551" y="18860"/>
                </a:lnTo>
                <a:lnTo>
                  <a:pt x="92514" y="18842"/>
                </a:lnTo>
                <a:close/>
                <a:moveTo>
                  <a:pt x="92439" y="19977"/>
                </a:moveTo>
                <a:lnTo>
                  <a:pt x="92309" y="19996"/>
                </a:lnTo>
                <a:lnTo>
                  <a:pt x="92142" y="20070"/>
                </a:lnTo>
                <a:lnTo>
                  <a:pt x="91974" y="20163"/>
                </a:lnTo>
                <a:lnTo>
                  <a:pt x="91788" y="20275"/>
                </a:lnTo>
                <a:lnTo>
                  <a:pt x="91639" y="20405"/>
                </a:lnTo>
                <a:lnTo>
                  <a:pt x="91490" y="20554"/>
                </a:lnTo>
                <a:lnTo>
                  <a:pt x="91378" y="20685"/>
                </a:lnTo>
                <a:lnTo>
                  <a:pt x="91304" y="20796"/>
                </a:lnTo>
                <a:lnTo>
                  <a:pt x="91285" y="20852"/>
                </a:lnTo>
                <a:lnTo>
                  <a:pt x="91304" y="20871"/>
                </a:lnTo>
                <a:lnTo>
                  <a:pt x="91360" y="20871"/>
                </a:lnTo>
                <a:lnTo>
                  <a:pt x="91434" y="20834"/>
                </a:lnTo>
                <a:lnTo>
                  <a:pt x="91639" y="20703"/>
                </a:lnTo>
                <a:lnTo>
                  <a:pt x="91862" y="20536"/>
                </a:lnTo>
                <a:lnTo>
                  <a:pt x="92104" y="20331"/>
                </a:lnTo>
                <a:lnTo>
                  <a:pt x="92290" y="20163"/>
                </a:lnTo>
                <a:lnTo>
                  <a:pt x="92421" y="20033"/>
                </a:lnTo>
                <a:lnTo>
                  <a:pt x="92458" y="19996"/>
                </a:lnTo>
                <a:lnTo>
                  <a:pt x="92439" y="19977"/>
                </a:lnTo>
                <a:close/>
                <a:moveTo>
                  <a:pt x="1509" y="19530"/>
                </a:moveTo>
                <a:lnTo>
                  <a:pt x="1490" y="19549"/>
                </a:lnTo>
                <a:lnTo>
                  <a:pt x="1378" y="19624"/>
                </a:lnTo>
                <a:lnTo>
                  <a:pt x="1211" y="19791"/>
                </a:lnTo>
                <a:lnTo>
                  <a:pt x="764" y="20257"/>
                </a:lnTo>
                <a:lnTo>
                  <a:pt x="373" y="20703"/>
                </a:lnTo>
                <a:lnTo>
                  <a:pt x="261" y="20852"/>
                </a:lnTo>
                <a:lnTo>
                  <a:pt x="224" y="20908"/>
                </a:lnTo>
                <a:lnTo>
                  <a:pt x="224" y="20927"/>
                </a:lnTo>
                <a:lnTo>
                  <a:pt x="261" y="20945"/>
                </a:lnTo>
                <a:lnTo>
                  <a:pt x="299" y="20945"/>
                </a:lnTo>
                <a:lnTo>
                  <a:pt x="410" y="20890"/>
                </a:lnTo>
                <a:lnTo>
                  <a:pt x="559" y="20796"/>
                </a:lnTo>
                <a:lnTo>
                  <a:pt x="690" y="20666"/>
                </a:lnTo>
                <a:lnTo>
                  <a:pt x="969" y="20405"/>
                </a:lnTo>
                <a:lnTo>
                  <a:pt x="1118" y="20238"/>
                </a:lnTo>
                <a:lnTo>
                  <a:pt x="1248" y="20070"/>
                </a:lnTo>
                <a:lnTo>
                  <a:pt x="1397" y="19810"/>
                </a:lnTo>
                <a:lnTo>
                  <a:pt x="1527" y="19586"/>
                </a:lnTo>
                <a:lnTo>
                  <a:pt x="1527" y="19530"/>
                </a:lnTo>
                <a:close/>
                <a:moveTo>
                  <a:pt x="1360" y="20666"/>
                </a:moveTo>
                <a:lnTo>
                  <a:pt x="1267" y="20741"/>
                </a:lnTo>
                <a:lnTo>
                  <a:pt x="1174" y="20852"/>
                </a:lnTo>
                <a:lnTo>
                  <a:pt x="1062" y="20983"/>
                </a:lnTo>
                <a:lnTo>
                  <a:pt x="857" y="21262"/>
                </a:lnTo>
                <a:lnTo>
                  <a:pt x="727" y="21411"/>
                </a:lnTo>
                <a:lnTo>
                  <a:pt x="615" y="21523"/>
                </a:lnTo>
                <a:lnTo>
                  <a:pt x="392" y="21746"/>
                </a:lnTo>
                <a:lnTo>
                  <a:pt x="299" y="21858"/>
                </a:lnTo>
                <a:lnTo>
                  <a:pt x="224" y="21932"/>
                </a:lnTo>
                <a:lnTo>
                  <a:pt x="206" y="21969"/>
                </a:lnTo>
                <a:lnTo>
                  <a:pt x="224" y="21988"/>
                </a:lnTo>
                <a:lnTo>
                  <a:pt x="280" y="21988"/>
                </a:lnTo>
                <a:lnTo>
                  <a:pt x="392" y="21914"/>
                </a:lnTo>
                <a:lnTo>
                  <a:pt x="615" y="21783"/>
                </a:lnTo>
                <a:lnTo>
                  <a:pt x="857" y="21597"/>
                </a:lnTo>
                <a:lnTo>
                  <a:pt x="1118" y="21374"/>
                </a:lnTo>
                <a:lnTo>
                  <a:pt x="1341" y="21150"/>
                </a:lnTo>
                <a:lnTo>
                  <a:pt x="1434" y="21038"/>
                </a:lnTo>
                <a:lnTo>
                  <a:pt x="1490" y="20945"/>
                </a:lnTo>
                <a:lnTo>
                  <a:pt x="1527" y="20852"/>
                </a:lnTo>
                <a:lnTo>
                  <a:pt x="1546" y="20778"/>
                </a:lnTo>
                <a:lnTo>
                  <a:pt x="1509" y="20703"/>
                </a:lnTo>
                <a:lnTo>
                  <a:pt x="1434" y="20666"/>
                </a:lnTo>
                <a:close/>
                <a:moveTo>
                  <a:pt x="92421" y="20871"/>
                </a:moveTo>
                <a:lnTo>
                  <a:pt x="92290" y="20908"/>
                </a:lnTo>
                <a:lnTo>
                  <a:pt x="92142" y="21001"/>
                </a:lnTo>
                <a:lnTo>
                  <a:pt x="91974" y="21113"/>
                </a:lnTo>
                <a:lnTo>
                  <a:pt x="91676" y="21374"/>
                </a:lnTo>
                <a:lnTo>
                  <a:pt x="91509" y="21504"/>
                </a:lnTo>
                <a:lnTo>
                  <a:pt x="91397" y="21671"/>
                </a:lnTo>
                <a:lnTo>
                  <a:pt x="91229" y="21932"/>
                </a:lnTo>
                <a:lnTo>
                  <a:pt x="91155" y="22044"/>
                </a:lnTo>
                <a:lnTo>
                  <a:pt x="91118" y="22137"/>
                </a:lnTo>
                <a:lnTo>
                  <a:pt x="91118" y="22174"/>
                </a:lnTo>
                <a:lnTo>
                  <a:pt x="91118" y="22193"/>
                </a:lnTo>
                <a:lnTo>
                  <a:pt x="91136" y="22193"/>
                </a:lnTo>
                <a:lnTo>
                  <a:pt x="91173" y="22174"/>
                </a:lnTo>
                <a:lnTo>
                  <a:pt x="91434" y="21951"/>
                </a:lnTo>
                <a:lnTo>
                  <a:pt x="91899" y="21523"/>
                </a:lnTo>
                <a:lnTo>
                  <a:pt x="92328" y="21094"/>
                </a:lnTo>
                <a:lnTo>
                  <a:pt x="92458" y="20945"/>
                </a:lnTo>
                <a:lnTo>
                  <a:pt x="92495" y="20890"/>
                </a:lnTo>
                <a:lnTo>
                  <a:pt x="92458" y="20871"/>
                </a:lnTo>
                <a:close/>
                <a:moveTo>
                  <a:pt x="1583" y="21820"/>
                </a:moveTo>
                <a:lnTo>
                  <a:pt x="1472" y="21858"/>
                </a:lnTo>
                <a:lnTo>
                  <a:pt x="1341" y="21932"/>
                </a:lnTo>
                <a:lnTo>
                  <a:pt x="1192" y="22025"/>
                </a:lnTo>
                <a:lnTo>
                  <a:pt x="932" y="22249"/>
                </a:lnTo>
                <a:lnTo>
                  <a:pt x="783" y="22379"/>
                </a:lnTo>
                <a:lnTo>
                  <a:pt x="652" y="22509"/>
                </a:lnTo>
                <a:lnTo>
                  <a:pt x="448" y="22733"/>
                </a:lnTo>
                <a:lnTo>
                  <a:pt x="280" y="22938"/>
                </a:lnTo>
                <a:lnTo>
                  <a:pt x="243" y="22993"/>
                </a:lnTo>
                <a:lnTo>
                  <a:pt x="261" y="22993"/>
                </a:lnTo>
                <a:lnTo>
                  <a:pt x="541" y="22807"/>
                </a:lnTo>
                <a:lnTo>
                  <a:pt x="1062" y="22472"/>
                </a:lnTo>
                <a:lnTo>
                  <a:pt x="1304" y="22286"/>
                </a:lnTo>
                <a:lnTo>
                  <a:pt x="1509" y="22100"/>
                </a:lnTo>
                <a:lnTo>
                  <a:pt x="1583" y="22025"/>
                </a:lnTo>
                <a:lnTo>
                  <a:pt x="1639" y="21951"/>
                </a:lnTo>
                <a:lnTo>
                  <a:pt x="1658" y="21895"/>
                </a:lnTo>
                <a:lnTo>
                  <a:pt x="1658" y="21839"/>
                </a:lnTo>
                <a:lnTo>
                  <a:pt x="1621" y="21820"/>
                </a:lnTo>
                <a:close/>
                <a:moveTo>
                  <a:pt x="92272" y="22044"/>
                </a:moveTo>
                <a:lnTo>
                  <a:pt x="92197" y="22062"/>
                </a:lnTo>
                <a:lnTo>
                  <a:pt x="92086" y="22118"/>
                </a:lnTo>
                <a:lnTo>
                  <a:pt x="91993" y="22193"/>
                </a:lnTo>
                <a:lnTo>
                  <a:pt x="91881" y="22286"/>
                </a:lnTo>
                <a:lnTo>
                  <a:pt x="91657" y="22509"/>
                </a:lnTo>
                <a:lnTo>
                  <a:pt x="91453" y="22751"/>
                </a:lnTo>
                <a:lnTo>
                  <a:pt x="91304" y="22956"/>
                </a:lnTo>
                <a:lnTo>
                  <a:pt x="91266" y="23049"/>
                </a:lnTo>
                <a:lnTo>
                  <a:pt x="91266" y="23105"/>
                </a:lnTo>
                <a:lnTo>
                  <a:pt x="91285" y="23124"/>
                </a:lnTo>
                <a:lnTo>
                  <a:pt x="91322" y="23124"/>
                </a:lnTo>
                <a:lnTo>
                  <a:pt x="91415" y="23086"/>
                </a:lnTo>
                <a:lnTo>
                  <a:pt x="91564" y="22975"/>
                </a:lnTo>
                <a:lnTo>
                  <a:pt x="91937" y="22640"/>
                </a:lnTo>
                <a:lnTo>
                  <a:pt x="92123" y="22472"/>
                </a:lnTo>
                <a:lnTo>
                  <a:pt x="92272" y="22305"/>
                </a:lnTo>
                <a:lnTo>
                  <a:pt x="92384" y="22193"/>
                </a:lnTo>
                <a:lnTo>
                  <a:pt x="92402" y="22137"/>
                </a:lnTo>
                <a:lnTo>
                  <a:pt x="92402" y="22100"/>
                </a:lnTo>
                <a:lnTo>
                  <a:pt x="92384" y="22081"/>
                </a:lnTo>
                <a:lnTo>
                  <a:pt x="92346" y="22062"/>
                </a:lnTo>
                <a:lnTo>
                  <a:pt x="92272" y="22044"/>
                </a:lnTo>
                <a:close/>
                <a:moveTo>
                  <a:pt x="1509" y="22900"/>
                </a:moveTo>
                <a:lnTo>
                  <a:pt x="1472" y="22919"/>
                </a:lnTo>
                <a:lnTo>
                  <a:pt x="1360" y="22975"/>
                </a:lnTo>
                <a:lnTo>
                  <a:pt x="1230" y="23068"/>
                </a:lnTo>
                <a:lnTo>
                  <a:pt x="1081" y="23180"/>
                </a:lnTo>
                <a:lnTo>
                  <a:pt x="839" y="23403"/>
                </a:lnTo>
                <a:lnTo>
                  <a:pt x="671" y="23571"/>
                </a:lnTo>
                <a:lnTo>
                  <a:pt x="392" y="23868"/>
                </a:lnTo>
                <a:lnTo>
                  <a:pt x="261" y="24055"/>
                </a:lnTo>
                <a:lnTo>
                  <a:pt x="243" y="24092"/>
                </a:lnTo>
                <a:lnTo>
                  <a:pt x="280" y="24073"/>
                </a:lnTo>
                <a:lnTo>
                  <a:pt x="615" y="23850"/>
                </a:lnTo>
                <a:lnTo>
                  <a:pt x="876" y="23682"/>
                </a:lnTo>
                <a:lnTo>
                  <a:pt x="1136" y="23496"/>
                </a:lnTo>
                <a:lnTo>
                  <a:pt x="1378" y="23310"/>
                </a:lnTo>
                <a:lnTo>
                  <a:pt x="1546" y="23124"/>
                </a:lnTo>
                <a:lnTo>
                  <a:pt x="1602" y="23049"/>
                </a:lnTo>
                <a:lnTo>
                  <a:pt x="1621" y="22993"/>
                </a:lnTo>
                <a:lnTo>
                  <a:pt x="1602" y="22938"/>
                </a:lnTo>
                <a:lnTo>
                  <a:pt x="1546" y="22919"/>
                </a:lnTo>
                <a:lnTo>
                  <a:pt x="1509" y="22900"/>
                </a:lnTo>
                <a:close/>
                <a:moveTo>
                  <a:pt x="92477" y="23031"/>
                </a:moveTo>
                <a:lnTo>
                  <a:pt x="92458" y="23049"/>
                </a:lnTo>
                <a:lnTo>
                  <a:pt x="92365" y="23086"/>
                </a:lnTo>
                <a:lnTo>
                  <a:pt x="92067" y="23273"/>
                </a:lnTo>
                <a:lnTo>
                  <a:pt x="91751" y="23496"/>
                </a:lnTo>
                <a:lnTo>
                  <a:pt x="91639" y="23589"/>
                </a:lnTo>
                <a:lnTo>
                  <a:pt x="91564" y="23645"/>
                </a:lnTo>
                <a:lnTo>
                  <a:pt x="91453" y="23831"/>
                </a:lnTo>
                <a:lnTo>
                  <a:pt x="91304" y="24110"/>
                </a:lnTo>
                <a:lnTo>
                  <a:pt x="91248" y="24241"/>
                </a:lnTo>
                <a:lnTo>
                  <a:pt x="91211" y="24352"/>
                </a:lnTo>
                <a:lnTo>
                  <a:pt x="91211" y="24408"/>
                </a:lnTo>
                <a:lnTo>
                  <a:pt x="91229" y="24427"/>
                </a:lnTo>
                <a:lnTo>
                  <a:pt x="91266" y="24408"/>
                </a:lnTo>
                <a:lnTo>
                  <a:pt x="91397" y="24297"/>
                </a:lnTo>
                <a:lnTo>
                  <a:pt x="91564" y="24148"/>
                </a:lnTo>
                <a:lnTo>
                  <a:pt x="91751" y="23980"/>
                </a:lnTo>
                <a:lnTo>
                  <a:pt x="91937" y="23775"/>
                </a:lnTo>
                <a:lnTo>
                  <a:pt x="92104" y="23571"/>
                </a:lnTo>
                <a:lnTo>
                  <a:pt x="92253" y="23384"/>
                </a:lnTo>
                <a:lnTo>
                  <a:pt x="92384" y="23198"/>
                </a:lnTo>
                <a:lnTo>
                  <a:pt x="92477" y="23031"/>
                </a:lnTo>
                <a:close/>
                <a:moveTo>
                  <a:pt x="1658" y="23868"/>
                </a:moveTo>
                <a:lnTo>
                  <a:pt x="1621" y="23887"/>
                </a:lnTo>
                <a:lnTo>
                  <a:pt x="1509" y="23962"/>
                </a:lnTo>
                <a:lnTo>
                  <a:pt x="1323" y="24129"/>
                </a:lnTo>
                <a:lnTo>
                  <a:pt x="857" y="24595"/>
                </a:lnTo>
                <a:lnTo>
                  <a:pt x="448" y="25041"/>
                </a:lnTo>
                <a:lnTo>
                  <a:pt x="317" y="25190"/>
                </a:lnTo>
                <a:lnTo>
                  <a:pt x="261" y="25265"/>
                </a:lnTo>
                <a:lnTo>
                  <a:pt x="336" y="25265"/>
                </a:lnTo>
                <a:lnTo>
                  <a:pt x="466" y="25209"/>
                </a:lnTo>
                <a:lnTo>
                  <a:pt x="615" y="25097"/>
                </a:lnTo>
                <a:lnTo>
                  <a:pt x="783" y="24967"/>
                </a:lnTo>
                <a:lnTo>
                  <a:pt x="1118" y="24688"/>
                </a:lnTo>
                <a:lnTo>
                  <a:pt x="1304" y="24520"/>
                </a:lnTo>
                <a:lnTo>
                  <a:pt x="1416" y="24371"/>
                </a:lnTo>
                <a:lnTo>
                  <a:pt x="1583" y="24129"/>
                </a:lnTo>
                <a:lnTo>
                  <a:pt x="1658" y="24017"/>
                </a:lnTo>
                <a:lnTo>
                  <a:pt x="1695" y="23924"/>
                </a:lnTo>
                <a:lnTo>
                  <a:pt x="1695" y="23887"/>
                </a:lnTo>
                <a:lnTo>
                  <a:pt x="1695" y="23868"/>
                </a:lnTo>
                <a:close/>
                <a:moveTo>
                  <a:pt x="92551" y="24092"/>
                </a:moveTo>
                <a:lnTo>
                  <a:pt x="92439" y="24148"/>
                </a:lnTo>
                <a:lnTo>
                  <a:pt x="92272" y="24259"/>
                </a:lnTo>
                <a:lnTo>
                  <a:pt x="92104" y="24390"/>
                </a:lnTo>
                <a:lnTo>
                  <a:pt x="91769" y="24669"/>
                </a:lnTo>
                <a:lnTo>
                  <a:pt x="91583" y="24837"/>
                </a:lnTo>
                <a:lnTo>
                  <a:pt x="91471" y="24986"/>
                </a:lnTo>
                <a:lnTo>
                  <a:pt x="91304" y="25228"/>
                </a:lnTo>
                <a:lnTo>
                  <a:pt x="91229" y="25339"/>
                </a:lnTo>
                <a:lnTo>
                  <a:pt x="91192" y="25432"/>
                </a:lnTo>
                <a:lnTo>
                  <a:pt x="91192" y="25470"/>
                </a:lnTo>
                <a:lnTo>
                  <a:pt x="91211" y="25488"/>
                </a:lnTo>
                <a:lnTo>
                  <a:pt x="91229" y="25488"/>
                </a:lnTo>
                <a:lnTo>
                  <a:pt x="91266" y="25470"/>
                </a:lnTo>
                <a:lnTo>
                  <a:pt x="91397" y="25395"/>
                </a:lnTo>
                <a:lnTo>
                  <a:pt x="91564" y="25228"/>
                </a:lnTo>
                <a:lnTo>
                  <a:pt x="92030" y="24762"/>
                </a:lnTo>
                <a:lnTo>
                  <a:pt x="92458" y="24315"/>
                </a:lnTo>
                <a:lnTo>
                  <a:pt x="92588" y="24166"/>
                </a:lnTo>
                <a:lnTo>
                  <a:pt x="92626" y="24110"/>
                </a:lnTo>
                <a:lnTo>
                  <a:pt x="92588" y="24092"/>
                </a:lnTo>
                <a:close/>
                <a:moveTo>
                  <a:pt x="1639" y="24948"/>
                </a:moveTo>
                <a:lnTo>
                  <a:pt x="1490" y="25060"/>
                </a:lnTo>
                <a:lnTo>
                  <a:pt x="1323" y="25209"/>
                </a:lnTo>
                <a:lnTo>
                  <a:pt x="1136" y="25376"/>
                </a:lnTo>
                <a:lnTo>
                  <a:pt x="969" y="25581"/>
                </a:lnTo>
                <a:lnTo>
                  <a:pt x="783" y="25786"/>
                </a:lnTo>
                <a:lnTo>
                  <a:pt x="634" y="25991"/>
                </a:lnTo>
                <a:lnTo>
                  <a:pt x="503" y="26158"/>
                </a:lnTo>
                <a:lnTo>
                  <a:pt x="410" y="26326"/>
                </a:lnTo>
                <a:lnTo>
                  <a:pt x="448" y="26326"/>
                </a:lnTo>
                <a:lnTo>
                  <a:pt x="541" y="26270"/>
                </a:lnTo>
                <a:lnTo>
                  <a:pt x="820" y="26084"/>
                </a:lnTo>
                <a:lnTo>
                  <a:pt x="1136" y="25879"/>
                </a:lnTo>
                <a:lnTo>
                  <a:pt x="1267" y="25786"/>
                </a:lnTo>
                <a:lnTo>
                  <a:pt x="1341" y="25712"/>
                </a:lnTo>
                <a:lnTo>
                  <a:pt x="1453" y="25525"/>
                </a:lnTo>
                <a:lnTo>
                  <a:pt x="1583" y="25246"/>
                </a:lnTo>
                <a:lnTo>
                  <a:pt x="1658" y="25116"/>
                </a:lnTo>
                <a:lnTo>
                  <a:pt x="1676" y="25004"/>
                </a:lnTo>
                <a:lnTo>
                  <a:pt x="1676" y="24948"/>
                </a:lnTo>
                <a:close/>
                <a:moveTo>
                  <a:pt x="92607" y="25283"/>
                </a:moveTo>
                <a:lnTo>
                  <a:pt x="92290" y="25507"/>
                </a:lnTo>
                <a:lnTo>
                  <a:pt x="92030" y="25674"/>
                </a:lnTo>
                <a:lnTo>
                  <a:pt x="91751" y="25861"/>
                </a:lnTo>
                <a:lnTo>
                  <a:pt x="91509" y="26047"/>
                </a:lnTo>
                <a:lnTo>
                  <a:pt x="91341" y="26233"/>
                </a:lnTo>
                <a:lnTo>
                  <a:pt x="91285" y="26307"/>
                </a:lnTo>
                <a:lnTo>
                  <a:pt x="91266" y="26363"/>
                </a:lnTo>
                <a:lnTo>
                  <a:pt x="91285" y="26419"/>
                </a:lnTo>
                <a:lnTo>
                  <a:pt x="91341" y="26438"/>
                </a:lnTo>
                <a:lnTo>
                  <a:pt x="91378" y="26456"/>
                </a:lnTo>
                <a:lnTo>
                  <a:pt x="91434" y="26438"/>
                </a:lnTo>
                <a:lnTo>
                  <a:pt x="91546" y="26382"/>
                </a:lnTo>
                <a:lnTo>
                  <a:pt x="91676" y="26289"/>
                </a:lnTo>
                <a:lnTo>
                  <a:pt x="91806" y="26177"/>
                </a:lnTo>
                <a:lnTo>
                  <a:pt x="92067" y="25954"/>
                </a:lnTo>
                <a:lnTo>
                  <a:pt x="92235" y="25805"/>
                </a:lnTo>
                <a:lnTo>
                  <a:pt x="92495" y="25488"/>
                </a:lnTo>
                <a:lnTo>
                  <a:pt x="92626" y="25321"/>
                </a:lnTo>
                <a:lnTo>
                  <a:pt x="92644" y="25283"/>
                </a:lnTo>
                <a:close/>
                <a:moveTo>
                  <a:pt x="1546" y="26233"/>
                </a:moveTo>
                <a:lnTo>
                  <a:pt x="1472" y="26252"/>
                </a:lnTo>
                <a:lnTo>
                  <a:pt x="1378" y="26307"/>
                </a:lnTo>
                <a:lnTo>
                  <a:pt x="1211" y="26456"/>
                </a:lnTo>
                <a:lnTo>
                  <a:pt x="1025" y="26661"/>
                </a:lnTo>
                <a:lnTo>
                  <a:pt x="690" y="27071"/>
                </a:lnTo>
                <a:lnTo>
                  <a:pt x="541" y="27276"/>
                </a:lnTo>
                <a:lnTo>
                  <a:pt x="820" y="27127"/>
                </a:lnTo>
                <a:lnTo>
                  <a:pt x="1043" y="26996"/>
                </a:lnTo>
                <a:lnTo>
                  <a:pt x="1267" y="26847"/>
                </a:lnTo>
                <a:lnTo>
                  <a:pt x="1472" y="26698"/>
                </a:lnTo>
                <a:lnTo>
                  <a:pt x="1565" y="26605"/>
                </a:lnTo>
                <a:lnTo>
                  <a:pt x="1621" y="26531"/>
                </a:lnTo>
                <a:lnTo>
                  <a:pt x="1676" y="26456"/>
                </a:lnTo>
                <a:lnTo>
                  <a:pt x="1695" y="26382"/>
                </a:lnTo>
                <a:lnTo>
                  <a:pt x="1695" y="26307"/>
                </a:lnTo>
                <a:lnTo>
                  <a:pt x="1658" y="26252"/>
                </a:lnTo>
                <a:lnTo>
                  <a:pt x="1602" y="26233"/>
                </a:lnTo>
                <a:close/>
                <a:moveTo>
                  <a:pt x="92626" y="26363"/>
                </a:moveTo>
                <a:lnTo>
                  <a:pt x="92346" y="26549"/>
                </a:lnTo>
                <a:lnTo>
                  <a:pt x="91844" y="26885"/>
                </a:lnTo>
                <a:lnTo>
                  <a:pt x="91583" y="27089"/>
                </a:lnTo>
                <a:lnTo>
                  <a:pt x="91378" y="27257"/>
                </a:lnTo>
                <a:lnTo>
                  <a:pt x="91304" y="27331"/>
                </a:lnTo>
                <a:lnTo>
                  <a:pt x="91248" y="27406"/>
                </a:lnTo>
                <a:lnTo>
                  <a:pt x="91229" y="27462"/>
                </a:lnTo>
                <a:lnTo>
                  <a:pt x="91248" y="27518"/>
                </a:lnTo>
                <a:lnTo>
                  <a:pt x="91266" y="27536"/>
                </a:lnTo>
                <a:lnTo>
                  <a:pt x="91322" y="27536"/>
                </a:lnTo>
                <a:lnTo>
                  <a:pt x="91415" y="27499"/>
                </a:lnTo>
                <a:lnTo>
                  <a:pt x="91564" y="27424"/>
                </a:lnTo>
                <a:lnTo>
                  <a:pt x="91695" y="27331"/>
                </a:lnTo>
                <a:lnTo>
                  <a:pt x="91955" y="27108"/>
                </a:lnTo>
                <a:lnTo>
                  <a:pt x="92104" y="26996"/>
                </a:lnTo>
                <a:lnTo>
                  <a:pt x="92253" y="26847"/>
                </a:lnTo>
                <a:lnTo>
                  <a:pt x="92458" y="26624"/>
                </a:lnTo>
                <a:lnTo>
                  <a:pt x="92607" y="26419"/>
                </a:lnTo>
                <a:lnTo>
                  <a:pt x="92644" y="26363"/>
                </a:lnTo>
                <a:close/>
                <a:moveTo>
                  <a:pt x="1751" y="27164"/>
                </a:moveTo>
                <a:lnTo>
                  <a:pt x="1714" y="27182"/>
                </a:lnTo>
                <a:lnTo>
                  <a:pt x="1453" y="27406"/>
                </a:lnTo>
                <a:lnTo>
                  <a:pt x="1006" y="27834"/>
                </a:lnTo>
                <a:lnTo>
                  <a:pt x="578" y="28262"/>
                </a:lnTo>
                <a:lnTo>
                  <a:pt x="448" y="28411"/>
                </a:lnTo>
                <a:lnTo>
                  <a:pt x="392" y="28467"/>
                </a:lnTo>
                <a:lnTo>
                  <a:pt x="429" y="28486"/>
                </a:lnTo>
                <a:lnTo>
                  <a:pt x="466" y="28486"/>
                </a:lnTo>
                <a:lnTo>
                  <a:pt x="597" y="28448"/>
                </a:lnTo>
                <a:lnTo>
                  <a:pt x="745" y="28355"/>
                </a:lnTo>
                <a:lnTo>
                  <a:pt x="913" y="28244"/>
                </a:lnTo>
                <a:lnTo>
                  <a:pt x="1211" y="28002"/>
                </a:lnTo>
                <a:lnTo>
                  <a:pt x="1378" y="27853"/>
                </a:lnTo>
                <a:lnTo>
                  <a:pt x="1509" y="27685"/>
                </a:lnTo>
                <a:lnTo>
                  <a:pt x="1676" y="27424"/>
                </a:lnTo>
                <a:lnTo>
                  <a:pt x="1732" y="27313"/>
                </a:lnTo>
                <a:lnTo>
                  <a:pt x="1788" y="27220"/>
                </a:lnTo>
                <a:lnTo>
                  <a:pt x="1788" y="27182"/>
                </a:lnTo>
                <a:lnTo>
                  <a:pt x="1769" y="27164"/>
                </a:lnTo>
                <a:close/>
                <a:moveTo>
                  <a:pt x="92626" y="27369"/>
                </a:moveTo>
                <a:lnTo>
                  <a:pt x="92495" y="27443"/>
                </a:lnTo>
                <a:lnTo>
                  <a:pt x="92290" y="27573"/>
                </a:lnTo>
                <a:lnTo>
                  <a:pt x="92030" y="27760"/>
                </a:lnTo>
                <a:lnTo>
                  <a:pt x="91769" y="27983"/>
                </a:lnTo>
                <a:lnTo>
                  <a:pt x="91546" y="28206"/>
                </a:lnTo>
                <a:lnTo>
                  <a:pt x="91471" y="28318"/>
                </a:lnTo>
                <a:lnTo>
                  <a:pt x="91397" y="28411"/>
                </a:lnTo>
                <a:lnTo>
                  <a:pt x="91360" y="28504"/>
                </a:lnTo>
                <a:lnTo>
                  <a:pt x="91360" y="28597"/>
                </a:lnTo>
                <a:lnTo>
                  <a:pt x="91378" y="28653"/>
                </a:lnTo>
                <a:lnTo>
                  <a:pt x="91453" y="28691"/>
                </a:lnTo>
                <a:lnTo>
                  <a:pt x="91527" y="28691"/>
                </a:lnTo>
                <a:lnTo>
                  <a:pt x="91620" y="28616"/>
                </a:lnTo>
                <a:lnTo>
                  <a:pt x="91732" y="28504"/>
                </a:lnTo>
                <a:lnTo>
                  <a:pt x="91844" y="28374"/>
                </a:lnTo>
                <a:lnTo>
                  <a:pt x="92030" y="28113"/>
                </a:lnTo>
                <a:lnTo>
                  <a:pt x="92160" y="27946"/>
                </a:lnTo>
                <a:lnTo>
                  <a:pt x="92290" y="27834"/>
                </a:lnTo>
                <a:lnTo>
                  <a:pt x="92514" y="27611"/>
                </a:lnTo>
                <a:lnTo>
                  <a:pt x="92607" y="27518"/>
                </a:lnTo>
                <a:lnTo>
                  <a:pt x="92663" y="27424"/>
                </a:lnTo>
                <a:lnTo>
                  <a:pt x="92681" y="27387"/>
                </a:lnTo>
                <a:lnTo>
                  <a:pt x="92681" y="27369"/>
                </a:lnTo>
                <a:close/>
                <a:moveTo>
                  <a:pt x="1527" y="28486"/>
                </a:moveTo>
                <a:lnTo>
                  <a:pt x="1453" y="28523"/>
                </a:lnTo>
                <a:lnTo>
                  <a:pt x="1267" y="28653"/>
                </a:lnTo>
                <a:lnTo>
                  <a:pt x="1025" y="28821"/>
                </a:lnTo>
                <a:lnTo>
                  <a:pt x="801" y="29026"/>
                </a:lnTo>
                <a:lnTo>
                  <a:pt x="597" y="29193"/>
                </a:lnTo>
                <a:lnTo>
                  <a:pt x="466" y="29324"/>
                </a:lnTo>
                <a:lnTo>
                  <a:pt x="448" y="29379"/>
                </a:lnTo>
                <a:lnTo>
                  <a:pt x="597" y="29361"/>
                </a:lnTo>
                <a:lnTo>
                  <a:pt x="745" y="29305"/>
                </a:lnTo>
                <a:lnTo>
                  <a:pt x="913" y="29193"/>
                </a:lnTo>
                <a:lnTo>
                  <a:pt x="1099" y="29081"/>
                </a:lnTo>
                <a:lnTo>
                  <a:pt x="1267" y="28951"/>
                </a:lnTo>
                <a:lnTo>
                  <a:pt x="1416" y="28802"/>
                </a:lnTo>
                <a:lnTo>
                  <a:pt x="1527" y="28672"/>
                </a:lnTo>
                <a:lnTo>
                  <a:pt x="1583" y="28560"/>
                </a:lnTo>
                <a:lnTo>
                  <a:pt x="1602" y="28504"/>
                </a:lnTo>
                <a:lnTo>
                  <a:pt x="1602" y="28486"/>
                </a:lnTo>
                <a:close/>
                <a:moveTo>
                  <a:pt x="92607" y="28411"/>
                </a:moveTo>
                <a:lnTo>
                  <a:pt x="92551" y="28430"/>
                </a:lnTo>
                <a:lnTo>
                  <a:pt x="92458" y="28486"/>
                </a:lnTo>
                <a:lnTo>
                  <a:pt x="92346" y="28560"/>
                </a:lnTo>
                <a:lnTo>
                  <a:pt x="92104" y="28765"/>
                </a:lnTo>
                <a:lnTo>
                  <a:pt x="91862" y="29007"/>
                </a:lnTo>
                <a:lnTo>
                  <a:pt x="91620" y="29268"/>
                </a:lnTo>
                <a:lnTo>
                  <a:pt x="91434" y="29510"/>
                </a:lnTo>
                <a:lnTo>
                  <a:pt x="91378" y="29621"/>
                </a:lnTo>
                <a:lnTo>
                  <a:pt x="91322" y="29714"/>
                </a:lnTo>
                <a:lnTo>
                  <a:pt x="91322" y="29770"/>
                </a:lnTo>
                <a:lnTo>
                  <a:pt x="91341" y="29808"/>
                </a:lnTo>
                <a:lnTo>
                  <a:pt x="91360" y="29826"/>
                </a:lnTo>
                <a:lnTo>
                  <a:pt x="91397" y="29826"/>
                </a:lnTo>
                <a:lnTo>
                  <a:pt x="91490" y="29770"/>
                </a:lnTo>
                <a:lnTo>
                  <a:pt x="91602" y="29677"/>
                </a:lnTo>
                <a:lnTo>
                  <a:pt x="91713" y="29566"/>
                </a:lnTo>
                <a:lnTo>
                  <a:pt x="91918" y="29324"/>
                </a:lnTo>
                <a:lnTo>
                  <a:pt x="92048" y="29156"/>
                </a:lnTo>
                <a:lnTo>
                  <a:pt x="92421" y="28802"/>
                </a:lnTo>
                <a:lnTo>
                  <a:pt x="92533" y="28691"/>
                </a:lnTo>
                <a:lnTo>
                  <a:pt x="92626" y="28579"/>
                </a:lnTo>
                <a:lnTo>
                  <a:pt x="92663" y="28486"/>
                </a:lnTo>
                <a:lnTo>
                  <a:pt x="92681" y="28448"/>
                </a:lnTo>
                <a:lnTo>
                  <a:pt x="92663" y="28430"/>
                </a:lnTo>
                <a:lnTo>
                  <a:pt x="92607" y="28411"/>
                </a:lnTo>
                <a:close/>
                <a:moveTo>
                  <a:pt x="1490" y="29510"/>
                </a:moveTo>
                <a:lnTo>
                  <a:pt x="1434" y="29528"/>
                </a:lnTo>
                <a:lnTo>
                  <a:pt x="1285" y="29640"/>
                </a:lnTo>
                <a:lnTo>
                  <a:pt x="1099" y="29789"/>
                </a:lnTo>
                <a:lnTo>
                  <a:pt x="894" y="29994"/>
                </a:lnTo>
                <a:lnTo>
                  <a:pt x="559" y="30348"/>
                </a:lnTo>
                <a:lnTo>
                  <a:pt x="429" y="30515"/>
                </a:lnTo>
                <a:lnTo>
                  <a:pt x="764" y="30348"/>
                </a:lnTo>
                <a:lnTo>
                  <a:pt x="1006" y="30199"/>
                </a:lnTo>
                <a:lnTo>
                  <a:pt x="1230" y="30050"/>
                </a:lnTo>
                <a:lnTo>
                  <a:pt x="1453" y="29882"/>
                </a:lnTo>
                <a:lnTo>
                  <a:pt x="1527" y="29808"/>
                </a:lnTo>
                <a:lnTo>
                  <a:pt x="1583" y="29733"/>
                </a:lnTo>
                <a:lnTo>
                  <a:pt x="1621" y="29659"/>
                </a:lnTo>
                <a:lnTo>
                  <a:pt x="1621" y="29603"/>
                </a:lnTo>
                <a:lnTo>
                  <a:pt x="1602" y="29547"/>
                </a:lnTo>
                <a:lnTo>
                  <a:pt x="1527" y="29510"/>
                </a:lnTo>
                <a:close/>
                <a:moveTo>
                  <a:pt x="92812" y="29472"/>
                </a:moveTo>
                <a:lnTo>
                  <a:pt x="92756" y="29510"/>
                </a:lnTo>
                <a:lnTo>
                  <a:pt x="92477" y="29752"/>
                </a:lnTo>
                <a:lnTo>
                  <a:pt x="91974" y="30180"/>
                </a:lnTo>
                <a:lnTo>
                  <a:pt x="91732" y="30422"/>
                </a:lnTo>
                <a:lnTo>
                  <a:pt x="91527" y="30627"/>
                </a:lnTo>
                <a:lnTo>
                  <a:pt x="91453" y="30720"/>
                </a:lnTo>
                <a:lnTo>
                  <a:pt x="91415" y="30794"/>
                </a:lnTo>
                <a:lnTo>
                  <a:pt x="91397" y="30869"/>
                </a:lnTo>
                <a:lnTo>
                  <a:pt x="91397" y="30906"/>
                </a:lnTo>
                <a:lnTo>
                  <a:pt x="91453" y="30925"/>
                </a:lnTo>
                <a:lnTo>
                  <a:pt x="91546" y="30925"/>
                </a:lnTo>
                <a:lnTo>
                  <a:pt x="91602" y="30887"/>
                </a:lnTo>
                <a:lnTo>
                  <a:pt x="91751" y="30813"/>
                </a:lnTo>
                <a:lnTo>
                  <a:pt x="91881" y="30701"/>
                </a:lnTo>
                <a:lnTo>
                  <a:pt x="92142" y="30441"/>
                </a:lnTo>
                <a:lnTo>
                  <a:pt x="92290" y="30273"/>
                </a:lnTo>
                <a:lnTo>
                  <a:pt x="92533" y="30050"/>
                </a:lnTo>
                <a:lnTo>
                  <a:pt x="92644" y="29938"/>
                </a:lnTo>
                <a:lnTo>
                  <a:pt x="92719" y="29826"/>
                </a:lnTo>
                <a:lnTo>
                  <a:pt x="92756" y="29752"/>
                </a:lnTo>
                <a:lnTo>
                  <a:pt x="92830" y="29603"/>
                </a:lnTo>
                <a:lnTo>
                  <a:pt x="92849" y="29547"/>
                </a:lnTo>
                <a:lnTo>
                  <a:pt x="92849" y="29491"/>
                </a:lnTo>
                <a:lnTo>
                  <a:pt x="92830" y="29472"/>
                </a:lnTo>
                <a:close/>
                <a:moveTo>
                  <a:pt x="1416" y="30459"/>
                </a:moveTo>
                <a:lnTo>
                  <a:pt x="1323" y="30496"/>
                </a:lnTo>
                <a:lnTo>
                  <a:pt x="1248" y="30552"/>
                </a:lnTo>
                <a:lnTo>
                  <a:pt x="1136" y="30645"/>
                </a:lnTo>
                <a:lnTo>
                  <a:pt x="1043" y="30738"/>
                </a:lnTo>
                <a:lnTo>
                  <a:pt x="857" y="30981"/>
                </a:lnTo>
                <a:lnTo>
                  <a:pt x="690" y="31223"/>
                </a:lnTo>
                <a:lnTo>
                  <a:pt x="541" y="31465"/>
                </a:lnTo>
                <a:lnTo>
                  <a:pt x="410" y="31688"/>
                </a:lnTo>
                <a:lnTo>
                  <a:pt x="634" y="31483"/>
                </a:lnTo>
                <a:lnTo>
                  <a:pt x="1062" y="31111"/>
                </a:lnTo>
                <a:lnTo>
                  <a:pt x="1285" y="30906"/>
                </a:lnTo>
                <a:lnTo>
                  <a:pt x="1453" y="30720"/>
                </a:lnTo>
                <a:lnTo>
                  <a:pt x="1565" y="30590"/>
                </a:lnTo>
                <a:lnTo>
                  <a:pt x="1583" y="30534"/>
                </a:lnTo>
                <a:lnTo>
                  <a:pt x="1565" y="30496"/>
                </a:lnTo>
                <a:lnTo>
                  <a:pt x="1490" y="30459"/>
                </a:lnTo>
                <a:close/>
                <a:moveTo>
                  <a:pt x="92644" y="30794"/>
                </a:moveTo>
                <a:lnTo>
                  <a:pt x="92402" y="30943"/>
                </a:lnTo>
                <a:lnTo>
                  <a:pt x="91937" y="31241"/>
                </a:lnTo>
                <a:lnTo>
                  <a:pt x="91713" y="31390"/>
                </a:lnTo>
                <a:lnTo>
                  <a:pt x="91509" y="31539"/>
                </a:lnTo>
                <a:lnTo>
                  <a:pt x="91453" y="31614"/>
                </a:lnTo>
                <a:lnTo>
                  <a:pt x="91397" y="31669"/>
                </a:lnTo>
                <a:lnTo>
                  <a:pt x="91378" y="31725"/>
                </a:lnTo>
                <a:lnTo>
                  <a:pt x="91397" y="31762"/>
                </a:lnTo>
                <a:lnTo>
                  <a:pt x="91434" y="31781"/>
                </a:lnTo>
                <a:lnTo>
                  <a:pt x="91509" y="31800"/>
                </a:lnTo>
                <a:lnTo>
                  <a:pt x="91583" y="31762"/>
                </a:lnTo>
                <a:lnTo>
                  <a:pt x="91657" y="31725"/>
                </a:lnTo>
                <a:lnTo>
                  <a:pt x="91862" y="31576"/>
                </a:lnTo>
                <a:lnTo>
                  <a:pt x="92086" y="31390"/>
                </a:lnTo>
                <a:lnTo>
                  <a:pt x="92458" y="30999"/>
                </a:lnTo>
                <a:lnTo>
                  <a:pt x="92644" y="30794"/>
                </a:lnTo>
                <a:close/>
                <a:moveTo>
                  <a:pt x="1565" y="31614"/>
                </a:moveTo>
                <a:lnTo>
                  <a:pt x="1509" y="31632"/>
                </a:lnTo>
                <a:lnTo>
                  <a:pt x="1397" y="31688"/>
                </a:lnTo>
                <a:lnTo>
                  <a:pt x="1248" y="31818"/>
                </a:lnTo>
                <a:lnTo>
                  <a:pt x="1062" y="31986"/>
                </a:lnTo>
                <a:lnTo>
                  <a:pt x="876" y="32172"/>
                </a:lnTo>
                <a:lnTo>
                  <a:pt x="727" y="32377"/>
                </a:lnTo>
                <a:lnTo>
                  <a:pt x="597" y="32544"/>
                </a:lnTo>
                <a:lnTo>
                  <a:pt x="559" y="32600"/>
                </a:lnTo>
                <a:lnTo>
                  <a:pt x="541" y="32656"/>
                </a:lnTo>
                <a:lnTo>
                  <a:pt x="541" y="32712"/>
                </a:lnTo>
                <a:lnTo>
                  <a:pt x="559" y="32731"/>
                </a:lnTo>
                <a:lnTo>
                  <a:pt x="652" y="32731"/>
                </a:lnTo>
                <a:lnTo>
                  <a:pt x="764" y="32675"/>
                </a:lnTo>
                <a:lnTo>
                  <a:pt x="876" y="32600"/>
                </a:lnTo>
                <a:lnTo>
                  <a:pt x="987" y="32507"/>
                </a:lnTo>
                <a:lnTo>
                  <a:pt x="1211" y="32284"/>
                </a:lnTo>
                <a:lnTo>
                  <a:pt x="1360" y="32135"/>
                </a:lnTo>
                <a:lnTo>
                  <a:pt x="1434" y="32042"/>
                </a:lnTo>
                <a:lnTo>
                  <a:pt x="1546" y="31837"/>
                </a:lnTo>
                <a:lnTo>
                  <a:pt x="1602" y="31744"/>
                </a:lnTo>
                <a:lnTo>
                  <a:pt x="1621" y="31669"/>
                </a:lnTo>
                <a:lnTo>
                  <a:pt x="1621" y="31651"/>
                </a:lnTo>
                <a:lnTo>
                  <a:pt x="1602" y="31632"/>
                </a:lnTo>
                <a:lnTo>
                  <a:pt x="1565" y="31614"/>
                </a:lnTo>
                <a:close/>
                <a:moveTo>
                  <a:pt x="92607" y="31669"/>
                </a:moveTo>
                <a:lnTo>
                  <a:pt x="92290" y="31911"/>
                </a:lnTo>
                <a:lnTo>
                  <a:pt x="92030" y="32116"/>
                </a:lnTo>
                <a:lnTo>
                  <a:pt x="91769" y="32358"/>
                </a:lnTo>
                <a:lnTo>
                  <a:pt x="91527" y="32600"/>
                </a:lnTo>
                <a:lnTo>
                  <a:pt x="91415" y="32712"/>
                </a:lnTo>
                <a:lnTo>
                  <a:pt x="91341" y="32824"/>
                </a:lnTo>
                <a:lnTo>
                  <a:pt x="91285" y="32917"/>
                </a:lnTo>
                <a:lnTo>
                  <a:pt x="91266" y="32991"/>
                </a:lnTo>
                <a:lnTo>
                  <a:pt x="91285" y="33047"/>
                </a:lnTo>
                <a:lnTo>
                  <a:pt x="91341" y="33066"/>
                </a:lnTo>
                <a:lnTo>
                  <a:pt x="91415" y="33066"/>
                </a:lnTo>
                <a:lnTo>
                  <a:pt x="91471" y="33029"/>
                </a:lnTo>
                <a:lnTo>
                  <a:pt x="91564" y="32973"/>
                </a:lnTo>
                <a:lnTo>
                  <a:pt x="91657" y="32898"/>
                </a:lnTo>
                <a:lnTo>
                  <a:pt x="91844" y="32675"/>
                </a:lnTo>
                <a:lnTo>
                  <a:pt x="92048" y="32414"/>
                </a:lnTo>
                <a:lnTo>
                  <a:pt x="92421" y="31930"/>
                </a:lnTo>
                <a:lnTo>
                  <a:pt x="92551" y="31762"/>
                </a:lnTo>
                <a:lnTo>
                  <a:pt x="92607" y="31669"/>
                </a:lnTo>
                <a:close/>
                <a:moveTo>
                  <a:pt x="1807" y="32526"/>
                </a:moveTo>
                <a:lnTo>
                  <a:pt x="1769" y="32544"/>
                </a:lnTo>
                <a:lnTo>
                  <a:pt x="1639" y="32619"/>
                </a:lnTo>
                <a:lnTo>
                  <a:pt x="1453" y="32786"/>
                </a:lnTo>
                <a:lnTo>
                  <a:pt x="1006" y="33252"/>
                </a:lnTo>
                <a:lnTo>
                  <a:pt x="783" y="33494"/>
                </a:lnTo>
                <a:lnTo>
                  <a:pt x="615" y="33717"/>
                </a:lnTo>
                <a:lnTo>
                  <a:pt x="503" y="33885"/>
                </a:lnTo>
                <a:lnTo>
                  <a:pt x="485" y="33941"/>
                </a:lnTo>
                <a:lnTo>
                  <a:pt x="485" y="33959"/>
                </a:lnTo>
                <a:lnTo>
                  <a:pt x="522" y="33978"/>
                </a:lnTo>
                <a:lnTo>
                  <a:pt x="578" y="33978"/>
                </a:lnTo>
                <a:lnTo>
                  <a:pt x="708" y="33922"/>
                </a:lnTo>
                <a:lnTo>
                  <a:pt x="857" y="33810"/>
                </a:lnTo>
                <a:lnTo>
                  <a:pt x="1006" y="33680"/>
                </a:lnTo>
                <a:lnTo>
                  <a:pt x="1304" y="33382"/>
                </a:lnTo>
                <a:lnTo>
                  <a:pt x="1490" y="33196"/>
                </a:lnTo>
                <a:lnTo>
                  <a:pt x="1602" y="33047"/>
                </a:lnTo>
                <a:lnTo>
                  <a:pt x="1769" y="32786"/>
                </a:lnTo>
                <a:lnTo>
                  <a:pt x="1825" y="32656"/>
                </a:lnTo>
                <a:lnTo>
                  <a:pt x="1863" y="32563"/>
                </a:lnTo>
                <a:lnTo>
                  <a:pt x="1863" y="32544"/>
                </a:lnTo>
                <a:lnTo>
                  <a:pt x="1844" y="32526"/>
                </a:lnTo>
                <a:close/>
                <a:moveTo>
                  <a:pt x="92570" y="32824"/>
                </a:moveTo>
                <a:lnTo>
                  <a:pt x="92533" y="32842"/>
                </a:lnTo>
                <a:lnTo>
                  <a:pt x="92253" y="33029"/>
                </a:lnTo>
                <a:lnTo>
                  <a:pt x="92030" y="33196"/>
                </a:lnTo>
                <a:lnTo>
                  <a:pt x="91769" y="33401"/>
                </a:lnTo>
                <a:lnTo>
                  <a:pt x="91546" y="33624"/>
                </a:lnTo>
                <a:lnTo>
                  <a:pt x="91360" y="33810"/>
                </a:lnTo>
                <a:lnTo>
                  <a:pt x="91304" y="33904"/>
                </a:lnTo>
                <a:lnTo>
                  <a:pt x="91266" y="33978"/>
                </a:lnTo>
                <a:lnTo>
                  <a:pt x="91266" y="34034"/>
                </a:lnTo>
                <a:lnTo>
                  <a:pt x="91304" y="34090"/>
                </a:lnTo>
                <a:lnTo>
                  <a:pt x="91341" y="34108"/>
                </a:lnTo>
                <a:lnTo>
                  <a:pt x="91397" y="34090"/>
                </a:lnTo>
                <a:lnTo>
                  <a:pt x="91509" y="34053"/>
                </a:lnTo>
                <a:lnTo>
                  <a:pt x="91620" y="33959"/>
                </a:lnTo>
                <a:lnTo>
                  <a:pt x="91751" y="33848"/>
                </a:lnTo>
                <a:lnTo>
                  <a:pt x="91974" y="33606"/>
                </a:lnTo>
                <a:lnTo>
                  <a:pt x="92104" y="33457"/>
                </a:lnTo>
                <a:lnTo>
                  <a:pt x="92235" y="33308"/>
                </a:lnTo>
                <a:lnTo>
                  <a:pt x="92421" y="33084"/>
                </a:lnTo>
                <a:lnTo>
                  <a:pt x="92570" y="32880"/>
                </a:lnTo>
                <a:lnTo>
                  <a:pt x="92588" y="32824"/>
                </a:lnTo>
                <a:close/>
                <a:moveTo>
                  <a:pt x="1509" y="33755"/>
                </a:moveTo>
                <a:lnTo>
                  <a:pt x="1434" y="33792"/>
                </a:lnTo>
                <a:lnTo>
                  <a:pt x="1341" y="33848"/>
                </a:lnTo>
                <a:lnTo>
                  <a:pt x="1136" y="34034"/>
                </a:lnTo>
                <a:lnTo>
                  <a:pt x="950" y="34257"/>
                </a:lnTo>
                <a:lnTo>
                  <a:pt x="745" y="34481"/>
                </a:lnTo>
                <a:lnTo>
                  <a:pt x="597" y="34704"/>
                </a:lnTo>
                <a:lnTo>
                  <a:pt x="429" y="34928"/>
                </a:lnTo>
                <a:lnTo>
                  <a:pt x="671" y="34741"/>
                </a:lnTo>
                <a:lnTo>
                  <a:pt x="1136" y="34388"/>
                </a:lnTo>
                <a:lnTo>
                  <a:pt x="1360" y="34201"/>
                </a:lnTo>
                <a:lnTo>
                  <a:pt x="1546" y="34015"/>
                </a:lnTo>
                <a:lnTo>
                  <a:pt x="1602" y="33941"/>
                </a:lnTo>
                <a:lnTo>
                  <a:pt x="1639" y="33885"/>
                </a:lnTo>
                <a:lnTo>
                  <a:pt x="1658" y="33829"/>
                </a:lnTo>
                <a:lnTo>
                  <a:pt x="1639" y="33792"/>
                </a:lnTo>
                <a:lnTo>
                  <a:pt x="1583" y="33755"/>
                </a:lnTo>
                <a:close/>
                <a:moveTo>
                  <a:pt x="92328" y="33904"/>
                </a:moveTo>
                <a:lnTo>
                  <a:pt x="92067" y="34108"/>
                </a:lnTo>
                <a:lnTo>
                  <a:pt x="91620" y="34518"/>
                </a:lnTo>
                <a:lnTo>
                  <a:pt x="91397" y="34723"/>
                </a:lnTo>
                <a:lnTo>
                  <a:pt x="91211" y="34928"/>
                </a:lnTo>
                <a:lnTo>
                  <a:pt x="91155" y="35002"/>
                </a:lnTo>
                <a:lnTo>
                  <a:pt x="91118" y="35076"/>
                </a:lnTo>
                <a:lnTo>
                  <a:pt x="91099" y="35132"/>
                </a:lnTo>
                <a:lnTo>
                  <a:pt x="91118" y="35188"/>
                </a:lnTo>
                <a:lnTo>
                  <a:pt x="91155" y="35207"/>
                </a:lnTo>
                <a:lnTo>
                  <a:pt x="91229" y="35188"/>
                </a:lnTo>
                <a:lnTo>
                  <a:pt x="91304" y="35151"/>
                </a:lnTo>
                <a:lnTo>
                  <a:pt x="91397" y="35076"/>
                </a:lnTo>
                <a:lnTo>
                  <a:pt x="91583" y="34890"/>
                </a:lnTo>
                <a:lnTo>
                  <a:pt x="91788" y="34630"/>
                </a:lnTo>
                <a:lnTo>
                  <a:pt x="92160" y="34146"/>
                </a:lnTo>
                <a:lnTo>
                  <a:pt x="92328" y="33904"/>
                </a:lnTo>
                <a:close/>
                <a:moveTo>
                  <a:pt x="1583" y="34816"/>
                </a:moveTo>
                <a:lnTo>
                  <a:pt x="1472" y="34872"/>
                </a:lnTo>
                <a:lnTo>
                  <a:pt x="876" y="35449"/>
                </a:lnTo>
                <a:lnTo>
                  <a:pt x="503" y="35821"/>
                </a:lnTo>
                <a:lnTo>
                  <a:pt x="392" y="35952"/>
                </a:lnTo>
                <a:lnTo>
                  <a:pt x="354" y="36007"/>
                </a:lnTo>
                <a:lnTo>
                  <a:pt x="392" y="36026"/>
                </a:lnTo>
                <a:lnTo>
                  <a:pt x="429" y="36026"/>
                </a:lnTo>
                <a:lnTo>
                  <a:pt x="541" y="35970"/>
                </a:lnTo>
                <a:lnTo>
                  <a:pt x="690" y="35896"/>
                </a:lnTo>
                <a:lnTo>
                  <a:pt x="857" y="35784"/>
                </a:lnTo>
                <a:lnTo>
                  <a:pt x="1174" y="35579"/>
                </a:lnTo>
                <a:lnTo>
                  <a:pt x="1341" y="35430"/>
                </a:lnTo>
                <a:lnTo>
                  <a:pt x="1397" y="35374"/>
                </a:lnTo>
                <a:lnTo>
                  <a:pt x="1472" y="35263"/>
                </a:lnTo>
                <a:lnTo>
                  <a:pt x="1546" y="35132"/>
                </a:lnTo>
                <a:lnTo>
                  <a:pt x="1602" y="35002"/>
                </a:lnTo>
                <a:lnTo>
                  <a:pt x="1621" y="34890"/>
                </a:lnTo>
                <a:lnTo>
                  <a:pt x="1621" y="34816"/>
                </a:lnTo>
                <a:close/>
                <a:moveTo>
                  <a:pt x="92402" y="34909"/>
                </a:moveTo>
                <a:lnTo>
                  <a:pt x="92290" y="35002"/>
                </a:lnTo>
                <a:lnTo>
                  <a:pt x="92086" y="35151"/>
                </a:lnTo>
                <a:lnTo>
                  <a:pt x="91844" y="35374"/>
                </a:lnTo>
                <a:lnTo>
                  <a:pt x="91602" y="35635"/>
                </a:lnTo>
                <a:lnTo>
                  <a:pt x="91378" y="35877"/>
                </a:lnTo>
                <a:lnTo>
                  <a:pt x="91304" y="35989"/>
                </a:lnTo>
                <a:lnTo>
                  <a:pt x="91229" y="36100"/>
                </a:lnTo>
                <a:lnTo>
                  <a:pt x="91192" y="36194"/>
                </a:lnTo>
                <a:lnTo>
                  <a:pt x="91173" y="36268"/>
                </a:lnTo>
                <a:lnTo>
                  <a:pt x="91192" y="36324"/>
                </a:lnTo>
                <a:lnTo>
                  <a:pt x="91266" y="36343"/>
                </a:lnTo>
                <a:lnTo>
                  <a:pt x="91304" y="36343"/>
                </a:lnTo>
                <a:lnTo>
                  <a:pt x="91341" y="36324"/>
                </a:lnTo>
                <a:lnTo>
                  <a:pt x="91434" y="36268"/>
                </a:lnTo>
                <a:lnTo>
                  <a:pt x="91527" y="36156"/>
                </a:lnTo>
                <a:lnTo>
                  <a:pt x="91639" y="36026"/>
                </a:lnTo>
                <a:lnTo>
                  <a:pt x="91806" y="35765"/>
                </a:lnTo>
                <a:lnTo>
                  <a:pt x="91937" y="35579"/>
                </a:lnTo>
                <a:lnTo>
                  <a:pt x="92235" y="35188"/>
                </a:lnTo>
                <a:lnTo>
                  <a:pt x="92384" y="34983"/>
                </a:lnTo>
                <a:lnTo>
                  <a:pt x="92421" y="34909"/>
                </a:lnTo>
                <a:close/>
                <a:moveTo>
                  <a:pt x="1546" y="35877"/>
                </a:moveTo>
                <a:lnTo>
                  <a:pt x="1453" y="35952"/>
                </a:lnTo>
                <a:lnTo>
                  <a:pt x="1285" y="36082"/>
                </a:lnTo>
                <a:lnTo>
                  <a:pt x="839" y="36491"/>
                </a:lnTo>
                <a:lnTo>
                  <a:pt x="615" y="36715"/>
                </a:lnTo>
                <a:lnTo>
                  <a:pt x="429" y="36901"/>
                </a:lnTo>
                <a:lnTo>
                  <a:pt x="299" y="37050"/>
                </a:lnTo>
                <a:lnTo>
                  <a:pt x="280" y="37106"/>
                </a:lnTo>
                <a:lnTo>
                  <a:pt x="280" y="37124"/>
                </a:lnTo>
                <a:lnTo>
                  <a:pt x="299" y="37143"/>
                </a:lnTo>
                <a:lnTo>
                  <a:pt x="354" y="37143"/>
                </a:lnTo>
                <a:lnTo>
                  <a:pt x="466" y="37106"/>
                </a:lnTo>
                <a:lnTo>
                  <a:pt x="615" y="37013"/>
                </a:lnTo>
                <a:lnTo>
                  <a:pt x="783" y="36901"/>
                </a:lnTo>
                <a:lnTo>
                  <a:pt x="1099" y="36640"/>
                </a:lnTo>
                <a:lnTo>
                  <a:pt x="1285" y="36473"/>
                </a:lnTo>
                <a:lnTo>
                  <a:pt x="1397" y="36343"/>
                </a:lnTo>
                <a:lnTo>
                  <a:pt x="1565" y="36119"/>
                </a:lnTo>
                <a:lnTo>
                  <a:pt x="1621" y="36007"/>
                </a:lnTo>
                <a:lnTo>
                  <a:pt x="1658" y="35914"/>
                </a:lnTo>
                <a:lnTo>
                  <a:pt x="1658" y="35877"/>
                </a:lnTo>
                <a:close/>
                <a:moveTo>
                  <a:pt x="92365" y="35952"/>
                </a:moveTo>
                <a:lnTo>
                  <a:pt x="92123" y="36212"/>
                </a:lnTo>
                <a:lnTo>
                  <a:pt x="91713" y="36696"/>
                </a:lnTo>
                <a:lnTo>
                  <a:pt x="91527" y="36957"/>
                </a:lnTo>
                <a:lnTo>
                  <a:pt x="91378" y="37180"/>
                </a:lnTo>
                <a:lnTo>
                  <a:pt x="91322" y="37292"/>
                </a:lnTo>
                <a:lnTo>
                  <a:pt x="91304" y="37367"/>
                </a:lnTo>
                <a:lnTo>
                  <a:pt x="91285" y="37441"/>
                </a:lnTo>
                <a:lnTo>
                  <a:pt x="91322" y="37497"/>
                </a:lnTo>
                <a:lnTo>
                  <a:pt x="91378" y="37515"/>
                </a:lnTo>
                <a:lnTo>
                  <a:pt x="91434" y="37497"/>
                </a:lnTo>
                <a:lnTo>
                  <a:pt x="91509" y="37441"/>
                </a:lnTo>
                <a:lnTo>
                  <a:pt x="91583" y="37348"/>
                </a:lnTo>
                <a:lnTo>
                  <a:pt x="91751" y="37106"/>
                </a:lnTo>
                <a:lnTo>
                  <a:pt x="91918" y="36808"/>
                </a:lnTo>
                <a:lnTo>
                  <a:pt x="92216" y="36231"/>
                </a:lnTo>
                <a:lnTo>
                  <a:pt x="92365" y="35952"/>
                </a:lnTo>
                <a:close/>
                <a:moveTo>
                  <a:pt x="1472" y="36882"/>
                </a:moveTo>
                <a:lnTo>
                  <a:pt x="1434" y="36920"/>
                </a:lnTo>
                <a:lnTo>
                  <a:pt x="857" y="37646"/>
                </a:lnTo>
                <a:lnTo>
                  <a:pt x="336" y="38297"/>
                </a:lnTo>
                <a:lnTo>
                  <a:pt x="373" y="38316"/>
                </a:lnTo>
                <a:lnTo>
                  <a:pt x="410" y="38316"/>
                </a:lnTo>
                <a:lnTo>
                  <a:pt x="522" y="38260"/>
                </a:lnTo>
                <a:lnTo>
                  <a:pt x="671" y="38167"/>
                </a:lnTo>
                <a:lnTo>
                  <a:pt x="839" y="38037"/>
                </a:lnTo>
                <a:lnTo>
                  <a:pt x="1136" y="37757"/>
                </a:lnTo>
                <a:lnTo>
                  <a:pt x="1323" y="37590"/>
                </a:lnTo>
                <a:lnTo>
                  <a:pt x="1527" y="37329"/>
                </a:lnTo>
                <a:lnTo>
                  <a:pt x="1621" y="37162"/>
                </a:lnTo>
                <a:lnTo>
                  <a:pt x="1658" y="37106"/>
                </a:lnTo>
                <a:lnTo>
                  <a:pt x="1658" y="37050"/>
                </a:lnTo>
                <a:lnTo>
                  <a:pt x="1621" y="36976"/>
                </a:lnTo>
                <a:lnTo>
                  <a:pt x="1583" y="36901"/>
                </a:lnTo>
                <a:lnTo>
                  <a:pt x="1546" y="36882"/>
                </a:lnTo>
                <a:close/>
                <a:moveTo>
                  <a:pt x="92179" y="37087"/>
                </a:moveTo>
                <a:lnTo>
                  <a:pt x="92030" y="37162"/>
                </a:lnTo>
                <a:lnTo>
                  <a:pt x="91918" y="37236"/>
                </a:lnTo>
                <a:lnTo>
                  <a:pt x="91825" y="37329"/>
                </a:lnTo>
                <a:lnTo>
                  <a:pt x="91602" y="37571"/>
                </a:lnTo>
                <a:lnTo>
                  <a:pt x="91397" y="37832"/>
                </a:lnTo>
                <a:lnTo>
                  <a:pt x="91229" y="38074"/>
                </a:lnTo>
                <a:lnTo>
                  <a:pt x="91173" y="38204"/>
                </a:lnTo>
                <a:lnTo>
                  <a:pt x="91080" y="38428"/>
                </a:lnTo>
                <a:lnTo>
                  <a:pt x="91043" y="38521"/>
                </a:lnTo>
                <a:lnTo>
                  <a:pt x="91043" y="38595"/>
                </a:lnTo>
                <a:lnTo>
                  <a:pt x="91062" y="38595"/>
                </a:lnTo>
                <a:lnTo>
                  <a:pt x="91080" y="38614"/>
                </a:lnTo>
                <a:lnTo>
                  <a:pt x="91173" y="38558"/>
                </a:lnTo>
                <a:lnTo>
                  <a:pt x="91285" y="38465"/>
                </a:lnTo>
                <a:lnTo>
                  <a:pt x="91397" y="38353"/>
                </a:lnTo>
                <a:lnTo>
                  <a:pt x="91583" y="38130"/>
                </a:lnTo>
                <a:lnTo>
                  <a:pt x="91937" y="37646"/>
                </a:lnTo>
                <a:lnTo>
                  <a:pt x="92086" y="37441"/>
                </a:lnTo>
                <a:lnTo>
                  <a:pt x="92235" y="37218"/>
                </a:lnTo>
                <a:lnTo>
                  <a:pt x="92272" y="37143"/>
                </a:lnTo>
                <a:lnTo>
                  <a:pt x="92272" y="37106"/>
                </a:lnTo>
                <a:lnTo>
                  <a:pt x="92253" y="37087"/>
                </a:lnTo>
                <a:close/>
                <a:moveTo>
                  <a:pt x="1341" y="38111"/>
                </a:moveTo>
                <a:lnTo>
                  <a:pt x="1285" y="38130"/>
                </a:lnTo>
                <a:lnTo>
                  <a:pt x="1136" y="38242"/>
                </a:lnTo>
                <a:lnTo>
                  <a:pt x="987" y="38428"/>
                </a:lnTo>
                <a:lnTo>
                  <a:pt x="801" y="38633"/>
                </a:lnTo>
                <a:lnTo>
                  <a:pt x="485" y="39061"/>
                </a:lnTo>
                <a:lnTo>
                  <a:pt x="354" y="39210"/>
                </a:lnTo>
                <a:lnTo>
                  <a:pt x="299" y="39247"/>
                </a:lnTo>
                <a:lnTo>
                  <a:pt x="243" y="39284"/>
                </a:lnTo>
                <a:lnTo>
                  <a:pt x="243" y="39284"/>
                </a:lnTo>
                <a:lnTo>
                  <a:pt x="373" y="39228"/>
                </a:lnTo>
                <a:lnTo>
                  <a:pt x="578" y="39098"/>
                </a:lnTo>
                <a:lnTo>
                  <a:pt x="820" y="38949"/>
                </a:lnTo>
                <a:lnTo>
                  <a:pt x="1081" y="38763"/>
                </a:lnTo>
                <a:lnTo>
                  <a:pt x="1304" y="38558"/>
                </a:lnTo>
                <a:lnTo>
                  <a:pt x="1397" y="38465"/>
                </a:lnTo>
                <a:lnTo>
                  <a:pt x="1453" y="38372"/>
                </a:lnTo>
                <a:lnTo>
                  <a:pt x="1490" y="38297"/>
                </a:lnTo>
                <a:lnTo>
                  <a:pt x="1490" y="38223"/>
                </a:lnTo>
                <a:lnTo>
                  <a:pt x="1453" y="38148"/>
                </a:lnTo>
                <a:lnTo>
                  <a:pt x="1378" y="38111"/>
                </a:lnTo>
                <a:close/>
                <a:moveTo>
                  <a:pt x="92384" y="38353"/>
                </a:moveTo>
                <a:lnTo>
                  <a:pt x="92328" y="38372"/>
                </a:lnTo>
                <a:lnTo>
                  <a:pt x="92272" y="38391"/>
                </a:lnTo>
                <a:lnTo>
                  <a:pt x="92197" y="38446"/>
                </a:lnTo>
                <a:lnTo>
                  <a:pt x="92030" y="38577"/>
                </a:lnTo>
                <a:lnTo>
                  <a:pt x="91844" y="38744"/>
                </a:lnTo>
                <a:lnTo>
                  <a:pt x="91509" y="39098"/>
                </a:lnTo>
                <a:lnTo>
                  <a:pt x="91341" y="39321"/>
                </a:lnTo>
                <a:lnTo>
                  <a:pt x="91341" y="39340"/>
                </a:lnTo>
                <a:lnTo>
                  <a:pt x="91360" y="39359"/>
                </a:lnTo>
                <a:lnTo>
                  <a:pt x="91490" y="39303"/>
                </a:lnTo>
                <a:lnTo>
                  <a:pt x="91695" y="39191"/>
                </a:lnTo>
                <a:lnTo>
                  <a:pt x="91937" y="39024"/>
                </a:lnTo>
                <a:lnTo>
                  <a:pt x="92160" y="38837"/>
                </a:lnTo>
                <a:lnTo>
                  <a:pt x="92346" y="38651"/>
                </a:lnTo>
                <a:lnTo>
                  <a:pt x="92402" y="38577"/>
                </a:lnTo>
                <a:lnTo>
                  <a:pt x="92439" y="38502"/>
                </a:lnTo>
                <a:lnTo>
                  <a:pt x="92439" y="38428"/>
                </a:lnTo>
                <a:lnTo>
                  <a:pt x="92421" y="38372"/>
                </a:lnTo>
                <a:lnTo>
                  <a:pt x="92384" y="38353"/>
                </a:lnTo>
                <a:close/>
                <a:moveTo>
                  <a:pt x="1751" y="39079"/>
                </a:moveTo>
                <a:lnTo>
                  <a:pt x="1695" y="39098"/>
                </a:lnTo>
                <a:lnTo>
                  <a:pt x="1583" y="39154"/>
                </a:lnTo>
                <a:lnTo>
                  <a:pt x="1434" y="39247"/>
                </a:lnTo>
                <a:lnTo>
                  <a:pt x="1267" y="39396"/>
                </a:lnTo>
                <a:lnTo>
                  <a:pt x="950" y="39694"/>
                </a:lnTo>
                <a:lnTo>
                  <a:pt x="764" y="39861"/>
                </a:lnTo>
                <a:lnTo>
                  <a:pt x="485" y="40085"/>
                </a:lnTo>
                <a:lnTo>
                  <a:pt x="336" y="40234"/>
                </a:lnTo>
                <a:lnTo>
                  <a:pt x="280" y="40290"/>
                </a:lnTo>
                <a:lnTo>
                  <a:pt x="261" y="40327"/>
                </a:lnTo>
                <a:lnTo>
                  <a:pt x="261" y="40383"/>
                </a:lnTo>
                <a:lnTo>
                  <a:pt x="280" y="40438"/>
                </a:lnTo>
                <a:lnTo>
                  <a:pt x="299" y="40476"/>
                </a:lnTo>
                <a:lnTo>
                  <a:pt x="354" y="40476"/>
                </a:lnTo>
                <a:lnTo>
                  <a:pt x="392" y="40438"/>
                </a:lnTo>
                <a:lnTo>
                  <a:pt x="690" y="40215"/>
                </a:lnTo>
                <a:lnTo>
                  <a:pt x="1192" y="39824"/>
                </a:lnTo>
                <a:lnTo>
                  <a:pt x="1434" y="39601"/>
                </a:lnTo>
                <a:lnTo>
                  <a:pt x="1639" y="39396"/>
                </a:lnTo>
                <a:lnTo>
                  <a:pt x="1714" y="39303"/>
                </a:lnTo>
                <a:lnTo>
                  <a:pt x="1769" y="39228"/>
                </a:lnTo>
                <a:lnTo>
                  <a:pt x="1788" y="39154"/>
                </a:lnTo>
                <a:lnTo>
                  <a:pt x="1769" y="39117"/>
                </a:lnTo>
                <a:lnTo>
                  <a:pt x="1751" y="39079"/>
                </a:lnTo>
                <a:close/>
                <a:moveTo>
                  <a:pt x="92477" y="39359"/>
                </a:moveTo>
                <a:lnTo>
                  <a:pt x="92346" y="39415"/>
                </a:lnTo>
                <a:lnTo>
                  <a:pt x="92142" y="39526"/>
                </a:lnTo>
                <a:lnTo>
                  <a:pt x="91899" y="39675"/>
                </a:lnTo>
                <a:lnTo>
                  <a:pt x="91639" y="39861"/>
                </a:lnTo>
                <a:lnTo>
                  <a:pt x="91397" y="40048"/>
                </a:lnTo>
                <a:lnTo>
                  <a:pt x="91304" y="40159"/>
                </a:lnTo>
                <a:lnTo>
                  <a:pt x="91229" y="40252"/>
                </a:lnTo>
                <a:lnTo>
                  <a:pt x="91155" y="40345"/>
                </a:lnTo>
                <a:lnTo>
                  <a:pt x="91136" y="40420"/>
                </a:lnTo>
                <a:lnTo>
                  <a:pt x="91136" y="40494"/>
                </a:lnTo>
                <a:lnTo>
                  <a:pt x="91173" y="40569"/>
                </a:lnTo>
                <a:lnTo>
                  <a:pt x="91192" y="40587"/>
                </a:lnTo>
                <a:lnTo>
                  <a:pt x="91229" y="40587"/>
                </a:lnTo>
                <a:lnTo>
                  <a:pt x="91341" y="40532"/>
                </a:lnTo>
                <a:lnTo>
                  <a:pt x="91471" y="40457"/>
                </a:lnTo>
                <a:lnTo>
                  <a:pt x="91602" y="40345"/>
                </a:lnTo>
                <a:lnTo>
                  <a:pt x="91862" y="40103"/>
                </a:lnTo>
                <a:lnTo>
                  <a:pt x="91993" y="39954"/>
                </a:lnTo>
                <a:lnTo>
                  <a:pt x="92123" y="39843"/>
                </a:lnTo>
                <a:lnTo>
                  <a:pt x="92365" y="39619"/>
                </a:lnTo>
                <a:lnTo>
                  <a:pt x="92458" y="39526"/>
                </a:lnTo>
                <a:lnTo>
                  <a:pt x="92533" y="39433"/>
                </a:lnTo>
                <a:lnTo>
                  <a:pt x="92533" y="39396"/>
                </a:lnTo>
                <a:lnTo>
                  <a:pt x="92533" y="39377"/>
                </a:lnTo>
                <a:lnTo>
                  <a:pt x="92514" y="39359"/>
                </a:lnTo>
                <a:close/>
                <a:moveTo>
                  <a:pt x="1583" y="40234"/>
                </a:moveTo>
                <a:lnTo>
                  <a:pt x="1490" y="40252"/>
                </a:lnTo>
                <a:lnTo>
                  <a:pt x="1397" y="40308"/>
                </a:lnTo>
                <a:lnTo>
                  <a:pt x="1304" y="40383"/>
                </a:lnTo>
                <a:lnTo>
                  <a:pt x="1230" y="40457"/>
                </a:lnTo>
                <a:lnTo>
                  <a:pt x="1081" y="40662"/>
                </a:lnTo>
                <a:lnTo>
                  <a:pt x="950" y="40829"/>
                </a:lnTo>
                <a:lnTo>
                  <a:pt x="764" y="40960"/>
                </a:lnTo>
                <a:lnTo>
                  <a:pt x="541" y="41165"/>
                </a:lnTo>
                <a:lnTo>
                  <a:pt x="429" y="41258"/>
                </a:lnTo>
                <a:lnTo>
                  <a:pt x="392" y="41351"/>
                </a:lnTo>
                <a:lnTo>
                  <a:pt x="373" y="41407"/>
                </a:lnTo>
                <a:lnTo>
                  <a:pt x="392" y="41425"/>
                </a:lnTo>
                <a:lnTo>
                  <a:pt x="429" y="41462"/>
                </a:lnTo>
                <a:lnTo>
                  <a:pt x="485" y="41481"/>
                </a:lnTo>
                <a:lnTo>
                  <a:pt x="578" y="41481"/>
                </a:lnTo>
                <a:lnTo>
                  <a:pt x="690" y="41462"/>
                </a:lnTo>
                <a:lnTo>
                  <a:pt x="783" y="41407"/>
                </a:lnTo>
                <a:lnTo>
                  <a:pt x="894" y="41332"/>
                </a:lnTo>
                <a:lnTo>
                  <a:pt x="1006" y="41239"/>
                </a:lnTo>
                <a:lnTo>
                  <a:pt x="1118" y="41127"/>
                </a:lnTo>
                <a:lnTo>
                  <a:pt x="1304" y="40904"/>
                </a:lnTo>
                <a:lnTo>
                  <a:pt x="1472" y="40662"/>
                </a:lnTo>
                <a:lnTo>
                  <a:pt x="1583" y="40438"/>
                </a:lnTo>
                <a:lnTo>
                  <a:pt x="1621" y="40364"/>
                </a:lnTo>
                <a:lnTo>
                  <a:pt x="1639" y="40290"/>
                </a:lnTo>
                <a:lnTo>
                  <a:pt x="1621" y="40252"/>
                </a:lnTo>
                <a:lnTo>
                  <a:pt x="1583" y="40234"/>
                </a:lnTo>
                <a:close/>
                <a:moveTo>
                  <a:pt x="92439" y="40587"/>
                </a:moveTo>
                <a:lnTo>
                  <a:pt x="92309" y="40643"/>
                </a:lnTo>
                <a:lnTo>
                  <a:pt x="92142" y="40736"/>
                </a:lnTo>
                <a:lnTo>
                  <a:pt x="91918" y="40885"/>
                </a:lnTo>
                <a:lnTo>
                  <a:pt x="91695" y="41034"/>
                </a:lnTo>
                <a:lnTo>
                  <a:pt x="91509" y="41202"/>
                </a:lnTo>
                <a:lnTo>
                  <a:pt x="91378" y="41351"/>
                </a:lnTo>
                <a:lnTo>
                  <a:pt x="91341" y="41407"/>
                </a:lnTo>
                <a:lnTo>
                  <a:pt x="91341" y="41462"/>
                </a:lnTo>
                <a:lnTo>
                  <a:pt x="91360" y="41500"/>
                </a:lnTo>
                <a:lnTo>
                  <a:pt x="91434" y="41518"/>
                </a:lnTo>
                <a:lnTo>
                  <a:pt x="91490" y="41518"/>
                </a:lnTo>
                <a:lnTo>
                  <a:pt x="91546" y="41500"/>
                </a:lnTo>
                <a:lnTo>
                  <a:pt x="91620" y="41462"/>
                </a:lnTo>
                <a:lnTo>
                  <a:pt x="91695" y="41407"/>
                </a:lnTo>
                <a:lnTo>
                  <a:pt x="91862" y="41258"/>
                </a:lnTo>
                <a:lnTo>
                  <a:pt x="92030" y="41090"/>
                </a:lnTo>
                <a:lnTo>
                  <a:pt x="92290" y="40755"/>
                </a:lnTo>
                <a:lnTo>
                  <a:pt x="92439" y="40587"/>
                </a:lnTo>
                <a:close/>
                <a:moveTo>
                  <a:pt x="1844" y="41388"/>
                </a:moveTo>
                <a:lnTo>
                  <a:pt x="1769" y="41407"/>
                </a:lnTo>
                <a:lnTo>
                  <a:pt x="1676" y="41425"/>
                </a:lnTo>
                <a:lnTo>
                  <a:pt x="1565" y="41481"/>
                </a:lnTo>
                <a:lnTo>
                  <a:pt x="1304" y="41649"/>
                </a:lnTo>
                <a:lnTo>
                  <a:pt x="1043" y="41853"/>
                </a:lnTo>
                <a:lnTo>
                  <a:pt x="783" y="42077"/>
                </a:lnTo>
                <a:lnTo>
                  <a:pt x="559" y="42282"/>
                </a:lnTo>
                <a:lnTo>
                  <a:pt x="410" y="42431"/>
                </a:lnTo>
                <a:lnTo>
                  <a:pt x="373" y="42505"/>
                </a:lnTo>
                <a:lnTo>
                  <a:pt x="410" y="42524"/>
                </a:lnTo>
                <a:lnTo>
                  <a:pt x="466" y="42505"/>
                </a:lnTo>
                <a:lnTo>
                  <a:pt x="690" y="42431"/>
                </a:lnTo>
                <a:lnTo>
                  <a:pt x="950" y="42282"/>
                </a:lnTo>
                <a:lnTo>
                  <a:pt x="1267" y="42096"/>
                </a:lnTo>
                <a:lnTo>
                  <a:pt x="1546" y="41909"/>
                </a:lnTo>
                <a:lnTo>
                  <a:pt x="1769" y="41705"/>
                </a:lnTo>
                <a:lnTo>
                  <a:pt x="1863" y="41630"/>
                </a:lnTo>
                <a:lnTo>
                  <a:pt x="1918" y="41537"/>
                </a:lnTo>
                <a:lnTo>
                  <a:pt x="1937" y="41481"/>
                </a:lnTo>
                <a:lnTo>
                  <a:pt x="1918" y="41444"/>
                </a:lnTo>
                <a:lnTo>
                  <a:pt x="1900" y="41425"/>
                </a:lnTo>
                <a:lnTo>
                  <a:pt x="1844" y="41388"/>
                </a:lnTo>
                <a:close/>
                <a:moveTo>
                  <a:pt x="92421" y="41556"/>
                </a:moveTo>
                <a:lnTo>
                  <a:pt x="92309" y="41611"/>
                </a:lnTo>
                <a:lnTo>
                  <a:pt x="92104" y="41723"/>
                </a:lnTo>
                <a:lnTo>
                  <a:pt x="91862" y="41872"/>
                </a:lnTo>
                <a:lnTo>
                  <a:pt x="91602" y="42040"/>
                </a:lnTo>
                <a:lnTo>
                  <a:pt x="91378" y="42244"/>
                </a:lnTo>
                <a:lnTo>
                  <a:pt x="91266" y="42338"/>
                </a:lnTo>
                <a:lnTo>
                  <a:pt x="91192" y="42412"/>
                </a:lnTo>
                <a:lnTo>
                  <a:pt x="91136" y="42505"/>
                </a:lnTo>
                <a:lnTo>
                  <a:pt x="91099" y="42580"/>
                </a:lnTo>
                <a:lnTo>
                  <a:pt x="91099" y="42654"/>
                </a:lnTo>
                <a:lnTo>
                  <a:pt x="91118" y="42710"/>
                </a:lnTo>
                <a:lnTo>
                  <a:pt x="91155" y="42729"/>
                </a:lnTo>
                <a:lnTo>
                  <a:pt x="91229" y="42729"/>
                </a:lnTo>
                <a:lnTo>
                  <a:pt x="91285" y="42673"/>
                </a:lnTo>
                <a:lnTo>
                  <a:pt x="91378" y="42617"/>
                </a:lnTo>
                <a:lnTo>
                  <a:pt x="91583" y="42431"/>
                </a:lnTo>
                <a:lnTo>
                  <a:pt x="91806" y="42207"/>
                </a:lnTo>
                <a:lnTo>
                  <a:pt x="92197" y="41779"/>
                </a:lnTo>
                <a:lnTo>
                  <a:pt x="92346" y="41611"/>
                </a:lnTo>
                <a:lnTo>
                  <a:pt x="92421" y="41556"/>
                </a:lnTo>
                <a:close/>
                <a:moveTo>
                  <a:pt x="1546" y="42468"/>
                </a:moveTo>
                <a:lnTo>
                  <a:pt x="1453" y="42505"/>
                </a:lnTo>
                <a:lnTo>
                  <a:pt x="1341" y="42542"/>
                </a:lnTo>
                <a:lnTo>
                  <a:pt x="1267" y="42598"/>
                </a:lnTo>
                <a:lnTo>
                  <a:pt x="1174" y="42673"/>
                </a:lnTo>
                <a:lnTo>
                  <a:pt x="1025" y="42822"/>
                </a:lnTo>
                <a:lnTo>
                  <a:pt x="894" y="42989"/>
                </a:lnTo>
                <a:lnTo>
                  <a:pt x="652" y="43324"/>
                </a:lnTo>
                <a:lnTo>
                  <a:pt x="541" y="43473"/>
                </a:lnTo>
                <a:lnTo>
                  <a:pt x="410" y="43585"/>
                </a:lnTo>
                <a:lnTo>
                  <a:pt x="410" y="43585"/>
                </a:lnTo>
                <a:lnTo>
                  <a:pt x="615" y="43455"/>
                </a:lnTo>
                <a:lnTo>
                  <a:pt x="839" y="43324"/>
                </a:lnTo>
                <a:lnTo>
                  <a:pt x="1043" y="43194"/>
                </a:lnTo>
                <a:lnTo>
                  <a:pt x="1248" y="43026"/>
                </a:lnTo>
                <a:lnTo>
                  <a:pt x="1360" y="42915"/>
                </a:lnTo>
                <a:lnTo>
                  <a:pt x="1546" y="42710"/>
                </a:lnTo>
                <a:lnTo>
                  <a:pt x="1621" y="42598"/>
                </a:lnTo>
                <a:lnTo>
                  <a:pt x="1658" y="42524"/>
                </a:lnTo>
                <a:lnTo>
                  <a:pt x="1658" y="42486"/>
                </a:lnTo>
                <a:lnTo>
                  <a:pt x="1639" y="42468"/>
                </a:lnTo>
                <a:close/>
                <a:moveTo>
                  <a:pt x="92328" y="42673"/>
                </a:moveTo>
                <a:lnTo>
                  <a:pt x="92179" y="42747"/>
                </a:lnTo>
                <a:lnTo>
                  <a:pt x="91993" y="42877"/>
                </a:lnTo>
                <a:lnTo>
                  <a:pt x="91769" y="43064"/>
                </a:lnTo>
                <a:lnTo>
                  <a:pt x="91546" y="43250"/>
                </a:lnTo>
                <a:lnTo>
                  <a:pt x="91360" y="43455"/>
                </a:lnTo>
                <a:lnTo>
                  <a:pt x="91304" y="43548"/>
                </a:lnTo>
                <a:lnTo>
                  <a:pt x="91248" y="43622"/>
                </a:lnTo>
                <a:lnTo>
                  <a:pt x="91229" y="43697"/>
                </a:lnTo>
                <a:lnTo>
                  <a:pt x="91248" y="43734"/>
                </a:lnTo>
                <a:lnTo>
                  <a:pt x="91285" y="43771"/>
                </a:lnTo>
                <a:lnTo>
                  <a:pt x="91360" y="43790"/>
                </a:lnTo>
                <a:lnTo>
                  <a:pt x="91434" y="43753"/>
                </a:lnTo>
                <a:lnTo>
                  <a:pt x="91527" y="43697"/>
                </a:lnTo>
                <a:lnTo>
                  <a:pt x="91713" y="43492"/>
                </a:lnTo>
                <a:lnTo>
                  <a:pt x="91899" y="43287"/>
                </a:lnTo>
                <a:lnTo>
                  <a:pt x="92048" y="43138"/>
                </a:lnTo>
                <a:lnTo>
                  <a:pt x="92142" y="43045"/>
                </a:lnTo>
                <a:lnTo>
                  <a:pt x="92328" y="42877"/>
                </a:lnTo>
                <a:lnTo>
                  <a:pt x="92402" y="42784"/>
                </a:lnTo>
                <a:lnTo>
                  <a:pt x="92439" y="42710"/>
                </a:lnTo>
                <a:lnTo>
                  <a:pt x="92439" y="42691"/>
                </a:lnTo>
                <a:lnTo>
                  <a:pt x="92421" y="42673"/>
                </a:lnTo>
                <a:close/>
                <a:moveTo>
                  <a:pt x="1416" y="43510"/>
                </a:moveTo>
                <a:lnTo>
                  <a:pt x="1341" y="43548"/>
                </a:lnTo>
                <a:lnTo>
                  <a:pt x="1248" y="43604"/>
                </a:lnTo>
                <a:lnTo>
                  <a:pt x="1174" y="43678"/>
                </a:lnTo>
                <a:lnTo>
                  <a:pt x="1006" y="43864"/>
                </a:lnTo>
                <a:lnTo>
                  <a:pt x="820" y="44088"/>
                </a:lnTo>
                <a:lnTo>
                  <a:pt x="522" y="44516"/>
                </a:lnTo>
                <a:lnTo>
                  <a:pt x="410" y="44665"/>
                </a:lnTo>
                <a:lnTo>
                  <a:pt x="317" y="44739"/>
                </a:lnTo>
                <a:lnTo>
                  <a:pt x="317" y="44739"/>
                </a:lnTo>
                <a:lnTo>
                  <a:pt x="652" y="44497"/>
                </a:lnTo>
                <a:lnTo>
                  <a:pt x="894" y="44292"/>
                </a:lnTo>
                <a:lnTo>
                  <a:pt x="1155" y="44069"/>
                </a:lnTo>
                <a:lnTo>
                  <a:pt x="1378" y="43864"/>
                </a:lnTo>
                <a:lnTo>
                  <a:pt x="1527" y="43678"/>
                </a:lnTo>
                <a:lnTo>
                  <a:pt x="1565" y="43604"/>
                </a:lnTo>
                <a:lnTo>
                  <a:pt x="1583" y="43548"/>
                </a:lnTo>
                <a:lnTo>
                  <a:pt x="1565" y="43529"/>
                </a:lnTo>
                <a:lnTo>
                  <a:pt x="1546" y="43510"/>
                </a:lnTo>
                <a:close/>
                <a:moveTo>
                  <a:pt x="92626" y="43697"/>
                </a:moveTo>
                <a:lnTo>
                  <a:pt x="92328" y="43883"/>
                </a:lnTo>
                <a:lnTo>
                  <a:pt x="92086" y="44050"/>
                </a:lnTo>
                <a:lnTo>
                  <a:pt x="91806" y="44255"/>
                </a:lnTo>
                <a:lnTo>
                  <a:pt x="91564" y="44460"/>
                </a:lnTo>
                <a:lnTo>
                  <a:pt x="91360" y="44646"/>
                </a:lnTo>
                <a:lnTo>
                  <a:pt x="91304" y="44739"/>
                </a:lnTo>
                <a:lnTo>
                  <a:pt x="91248" y="44814"/>
                </a:lnTo>
                <a:lnTo>
                  <a:pt x="91248" y="44870"/>
                </a:lnTo>
                <a:lnTo>
                  <a:pt x="91266" y="44925"/>
                </a:lnTo>
                <a:lnTo>
                  <a:pt x="91285" y="44944"/>
                </a:lnTo>
                <a:lnTo>
                  <a:pt x="91341" y="44944"/>
                </a:lnTo>
                <a:lnTo>
                  <a:pt x="91434" y="44888"/>
                </a:lnTo>
                <a:lnTo>
                  <a:pt x="91564" y="44777"/>
                </a:lnTo>
                <a:lnTo>
                  <a:pt x="91695" y="44665"/>
                </a:lnTo>
                <a:lnTo>
                  <a:pt x="91955" y="44404"/>
                </a:lnTo>
                <a:lnTo>
                  <a:pt x="92104" y="44255"/>
                </a:lnTo>
                <a:lnTo>
                  <a:pt x="92421" y="43920"/>
                </a:lnTo>
                <a:lnTo>
                  <a:pt x="92588" y="43753"/>
                </a:lnTo>
                <a:lnTo>
                  <a:pt x="92626" y="43697"/>
                </a:lnTo>
                <a:close/>
                <a:moveTo>
                  <a:pt x="1621" y="44609"/>
                </a:moveTo>
                <a:lnTo>
                  <a:pt x="1565" y="44628"/>
                </a:lnTo>
                <a:lnTo>
                  <a:pt x="1509" y="44665"/>
                </a:lnTo>
                <a:lnTo>
                  <a:pt x="1323" y="44795"/>
                </a:lnTo>
                <a:lnTo>
                  <a:pt x="1118" y="44963"/>
                </a:lnTo>
                <a:lnTo>
                  <a:pt x="894" y="45167"/>
                </a:lnTo>
                <a:lnTo>
                  <a:pt x="690" y="45372"/>
                </a:lnTo>
                <a:lnTo>
                  <a:pt x="522" y="45558"/>
                </a:lnTo>
                <a:lnTo>
                  <a:pt x="429" y="45689"/>
                </a:lnTo>
                <a:lnTo>
                  <a:pt x="410" y="45745"/>
                </a:lnTo>
                <a:lnTo>
                  <a:pt x="429" y="45782"/>
                </a:lnTo>
                <a:lnTo>
                  <a:pt x="485" y="45801"/>
                </a:lnTo>
                <a:lnTo>
                  <a:pt x="559" y="45801"/>
                </a:lnTo>
                <a:lnTo>
                  <a:pt x="652" y="45763"/>
                </a:lnTo>
                <a:lnTo>
                  <a:pt x="745" y="45689"/>
                </a:lnTo>
                <a:lnTo>
                  <a:pt x="969" y="45503"/>
                </a:lnTo>
                <a:lnTo>
                  <a:pt x="1192" y="45279"/>
                </a:lnTo>
                <a:lnTo>
                  <a:pt x="1378" y="45037"/>
                </a:lnTo>
                <a:lnTo>
                  <a:pt x="1546" y="44814"/>
                </a:lnTo>
                <a:lnTo>
                  <a:pt x="1639" y="44665"/>
                </a:lnTo>
                <a:lnTo>
                  <a:pt x="1639" y="44628"/>
                </a:lnTo>
                <a:lnTo>
                  <a:pt x="1621" y="44609"/>
                </a:lnTo>
                <a:close/>
                <a:moveTo>
                  <a:pt x="92402" y="44870"/>
                </a:moveTo>
                <a:lnTo>
                  <a:pt x="92142" y="45037"/>
                </a:lnTo>
                <a:lnTo>
                  <a:pt x="91732" y="45354"/>
                </a:lnTo>
                <a:lnTo>
                  <a:pt x="91509" y="45521"/>
                </a:lnTo>
                <a:lnTo>
                  <a:pt x="91360" y="45670"/>
                </a:lnTo>
                <a:lnTo>
                  <a:pt x="91285" y="45745"/>
                </a:lnTo>
                <a:lnTo>
                  <a:pt x="91248" y="45819"/>
                </a:lnTo>
                <a:lnTo>
                  <a:pt x="91229" y="45856"/>
                </a:lnTo>
                <a:lnTo>
                  <a:pt x="91248" y="45912"/>
                </a:lnTo>
                <a:lnTo>
                  <a:pt x="91285" y="45931"/>
                </a:lnTo>
                <a:lnTo>
                  <a:pt x="91322" y="45931"/>
                </a:lnTo>
                <a:lnTo>
                  <a:pt x="91415" y="45912"/>
                </a:lnTo>
                <a:lnTo>
                  <a:pt x="91527" y="45856"/>
                </a:lnTo>
                <a:lnTo>
                  <a:pt x="91639" y="45763"/>
                </a:lnTo>
                <a:lnTo>
                  <a:pt x="91862" y="45558"/>
                </a:lnTo>
                <a:lnTo>
                  <a:pt x="91993" y="45447"/>
                </a:lnTo>
                <a:lnTo>
                  <a:pt x="92123" y="45316"/>
                </a:lnTo>
                <a:lnTo>
                  <a:pt x="92290" y="45093"/>
                </a:lnTo>
                <a:lnTo>
                  <a:pt x="92439" y="44907"/>
                </a:lnTo>
                <a:lnTo>
                  <a:pt x="92439" y="44870"/>
                </a:lnTo>
                <a:close/>
                <a:moveTo>
                  <a:pt x="92309" y="46061"/>
                </a:moveTo>
                <a:lnTo>
                  <a:pt x="92235" y="46080"/>
                </a:lnTo>
                <a:lnTo>
                  <a:pt x="92142" y="46117"/>
                </a:lnTo>
                <a:lnTo>
                  <a:pt x="91955" y="46247"/>
                </a:lnTo>
                <a:lnTo>
                  <a:pt x="91751" y="46415"/>
                </a:lnTo>
                <a:lnTo>
                  <a:pt x="91546" y="46601"/>
                </a:lnTo>
                <a:lnTo>
                  <a:pt x="91397" y="46750"/>
                </a:lnTo>
                <a:lnTo>
                  <a:pt x="91304" y="46862"/>
                </a:lnTo>
                <a:lnTo>
                  <a:pt x="91304" y="46899"/>
                </a:lnTo>
                <a:lnTo>
                  <a:pt x="91322" y="46899"/>
                </a:lnTo>
                <a:lnTo>
                  <a:pt x="91546" y="46787"/>
                </a:lnTo>
                <a:lnTo>
                  <a:pt x="91937" y="46564"/>
                </a:lnTo>
                <a:lnTo>
                  <a:pt x="92142" y="46434"/>
                </a:lnTo>
                <a:lnTo>
                  <a:pt x="92290" y="46303"/>
                </a:lnTo>
                <a:lnTo>
                  <a:pt x="92384" y="46191"/>
                </a:lnTo>
                <a:lnTo>
                  <a:pt x="92402" y="46154"/>
                </a:lnTo>
                <a:lnTo>
                  <a:pt x="92402" y="46098"/>
                </a:lnTo>
                <a:lnTo>
                  <a:pt x="92365" y="46061"/>
                </a:lnTo>
                <a:close/>
                <a:moveTo>
                  <a:pt x="1732" y="45614"/>
                </a:moveTo>
                <a:lnTo>
                  <a:pt x="1695" y="45652"/>
                </a:lnTo>
                <a:lnTo>
                  <a:pt x="1043" y="46322"/>
                </a:lnTo>
                <a:lnTo>
                  <a:pt x="634" y="46750"/>
                </a:lnTo>
                <a:lnTo>
                  <a:pt x="485" y="46880"/>
                </a:lnTo>
                <a:lnTo>
                  <a:pt x="429" y="46936"/>
                </a:lnTo>
                <a:lnTo>
                  <a:pt x="466" y="46955"/>
                </a:lnTo>
                <a:lnTo>
                  <a:pt x="503" y="46955"/>
                </a:lnTo>
                <a:lnTo>
                  <a:pt x="615" y="46918"/>
                </a:lnTo>
                <a:lnTo>
                  <a:pt x="783" y="46824"/>
                </a:lnTo>
                <a:lnTo>
                  <a:pt x="950" y="46713"/>
                </a:lnTo>
                <a:lnTo>
                  <a:pt x="1267" y="46471"/>
                </a:lnTo>
                <a:lnTo>
                  <a:pt x="1453" y="46322"/>
                </a:lnTo>
                <a:lnTo>
                  <a:pt x="1565" y="46136"/>
                </a:lnTo>
                <a:lnTo>
                  <a:pt x="1714" y="45856"/>
                </a:lnTo>
                <a:lnTo>
                  <a:pt x="1751" y="45745"/>
                </a:lnTo>
                <a:lnTo>
                  <a:pt x="1769" y="45652"/>
                </a:lnTo>
                <a:lnTo>
                  <a:pt x="1769" y="45614"/>
                </a:lnTo>
                <a:close/>
                <a:moveTo>
                  <a:pt x="1583" y="46955"/>
                </a:moveTo>
                <a:lnTo>
                  <a:pt x="1490" y="46973"/>
                </a:lnTo>
                <a:lnTo>
                  <a:pt x="1378" y="47029"/>
                </a:lnTo>
                <a:lnTo>
                  <a:pt x="1267" y="47085"/>
                </a:lnTo>
                <a:lnTo>
                  <a:pt x="1043" y="47253"/>
                </a:lnTo>
                <a:lnTo>
                  <a:pt x="932" y="47346"/>
                </a:lnTo>
                <a:lnTo>
                  <a:pt x="820" y="47439"/>
                </a:lnTo>
                <a:lnTo>
                  <a:pt x="652" y="47606"/>
                </a:lnTo>
                <a:lnTo>
                  <a:pt x="522" y="47755"/>
                </a:lnTo>
                <a:lnTo>
                  <a:pt x="522" y="47793"/>
                </a:lnTo>
                <a:lnTo>
                  <a:pt x="559" y="47774"/>
                </a:lnTo>
                <a:lnTo>
                  <a:pt x="783" y="47662"/>
                </a:lnTo>
                <a:lnTo>
                  <a:pt x="1192" y="47420"/>
                </a:lnTo>
                <a:lnTo>
                  <a:pt x="1378" y="47290"/>
                </a:lnTo>
                <a:lnTo>
                  <a:pt x="1546" y="47160"/>
                </a:lnTo>
                <a:lnTo>
                  <a:pt x="1639" y="47067"/>
                </a:lnTo>
                <a:lnTo>
                  <a:pt x="1658" y="47011"/>
                </a:lnTo>
                <a:lnTo>
                  <a:pt x="1639" y="46992"/>
                </a:lnTo>
                <a:lnTo>
                  <a:pt x="1621" y="46973"/>
                </a:lnTo>
                <a:lnTo>
                  <a:pt x="1583" y="46955"/>
                </a:lnTo>
                <a:close/>
                <a:moveTo>
                  <a:pt x="92384" y="46899"/>
                </a:moveTo>
                <a:lnTo>
                  <a:pt x="92272" y="46955"/>
                </a:lnTo>
                <a:lnTo>
                  <a:pt x="92123" y="47029"/>
                </a:lnTo>
                <a:lnTo>
                  <a:pt x="91955" y="47141"/>
                </a:lnTo>
                <a:lnTo>
                  <a:pt x="91620" y="47383"/>
                </a:lnTo>
                <a:lnTo>
                  <a:pt x="91453" y="47551"/>
                </a:lnTo>
                <a:lnTo>
                  <a:pt x="91322" y="47718"/>
                </a:lnTo>
                <a:lnTo>
                  <a:pt x="91192" y="47997"/>
                </a:lnTo>
                <a:lnTo>
                  <a:pt x="91136" y="48128"/>
                </a:lnTo>
                <a:lnTo>
                  <a:pt x="91118" y="48221"/>
                </a:lnTo>
                <a:lnTo>
                  <a:pt x="91118" y="48239"/>
                </a:lnTo>
                <a:lnTo>
                  <a:pt x="91136" y="48258"/>
                </a:lnTo>
                <a:lnTo>
                  <a:pt x="91155" y="48239"/>
                </a:lnTo>
                <a:lnTo>
                  <a:pt x="91211" y="48221"/>
                </a:lnTo>
                <a:lnTo>
                  <a:pt x="91844" y="47532"/>
                </a:lnTo>
                <a:lnTo>
                  <a:pt x="92272" y="47104"/>
                </a:lnTo>
                <a:lnTo>
                  <a:pt x="92402" y="46973"/>
                </a:lnTo>
                <a:lnTo>
                  <a:pt x="92458" y="46936"/>
                </a:lnTo>
                <a:lnTo>
                  <a:pt x="92439" y="46918"/>
                </a:lnTo>
                <a:lnTo>
                  <a:pt x="92384" y="46899"/>
                </a:lnTo>
                <a:close/>
                <a:moveTo>
                  <a:pt x="1583" y="47923"/>
                </a:moveTo>
                <a:lnTo>
                  <a:pt x="1490" y="47942"/>
                </a:lnTo>
                <a:lnTo>
                  <a:pt x="1378" y="48016"/>
                </a:lnTo>
                <a:lnTo>
                  <a:pt x="1248" y="48109"/>
                </a:lnTo>
                <a:lnTo>
                  <a:pt x="1025" y="48295"/>
                </a:lnTo>
                <a:lnTo>
                  <a:pt x="894" y="48426"/>
                </a:lnTo>
                <a:lnTo>
                  <a:pt x="783" y="48556"/>
                </a:lnTo>
                <a:lnTo>
                  <a:pt x="597" y="48761"/>
                </a:lnTo>
                <a:lnTo>
                  <a:pt x="466" y="48947"/>
                </a:lnTo>
                <a:lnTo>
                  <a:pt x="448" y="49003"/>
                </a:lnTo>
                <a:lnTo>
                  <a:pt x="466" y="49003"/>
                </a:lnTo>
                <a:lnTo>
                  <a:pt x="485" y="48984"/>
                </a:lnTo>
                <a:lnTo>
                  <a:pt x="745" y="48817"/>
                </a:lnTo>
                <a:lnTo>
                  <a:pt x="1174" y="48519"/>
                </a:lnTo>
                <a:lnTo>
                  <a:pt x="1378" y="48351"/>
                </a:lnTo>
                <a:lnTo>
                  <a:pt x="1546" y="48184"/>
                </a:lnTo>
                <a:lnTo>
                  <a:pt x="1602" y="48109"/>
                </a:lnTo>
                <a:lnTo>
                  <a:pt x="1639" y="48053"/>
                </a:lnTo>
                <a:lnTo>
                  <a:pt x="1658" y="47997"/>
                </a:lnTo>
                <a:lnTo>
                  <a:pt x="1639" y="47960"/>
                </a:lnTo>
                <a:lnTo>
                  <a:pt x="1621" y="47923"/>
                </a:lnTo>
                <a:close/>
                <a:moveTo>
                  <a:pt x="92421" y="48072"/>
                </a:moveTo>
                <a:lnTo>
                  <a:pt x="92123" y="48277"/>
                </a:lnTo>
                <a:lnTo>
                  <a:pt x="91899" y="48444"/>
                </a:lnTo>
                <a:lnTo>
                  <a:pt x="91657" y="48649"/>
                </a:lnTo>
                <a:lnTo>
                  <a:pt x="91453" y="48835"/>
                </a:lnTo>
                <a:lnTo>
                  <a:pt x="91285" y="49021"/>
                </a:lnTo>
                <a:lnTo>
                  <a:pt x="91248" y="49096"/>
                </a:lnTo>
                <a:lnTo>
                  <a:pt x="91211" y="49170"/>
                </a:lnTo>
                <a:lnTo>
                  <a:pt x="91229" y="49208"/>
                </a:lnTo>
                <a:lnTo>
                  <a:pt x="91266" y="49245"/>
                </a:lnTo>
                <a:lnTo>
                  <a:pt x="91341" y="49263"/>
                </a:lnTo>
                <a:lnTo>
                  <a:pt x="91415" y="49245"/>
                </a:lnTo>
                <a:lnTo>
                  <a:pt x="91509" y="49189"/>
                </a:lnTo>
                <a:lnTo>
                  <a:pt x="91602" y="49133"/>
                </a:lnTo>
                <a:lnTo>
                  <a:pt x="91788" y="48947"/>
                </a:lnTo>
                <a:lnTo>
                  <a:pt x="91974" y="48724"/>
                </a:lnTo>
                <a:lnTo>
                  <a:pt x="92142" y="48482"/>
                </a:lnTo>
                <a:lnTo>
                  <a:pt x="92290" y="48277"/>
                </a:lnTo>
                <a:lnTo>
                  <a:pt x="92421" y="48072"/>
                </a:lnTo>
                <a:close/>
                <a:moveTo>
                  <a:pt x="17688" y="49468"/>
                </a:moveTo>
                <a:lnTo>
                  <a:pt x="17688" y="49468"/>
                </a:lnTo>
                <a:lnTo>
                  <a:pt x="17688" y="49468"/>
                </a:lnTo>
                <a:close/>
                <a:moveTo>
                  <a:pt x="62185" y="49468"/>
                </a:moveTo>
                <a:lnTo>
                  <a:pt x="62185" y="49468"/>
                </a:lnTo>
                <a:lnTo>
                  <a:pt x="62185" y="49468"/>
                </a:lnTo>
                <a:close/>
                <a:moveTo>
                  <a:pt x="44759" y="49524"/>
                </a:moveTo>
                <a:lnTo>
                  <a:pt x="44759" y="49524"/>
                </a:lnTo>
                <a:lnTo>
                  <a:pt x="44759" y="49524"/>
                </a:lnTo>
                <a:close/>
                <a:moveTo>
                  <a:pt x="89256" y="49524"/>
                </a:moveTo>
                <a:lnTo>
                  <a:pt x="89256" y="49524"/>
                </a:lnTo>
                <a:lnTo>
                  <a:pt x="89256" y="49524"/>
                </a:lnTo>
                <a:close/>
                <a:moveTo>
                  <a:pt x="89256" y="49524"/>
                </a:moveTo>
                <a:lnTo>
                  <a:pt x="89256" y="49524"/>
                </a:lnTo>
                <a:lnTo>
                  <a:pt x="89256" y="49524"/>
                </a:lnTo>
                <a:close/>
                <a:moveTo>
                  <a:pt x="39341" y="49505"/>
                </a:moveTo>
                <a:lnTo>
                  <a:pt x="39303" y="49580"/>
                </a:lnTo>
                <a:lnTo>
                  <a:pt x="39322" y="49561"/>
                </a:lnTo>
                <a:lnTo>
                  <a:pt x="39341" y="49505"/>
                </a:lnTo>
                <a:close/>
                <a:moveTo>
                  <a:pt x="31707" y="49580"/>
                </a:moveTo>
                <a:lnTo>
                  <a:pt x="31707" y="49580"/>
                </a:lnTo>
                <a:lnTo>
                  <a:pt x="31707" y="49580"/>
                </a:lnTo>
                <a:close/>
                <a:moveTo>
                  <a:pt x="38298" y="49580"/>
                </a:moveTo>
                <a:lnTo>
                  <a:pt x="38298" y="49580"/>
                </a:lnTo>
                <a:lnTo>
                  <a:pt x="38298" y="49580"/>
                </a:lnTo>
                <a:close/>
                <a:moveTo>
                  <a:pt x="39303" y="49580"/>
                </a:moveTo>
                <a:lnTo>
                  <a:pt x="39303" y="49580"/>
                </a:lnTo>
                <a:lnTo>
                  <a:pt x="39303" y="49580"/>
                </a:lnTo>
                <a:close/>
                <a:moveTo>
                  <a:pt x="76204" y="49580"/>
                </a:moveTo>
                <a:lnTo>
                  <a:pt x="76204" y="49580"/>
                </a:lnTo>
                <a:lnTo>
                  <a:pt x="76204" y="49580"/>
                </a:lnTo>
                <a:close/>
                <a:moveTo>
                  <a:pt x="34928" y="49617"/>
                </a:moveTo>
                <a:lnTo>
                  <a:pt x="34928" y="49617"/>
                </a:lnTo>
                <a:lnTo>
                  <a:pt x="34928" y="49617"/>
                </a:lnTo>
                <a:close/>
                <a:moveTo>
                  <a:pt x="80524" y="49617"/>
                </a:moveTo>
                <a:lnTo>
                  <a:pt x="80524" y="49617"/>
                </a:lnTo>
                <a:lnTo>
                  <a:pt x="80524" y="49617"/>
                </a:lnTo>
                <a:close/>
                <a:moveTo>
                  <a:pt x="87003" y="49617"/>
                </a:moveTo>
                <a:lnTo>
                  <a:pt x="87003" y="49617"/>
                </a:lnTo>
                <a:lnTo>
                  <a:pt x="87003" y="49617"/>
                </a:lnTo>
                <a:close/>
                <a:moveTo>
                  <a:pt x="45801" y="49673"/>
                </a:moveTo>
                <a:lnTo>
                  <a:pt x="45801" y="49673"/>
                </a:lnTo>
                <a:lnTo>
                  <a:pt x="45801" y="49673"/>
                </a:lnTo>
                <a:close/>
                <a:moveTo>
                  <a:pt x="53267" y="49673"/>
                </a:moveTo>
                <a:lnTo>
                  <a:pt x="53267" y="49673"/>
                </a:lnTo>
                <a:lnTo>
                  <a:pt x="53267" y="49673"/>
                </a:lnTo>
                <a:close/>
                <a:moveTo>
                  <a:pt x="21970" y="49748"/>
                </a:moveTo>
                <a:lnTo>
                  <a:pt x="21951" y="49791"/>
                </a:lnTo>
                <a:lnTo>
                  <a:pt x="21951" y="49803"/>
                </a:lnTo>
                <a:lnTo>
                  <a:pt x="21970" y="49748"/>
                </a:lnTo>
                <a:close/>
                <a:moveTo>
                  <a:pt x="1639" y="48966"/>
                </a:moveTo>
                <a:lnTo>
                  <a:pt x="1602" y="48984"/>
                </a:lnTo>
                <a:lnTo>
                  <a:pt x="1509" y="49040"/>
                </a:lnTo>
                <a:lnTo>
                  <a:pt x="1378" y="49115"/>
                </a:lnTo>
                <a:lnTo>
                  <a:pt x="1136" y="49301"/>
                </a:lnTo>
                <a:lnTo>
                  <a:pt x="1006" y="49412"/>
                </a:lnTo>
                <a:lnTo>
                  <a:pt x="559" y="49785"/>
                </a:lnTo>
                <a:lnTo>
                  <a:pt x="299" y="50027"/>
                </a:lnTo>
                <a:lnTo>
                  <a:pt x="224" y="50120"/>
                </a:lnTo>
                <a:lnTo>
                  <a:pt x="206" y="50157"/>
                </a:lnTo>
                <a:lnTo>
                  <a:pt x="261" y="50176"/>
                </a:lnTo>
                <a:lnTo>
                  <a:pt x="317" y="50176"/>
                </a:lnTo>
                <a:lnTo>
                  <a:pt x="392" y="50139"/>
                </a:lnTo>
                <a:lnTo>
                  <a:pt x="485" y="50083"/>
                </a:lnTo>
                <a:lnTo>
                  <a:pt x="708" y="49915"/>
                </a:lnTo>
                <a:lnTo>
                  <a:pt x="969" y="49710"/>
                </a:lnTo>
                <a:lnTo>
                  <a:pt x="1211" y="49487"/>
                </a:lnTo>
                <a:lnTo>
                  <a:pt x="1416" y="49282"/>
                </a:lnTo>
                <a:lnTo>
                  <a:pt x="1565" y="49115"/>
                </a:lnTo>
                <a:lnTo>
                  <a:pt x="1639" y="49021"/>
                </a:lnTo>
                <a:lnTo>
                  <a:pt x="1658" y="48984"/>
                </a:lnTo>
                <a:lnTo>
                  <a:pt x="1658" y="48966"/>
                </a:lnTo>
                <a:close/>
                <a:moveTo>
                  <a:pt x="78308" y="50194"/>
                </a:moveTo>
                <a:lnTo>
                  <a:pt x="78308" y="50194"/>
                </a:lnTo>
                <a:lnTo>
                  <a:pt x="78308" y="50194"/>
                </a:lnTo>
                <a:close/>
                <a:moveTo>
                  <a:pt x="5679" y="49412"/>
                </a:moveTo>
                <a:lnTo>
                  <a:pt x="5661" y="49431"/>
                </a:lnTo>
                <a:lnTo>
                  <a:pt x="5381" y="49599"/>
                </a:lnTo>
                <a:lnTo>
                  <a:pt x="5158" y="49766"/>
                </a:lnTo>
                <a:lnTo>
                  <a:pt x="4935" y="49952"/>
                </a:lnTo>
                <a:lnTo>
                  <a:pt x="4711" y="50139"/>
                </a:lnTo>
                <a:lnTo>
                  <a:pt x="4544" y="50325"/>
                </a:lnTo>
                <a:lnTo>
                  <a:pt x="4488" y="50418"/>
                </a:lnTo>
                <a:lnTo>
                  <a:pt x="4450" y="50492"/>
                </a:lnTo>
                <a:lnTo>
                  <a:pt x="4469" y="50548"/>
                </a:lnTo>
                <a:lnTo>
                  <a:pt x="4506" y="50604"/>
                </a:lnTo>
                <a:lnTo>
                  <a:pt x="4581" y="50604"/>
                </a:lnTo>
                <a:lnTo>
                  <a:pt x="4674" y="50567"/>
                </a:lnTo>
                <a:lnTo>
                  <a:pt x="4786" y="50474"/>
                </a:lnTo>
                <a:lnTo>
                  <a:pt x="4897" y="50362"/>
                </a:lnTo>
                <a:lnTo>
                  <a:pt x="5121" y="50139"/>
                </a:lnTo>
                <a:lnTo>
                  <a:pt x="5232" y="49990"/>
                </a:lnTo>
                <a:lnTo>
                  <a:pt x="5549" y="49654"/>
                </a:lnTo>
                <a:lnTo>
                  <a:pt x="5679" y="49468"/>
                </a:lnTo>
                <a:lnTo>
                  <a:pt x="5698" y="49431"/>
                </a:lnTo>
                <a:lnTo>
                  <a:pt x="5679" y="49412"/>
                </a:lnTo>
                <a:close/>
                <a:moveTo>
                  <a:pt x="12158" y="49450"/>
                </a:moveTo>
                <a:lnTo>
                  <a:pt x="12102" y="49505"/>
                </a:lnTo>
                <a:lnTo>
                  <a:pt x="11507" y="50083"/>
                </a:lnTo>
                <a:lnTo>
                  <a:pt x="11153" y="50455"/>
                </a:lnTo>
                <a:lnTo>
                  <a:pt x="11041" y="50585"/>
                </a:lnTo>
                <a:lnTo>
                  <a:pt x="11004" y="50623"/>
                </a:lnTo>
                <a:lnTo>
                  <a:pt x="11004" y="50641"/>
                </a:lnTo>
                <a:lnTo>
                  <a:pt x="11041" y="50678"/>
                </a:lnTo>
                <a:lnTo>
                  <a:pt x="11116" y="50678"/>
                </a:lnTo>
                <a:lnTo>
                  <a:pt x="11172" y="50660"/>
                </a:lnTo>
                <a:lnTo>
                  <a:pt x="11302" y="50585"/>
                </a:lnTo>
                <a:lnTo>
                  <a:pt x="11451" y="50492"/>
                </a:lnTo>
                <a:lnTo>
                  <a:pt x="11693" y="50269"/>
                </a:lnTo>
                <a:lnTo>
                  <a:pt x="11842" y="50139"/>
                </a:lnTo>
                <a:lnTo>
                  <a:pt x="12028" y="49952"/>
                </a:lnTo>
                <a:lnTo>
                  <a:pt x="12121" y="49841"/>
                </a:lnTo>
                <a:lnTo>
                  <a:pt x="12140" y="49785"/>
                </a:lnTo>
                <a:lnTo>
                  <a:pt x="12158" y="49729"/>
                </a:lnTo>
                <a:lnTo>
                  <a:pt x="12177" y="49692"/>
                </a:lnTo>
                <a:lnTo>
                  <a:pt x="12214" y="49561"/>
                </a:lnTo>
                <a:lnTo>
                  <a:pt x="12214" y="49487"/>
                </a:lnTo>
                <a:lnTo>
                  <a:pt x="12196" y="49450"/>
                </a:lnTo>
                <a:close/>
                <a:moveTo>
                  <a:pt x="39303" y="49580"/>
                </a:moveTo>
                <a:lnTo>
                  <a:pt x="39266" y="49617"/>
                </a:lnTo>
                <a:lnTo>
                  <a:pt x="39117" y="49748"/>
                </a:lnTo>
                <a:lnTo>
                  <a:pt x="38708" y="50045"/>
                </a:lnTo>
                <a:lnTo>
                  <a:pt x="38484" y="50213"/>
                </a:lnTo>
                <a:lnTo>
                  <a:pt x="38317" y="50362"/>
                </a:lnTo>
                <a:lnTo>
                  <a:pt x="38242" y="50436"/>
                </a:lnTo>
                <a:lnTo>
                  <a:pt x="38205" y="50511"/>
                </a:lnTo>
                <a:lnTo>
                  <a:pt x="38168" y="50567"/>
                </a:lnTo>
                <a:lnTo>
                  <a:pt x="38168" y="50641"/>
                </a:lnTo>
                <a:lnTo>
                  <a:pt x="38205" y="50697"/>
                </a:lnTo>
                <a:lnTo>
                  <a:pt x="38261" y="50734"/>
                </a:lnTo>
                <a:lnTo>
                  <a:pt x="38317" y="50734"/>
                </a:lnTo>
                <a:lnTo>
                  <a:pt x="38391" y="50697"/>
                </a:lnTo>
                <a:lnTo>
                  <a:pt x="38484" y="50623"/>
                </a:lnTo>
                <a:lnTo>
                  <a:pt x="38577" y="50529"/>
                </a:lnTo>
                <a:lnTo>
                  <a:pt x="38782" y="50306"/>
                </a:lnTo>
                <a:lnTo>
                  <a:pt x="38987" y="50064"/>
                </a:lnTo>
                <a:lnTo>
                  <a:pt x="39155" y="49822"/>
                </a:lnTo>
                <a:lnTo>
                  <a:pt x="39285" y="49617"/>
                </a:lnTo>
                <a:lnTo>
                  <a:pt x="39303" y="49580"/>
                </a:lnTo>
                <a:close/>
                <a:moveTo>
                  <a:pt x="83819" y="49561"/>
                </a:moveTo>
                <a:lnTo>
                  <a:pt x="83763" y="49617"/>
                </a:lnTo>
                <a:lnTo>
                  <a:pt x="83614" y="49748"/>
                </a:lnTo>
                <a:lnTo>
                  <a:pt x="83205" y="50045"/>
                </a:lnTo>
                <a:lnTo>
                  <a:pt x="83000" y="50213"/>
                </a:lnTo>
                <a:lnTo>
                  <a:pt x="82814" y="50362"/>
                </a:lnTo>
                <a:lnTo>
                  <a:pt x="82758" y="50436"/>
                </a:lnTo>
                <a:lnTo>
                  <a:pt x="82702" y="50511"/>
                </a:lnTo>
                <a:lnTo>
                  <a:pt x="82684" y="50567"/>
                </a:lnTo>
                <a:lnTo>
                  <a:pt x="82684" y="50641"/>
                </a:lnTo>
                <a:lnTo>
                  <a:pt x="82702" y="50697"/>
                </a:lnTo>
                <a:lnTo>
                  <a:pt x="82758" y="50734"/>
                </a:lnTo>
                <a:lnTo>
                  <a:pt x="82832" y="50734"/>
                </a:lnTo>
                <a:lnTo>
                  <a:pt x="82907" y="50697"/>
                </a:lnTo>
                <a:lnTo>
                  <a:pt x="82981" y="50623"/>
                </a:lnTo>
                <a:lnTo>
                  <a:pt x="83093" y="50529"/>
                </a:lnTo>
                <a:lnTo>
                  <a:pt x="83279" y="50306"/>
                </a:lnTo>
                <a:lnTo>
                  <a:pt x="83484" y="50064"/>
                </a:lnTo>
                <a:lnTo>
                  <a:pt x="83670" y="49822"/>
                </a:lnTo>
                <a:lnTo>
                  <a:pt x="83782" y="49617"/>
                </a:lnTo>
                <a:lnTo>
                  <a:pt x="83819" y="49561"/>
                </a:lnTo>
                <a:close/>
                <a:moveTo>
                  <a:pt x="53267" y="49673"/>
                </a:moveTo>
                <a:lnTo>
                  <a:pt x="53025" y="49915"/>
                </a:lnTo>
                <a:lnTo>
                  <a:pt x="52857" y="50083"/>
                </a:lnTo>
                <a:lnTo>
                  <a:pt x="52690" y="50269"/>
                </a:lnTo>
                <a:lnTo>
                  <a:pt x="52541" y="50455"/>
                </a:lnTo>
                <a:lnTo>
                  <a:pt x="52504" y="50529"/>
                </a:lnTo>
                <a:lnTo>
                  <a:pt x="52466" y="50604"/>
                </a:lnTo>
                <a:lnTo>
                  <a:pt x="52448" y="50660"/>
                </a:lnTo>
                <a:lnTo>
                  <a:pt x="52466" y="50716"/>
                </a:lnTo>
                <a:lnTo>
                  <a:pt x="52522" y="50734"/>
                </a:lnTo>
                <a:lnTo>
                  <a:pt x="52597" y="50753"/>
                </a:lnTo>
                <a:lnTo>
                  <a:pt x="52690" y="50753"/>
                </a:lnTo>
                <a:lnTo>
                  <a:pt x="52764" y="50716"/>
                </a:lnTo>
                <a:lnTo>
                  <a:pt x="52857" y="50678"/>
                </a:lnTo>
                <a:lnTo>
                  <a:pt x="52913" y="50604"/>
                </a:lnTo>
                <a:lnTo>
                  <a:pt x="52969" y="50529"/>
                </a:lnTo>
                <a:lnTo>
                  <a:pt x="53025" y="50436"/>
                </a:lnTo>
                <a:lnTo>
                  <a:pt x="53099" y="50250"/>
                </a:lnTo>
                <a:lnTo>
                  <a:pt x="53155" y="50064"/>
                </a:lnTo>
                <a:lnTo>
                  <a:pt x="53211" y="49878"/>
                </a:lnTo>
                <a:lnTo>
                  <a:pt x="53230" y="49748"/>
                </a:lnTo>
                <a:lnTo>
                  <a:pt x="53267" y="49673"/>
                </a:lnTo>
                <a:close/>
                <a:moveTo>
                  <a:pt x="18582" y="49450"/>
                </a:moveTo>
                <a:lnTo>
                  <a:pt x="18377" y="49673"/>
                </a:lnTo>
                <a:lnTo>
                  <a:pt x="18023" y="50083"/>
                </a:lnTo>
                <a:lnTo>
                  <a:pt x="17855" y="50306"/>
                </a:lnTo>
                <a:lnTo>
                  <a:pt x="17725" y="50492"/>
                </a:lnTo>
                <a:lnTo>
                  <a:pt x="17669" y="50585"/>
                </a:lnTo>
                <a:lnTo>
                  <a:pt x="17651" y="50660"/>
                </a:lnTo>
                <a:lnTo>
                  <a:pt x="17651" y="50716"/>
                </a:lnTo>
                <a:lnTo>
                  <a:pt x="17669" y="50753"/>
                </a:lnTo>
                <a:lnTo>
                  <a:pt x="17725" y="50772"/>
                </a:lnTo>
                <a:lnTo>
                  <a:pt x="17781" y="50753"/>
                </a:lnTo>
                <a:lnTo>
                  <a:pt x="17837" y="50697"/>
                </a:lnTo>
                <a:lnTo>
                  <a:pt x="17911" y="50641"/>
                </a:lnTo>
                <a:lnTo>
                  <a:pt x="18060" y="50436"/>
                </a:lnTo>
                <a:lnTo>
                  <a:pt x="18209" y="50194"/>
                </a:lnTo>
                <a:lnTo>
                  <a:pt x="18451" y="49692"/>
                </a:lnTo>
                <a:lnTo>
                  <a:pt x="18582" y="49450"/>
                </a:lnTo>
                <a:close/>
                <a:moveTo>
                  <a:pt x="19848" y="49263"/>
                </a:moveTo>
                <a:lnTo>
                  <a:pt x="19810" y="49282"/>
                </a:lnTo>
                <a:lnTo>
                  <a:pt x="19494" y="49524"/>
                </a:lnTo>
                <a:lnTo>
                  <a:pt x="19252" y="49729"/>
                </a:lnTo>
                <a:lnTo>
                  <a:pt x="19010" y="49952"/>
                </a:lnTo>
                <a:lnTo>
                  <a:pt x="18786" y="50194"/>
                </a:lnTo>
                <a:lnTo>
                  <a:pt x="18600" y="50418"/>
                </a:lnTo>
                <a:lnTo>
                  <a:pt x="18544" y="50511"/>
                </a:lnTo>
                <a:lnTo>
                  <a:pt x="18507" y="50604"/>
                </a:lnTo>
                <a:lnTo>
                  <a:pt x="18507" y="50678"/>
                </a:lnTo>
                <a:lnTo>
                  <a:pt x="18526" y="50734"/>
                </a:lnTo>
                <a:lnTo>
                  <a:pt x="18563" y="50753"/>
                </a:lnTo>
                <a:lnTo>
                  <a:pt x="18600" y="50772"/>
                </a:lnTo>
                <a:lnTo>
                  <a:pt x="18637" y="50753"/>
                </a:lnTo>
                <a:lnTo>
                  <a:pt x="18693" y="50734"/>
                </a:lnTo>
                <a:lnTo>
                  <a:pt x="18805" y="50641"/>
                </a:lnTo>
                <a:lnTo>
                  <a:pt x="18917" y="50529"/>
                </a:lnTo>
                <a:lnTo>
                  <a:pt x="19121" y="50287"/>
                </a:lnTo>
                <a:lnTo>
                  <a:pt x="19252" y="50120"/>
                </a:lnTo>
                <a:lnTo>
                  <a:pt x="19401" y="49934"/>
                </a:lnTo>
                <a:lnTo>
                  <a:pt x="19643" y="49617"/>
                </a:lnTo>
                <a:lnTo>
                  <a:pt x="19829" y="49338"/>
                </a:lnTo>
                <a:lnTo>
                  <a:pt x="19848" y="49263"/>
                </a:lnTo>
                <a:close/>
                <a:moveTo>
                  <a:pt x="21989" y="49375"/>
                </a:moveTo>
                <a:lnTo>
                  <a:pt x="21951" y="49394"/>
                </a:lnTo>
                <a:lnTo>
                  <a:pt x="21914" y="49450"/>
                </a:lnTo>
                <a:lnTo>
                  <a:pt x="21691" y="49673"/>
                </a:lnTo>
                <a:lnTo>
                  <a:pt x="21281" y="50083"/>
                </a:lnTo>
                <a:lnTo>
                  <a:pt x="20890" y="50492"/>
                </a:lnTo>
                <a:lnTo>
                  <a:pt x="20778" y="50623"/>
                </a:lnTo>
                <a:lnTo>
                  <a:pt x="20723" y="50678"/>
                </a:lnTo>
                <a:lnTo>
                  <a:pt x="20760" y="50734"/>
                </a:lnTo>
                <a:lnTo>
                  <a:pt x="20797" y="50753"/>
                </a:lnTo>
                <a:lnTo>
                  <a:pt x="20853" y="50772"/>
                </a:lnTo>
                <a:lnTo>
                  <a:pt x="20909" y="50753"/>
                </a:lnTo>
                <a:lnTo>
                  <a:pt x="21058" y="50697"/>
                </a:lnTo>
                <a:lnTo>
                  <a:pt x="21225" y="50585"/>
                </a:lnTo>
                <a:lnTo>
                  <a:pt x="21374" y="50474"/>
                </a:lnTo>
                <a:lnTo>
                  <a:pt x="21505" y="50362"/>
                </a:lnTo>
                <a:lnTo>
                  <a:pt x="21672" y="50213"/>
                </a:lnTo>
                <a:lnTo>
                  <a:pt x="21840" y="50008"/>
                </a:lnTo>
                <a:lnTo>
                  <a:pt x="21914" y="49878"/>
                </a:lnTo>
                <a:lnTo>
                  <a:pt x="21951" y="49791"/>
                </a:lnTo>
                <a:lnTo>
                  <a:pt x="21951" y="49785"/>
                </a:lnTo>
                <a:lnTo>
                  <a:pt x="22007" y="49599"/>
                </a:lnTo>
                <a:lnTo>
                  <a:pt x="22007" y="49487"/>
                </a:lnTo>
                <a:lnTo>
                  <a:pt x="22007" y="49394"/>
                </a:lnTo>
                <a:lnTo>
                  <a:pt x="22007" y="49375"/>
                </a:lnTo>
                <a:close/>
                <a:moveTo>
                  <a:pt x="63079" y="49450"/>
                </a:moveTo>
                <a:lnTo>
                  <a:pt x="62874" y="49673"/>
                </a:lnTo>
                <a:lnTo>
                  <a:pt x="62520" y="50083"/>
                </a:lnTo>
                <a:lnTo>
                  <a:pt x="62353" y="50306"/>
                </a:lnTo>
                <a:lnTo>
                  <a:pt x="62222" y="50492"/>
                </a:lnTo>
                <a:lnTo>
                  <a:pt x="62185" y="50585"/>
                </a:lnTo>
                <a:lnTo>
                  <a:pt x="62148" y="50660"/>
                </a:lnTo>
                <a:lnTo>
                  <a:pt x="62148" y="50716"/>
                </a:lnTo>
                <a:lnTo>
                  <a:pt x="62166" y="50753"/>
                </a:lnTo>
                <a:lnTo>
                  <a:pt x="62222" y="50772"/>
                </a:lnTo>
                <a:lnTo>
                  <a:pt x="62278" y="50753"/>
                </a:lnTo>
                <a:lnTo>
                  <a:pt x="62334" y="50697"/>
                </a:lnTo>
                <a:lnTo>
                  <a:pt x="62408" y="50641"/>
                </a:lnTo>
                <a:lnTo>
                  <a:pt x="62557" y="50436"/>
                </a:lnTo>
                <a:lnTo>
                  <a:pt x="62706" y="50194"/>
                </a:lnTo>
                <a:lnTo>
                  <a:pt x="62967" y="49692"/>
                </a:lnTo>
                <a:lnTo>
                  <a:pt x="63079" y="49450"/>
                </a:lnTo>
                <a:close/>
                <a:moveTo>
                  <a:pt x="64345" y="49263"/>
                </a:moveTo>
                <a:lnTo>
                  <a:pt x="64308" y="49282"/>
                </a:lnTo>
                <a:lnTo>
                  <a:pt x="63991" y="49524"/>
                </a:lnTo>
                <a:lnTo>
                  <a:pt x="63768" y="49729"/>
                </a:lnTo>
                <a:lnTo>
                  <a:pt x="63507" y="49952"/>
                </a:lnTo>
                <a:lnTo>
                  <a:pt x="63284" y="50194"/>
                </a:lnTo>
                <a:lnTo>
                  <a:pt x="63097" y="50418"/>
                </a:lnTo>
                <a:lnTo>
                  <a:pt x="63041" y="50511"/>
                </a:lnTo>
                <a:lnTo>
                  <a:pt x="63004" y="50604"/>
                </a:lnTo>
                <a:lnTo>
                  <a:pt x="63004" y="50678"/>
                </a:lnTo>
                <a:lnTo>
                  <a:pt x="63023" y="50734"/>
                </a:lnTo>
                <a:lnTo>
                  <a:pt x="63060" y="50753"/>
                </a:lnTo>
                <a:lnTo>
                  <a:pt x="63097" y="50772"/>
                </a:lnTo>
                <a:lnTo>
                  <a:pt x="63153" y="50753"/>
                </a:lnTo>
                <a:lnTo>
                  <a:pt x="63190" y="50734"/>
                </a:lnTo>
                <a:lnTo>
                  <a:pt x="63302" y="50641"/>
                </a:lnTo>
                <a:lnTo>
                  <a:pt x="63414" y="50529"/>
                </a:lnTo>
                <a:lnTo>
                  <a:pt x="63637" y="50287"/>
                </a:lnTo>
                <a:lnTo>
                  <a:pt x="63749" y="50120"/>
                </a:lnTo>
                <a:lnTo>
                  <a:pt x="63917" y="49934"/>
                </a:lnTo>
                <a:lnTo>
                  <a:pt x="64159" y="49617"/>
                </a:lnTo>
                <a:lnTo>
                  <a:pt x="64326" y="49338"/>
                </a:lnTo>
                <a:lnTo>
                  <a:pt x="64363" y="49263"/>
                </a:lnTo>
                <a:close/>
                <a:moveTo>
                  <a:pt x="66486" y="49375"/>
                </a:moveTo>
                <a:lnTo>
                  <a:pt x="66449" y="49394"/>
                </a:lnTo>
                <a:lnTo>
                  <a:pt x="66411" y="49450"/>
                </a:lnTo>
                <a:lnTo>
                  <a:pt x="66188" y="49673"/>
                </a:lnTo>
                <a:lnTo>
                  <a:pt x="65778" y="50083"/>
                </a:lnTo>
                <a:lnTo>
                  <a:pt x="65406" y="50492"/>
                </a:lnTo>
                <a:lnTo>
                  <a:pt x="65276" y="50623"/>
                </a:lnTo>
                <a:lnTo>
                  <a:pt x="65238" y="50678"/>
                </a:lnTo>
                <a:lnTo>
                  <a:pt x="65257" y="50734"/>
                </a:lnTo>
                <a:lnTo>
                  <a:pt x="65294" y="50753"/>
                </a:lnTo>
                <a:lnTo>
                  <a:pt x="65350" y="50772"/>
                </a:lnTo>
                <a:lnTo>
                  <a:pt x="65425" y="50753"/>
                </a:lnTo>
                <a:lnTo>
                  <a:pt x="65555" y="50697"/>
                </a:lnTo>
                <a:lnTo>
                  <a:pt x="65723" y="50585"/>
                </a:lnTo>
                <a:lnTo>
                  <a:pt x="65871" y="50474"/>
                </a:lnTo>
                <a:lnTo>
                  <a:pt x="66020" y="50362"/>
                </a:lnTo>
                <a:lnTo>
                  <a:pt x="66169" y="50213"/>
                </a:lnTo>
                <a:lnTo>
                  <a:pt x="66337" y="50008"/>
                </a:lnTo>
                <a:lnTo>
                  <a:pt x="66411" y="49878"/>
                </a:lnTo>
                <a:lnTo>
                  <a:pt x="66467" y="49748"/>
                </a:lnTo>
                <a:lnTo>
                  <a:pt x="66449" y="49803"/>
                </a:lnTo>
                <a:lnTo>
                  <a:pt x="66467" y="49785"/>
                </a:lnTo>
                <a:lnTo>
                  <a:pt x="66504" y="49599"/>
                </a:lnTo>
                <a:lnTo>
                  <a:pt x="66523" y="49487"/>
                </a:lnTo>
                <a:lnTo>
                  <a:pt x="66504" y="49394"/>
                </a:lnTo>
                <a:lnTo>
                  <a:pt x="66504" y="49375"/>
                </a:lnTo>
                <a:close/>
                <a:moveTo>
                  <a:pt x="4637" y="49431"/>
                </a:moveTo>
                <a:lnTo>
                  <a:pt x="4618" y="49450"/>
                </a:lnTo>
                <a:lnTo>
                  <a:pt x="4339" y="49673"/>
                </a:lnTo>
                <a:lnTo>
                  <a:pt x="3892" y="50045"/>
                </a:lnTo>
                <a:lnTo>
                  <a:pt x="3650" y="50250"/>
                </a:lnTo>
                <a:lnTo>
                  <a:pt x="3464" y="50455"/>
                </a:lnTo>
                <a:lnTo>
                  <a:pt x="3352" y="50604"/>
                </a:lnTo>
                <a:lnTo>
                  <a:pt x="3333" y="50678"/>
                </a:lnTo>
                <a:lnTo>
                  <a:pt x="3333" y="50716"/>
                </a:lnTo>
                <a:lnTo>
                  <a:pt x="3352" y="50753"/>
                </a:lnTo>
                <a:lnTo>
                  <a:pt x="3371" y="50772"/>
                </a:lnTo>
                <a:lnTo>
                  <a:pt x="3408" y="50790"/>
                </a:lnTo>
                <a:lnTo>
                  <a:pt x="3445" y="50790"/>
                </a:lnTo>
                <a:lnTo>
                  <a:pt x="3538" y="50753"/>
                </a:lnTo>
                <a:lnTo>
                  <a:pt x="3650" y="50678"/>
                </a:lnTo>
                <a:lnTo>
                  <a:pt x="3762" y="50585"/>
                </a:lnTo>
                <a:lnTo>
                  <a:pt x="3873" y="50455"/>
                </a:lnTo>
                <a:lnTo>
                  <a:pt x="4115" y="50176"/>
                </a:lnTo>
                <a:lnTo>
                  <a:pt x="4357" y="49896"/>
                </a:lnTo>
                <a:lnTo>
                  <a:pt x="4525" y="49636"/>
                </a:lnTo>
                <a:lnTo>
                  <a:pt x="4637" y="49468"/>
                </a:lnTo>
                <a:lnTo>
                  <a:pt x="4637" y="49431"/>
                </a:lnTo>
                <a:close/>
                <a:moveTo>
                  <a:pt x="6983" y="49580"/>
                </a:moveTo>
                <a:lnTo>
                  <a:pt x="6908" y="49654"/>
                </a:lnTo>
                <a:lnTo>
                  <a:pt x="6703" y="49785"/>
                </a:lnTo>
                <a:lnTo>
                  <a:pt x="6145" y="50157"/>
                </a:lnTo>
                <a:lnTo>
                  <a:pt x="5623" y="50511"/>
                </a:lnTo>
                <a:lnTo>
                  <a:pt x="5456" y="50641"/>
                </a:lnTo>
                <a:lnTo>
                  <a:pt x="5419" y="50678"/>
                </a:lnTo>
                <a:lnTo>
                  <a:pt x="5400" y="50716"/>
                </a:lnTo>
                <a:lnTo>
                  <a:pt x="5474" y="50772"/>
                </a:lnTo>
                <a:lnTo>
                  <a:pt x="5549" y="50790"/>
                </a:lnTo>
                <a:lnTo>
                  <a:pt x="5642" y="50772"/>
                </a:lnTo>
                <a:lnTo>
                  <a:pt x="5754" y="50716"/>
                </a:lnTo>
                <a:lnTo>
                  <a:pt x="5865" y="50660"/>
                </a:lnTo>
                <a:lnTo>
                  <a:pt x="5996" y="50567"/>
                </a:lnTo>
                <a:lnTo>
                  <a:pt x="6256" y="50362"/>
                </a:lnTo>
                <a:lnTo>
                  <a:pt x="6517" y="50120"/>
                </a:lnTo>
                <a:lnTo>
                  <a:pt x="6740" y="49896"/>
                </a:lnTo>
                <a:lnTo>
                  <a:pt x="6908" y="49692"/>
                </a:lnTo>
                <a:lnTo>
                  <a:pt x="6983" y="49580"/>
                </a:lnTo>
                <a:close/>
                <a:moveTo>
                  <a:pt x="55501" y="49692"/>
                </a:moveTo>
                <a:lnTo>
                  <a:pt x="55464" y="49710"/>
                </a:lnTo>
                <a:lnTo>
                  <a:pt x="55241" y="49878"/>
                </a:lnTo>
                <a:lnTo>
                  <a:pt x="54887" y="50213"/>
                </a:lnTo>
                <a:lnTo>
                  <a:pt x="54719" y="50381"/>
                </a:lnTo>
                <a:lnTo>
                  <a:pt x="54589" y="50548"/>
                </a:lnTo>
                <a:lnTo>
                  <a:pt x="54533" y="50623"/>
                </a:lnTo>
                <a:lnTo>
                  <a:pt x="54514" y="50697"/>
                </a:lnTo>
                <a:lnTo>
                  <a:pt x="54496" y="50753"/>
                </a:lnTo>
                <a:lnTo>
                  <a:pt x="54514" y="50790"/>
                </a:lnTo>
                <a:lnTo>
                  <a:pt x="54552" y="50809"/>
                </a:lnTo>
                <a:lnTo>
                  <a:pt x="54589" y="50809"/>
                </a:lnTo>
                <a:lnTo>
                  <a:pt x="54682" y="50772"/>
                </a:lnTo>
                <a:lnTo>
                  <a:pt x="54775" y="50697"/>
                </a:lnTo>
                <a:lnTo>
                  <a:pt x="54887" y="50604"/>
                </a:lnTo>
                <a:lnTo>
                  <a:pt x="55092" y="50381"/>
                </a:lnTo>
                <a:lnTo>
                  <a:pt x="55203" y="50269"/>
                </a:lnTo>
                <a:lnTo>
                  <a:pt x="55296" y="50139"/>
                </a:lnTo>
                <a:lnTo>
                  <a:pt x="55427" y="49915"/>
                </a:lnTo>
                <a:lnTo>
                  <a:pt x="55483" y="49822"/>
                </a:lnTo>
                <a:lnTo>
                  <a:pt x="55520" y="49729"/>
                </a:lnTo>
                <a:lnTo>
                  <a:pt x="55520" y="49710"/>
                </a:lnTo>
                <a:lnTo>
                  <a:pt x="55520" y="49692"/>
                </a:lnTo>
                <a:close/>
                <a:moveTo>
                  <a:pt x="9012" y="49375"/>
                </a:moveTo>
                <a:lnTo>
                  <a:pt x="8863" y="49450"/>
                </a:lnTo>
                <a:lnTo>
                  <a:pt x="8640" y="49599"/>
                </a:lnTo>
                <a:lnTo>
                  <a:pt x="8379" y="49785"/>
                </a:lnTo>
                <a:lnTo>
                  <a:pt x="8100" y="50027"/>
                </a:lnTo>
                <a:lnTo>
                  <a:pt x="7839" y="50250"/>
                </a:lnTo>
                <a:lnTo>
                  <a:pt x="7746" y="50362"/>
                </a:lnTo>
                <a:lnTo>
                  <a:pt x="7671" y="50474"/>
                </a:lnTo>
                <a:lnTo>
                  <a:pt x="7616" y="50585"/>
                </a:lnTo>
                <a:lnTo>
                  <a:pt x="7616" y="50678"/>
                </a:lnTo>
                <a:lnTo>
                  <a:pt x="7634" y="50753"/>
                </a:lnTo>
                <a:lnTo>
                  <a:pt x="7690" y="50827"/>
                </a:lnTo>
                <a:lnTo>
                  <a:pt x="7727" y="50809"/>
                </a:lnTo>
                <a:lnTo>
                  <a:pt x="7783" y="50772"/>
                </a:lnTo>
                <a:lnTo>
                  <a:pt x="7932" y="50623"/>
                </a:lnTo>
                <a:lnTo>
                  <a:pt x="8397" y="50120"/>
                </a:lnTo>
                <a:lnTo>
                  <a:pt x="8826" y="49617"/>
                </a:lnTo>
                <a:lnTo>
                  <a:pt x="9012" y="49375"/>
                </a:lnTo>
                <a:close/>
                <a:moveTo>
                  <a:pt x="13350" y="49357"/>
                </a:moveTo>
                <a:lnTo>
                  <a:pt x="13294" y="49394"/>
                </a:lnTo>
                <a:lnTo>
                  <a:pt x="13052" y="49636"/>
                </a:lnTo>
                <a:lnTo>
                  <a:pt x="12587" y="50101"/>
                </a:lnTo>
                <a:lnTo>
                  <a:pt x="12363" y="50343"/>
                </a:lnTo>
                <a:lnTo>
                  <a:pt x="12177" y="50548"/>
                </a:lnTo>
                <a:lnTo>
                  <a:pt x="12065" y="50716"/>
                </a:lnTo>
                <a:lnTo>
                  <a:pt x="12028" y="50772"/>
                </a:lnTo>
                <a:lnTo>
                  <a:pt x="12047" y="50809"/>
                </a:lnTo>
                <a:lnTo>
                  <a:pt x="12084" y="50827"/>
                </a:lnTo>
                <a:lnTo>
                  <a:pt x="12121" y="50827"/>
                </a:lnTo>
                <a:lnTo>
                  <a:pt x="12177" y="50809"/>
                </a:lnTo>
                <a:lnTo>
                  <a:pt x="12233" y="50772"/>
                </a:lnTo>
                <a:lnTo>
                  <a:pt x="12382" y="50660"/>
                </a:lnTo>
                <a:lnTo>
                  <a:pt x="12512" y="50529"/>
                </a:lnTo>
                <a:lnTo>
                  <a:pt x="12773" y="50250"/>
                </a:lnTo>
                <a:lnTo>
                  <a:pt x="12922" y="50083"/>
                </a:lnTo>
                <a:lnTo>
                  <a:pt x="13126" y="49841"/>
                </a:lnTo>
                <a:lnTo>
                  <a:pt x="13238" y="49729"/>
                </a:lnTo>
                <a:lnTo>
                  <a:pt x="13294" y="49599"/>
                </a:lnTo>
                <a:lnTo>
                  <a:pt x="13294" y="49617"/>
                </a:lnTo>
                <a:lnTo>
                  <a:pt x="13313" y="49599"/>
                </a:lnTo>
                <a:lnTo>
                  <a:pt x="13350" y="49487"/>
                </a:lnTo>
                <a:lnTo>
                  <a:pt x="13369" y="49412"/>
                </a:lnTo>
                <a:lnTo>
                  <a:pt x="13369" y="49357"/>
                </a:lnTo>
                <a:close/>
                <a:moveTo>
                  <a:pt x="17688" y="49468"/>
                </a:moveTo>
                <a:lnTo>
                  <a:pt x="17446" y="49710"/>
                </a:lnTo>
                <a:lnTo>
                  <a:pt x="17204" y="49952"/>
                </a:lnTo>
                <a:lnTo>
                  <a:pt x="16720" y="50381"/>
                </a:lnTo>
                <a:lnTo>
                  <a:pt x="16589" y="50492"/>
                </a:lnTo>
                <a:lnTo>
                  <a:pt x="16422" y="50660"/>
                </a:lnTo>
                <a:lnTo>
                  <a:pt x="16366" y="50734"/>
                </a:lnTo>
                <a:lnTo>
                  <a:pt x="16366" y="50772"/>
                </a:lnTo>
                <a:lnTo>
                  <a:pt x="16366" y="50809"/>
                </a:lnTo>
                <a:lnTo>
                  <a:pt x="16366" y="50827"/>
                </a:lnTo>
                <a:lnTo>
                  <a:pt x="16403" y="50846"/>
                </a:lnTo>
                <a:lnTo>
                  <a:pt x="16515" y="50846"/>
                </a:lnTo>
                <a:lnTo>
                  <a:pt x="16627" y="50809"/>
                </a:lnTo>
                <a:lnTo>
                  <a:pt x="16757" y="50753"/>
                </a:lnTo>
                <a:lnTo>
                  <a:pt x="16869" y="50678"/>
                </a:lnTo>
                <a:lnTo>
                  <a:pt x="16962" y="50567"/>
                </a:lnTo>
                <a:lnTo>
                  <a:pt x="17167" y="50362"/>
                </a:lnTo>
                <a:lnTo>
                  <a:pt x="17316" y="50176"/>
                </a:lnTo>
                <a:lnTo>
                  <a:pt x="17427" y="50008"/>
                </a:lnTo>
                <a:lnTo>
                  <a:pt x="17558" y="49766"/>
                </a:lnTo>
                <a:lnTo>
                  <a:pt x="17651" y="49543"/>
                </a:lnTo>
                <a:lnTo>
                  <a:pt x="17688" y="49468"/>
                </a:lnTo>
                <a:close/>
                <a:moveTo>
                  <a:pt x="29436" y="49710"/>
                </a:moveTo>
                <a:lnTo>
                  <a:pt x="29380" y="49748"/>
                </a:lnTo>
                <a:lnTo>
                  <a:pt x="29212" y="49896"/>
                </a:lnTo>
                <a:lnTo>
                  <a:pt x="28952" y="50139"/>
                </a:lnTo>
                <a:lnTo>
                  <a:pt x="28821" y="50269"/>
                </a:lnTo>
                <a:lnTo>
                  <a:pt x="28654" y="50455"/>
                </a:lnTo>
                <a:lnTo>
                  <a:pt x="28579" y="50548"/>
                </a:lnTo>
                <a:lnTo>
                  <a:pt x="28524" y="50641"/>
                </a:lnTo>
                <a:lnTo>
                  <a:pt x="28524" y="50734"/>
                </a:lnTo>
                <a:lnTo>
                  <a:pt x="28524" y="50772"/>
                </a:lnTo>
                <a:lnTo>
                  <a:pt x="28542" y="50809"/>
                </a:lnTo>
                <a:lnTo>
                  <a:pt x="28579" y="50846"/>
                </a:lnTo>
                <a:lnTo>
                  <a:pt x="28635" y="50827"/>
                </a:lnTo>
                <a:lnTo>
                  <a:pt x="28691" y="50809"/>
                </a:lnTo>
                <a:lnTo>
                  <a:pt x="28766" y="50753"/>
                </a:lnTo>
                <a:lnTo>
                  <a:pt x="28915" y="50585"/>
                </a:lnTo>
                <a:lnTo>
                  <a:pt x="29064" y="50381"/>
                </a:lnTo>
                <a:lnTo>
                  <a:pt x="29212" y="50176"/>
                </a:lnTo>
                <a:lnTo>
                  <a:pt x="29343" y="49971"/>
                </a:lnTo>
                <a:lnTo>
                  <a:pt x="29417" y="49803"/>
                </a:lnTo>
                <a:lnTo>
                  <a:pt x="29455" y="49710"/>
                </a:lnTo>
                <a:close/>
                <a:moveTo>
                  <a:pt x="31707" y="49580"/>
                </a:moveTo>
                <a:lnTo>
                  <a:pt x="31447" y="49785"/>
                </a:lnTo>
                <a:lnTo>
                  <a:pt x="31223" y="49952"/>
                </a:lnTo>
                <a:lnTo>
                  <a:pt x="31000" y="50139"/>
                </a:lnTo>
                <a:lnTo>
                  <a:pt x="30795" y="50343"/>
                </a:lnTo>
                <a:lnTo>
                  <a:pt x="30627" y="50529"/>
                </a:lnTo>
                <a:lnTo>
                  <a:pt x="30590" y="50623"/>
                </a:lnTo>
                <a:lnTo>
                  <a:pt x="30553" y="50697"/>
                </a:lnTo>
                <a:lnTo>
                  <a:pt x="30553" y="50772"/>
                </a:lnTo>
                <a:lnTo>
                  <a:pt x="30572" y="50809"/>
                </a:lnTo>
                <a:lnTo>
                  <a:pt x="30609" y="50846"/>
                </a:lnTo>
                <a:lnTo>
                  <a:pt x="30665" y="50827"/>
                </a:lnTo>
                <a:lnTo>
                  <a:pt x="30739" y="50790"/>
                </a:lnTo>
                <a:lnTo>
                  <a:pt x="30832" y="50716"/>
                </a:lnTo>
                <a:lnTo>
                  <a:pt x="31018" y="50529"/>
                </a:lnTo>
                <a:lnTo>
                  <a:pt x="31205" y="50287"/>
                </a:lnTo>
                <a:lnTo>
                  <a:pt x="31558" y="49803"/>
                </a:lnTo>
                <a:lnTo>
                  <a:pt x="31707" y="49580"/>
                </a:lnTo>
                <a:close/>
                <a:moveTo>
                  <a:pt x="62185" y="49468"/>
                </a:moveTo>
                <a:lnTo>
                  <a:pt x="61962" y="49710"/>
                </a:lnTo>
                <a:lnTo>
                  <a:pt x="61720" y="49952"/>
                </a:lnTo>
                <a:lnTo>
                  <a:pt x="61217" y="50381"/>
                </a:lnTo>
                <a:lnTo>
                  <a:pt x="61087" y="50492"/>
                </a:lnTo>
                <a:lnTo>
                  <a:pt x="60919" y="50660"/>
                </a:lnTo>
                <a:lnTo>
                  <a:pt x="60882" y="50734"/>
                </a:lnTo>
                <a:lnTo>
                  <a:pt x="60863" y="50772"/>
                </a:lnTo>
                <a:lnTo>
                  <a:pt x="60863" y="50809"/>
                </a:lnTo>
                <a:lnTo>
                  <a:pt x="60882" y="50827"/>
                </a:lnTo>
                <a:lnTo>
                  <a:pt x="60900" y="50846"/>
                </a:lnTo>
                <a:lnTo>
                  <a:pt x="61031" y="50846"/>
                </a:lnTo>
                <a:lnTo>
                  <a:pt x="61142" y="50809"/>
                </a:lnTo>
                <a:lnTo>
                  <a:pt x="61254" y="50753"/>
                </a:lnTo>
                <a:lnTo>
                  <a:pt x="61366" y="50678"/>
                </a:lnTo>
                <a:lnTo>
                  <a:pt x="61478" y="50567"/>
                </a:lnTo>
                <a:lnTo>
                  <a:pt x="61664" y="50362"/>
                </a:lnTo>
                <a:lnTo>
                  <a:pt x="61831" y="50176"/>
                </a:lnTo>
                <a:lnTo>
                  <a:pt x="61924" y="50008"/>
                </a:lnTo>
                <a:lnTo>
                  <a:pt x="62055" y="49766"/>
                </a:lnTo>
                <a:lnTo>
                  <a:pt x="62166" y="49543"/>
                </a:lnTo>
                <a:lnTo>
                  <a:pt x="62185" y="49468"/>
                </a:lnTo>
                <a:close/>
                <a:moveTo>
                  <a:pt x="73933" y="49710"/>
                </a:moveTo>
                <a:lnTo>
                  <a:pt x="73877" y="49748"/>
                </a:lnTo>
                <a:lnTo>
                  <a:pt x="73710" y="49896"/>
                </a:lnTo>
                <a:lnTo>
                  <a:pt x="73449" y="50139"/>
                </a:lnTo>
                <a:lnTo>
                  <a:pt x="73319" y="50269"/>
                </a:lnTo>
                <a:lnTo>
                  <a:pt x="73151" y="50455"/>
                </a:lnTo>
                <a:lnTo>
                  <a:pt x="73077" y="50548"/>
                </a:lnTo>
                <a:lnTo>
                  <a:pt x="73039" y="50641"/>
                </a:lnTo>
                <a:lnTo>
                  <a:pt x="73021" y="50734"/>
                </a:lnTo>
                <a:lnTo>
                  <a:pt x="73021" y="50772"/>
                </a:lnTo>
                <a:lnTo>
                  <a:pt x="73058" y="50809"/>
                </a:lnTo>
                <a:lnTo>
                  <a:pt x="73095" y="50846"/>
                </a:lnTo>
                <a:lnTo>
                  <a:pt x="73132" y="50827"/>
                </a:lnTo>
                <a:lnTo>
                  <a:pt x="73207" y="50809"/>
                </a:lnTo>
                <a:lnTo>
                  <a:pt x="73263" y="50753"/>
                </a:lnTo>
                <a:lnTo>
                  <a:pt x="73412" y="50585"/>
                </a:lnTo>
                <a:lnTo>
                  <a:pt x="73561" y="50381"/>
                </a:lnTo>
                <a:lnTo>
                  <a:pt x="73710" y="50176"/>
                </a:lnTo>
                <a:lnTo>
                  <a:pt x="73840" y="49971"/>
                </a:lnTo>
                <a:lnTo>
                  <a:pt x="73914" y="49803"/>
                </a:lnTo>
                <a:lnTo>
                  <a:pt x="73952" y="49710"/>
                </a:lnTo>
                <a:close/>
                <a:moveTo>
                  <a:pt x="76204" y="49580"/>
                </a:moveTo>
                <a:lnTo>
                  <a:pt x="75944" y="49785"/>
                </a:lnTo>
                <a:lnTo>
                  <a:pt x="75739" y="49952"/>
                </a:lnTo>
                <a:lnTo>
                  <a:pt x="75516" y="50139"/>
                </a:lnTo>
                <a:lnTo>
                  <a:pt x="75292" y="50343"/>
                </a:lnTo>
                <a:lnTo>
                  <a:pt x="75143" y="50529"/>
                </a:lnTo>
                <a:lnTo>
                  <a:pt x="75087" y="50623"/>
                </a:lnTo>
                <a:lnTo>
                  <a:pt x="75050" y="50697"/>
                </a:lnTo>
                <a:lnTo>
                  <a:pt x="75050" y="50772"/>
                </a:lnTo>
                <a:lnTo>
                  <a:pt x="75069" y="50809"/>
                </a:lnTo>
                <a:lnTo>
                  <a:pt x="75106" y="50846"/>
                </a:lnTo>
                <a:lnTo>
                  <a:pt x="75180" y="50827"/>
                </a:lnTo>
                <a:lnTo>
                  <a:pt x="75236" y="50790"/>
                </a:lnTo>
                <a:lnTo>
                  <a:pt x="75329" y="50716"/>
                </a:lnTo>
                <a:lnTo>
                  <a:pt x="75516" y="50529"/>
                </a:lnTo>
                <a:lnTo>
                  <a:pt x="75720" y="50287"/>
                </a:lnTo>
                <a:lnTo>
                  <a:pt x="76056" y="49803"/>
                </a:lnTo>
                <a:lnTo>
                  <a:pt x="76204" y="49580"/>
                </a:lnTo>
                <a:close/>
                <a:moveTo>
                  <a:pt x="10185" y="49394"/>
                </a:moveTo>
                <a:lnTo>
                  <a:pt x="9868" y="49654"/>
                </a:lnTo>
                <a:lnTo>
                  <a:pt x="9328" y="50101"/>
                </a:lnTo>
                <a:lnTo>
                  <a:pt x="9049" y="50343"/>
                </a:lnTo>
                <a:lnTo>
                  <a:pt x="8826" y="50548"/>
                </a:lnTo>
                <a:lnTo>
                  <a:pt x="8677" y="50716"/>
                </a:lnTo>
                <a:lnTo>
                  <a:pt x="8640" y="50772"/>
                </a:lnTo>
                <a:lnTo>
                  <a:pt x="8640" y="50809"/>
                </a:lnTo>
                <a:lnTo>
                  <a:pt x="8677" y="50846"/>
                </a:lnTo>
                <a:lnTo>
                  <a:pt x="8714" y="50865"/>
                </a:lnTo>
                <a:lnTo>
                  <a:pt x="8770" y="50865"/>
                </a:lnTo>
                <a:lnTo>
                  <a:pt x="8844" y="50827"/>
                </a:lnTo>
                <a:lnTo>
                  <a:pt x="8993" y="50753"/>
                </a:lnTo>
                <a:lnTo>
                  <a:pt x="9161" y="50623"/>
                </a:lnTo>
                <a:lnTo>
                  <a:pt x="9477" y="50362"/>
                </a:lnTo>
                <a:lnTo>
                  <a:pt x="9664" y="50194"/>
                </a:lnTo>
                <a:lnTo>
                  <a:pt x="9812" y="49990"/>
                </a:lnTo>
                <a:lnTo>
                  <a:pt x="9999" y="49710"/>
                </a:lnTo>
                <a:lnTo>
                  <a:pt x="10148" y="49487"/>
                </a:lnTo>
                <a:lnTo>
                  <a:pt x="10185" y="49394"/>
                </a:lnTo>
                <a:close/>
                <a:moveTo>
                  <a:pt x="16515" y="49505"/>
                </a:moveTo>
                <a:lnTo>
                  <a:pt x="16478" y="49524"/>
                </a:lnTo>
                <a:lnTo>
                  <a:pt x="16236" y="49748"/>
                </a:lnTo>
                <a:lnTo>
                  <a:pt x="15807" y="50139"/>
                </a:lnTo>
                <a:lnTo>
                  <a:pt x="15603" y="50362"/>
                </a:lnTo>
                <a:lnTo>
                  <a:pt x="15454" y="50567"/>
                </a:lnTo>
                <a:lnTo>
                  <a:pt x="15379" y="50641"/>
                </a:lnTo>
                <a:lnTo>
                  <a:pt x="15342" y="50734"/>
                </a:lnTo>
                <a:lnTo>
                  <a:pt x="15323" y="50790"/>
                </a:lnTo>
                <a:lnTo>
                  <a:pt x="15342" y="50827"/>
                </a:lnTo>
                <a:lnTo>
                  <a:pt x="15379" y="50865"/>
                </a:lnTo>
                <a:lnTo>
                  <a:pt x="15472" y="50865"/>
                </a:lnTo>
                <a:lnTo>
                  <a:pt x="15528" y="50846"/>
                </a:lnTo>
                <a:lnTo>
                  <a:pt x="15659" y="50753"/>
                </a:lnTo>
                <a:lnTo>
                  <a:pt x="15789" y="50623"/>
                </a:lnTo>
                <a:lnTo>
                  <a:pt x="16031" y="50362"/>
                </a:lnTo>
                <a:lnTo>
                  <a:pt x="16161" y="50213"/>
                </a:lnTo>
                <a:lnTo>
                  <a:pt x="16273" y="50045"/>
                </a:lnTo>
                <a:lnTo>
                  <a:pt x="16422" y="49785"/>
                </a:lnTo>
                <a:lnTo>
                  <a:pt x="16515" y="49561"/>
                </a:lnTo>
                <a:lnTo>
                  <a:pt x="16515" y="49505"/>
                </a:lnTo>
                <a:close/>
                <a:moveTo>
                  <a:pt x="20927" y="49468"/>
                </a:moveTo>
                <a:lnTo>
                  <a:pt x="20648" y="49692"/>
                </a:lnTo>
                <a:lnTo>
                  <a:pt x="20183" y="50120"/>
                </a:lnTo>
                <a:lnTo>
                  <a:pt x="19941" y="50343"/>
                </a:lnTo>
                <a:lnTo>
                  <a:pt x="19755" y="50548"/>
                </a:lnTo>
                <a:lnTo>
                  <a:pt x="19624" y="50716"/>
                </a:lnTo>
                <a:lnTo>
                  <a:pt x="19606" y="50772"/>
                </a:lnTo>
                <a:lnTo>
                  <a:pt x="19606" y="50809"/>
                </a:lnTo>
                <a:lnTo>
                  <a:pt x="19643" y="50846"/>
                </a:lnTo>
                <a:lnTo>
                  <a:pt x="19680" y="50865"/>
                </a:lnTo>
                <a:lnTo>
                  <a:pt x="19755" y="50865"/>
                </a:lnTo>
                <a:lnTo>
                  <a:pt x="19848" y="50827"/>
                </a:lnTo>
                <a:lnTo>
                  <a:pt x="19941" y="50753"/>
                </a:lnTo>
                <a:lnTo>
                  <a:pt x="20052" y="50660"/>
                </a:lnTo>
                <a:lnTo>
                  <a:pt x="20164" y="50529"/>
                </a:lnTo>
                <a:lnTo>
                  <a:pt x="20406" y="50250"/>
                </a:lnTo>
                <a:lnTo>
                  <a:pt x="20630" y="49971"/>
                </a:lnTo>
                <a:lnTo>
                  <a:pt x="20797" y="49710"/>
                </a:lnTo>
                <a:lnTo>
                  <a:pt x="20909" y="49524"/>
                </a:lnTo>
                <a:lnTo>
                  <a:pt x="20927" y="49468"/>
                </a:lnTo>
                <a:close/>
                <a:moveTo>
                  <a:pt x="32694" y="49748"/>
                </a:moveTo>
                <a:lnTo>
                  <a:pt x="32601" y="49803"/>
                </a:lnTo>
                <a:lnTo>
                  <a:pt x="32433" y="49934"/>
                </a:lnTo>
                <a:lnTo>
                  <a:pt x="32247" y="50120"/>
                </a:lnTo>
                <a:lnTo>
                  <a:pt x="32061" y="50306"/>
                </a:lnTo>
                <a:lnTo>
                  <a:pt x="31912" y="50511"/>
                </a:lnTo>
                <a:lnTo>
                  <a:pt x="31782" y="50678"/>
                </a:lnTo>
                <a:lnTo>
                  <a:pt x="31763" y="50753"/>
                </a:lnTo>
                <a:lnTo>
                  <a:pt x="31745" y="50809"/>
                </a:lnTo>
                <a:lnTo>
                  <a:pt x="31745" y="50846"/>
                </a:lnTo>
                <a:lnTo>
                  <a:pt x="31782" y="50865"/>
                </a:lnTo>
                <a:lnTo>
                  <a:pt x="31875" y="50865"/>
                </a:lnTo>
                <a:lnTo>
                  <a:pt x="31949" y="50846"/>
                </a:lnTo>
                <a:lnTo>
                  <a:pt x="32042" y="50790"/>
                </a:lnTo>
                <a:lnTo>
                  <a:pt x="32136" y="50734"/>
                </a:lnTo>
                <a:lnTo>
                  <a:pt x="32284" y="50548"/>
                </a:lnTo>
                <a:lnTo>
                  <a:pt x="32433" y="50325"/>
                </a:lnTo>
                <a:lnTo>
                  <a:pt x="32564" y="50120"/>
                </a:lnTo>
                <a:lnTo>
                  <a:pt x="32638" y="49934"/>
                </a:lnTo>
                <a:lnTo>
                  <a:pt x="32694" y="49785"/>
                </a:lnTo>
                <a:lnTo>
                  <a:pt x="32694" y="49748"/>
                </a:lnTo>
                <a:close/>
                <a:moveTo>
                  <a:pt x="61012" y="49505"/>
                </a:moveTo>
                <a:lnTo>
                  <a:pt x="60994" y="49524"/>
                </a:lnTo>
                <a:lnTo>
                  <a:pt x="60733" y="49748"/>
                </a:lnTo>
                <a:lnTo>
                  <a:pt x="60323" y="50139"/>
                </a:lnTo>
                <a:lnTo>
                  <a:pt x="60118" y="50362"/>
                </a:lnTo>
                <a:lnTo>
                  <a:pt x="59951" y="50567"/>
                </a:lnTo>
                <a:lnTo>
                  <a:pt x="59895" y="50641"/>
                </a:lnTo>
                <a:lnTo>
                  <a:pt x="59858" y="50734"/>
                </a:lnTo>
                <a:lnTo>
                  <a:pt x="59839" y="50790"/>
                </a:lnTo>
                <a:lnTo>
                  <a:pt x="59839" y="50827"/>
                </a:lnTo>
                <a:lnTo>
                  <a:pt x="59876" y="50865"/>
                </a:lnTo>
                <a:lnTo>
                  <a:pt x="59970" y="50865"/>
                </a:lnTo>
                <a:lnTo>
                  <a:pt x="60025" y="50846"/>
                </a:lnTo>
                <a:lnTo>
                  <a:pt x="60156" y="50753"/>
                </a:lnTo>
                <a:lnTo>
                  <a:pt x="60286" y="50623"/>
                </a:lnTo>
                <a:lnTo>
                  <a:pt x="60547" y="50362"/>
                </a:lnTo>
                <a:lnTo>
                  <a:pt x="60658" y="50213"/>
                </a:lnTo>
                <a:lnTo>
                  <a:pt x="60770" y="50045"/>
                </a:lnTo>
                <a:lnTo>
                  <a:pt x="60919" y="49785"/>
                </a:lnTo>
                <a:lnTo>
                  <a:pt x="61012" y="49561"/>
                </a:lnTo>
                <a:lnTo>
                  <a:pt x="61031" y="49505"/>
                </a:lnTo>
                <a:close/>
                <a:moveTo>
                  <a:pt x="65443" y="49468"/>
                </a:moveTo>
                <a:lnTo>
                  <a:pt x="65164" y="49692"/>
                </a:lnTo>
                <a:lnTo>
                  <a:pt x="64680" y="50120"/>
                </a:lnTo>
                <a:lnTo>
                  <a:pt x="64456" y="50343"/>
                </a:lnTo>
                <a:lnTo>
                  <a:pt x="64252" y="50548"/>
                </a:lnTo>
                <a:lnTo>
                  <a:pt x="64140" y="50716"/>
                </a:lnTo>
                <a:lnTo>
                  <a:pt x="64103" y="50772"/>
                </a:lnTo>
                <a:lnTo>
                  <a:pt x="64121" y="50809"/>
                </a:lnTo>
                <a:lnTo>
                  <a:pt x="64140" y="50846"/>
                </a:lnTo>
                <a:lnTo>
                  <a:pt x="64177" y="50865"/>
                </a:lnTo>
                <a:lnTo>
                  <a:pt x="64252" y="50865"/>
                </a:lnTo>
                <a:lnTo>
                  <a:pt x="64345" y="50827"/>
                </a:lnTo>
                <a:lnTo>
                  <a:pt x="64456" y="50753"/>
                </a:lnTo>
                <a:lnTo>
                  <a:pt x="64568" y="50660"/>
                </a:lnTo>
                <a:lnTo>
                  <a:pt x="64680" y="50529"/>
                </a:lnTo>
                <a:lnTo>
                  <a:pt x="64903" y="50250"/>
                </a:lnTo>
                <a:lnTo>
                  <a:pt x="65127" y="49971"/>
                </a:lnTo>
                <a:lnTo>
                  <a:pt x="65294" y="49710"/>
                </a:lnTo>
                <a:lnTo>
                  <a:pt x="65406" y="49524"/>
                </a:lnTo>
                <a:lnTo>
                  <a:pt x="65443" y="49468"/>
                </a:lnTo>
                <a:close/>
                <a:moveTo>
                  <a:pt x="77210" y="49748"/>
                </a:moveTo>
                <a:lnTo>
                  <a:pt x="77098" y="49803"/>
                </a:lnTo>
                <a:lnTo>
                  <a:pt x="76931" y="49934"/>
                </a:lnTo>
                <a:lnTo>
                  <a:pt x="76763" y="50120"/>
                </a:lnTo>
                <a:lnTo>
                  <a:pt x="76577" y="50306"/>
                </a:lnTo>
                <a:lnTo>
                  <a:pt x="76409" y="50511"/>
                </a:lnTo>
                <a:lnTo>
                  <a:pt x="76298" y="50678"/>
                </a:lnTo>
                <a:lnTo>
                  <a:pt x="76260" y="50753"/>
                </a:lnTo>
                <a:lnTo>
                  <a:pt x="76242" y="50809"/>
                </a:lnTo>
                <a:lnTo>
                  <a:pt x="76260" y="50846"/>
                </a:lnTo>
                <a:lnTo>
                  <a:pt x="76279" y="50865"/>
                </a:lnTo>
                <a:lnTo>
                  <a:pt x="76372" y="50865"/>
                </a:lnTo>
                <a:lnTo>
                  <a:pt x="76465" y="50846"/>
                </a:lnTo>
                <a:lnTo>
                  <a:pt x="76540" y="50790"/>
                </a:lnTo>
                <a:lnTo>
                  <a:pt x="76633" y="50734"/>
                </a:lnTo>
                <a:lnTo>
                  <a:pt x="76800" y="50548"/>
                </a:lnTo>
                <a:lnTo>
                  <a:pt x="76931" y="50325"/>
                </a:lnTo>
                <a:lnTo>
                  <a:pt x="77061" y="50120"/>
                </a:lnTo>
                <a:lnTo>
                  <a:pt x="77154" y="49934"/>
                </a:lnTo>
                <a:lnTo>
                  <a:pt x="77191" y="49785"/>
                </a:lnTo>
                <a:lnTo>
                  <a:pt x="77210" y="49748"/>
                </a:lnTo>
                <a:close/>
                <a:moveTo>
                  <a:pt x="3780" y="49524"/>
                </a:moveTo>
                <a:lnTo>
                  <a:pt x="3687" y="49580"/>
                </a:lnTo>
                <a:lnTo>
                  <a:pt x="3426" y="49729"/>
                </a:lnTo>
                <a:lnTo>
                  <a:pt x="3147" y="49896"/>
                </a:lnTo>
                <a:lnTo>
                  <a:pt x="2924" y="50045"/>
                </a:lnTo>
                <a:lnTo>
                  <a:pt x="2738" y="50176"/>
                </a:lnTo>
                <a:lnTo>
                  <a:pt x="2421" y="50399"/>
                </a:lnTo>
                <a:lnTo>
                  <a:pt x="2291" y="50511"/>
                </a:lnTo>
                <a:lnTo>
                  <a:pt x="2160" y="50641"/>
                </a:lnTo>
                <a:lnTo>
                  <a:pt x="2086" y="50753"/>
                </a:lnTo>
                <a:lnTo>
                  <a:pt x="2086" y="50809"/>
                </a:lnTo>
                <a:lnTo>
                  <a:pt x="2086" y="50846"/>
                </a:lnTo>
                <a:lnTo>
                  <a:pt x="2086" y="50865"/>
                </a:lnTo>
                <a:lnTo>
                  <a:pt x="2105" y="50883"/>
                </a:lnTo>
                <a:lnTo>
                  <a:pt x="2160" y="50883"/>
                </a:lnTo>
                <a:lnTo>
                  <a:pt x="2254" y="50846"/>
                </a:lnTo>
                <a:lnTo>
                  <a:pt x="2347" y="50790"/>
                </a:lnTo>
                <a:lnTo>
                  <a:pt x="2607" y="50604"/>
                </a:lnTo>
                <a:lnTo>
                  <a:pt x="2905" y="50362"/>
                </a:lnTo>
                <a:lnTo>
                  <a:pt x="3464" y="49841"/>
                </a:lnTo>
                <a:lnTo>
                  <a:pt x="3780" y="49524"/>
                </a:lnTo>
                <a:close/>
                <a:moveTo>
                  <a:pt x="44759" y="49524"/>
                </a:moveTo>
                <a:lnTo>
                  <a:pt x="44461" y="49822"/>
                </a:lnTo>
                <a:lnTo>
                  <a:pt x="44032" y="50269"/>
                </a:lnTo>
                <a:lnTo>
                  <a:pt x="43828" y="50492"/>
                </a:lnTo>
                <a:lnTo>
                  <a:pt x="43679" y="50678"/>
                </a:lnTo>
                <a:lnTo>
                  <a:pt x="43660" y="50753"/>
                </a:lnTo>
                <a:lnTo>
                  <a:pt x="43641" y="50827"/>
                </a:lnTo>
                <a:lnTo>
                  <a:pt x="43660" y="50865"/>
                </a:lnTo>
                <a:lnTo>
                  <a:pt x="43716" y="50883"/>
                </a:lnTo>
                <a:lnTo>
                  <a:pt x="43809" y="50865"/>
                </a:lnTo>
                <a:lnTo>
                  <a:pt x="43884" y="50827"/>
                </a:lnTo>
                <a:lnTo>
                  <a:pt x="43958" y="50772"/>
                </a:lnTo>
                <a:lnTo>
                  <a:pt x="44051" y="50697"/>
                </a:lnTo>
                <a:lnTo>
                  <a:pt x="44200" y="50492"/>
                </a:lnTo>
                <a:lnTo>
                  <a:pt x="44349" y="50269"/>
                </a:lnTo>
                <a:lnTo>
                  <a:pt x="44610" y="49803"/>
                </a:lnTo>
                <a:lnTo>
                  <a:pt x="44703" y="49617"/>
                </a:lnTo>
                <a:lnTo>
                  <a:pt x="44759" y="49524"/>
                </a:lnTo>
                <a:close/>
                <a:moveTo>
                  <a:pt x="89256" y="49524"/>
                </a:moveTo>
                <a:lnTo>
                  <a:pt x="88976" y="49822"/>
                </a:lnTo>
                <a:lnTo>
                  <a:pt x="88530" y="50269"/>
                </a:lnTo>
                <a:lnTo>
                  <a:pt x="88325" y="50492"/>
                </a:lnTo>
                <a:lnTo>
                  <a:pt x="88195" y="50678"/>
                </a:lnTo>
                <a:lnTo>
                  <a:pt x="88157" y="50753"/>
                </a:lnTo>
                <a:lnTo>
                  <a:pt x="88139" y="50827"/>
                </a:lnTo>
                <a:lnTo>
                  <a:pt x="88157" y="50865"/>
                </a:lnTo>
                <a:lnTo>
                  <a:pt x="88232" y="50883"/>
                </a:lnTo>
                <a:lnTo>
                  <a:pt x="88306" y="50865"/>
                </a:lnTo>
                <a:lnTo>
                  <a:pt x="88381" y="50827"/>
                </a:lnTo>
                <a:lnTo>
                  <a:pt x="88474" y="50772"/>
                </a:lnTo>
                <a:lnTo>
                  <a:pt x="88548" y="50697"/>
                </a:lnTo>
                <a:lnTo>
                  <a:pt x="88716" y="50492"/>
                </a:lnTo>
                <a:lnTo>
                  <a:pt x="88865" y="50269"/>
                </a:lnTo>
                <a:lnTo>
                  <a:pt x="89107" y="49803"/>
                </a:lnTo>
                <a:lnTo>
                  <a:pt x="89200" y="49617"/>
                </a:lnTo>
                <a:lnTo>
                  <a:pt x="89256" y="49524"/>
                </a:lnTo>
                <a:close/>
                <a:moveTo>
                  <a:pt x="2719" y="49468"/>
                </a:moveTo>
                <a:lnTo>
                  <a:pt x="2645" y="49487"/>
                </a:lnTo>
                <a:lnTo>
                  <a:pt x="2533" y="49524"/>
                </a:lnTo>
                <a:lnTo>
                  <a:pt x="2328" y="49636"/>
                </a:lnTo>
                <a:lnTo>
                  <a:pt x="2316" y="49648"/>
                </a:lnTo>
                <a:lnTo>
                  <a:pt x="2316" y="49648"/>
                </a:lnTo>
                <a:lnTo>
                  <a:pt x="2216" y="49710"/>
                </a:lnTo>
                <a:lnTo>
                  <a:pt x="2086" y="49841"/>
                </a:lnTo>
                <a:lnTo>
                  <a:pt x="1937" y="49952"/>
                </a:lnTo>
                <a:lnTo>
                  <a:pt x="1807" y="50083"/>
                </a:lnTo>
                <a:lnTo>
                  <a:pt x="1621" y="50213"/>
                </a:lnTo>
                <a:lnTo>
                  <a:pt x="1304" y="50436"/>
                </a:lnTo>
                <a:lnTo>
                  <a:pt x="1155" y="50567"/>
                </a:lnTo>
                <a:lnTo>
                  <a:pt x="1043" y="50697"/>
                </a:lnTo>
                <a:lnTo>
                  <a:pt x="1006" y="50753"/>
                </a:lnTo>
                <a:lnTo>
                  <a:pt x="987" y="50790"/>
                </a:lnTo>
                <a:lnTo>
                  <a:pt x="987" y="50846"/>
                </a:lnTo>
                <a:lnTo>
                  <a:pt x="987" y="50883"/>
                </a:lnTo>
                <a:lnTo>
                  <a:pt x="1043" y="50902"/>
                </a:lnTo>
                <a:lnTo>
                  <a:pt x="1118" y="50902"/>
                </a:lnTo>
                <a:lnTo>
                  <a:pt x="1211" y="50865"/>
                </a:lnTo>
                <a:lnTo>
                  <a:pt x="1323" y="50790"/>
                </a:lnTo>
                <a:lnTo>
                  <a:pt x="1583" y="50623"/>
                </a:lnTo>
                <a:lnTo>
                  <a:pt x="1863" y="50381"/>
                </a:lnTo>
                <a:lnTo>
                  <a:pt x="2142" y="50139"/>
                </a:lnTo>
                <a:lnTo>
                  <a:pt x="2402" y="49896"/>
                </a:lnTo>
                <a:lnTo>
                  <a:pt x="2700" y="49580"/>
                </a:lnTo>
                <a:lnTo>
                  <a:pt x="2738" y="49524"/>
                </a:lnTo>
                <a:lnTo>
                  <a:pt x="2756" y="49487"/>
                </a:lnTo>
                <a:lnTo>
                  <a:pt x="2756" y="49468"/>
                </a:lnTo>
                <a:close/>
                <a:moveTo>
                  <a:pt x="38298" y="49580"/>
                </a:moveTo>
                <a:lnTo>
                  <a:pt x="38075" y="49822"/>
                </a:lnTo>
                <a:lnTo>
                  <a:pt x="37833" y="50027"/>
                </a:lnTo>
                <a:lnTo>
                  <a:pt x="37330" y="50436"/>
                </a:lnTo>
                <a:lnTo>
                  <a:pt x="37200" y="50529"/>
                </a:lnTo>
                <a:lnTo>
                  <a:pt x="37107" y="50604"/>
                </a:lnTo>
                <a:lnTo>
                  <a:pt x="37032" y="50678"/>
                </a:lnTo>
                <a:lnTo>
                  <a:pt x="36976" y="50753"/>
                </a:lnTo>
                <a:lnTo>
                  <a:pt x="36976" y="50772"/>
                </a:lnTo>
                <a:lnTo>
                  <a:pt x="36976" y="50809"/>
                </a:lnTo>
                <a:lnTo>
                  <a:pt x="36976" y="50846"/>
                </a:lnTo>
                <a:lnTo>
                  <a:pt x="37013" y="50865"/>
                </a:lnTo>
                <a:lnTo>
                  <a:pt x="37125" y="50902"/>
                </a:lnTo>
                <a:lnTo>
                  <a:pt x="37218" y="50902"/>
                </a:lnTo>
                <a:lnTo>
                  <a:pt x="37330" y="50883"/>
                </a:lnTo>
                <a:lnTo>
                  <a:pt x="37423" y="50827"/>
                </a:lnTo>
                <a:lnTo>
                  <a:pt x="37535" y="50753"/>
                </a:lnTo>
                <a:lnTo>
                  <a:pt x="37628" y="50678"/>
                </a:lnTo>
                <a:lnTo>
                  <a:pt x="37721" y="50567"/>
                </a:lnTo>
                <a:lnTo>
                  <a:pt x="37888" y="50325"/>
                </a:lnTo>
                <a:lnTo>
                  <a:pt x="38037" y="50083"/>
                </a:lnTo>
                <a:lnTo>
                  <a:pt x="38168" y="49841"/>
                </a:lnTo>
                <a:lnTo>
                  <a:pt x="38242" y="49673"/>
                </a:lnTo>
                <a:lnTo>
                  <a:pt x="38298" y="49580"/>
                </a:lnTo>
                <a:close/>
                <a:moveTo>
                  <a:pt x="48985" y="49636"/>
                </a:moveTo>
                <a:lnTo>
                  <a:pt x="48948" y="49654"/>
                </a:lnTo>
                <a:lnTo>
                  <a:pt x="48743" y="49859"/>
                </a:lnTo>
                <a:lnTo>
                  <a:pt x="48389" y="50250"/>
                </a:lnTo>
                <a:lnTo>
                  <a:pt x="48203" y="50455"/>
                </a:lnTo>
                <a:lnTo>
                  <a:pt x="48073" y="50660"/>
                </a:lnTo>
                <a:lnTo>
                  <a:pt x="48035" y="50734"/>
                </a:lnTo>
                <a:lnTo>
                  <a:pt x="47998" y="50809"/>
                </a:lnTo>
                <a:lnTo>
                  <a:pt x="47998" y="50865"/>
                </a:lnTo>
                <a:lnTo>
                  <a:pt x="48017" y="50902"/>
                </a:lnTo>
                <a:lnTo>
                  <a:pt x="48091" y="50902"/>
                </a:lnTo>
                <a:lnTo>
                  <a:pt x="48184" y="50865"/>
                </a:lnTo>
                <a:lnTo>
                  <a:pt x="48296" y="50772"/>
                </a:lnTo>
                <a:lnTo>
                  <a:pt x="48408" y="50641"/>
                </a:lnTo>
                <a:lnTo>
                  <a:pt x="48594" y="50399"/>
                </a:lnTo>
                <a:lnTo>
                  <a:pt x="48687" y="50250"/>
                </a:lnTo>
                <a:lnTo>
                  <a:pt x="48780" y="50101"/>
                </a:lnTo>
                <a:lnTo>
                  <a:pt x="48910" y="49878"/>
                </a:lnTo>
                <a:lnTo>
                  <a:pt x="48985" y="49673"/>
                </a:lnTo>
                <a:lnTo>
                  <a:pt x="48985" y="49636"/>
                </a:lnTo>
                <a:close/>
                <a:moveTo>
                  <a:pt x="82814" y="49580"/>
                </a:moveTo>
                <a:lnTo>
                  <a:pt x="82572" y="49822"/>
                </a:lnTo>
                <a:lnTo>
                  <a:pt x="82330" y="50027"/>
                </a:lnTo>
                <a:lnTo>
                  <a:pt x="81846" y="50436"/>
                </a:lnTo>
                <a:lnTo>
                  <a:pt x="81697" y="50529"/>
                </a:lnTo>
                <a:lnTo>
                  <a:pt x="81604" y="50604"/>
                </a:lnTo>
                <a:lnTo>
                  <a:pt x="81529" y="50678"/>
                </a:lnTo>
                <a:lnTo>
                  <a:pt x="81492" y="50753"/>
                </a:lnTo>
                <a:lnTo>
                  <a:pt x="81473" y="50772"/>
                </a:lnTo>
                <a:lnTo>
                  <a:pt x="81473" y="50809"/>
                </a:lnTo>
                <a:lnTo>
                  <a:pt x="81492" y="50846"/>
                </a:lnTo>
                <a:lnTo>
                  <a:pt x="81511" y="50865"/>
                </a:lnTo>
                <a:lnTo>
                  <a:pt x="81622" y="50902"/>
                </a:lnTo>
                <a:lnTo>
                  <a:pt x="81734" y="50902"/>
                </a:lnTo>
                <a:lnTo>
                  <a:pt x="81827" y="50883"/>
                </a:lnTo>
                <a:lnTo>
                  <a:pt x="81939" y="50827"/>
                </a:lnTo>
                <a:lnTo>
                  <a:pt x="82032" y="50753"/>
                </a:lnTo>
                <a:lnTo>
                  <a:pt x="82125" y="50678"/>
                </a:lnTo>
                <a:lnTo>
                  <a:pt x="82218" y="50567"/>
                </a:lnTo>
                <a:lnTo>
                  <a:pt x="82386" y="50325"/>
                </a:lnTo>
                <a:lnTo>
                  <a:pt x="82535" y="50083"/>
                </a:lnTo>
                <a:lnTo>
                  <a:pt x="82665" y="49841"/>
                </a:lnTo>
                <a:lnTo>
                  <a:pt x="82758" y="49673"/>
                </a:lnTo>
                <a:lnTo>
                  <a:pt x="82814" y="49580"/>
                </a:lnTo>
                <a:close/>
                <a:moveTo>
                  <a:pt x="22975" y="49431"/>
                </a:moveTo>
                <a:lnTo>
                  <a:pt x="22957" y="49450"/>
                </a:lnTo>
                <a:lnTo>
                  <a:pt x="22733" y="49692"/>
                </a:lnTo>
                <a:lnTo>
                  <a:pt x="22324" y="50139"/>
                </a:lnTo>
                <a:lnTo>
                  <a:pt x="22138" y="50399"/>
                </a:lnTo>
                <a:lnTo>
                  <a:pt x="21989" y="50623"/>
                </a:lnTo>
                <a:lnTo>
                  <a:pt x="21933" y="50716"/>
                </a:lnTo>
                <a:lnTo>
                  <a:pt x="21896" y="50790"/>
                </a:lnTo>
                <a:lnTo>
                  <a:pt x="21896" y="50865"/>
                </a:lnTo>
                <a:lnTo>
                  <a:pt x="21914" y="50902"/>
                </a:lnTo>
                <a:lnTo>
                  <a:pt x="21951" y="50920"/>
                </a:lnTo>
                <a:lnTo>
                  <a:pt x="21989" y="50902"/>
                </a:lnTo>
                <a:lnTo>
                  <a:pt x="22082" y="50846"/>
                </a:lnTo>
                <a:lnTo>
                  <a:pt x="22193" y="50734"/>
                </a:lnTo>
                <a:lnTo>
                  <a:pt x="22305" y="50604"/>
                </a:lnTo>
                <a:lnTo>
                  <a:pt x="22510" y="50343"/>
                </a:lnTo>
                <a:lnTo>
                  <a:pt x="22603" y="50176"/>
                </a:lnTo>
                <a:lnTo>
                  <a:pt x="22715" y="50008"/>
                </a:lnTo>
                <a:lnTo>
                  <a:pt x="22864" y="49729"/>
                </a:lnTo>
                <a:lnTo>
                  <a:pt x="22957" y="49505"/>
                </a:lnTo>
                <a:lnTo>
                  <a:pt x="22975" y="49450"/>
                </a:lnTo>
                <a:lnTo>
                  <a:pt x="22975" y="49431"/>
                </a:lnTo>
                <a:close/>
                <a:moveTo>
                  <a:pt x="24074" y="49431"/>
                </a:moveTo>
                <a:lnTo>
                  <a:pt x="24055" y="49450"/>
                </a:lnTo>
                <a:lnTo>
                  <a:pt x="23795" y="49748"/>
                </a:lnTo>
                <a:lnTo>
                  <a:pt x="23590" y="49990"/>
                </a:lnTo>
                <a:lnTo>
                  <a:pt x="23366" y="50232"/>
                </a:lnTo>
                <a:lnTo>
                  <a:pt x="23199" y="50492"/>
                </a:lnTo>
                <a:lnTo>
                  <a:pt x="23069" y="50697"/>
                </a:lnTo>
                <a:lnTo>
                  <a:pt x="23031" y="50790"/>
                </a:lnTo>
                <a:lnTo>
                  <a:pt x="23031" y="50846"/>
                </a:lnTo>
                <a:lnTo>
                  <a:pt x="23069" y="50902"/>
                </a:lnTo>
                <a:lnTo>
                  <a:pt x="23124" y="50920"/>
                </a:lnTo>
                <a:lnTo>
                  <a:pt x="23162" y="50902"/>
                </a:lnTo>
                <a:lnTo>
                  <a:pt x="23199" y="50883"/>
                </a:lnTo>
                <a:lnTo>
                  <a:pt x="23311" y="50809"/>
                </a:lnTo>
                <a:lnTo>
                  <a:pt x="23404" y="50678"/>
                </a:lnTo>
                <a:lnTo>
                  <a:pt x="23497" y="50548"/>
                </a:lnTo>
                <a:lnTo>
                  <a:pt x="23683" y="50250"/>
                </a:lnTo>
                <a:lnTo>
                  <a:pt x="23795" y="50064"/>
                </a:lnTo>
                <a:lnTo>
                  <a:pt x="23981" y="49692"/>
                </a:lnTo>
                <a:lnTo>
                  <a:pt x="24074" y="49487"/>
                </a:lnTo>
                <a:lnTo>
                  <a:pt x="24074" y="49431"/>
                </a:lnTo>
                <a:close/>
                <a:moveTo>
                  <a:pt x="30516" y="49599"/>
                </a:moveTo>
                <a:lnTo>
                  <a:pt x="30497" y="49617"/>
                </a:lnTo>
                <a:lnTo>
                  <a:pt x="30255" y="49896"/>
                </a:lnTo>
                <a:lnTo>
                  <a:pt x="29920" y="50325"/>
                </a:lnTo>
                <a:lnTo>
                  <a:pt x="29771" y="50529"/>
                </a:lnTo>
                <a:lnTo>
                  <a:pt x="29659" y="50716"/>
                </a:lnTo>
                <a:lnTo>
                  <a:pt x="29622" y="50790"/>
                </a:lnTo>
                <a:lnTo>
                  <a:pt x="29622" y="50846"/>
                </a:lnTo>
                <a:lnTo>
                  <a:pt x="29622" y="50883"/>
                </a:lnTo>
                <a:lnTo>
                  <a:pt x="29659" y="50920"/>
                </a:lnTo>
                <a:lnTo>
                  <a:pt x="29697" y="50920"/>
                </a:lnTo>
                <a:lnTo>
                  <a:pt x="29752" y="50902"/>
                </a:lnTo>
                <a:lnTo>
                  <a:pt x="29827" y="50846"/>
                </a:lnTo>
                <a:lnTo>
                  <a:pt x="29939" y="50753"/>
                </a:lnTo>
                <a:lnTo>
                  <a:pt x="30032" y="50623"/>
                </a:lnTo>
                <a:lnTo>
                  <a:pt x="30199" y="50381"/>
                </a:lnTo>
                <a:lnTo>
                  <a:pt x="30311" y="50213"/>
                </a:lnTo>
                <a:lnTo>
                  <a:pt x="30460" y="49841"/>
                </a:lnTo>
                <a:lnTo>
                  <a:pt x="30516" y="49636"/>
                </a:lnTo>
                <a:lnTo>
                  <a:pt x="30516" y="49599"/>
                </a:lnTo>
                <a:close/>
                <a:moveTo>
                  <a:pt x="34928" y="49617"/>
                </a:moveTo>
                <a:lnTo>
                  <a:pt x="34705" y="49841"/>
                </a:lnTo>
                <a:lnTo>
                  <a:pt x="34277" y="50213"/>
                </a:lnTo>
                <a:lnTo>
                  <a:pt x="34090" y="50436"/>
                </a:lnTo>
                <a:lnTo>
                  <a:pt x="33923" y="50623"/>
                </a:lnTo>
                <a:lnTo>
                  <a:pt x="33867" y="50716"/>
                </a:lnTo>
                <a:lnTo>
                  <a:pt x="33848" y="50790"/>
                </a:lnTo>
                <a:lnTo>
                  <a:pt x="33830" y="50846"/>
                </a:lnTo>
                <a:lnTo>
                  <a:pt x="33848" y="50902"/>
                </a:lnTo>
                <a:lnTo>
                  <a:pt x="33904" y="50920"/>
                </a:lnTo>
                <a:lnTo>
                  <a:pt x="33960" y="50920"/>
                </a:lnTo>
                <a:lnTo>
                  <a:pt x="34035" y="50865"/>
                </a:lnTo>
                <a:lnTo>
                  <a:pt x="34128" y="50809"/>
                </a:lnTo>
                <a:lnTo>
                  <a:pt x="34295" y="50604"/>
                </a:lnTo>
                <a:lnTo>
                  <a:pt x="34481" y="50343"/>
                </a:lnTo>
                <a:lnTo>
                  <a:pt x="34649" y="50083"/>
                </a:lnTo>
                <a:lnTo>
                  <a:pt x="34798" y="49859"/>
                </a:lnTo>
                <a:lnTo>
                  <a:pt x="34928" y="49617"/>
                </a:lnTo>
                <a:close/>
                <a:moveTo>
                  <a:pt x="43623" y="49636"/>
                </a:moveTo>
                <a:lnTo>
                  <a:pt x="43344" y="49859"/>
                </a:lnTo>
                <a:lnTo>
                  <a:pt x="43139" y="50027"/>
                </a:lnTo>
                <a:lnTo>
                  <a:pt x="42934" y="50213"/>
                </a:lnTo>
                <a:lnTo>
                  <a:pt x="42748" y="50418"/>
                </a:lnTo>
                <a:lnTo>
                  <a:pt x="42599" y="50604"/>
                </a:lnTo>
                <a:lnTo>
                  <a:pt x="42543" y="50678"/>
                </a:lnTo>
                <a:lnTo>
                  <a:pt x="42524" y="50753"/>
                </a:lnTo>
                <a:lnTo>
                  <a:pt x="42524" y="50827"/>
                </a:lnTo>
                <a:lnTo>
                  <a:pt x="42562" y="50883"/>
                </a:lnTo>
                <a:lnTo>
                  <a:pt x="42617" y="50920"/>
                </a:lnTo>
                <a:lnTo>
                  <a:pt x="42673" y="50920"/>
                </a:lnTo>
                <a:lnTo>
                  <a:pt x="42748" y="50883"/>
                </a:lnTo>
                <a:lnTo>
                  <a:pt x="42841" y="50827"/>
                </a:lnTo>
                <a:lnTo>
                  <a:pt x="43008" y="50641"/>
                </a:lnTo>
                <a:lnTo>
                  <a:pt x="43176" y="50399"/>
                </a:lnTo>
                <a:lnTo>
                  <a:pt x="43344" y="50139"/>
                </a:lnTo>
                <a:lnTo>
                  <a:pt x="43474" y="49896"/>
                </a:lnTo>
                <a:lnTo>
                  <a:pt x="43623" y="49636"/>
                </a:lnTo>
                <a:close/>
                <a:moveTo>
                  <a:pt x="47737" y="49748"/>
                </a:moveTo>
                <a:lnTo>
                  <a:pt x="47570" y="49952"/>
                </a:lnTo>
                <a:lnTo>
                  <a:pt x="47309" y="50306"/>
                </a:lnTo>
                <a:lnTo>
                  <a:pt x="47179" y="50492"/>
                </a:lnTo>
                <a:lnTo>
                  <a:pt x="47086" y="50678"/>
                </a:lnTo>
                <a:lnTo>
                  <a:pt x="47030" y="50809"/>
                </a:lnTo>
                <a:lnTo>
                  <a:pt x="47030" y="50865"/>
                </a:lnTo>
                <a:lnTo>
                  <a:pt x="47049" y="50902"/>
                </a:lnTo>
                <a:lnTo>
                  <a:pt x="47104" y="50920"/>
                </a:lnTo>
                <a:lnTo>
                  <a:pt x="47160" y="50902"/>
                </a:lnTo>
                <a:lnTo>
                  <a:pt x="47216" y="50865"/>
                </a:lnTo>
                <a:lnTo>
                  <a:pt x="47291" y="50790"/>
                </a:lnTo>
                <a:lnTo>
                  <a:pt x="47421" y="50585"/>
                </a:lnTo>
                <a:lnTo>
                  <a:pt x="47551" y="50343"/>
                </a:lnTo>
                <a:lnTo>
                  <a:pt x="47644" y="50101"/>
                </a:lnTo>
                <a:lnTo>
                  <a:pt x="47737" y="49896"/>
                </a:lnTo>
                <a:lnTo>
                  <a:pt x="47756" y="49766"/>
                </a:lnTo>
                <a:lnTo>
                  <a:pt x="47756" y="49748"/>
                </a:lnTo>
                <a:close/>
                <a:moveTo>
                  <a:pt x="50176" y="49468"/>
                </a:moveTo>
                <a:lnTo>
                  <a:pt x="49525" y="50176"/>
                </a:lnTo>
                <a:lnTo>
                  <a:pt x="49134" y="50641"/>
                </a:lnTo>
                <a:lnTo>
                  <a:pt x="49022" y="50790"/>
                </a:lnTo>
                <a:lnTo>
                  <a:pt x="49003" y="50846"/>
                </a:lnTo>
                <a:lnTo>
                  <a:pt x="49003" y="50883"/>
                </a:lnTo>
                <a:lnTo>
                  <a:pt x="49041" y="50902"/>
                </a:lnTo>
                <a:lnTo>
                  <a:pt x="49059" y="50920"/>
                </a:lnTo>
                <a:lnTo>
                  <a:pt x="49152" y="50902"/>
                </a:lnTo>
                <a:lnTo>
                  <a:pt x="49227" y="50865"/>
                </a:lnTo>
                <a:lnTo>
                  <a:pt x="49320" y="50790"/>
                </a:lnTo>
                <a:lnTo>
                  <a:pt x="49413" y="50697"/>
                </a:lnTo>
                <a:lnTo>
                  <a:pt x="49506" y="50567"/>
                </a:lnTo>
                <a:lnTo>
                  <a:pt x="49711" y="50287"/>
                </a:lnTo>
                <a:lnTo>
                  <a:pt x="49879" y="49990"/>
                </a:lnTo>
                <a:lnTo>
                  <a:pt x="50027" y="49729"/>
                </a:lnTo>
                <a:lnTo>
                  <a:pt x="50176" y="49468"/>
                </a:lnTo>
                <a:close/>
                <a:moveTo>
                  <a:pt x="67473" y="49431"/>
                </a:moveTo>
                <a:lnTo>
                  <a:pt x="67473" y="49450"/>
                </a:lnTo>
                <a:lnTo>
                  <a:pt x="67231" y="49692"/>
                </a:lnTo>
                <a:lnTo>
                  <a:pt x="66840" y="50139"/>
                </a:lnTo>
                <a:lnTo>
                  <a:pt x="66635" y="50399"/>
                </a:lnTo>
                <a:lnTo>
                  <a:pt x="66486" y="50623"/>
                </a:lnTo>
                <a:lnTo>
                  <a:pt x="66430" y="50716"/>
                </a:lnTo>
                <a:lnTo>
                  <a:pt x="66393" y="50790"/>
                </a:lnTo>
                <a:lnTo>
                  <a:pt x="66393" y="50865"/>
                </a:lnTo>
                <a:lnTo>
                  <a:pt x="66411" y="50902"/>
                </a:lnTo>
                <a:lnTo>
                  <a:pt x="66449" y="50920"/>
                </a:lnTo>
                <a:lnTo>
                  <a:pt x="66486" y="50902"/>
                </a:lnTo>
                <a:lnTo>
                  <a:pt x="66579" y="50846"/>
                </a:lnTo>
                <a:lnTo>
                  <a:pt x="66691" y="50734"/>
                </a:lnTo>
                <a:lnTo>
                  <a:pt x="66802" y="50604"/>
                </a:lnTo>
                <a:lnTo>
                  <a:pt x="67007" y="50343"/>
                </a:lnTo>
                <a:lnTo>
                  <a:pt x="67119" y="50176"/>
                </a:lnTo>
                <a:lnTo>
                  <a:pt x="67212" y="50008"/>
                </a:lnTo>
                <a:lnTo>
                  <a:pt x="67361" y="49729"/>
                </a:lnTo>
                <a:lnTo>
                  <a:pt x="67473" y="49505"/>
                </a:lnTo>
                <a:lnTo>
                  <a:pt x="67491" y="49450"/>
                </a:lnTo>
                <a:lnTo>
                  <a:pt x="67473" y="49431"/>
                </a:lnTo>
                <a:close/>
                <a:moveTo>
                  <a:pt x="68571" y="49431"/>
                </a:moveTo>
                <a:lnTo>
                  <a:pt x="68552" y="49450"/>
                </a:lnTo>
                <a:lnTo>
                  <a:pt x="68292" y="49748"/>
                </a:lnTo>
                <a:lnTo>
                  <a:pt x="68087" y="49990"/>
                </a:lnTo>
                <a:lnTo>
                  <a:pt x="67882" y="50232"/>
                </a:lnTo>
                <a:lnTo>
                  <a:pt x="67696" y="50492"/>
                </a:lnTo>
                <a:lnTo>
                  <a:pt x="67566" y="50697"/>
                </a:lnTo>
                <a:lnTo>
                  <a:pt x="67547" y="50790"/>
                </a:lnTo>
                <a:lnTo>
                  <a:pt x="67547" y="50846"/>
                </a:lnTo>
                <a:lnTo>
                  <a:pt x="67566" y="50902"/>
                </a:lnTo>
                <a:lnTo>
                  <a:pt x="67622" y="50920"/>
                </a:lnTo>
                <a:lnTo>
                  <a:pt x="67659" y="50902"/>
                </a:lnTo>
                <a:lnTo>
                  <a:pt x="67715" y="50883"/>
                </a:lnTo>
                <a:lnTo>
                  <a:pt x="67808" y="50809"/>
                </a:lnTo>
                <a:lnTo>
                  <a:pt x="67901" y="50678"/>
                </a:lnTo>
                <a:lnTo>
                  <a:pt x="68013" y="50548"/>
                </a:lnTo>
                <a:lnTo>
                  <a:pt x="68199" y="50250"/>
                </a:lnTo>
                <a:lnTo>
                  <a:pt x="68310" y="50064"/>
                </a:lnTo>
                <a:lnTo>
                  <a:pt x="68497" y="49692"/>
                </a:lnTo>
                <a:lnTo>
                  <a:pt x="68571" y="49487"/>
                </a:lnTo>
                <a:lnTo>
                  <a:pt x="68571" y="49431"/>
                </a:lnTo>
                <a:close/>
                <a:moveTo>
                  <a:pt x="75032" y="49599"/>
                </a:moveTo>
                <a:lnTo>
                  <a:pt x="74994" y="49617"/>
                </a:lnTo>
                <a:lnTo>
                  <a:pt x="74771" y="49896"/>
                </a:lnTo>
                <a:lnTo>
                  <a:pt x="74417" y="50325"/>
                </a:lnTo>
                <a:lnTo>
                  <a:pt x="74268" y="50529"/>
                </a:lnTo>
                <a:lnTo>
                  <a:pt x="74156" y="50716"/>
                </a:lnTo>
                <a:lnTo>
                  <a:pt x="74138" y="50790"/>
                </a:lnTo>
                <a:lnTo>
                  <a:pt x="74119" y="50846"/>
                </a:lnTo>
                <a:lnTo>
                  <a:pt x="74138" y="50883"/>
                </a:lnTo>
                <a:lnTo>
                  <a:pt x="74175" y="50920"/>
                </a:lnTo>
                <a:lnTo>
                  <a:pt x="74212" y="50920"/>
                </a:lnTo>
                <a:lnTo>
                  <a:pt x="74250" y="50902"/>
                </a:lnTo>
                <a:lnTo>
                  <a:pt x="74343" y="50846"/>
                </a:lnTo>
                <a:lnTo>
                  <a:pt x="74436" y="50753"/>
                </a:lnTo>
                <a:lnTo>
                  <a:pt x="74529" y="50623"/>
                </a:lnTo>
                <a:lnTo>
                  <a:pt x="74696" y="50381"/>
                </a:lnTo>
                <a:lnTo>
                  <a:pt x="74808" y="50213"/>
                </a:lnTo>
                <a:lnTo>
                  <a:pt x="74957" y="49841"/>
                </a:lnTo>
                <a:lnTo>
                  <a:pt x="75013" y="49636"/>
                </a:lnTo>
                <a:lnTo>
                  <a:pt x="75032" y="49599"/>
                </a:lnTo>
                <a:close/>
                <a:moveTo>
                  <a:pt x="79444" y="49617"/>
                </a:moveTo>
                <a:lnTo>
                  <a:pt x="79202" y="49841"/>
                </a:lnTo>
                <a:lnTo>
                  <a:pt x="78792" y="50213"/>
                </a:lnTo>
                <a:lnTo>
                  <a:pt x="78588" y="50436"/>
                </a:lnTo>
                <a:lnTo>
                  <a:pt x="78439" y="50623"/>
                </a:lnTo>
                <a:lnTo>
                  <a:pt x="78383" y="50716"/>
                </a:lnTo>
                <a:lnTo>
                  <a:pt x="78346" y="50790"/>
                </a:lnTo>
                <a:lnTo>
                  <a:pt x="78327" y="50846"/>
                </a:lnTo>
                <a:lnTo>
                  <a:pt x="78346" y="50902"/>
                </a:lnTo>
                <a:lnTo>
                  <a:pt x="78401" y="50920"/>
                </a:lnTo>
                <a:lnTo>
                  <a:pt x="78476" y="50920"/>
                </a:lnTo>
                <a:lnTo>
                  <a:pt x="78532" y="50865"/>
                </a:lnTo>
                <a:lnTo>
                  <a:pt x="78625" y="50809"/>
                </a:lnTo>
                <a:lnTo>
                  <a:pt x="78792" y="50604"/>
                </a:lnTo>
                <a:lnTo>
                  <a:pt x="78979" y="50343"/>
                </a:lnTo>
                <a:lnTo>
                  <a:pt x="79165" y="50083"/>
                </a:lnTo>
                <a:lnTo>
                  <a:pt x="79295" y="49859"/>
                </a:lnTo>
                <a:lnTo>
                  <a:pt x="79444" y="49617"/>
                </a:lnTo>
                <a:close/>
                <a:moveTo>
                  <a:pt x="88120" y="49636"/>
                </a:moveTo>
                <a:lnTo>
                  <a:pt x="87859" y="49859"/>
                </a:lnTo>
                <a:lnTo>
                  <a:pt x="87655" y="50027"/>
                </a:lnTo>
                <a:lnTo>
                  <a:pt x="87431" y="50213"/>
                </a:lnTo>
                <a:lnTo>
                  <a:pt x="87245" y="50418"/>
                </a:lnTo>
                <a:lnTo>
                  <a:pt x="87096" y="50604"/>
                </a:lnTo>
                <a:lnTo>
                  <a:pt x="87059" y="50678"/>
                </a:lnTo>
                <a:lnTo>
                  <a:pt x="87022" y="50753"/>
                </a:lnTo>
                <a:lnTo>
                  <a:pt x="87040" y="50827"/>
                </a:lnTo>
                <a:lnTo>
                  <a:pt x="87059" y="50883"/>
                </a:lnTo>
                <a:lnTo>
                  <a:pt x="87115" y="50920"/>
                </a:lnTo>
                <a:lnTo>
                  <a:pt x="87189" y="50920"/>
                </a:lnTo>
                <a:lnTo>
                  <a:pt x="87264" y="50883"/>
                </a:lnTo>
                <a:lnTo>
                  <a:pt x="87338" y="50827"/>
                </a:lnTo>
                <a:lnTo>
                  <a:pt x="87506" y="50641"/>
                </a:lnTo>
                <a:lnTo>
                  <a:pt x="87673" y="50399"/>
                </a:lnTo>
                <a:lnTo>
                  <a:pt x="87841" y="50139"/>
                </a:lnTo>
                <a:lnTo>
                  <a:pt x="87971" y="49896"/>
                </a:lnTo>
                <a:lnTo>
                  <a:pt x="88120" y="49636"/>
                </a:lnTo>
                <a:close/>
                <a:moveTo>
                  <a:pt x="92253" y="49748"/>
                </a:moveTo>
                <a:lnTo>
                  <a:pt x="92067" y="49952"/>
                </a:lnTo>
                <a:lnTo>
                  <a:pt x="91806" y="50306"/>
                </a:lnTo>
                <a:lnTo>
                  <a:pt x="91676" y="50492"/>
                </a:lnTo>
                <a:lnTo>
                  <a:pt x="91583" y="50678"/>
                </a:lnTo>
                <a:lnTo>
                  <a:pt x="91527" y="50809"/>
                </a:lnTo>
                <a:lnTo>
                  <a:pt x="91527" y="50865"/>
                </a:lnTo>
                <a:lnTo>
                  <a:pt x="91546" y="50902"/>
                </a:lnTo>
                <a:lnTo>
                  <a:pt x="91602" y="50920"/>
                </a:lnTo>
                <a:lnTo>
                  <a:pt x="91657" y="50902"/>
                </a:lnTo>
                <a:lnTo>
                  <a:pt x="91713" y="50865"/>
                </a:lnTo>
                <a:lnTo>
                  <a:pt x="91788" y="50790"/>
                </a:lnTo>
                <a:lnTo>
                  <a:pt x="91918" y="50585"/>
                </a:lnTo>
                <a:lnTo>
                  <a:pt x="92048" y="50343"/>
                </a:lnTo>
                <a:lnTo>
                  <a:pt x="92160" y="50101"/>
                </a:lnTo>
                <a:lnTo>
                  <a:pt x="92235" y="49896"/>
                </a:lnTo>
                <a:lnTo>
                  <a:pt x="92272" y="49766"/>
                </a:lnTo>
                <a:lnTo>
                  <a:pt x="92272" y="49748"/>
                </a:lnTo>
                <a:close/>
                <a:moveTo>
                  <a:pt x="36008" y="49617"/>
                </a:moveTo>
                <a:lnTo>
                  <a:pt x="35747" y="49896"/>
                </a:lnTo>
                <a:lnTo>
                  <a:pt x="35338" y="50325"/>
                </a:lnTo>
                <a:lnTo>
                  <a:pt x="35152" y="50548"/>
                </a:lnTo>
                <a:lnTo>
                  <a:pt x="35021" y="50753"/>
                </a:lnTo>
                <a:lnTo>
                  <a:pt x="34984" y="50827"/>
                </a:lnTo>
                <a:lnTo>
                  <a:pt x="34965" y="50883"/>
                </a:lnTo>
                <a:lnTo>
                  <a:pt x="34984" y="50920"/>
                </a:lnTo>
                <a:lnTo>
                  <a:pt x="35040" y="50939"/>
                </a:lnTo>
                <a:lnTo>
                  <a:pt x="35133" y="50939"/>
                </a:lnTo>
                <a:lnTo>
                  <a:pt x="35245" y="50902"/>
                </a:lnTo>
                <a:lnTo>
                  <a:pt x="35319" y="50846"/>
                </a:lnTo>
                <a:lnTo>
                  <a:pt x="35412" y="50772"/>
                </a:lnTo>
                <a:lnTo>
                  <a:pt x="35487" y="50678"/>
                </a:lnTo>
                <a:lnTo>
                  <a:pt x="35561" y="50585"/>
                </a:lnTo>
                <a:lnTo>
                  <a:pt x="35692" y="50343"/>
                </a:lnTo>
                <a:lnTo>
                  <a:pt x="35803" y="50101"/>
                </a:lnTo>
                <a:lnTo>
                  <a:pt x="35896" y="49878"/>
                </a:lnTo>
                <a:lnTo>
                  <a:pt x="35971" y="49710"/>
                </a:lnTo>
                <a:lnTo>
                  <a:pt x="36008" y="49617"/>
                </a:lnTo>
                <a:close/>
                <a:moveTo>
                  <a:pt x="41445" y="49580"/>
                </a:moveTo>
                <a:lnTo>
                  <a:pt x="41370" y="49636"/>
                </a:lnTo>
                <a:lnTo>
                  <a:pt x="41091" y="49915"/>
                </a:lnTo>
                <a:lnTo>
                  <a:pt x="40886" y="50120"/>
                </a:lnTo>
                <a:lnTo>
                  <a:pt x="40663" y="50343"/>
                </a:lnTo>
                <a:lnTo>
                  <a:pt x="40495" y="50567"/>
                </a:lnTo>
                <a:lnTo>
                  <a:pt x="40439" y="50660"/>
                </a:lnTo>
                <a:lnTo>
                  <a:pt x="40402" y="50753"/>
                </a:lnTo>
                <a:lnTo>
                  <a:pt x="40383" y="50827"/>
                </a:lnTo>
                <a:lnTo>
                  <a:pt x="40402" y="50883"/>
                </a:lnTo>
                <a:lnTo>
                  <a:pt x="40439" y="50920"/>
                </a:lnTo>
                <a:lnTo>
                  <a:pt x="40532" y="50939"/>
                </a:lnTo>
                <a:lnTo>
                  <a:pt x="40625" y="50920"/>
                </a:lnTo>
                <a:lnTo>
                  <a:pt x="40700" y="50865"/>
                </a:lnTo>
                <a:lnTo>
                  <a:pt x="40793" y="50790"/>
                </a:lnTo>
                <a:lnTo>
                  <a:pt x="40886" y="50716"/>
                </a:lnTo>
                <a:lnTo>
                  <a:pt x="41072" y="50511"/>
                </a:lnTo>
                <a:lnTo>
                  <a:pt x="41184" y="50362"/>
                </a:lnTo>
                <a:lnTo>
                  <a:pt x="41389" y="50120"/>
                </a:lnTo>
                <a:lnTo>
                  <a:pt x="41463" y="49990"/>
                </a:lnTo>
                <a:lnTo>
                  <a:pt x="41500" y="49915"/>
                </a:lnTo>
                <a:lnTo>
                  <a:pt x="41500" y="49859"/>
                </a:lnTo>
                <a:lnTo>
                  <a:pt x="41519" y="49785"/>
                </a:lnTo>
                <a:lnTo>
                  <a:pt x="41519" y="49673"/>
                </a:lnTo>
                <a:lnTo>
                  <a:pt x="41500" y="49617"/>
                </a:lnTo>
                <a:lnTo>
                  <a:pt x="41482" y="49580"/>
                </a:lnTo>
                <a:close/>
                <a:moveTo>
                  <a:pt x="58108" y="49822"/>
                </a:moveTo>
                <a:lnTo>
                  <a:pt x="57810" y="49971"/>
                </a:lnTo>
                <a:lnTo>
                  <a:pt x="57251" y="50306"/>
                </a:lnTo>
                <a:lnTo>
                  <a:pt x="56972" y="50474"/>
                </a:lnTo>
                <a:lnTo>
                  <a:pt x="56749" y="50641"/>
                </a:lnTo>
                <a:lnTo>
                  <a:pt x="56655" y="50716"/>
                </a:lnTo>
                <a:lnTo>
                  <a:pt x="56600" y="50790"/>
                </a:lnTo>
                <a:lnTo>
                  <a:pt x="56581" y="50846"/>
                </a:lnTo>
                <a:lnTo>
                  <a:pt x="56581" y="50902"/>
                </a:lnTo>
                <a:lnTo>
                  <a:pt x="56637" y="50939"/>
                </a:lnTo>
                <a:lnTo>
                  <a:pt x="56711" y="50939"/>
                </a:lnTo>
                <a:lnTo>
                  <a:pt x="56804" y="50902"/>
                </a:lnTo>
                <a:lnTo>
                  <a:pt x="56916" y="50865"/>
                </a:lnTo>
                <a:lnTo>
                  <a:pt x="57140" y="50697"/>
                </a:lnTo>
                <a:lnTo>
                  <a:pt x="57400" y="50492"/>
                </a:lnTo>
                <a:lnTo>
                  <a:pt x="57866" y="50045"/>
                </a:lnTo>
                <a:lnTo>
                  <a:pt x="58108" y="49822"/>
                </a:lnTo>
                <a:close/>
                <a:moveTo>
                  <a:pt x="58946" y="49673"/>
                </a:moveTo>
                <a:lnTo>
                  <a:pt x="57996" y="50474"/>
                </a:lnTo>
                <a:lnTo>
                  <a:pt x="57828" y="50604"/>
                </a:lnTo>
                <a:lnTo>
                  <a:pt x="57735" y="50678"/>
                </a:lnTo>
                <a:lnTo>
                  <a:pt x="57642" y="50772"/>
                </a:lnTo>
                <a:lnTo>
                  <a:pt x="57605" y="50846"/>
                </a:lnTo>
                <a:lnTo>
                  <a:pt x="57586" y="50883"/>
                </a:lnTo>
                <a:lnTo>
                  <a:pt x="57586" y="50902"/>
                </a:lnTo>
                <a:lnTo>
                  <a:pt x="57605" y="50920"/>
                </a:lnTo>
                <a:lnTo>
                  <a:pt x="57661" y="50939"/>
                </a:lnTo>
                <a:lnTo>
                  <a:pt x="57791" y="50939"/>
                </a:lnTo>
                <a:lnTo>
                  <a:pt x="57903" y="50920"/>
                </a:lnTo>
                <a:lnTo>
                  <a:pt x="57996" y="50865"/>
                </a:lnTo>
                <a:lnTo>
                  <a:pt x="58108" y="50809"/>
                </a:lnTo>
                <a:lnTo>
                  <a:pt x="58201" y="50716"/>
                </a:lnTo>
                <a:lnTo>
                  <a:pt x="58387" y="50529"/>
                </a:lnTo>
                <a:lnTo>
                  <a:pt x="58536" y="50362"/>
                </a:lnTo>
                <a:lnTo>
                  <a:pt x="58666" y="50213"/>
                </a:lnTo>
                <a:lnTo>
                  <a:pt x="58815" y="49952"/>
                </a:lnTo>
                <a:lnTo>
                  <a:pt x="58927" y="49748"/>
                </a:lnTo>
                <a:lnTo>
                  <a:pt x="58946" y="49692"/>
                </a:lnTo>
                <a:lnTo>
                  <a:pt x="58946" y="49673"/>
                </a:lnTo>
                <a:close/>
                <a:moveTo>
                  <a:pt x="80524" y="49617"/>
                </a:moveTo>
                <a:lnTo>
                  <a:pt x="80263" y="49896"/>
                </a:lnTo>
                <a:lnTo>
                  <a:pt x="79835" y="50325"/>
                </a:lnTo>
                <a:lnTo>
                  <a:pt x="79649" y="50548"/>
                </a:lnTo>
                <a:lnTo>
                  <a:pt x="79518" y="50753"/>
                </a:lnTo>
                <a:lnTo>
                  <a:pt x="79481" y="50827"/>
                </a:lnTo>
                <a:lnTo>
                  <a:pt x="79463" y="50883"/>
                </a:lnTo>
                <a:lnTo>
                  <a:pt x="79481" y="50920"/>
                </a:lnTo>
                <a:lnTo>
                  <a:pt x="79537" y="50939"/>
                </a:lnTo>
                <a:lnTo>
                  <a:pt x="79649" y="50939"/>
                </a:lnTo>
                <a:lnTo>
                  <a:pt x="79742" y="50902"/>
                </a:lnTo>
                <a:lnTo>
                  <a:pt x="79835" y="50846"/>
                </a:lnTo>
                <a:lnTo>
                  <a:pt x="79909" y="50772"/>
                </a:lnTo>
                <a:lnTo>
                  <a:pt x="80003" y="50678"/>
                </a:lnTo>
                <a:lnTo>
                  <a:pt x="80077" y="50585"/>
                </a:lnTo>
                <a:lnTo>
                  <a:pt x="80207" y="50343"/>
                </a:lnTo>
                <a:lnTo>
                  <a:pt x="80319" y="50101"/>
                </a:lnTo>
                <a:lnTo>
                  <a:pt x="80394" y="49878"/>
                </a:lnTo>
                <a:lnTo>
                  <a:pt x="80468" y="49710"/>
                </a:lnTo>
                <a:lnTo>
                  <a:pt x="80524" y="49617"/>
                </a:lnTo>
                <a:close/>
                <a:moveTo>
                  <a:pt x="85942" y="49580"/>
                </a:moveTo>
                <a:lnTo>
                  <a:pt x="85886" y="49636"/>
                </a:lnTo>
                <a:lnTo>
                  <a:pt x="85588" y="49915"/>
                </a:lnTo>
                <a:lnTo>
                  <a:pt x="85383" y="50120"/>
                </a:lnTo>
                <a:lnTo>
                  <a:pt x="85178" y="50343"/>
                </a:lnTo>
                <a:lnTo>
                  <a:pt x="84992" y="50567"/>
                </a:lnTo>
                <a:lnTo>
                  <a:pt x="84936" y="50660"/>
                </a:lnTo>
                <a:lnTo>
                  <a:pt x="84899" y="50753"/>
                </a:lnTo>
                <a:lnTo>
                  <a:pt x="84880" y="50827"/>
                </a:lnTo>
                <a:lnTo>
                  <a:pt x="84899" y="50883"/>
                </a:lnTo>
                <a:lnTo>
                  <a:pt x="84955" y="50920"/>
                </a:lnTo>
                <a:lnTo>
                  <a:pt x="85029" y="50939"/>
                </a:lnTo>
                <a:lnTo>
                  <a:pt x="85123" y="50920"/>
                </a:lnTo>
                <a:lnTo>
                  <a:pt x="85216" y="50865"/>
                </a:lnTo>
                <a:lnTo>
                  <a:pt x="85309" y="50790"/>
                </a:lnTo>
                <a:lnTo>
                  <a:pt x="85402" y="50716"/>
                </a:lnTo>
                <a:lnTo>
                  <a:pt x="85569" y="50511"/>
                </a:lnTo>
                <a:lnTo>
                  <a:pt x="85681" y="50362"/>
                </a:lnTo>
                <a:lnTo>
                  <a:pt x="85886" y="50120"/>
                </a:lnTo>
                <a:lnTo>
                  <a:pt x="85979" y="49990"/>
                </a:lnTo>
                <a:lnTo>
                  <a:pt x="85998" y="49915"/>
                </a:lnTo>
                <a:lnTo>
                  <a:pt x="86016" y="49859"/>
                </a:lnTo>
                <a:lnTo>
                  <a:pt x="86016" y="49785"/>
                </a:lnTo>
                <a:lnTo>
                  <a:pt x="86016" y="49673"/>
                </a:lnTo>
                <a:lnTo>
                  <a:pt x="86016" y="49617"/>
                </a:lnTo>
                <a:lnTo>
                  <a:pt x="85979" y="49580"/>
                </a:lnTo>
                <a:close/>
                <a:moveTo>
                  <a:pt x="11209" y="49487"/>
                </a:moveTo>
                <a:lnTo>
                  <a:pt x="11078" y="49561"/>
                </a:lnTo>
                <a:lnTo>
                  <a:pt x="10892" y="49710"/>
                </a:lnTo>
                <a:lnTo>
                  <a:pt x="10632" y="49915"/>
                </a:lnTo>
                <a:lnTo>
                  <a:pt x="10371" y="50139"/>
                </a:lnTo>
                <a:lnTo>
                  <a:pt x="10129" y="50381"/>
                </a:lnTo>
                <a:lnTo>
                  <a:pt x="9943" y="50604"/>
                </a:lnTo>
                <a:lnTo>
                  <a:pt x="9868" y="50697"/>
                </a:lnTo>
                <a:lnTo>
                  <a:pt x="9831" y="50790"/>
                </a:lnTo>
                <a:lnTo>
                  <a:pt x="9812" y="50846"/>
                </a:lnTo>
                <a:lnTo>
                  <a:pt x="9812" y="50902"/>
                </a:lnTo>
                <a:lnTo>
                  <a:pt x="9850" y="50939"/>
                </a:lnTo>
                <a:lnTo>
                  <a:pt x="9868" y="50939"/>
                </a:lnTo>
                <a:lnTo>
                  <a:pt x="9943" y="50958"/>
                </a:lnTo>
                <a:lnTo>
                  <a:pt x="10036" y="50902"/>
                </a:lnTo>
                <a:lnTo>
                  <a:pt x="10148" y="50846"/>
                </a:lnTo>
                <a:lnTo>
                  <a:pt x="10259" y="50734"/>
                </a:lnTo>
                <a:lnTo>
                  <a:pt x="10390" y="50623"/>
                </a:lnTo>
                <a:lnTo>
                  <a:pt x="10632" y="50325"/>
                </a:lnTo>
                <a:lnTo>
                  <a:pt x="10855" y="50027"/>
                </a:lnTo>
                <a:lnTo>
                  <a:pt x="11041" y="49748"/>
                </a:lnTo>
                <a:lnTo>
                  <a:pt x="11172" y="49543"/>
                </a:lnTo>
                <a:lnTo>
                  <a:pt x="11209" y="49487"/>
                </a:lnTo>
                <a:close/>
                <a:moveTo>
                  <a:pt x="37107" y="49524"/>
                </a:moveTo>
                <a:lnTo>
                  <a:pt x="36864" y="49766"/>
                </a:lnTo>
                <a:lnTo>
                  <a:pt x="36436" y="50194"/>
                </a:lnTo>
                <a:lnTo>
                  <a:pt x="36231" y="50418"/>
                </a:lnTo>
                <a:lnTo>
                  <a:pt x="36064" y="50623"/>
                </a:lnTo>
                <a:lnTo>
                  <a:pt x="35971" y="50790"/>
                </a:lnTo>
                <a:lnTo>
                  <a:pt x="35952" y="50865"/>
                </a:lnTo>
                <a:lnTo>
                  <a:pt x="35971" y="50902"/>
                </a:lnTo>
                <a:lnTo>
                  <a:pt x="35989" y="50939"/>
                </a:lnTo>
                <a:lnTo>
                  <a:pt x="36027" y="50958"/>
                </a:lnTo>
                <a:lnTo>
                  <a:pt x="36101" y="50958"/>
                </a:lnTo>
                <a:lnTo>
                  <a:pt x="36176" y="50902"/>
                </a:lnTo>
                <a:lnTo>
                  <a:pt x="36287" y="50827"/>
                </a:lnTo>
                <a:lnTo>
                  <a:pt x="36380" y="50716"/>
                </a:lnTo>
                <a:lnTo>
                  <a:pt x="36492" y="50604"/>
                </a:lnTo>
                <a:lnTo>
                  <a:pt x="36716" y="50306"/>
                </a:lnTo>
                <a:lnTo>
                  <a:pt x="36902" y="49990"/>
                </a:lnTo>
                <a:lnTo>
                  <a:pt x="37051" y="49729"/>
                </a:lnTo>
                <a:lnTo>
                  <a:pt x="37125" y="49543"/>
                </a:lnTo>
                <a:lnTo>
                  <a:pt x="37144" y="49524"/>
                </a:lnTo>
                <a:close/>
                <a:moveTo>
                  <a:pt x="45801" y="49673"/>
                </a:moveTo>
                <a:lnTo>
                  <a:pt x="45541" y="49896"/>
                </a:lnTo>
                <a:lnTo>
                  <a:pt x="45317" y="50083"/>
                </a:lnTo>
                <a:lnTo>
                  <a:pt x="45112" y="50306"/>
                </a:lnTo>
                <a:lnTo>
                  <a:pt x="44908" y="50529"/>
                </a:lnTo>
                <a:lnTo>
                  <a:pt x="44759" y="50734"/>
                </a:lnTo>
                <a:lnTo>
                  <a:pt x="44721" y="50809"/>
                </a:lnTo>
                <a:lnTo>
                  <a:pt x="44703" y="50883"/>
                </a:lnTo>
                <a:lnTo>
                  <a:pt x="44721" y="50920"/>
                </a:lnTo>
                <a:lnTo>
                  <a:pt x="44759" y="50958"/>
                </a:lnTo>
                <a:lnTo>
                  <a:pt x="44833" y="50958"/>
                </a:lnTo>
                <a:lnTo>
                  <a:pt x="44908" y="50939"/>
                </a:lnTo>
                <a:lnTo>
                  <a:pt x="45001" y="50883"/>
                </a:lnTo>
                <a:lnTo>
                  <a:pt x="45075" y="50809"/>
                </a:lnTo>
                <a:lnTo>
                  <a:pt x="45243" y="50604"/>
                </a:lnTo>
                <a:lnTo>
                  <a:pt x="45410" y="50362"/>
                </a:lnTo>
                <a:lnTo>
                  <a:pt x="45559" y="50101"/>
                </a:lnTo>
                <a:lnTo>
                  <a:pt x="45671" y="49896"/>
                </a:lnTo>
                <a:lnTo>
                  <a:pt x="45801" y="49673"/>
                </a:lnTo>
                <a:close/>
                <a:moveTo>
                  <a:pt x="51163" y="49673"/>
                </a:moveTo>
                <a:lnTo>
                  <a:pt x="51107" y="49729"/>
                </a:lnTo>
                <a:lnTo>
                  <a:pt x="50847" y="49971"/>
                </a:lnTo>
                <a:lnTo>
                  <a:pt x="50679" y="50157"/>
                </a:lnTo>
                <a:lnTo>
                  <a:pt x="50493" y="50362"/>
                </a:lnTo>
                <a:lnTo>
                  <a:pt x="50344" y="50567"/>
                </a:lnTo>
                <a:lnTo>
                  <a:pt x="50232" y="50753"/>
                </a:lnTo>
                <a:lnTo>
                  <a:pt x="50214" y="50827"/>
                </a:lnTo>
                <a:lnTo>
                  <a:pt x="50214" y="50883"/>
                </a:lnTo>
                <a:lnTo>
                  <a:pt x="50232" y="50920"/>
                </a:lnTo>
                <a:lnTo>
                  <a:pt x="50270" y="50958"/>
                </a:lnTo>
                <a:lnTo>
                  <a:pt x="50325" y="50958"/>
                </a:lnTo>
                <a:lnTo>
                  <a:pt x="50363" y="50939"/>
                </a:lnTo>
                <a:lnTo>
                  <a:pt x="50474" y="50902"/>
                </a:lnTo>
                <a:lnTo>
                  <a:pt x="50586" y="50809"/>
                </a:lnTo>
                <a:lnTo>
                  <a:pt x="50698" y="50697"/>
                </a:lnTo>
                <a:lnTo>
                  <a:pt x="50903" y="50455"/>
                </a:lnTo>
                <a:lnTo>
                  <a:pt x="51014" y="50269"/>
                </a:lnTo>
                <a:lnTo>
                  <a:pt x="51089" y="50139"/>
                </a:lnTo>
                <a:lnTo>
                  <a:pt x="51163" y="49896"/>
                </a:lnTo>
                <a:lnTo>
                  <a:pt x="51182" y="49785"/>
                </a:lnTo>
                <a:lnTo>
                  <a:pt x="51200" y="49710"/>
                </a:lnTo>
                <a:lnTo>
                  <a:pt x="51182" y="49673"/>
                </a:lnTo>
                <a:close/>
                <a:moveTo>
                  <a:pt x="81622" y="49524"/>
                </a:moveTo>
                <a:lnTo>
                  <a:pt x="81362" y="49766"/>
                </a:lnTo>
                <a:lnTo>
                  <a:pt x="80952" y="50194"/>
                </a:lnTo>
                <a:lnTo>
                  <a:pt x="80747" y="50418"/>
                </a:lnTo>
                <a:lnTo>
                  <a:pt x="80580" y="50623"/>
                </a:lnTo>
                <a:lnTo>
                  <a:pt x="80468" y="50790"/>
                </a:lnTo>
                <a:lnTo>
                  <a:pt x="80449" y="50865"/>
                </a:lnTo>
                <a:lnTo>
                  <a:pt x="80468" y="50902"/>
                </a:lnTo>
                <a:lnTo>
                  <a:pt x="80487" y="50939"/>
                </a:lnTo>
                <a:lnTo>
                  <a:pt x="80524" y="50958"/>
                </a:lnTo>
                <a:lnTo>
                  <a:pt x="80598" y="50958"/>
                </a:lnTo>
                <a:lnTo>
                  <a:pt x="80691" y="50902"/>
                </a:lnTo>
                <a:lnTo>
                  <a:pt x="80785" y="50827"/>
                </a:lnTo>
                <a:lnTo>
                  <a:pt x="80878" y="50716"/>
                </a:lnTo>
                <a:lnTo>
                  <a:pt x="80989" y="50604"/>
                </a:lnTo>
                <a:lnTo>
                  <a:pt x="81213" y="50306"/>
                </a:lnTo>
                <a:lnTo>
                  <a:pt x="81399" y="49990"/>
                </a:lnTo>
                <a:lnTo>
                  <a:pt x="81548" y="49729"/>
                </a:lnTo>
                <a:lnTo>
                  <a:pt x="81641" y="49543"/>
                </a:lnTo>
                <a:lnTo>
                  <a:pt x="81641" y="49524"/>
                </a:lnTo>
                <a:close/>
                <a:moveTo>
                  <a:pt x="90298" y="49673"/>
                </a:moveTo>
                <a:lnTo>
                  <a:pt x="90038" y="49896"/>
                </a:lnTo>
                <a:lnTo>
                  <a:pt x="89833" y="50083"/>
                </a:lnTo>
                <a:lnTo>
                  <a:pt x="89609" y="50306"/>
                </a:lnTo>
                <a:lnTo>
                  <a:pt x="89405" y="50529"/>
                </a:lnTo>
                <a:lnTo>
                  <a:pt x="89274" y="50734"/>
                </a:lnTo>
                <a:lnTo>
                  <a:pt x="89218" y="50809"/>
                </a:lnTo>
                <a:lnTo>
                  <a:pt x="89200" y="50883"/>
                </a:lnTo>
                <a:lnTo>
                  <a:pt x="89218" y="50920"/>
                </a:lnTo>
                <a:lnTo>
                  <a:pt x="89256" y="50958"/>
                </a:lnTo>
                <a:lnTo>
                  <a:pt x="89330" y="50958"/>
                </a:lnTo>
                <a:lnTo>
                  <a:pt x="89423" y="50939"/>
                </a:lnTo>
                <a:lnTo>
                  <a:pt x="89498" y="50883"/>
                </a:lnTo>
                <a:lnTo>
                  <a:pt x="89591" y="50809"/>
                </a:lnTo>
                <a:lnTo>
                  <a:pt x="89758" y="50604"/>
                </a:lnTo>
                <a:lnTo>
                  <a:pt x="89907" y="50362"/>
                </a:lnTo>
                <a:lnTo>
                  <a:pt x="90056" y="50101"/>
                </a:lnTo>
                <a:lnTo>
                  <a:pt x="90187" y="49896"/>
                </a:lnTo>
                <a:lnTo>
                  <a:pt x="90298" y="49673"/>
                </a:lnTo>
                <a:close/>
                <a:moveTo>
                  <a:pt x="15361" y="49580"/>
                </a:moveTo>
                <a:lnTo>
                  <a:pt x="15268" y="49654"/>
                </a:lnTo>
                <a:lnTo>
                  <a:pt x="15119" y="49803"/>
                </a:lnTo>
                <a:lnTo>
                  <a:pt x="14914" y="50008"/>
                </a:lnTo>
                <a:lnTo>
                  <a:pt x="14690" y="50232"/>
                </a:lnTo>
                <a:lnTo>
                  <a:pt x="14504" y="50474"/>
                </a:lnTo>
                <a:lnTo>
                  <a:pt x="14355" y="50678"/>
                </a:lnTo>
                <a:lnTo>
                  <a:pt x="14299" y="50772"/>
                </a:lnTo>
                <a:lnTo>
                  <a:pt x="14281" y="50865"/>
                </a:lnTo>
                <a:lnTo>
                  <a:pt x="14281" y="50920"/>
                </a:lnTo>
                <a:lnTo>
                  <a:pt x="14299" y="50976"/>
                </a:lnTo>
                <a:lnTo>
                  <a:pt x="14374" y="50976"/>
                </a:lnTo>
                <a:lnTo>
                  <a:pt x="14467" y="50920"/>
                </a:lnTo>
                <a:lnTo>
                  <a:pt x="14579" y="50809"/>
                </a:lnTo>
                <a:lnTo>
                  <a:pt x="14709" y="50678"/>
                </a:lnTo>
                <a:lnTo>
                  <a:pt x="14914" y="50418"/>
                </a:lnTo>
                <a:lnTo>
                  <a:pt x="15026" y="50250"/>
                </a:lnTo>
                <a:lnTo>
                  <a:pt x="15137" y="50120"/>
                </a:lnTo>
                <a:lnTo>
                  <a:pt x="15305" y="49859"/>
                </a:lnTo>
                <a:lnTo>
                  <a:pt x="15379" y="49729"/>
                </a:lnTo>
                <a:lnTo>
                  <a:pt x="15416" y="49636"/>
                </a:lnTo>
                <a:lnTo>
                  <a:pt x="15416" y="49599"/>
                </a:lnTo>
                <a:lnTo>
                  <a:pt x="15416" y="49580"/>
                </a:lnTo>
                <a:close/>
                <a:moveTo>
                  <a:pt x="27276" y="49748"/>
                </a:moveTo>
                <a:lnTo>
                  <a:pt x="27053" y="49952"/>
                </a:lnTo>
                <a:lnTo>
                  <a:pt x="26699" y="50306"/>
                </a:lnTo>
                <a:lnTo>
                  <a:pt x="26513" y="50492"/>
                </a:lnTo>
                <a:lnTo>
                  <a:pt x="26383" y="50678"/>
                </a:lnTo>
                <a:lnTo>
                  <a:pt x="26345" y="50753"/>
                </a:lnTo>
                <a:lnTo>
                  <a:pt x="26308" y="50827"/>
                </a:lnTo>
                <a:lnTo>
                  <a:pt x="26308" y="50865"/>
                </a:lnTo>
                <a:lnTo>
                  <a:pt x="26327" y="50920"/>
                </a:lnTo>
                <a:lnTo>
                  <a:pt x="26401" y="50958"/>
                </a:lnTo>
                <a:lnTo>
                  <a:pt x="26476" y="50976"/>
                </a:lnTo>
                <a:lnTo>
                  <a:pt x="26550" y="50939"/>
                </a:lnTo>
                <a:lnTo>
                  <a:pt x="26643" y="50883"/>
                </a:lnTo>
                <a:lnTo>
                  <a:pt x="26718" y="50809"/>
                </a:lnTo>
                <a:lnTo>
                  <a:pt x="26792" y="50697"/>
                </a:lnTo>
                <a:lnTo>
                  <a:pt x="26960" y="50455"/>
                </a:lnTo>
                <a:lnTo>
                  <a:pt x="27090" y="50213"/>
                </a:lnTo>
                <a:lnTo>
                  <a:pt x="27183" y="49971"/>
                </a:lnTo>
                <a:lnTo>
                  <a:pt x="27276" y="49748"/>
                </a:lnTo>
                <a:close/>
                <a:moveTo>
                  <a:pt x="71773" y="49748"/>
                </a:moveTo>
                <a:lnTo>
                  <a:pt x="71550" y="49952"/>
                </a:lnTo>
                <a:lnTo>
                  <a:pt x="71196" y="50306"/>
                </a:lnTo>
                <a:lnTo>
                  <a:pt x="71029" y="50492"/>
                </a:lnTo>
                <a:lnTo>
                  <a:pt x="70880" y="50678"/>
                </a:lnTo>
                <a:lnTo>
                  <a:pt x="70842" y="50753"/>
                </a:lnTo>
                <a:lnTo>
                  <a:pt x="70805" y="50827"/>
                </a:lnTo>
                <a:lnTo>
                  <a:pt x="70805" y="50865"/>
                </a:lnTo>
                <a:lnTo>
                  <a:pt x="70824" y="50920"/>
                </a:lnTo>
                <a:lnTo>
                  <a:pt x="70898" y="50958"/>
                </a:lnTo>
                <a:lnTo>
                  <a:pt x="70973" y="50976"/>
                </a:lnTo>
                <a:lnTo>
                  <a:pt x="71066" y="50939"/>
                </a:lnTo>
                <a:lnTo>
                  <a:pt x="71140" y="50883"/>
                </a:lnTo>
                <a:lnTo>
                  <a:pt x="71233" y="50809"/>
                </a:lnTo>
                <a:lnTo>
                  <a:pt x="71308" y="50697"/>
                </a:lnTo>
                <a:lnTo>
                  <a:pt x="71457" y="50455"/>
                </a:lnTo>
                <a:lnTo>
                  <a:pt x="71587" y="50213"/>
                </a:lnTo>
                <a:lnTo>
                  <a:pt x="71680" y="49971"/>
                </a:lnTo>
                <a:lnTo>
                  <a:pt x="71773" y="49748"/>
                </a:lnTo>
                <a:close/>
                <a:moveTo>
                  <a:pt x="7913" y="49524"/>
                </a:moveTo>
                <a:lnTo>
                  <a:pt x="7634" y="49766"/>
                </a:lnTo>
                <a:lnTo>
                  <a:pt x="7392" y="49971"/>
                </a:lnTo>
                <a:lnTo>
                  <a:pt x="7131" y="50194"/>
                </a:lnTo>
                <a:lnTo>
                  <a:pt x="6908" y="50436"/>
                </a:lnTo>
                <a:lnTo>
                  <a:pt x="6722" y="50660"/>
                </a:lnTo>
                <a:lnTo>
                  <a:pt x="6647" y="50753"/>
                </a:lnTo>
                <a:lnTo>
                  <a:pt x="6610" y="50846"/>
                </a:lnTo>
                <a:lnTo>
                  <a:pt x="6592" y="50920"/>
                </a:lnTo>
                <a:lnTo>
                  <a:pt x="6610" y="50958"/>
                </a:lnTo>
                <a:lnTo>
                  <a:pt x="6647" y="50976"/>
                </a:lnTo>
                <a:lnTo>
                  <a:pt x="6666" y="50995"/>
                </a:lnTo>
                <a:lnTo>
                  <a:pt x="6740" y="50976"/>
                </a:lnTo>
                <a:lnTo>
                  <a:pt x="6815" y="50920"/>
                </a:lnTo>
                <a:lnTo>
                  <a:pt x="6927" y="50846"/>
                </a:lnTo>
                <a:lnTo>
                  <a:pt x="7131" y="50623"/>
                </a:lnTo>
                <a:lnTo>
                  <a:pt x="7355" y="50343"/>
                </a:lnTo>
                <a:lnTo>
                  <a:pt x="7560" y="50045"/>
                </a:lnTo>
                <a:lnTo>
                  <a:pt x="7746" y="49785"/>
                </a:lnTo>
                <a:lnTo>
                  <a:pt x="7913" y="49524"/>
                </a:lnTo>
                <a:close/>
                <a:moveTo>
                  <a:pt x="25284" y="49505"/>
                </a:moveTo>
                <a:lnTo>
                  <a:pt x="25247" y="49524"/>
                </a:lnTo>
                <a:lnTo>
                  <a:pt x="24986" y="49785"/>
                </a:lnTo>
                <a:lnTo>
                  <a:pt x="24521" y="50232"/>
                </a:lnTo>
                <a:lnTo>
                  <a:pt x="24279" y="50474"/>
                </a:lnTo>
                <a:lnTo>
                  <a:pt x="24093" y="50678"/>
                </a:lnTo>
                <a:lnTo>
                  <a:pt x="23981" y="50846"/>
                </a:lnTo>
                <a:lnTo>
                  <a:pt x="23944" y="50920"/>
                </a:lnTo>
                <a:lnTo>
                  <a:pt x="23962" y="50958"/>
                </a:lnTo>
                <a:lnTo>
                  <a:pt x="23981" y="50976"/>
                </a:lnTo>
                <a:lnTo>
                  <a:pt x="24018" y="50995"/>
                </a:lnTo>
                <a:lnTo>
                  <a:pt x="24074" y="50976"/>
                </a:lnTo>
                <a:lnTo>
                  <a:pt x="24130" y="50958"/>
                </a:lnTo>
                <a:lnTo>
                  <a:pt x="24241" y="50883"/>
                </a:lnTo>
                <a:lnTo>
                  <a:pt x="24372" y="50772"/>
                </a:lnTo>
                <a:lnTo>
                  <a:pt x="24595" y="50548"/>
                </a:lnTo>
                <a:lnTo>
                  <a:pt x="24744" y="50399"/>
                </a:lnTo>
                <a:lnTo>
                  <a:pt x="24968" y="50139"/>
                </a:lnTo>
                <a:lnTo>
                  <a:pt x="25061" y="50008"/>
                </a:lnTo>
                <a:lnTo>
                  <a:pt x="25154" y="49878"/>
                </a:lnTo>
                <a:lnTo>
                  <a:pt x="25247" y="49803"/>
                </a:lnTo>
                <a:lnTo>
                  <a:pt x="25321" y="49729"/>
                </a:lnTo>
                <a:lnTo>
                  <a:pt x="25340" y="49654"/>
                </a:lnTo>
                <a:lnTo>
                  <a:pt x="25340" y="49561"/>
                </a:lnTo>
                <a:lnTo>
                  <a:pt x="25321" y="49524"/>
                </a:lnTo>
                <a:lnTo>
                  <a:pt x="25321" y="49505"/>
                </a:lnTo>
                <a:close/>
                <a:moveTo>
                  <a:pt x="69781" y="49505"/>
                </a:moveTo>
                <a:lnTo>
                  <a:pt x="69744" y="49524"/>
                </a:lnTo>
                <a:lnTo>
                  <a:pt x="69483" y="49785"/>
                </a:lnTo>
                <a:lnTo>
                  <a:pt x="69018" y="50232"/>
                </a:lnTo>
                <a:lnTo>
                  <a:pt x="68794" y="50474"/>
                </a:lnTo>
                <a:lnTo>
                  <a:pt x="68590" y="50678"/>
                </a:lnTo>
                <a:lnTo>
                  <a:pt x="68478" y="50846"/>
                </a:lnTo>
                <a:lnTo>
                  <a:pt x="68459" y="50920"/>
                </a:lnTo>
                <a:lnTo>
                  <a:pt x="68459" y="50958"/>
                </a:lnTo>
                <a:lnTo>
                  <a:pt x="68497" y="50976"/>
                </a:lnTo>
                <a:lnTo>
                  <a:pt x="68534" y="50995"/>
                </a:lnTo>
                <a:lnTo>
                  <a:pt x="68571" y="50976"/>
                </a:lnTo>
                <a:lnTo>
                  <a:pt x="68627" y="50958"/>
                </a:lnTo>
                <a:lnTo>
                  <a:pt x="68739" y="50883"/>
                </a:lnTo>
                <a:lnTo>
                  <a:pt x="68869" y="50772"/>
                </a:lnTo>
                <a:lnTo>
                  <a:pt x="69111" y="50548"/>
                </a:lnTo>
                <a:lnTo>
                  <a:pt x="69241" y="50399"/>
                </a:lnTo>
                <a:lnTo>
                  <a:pt x="69465" y="50139"/>
                </a:lnTo>
                <a:lnTo>
                  <a:pt x="69576" y="50008"/>
                </a:lnTo>
                <a:lnTo>
                  <a:pt x="69651" y="49878"/>
                </a:lnTo>
                <a:lnTo>
                  <a:pt x="69763" y="49803"/>
                </a:lnTo>
                <a:lnTo>
                  <a:pt x="69818" y="49729"/>
                </a:lnTo>
                <a:lnTo>
                  <a:pt x="69837" y="49654"/>
                </a:lnTo>
                <a:lnTo>
                  <a:pt x="69837" y="49561"/>
                </a:lnTo>
                <a:lnTo>
                  <a:pt x="69837" y="49524"/>
                </a:lnTo>
                <a:lnTo>
                  <a:pt x="69818" y="49505"/>
                </a:lnTo>
                <a:close/>
                <a:moveTo>
                  <a:pt x="54477" y="49561"/>
                </a:moveTo>
                <a:lnTo>
                  <a:pt x="54459" y="49580"/>
                </a:lnTo>
                <a:lnTo>
                  <a:pt x="54217" y="49822"/>
                </a:lnTo>
                <a:lnTo>
                  <a:pt x="53826" y="50269"/>
                </a:lnTo>
                <a:lnTo>
                  <a:pt x="53639" y="50511"/>
                </a:lnTo>
                <a:lnTo>
                  <a:pt x="53472" y="50734"/>
                </a:lnTo>
                <a:lnTo>
                  <a:pt x="53379" y="50883"/>
                </a:lnTo>
                <a:lnTo>
                  <a:pt x="53360" y="50939"/>
                </a:lnTo>
                <a:lnTo>
                  <a:pt x="53360" y="50976"/>
                </a:lnTo>
                <a:lnTo>
                  <a:pt x="53397" y="50995"/>
                </a:lnTo>
                <a:lnTo>
                  <a:pt x="53453" y="51014"/>
                </a:lnTo>
                <a:lnTo>
                  <a:pt x="53490" y="50995"/>
                </a:lnTo>
                <a:lnTo>
                  <a:pt x="53546" y="50976"/>
                </a:lnTo>
                <a:lnTo>
                  <a:pt x="53658" y="50920"/>
                </a:lnTo>
                <a:lnTo>
                  <a:pt x="53770" y="50809"/>
                </a:lnTo>
                <a:lnTo>
                  <a:pt x="53974" y="50604"/>
                </a:lnTo>
                <a:lnTo>
                  <a:pt x="54105" y="50436"/>
                </a:lnTo>
                <a:lnTo>
                  <a:pt x="54217" y="50232"/>
                </a:lnTo>
                <a:lnTo>
                  <a:pt x="54384" y="49915"/>
                </a:lnTo>
                <a:lnTo>
                  <a:pt x="54440" y="49766"/>
                </a:lnTo>
                <a:lnTo>
                  <a:pt x="54496" y="49636"/>
                </a:lnTo>
                <a:lnTo>
                  <a:pt x="54496" y="49580"/>
                </a:lnTo>
                <a:lnTo>
                  <a:pt x="54477" y="49561"/>
                </a:lnTo>
                <a:close/>
                <a:moveTo>
                  <a:pt x="40439" y="49487"/>
                </a:moveTo>
                <a:lnTo>
                  <a:pt x="40402" y="49524"/>
                </a:lnTo>
                <a:lnTo>
                  <a:pt x="40160" y="49766"/>
                </a:lnTo>
                <a:lnTo>
                  <a:pt x="39694" y="50250"/>
                </a:lnTo>
                <a:lnTo>
                  <a:pt x="39471" y="50511"/>
                </a:lnTo>
                <a:lnTo>
                  <a:pt x="39285" y="50753"/>
                </a:lnTo>
                <a:lnTo>
                  <a:pt x="39173" y="50939"/>
                </a:lnTo>
                <a:lnTo>
                  <a:pt x="39155" y="50995"/>
                </a:lnTo>
                <a:lnTo>
                  <a:pt x="39173" y="51032"/>
                </a:lnTo>
                <a:lnTo>
                  <a:pt x="39266" y="51032"/>
                </a:lnTo>
                <a:lnTo>
                  <a:pt x="39322" y="51014"/>
                </a:lnTo>
                <a:lnTo>
                  <a:pt x="39378" y="50976"/>
                </a:lnTo>
                <a:lnTo>
                  <a:pt x="39490" y="50865"/>
                </a:lnTo>
                <a:lnTo>
                  <a:pt x="39620" y="50734"/>
                </a:lnTo>
                <a:lnTo>
                  <a:pt x="39843" y="50455"/>
                </a:lnTo>
                <a:lnTo>
                  <a:pt x="39992" y="50269"/>
                </a:lnTo>
                <a:lnTo>
                  <a:pt x="40290" y="49952"/>
                </a:lnTo>
                <a:lnTo>
                  <a:pt x="40458" y="49766"/>
                </a:lnTo>
                <a:lnTo>
                  <a:pt x="40495" y="49692"/>
                </a:lnTo>
                <a:lnTo>
                  <a:pt x="40514" y="49636"/>
                </a:lnTo>
                <a:lnTo>
                  <a:pt x="40514" y="49580"/>
                </a:lnTo>
                <a:lnTo>
                  <a:pt x="40495" y="49524"/>
                </a:lnTo>
                <a:lnTo>
                  <a:pt x="40495" y="49487"/>
                </a:lnTo>
                <a:close/>
                <a:moveTo>
                  <a:pt x="84936" y="49487"/>
                </a:moveTo>
                <a:lnTo>
                  <a:pt x="84899" y="49524"/>
                </a:lnTo>
                <a:lnTo>
                  <a:pt x="84657" y="49766"/>
                </a:lnTo>
                <a:lnTo>
                  <a:pt x="84192" y="50250"/>
                </a:lnTo>
                <a:lnTo>
                  <a:pt x="83968" y="50511"/>
                </a:lnTo>
                <a:lnTo>
                  <a:pt x="83782" y="50753"/>
                </a:lnTo>
                <a:lnTo>
                  <a:pt x="83689" y="50939"/>
                </a:lnTo>
                <a:lnTo>
                  <a:pt x="83670" y="50995"/>
                </a:lnTo>
                <a:lnTo>
                  <a:pt x="83670" y="51032"/>
                </a:lnTo>
                <a:lnTo>
                  <a:pt x="83763" y="51032"/>
                </a:lnTo>
                <a:lnTo>
                  <a:pt x="83819" y="51014"/>
                </a:lnTo>
                <a:lnTo>
                  <a:pt x="83875" y="50976"/>
                </a:lnTo>
                <a:lnTo>
                  <a:pt x="83987" y="50865"/>
                </a:lnTo>
                <a:lnTo>
                  <a:pt x="84117" y="50734"/>
                </a:lnTo>
                <a:lnTo>
                  <a:pt x="84341" y="50455"/>
                </a:lnTo>
                <a:lnTo>
                  <a:pt x="84490" y="50269"/>
                </a:lnTo>
                <a:lnTo>
                  <a:pt x="84787" y="49952"/>
                </a:lnTo>
                <a:lnTo>
                  <a:pt x="84955" y="49766"/>
                </a:lnTo>
                <a:lnTo>
                  <a:pt x="85011" y="49692"/>
                </a:lnTo>
                <a:lnTo>
                  <a:pt x="85011" y="49636"/>
                </a:lnTo>
                <a:lnTo>
                  <a:pt x="85011" y="49580"/>
                </a:lnTo>
                <a:lnTo>
                  <a:pt x="85011" y="49524"/>
                </a:lnTo>
                <a:lnTo>
                  <a:pt x="84992" y="49487"/>
                </a:lnTo>
                <a:close/>
                <a:moveTo>
                  <a:pt x="26383" y="49673"/>
                </a:moveTo>
                <a:lnTo>
                  <a:pt x="26271" y="49748"/>
                </a:lnTo>
                <a:lnTo>
                  <a:pt x="26085" y="49878"/>
                </a:lnTo>
                <a:lnTo>
                  <a:pt x="25619" y="50287"/>
                </a:lnTo>
                <a:lnTo>
                  <a:pt x="25377" y="50511"/>
                </a:lnTo>
                <a:lnTo>
                  <a:pt x="25172" y="50716"/>
                </a:lnTo>
                <a:lnTo>
                  <a:pt x="25042" y="50865"/>
                </a:lnTo>
                <a:lnTo>
                  <a:pt x="25023" y="50920"/>
                </a:lnTo>
                <a:lnTo>
                  <a:pt x="25023" y="50958"/>
                </a:lnTo>
                <a:lnTo>
                  <a:pt x="25042" y="50995"/>
                </a:lnTo>
                <a:lnTo>
                  <a:pt x="25079" y="51032"/>
                </a:lnTo>
                <a:lnTo>
                  <a:pt x="25117" y="51051"/>
                </a:lnTo>
                <a:lnTo>
                  <a:pt x="25154" y="51051"/>
                </a:lnTo>
                <a:lnTo>
                  <a:pt x="25265" y="51014"/>
                </a:lnTo>
                <a:lnTo>
                  <a:pt x="25359" y="50958"/>
                </a:lnTo>
                <a:lnTo>
                  <a:pt x="25489" y="50865"/>
                </a:lnTo>
                <a:lnTo>
                  <a:pt x="25601" y="50753"/>
                </a:lnTo>
                <a:lnTo>
                  <a:pt x="25861" y="50474"/>
                </a:lnTo>
                <a:lnTo>
                  <a:pt x="26085" y="50176"/>
                </a:lnTo>
                <a:lnTo>
                  <a:pt x="26271" y="49915"/>
                </a:lnTo>
                <a:lnTo>
                  <a:pt x="26383" y="49729"/>
                </a:lnTo>
                <a:lnTo>
                  <a:pt x="26401" y="49673"/>
                </a:lnTo>
                <a:close/>
                <a:moveTo>
                  <a:pt x="46955" y="49692"/>
                </a:moveTo>
                <a:lnTo>
                  <a:pt x="46565" y="50139"/>
                </a:lnTo>
                <a:lnTo>
                  <a:pt x="46360" y="50343"/>
                </a:lnTo>
                <a:lnTo>
                  <a:pt x="46155" y="50548"/>
                </a:lnTo>
                <a:lnTo>
                  <a:pt x="45987" y="50697"/>
                </a:lnTo>
                <a:lnTo>
                  <a:pt x="45783" y="50865"/>
                </a:lnTo>
                <a:lnTo>
                  <a:pt x="45727" y="50958"/>
                </a:lnTo>
                <a:lnTo>
                  <a:pt x="45708" y="50995"/>
                </a:lnTo>
                <a:lnTo>
                  <a:pt x="45708" y="51014"/>
                </a:lnTo>
                <a:lnTo>
                  <a:pt x="45727" y="51051"/>
                </a:lnTo>
                <a:lnTo>
                  <a:pt x="45913" y="51051"/>
                </a:lnTo>
                <a:lnTo>
                  <a:pt x="46025" y="51032"/>
                </a:lnTo>
                <a:lnTo>
                  <a:pt x="46136" y="50976"/>
                </a:lnTo>
                <a:lnTo>
                  <a:pt x="46229" y="50920"/>
                </a:lnTo>
                <a:lnTo>
                  <a:pt x="46304" y="50846"/>
                </a:lnTo>
                <a:lnTo>
                  <a:pt x="46397" y="50753"/>
                </a:lnTo>
                <a:lnTo>
                  <a:pt x="46471" y="50641"/>
                </a:lnTo>
                <a:lnTo>
                  <a:pt x="46602" y="50436"/>
                </a:lnTo>
                <a:lnTo>
                  <a:pt x="46713" y="50194"/>
                </a:lnTo>
                <a:lnTo>
                  <a:pt x="46807" y="49990"/>
                </a:lnTo>
                <a:lnTo>
                  <a:pt x="46881" y="49803"/>
                </a:lnTo>
                <a:lnTo>
                  <a:pt x="46955" y="49692"/>
                </a:lnTo>
                <a:close/>
                <a:moveTo>
                  <a:pt x="59988" y="49766"/>
                </a:moveTo>
                <a:lnTo>
                  <a:pt x="59727" y="49971"/>
                </a:lnTo>
                <a:lnTo>
                  <a:pt x="59262" y="50362"/>
                </a:lnTo>
                <a:lnTo>
                  <a:pt x="59039" y="50585"/>
                </a:lnTo>
                <a:lnTo>
                  <a:pt x="58852" y="50772"/>
                </a:lnTo>
                <a:lnTo>
                  <a:pt x="58797" y="50865"/>
                </a:lnTo>
                <a:lnTo>
                  <a:pt x="58741" y="50939"/>
                </a:lnTo>
                <a:lnTo>
                  <a:pt x="58741" y="50995"/>
                </a:lnTo>
                <a:lnTo>
                  <a:pt x="58741" y="51032"/>
                </a:lnTo>
                <a:lnTo>
                  <a:pt x="58797" y="51051"/>
                </a:lnTo>
                <a:lnTo>
                  <a:pt x="58871" y="51051"/>
                </a:lnTo>
                <a:lnTo>
                  <a:pt x="58946" y="51014"/>
                </a:lnTo>
                <a:lnTo>
                  <a:pt x="59039" y="50939"/>
                </a:lnTo>
                <a:lnTo>
                  <a:pt x="59225" y="50734"/>
                </a:lnTo>
                <a:lnTo>
                  <a:pt x="59430" y="50492"/>
                </a:lnTo>
                <a:lnTo>
                  <a:pt x="59802" y="50008"/>
                </a:lnTo>
                <a:lnTo>
                  <a:pt x="59988" y="49766"/>
                </a:lnTo>
                <a:close/>
                <a:moveTo>
                  <a:pt x="70898" y="49673"/>
                </a:moveTo>
                <a:lnTo>
                  <a:pt x="70787" y="49748"/>
                </a:lnTo>
                <a:lnTo>
                  <a:pt x="70600" y="49878"/>
                </a:lnTo>
                <a:lnTo>
                  <a:pt x="70116" y="50287"/>
                </a:lnTo>
                <a:lnTo>
                  <a:pt x="69874" y="50511"/>
                </a:lnTo>
                <a:lnTo>
                  <a:pt x="69688" y="50716"/>
                </a:lnTo>
                <a:lnTo>
                  <a:pt x="69558" y="50865"/>
                </a:lnTo>
                <a:lnTo>
                  <a:pt x="69521" y="50920"/>
                </a:lnTo>
                <a:lnTo>
                  <a:pt x="69521" y="50958"/>
                </a:lnTo>
                <a:lnTo>
                  <a:pt x="69558" y="50995"/>
                </a:lnTo>
                <a:lnTo>
                  <a:pt x="69576" y="51032"/>
                </a:lnTo>
                <a:lnTo>
                  <a:pt x="69632" y="51051"/>
                </a:lnTo>
                <a:lnTo>
                  <a:pt x="69670" y="51051"/>
                </a:lnTo>
                <a:lnTo>
                  <a:pt x="69763" y="51014"/>
                </a:lnTo>
                <a:lnTo>
                  <a:pt x="69874" y="50958"/>
                </a:lnTo>
                <a:lnTo>
                  <a:pt x="69986" y="50865"/>
                </a:lnTo>
                <a:lnTo>
                  <a:pt x="70116" y="50753"/>
                </a:lnTo>
                <a:lnTo>
                  <a:pt x="70358" y="50474"/>
                </a:lnTo>
                <a:lnTo>
                  <a:pt x="70582" y="50176"/>
                </a:lnTo>
                <a:lnTo>
                  <a:pt x="70768" y="49915"/>
                </a:lnTo>
                <a:lnTo>
                  <a:pt x="70880" y="49729"/>
                </a:lnTo>
                <a:lnTo>
                  <a:pt x="70898" y="49673"/>
                </a:lnTo>
                <a:close/>
                <a:moveTo>
                  <a:pt x="91453" y="49692"/>
                </a:moveTo>
                <a:lnTo>
                  <a:pt x="91080" y="50139"/>
                </a:lnTo>
                <a:lnTo>
                  <a:pt x="90876" y="50343"/>
                </a:lnTo>
                <a:lnTo>
                  <a:pt x="90652" y="50548"/>
                </a:lnTo>
                <a:lnTo>
                  <a:pt x="90485" y="50697"/>
                </a:lnTo>
                <a:lnTo>
                  <a:pt x="90298" y="50865"/>
                </a:lnTo>
                <a:lnTo>
                  <a:pt x="90224" y="50958"/>
                </a:lnTo>
                <a:lnTo>
                  <a:pt x="90224" y="50995"/>
                </a:lnTo>
                <a:lnTo>
                  <a:pt x="90224" y="51014"/>
                </a:lnTo>
                <a:lnTo>
                  <a:pt x="90242" y="51051"/>
                </a:lnTo>
                <a:lnTo>
                  <a:pt x="90410" y="51051"/>
                </a:lnTo>
                <a:lnTo>
                  <a:pt x="90522" y="51032"/>
                </a:lnTo>
                <a:lnTo>
                  <a:pt x="90633" y="50976"/>
                </a:lnTo>
                <a:lnTo>
                  <a:pt x="90727" y="50920"/>
                </a:lnTo>
                <a:lnTo>
                  <a:pt x="90820" y="50846"/>
                </a:lnTo>
                <a:lnTo>
                  <a:pt x="90894" y="50753"/>
                </a:lnTo>
                <a:lnTo>
                  <a:pt x="90969" y="50641"/>
                </a:lnTo>
                <a:lnTo>
                  <a:pt x="91099" y="50436"/>
                </a:lnTo>
                <a:lnTo>
                  <a:pt x="91211" y="50194"/>
                </a:lnTo>
                <a:lnTo>
                  <a:pt x="91304" y="49990"/>
                </a:lnTo>
                <a:lnTo>
                  <a:pt x="91378" y="49803"/>
                </a:lnTo>
                <a:lnTo>
                  <a:pt x="91453" y="49692"/>
                </a:lnTo>
                <a:close/>
                <a:moveTo>
                  <a:pt x="52317" y="49692"/>
                </a:moveTo>
                <a:lnTo>
                  <a:pt x="52094" y="49915"/>
                </a:lnTo>
                <a:lnTo>
                  <a:pt x="51703" y="50362"/>
                </a:lnTo>
                <a:lnTo>
                  <a:pt x="51498" y="50585"/>
                </a:lnTo>
                <a:lnTo>
                  <a:pt x="51331" y="50790"/>
                </a:lnTo>
                <a:lnTo>
                  <a:pt x="51219" y="50939"/>
                </a:lnTo>
                <a:lnTo>
                  <a:pt x="51200" y="50995"/>
                </a:lnTo>
                <a:lnTo>
                  <a:pt x="51219" y="51014"/>
                </a:lnTo>
                <a:lnTo>
                  <a:pt x="51293" y="51069"/>
                </a:lnTo>
                <a:lnTo>
                  <a:pt x="51368" y="51069"/>
                </a:lnTo>
                <a:lnTo>
                  <a:pt x="51442" y="51032"/>
                </a:lnTo>
                <a:lnTo>
                  <a:pt x="51536" y="50958"/>
                </a:lnTo>
                <a:lnTo>
                  <a:pt x="51629" y="50865"/>
                </a:lnTo>
                <a:lnTo>
                  <a:pt x="51722" y="50772"/>
                </a:lnTo>
                <a:lnTo>
                  <a:pt x="51889" y="50511"/>
                </a:lnTo>
                <a:lnTo>
                  <a:pt x="52057" y="50232"/>
                </a:lnTo>
                <a:lnTo>
                  <a:pt x="52187" y="49971"/>
                </a:lnTo>
                <a:lnTo>
                  <a:pt x="52317" y="49692"/>
                </a:lnTo>
                <a:close/>
                <a:moveTo>
                  <a:pt x="28505" y="49599"/>
                </a:moveTo>
                <a:lnTo>
                  <a:pt x="28449" y="49654"/>
                </a:lnTo>
                <a:lnTo>
                  <a:pt x="27779" y="50362"/>
                </a:lnTo>
                <a:lnTo>
                  <a:pt x="27574" y="50585"/>
                </a:lnTo>
                <a:lnTo>
                  <a:pt x="27388" y="50809"/>
                </a:lnTo>
                <a:lnTo>
                  <a:pt x="27276" y="50976"/>
                </a:lnTo>
                <a:lnTo>
                  <a:pt x="27258" y="51032"/>
                </a:lnTo>
                <a:lnTo>
                  <a:pt x="27258" y="51069"/>
                </a:lnTo>
                <a:lnTo>
                  <a:pt x="27295" y="51088"/>
                </a:lnTo>
                <a:lnTo>
                  <a:pt x="27388" y="51088"/>
                </a:lnTo>
                <a:lnTo>
                  <a:pt x="27444" y="51051"/>
                </a:lnTo>
                <a:lnTo>
                  <a:pt x="27574" y="50958"/>
                </a:lnTo>
                <a:lnTo>
                  <a:pt x="27723" y="50827"/>
                </a:lnTo>
                <a:lnTo>
                  <a:pt x="27984" y="50567"/>
                </a:lnTo>
                <a:lnTo>
                  <a:pt x="28114" y="50399"/>
                </a:lnTo>
                <a:lnTo>
                  <a:pt x="28319" y="50157"/>
                </a:lnTo>
                <a:lnTo>
                  <a:pt x="28412" y="50008"/>
                </a:lnTo>
                <a:lnTo>
                  <a:pt x="28449" y="49952"/>
                </a:lnTo>
                <a:lnTo>
                  <a:pt x="28468" y="49878"/>
                </a:lnTo>
                <a:lnTo>
                  <a:pt x="28468" y="49896"/>
                </a:lnTo>
                <a:lnTo>
                  <a:pt x="28486" y="49878"/>
                </a:lnTo>
                <a:lnTo>
                  <a:pt x="28524" y="49729"/>
                </a:lnTo>
                <a:lnTo>
                  <a:pt x="28524" y="49654"/>
                </a:lnTo>
                <a:lnTo>
                  <a:pt x="28524" y="49617"/>
                </a:lnTo>
                <a:lnTo>
                  <a:pt x="28524" y="49599"/>
                </a:lnTo>
                <a:close/>
                <a:moveTo>
                  <a:pt x="56879" y="49934"/>
                </a:moveTo>
                <a:lnTo>
                  <a:pt x="56804" y="49952"/>
                </a:lnTo>
                <a:lnTo>
                  <a:pt x="56674" y="49990"/>
                </a:lnTo>
                <a:lnTo>
                  <a:pt x="56432" y="50120"/>
                </a:lnTo>
                <a:lnTo>
                  <a:pt x="56283" y="50194"/>
                </a:lnTo>
                <a:lnTo>
                  <a:pt x="56060" y="50362"/>
                </a:lnTo>
                <a:lnTo>
                  <a:pt x="55762" y="50567"/>
                </a:lnTo>
                <a:lnTo>
                  <a:pt x="55613" y="50697"/>
                </a:lnTo>
                <a:lnTo>
                  <a:pt x="55483" y="50809"/>
                </a:lnTo>
                <a:lnTo>
                  <a:pt x="55389" y="50920"/>
                </a:lnTo>
                <a:lnTo>
                  <a:pt x="55371" y="50976"/>
                </a:lnTo>
                <a:lnTo>
                  <a:pt x="55371" y="51014"/>
                </a:lnTo>
                <a:lnTo>
                  <a:pt x="55389" y="51069"/>
                </a:lnTo>
                <a:lnTo>
                  <a:pt x="55427" y="51088"/>
                </a:lnTo>
                <a:lnTo>
                  <a:pt x="55501" y="51088"/>
                </a:lnTo>
                <a:lnTo>
                  <a:pt x="55576" y="51051"/>
                </a:lnTo>
                <a:lnTo>
                  <a:pt x="55799" y="50902"/>
                </a:lnTo>
                <a:lnTo>
                  <a:pt x="56060" y="50716"/>
                </a:lnTo>
                <a:lnTo>
                  <a:pt x="56339" y="50492"/>
                </a:lnTo>
                <a:lnTo>
                  <a:pt x="56581" y="50287"/>
                </a:lnTo>
                <a:lnTo>
                  <a:pt x="56879" y="50008"/>
                </a:lnTo>
                <a:lnTo>
                  <a:pt x="56916" y="49934"/>
                </a:lnTo>
                <a:close/>
                <a:moveTo>
                  <a:pt x="73002" y="49599"/>
                </a:moveTo>
                <a:lnTo>
                  <a:pt x="72946" y="49654"/>
                </a:lnTo>
                <a:lnTo>
                  <a:pt x="72276" y="50362"/>
                </a:lnTo>
                <a:lnTo>
                  <a:pt x="72071" y="50585"/>
                </a:lnTo>
                <a:lnTo>
                  <a:pt x="71885" y="50809"/>
                </a:lnTo>
                <a:lnTo>
                  <a:pt x="71773" y="50976"/>
                </a:lnTo>
                <a:lnTo>
                  <a:pt x="71755" y="51032"/>
                </a:lnTo>
                <a:lnTo>
                  <a:pt x="71755" y="51069"/>
                </a:lnTo>
                <a:lnTo>
                  <a:pt x="71792" y="51088"/>
                </a:lnTo>
                <a:lnTo>
                  <a:pt x="71885" y="51088"/>
                </a:lnTo>
                <a:lnTo>
                  <a:pt x="71960" y="51051"/>
                </a:lnTo>
                <a:lnTo>
                  <a:pt x="72090" y="50958"/>
                </a:lnTo>
                <a:lnTo>
                  <a:pt x="72220" y="50827"/>
                </a:lnTo>
                <a:lnTo>
                  <a:pt x="72481" y="50567"/>
                </a:lnTo>
                <a:lnTo>
                  <a:pt x="72611" y="50399"/>
                </a:lnTo>
                <a:lnTo>
                  <a:pt x="72816" y="50157"/>
                </a:lnTo>
                <a:lnTo>
                  <a:pt x="72928" y="50008"/>
                </a:lnTo>
                <a:lnTo>
                  <a:pt x="72946" y="49952"/>
                </a:lnTo>
                <a:lnTo>
                  <a:pt x="72984" y="49878"/>
                </a:lnTo>
                <a:lnTo>
                  <a:pt x="73021" y="49729"/>
                </a:lnTo>
                <a:lnTo>
                  <a:pt x="73039" y="49654"/>
                </a:lnTo>
                <a:lnTo>
                  <a:pt x="73039" y="49617"/>
                </a:lnTo>
                <a:lnTo>
                  <a:pt x="73021" y="49599"/>
                </a:lnTo>
                <a:close/>
                <a:moveTo>
                  <a:pt x="14486" y="49505"/>
                </a:moveTo>
                <a:lnTo>
                  <a:pt x="14411" y="49543"/>
                </a:lnTo>
                <a:lnTo>
                  <a:pt x="14095" y="49822"/>
                </a:lnTo>
                <a:lnTo>
                  <a:pt x="13834" y="50045"/>
                </a:lnTo>
                <a:lnTo>
                  <a:pt x="13573" y="50306"/>
                </a:lnTo>
                <a:lnTo>
                  <a:pt x="13331" y="50567"/>
                </a:lnTo>
                <a:lnTo>
                  <a:pt x="13145" y="50809"/>
                </a:lnTo>
                <a:lnTo>
                  <a:pt x="13071" y="50902"/>
                </a:lnTo>
                <a:lnTo>
                  <a:pt x="13033" y="50995"/>
                </a:lnTo>
                <a:lnTo>
                  <a:pt x="13033" y="51069"/>
                </a:lnTo>
                <a:lnTo>
                  <a:pt x="13052" y="51107"/>
                </a:lnTo>
                <a:lnTo>
                  <a:pt x="13071" y="51125"/>
                </a:lnTo>
                <a:lnTo>
                  <a:pt x="13108" y="51144"/>
                </a:lnTo>
                <a:lnTo>
                  <a:pt x="13164" y="51144"/>
                </a:lnTo>
                <a:lnTo>
                  <a:pt x="13201" y="51125"/>
                </a:lnTo>
                <a:lnTo>
                  <a:pt x="13257" y="51088"/>
                </a:lnTo>
                <a:lnTo>
                  <a:pt x="13369" y="50995"/>
                </a:lnTo>
                <a:lnTo>
                  <a:pt x="13480" y="50883"/>
                </a:lnTo>
                <a:lnTo>
                  <a:pt x="13685" y="50604"/>
                </a:lnTo>
                <a:lnTo>
                  <a:pt x="13815" y="50436"/>
                </a:lnTo>
                <a:lnTo>
                  <a:pt x="13927" y="50306"/>
                </a:lnTo>
                <a:lnTo>
                  <a:pt x="14057" y="50194"/>
                </a:lnTo>
                <a:lnTo>
                  <a:pt x="14169" y="50064"/>
                </a:lnTo>
                <a:lnTo>
                  <a:pt x="14281" y="49934"/>
                </a:lnTo>
                <a:lnTo>
                  <a:pt x="14244" y="50008"/>
                </a:lnTo>
                <a:lnTo>
                  <a:pt x="14392" y="49785"/>
                </a:lnTo>
                <a:lnTo>
                  <a:pt x="14467" y="49654"/>
                </a:lnTo>
                <a:lnTo>
                  <a:pt x="14523" y="49543"/>
                </a:lnTo>
                <a:lnTo>
                  <a:pt x="14523" y="49524"/>
                </a:lnTo>
                <a:lnTo>
                  <a:pt x="14523" y="49505"/>
                </a:lnTo>
                <a:close/>
                <a:moveTo>
                  <a:pt x="33997" y="49692"/>
                </a:moveTo>
                <a:lnTo>
                  <a:pt x="33941" y="49729"/>
                </a:lnTo>
                <a:lnTo>
                  <a:pt x="33644" y="49971"/>
                </a:lnTo>
                <a:lnTo>
                  <a:pt x="33160" y="50381"/>
                </a:lnTo>
                <a:lnTo>
                  <a:pt x="32917" y="50604"/>
                </a:lnTo>
                <a:lnTo>
                  <a:pt x="32731" y="50827"/>
                </a:lnTo>
                <a:lnTo>
                  <a:pt x="32675" y="50920"/>
                </a:lnTo>
                <a:lnTo>
                  <a:pt x="32620" y="50995"/>
                </a:lnTo>
                <a:lnTo>
                  <a:pt x="32601" y="51069"/>
                </a:lnTo>
                <a:lnTo>
                  <a:pt x="32620" y="51107"/>
                </a:lnTo>
                <a:lnTo>
                  <a:pt x="32657" y="51144"/>
                </a:lnTo>
                <a:lnTo>
                  <a:pt x="32731" y="51144"/>
                </a:lnTo>
                <a:lnTo>
                  <a:pt x="32787" y="51125"/>
                </a:lnTo>
                <a:lnTo>
                  <a:pt x="32917" y="51051"/>
                </a:lnTo>
                <a:lnTo>
                  <a:pt x="33048" y="50958"/>
                </a:lnTo>
                <a:lnTo>
                  <a:pt x="33271" y="50734"/>
                </a:lnTo>
                <a:lnTo>
                  <a:pt x="33420" y="50585"/>
                </a:lnTo>
                <a:lnTo>
                  <a:pt x="33644" y="50362"/>
                </a:lnTo>
                <a:lnTo>
                  <a:pt x="33774" y="50232"/>
                </a:lnTo>
                <a:lnTo>
                  <a:pt x="33867" y="50101"/>
                </a:lnTo>
                <a:lnTo>
                  <a:pt x="33811" y="50194"/>
                </a:lnTo>
                <a:lnTo>
                  <a:pt x="33811" y="50194"/>
                </a:lnTo>
                <a:lnTo>
                  <a:pt x="33941" y="49990"/>
                </a:lnTo>
                <a:lnTo>
                  <a:pt x="33997" y="49841"/>
                </a:lnTo>
                <a:lnTo>
                  <a:pt x="34035" y="49729"/>
                </a:lnTo>
                <a:lnTo>
                  <a:pt x="34035" y="49692"/>
                </a:lnTo>
                <a:close/>
                <a:moveTo>
                  <a:pt x="78494" y="49692"/>
                </a:moveTo>
                <a:lnTo>
                  <a:pt x="78439" y="49729"/>
                </a:lnTo>
                <a:lnTo>
                  <a:pt x="78141" y="49971"/>
                </a:lnTo>
                <a:lnTo>
                  <a:pt x="77657" y="50381"/>
                </a:lnTo>
                <a:lnTo>
                  <a:pt x="77433" y="50604"/>
                </a:lnTo>
                <a:lnTo>
                  <a:pt x="77247" y="50827"/>
                </a:lnTo>
                <a:lnTo>
                  <a:pt x="77173" y="50920"/>
                </a:lnTo>
                <a:lnTo>
                  <a:pt x="77117" y="50995"/>
                </a:lnTo>
                <a:lnTo>
                  <a:pt x="77117" y="51069"/>
                </a:lnTo>
                <a:lnTo>
                  <a:pt x="77117" y="51107"/>
                </a:lnTo>
                <a:lnTo>
                  <a:pt x="77154" y="51144"/>
                </a:lnTo>
                <a:lnTo>
                  <a:pt x="77247" y="51144"/>
                </a:lnTo>
                <a:lnTo>
                  <a:pt x="77303" y="51125"/>
                </a:lnTo>
                <a:lnTo>
                  <a:pt x="77415" y="51051"/>
                </a:lnTo>
                <a:lnTo>
                  <a:pt x="77545" y="50958"/>
                </a:lnTo>
                <a:lnTo>
                  <a:pt x="77787" y="50734"/>
                </a:lnTo>
                <a:lnTo>
                  <a:pt x="77917" y="50585"/>
                </a:lnTo>
                <a:lnTo>
                  <a:pt x="78159" y="50362"/>
                </a:lnTo>
                <a:lnTo>
                  <a:pt x="78271" y="50232"/>
                </a:lnTo>
                <a:lnTo>
                  <a:pt x="78364" y="50101"/>
                </a:lnTo>
                <a:lnTo>
                  <a:pt x="78308" y="50194"/>
                </a:lnTo>
                <a:lnTo>
                  <a:pt x="78439" y="49990"/>
                </a:lnTo>
                <a:lnTo>
                  <a:pt x="78494" y="49841"/>
                </a:lnTo>
                <a:lnTo>
                  <a:pt x="78550" y="49729"/>
                </a:lnTo>
                <a:lnTo>
                  <a:pt x="78550" y="49692"/>
                </a:lnTo>
                <a:close/>
                <a:moveTo>
                  <a:pt x="42506" y="49617"/>
                </a:moveTo>
                <a:lnTo>
                  <a:pt x="42301" y="49841"/>
                </a:lnTo>
                <a:lnTo>
                  <a:pt x="42115" y="50083"/>
                </a:lnTo>
                <a:lnTo>
                  <a:pt x="41742" y="50585"/>
                </a:lnTo>
                <a:lnTo>
                  <a:pt x="41649" y="50697"/>
                </a:lnTo>
                <a:lnTo>
                  <a:pt x="41575" y="50809"/>
                </a:lnTo>
                <a:lnTo>
                  <a:pt x="41500" y="50920"/>
                </a:lnTo>
                <a:lnTo>
                  <a:pt x="41445" y="51032"/>
                </a:lnTo>
                <a:lnTo>
                  <a:pt x="41445" y="51088"/>
                </a:lnTo>
                <a:lnTo>
                  <a:pt x="41445" y="51125"/>
                </a:lnTo>
                <a:lnTo>
                  <a:pt x="41463" y="51163"/>
                </a:lnTo>
                <a:lnTo>
                  <a:pt x="41482" y="51181"/>
                </a:lnTo>
                <a:lnTo>
                  <a:pt x="41538" y="51200"/>
                </a:lnTo>
                <a:lnTo>
                  <a:pt x="41612" y="51200"/>
                </a:lnTo>
                <a:lnTo>
                  <a:pt x="41705" y="51163"/>
                </a:lnTo>
                <a:lnTo>
                  <a:pt x="41780" y="51107"/>
                </a:lnTo>
                <a:lnTo>
                  <a:pt x="41854" y="51032"/>
                </a:lnTo>
                <a:lnTo>
                  <a:pt x="41929" y="50939"/>
                </a:lnTo>
                <a:lnTo>
                  <a:pt x="42078" y="50697"/>
                </a:lnTo>
                <a:lnTo>
                  <a:pt x="42208" y="50418"/>
                </a:lnTo>
                <a:lnTo>
                  <a:pt x="42394" y="49896"/>
                </a:lnTo>
                <a:lnTo>
                  <a:pt x="42469" y="49710"/>
                </a:lnTo>
                <a:lnTo>
                  <a:pt x="42506" y="49617"/>
                </a:lnTo>
                <a:close/>
                <a:moveTo>
                  <a:pt x="87003" y="49617"/>
                </a:moveTo>
                <a:lnTo>
                  <a:pt x="86798" y="49841"/>
                </a:lnTo>
                <a:lnTo>
                  <a:pt x="86612" y="50083"/>
                </a:lnTo>
                <a:lnTo>
                  <a:pt x="86240" y="50585"/>
                </a:lnTo>
                <a:lnTo>
                  <a:pt x="86147" y="50697"/>
                </a:lnTo>
                <a:lnTo>
                  <a:pt x="86072" y="50809"/>
                </a:lnTo>
                <a:lnTo>
                  <a:pt x="85998" y="50920"/>
                </a:lnTo>
                <a:lnTo>
                  <a:pt x="85960" y="51032"/>
                </a:lnTo>
                <a:lnTo>
                  <a:pt x="85942" y="51088"/>
                </a:lnTo>
                <a:lnTo>
                  <a:pt x="85942" y="51125"/>
                </a:lnTo>
                <a:lnTo>
                  <a:pt x="85960" y="51163"/>
                </a:lnTo>
                <a:lnTo>
                  <a:pt x="85998" y="51181"/>
                </a:lnTo>
                <a:lnTo>
                  <a:pt x="86035" y="51200"/>
                </a:lnTo>
                <a:lnTo>
                  <a:pt x="86109" y="51200"/>
                </a:lnTo>
                <a:lnTo>
                  <a:pt x="86202" y="51163"/>
                </a:lnTo>
                <a:lnTo>
                  <a:pt x="86277" y="51107"/>
                </a:lnTo>
                <a:lnTo>
                  <a:pt x="86370" y="51032"/>
                </a:lnTo>
                <a:lnTo>
                  <a:pt x="86444" y="50939"/>
                </a:lnTo>
                <a:lnTo>
                  <a:pt x="86575" y="50697"/>
                </a:lnTo>
                <a:lnTo>
                  <a:pt x="86705" y="50418"/>
                </a:lnTo>
                <a:lnTo>
                  <a:pt x="86891" y="49896"/>
                </a:lnTo>
                <a:lnTo>
                  <a:pt x="86966" y="49710"/>
                </a:lnTo>
                <a:lnTo>
                  <a:pt x="87003" y="49617"/>
                </a:lnTo>
                <a:close/>
              </a:path>
            </a:pathLst>
          </a:custGeom>
          <a:solidFill>
            <a:srgbClr val="F0C3A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50"/>
          </a:p>
        </p:txBody>
      </p:sp>
      <p:sp>
        <p:nvSpPr>
          <p:cNvPr id="31" name="Google Shape;31;p6"/>
          <p:cNvSpPr txBox="1">
            <a:spLocks noGrp="1"/>
          </p:cNvSpPr>
          <p:nvPr>
            <p:ph type="title"/>
          </p:nvPr>
        </p:nvSpPr>
        <p:spPr>
          <a:xfrm>
            <a:off x="667727" y="205975"/>
            <a:ext cx="5522625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9pPr>
          </a:lstStyle>
          <a:p>
            <a:endParaRPr/>
          </a:p>
        </p:txBody>
      </p:sp>
      <p:sp>
        <p:nvSpPr>
          <p:cNvPr id="32" name="Google Shape;32;p6"/>
          <p:cNvSpPr txBox="1">
            <a:spLocks noGrp="1"/>
          </p:cNvSpPr>
          <p:nvPr>
            <p:ph type="body" idx="1"/>
          </p:nvPr>
        </p:nvSpPr>
        <p:spPr>
          <a:xfrm>
            <a:off x="667725" y="1200150"/>
            <a:ext cx="2520450" cy="316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342892" lvl="0" indent="-266693">
              <a:spcBef>
                <a:spcPts val="45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1pPr>
            <a:lvl2pPr marL="685784" lvl="1" indent="-26669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2pPr>
            <a:lvl3pPr marL="1028675" lvl="2" indent="-26669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3pPr>
            <a:lvl4pPr marL="1371566" lvl="3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4pPr>
            <a:lvl5pPr marL="1714457" lvl="4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5pPr>
            <a:lvl6pPr marL="2057349" lvl="5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6pPr>
            <a:lvl7pPr marL="2400240" lvl="6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7pPr>
            <a:lvl8pPr marL="2743132" lvl="7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8pPr>
            <a:lvl9pPr marL="3086023" lvl="8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9pPr>
          </a:lstStyle>
          <a:p>
            <a:endParaRPr/>
          </a:p>
        </p:txBody>
      </p:sp>
      <p:sp>
        <p:nvSpPr>
          <p:cNvPr id="33" name="Google Shape;33;p6"/>
          <p:cNvSpPr txBox="1">
            <a:spLocks noGrp="1"/>
          </p:cNvSpPr>
          <p:nvPr>
            <p:ph type="body" idx="2"/>
          </p:nvPr>
        </p:nvSpPr>
        <p:spPr>
          <a:xfrm>
            <a:off x="3669909" y="1200150"/>
            <a:ext cx="2520450" cy="316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342892" lvl="0" indent="-266693">
              <a:spcBef>
                <a:spcPts val="45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1pPr>
            <a:lvl2pPr marL="685784" lvl="1" indent="-26669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2pPr>
            <a:lvl3pPr marL="1028675" lvl="2" indent="-26669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3pPr>
            <a:lvl4pPr marL="1371566" lvl="3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4pPr>
            <a:lvl5pPr marL="1714457" lvl="4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5pPr>
            <a:lvl6pPr marL="2057349" lvl="5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6pPr>
            <a:lvl7pPr marL="2400240" lvl="6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7pPr>
            <a:lvl8pPr marL="2743132" lvl="7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8pPr>
            <a:lvl9pPr marL="3086023" lvl="8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9pPr>
          </a:lstStyle>
          <a:p>
            <a:endParaRPr/>
          </a:p>
        </p:txBody>
      </p:sp>
      <p:sp>
        <p:nvSpPr>
          <p:cNvPr id="34" name="Google Shape;34;p6"/>
          <p:cNvSpPr txBox="1">
            <a:spLocks noGrp="1"/>
          </p:cNvSpPr>
          <p:nvPr>
            <p:ph type="sldNum" idx="12"/>
          </p:nvPr>
        </p:nvSpPr>
        <p:spPr>
          <a:xfrm>
            <a:off x="0" y="4521250"/>
            <a:ext cx="68580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5838695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1_Title + 2 columns"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Google Shape;30;p6"/>
          <p:cNvSpPr/>
          <p:nvPr/>
        </p:nvSpPr>
        <p:spPr>
          <a:xfrm>
            <a:off x="87902" y="115225"/>
            <a:ext cx="6682169" cy="4913024"/>
          </a:xfrm>
          <a:custGeom>
            <a:avLst/>
            <a:gdLst/>
            <a:ahLst/>
            <a:cxnLst/>
            <a:rect l="l" t="t" r="r" b="b"/>
            <a:pathLst>
              <a:path w="92849" h="51200" extrusionOk="0">
                <a:moveTo>
                  <a:pt x="15026" y="1005"/>
                </a:moveTo>
                <a:lnTo>
                  <a:pt x="15026" y="1005"/>
                </a:lnTo>
                <a:lnTo>
                  <a:pt x="15026" y="1005"/>
                </a:lnTo>
                <a:close/>
                <a:moveTo>
                  <a:pt x="15026" y="1005"/>
                </a:moveTo>
                <a:lnTo>
                  <a:pt x="14970" y="1099"/>
                </a:lnTo>
                <a:lnTo>
                  <a:pt x="14978" y="1087"/>
                </a:lnTo>
                <a:lnTo>
                  <a:pt x="15026" y="1005"/>
                </a:lnTo>
                <a:close/>
                <a:moveTo>
                  <a:pt x="14970" y="1099"/>
                </a:moveTo>
                <a:lnTo>
                  <a:pt x="14970" y="1099"/>
                </a:lnTo>
                <a:lnTo>
                  <a:pt x="14970" y="1099"/>
                </a:lnTo>
                <a:close/>
                <a:moveTo>
                  <a:pt x="37907" y="112"/>
                </a:moveTo>
                <a:lnTo>
                  <a:pt x="37851" y="130"/>
                </a:lnTo>
                <a:lnTo>
                  <a:pt x="37758" y="168"/>
                </a:lnTo>
                <a:lnTo>
                  <a:pt x="37535" y="298"/>
                </a:lnTo>
                <a:lnTo>
                  <a:pt x="37274" y="503"/>
                </a:lnTo>
                <a:lnTo>
                  <a:pt x="37013" y="708"/>
                </a:lnTo>
                <a:lnTo>
                  <a:pt x="36771" y="931"/>
                </a:lnTo>
                <a:lnTo>
                  <a:pt x="36474" y="1210"/>
                </a:lnTo>
                <a:lnTo>
                  <a:pt x="36436" y="1266"/>
                </a:lnTo>
                <a:lnTo>
                  <a:pt x="36436" y="1285"/>
                </a:lnTo>
                <a:lnTo>
                  <a:pt x="36455" y="1285"/>
                </a:lnTo>
                <a:lnTo>
                  <a:pt x="36548" y="1266"/>
                </a:lnTo>
                <a:lnTo>
                  <a:pt x="36660" y="1210"/>
                </a:lnTo>
                <a:lnTo>
                  <a:pt x="36902" y="1099"/>
                </a:lnTo>
                <a:lnTo>
                  <a:pt x="37051" y="1005"/>
                </a:lnTo>
                <a:lnTo>
                  <a:pt x="37274" y="857"/>
                </a:lnTo>
                <a:lnTo>
                  <a:pt x="37591" y="633"/>
                </a:lnTo>
                <a:lnTo>
                  <a:pt x="37740" y="521"/>
                </a:lnTo>
                <a:lnTo>
                  <a:pt x="37851" y="391"/>
                </a:lnTo>
                <a:lnTo>
                  <a:pt x="37944" y="279"/>
                </a:lnTo>
                <a:lnTo>
                  <a:pt x="37963" y="242"/>
                </a:lnTo>
                <a:lnTo>
                  <a:pt x="37982" y="186"/>
                </a:lnTo>
                <a:lnTo>
                  <a:pt x="37963" y="130"/>
                </a:lnTo>
                <a:lnTo>
                  <a:pt x="37907" y="112"/>
                </a:lnTo>
                <a:close/>
                <a:moveTo>
                  <a:pt x="26885" y="1396"/>
                </a:moveTo>
                <a:lnTo>
                  <a:pt x="26867" y="1452"/>
                </a:lnTo>
                <a:lnTo>
                  <a:pt x="26885" y="1415"/>
                </a:lnTo>
                <a:lnTo>
                  <a:pt x="26885" y="1396"/>
                </a:lnTo>
                <a:close/>
                <a:moveTo>
                  <a:pt x="34537" y="149"/>
                </a:moveTo>
                <a:lnTo>
                  <a:pt x="34481" y="168"/>
                </a:lnTo>
                <a:lnTo>
                  <a:pt x="34388" y="205"/>
                </a:lnTo>
                <a:lnTo>
                  <a:pt x="34314" y="279"/>
                </a:lnTo>
                <a:lnTo>
                  <a:pt x="34109" y="466"/>
                </a:lnTo>
                <a:lnTo>
                  <a:pt x="33904" y="708"/>
                </a:lnTo>
                <a:lnTo>
                  <a:pt x="33532" y="1192"/>
                </a:lnTo>
                <a:lnTo>
                  <a:pt x="33364" y="1452"/>
                </a:lnTo>
                <a:lnTo>
                  <a:pt x="33625" y="1229"/>
                </a:lnTo>
                <a:lnTo>
                  <a:pt x="34072" y="838"/>
                </a:lnTo>
                <a:lnTo>
                  <a:pt x="34295" y="633"/>
                </a:lnTo>
                <a:lnTo>
                  <a:pt x="34481" y="428"/>
                </a:lnTo>
                <a:lnTo>
                  <a:pt x="34556" y="354"/>
                </a:lnTo>
                <a:lnTo>
                  <a:pt x="34593" y="279"/>
                </a:lnTo>
                <a:lnTo>
                  <a:pt x="34612" y="223"/>
                </a:lnTo>
                <a:lnTo>
                  <a:pt x="34593" y="186"/>
                </a:lnTo>
                <a:lnTo>
                  <a:pt x="34537" y="149"/>
                </a:lnTo>
                <a:close/>
                <a:moveTo>
                  <a:pt x="22361" y="242"/>
                </a:moveTo>
                <a:lnTo>
                  <a:pt x="22287" y="261"/>
                </a:lnTo>
                <a:lnTo>
                  <a:pt x="22193" y="317"/>
                </a:lnTo>
                <a:lnTo>
                  <a:pt x="22119" y="410"/>
                </a:lnTo>
                <a:lnTo>
                  <a:pt x="22045" y="503"/>
                </a:lnTo>
                <a:lnTo>
                  <a:pt x="21877" y="745"/>
                </a:lnTo>
                <a:lnTo>
                  <a:pt x="21747" y="1005"/>
                </a:lnTo>
                <a:lnTo>
                  <a:pt x="21654" y="1229"/>
                </a:lnTo>
                <a:lnTo>
                  <a:pt x="21560" y="1452"/>
                </a:lnTo>
                <a:lnTo>
                  <a:pt x="21784" y="1266"/>
                </a:lnTo>
                <a:lnTo>
                  <a:pt x="22138" y="912"/>
                </a:lnTo>
                <a:lnTo>
                  <a:pt x="22324" y="708"/>
                </a:lnTo>
                <a:lnTo>
                  <a:pt x="22454" y="540"/>
                </a:lnTo>
                <a:lnTo>
                  <a:pt x="22491" y="466"/>
                </a:lnTo>
                <a:lnTo>
                  <a:pt x="22529" y="391"/>
                </a:lnTo>
                <a:lnTo>
                  <a:pt x="22529" y="335"/>
                </a:lnTo>
                <a:lnTo>
                  <a:pt x="22510" y="298"/>
                </a:lnTo>
                <a:lnTo>
                  <a:pt x="22436" y="242"/>
                </a:lnTo>
                <a:close/>
                <a:moveTo>
                  <a:pt x="33364" y="1452"/>
                </a:moveTo>
                <a:lnTo>
                  <a:pt x="33364" y="1452"/>
                </a:lnTo>
                <a:lnTo>
                  <a:pt x="33364" y="1452"/>
                </a:lnTo>
                <a:close/>
                <a:moveTo>
                  <a:pt x="66858" y="242"/>
                </a:moveTo>
                <a:lnTo>
                  <a:pt x="66784" y="261"/>
                </a:lnTo>
                <a:lnTo>
                  <a:pt x="66691" y="317"/>
                </a:lnTo>
                <a:lnTo>
                  <a:pt x="66616" y="410"/>
                </a:lnTo>
                <a:lnTo>
                  <a:pt x="66542" y="503"/>
                </a:lnTo>
                <a:lnTo>
                  <a:pt x="66393" y="745"/>
                </a:lnTo>
                <a:lnTo>
                  <a:pt x="66262" y="1005"/>
                </a:lnTo>
                <a:lnTo>
                  <a:pt x="66151" y="1229"/>
                </a:lnTo>
                <a:lnTo>
                  <a:pt x="66076" y="1452"/>
                </a:lnTo>
                <a:lnTo>
                  <a:pt x="66281" y="1266"/>
                </a:lnTo>
                <a:lnTo>
                  <a:pt x="66653" y="912"/>
                </a:lnTo>
                <a:lnTo>
                  <a:pt x="66821" y="708"/>
                </a:lnTo>
                <a:lnTo>
                  <a:pt x="66951" y="540"/>
                </a:lnTo>
                <a:lnTo>
                  <a:pt x="67007" y="466"/>
                </a:lnTo>
                <a:lnTo>
                  <a:pt x="67026" y="391"/>
                </a:lnTo>
                <a:lnTo>
                  <a:pt x="67026" y="335"/>
                </a:lnTo>
                <a:lnTo>
                  <a:pt x="67007" y="298"/>
                </a:lnTo>
                <a:lnTo>
                  <a:pt x="66933" y="242"/>
                </a:lnTo>
                <a:close/>
                <a:moveTo>
                  <a:pt x="36771" y="354"/>
                </a:moveTo>
                <a:lnTo>
                  <a:pt x="36678" y="372"/>
                </a:lnTo>
                <a:lnTo>
                  <a:pt x="36585" y="428"/>
                </a:lnTo>
                <a:lnTo>
                  <a:pt x="36343" y="596"/>
                </a:lnTo>
                <a:lnTo>
                  <a:pt x="36101" y="801"/>
                </a:lnTo>
                <a:lnTo>
                  <a:pt x="35636" y="1229"/>
                </a:lnTo>
                <a:lnTo>
                  <a:pt x="35375" y="1471"/>
                </a:lnTo>
                <a:lnTo>
                  <a:pt x="35673" y="1303"/>
                </a:lnTo>
                <a:lnTo>
                  <a:pt x="36231" y="987"/>
                </a:lnTo>
                <a:lnTo>
                  <a:pt x="36511" y="801"/>
                </a:lnTo>
                <a:lnTo>
                  <a:pt x="36753" y="633"/>
                </a:lnTo>
                <a:lnTo>
                  <a:pt x="36827" y="559"/>
                </a:lnTo>
                <a:lnTo>
                  <a:pt x="36883" y="484"/>
                </a:lnTo>
                <a:lnTo>
                  <a:pt x="36920" y="428"/>
                </a:lnTo>
                <a:lnTo>
                  <a:pt x="36902" y="391"/>
                </a:lnTo>
                <a:lnTo>
                  <a:pt x="36846" y="354"/>
                </a:lnTo>
                <a:close/>
                <a:moveTo>
                  <a:pt x="61478" y="335"/>
                </a:moveTo>
                <a:lnTo>
                  <a:pt x="61384" y="372"/>
                </a:lnTo>
                <a:lnTo>
                  <a:pt x="61291" y="410"/>
                </a:lnTo>
                <a:lnTo>
                  <a:pt x="61217" y="484"/>
                </a:lnTo>
                <a:lnTo>
                  <a:pt x="61049" y="670"/>
                </a:lnTo>
                <a:lnTo>
                  <a:pt x="60900" y="875"/>
                </a:lnTo>
                <a:lnTo>
                  <a:pt x="60789" y="1099"/>
                </a:lnTo>
                <a:lnTo>
                  <a:pt x="60696" y="1285"/>
                </a:lnTo>
                <a:lnTo>
                  <a:pt x="60640" y="1415"/>
                </a:lnTo>
                <a:lnTo>
                  <a:pt x="60640" y="1471"/>
                </a:lnTo>
                <a:lnTo>
                  <a:pt x="60751" y="1396"/>
                </a:lnTo>
                <a:lnTo>
                  <a:pt x="60900" y="1266"/>
                </a:lnTo>
                <a:lnTo>
                  <a:pt x="61087" y="1099"/>
                </a:lnTo>
                <a:lnTo>
                  <a:pt x="61273" y="894"/>
                </a:lnTo>
                <a:lnTo>
                  <a:pt x="61440" y="689"/>
                </a:lnTo>
                <a:lnTo>
                  <a:pt x="61552" y="521"/>
                </a:lnTo>
                <a:lnTo>
                  <a:pt x="61589" y="447"/>
                </a:lnTo>
                <a:lnTo>
                  <a:pt x="61589" y="391"/>
                </a:lnTo>
                <a:lnTo>
                  <a:pt x="61589" y="354"/>
                </a:lnTo>
                <a:lnTo>
                  <a:pt x="61552" y="335"/>
                </a:lnTo>
                <a:close/>
                <a:moveTo>
                  <a:pt x="16962" y="335"/>
                </a:moveTo>
                <a:lnTo>
                  <a:pt x="16887" y="372"/>
                </a:lnTo>
                <a:lnTo>
                  <a:pt x="16794" y="410"/>
                </a:lnTo>
                <a:lnTo>
                  <a:pt x="16701" y="484"/>
                </a:lnTo>
                <a:lnTo>
                  <a:pt x="16552" y="670"/>
                </a:lnTo>
                <a:lnTo>
                  <a:pt x="16403" y="875"/>
                </a:lnTo>
                <a:lnTo>
                  <a:pt x="16273" y="1099"/>
                </a:lnTo>
                <a:lnTo>
                  <a:pt x="16198" y="1285"/>
                </a:lnTo>
                <a:lnTo>
                  <a:pt x="16143" y="1415"/>
                </a:lnTo>
                <a:lnTo>
                  <a:pt x="16143" y="1471"/>
                </a:lnTo>
                <a:lnTo>
                  <a:pt x="16236" y="1396"/>
                </a:lnTo>
                <a:lnTo>
                  <a:pt x="16403" y="1266"/>
                </a:lnTo>
                <a:lnTo>
                  <a:pt x="16589" y="1099"/>
                </a:lnTo>
                <a:lnTo>
                  <a:pt x="16776" y="894"/>
                </a:lnTo>
                <a:lnTo>
                  <a:pt x="16925" y="689"/>
                </a:lnTo>
                <a:lnTo>
                  <a:pt x="17055" y="521"/>
                </a:lnTo>
                <a:lnTo>
                  <a:pt x="17073" y="447"/>
                </a:lnTo>
                <a:lnTo>
                  <a:pt x="17092" y="391"/>
                </a:lnTo>
                <a:lnTo>
                  <a:pt x="17092" y="354"/>
                </a:lnTo>
                <a:lnTo>
                  <a:pt x="17055" y="335"/>
                </a:lnTo>
                <a:close/>
                <a:moveTo>
                  <a:pt x="46229" y="298"/>
                </a:moveTo>
                <a:lnTo>
                  <a:pt x="46174" y="317"/>
                </a:lnTo>
                <a:lnTo>
                  <a:pt x="46118" y="354"/>
                </a:lnTo>
                <a:lnTo>
                  <a:pt x="46062" y="428"/>
                </a:lnTo>
                <a:lnTo>
                  <a:pt x="45931" y="614"/>
                </a:lnTo>
                <a:lnTo>
                  <a:pt x="45801" y="857"/>
                </a:lnTo>
                <a:lnTo>
                  <a:pt x="45689" y="1099"/>
                </a:lnTo>
                <a:lnTo>
                  <a:pt x="45615" y="1303"/>
                </a:lnTo>
                <a:lnTo>
                  <a:pt x="45578" y="1434"/>
                </a:lnTo>
                <a:lnTo>
                  <a:pt x="45578" y="1471"/>
                </a:lnTo>
                <a:lnTo>
                  <a:pt x="45596" y="1471"/>
                </a:lnTo>
                <a:lnTo>
                  <a:pt x="45764" y="1266"/>
                </a:lnTo>
                <a:lnTo>
                  <a:pt x="46043" y="912"/>
                </a:lnTo>
                <a:lnTo>
                  <a:pt x="46174" y="708"/>
                </a:lnTo>
                <a:lnTo>
                  <a:pt x="46267" y="540"/>
                </a:lnTo>
                <a:lnTo>
                  <a:pt x="46304" y="391"/>
                </a:lnTo>
                <a:lnTo>
                  <a:pt x="46304" y="354"/>
                </a:lnTo>
                <a:lnTo>
                  <a:pt x="46285" y="317"/>
                </a:lnTo>
                <a:lnTo>
                  <a:pt x="46229" y="298"/>
                </a:lnTo>
                <a:close/>
                <a:moveTo>
                  <a:pt x="60640" y="1471"/>
                </a:moveTo>
                <a:lnTo>
                  <a:pt x="60640" y="1471"/>
                </a:lnTo>
                <a:lnTo>
                  <a:pt x="60640" y="1471"/>
                </a:lnTo>
                <a:close/>
                <a:moveTo>
                  <a:pt x="20201" y="372"/>
                </a:moveTo>
                <a:lnTo>
                  <a:pt x="20145" y="410"/>
                </a:lnTo>
                <a:lnTo>
                  <a:pt x="20071" y="466"/>
                </a:lnTo>
                <a:lnTo>
                  <a:pt x="19922" y="614"/>
                </a:lnTo>
                <a:lnTo>
                  <a:pt x="19773" y="819"/>
                </a:lnTo>
                <a:lnTo>
                  <a:pt x="19624" y="1043"/>
                </a:lnTo>
                <a:lnTo>
                  <a:pt x="19494" y="1247"/>
                </a:lnTo>
                <a:lnTo>
                  <a:pt x="19419" y="1415"/>
                </a:lnTo>
                <a:lnTo>
                  <a:pt x="19382" y="1508"/>
                </a:lnTo>
                <a:lnTo>
                  <a:pt x="19401" y="1508"/>
                </a:lnTo>
                <a:lnTo>
                  <a:pt x="19457" y="1471"/>
                </a:lnTo>
                <a:lnTo>
                  <a:pt x="19624" y="1322"/>
                </a:lnTo>
                <a:lnTo>
                  <a:pt x="19885" y="1080"/>
                </a:lnTo>
                <a:lnTo>
                  <a:pt x="20015" y="950"/>
                </a:lnTo>
                <a:lnTo>
                  <a:pt x="20183" y="763"/>
                </a:lnTo>
                <a:lnTo>
                  <a:pt x="20257" y="652"/>
                </a:lnTo>
                <a:lnTo>
                  <a:pt x="20313" y="559"/>
                </a:lnTo>
                <a:lnTo>
                  <a:pt x="20313" y="466"/>
                </a:lnTo>
                <a:lnTo>
                  <a:pt x="20313" y="428"/>
                </a:lnTo>
                <a:lnTo>
                  <a:pt x="20294" y="391"/>
                </a:lnTo>
                <a:lnTo>
                  <a:pt x="20257" y="372"/>
                </a:lnTo>
                <a:close/>
                <a:moveTo>
                  <a:pt x="38745" y="410"/>
                </a:moveTo>
                <a:lnTo>
                  <a:pt x="38652" y="428"/>
                </a:lnTo>
                <a:lnTo>
                  <a:pt x="38559" y="521"/>
                </a:lnTo>
                <a:lnTo>
                  <a:pt x="38447" y="614"/>
                </a:lnTo>
                <a:lnTo>
                  <a:pt x="38242" y="819"/>
                </a:lnTo>
                <a:lnTo>
                  <a:pt x="38131" y="950"/>
                </a:lnTo>
                <a:lnTo>
                  <a:pt x="38037" y="1080"/>
                </a:lnTo>
                <a:lnTo>
                  <a:pt x="37907" y="1285"/>
                </a:lnTo>
                <a:lnTo>
                  <a:pt x="37851" y="1396"/>
                </a:lnTo>
                <a:lnTo>
                  <a:pt x="37814" y="1471"/>
                </a:lnTo>
                <a:lnTo>
                  <a:pt x="37814" y="1508"/>
                </a:lnTo>
                <a:lnTo>
                  <a:pt x="37870" y="1508"/>
                </a:lnTo>
                <a:lnTo>
                  <a:pt x="38093" y="1322"/>
                </a:lnTo>
                <a:lnTo>
                  <a:pt x="38447" y="1005"/>
                </a:lnTo>
                <a:lnTo>
                  <a:pt x="38615" y="819"/>
                </a:lnTo>
                <a:lnTo>
                  <a:pt x="38764" y="652"/>
                </a:lnTo>
                <a:lnTo>
                  <a:pt x="38801" y="577"/>
                </a:lnTo>
                <a:lnTo>
                  <a:pt x="38838" y="521"/>
                </a:lnTo>
                <a:lnTo>
                  <a:pt x="38838" y="466"/>
                </a:lnTo>
                <a:lnTo>
                  <a:pt x="38819" y="428"/>
                </a:lnTo>
                <a:lnTo>
                  <a:pt x="38782" y="410"/>
                </a:lnTo>
                <a:close/>
                <a:moveTo>
                  <a:pt x="41966" y="149"/>
                </a:moveTo>
                <a:lnTo>
                  <a:pt x="41891" y="186"/>
                </a:lnTo>
                <a:lnTo>
                  <a:pt x="41798" y="242"/>
                </a:lnTo>
                <a:lnTo>
                  <a:pt x="41705" y="335"/>
                </a:lnTo>
                <a:lnTo>
                  <a:pt x="41612" y="447"/>
                </a:lnTo>
                <a:lnTo>
                  <a:pt x="41445" y="708"/>
                </a:lnTo>
                <a:lnTo>
                  <a:pt x="41277" y="987"/>
                </a:lnTo>
                <a:lnTo>
                  <a:pt x="41147" y="1247"/>
                </a:lnTo>
                <a:lnTo>
                  <a:pt x="41016" y="1508"/>
                </a:lnTo>
                <a:lnTo>
                  <a:pt x="41240" y="1285"/>
                </a:lnTo>
                <a:lnTo>
                  <a:pt x="41649" y="857"/>
                </a:lnTo>
                <a:lnTo>
                  <a:pt x="41836" y="633"/>
                </a:lnTo>
                <a:lnTo>
                  <a:pt x="42003" y="428"/>
                </a:lnTo>
                <a:lnTo>
                  <a:pt x="42115" y="261"/>
                </a:lnTo>
                <a:lnTo>
                  <a:pt x="42133" y="223"/>
                </a:lnTo>
                <a:lnTo>
                  <a:pt x="42133" y="186"/>
                </a:lnTo>
                <a:lnTo>
                  <a:pt x="42059" y="149"/>
                </a:lnTo>
                <a:close/>
                <a:moveTo>
                  <a:pt x="64699" y="372"/>
                </a:moveTo>
                <a:lnTo>
                  <a:pt x="64643" y="410"/>
                </a:lnTo>
                <a:lnTo>
                  <a:pt x="64587" y="466"/>
                </a:lnTo>
                <a:lnTo>
                  <a:pt x="64438" y="614"/>
                </a:lnTo>
                <a:lnTo>
                  <a:pt x="64270" y="819"/>
                </a:lnTo>
                <a:lnTo>
                  <a:pt x="64121" y="1043"/>
                </a:lnTo>
                <a:lnTo>
                  <a:pt x="64010" y="1247"/>
                </a:lnTo>
                <a:lnTo>
                  <a:pt x="63917" y="1415"/>
                </a:lnTo>
                <a:lnTo>
                  <a:pt x="63879" y="1508"/>
                </a:lnTo>
                <a:lnTo>
                  <a:pt x="63917" y="1508"/>
                </a:lnTo>
                <a:lnTo>
                  <a:pt x="63954" y="1471"/>
                </a:lnTo>
                <a:lnTo>
                  <a:pt x="64140" y="1322"/>
                </a:lnTo>
                <a:lnTo>
                  <a:pt x="64401" y="1080"/>
                </a:lnTo>
                <a:lnTo>
                  <a:pt x="64512" y="950"/>
                </a:lnTo>
                <a:lnTo>
                  <a:pt x="64680" y="763"/>
                </a:lnTo>
                <a:lnTo>
                  <a:pt x="64754" y="652"/>
                </a:lnTo>
                <a:lnTo>
                  <a:pt x="64810" y="559"/>
                </a:lnTo>
                <a:lnTo>
                  <a:pt x="64829" y="466"/>
                </a:lnTo>
                <a:lnTo>
                  <a:pt x="64810" y="428"/>
                </a:lnTo>
                <a:lnTo>
                  <a:pt x="64792" y="391"/>
                </a:lnTo>
                <a:lnTo>
                  <a:pt x="64754" y="372"/>
                </a:lnTo>
                <a:close/>
                <a:moveTo>
                  <a:pt x="2924" y="149"/>
                </a:moveTo>
                <a:lnTo>
                  <a:pt x="2812" y="186"/>
                </a:lnTo>
                <a:lnTo>
                  <a:pt x="2700" y="223"/>
                </a:lnTo>
                <a:lnTo>
                  <a:pt x="2607" y="298"/>
                </a:lnTo>
                <a:lnTo>
                  <a:pt x="2533" y="372"/>
                </a:lnTo>
                <a:lnTo>
                  <a:pt x="2440" y="466"/>
                </a:lnTo>
                <a:lnTo>
                  <a:pt x="2365" y="559"/>
                </a:lnTo>
                <a:lnTo>
                  <a:pt x="2235" y="782"/>
                </a:lnTo>
                <a:lnTo>
                  <a:pt x="2123" y="1005"/>
                </a:lnTo>
                <a:lnTo>
                  <a:pt x="2030" y="1229"/>
                </a:lnTo>
                <a:lnTo>
                  <a:pt x="1956" y="1396"/>
                </a:lnTo>
                <a:lnTo>
                  <a:pt x="1881" y="1527"/>
                </a:lnTo>
                <a:lnTo>
                  <a:pt x="2272" y="1080"/>
                </a:lnTo>
                <a:lnTo>
                  <a:pt x="2477" y="875"/>
                </a:lnTo>
                <a:lnTo>
                  <a:pt x="2682" y="670"/>
                </a:lnTo>
                <a:lnTo>
                  <a:pt x="2849" y="521"/>
                </a:lnTo>
                <a:lnTo>
                  <a:pt x="3054" y="335"/>
                </a:lnTo>
                <a:lnTo>
                  <a:pt x="3110" y="261"/>
                </a:lnTo>
                <a:lnTo>
                  <a:pt x="3129" y="223"/>
                </a:lnTo>
                <a:lnTo>
                  <a:pt x="3129" y="186"/>
                </a:lnTo>
                <a:lnTo>
                  <a:pt x="3110" y="168"/>
                </a:lnTo>
                <a:lnTo>
                  <a:pt x="3073" y="149"/>
                </a:lnTo>
                <a:close/>
                <a:moveTo>
                  <a:pt x="47421" y="149"/>
                </a:moveTo>
                <a:lnTo>
                  <a:pt x="47309" y="186"/>
                </a:lnTo>
                <a:lnTo>
                  <a:pt x="47216" y="223"/>
                </a:lnTo>
                <a:lnTo>
                  <a:pt x="47123" y="298"/>
                </a:lnTo>
                <a:lnTo>
                  <a:pt x="47030" y="372"/>
                </a:lnTo>
                <a:lnTo>
                  <a:pt x="46937" y="466"/>
                </a:lnTo>
                <a:lnTo>
                  <a:pt x="46881" y="559"/>
                </a:lnTo>
                <a:lnTo>
                  <a:pt x="46751" y="782"/>
                </a:lnTo>
                <a:lnTo>
                  <a:pt x="46639" y="1005"/>
                </a:lnTo>
                <a:lnTo>
                  <a:pt x="46546" y="1229"/>
                </a:lnTo>
                <a:lnTo>
                  <a:pt x="46453" y="1396"/>
                </a:lnTo>
                <a:lnTo>
                  <a:pt x="46378" y="1527"/>
                </a:lnTo>
                <a:lnTo>
                  <a:pt x="46769" y="1080"/>
                </a:lnTo>
                <a:lnTo>
                  <a:pt x="46974" y="875"/>
                </a:lnTo>
                <a:lnTo>
                  <a:pt x="47179" y="670"/>
                </a:lnTo>
                <a:lnTo>
                  <a:pt x="47346" y="521"/>
                </a:lnTo>
                <a:lnTo>
                  <a:pt x="47551" y="335"/>
                </a:lnTo>
                <a:lnTo>
                  <a:pt x="47607" y="261"/>
                </a:lnTo>
                <a:lnTo>
                  <a:pt x="47626" y="223"/>
                </a:lnTo>
                <a:lnTo>
                  <a:pt x="47626" y="186"/>
                </a:lnTo>
                <a:lnTo>
                  <a:pt x="47607" y="168"/>
                </a:lnTo>
                <a:lnTo>
                  <a:pt x="47570" y="149"/>
                </a:lnTo>
                <a:close/>
                <a:moveTo>
                  <a:pt x="16105" y="56"/>
                </a:moveTo>
                <a:lnTo>
                  <a:pt x="16050" y="75"/>
                </a:lnTo>
                <a:lnTo>
                  <a:pt x="15919" y="149"/>
                </a:lnTo>
                <a:lnTo>
                  <a:pt x="15789" y="261"/>
                </a:lnTo>
                <a:lnTo>
                  <a:pt x="15565" y="484"/>
                </a:lnTo>
                <a:lnTo>
                  <a:pt x="15416" y="614"/>
                </a:lnTo>
                <a:lnTo>
                  <a:pt x="15193" y="857"/>
                </a:lnTo>
                <a:lnTo>
                  <a:pt x="15063" y="968"/>
                </a:lnTo>
                <a:lnTo>
                  <a:pt x="14978" y="1087"/>
                </a:lnTo>
                <a:lnTo>
                  <a:pt x="14895" y="1229"/>
                </a:lnTo>
                <a:lnTo>
                  <a:pt x="14839" y="1359"/>
                </a:lnTo>
                <a:lnTo>
                  <a:pt x="14802" y="1471"/>
                </a:lnTo>
                <a:lnTo>
                  <a:pt x="14802" y="1508"/>
                </a:lnTo>
                <a:lnTo>
                  <a:pt x="14802" y="1527"/>
                </a:lnTo>
                <a:lnTo>
                  <a:pt x="14839" y="1508"/>
                </a:lnTo>
                <a:lnTo>
                  <a:pt x="14895" y="1490"/>
                </a:lnTo>
                <a:lnTo>
                  <a:pt x="15193" y="1247"/>
                </a:lnTo>
                <a:lnTo>
                  <a:pt x="15677" y="819"/>
                </a:lnTo>
                <a:lnTo>
                  <a:pt x="15919" y="596"/>
                </a:lnTo>
                <a:lnTo>
                  <a:pt x="16105" y="391"/>
                </a:lnTo>
                <a:lnTo>
                  <a:pt x="16161" y="298"/>
                </a:lnTo>
                <a:lnTo>
                  <a:pt x="16217" y="223"/>
                </a:lnTo>
                <a:lnTo>
                  <a:pt x="16236" y="149"/>
                </a:lnTo>
                <a:lnTo>
                  <a:pt x="16217" y="93"/>
                </a:lnTo>
                <a:lnTo>
                  <a:pt x="16180" y="75"/>
                </a:lnTo>
                <a:lnTo>
                  <a:pt x="16143" y="56"/>
                </a:lnTo>
                <a:close/>
                <a:moveTo>
                  <a:pt x="35543" y="261"/>
                </a:moveTo>
                <a:lnTo>
                  <a:pt x="35450" y="279"/>
                </a:lnTo>
                <a:lnTo>
                  <a:pt x="35338" y="335"/>
                </a:lnTo>
                <a:lnTo>
                  <a:pt x="35245" y="410"/>
                </a:lnTo>
                <a:lnTo>
                  <a:pt x="35133" y="503"/>
                </a:lnTo>
                <a:lnTo>
                  <a:pt x="34947" y="689"/>
                </a:lnTo>
                <a:lnTo>
                  <a:pt x="34798" y="838"/>
                </a:lnTo>
                <a:lnTo>
                  <a:pt x="34686" y="1005"/>
                </a:lnTo>
                <a:lnTo>
                  <a:pt x="34519" y="1247"/>
                </a:lnTo>
                <a:lnTo>
                  <a:pt x="34407" y="1471"/>
                </a:lnTo>
                <a:lnTo>
                  <a:pt x="34388" y="1527"/>
                </a:lnTo>
                <a:lnTo>
                  <a:pt x="34407" y="1527"/>
                </a:lnTo>
                <a:lnTo>
                  <a:pt x="35338" y="745"/>
                </a:lnTo>
                <a:lnTo>
                  <a:pt x="35505" y="614"/>
                </a:lnTo>
                <a:lnTo>
                  <a:pt x="35598" y="521"/>
                </a:lnTo>
                <a:lnTo>
                  <a:pt x="35692" y="447"/>
                </a:lnTo>
                <a:lnTo>
                  <a:pt x="35747" y="372"/>
                </a:lnTo>
                <a:lnTo>
                  <a:pt x="35747" y="335"/>
                </a:lnTo>
                <a:lnTo>
                  <a:pt x="35747" y="298"/>
                </a:lnTo>
                <a:lnTo>
                  <a:pt x="35729" y="279"/>
                </a:lnTo>
                <a:lnTo>
                  <a:pt x="35692" y="261"/>
                </a:lnTo>
                <a:close/>
                <a:moveTo>
                  <a:pt x="42971" y="261"/>
                </a:moveTo>
                <a:lnTo>
                  <a:pt x="42860" y="317"/>
                </a:lnTo>
                <a:lnTo>
                  <a:pt x="42748" y="410"/>
                </a:lnTo>
                <a:lnTo>
                  <a:pt x="42636" y="521"/>
                </a:lnTo>
                <a:lnTo>
                  <a:pt x="42450" y="763"/>
                </a:lnTo>
                <a:lnTo>
                  <a:pt x="42320" y="931"/>
                </a:lnTo>
                <a:lnTo>
                  <a:pt x="42264" y="1080"/>
                </a:lnTo>
                <a:lnTo>
                  <a:pt x="42171" y="1322"/>
                </a:lnTo>
                <a:lnTo>
                  <a:pt x="42152" y="1434"/>
                </a:lnTo>
                <a:lnTo>
                  <a:pt x="42152" y="1508"/>
                </a:lnTo>
                <a:lnTo>
                  <a:pt x="42152" y="1527"/>
                </a:lnTo>
                <a:lnTo>
                  <a:pt x="42171" y="1527"/>
                </a:lnTo>
                <a:lnTo>
                  <a:pt x="42245" y="1490"/>
                </a:lnTo>
                <a:lnTo>
                  <a:pt x="42487" y="1229"/>
                </a:lnTo>
                <a:lnTo>
                  <a:pt x="42655" y="1043"/>
                </a:lnTo>
                <a:lnTo>
                  <a:pt x="42841" y="838"/>
                </a:lnTo>
                <a:lnTo>
                  <a:pt x="42990" y="633"/>
                </a:lnTo>
                <a:lnTo>
                  <a:pt x="43102" y="466"/>
                </a:lnTo>
                <a:lnTo>
                  <a:pt x="43120" y="391"/>
                </a:lnTo>
                <a:lnTo>
                  <a:pt x="43139" y="335"/>
                </a:lnTo>
                <a:lnTo>
                  <a:pt x="43120" y="279"/>
                </a:lnTo>
                <a:lnTo>
                  <a:pt x="43064" y="261"/>
                </a:lnTo>
                <a:close/>
                <a:moveTo>
                  <a:pt x="46378" y="1527"/>
                </a:moveTo>
                <a:lnTo>
                  <a:pt x="46378" y="1527"/>
                </a:lnTo>
                <a:lnTo>
                  <a:pt x="46378" y="1527"/>
                </a:lnTo>
                <a:close/>
                <a:moveTo>
                  <a:pt x="60603" y="56"/>
                </a:moveTo>
                <a:lnTo>
                  <a:pt x="60547" y="75"/>
                </a:lnTo>
                <a:lnTo>
                  <a:pt x="60435" y="149"/>
                </a:lnTo>
                <a:lnTo>
                  <a:pt x="60305" y="261"/>
                </a:lnTo>
                <a:lnTo>
                  <a:pt x="60063" y="484"/>
                </a:lnTo>
                <a:lnTo>
                  <a:pt x="59914" y="614"/>
                </a:lnTo>
                <a:lnTo>
                  <a:pt x="59690" y="857"/>
                </a:lnTo>
                <a:lnTo>
                  <a:pt x="59579" y="968"/>
                </a:lnTo>
                <a:lnTo>
                  <a:pt x="59485" y="1099"/>
                </a:lnTo>
                <a:lnTo>
                  <a:pt x="59523" y="1005"/>
                </a:lnTo>
                <a:lnTo>
                  <a:pt x="59411" y="1229"/>
                </a:lnTo>
                <a:lnTo>
                  <a:pt x="59336" y="1359"/>
                </a:lnTo>
                <a:lnTo>
                  <a:pt x="59299" y="1471"/>
                </a:lnTo>
                <a:lnTo>
                  <a:pt x="59299" y="1508"/>
                </a:lnTo>
                <a:lnTo>
                  <a:pt x="59318" y="1527"/>
                </a:lnTo>
                <a:lnTo>
                  <a:pt x="59355" y="1508"/>
                </a:lnTo>
                <a:lnTo>
                  <a:pt x="59392" y="1490"/>
                </a:lnTo>
                <a:lnTo>
                  <a:pt x="59690" y="1247"/>
                </a:lnTo>
                <a:lnTo>
                  <a:pt x="60174" y="819"/>
                </a:lnTo>
                <a:lnTo>
                  <a:pt x="60416" y="596"/>
                </a:lnTo>
                <a:lnTo>
                  <a:pt x="60603" y="391"/>
                </a:lnTo>
                <a:lnTo>
                  <a:pt x="60677" y="298"/>
                </a:lnTo>
                <a:lnTo>
                  <a:pt x="60714" y="223"/>
                </a:lnTo>
                <a:lnTo>
                  <a:pt x="60733" y="149"/>
                </a:lnTo>
                <a:lnTo>
                  <a:pt x="60714" y="93"/>
                </a:lnTo>
                <a:lnTo>
                  <a:pt x="60696" y="75"/>
                </a:lnTo>
                <a:lnTo>
                  <a:pt x="60658" y="56"/>
                </a:lnTo>
                <a:close/>
                <a:moveTo>
                  <a:pt x="4004" y="242"/>
                </a:moveTo>
                <a:lnTo>
                  <a:pt x="3929" y="279"/>
                </a:lnTo>
                <a:lnTo>
                  <a:pt x="3836" y="335"/>
                </a:lnTo>
                <a:lnTo>
                  <a:pt x="3762" y="410"/>
                </a:lnTo>
                <a:lnTo>
                  <a:pt x="3594" y="614"/>
                </a:lnTo>
                <a:lnTo>
                  <a:pt x="3426" y="857"/>
                </a:lnTo>
                <a:lnTo>
                  <a:pt x="3278" y="1099"/>
                </a:lnTo>
                <a:lnTo>
                  <a:pt x="3166" y="1322"/>
                </a:lnTo>
                <a:lnTo>
                  <a:pt x="3035" y="1545"/>
                </a:lnTo>
                <a:lnTo>
                  <a:pt x="3296" y="1322"/>
                </a:lnTo>
                <a:lnTo>
                  <a:pt x="3520" y="1117"/>
                </a:lnTo>
                <a:lnTo>
                  <a:pt x="3724" y="912"/>
                </a:lnTo>
                <a:lnTo>
                  <a:pt x="3929" y="689"/>
                </a:lnTo>
                <a:lnTo>
                  <a:pt x="4078" y="484"/>
                </a:lnTo>
                <a:lnTo>
                  <a:pt x="4115" y="410"/>
                </a:lnTo>
                <a:lnTo>
                  <a:pt x="4134" y="335"/>
                </a:lnTo>
                <a:lnTo>
                  <a:pt x="4115" y="279"/>
                </a:lnTo>
                <a:lnTo>
                  <a:pt x="4078" y="261"/>
                </a:lnTo>
                <a:lnTo>
                  <a:pt x="4004" y="242"/>
                </a:lnTo>
                <a:close/>
                <a:moveTo>
                  <a:pt x="40756" y="447"/>
                </a:moveTo>
                <a:lnTo>
                  <a:pt x="40644" y="466"/>
                </a:lnTo>
                <a:lnTo>
                  <a:pt x="40569" y="484"/>
                </a:lnTo>
                <a:lnTo>
                  <a:pt x="40495" y="540"/>
                </a:lnTo>
                <a:lnTo>
                  <a:pt x="40421" y="596"/>
                </a:lnTo>
                <a:lnTo>
                  <a:pt x="40365" y="689"/>
                </a:lnTo>
                <a:lnTo>
                  <a:pt x="40309" y="763"/>
                </a:lnTo>
                <a:lnTo>
                  <a:pt x="40234" y="950"/>
                </a:lnTo>
                <a:lnTo>
                  <a:pt x="40179" y="1154"/>
                </a:lnTo>
                <a:lnTo>
                  <a:pt x="40141" y="1341"/>
                </a:lnTo>
                <a:lnTo>
                  <a:pt x="40104" y="1471"/>
                </a:lnTo>
                <a:lnTo>
                  <a:pt x="40067" y="1545"/>
                </a:lnTo>
                <a:lnTo>
                  <a:pt x="40067" y="1545"/>
                </a:lnTo>
                <a:lnTo>
                  <a:pt x="40309" y="1303"/>
                </a:lnTo>
                <a:lnTo>
                  <a:pt x="40476" y="1117"/>
                </a:lnTo>
                <a:lnTo>
                  <a:pt x="40663" y="931"/>
                </a:lnTo>
                <a:lnTo>
                  <a:pt x="40793" y="763"/>
                </a:lnTo>
                <a:lnTo>
                  <a:pt x="40849" y="670"/>
                </a:lnTo>
                <a:lnTo>
                  <a:pt x="40867" y="596"/>
                </a:lnTo>
                <a:lnTo>
                  <a:pt x="40886" y="540"/>
                </a:lnTo>
                <a:lnTo>
                  <a:pt x="40867" y="503"/>
                </a:lnTo>
                <a:lnTo>
                  <a:pt x="40830" y="466"/>
                </a:lnTo>
                <a:lnTo>
                  <a:pt x="40756" y="447"/>
                </a:lnTo>
                <a:close/>
                <a:moveTo>
                  <a:pt x="48501" y="242"/>
                </a:moveTo>
                <a:lnTo>
                  <a:pt x="48426" y="279"/>
                </a:lnTo>
                <a:lnTo>
                  <a:pt x="48352" y="335"/>
                </a:lnTo>
                <a:lnTo>
                  <a:pt x="48259" y="410"/>
                </a:lnTo>
                <a:lnTo>
                  <a:pt x="48091" y="614"/>
                </a:lnTo>
                <a:lnTo>
                  <a:pt x="47924" y="857"/>
                </a:lnTo>
                <a:lnTo>
                  <a:pt x="47775" y="1099"/>
                </a:lnTo>
                <a:lnTo>
                  <a:pt x="47663" y="1322"/>
                </a:lnTo>
                <a:lnTo>
                  <a:pt x="47551" y="1545"/>
                </a:lnTo>
                <a:lnTo>
                  <a:pt x="47551" y="1545"/>
                </a:lnTo>
                <a:lnTo>
                  <a:pt x="47812" y="1322"/>
                </a:lnTo>
                <a:lnTo>
                  <a:pt x="48017" y="1117"/>
                </a:lnTo>
                <a:lnTo>
                  <a:pt x="48240" y="912"/>
                </a:lnTo>
                <a:lnTo>
                  <a:pt x="48426" y="689"/>
                </a:lnTo>
                <a:lnTo>
                  <a:pt x="48575" y="484"/>
                </a:lnTo>
                <a:lnTo>
                  <a:pt x="48612" y="410"/>
                </a:lnTo>
                <a:lnTo>
                  <a:pt x="48631" y="335"/>
                </a:lnTo>
                <a:lnTo>
                  <a:pt x="48631" y="279"/>
                </a:lnTo>
                <a:lnTo>
                  <a:pt x="48575" y="261"/>
                </a:lnTo>
                <a:lnTo>
                  <a:pt x="48501" y="242"/>
                </a:lnTo>
                <a:close/>
                <a:moveTo>
                  <a:pt x="3035" y="1545"/>
                </a:moveTo>
                <a:lnTo>
                  <a:pt x="3035" y="1545"/>
                </a:lnTo>
                <a:lnTo>
                  <a:pt x="3035" y="1545"/>
                </a:lnTo>
                <a:close/>
                <a:moveTo>
                  <a:pt x="23683" y="168"/>
                </a:moveTo>
                <a:lnTo>
                  <a:pt x="23571" y="186"/>
                </a:lnTo>
                <a:lnTo>
                  <a:pt x="23478" y="242"/>
                </a:lnTo>
                <a:lnTo>
                  <a:pt x="23348" y="335"/>
                </a:lnTo>
                <a:lnTo>
                  <a:pt x="23236" y="447"/>
                </a:lnTo>
                <a:lnTo>
                  <a:pt x="22975" y="726"/>
                </a:lnTo>
                <a:lnTo>
                  <a:pt x="22752" y="1024"/>
                </a:lnTo>
                <a:lnTo>
                  <a:pt x="22566" y="1303"/>
                </a:lnTo>
                <a:lnTo>
                  <a:pt x="22454" y="1490"/>
                </a:lnTo>
                <a:lnTo>
                  <a:pt x="22436" y="1527"/>
                </a:lnTo>
                <a:lnTo>
                  <a:pt x="22436" y="1545"/>
                </a:lnTo>
                <a:lnTo>
                  <a:pt x="22566" y="1471"/>
                </a:lnTo>
                <a:lnTo>
                  <a:pt x="22752" y="1322"/>
                </a:lnTo>
                <a:lnTo>
                  <a:pt x="23217" y="912"/>
                </a:lnTo>
                <a:lnTo>
                  <a:pt x="23459" y="708"/>
                </a:lnTo>
                <a:lnTo>
                  <a:pt x="23664" y="503"/>
                </a:lnTo>
                <a:lnTo>
                  <a:pt x="23776" y="335"/>
                </a:lnTo>
                <a:lnTo>
                  <a:pt x="23813" y="279"/>
                </a:lnTo>
                <a:lnTo>
                  <a:pt x="23813" y="242"/>
                </a:lnTo>
                <a:lnTo>
                  <a:pt x="23795" y="205"/>
                </a:lnTo>
                <a:lnTo>
                  <a:pt x="23757" y="186"/>
                </a:lnTo>
                <a:lnTo>
                  <a:pt x="23720" y="168"/>
                </a:lnTo>
                <a:close/>
                <a:moveTo>
                  <a:pt x="68180" y="168"/>
                </a:moveTo>
                <a:lnTo>
                  <a:pt x="68087" y="186"/>
                </a:lnTo>
                <a:lnTo>
                  <a:pt x="67975" y="242"/>
                </a:lnTo>
                <a:lnTo>
                  <a:pt x="67864" y="335"/>
                </a:lnTo>
                <a:lnTo>
                  <a:pt x="67733" y="447"/>
                </a:lnTo>
                <a:lnTo>
                  <a:pt x="67491" y="726"/>
                </a:lnTo>
                <a:lnTo>
                  <a:pt x="67249" y="1024"/>
                </a:lnTo>
                <a:lnTo>
                  <a:pt x="67063" y="1303"/>
                </a:lnTo>
                <a:lnTo>
                  <a:pt x="66951" y="1490"/>
                </a:lnTo>
                <a:lnTo>
                  <a:pt x="66933" y="1527"/>
                </a:lnTo>
                <a:lnTo>
                  <a:pt x="66933" y="1545"/>
                </a:lnTo>
                <a:lnTo>
                  <a:pt x="66951" y="1545"/>
                </a:lnTo>
                <a:lnTo>
                  <a:pt x="67063" y="1471"/>
                </a:lnTo>
                <a:lnTo>
                  <a:pt x="67249" y="1322"/>
                </a:lnTo>
                <a:lnTo>
                  <a:pt x="67733" y="912"/>
                </a:lnTo>
                <a:lnTo>
                  <a:pt x="67957" y="708"/>
                </a:lnTo>
                <a:lnTo>
                  <a:pt x="68161" y="503"/>
                </a:lnTo>
                <a:lnTo>
                  <a:pt x="68292" y="335"/>
                </a:lnTo>
                <a:lnTo>
                  <a:pt x="68310" y="279"/>
                </a:lnTo>
                <a:lnTo>
                  <a:pt x="68310" y="242"/>
                </a:lnTo>
                <a:lnTo>
                  <a:pt x="68292" y="205"/>
                </a:lnTo>
                <a:lnTo>
                  <a:pt x="68255" y="186"/>
                </a:lnTo>
                <a:lnTo>
                  <a:pt x="68217" y="168"/>
                </a:lnTo>
                <a:close/>
                <a:moveTo>
                  <a:pt x="6163" y="279"/>
                </a:moveTo>
                <a:lnTo>
                  <a:pt x="6089" y="317"/>
                </a:lnTo>
                <a:lnTo>
                  <a:pt x="5996" y="391"/>
                </a:lnTo>
                <a:lnTo>
                  <a:pt x="5828" y="577"/>
                </a:lnTo>
                <a:lnTo>
                  <a:pt x="5661" y="819"/>
                </a:lnTo>
                <a:lnTo>
                  <a:pt x="5493" y="1080"/>
                </a:lnTo>
                <a:lnTo>
                  <a:pt x="5363" y="1322"/>
                </a:lnTo>
                <a:lnTo>
                  <a:pt x="5214" y="1583"/>
                </a:lnTo>
                <a:lnTo>
                  <a:pt x="5493" y="1359"/>
                </a:lnTo>
                <a:lnTo>
                  <a:pt x="5698" y="1192"/>
                </a:lnTo>
                <a:lnTo>
                  <a:pt x="5903" y="987"/>
                </a:lnTo>
                <a:lnTo>
                  <a:pt x="6089" y="801"/>
                </a:lnTo>
                <a:lnTo>
                  <a:pt x="6238" y="614"/>
                </a:lnTo>
                <a:lnTo>
                  <a:pt x="6294" y="521"/>
                </a:lnTo>
                <a:lnTo>
                  <a:pt x="6312" y="447"/>
                </a:lnTo>
                <a:lnTo>
                  <a:pt x="6312" y="372"/>
                </a:lnTo>
                <a:lnTo>
                  <a:pt x="6275" y="317"/>
                </a:lnTo>
                <a:lnTo>
                  <a:pt x="6219" y="279"/>
                </a:lnTo>
                <a:close/>
                <a:moveTo>
                  <a:pt x="7299" y="0"/>
                </a:moveTo>
                <a:lnTo>
                  <a:pt x="7225" y="19"/>
                </a:lnTo>
                <a:lnTo>
                  <a:pt x="7131" y="37"/>
                </a:lnTo>
                <a:lnTo>
                  <a:pt x="7057" y="93"/>
                </a:lnTo>
                <a:lnTo>
                  <a:pt x="6983" y="168"/>
                </a:lnTo>
                <a:lnTo>
                  <a:pt x="6908" y="279"/>
                </a:lnTo>
                <a:lnTo>
                  <a:pt x="6759" y="521"/>
                </a:lnTo>
                <a:lnTo>
                  <a:pt x="6629" y="801"/>
                </a:lnTo>
                <a:lnTo>
                  <a:pt x="6443" y="1322"/>
                </a:lnTo>
                <a:lnTo>
                  <a:pt x="6368" y="1490"/>
                </a:lnTo>
                <a:lnTo>
                  <a:pt x="6331" y="1583"/>
                </a:lnTo>
                <a:lnTo>
                  <a:pt x="6331" y="1583"/>
                </a:lnTo>
                <a:lnTo>
                  <a:pt x="6536" y="1359"/>
                </a:lnTo>
                <a:lnTo>
                  <a:pt x="6722" y="1117"/>
                </a:lnTo>
                <a:lnTo>
                  <a:pt x="7094" y="633"/>
                </a:lnTo>
                <a:lnTo>
                  <a:pt x="7187" y="503"/>
                </a:lnTo>
                <a:lnTo>
                  <a:pt x="7262" y="410"/>
                </a:lnTo>
                <a:lnTo>
                  <a:pt x="7336" y="279"/>
                </a:lnTo>
                <a:lnTo>
                  <a:pt x="7392" y="168"/>
                </a:lnTo>
                <a:lnTo>
                  <a:pt x="7392" y="130"/>
                </a:lnTo>
                <a:lnTo>
                  <a:pt x="7392" y="75"/>
                </a:lnTo>
                <a:lnTo>
                  <a:pt x="7373" y="37"/>
                </a:lnTo>
                <a:lnTo>
                  <a:pt x="7355" y="19"/>
                </a:lnTo>
                <a:lnTo>
                  <a:pt x="7299" y="0"/>
                </a:lnTo>
                <a:close/>
                <a:moveTo>
                  <a:pt x="14932" y="279"/>
                </a:moveTo>
                <a:lnTo>
                  <a:pt x="14877" y="298"/>
                </a:lnTo>
                <a:lnTo>
                  <a:pt x="14802" y="335"/>
                </a:lnTo>
                <a:lnTo>
                  <a:pt x="14709" y="410"/>
                </a:lnTo>
                <a:lnTo>
                  <a:pt x="14541" y="614"/>
                </a:lnTo>
                <a:lnTo>
                  <a:pt x="14355" y="857"/>
                </a:lnTo>
                <a:lnTo>
                  <a:pt x="14188" y="1117"/>
                </a:lnTo>
                <a:lnTo>
                  <a:pt x="14039" y="1359"/>
                </a:lnTo>
                <a:lnTo>
                  <a:pt x="13908" y="1583"/>
                </a:lnTo>
                <a:lnTo>
                  <a:pt x="14132" y="1378"/>
                </a:lnTo>
                <a:lnTo>
                  <a:pt x="14560" y="987"/>
                </a:lnTo>
                <a:lnTo>
                  <a:pt x="14746" y="782"/>
                </a:lnTo>
                <a:lnTo>
                  <a:pt x="14914" y="577"/>
                </a:lnTo>
                <a:lnTo>
                  <a:pt x="14970" y="503"/>
                </a:lnTo>
                <a:lnTo>
                  <a:pt x="14988" y="428"/>
                </a:lnTo>
                <a:lnTo>
                  <a:pt x="15007" y="354"/>
                </a:lnTo>
                <a:lnTo>
                  <a:pt x="14988" y="317"/>
                </a:lnTo>
                <a:lnTo>
                  <a:pt x="14932" y="279"/>
                </a:lnTo>
                <a:close/>
                <a:moveTo>
                  <a:pt x="50660" y="279"/>
                </a:moveTo>
                <a:lnTo>
                  <a:pt x="50586" y="317"/>
                </a:lnTo>
                <a:lnTo>
                  <a:pt x="50512" y="391"/>
                </a:lnTo>
                <a:lnTo>
                  <a:pt x="50344" y="577"/>
                </a:lnTo>
                <a:lnTo>
                  <a:pt x="50158" y="819"/>
                </a:lnTo>
                <a:lnTo>
                  <a:pt x="50009" y="1080"/>
                </a:lnTo>
                <a:lnTo>
                  <a:pt x="49860" y="1322"/>
                </a:lnTo>
                <a:lnTo>
                  <a:pt x="49711" y="1583"/>
                </a:lnTo>
                <a:lnTo>
                  <a:pt x="49990" y="1359"/>
                </a:lnTo>
                <a:lnTo>
                  <a:pt x="50195" y="1192"/>
                </a:lnTo>
                <a:lnTo>
                  <a:pt x="50400" y="987"/>
                </a:lnTo>
                <a:lnTo>
                  <a:pt x="50605" y="801"/>
                </a:lnTo>
                <a:lnTo>
                  <a:pt x="50735" y="614"/>
                </a:lnTo>
                <a:lnTo>
                  <a:pt x="50791" y="521"/>
                </a:lnTo>
                <a:lnTo>
                  <a:pt x="50809" y="447"/>
                </a:lnTo>
                <a:lnTo>
                  <a:pt x="50809" y="372"/>
                </a:lnTo>
                <a:lnTo>
                  <a:pt x="50772" y="317"/>
                </a:lnTo>
                <a:lnTo>
                  <a:pt x="50716" y="279"/>
                </a:lnTo>
                <a:close/>
                <a:moveTo>
                  <a:pt x="51796" y="0"/>
                </a:moveTo>
                <a:lnTo>
                  <a:pt x="51722" y="19"/>
                </a:lnTo>
                <a:lnTo>
                  <a:pt x="51647" y="37"/>
                </a:lnTo>
                <a:lnTo>
                  <a:pt x="51554" y="93"/>
                </a:lnTo>
                <a:lnTo>
                  <a:pt x="51480" y="168"/>
                </a:lnTo>
                <a:lnTo>
                  <a:pt x="51405" y="279"/>
                </a:lnTo>
                <a:lnTo>
                  <a:pt x="51256" y="521"/>
                </a:lnTo>
                <a:lnTo>
                  <a:pt x="51145" y="801"/>
                </a:lnTo>
                <a:lnTo>
                  <a:pt x="50940" y="1322"/>
                </a:lnTo>
                <a:lnTo>
                  <a:pt x="50884" y="1490"/>
                </a:lnTo>
                <a:lnTo>
                  <a:pt x="50828" y="1583"/>
                </a:lnTo>
                <a:lnTo>
                  <a:pt x="51033" y="1359"/>
                </a:lnTo>
                <a:lnTo>
                  <a:pt x="51238" y="1117"/>
                </a:lnTo>
                <a:lnTo>
                  <a:pt x="51591" y="633"/>
                </a:lnTo>
                <a:lnTo>
                  <a:pt x="51684" y="503"/>
                </a:lnTo>
                <a:lnTo>
                  <a:pt x="51759" y="410"/>
                </a:lnTo>
                <a:lnTo>
                  <a:pt x="51833" y="279"/>
                </a:lnTo>
                <a:lnTo>
                  <a:pt x="51889" y="168"/>
                </a:lnTo>
                <a:lnTo>
                  <a:pt x="51908" y="130"/>
                </a:lnTo>
                <a:lnTo>
                  <a:pt x="51908" y="75"/>
                </a:lnTo>
                <a:lnTo>
                  <a:pt x="51889" y="37"/>
                </a:lnTo>
                <a:lnTo>
                  <a:pt x="51852" y="19"/>
                </a:lnTo>
                <a:lnTo>
                  <a:pt x="51796" y="0"/>
                </a:lnTo>
                <a:close/>
                <a:moveTo>
                  <a:pt x="59430" y="279"/>
                </a:moveTo>
                <a:lnTo>
                  <a:pt x="59374" y="298"/>
                </a:lnTo>
                <a:lnTo>
                  <a:pt x="59299" y="335"/>
                </a:lnTo>
                <a:lnTo>
                  <a:pt x="59225" y="410"/>
                </a:lnTo>
                <a:lnTo>
                  <a:pt x="59039" y="614"/>
                </a:lnTo>
                <a:lnTo>
                  <a:pt x="58852" y="857"/>
                </a:lnTo>
                <a:lnTo>
                  <a:pt x="58685" y="1117"/>
                </a:lnTo>
                <a:lnTo>
                  <a:pt x="58536" y="1359"/>
                </a:lnTo>
                <a:lnTo>
                  <a:pt x="58406" y="1583"/>
                </a:lnTo>
                <a:lnTo>
                  <a:pt x="58648" y="1378"/>
                </a:lnTo>
                <a:lnTo>
                  <a:pt x="59057" y="987"/>
                </a:lnTo>
                <a:lnTo>
                  <a:pt x="59243" y="782"/>
                </a:lnTo>
                <a:lnTo>
                  <a:pt x="59411" y="577"/>
                </a:lnTo>
                <a:lnTo>
                  <a:pt x="59467" y="503"/>
                </a:lnTo>
                <a:lnTo>
                  <a:pt x="59504" y="428"/>
                </a:lnTo>
                <a:lnTo>
                  <a:pt x="59504" y="354"/>
                </a:lnTo>
                <a:lnTo>
                  <a:pt x="59485" y="317"/>
                </a:lnTo>
                <a:lnTo>
                  <a:pt x="59430" y="279"/>
                </a:lnTo>
                <a:close/>
                <a:moveTo>
                  <a:pt x="5214" y="1583"/>
                </a:moveTo>
                <a:lnTo>
                  <a:pt x="5214" y="1583"/>
                </a:lnTo>
                <a:lnTo>
                  <a:pt x="5214" y="1583"/>
                </a:lnTo>
                <a:close/>
                <a:moveTo>
                  <a:pt x="13908" y="1583"/>
                </a:moveTo>
                <a:lnTo>
                  <a:pt x="13908" y="1583"/>
                </a:lnTo>
                <a:lnTo>
                  <a:pt x="13908" y="1583"/>
                </a:lnTo>
                <a:close/>
                <a:moveTo>
                  <a:pt x="45243" y="298"/>
                </a:moveTo>
                <a:lnTo>
                  <a:pt x="45150" y="354"/>
                </a:lnTo>
                <a:lnTo>
                  <a:pt x="45038" y="447"/>
                </a:lnTo>
                <a:lnTo>
                  <a:pt x="44945" y="559"/>
                </a:lnTo>
                <a:lnTo>
                  <a:pt x="44759" y="801"/>
                </a:lnTo>
                <a:lnTo>
                  <a:pt x="44647" y="968"/>
                </a:lnTo>
                <a:lnTo>
                  <a:pt x="44554" y="1099"/>
                </a:lnTo>
                <a:lnTo>
                  <a:pt x="44442" y="1341"/>
                </a:lnTo>
                <a:lnTo>
                  <a:pt x="44349" y="1527"/>
                </a:lnTo>
                <a:lnTo>
                  <a:pt x="44349" y="1583"/>
                </a:lnTo>
                <a:lnTo>
                  <a:pt x="44386" y="1564"/>
                </a:lnTo>
                <a:lnTo>
                  <a:pt x="44591" y="1359"/>
                </a:lnTo>
                <a:lnTo>
                  <a:pt x="44963" y="968"/>
                </a:lnTo>
                <a:lnTo>
                  <a:pt x="45131" y="745"/>
                </a:lnTo>
                <a:lnTo>
                  <a:pt x="45261" y="559"/>
                </a:lnTo>
                <a:lnTo>
                  <a:pt x="45317" y="484"/>
                </a:lnTo>
                <a:lnTo>
                  <a:pt x="45336" y="410"/>
                </a:lnTo>
                <a:lnTo>
                  <a:pt x="45336" y="354"/>
                </a:lnTo>
                <a:lnTo>
                  <a:pt x="45317" y="317"/>
                </a:lnTo>
                <a:lnTo>
                  <a:pt x="45280" y="298"/>
                </a:lnTo>
                <a:close/>
                <a:moveTo>
                  <a:pt x="49711" y="1583"/>
                </a:moveTo>
                <a:lnTo>
                  <a:pt x="49711" y="1583"/>
                </a:lnTo>
                <a:lnTo>
                  <a:pt x="49711" y="1583"/>
                </a:lnTo>
                <a:close/>
                <a:moveTo>
                  <a:pt x="50828" y="1583"/>
                </a:moveTo>
                <a:lnTo>
                  <a:pt x="50828" y="1583"/>
                </a:lnTo>
                <a:lnTo>
                  <a:pt x="50828" y="1583"/>
                </a:lnTo>
                <a:close/>
                <a:moveTo>
                  <a:pt x="58406" y="1583"/>
                </a:moveTo>
                <a:lnTo>
                  <a:pt x="58406" y="1583"/>
                </a:lnTo>
                <a:lnTo>
                  <a:pt x="58406" y="1583"/>
                </a:lnTo>
                <a:close/>
                <a:moveTo>
                  <a:pt x="13704" y="261"/>
                </a:moveTo>
                <a:lnTo>
                  <a:pt x="13592" y="298"/>
                </a:lnTo>
                <a:lnTo>
                  <a:pt x="13517" y="354"/>
                </a:lnTo>
                <a:lnTo>
                  <a:pt x="13424" y="428"/>
                </a:lnTo>
                <a:lnTo>
                  <a:pt x="13350" y="521"/>
                </a:lnTo>
                <a:lnTo>
                  <a:pt x="13275" y="633"/>
                </a:lnTo>
                <a:lnTo>
                  <a:pt x="13145" y="857"/>
                </a:lnTo>
                <a:lnTo>
                  <a:pt x="13033" y="1099"/>
                </a:lnTo>
                <a:lnTo>
                  <a:pt x="12940" y="1322"/>
                </a:lnTo>
                <a:lnTo>
                  <a:pt x="12866" y="1508"/>
                </a:lnTo>
                <a:lnTo>
                  <a:pt x="12829" y="1601"/>
                </a:lnTo>
                <a:lnTo>
                  <a:pt x="12829" y="1601"/>
                </a:lnTo>
                <a:lnTo>
                  <a:pt x="13089" y="1322"/>
                </a:lnTo>
                <a:lnTo>
                  <a:pt x="13499" y="875"/>
                </a:lnTo>
                <a:lnTo>
                  <a:pt x="13685" y="652"/>
                </a:lnTo>
                <a:lnTo>
                  <a:pt x="13815" y="466"/>
                </a:lnTo>
                <a:lnTo>
                  <a:pt x="13853" y="391"/>
                </a:lnTo>
                <a:lnTo>
                  <a:pt x="13871" y="317"/>
                </a:lnTo>
                <a:lnTo>
                  <a:pt x="13853" y="279"/>
                </a:lnTo>
                <a:lnTo>
                  <a:pt x="13797" y="261"/>
                </a:lnTo>
                <a:close/>
                <a:moveTo>
                  <a:pt x="58201" y="261"/>
                </a:moveTo>
                <a:lnTo>
                  <a:pt x="58108" y="298"/>
                </a:lnTo>
                <a:lnTo>
                  <a:pt x="58015" y="354"/>
                </a:lnTo>
                <a:lnTo>
                  <a:pt x="57922" y="428"/>
                </a:lnTo>
                <a:lnTo>
                  <a:pt x="57847" y="521"/>
                </a:lnTo>
                <a:lnTo>
                  <a:pt x="57773" y="633"/>
                </a:lnTo>
                <a:lnTo>
                  <a:pt x="57642" y="857"/>
                </a:lnTo>
                <a:lnTo>
                  <a:pt x="57531" y="1099"/>
                </a:lnTo>
                <a:lnTo>
                  <a:pt x="57437" y="1322"/>
                </a:lnTo>
                <a:lnTo>
                  <a:pt x="57382" y="1508"/>
                </a:lnTo>
                <a:lnTo>
                  <a:pt x="57326" y="1601"/>
                </a:lnTo>
                <a:lnTo>
                  <a:pt x="57586" y="1322"/>
                </a:lnTo>
                <a:lnTo>
                  <a:pt x="57996" y="875"/>
                </a:lnTo>
                <a:lnTo>
                  <a:pt x="58182" y="652"/>
                </a:lnTo>
                <a:lnTo>
                  <a:pt x="58331" y="466"/>
                </a:lnTo>
                <a:lnTo>
                  <a:pt x="58368" y="391"/>
                </a:lnTo>
                <a:lnTo>
                  <a:pt x="58368" y="317"/>
                </a:lnTo>
                <a:lnTo>
                  <a:pt x="58350" y="279"/>
                </a:lnTo>
                <a:lnTo>
                  <a:pt x="58294" y="261"/>
                </a:lnTo>
                <a:close/>
                <a:moveTo>
                  <a:pt x="57326" y="1601"/>
                </a:moveTo>
                <a:lnTo>
                  <a:pt x="57326" y="1601"/>
                </a:lnTo>
                <a:lnTo>
                  <a:pt x="57326" y="1601"/>
                </a:lnTo>
                <a:close/>
                <a:moveTo>
                  <a:pt x="11618" y="298"/>
                </a:moveTo>
                <a:lnTo>
                  <a:pt x="11507" y="317"/>
                </a:lnTo>
                <a:lnTo>
                  <a:pt x="11414" y="372"/>
                </a:lnTo>
                <a:lnTo>
                  <a:pt x="11302" y="447"/>
                </a:lnTo>
                <a:lnTo>
                  <a:pt x="11209" y="540"/>
                </a:lnTo>
                <a:lnTo>
                  <a:pt x="11116" y="652"/>
                </a:lnTo>
                <a:lnTo>
                  <a:pt x="10948" y="875"/>
                </a:lnTo>
                <a:lnTo>
                  <a:pt x="10799" y="1136"/>
                </a:lnTo>
                <a:lnTo>
                  <a:pt x="10669" y="1359"/>
                </a:lnTo>
                <a:lnTo>
                  <a:pt x="10594" y="1527"/>
                </a:lnTo>
                <a:lnTo>
                  <a:pt x="10539" y="1620"/>
                </a:lnTo>
                <a:lnTo>
                  <a:pt x="10762" y="1396"/>
                </a:lnTo>
                <a:lnTo>
                  <a:pt x="11004" y="1192"/>
                </a:lnTo>
                <a:lnTo>
                  <a:pt x="11507" y="782"/>
                </a:lnTo>
                <a:lnTo>
                  <a:pt x="11637" y="670"/>
                </a:lnTo>
                <a:lnTo>
                  <a:pt x="11730" y="614"/>
                </a:lnTo>
                <a:lnTo>
                  <a:pt x="11805" y="540"/>
                </a:lnTo>
                <a:lnTo>
                  <a:pt x="11860" y="466"/>
                </a:lnTo>
                <a:lnTo>
                  <a:pt x="11860" y="428"/>
                </a:lnTo>
                <a:lnTo>
                  <a:pt x="11860" y="410"/>
                </a:lnTo>
                <a:lnTo>
                  <a:pt x="11860" y="372"/>
                </a:lnTo>
                <a:lnTo>
                  <a:pt x="11823" y="354"/>
                </a:lnTo>
                <a:lnTo>
                  <a:pt x="11711" y="298"/>
                </a:lnTo>
                <a:close/>
                <a:moveTo>
                  <a:pt x="18228" y="372"/>
                </a:moveTo>
                <a:lnTo>
                  <a:pt x="18172" y="391"/>
                </a:lnTo>
                <a:lnTo>
                  <a:pt x="18097" y="428"/>
                </a:lnTo>
                <a:lnTo>
                  <a:pt x="18004" y="503"/>
                </a:lnTo>
                <a:lnTo>
                  <a:pt x="17818" y="689"/>
                </a:lnTo>
                <a:lnTo>
                  <a:pt x="17632" y="931"/>
                </a:lnTo>
                <a:lnTo>
                  <a:pt x="17278" y="1396"/>
                </a:lnTo>
                <a:lnTo>
                  <a:pt x="17129" y="1620"/>
                </a:lnTo>
                <a:lnTo>
                  <a:pt x="17129" y="1620"/>
                </a:lnTo>
                <a:lnTo>
                  <a:pt x="17390" y="1434"/>
                </a:lnTo>
                <a:lnTo>
                  <a:pt x="17613" y="1266"/>
                </a:lnTo>
                <a:lnTo>
                  <a:pt x="17837" y="1061"/>
                </a:lnTo>
                <a:lnTo>
                  <a:pt x="18042" y="875"/>
                </a:lnTo>
                <a:lnTo>
                  <a:pt x="18191" y="670"/>
                </a:lnTo>
                <a:lnTo>
                  <a:pt x="18246" y="596"/>
                </a:lnTo>
                <a:lnTo>
                  <a:pt x="18284" y="521"/>
                </a:lnTo>
                <a:lnTo>
                  <a:pt x="18284" y="447"/>
                </a:lnTo>
                <a:lnTo>
                  <a:pt x="18265" y="391"/>
                </a:lnTo>
                <a:lnTo>
                  <a:pt x="18228" y="372"/>
                </a:lnTo>
                <a:close/>
                <a:moveTo>
                  <a:pt x="19140" y="298"/>
                </a:moveTo>
                <a:lnTo>
                  <a:pt x="19084" y="317"/>
                </a:lnTo>
                <a:lnTo>
                  <a:pt x="19010" y="372"/>
                </a:lnTo>
                <a:lnTo>
                  <a:pt x="18898" y="466"/>
                </a:lnTo>
                <a:lnTo>
                  <a:pt x="18805" y="577"/>
                </a:lnTo>
                <a:lnTo>
                  <a:pt x="18637" y="838"/>
                </a:lnTo>
                <a:lnTo>
                  <a:pt x="18526" y="1005"/>
                </a:lnTo>
                <a:lnTo>
                  <a:pt x="18377" y="1378"/>
                </a:lnTo>
                <a:lnTo>
                  <a:pt x="18321" y="1583"/>
                </a:lnTo>
                <a:lnTo>
                  <a:pt x="18321" y="1620"/>
                </a:lnTo>
                <a:lnTo>
                  <a:pt x="18340" y="1601"/>
                </a:lnTo>
                <a:lnTo>
                  <a:pt x="18582" y="1303"/>
                </a:lnTo>
                <a:lnTo>
                  <a:pt x="18917" y="894"/>
                </a:lnTo>
                <a:lnTo>
                  <a:pt x="19066" y="689"/>
                </a:lnTo>
                <a:lnTo>
                  <a:pt x="19177" y="503"/>
                </a:lnTo>
                <a:lnTo>
                  <a:pt x="19215" y="428"/>
                </a:lnTo>
                <a:lnTo>
                  <a:pt x="19215" y="372"/>
                </a:lnTo>
                <a:lnTo>
                  <a:pt x="19215" y="317"/>
                </a:lnTo>
                <a:lnTo>
                  <a:pt x="19177" y="298"/>
                </a:lnTo>
                <a:close/>
                <a:moveTo>
                  <a:pt x="56116" y="298"/>
                </a:moveTo>
                <a:lnTo>
                  <a:pt x="56004" y="317"/>
                </a:lnTo>
                <a:lnTo>
                  <a:pt x="55911" y="372"/>
                </a:lnTo>
                <a:lnTo>
                  <a:pt x="55818" y="447"/>
                </a:lnTo>
                <a:lnTo>
                  <a:pt x="55706" y="540"/>
                </a:lnTo>
                <a:lnTo>
                  <a:pt x="55613" y="652"/>
                </a:lnTo>
                <a:lnTo>
                  <a:pt x="55445" y="875"/>
                </a:lnTo>
                <a:lnTo>
                  <a:pt x="55296" y="1136"/>
                </a:lnTo>
                <a:lnTo>
                  <a:pt x="55185" y="1359"/>
                </a:lnTo>
                <a:lnTo>
                  <a:pt x="55092" y="1527"/>
                </a:lnTo>
                <a:lnTo>
                  <a:pt x="55036" y="1620"/>
                </a:lnTo>
                <a:lnTo>
                  <a:pt x="55036" y="1620"/>
                </a:lnTo>
                <a:lnTo>
                  <a:pt x="55259" y="1396"/>
                </a:lnTo>
                <a:lnTo>
                  <a:pt x="55501" y="1192"/>
                </a:lnTo>
                <a:lnTo>
                  <a:pt x="56004" y="782"/>
                </a:lnTo>
                <a:lnTo>
                  <a:pt x="56134" y="670"/>
                </a:lnTo>
                <a:lnTo>
                  <a:pt x="56227" y="614"/>
                </a:lnTo>
                <a:lnTo>
                  <a:pt x="56302" y="540"/>
                </a:lnTo>
                <a:lnTo>
                  <a:pt x="56358" y="466"/>
                </a:lnTo>
                <a:lnTo>
                  <a:pt x="56376" y="428"/>
                </a:lnTo>
                <a:lnTo>
                  <a:pt x="56376" y="410"/>
                </a:lnTo>
                <a:lnTo>
                  <a:pt x="56358" y="372"/>
                </a:lnTo>
                <a:lnTo>
                  <a:pt x="56320" y="354"/>
                </a:lnTo>
                <a:lnTo>
                  <a:pt x="56227" y="298"/>
                </a:lnTo>
                <a:close/>
                <a:moveTo>
                  <a:pt x="62725" y="372"/>
                </a:moveTo>
                <a:lnTo>
                  <a:pt x="62669" y="391"/>
                </a:lnTo>
                <a:lnTo>
                  <a:pt x="62595" y="428"/>
                </a:lnTo>
                <a:lnTo>
                  <a:pt x="62520" y="503"/>
                </a:lnTo>
                <a:lnTo>
                  <a:pt x="62334" y="689"/>
                </a:lnTo>
                <a:lnTo>
                  <a:pt x="62129" y="931"/>
                </a:lnTo>
                <a:lnTo>
                  <a:pt x="61775" y="1396"/>
                </a:lnTo>
                <a:lnTo>
                  <a:pt x="61627" y="1620"/>
                </a:lnTo>
                <a:lnTo>
                  <a:pt x="61906" y="1434"/>
                </a:lnTo>
                <a:lnTo>
                  <a:pt x="62111" y="1266"/>
                </a:lnTo>
                <a:lnTo>
                  <a:pt x="62334" y="1061"/>
                </a:lnTo>
                <a:lnTo>
                  <a:pt x="62539" y="875"/>
                </a:lnTo>
                <a:lnTo>
                  <a:pt x="62706" y="670"/>
                </a:lnTo>
                <a:lnTo>
                  <a:pt x="62762" y="596"/>
                </a:lnTo>
                <a:lnTo>
                  <a:pt x="62781" y="521"/>
                </a:lnTo>
                <a:lnTo>
                  <a:pt x="62799" y="447"/>
                </a:lnTo>
                <a:lnTo>
                  <a:pt x="62762" y="391"/>
                </a:lnTo>
                <a:lnTo>
                  <a:pt x="62725" y="372"/>
                </a:lnTo>
                <a:close/>
                <a:moveTo>
                  <a:pt x="63637" y="298"/>
                </a:moveTo>
                <a:lnTo>
                  <a:pt x="63600" y="317"/>
                </a:lnTo>
                <a:lnTo>
                  <a:pt x="63507" y="372"/>
                </a:lnTo>
                <a:lnTo>
                  <a:pt x="63414" y="466"/>
                </a:lnTo>
                <a:lnTo>
                  <a:pt x="63321" y="577"/>
                </a:lnTo>
                <a:lnTo>
                  <a:pt x="63135" y="838"/>
                </a:lnTo>
                <a:lnTo>
                  <a:pt x="63041" y="1005"/>
                </a:lnTo>
                <a:lnTo>
                  <a:pt x="62893" y="1378"/>
                </a:lnTo>
                <a:lnTo>
                  <a:pt x="62818" y="1583"/>
                </a:lnTo>
                <a:lnTo>
                  <a:pt x="62818" y="1620"/>
                </a:lnTo>
                <a:lnTo>
                  <a:pt x="62837" y="1601"/>
                </a:lnTo>
                <a:lnTo>
                  <a:pt x="63079" y="1303"/>
                </a:lnTo>
                <a:lnTo>
                  <a:pt x="63414" y="894"/>
                </a:lnTo>
                <a:lnTo>
                  <a:pt x="63581" y="689"/>
                </a:lnTo>
                <a:lnTo>
                  <a:pt x="63675" y="503"/>
                </a:lnTo>
                <a:lnTo>
                  <a:pt x="63712" y="428"/>
                </a:lnTo>
                <a:lnTo>
                  <a:pt x="63730" y="372"/>
                </a:lnTo>
                <a:lnTo>
                  <a:pt x="63712" y="317"/>
                </a:lnTo>
                <a:lnTo>
                  <a:pt x="63675" y="298"/>
                </a:lnTo>
                <a:close/>
                <a:moveTo>
                  <a:pt x="66002" y="112"/>
                </a:moveTo>
                <a:lnTo>
                  <a:pt x="65946" y="130"/>
                </a:lnTo>
                <a:lnTo>
                  <a:pt x="65890" y="149"/>
                </a:lnTo>
                <a:lnTo>
                  <a:pt x="65760" y="242"/>
                </a:lnTo>
                <a:lnTo>
                  <a:pt x="65611" y="372"/>
                </a:lnTo>
                <a:lnTo>
                  <a:pt x="65350" y="652"/>
                </a:lnTo>
                <a:lnTo>
                  <a:pt x="65220" y="801"/>
                </a:lnTo>
                <a:lnTo>
                  <a:pt x="65015" y="1061"/>
                </a:lnTo>
                <a:lnTo>
                  <a:pt x="64922" y="1192"/>
                </a:lnTo>
                <a:lnTo>
                  <a:pt x="64885" y="1266"/>
                </a:lnTo>
                <a:lnTo>
                  <a:pt x="64866" y="1341"/>
                </a:lnTo>
                <a:lnTo>
                  <a:pt x="64866" y="1303"/>
                </a:lnTo>
                <a:lnTo>
                  <a:pt x="64847" y="1341"/>
                </a:lnTo>
                <a:lnTo>
                  <a:pt x="64810" y="1471"/>
                </a:lnTo>
                <a:lnTo>
                  <a:pt x="64810" y="1545"/>
                </a:lnTo>
                <a:lnTo>
                  <a:pt x="64810" y="1601"/>
                </a:lnTo>
                <a:lnTo>
                  <a:pt x="64829" y="1620"/>
                </a:lnTo>
                <a:lnTo>
                  <a:pt x="64829" y="1601"/>
                </a:lnTo>
                <a:lnTo>
                  <a:pt x="64885" y="1564"/>
                </a:lnTo>
                <a:lnTo>
                  <a:pt x="65555" y="857"/>
                </a:lnTo>
                <a:lnTo>
                  <a:pt x="65778" y="614"/>
                </a:lnTo>
                <a:lnTo>
                  <a:pt x="65946" y="410"/>
                </a:lnTo>
                <a:lnTo>
                  <a:pt x="66058" y="242"/>
                </a:lnTo>
                <a:lnTo>
                  <a:pt x="66076" y="186"/>
                </a:lnTo>
                <a:lnTo>
                  <a:pt x="66076" y="149"/>
                </a:lnTo>
                <a:lnTo>
                  <a:pt x="66039" y="130"/>
                </a:lnTo>
                <a:lnTo>
                  <a:pt x="66002" y="112"/>
                </a:lnTo>
                <a:close/>
                <a:moveTo>
                  <a:pt x="10539" y="1620"/>
                </a:moveTo>
                <a:lnTo>
                  <a:pt x="10539" y="1620"/>
                </a:lnTo>
                <a:lnTo>
                  <a:pt x="10539" y="1620"/>
                </a:lnTo>
                <a:close/>
                <a:moveTo>
                  <a:pt x="18321" y="1620"/>
                </a:moveTo>
                <a:lnTo>
                  <a:pt x="18321" y="1620"/>
                </a:lnTo>
                <a:lnTo>
                  <a:pt x="18321" y="1620"/>
                </a:lnTo>
                <a:close/>
                <a:moveTo>
                  <a:pt x="21505" y="112"/>
                </a:moveTo>
                <a:lnTo>
                  <a:pt x="21449" y="130"/>
                </a:lnTo>
                <a:lnTo>
                  <a:pt x="21393" y="149"/>
                </a:lnTo>
                <a:lnTo>
                  <a:pt x="21263" y="242"/>
                </a:lnTo>
                <a:lnTo>
                  <a:pt x="21114" y="372"/>
                </a:lnTo>
                <a:lnTo>
                  <a:pt x="20853" y="652"/>
                </a:lnTo>
                <a:lnTo>
                  <a:pt x="20723" y="801"/>
                </a:lnTo>
                <a:lnTo>
                  <a:pt x="20518" y="1061"/>
                </a:lnTo>
                <a:lnTo>
                  <a:pt x="20425" y="1192"/>
                </a:lnTo>
                <a:lnTo>
                  <a:pt x="20388" y="1266"/>
                </a:lnTo>
                <a:lnTo>
                  <a:pt x="20369" y="1341"/>
                </a:lnTo>
                <a:lnTo>
                  <a:pt x="20369" y="1303"/>
                </a:lnTo>
                <a:lnTo>
                  <a:pt x="20350" y="1341"/>
                </a:lnTo>
                <a:lnTo>
                  <a:pt x="20313" y="1471"/>
                </a:lnTo>
                <a:lnTo>
                  <a:pt x="20313" y="1545"/>
                </a:lnTo>
                <a:lnTo>
                  <a:pt x="20313" y="1601"/>
                </a:lnTo>
                <a:lnTo>
                  <a:pt x="20313" y="1620"/>
                </a:lnTo>
                <a:lnTo>
                  <a:pt x="20332" y="1601"/>
                </a:lnTo>
                <a:lnTo>
                  <a:pt x="20388" y="1564"/>
                </a:lnTo>
                <a:lnTo>
                  <a:pt x="21058" y="857"/>
                </a:lnTo>
                <a:lnTo>
                  <a:pt x="21263" y="614"/>
                </a:lnTo>
                <a:lnTo>
                  <a:pt x="21449" y="410"/>
                </a:lnTo>
                <a:lnTo>
                  <a:pt x="21560" y="242"/>
                </a:lnTo>
                <a:lnTo>
                  <a:pt x="21579" y="186"/>
                </a:lnTo>
                <a:lnTo>
                  <a:pt x="21579" y="149"/>
                </a:lnTo>
                <a:lnTo>
                  <a:pt x="21542" y="130"/>
                </a:lnTo>
                <a:lnTo>
                  <a:pt x="21505" y="112"/>
                </a:lnTo>
                <a:close/>
                <a:moveTo>
                  <a:pt x="61627" y="1620"/>
                </a:moveTo>
                <a:lnTo>
                  <a:pt x="61627" y="1620"/>
                </a:lnTo>
                <a:lnTo>
                  <a:pt x="61627" y="1620"/>
                </a:lnTo>
                <a:close/>
                <a:moveTo>
                  <a:pt x="62818" y="1620"/>
                </a:moveTo>
                <a:lnTo>
                  <a:pt x="62818" y="1620"/>
                </a:lnTo>
                <a:lnTo>
                  <a:pt x="62818" y="1620"/>
                </a:lnTo>
                <a:close/>
                <a:moveTo>
                  <a:pt x="64829" y="1620"/>
                </a:moveTo>
                <a:lnTo>
                  <a:pt x="64829" y="1620"/>
                </a:lnTo>
                <a:lnTo>
                  <a:pt x="64829" y="1620"/>
                </a:lnTo>
                <a:close/>
                <a:moveTo>
                  <a:pt x="8304" y="279"/>
                </a:moveTo>
                <a:lnTo>
                  <a:pt x="8211" y="298"/>
                </a:lnTo>
                <a:lnTo>
                  <a:pt x="8137" y="335"/>
                </a:lnTo>
                <a:lnTo>
                  <a:pt x="8044" y="410"/>
                </a:lnTo>
                <a:lnTo>
                  <a:pt x="7951" y="503"/>
                </a:lnTo>
                <a:lnTo>
                  <a:pt x="7764" y="689"/>
                </a:lnTo>
                <a:lnTo>
                  <a:pt x="7653" y="838"/>
                </a:lnTo>
                <a:lnTo>
                  <a:pt x="7448" y="1080"/>
                </a:lnTo>
                <a:lnTo>
                  <a:pt x="7373" y="1229"/>
                </a:lnTo>
                <a:lnTo>
                  <a:pt x="7336" y="1285"/>
                </a:lnTo>
                <a:lnTo>
                  <a:pt x="7336" y="1359"/>
                </a:lnTo>
                <a:lnTo>
                  <a:pt x="7318" y="1415"/>
                </a:lnTo>
                <a:lnTo>
                  <a:pt x="7318" y="1545"/>
                </a:lnTo>
                <a:lnTo>
                  <a:pt x="7336" y="1601"/>
                </a:lnTo>
                <a:lnTo>
                  <a:pt x="7355" y="1638"/>
                </a:lnTo>
                <a:lnTo>
                  <a:pt x="7392" y="1620"/>
                </a:lnTo>
                <a:lnTo>
                  <a:pt x="7467" y="1583"/>
                </a:lnTo>
                <a:lnTo>
                  <a:pt x="7746" y="1303"/>
                </a:lnTo>
                <a:lnTo>
                  <a:pt x="7951" y="1099"/>
                </a:lnTo>
                <a:lnTo>
                  <a:pt x="8174" y="875"/>
                </a:lnTo>
                <a:lnTo>
                  <a:pt x="8342" y="652"/>
                </a:lnTo>
                <a:lnTo>
                  <a:pt x="8397" y="559"/>
                </a:lnTo>
                <a:lnTo>
                  <a:pt x="8435" y="466"/>
                </a:lnTo>
                <a:lnTo>
                  <a:pt x="8453" y="391"/>
                </a:lnTo>
                <a:lnTo>
                  <a:pt x="8435" y="335"/>
                </a:lnTo>
                <a:lnTo>
                  <a:pt x="8397" y="298"/>
                </a:lnTo>
                <a:lnTo>
                  <a:pt x="8304" y="279"/>
                </a:lnTo>
                <a:close/>
                <a:moveTo>
                  <a:pt x="10576" y="466"/>
                </a:moveTo>
                <a:lnTo>
                  <a:pt x="10520" y="484"/>
                </a:lnTo>
                <a:lnTo>
                  <a:pt x="10445" y="521"/>
                </a:lnTo>
                <a:lnTo>
                  <a:pt x="10352" y="577"/>
                </a:lnTo>
                <a:lnTo>
                  <a:pt x="10259" y="670"/>
                </a:lnTo>
                <a:lnTo>
                  <a:pt x="10054" y="894"/>
                </a:lnTo>
                <a:lnTo>
                  <a:pt x="9850" y="1154"/>
                </a:lnTo>
                <a:lnTo>
                  <a:pt x="9682" y="1396"/>
                </a:lnTo>
                <a:lnTo>
                  <a:pt x="9552" y="1601"/>
                </a:lnTo>
                <a:lnTo>
                  <a:pt x="9533" y="1638"/>
                </a:lnTo>
                <a:lnTo>
                  <a:pt x="9570" y="1601"/>
                </a:lnTo>
                <a:lnTo>
                  <a:pt x="9719" y="1452"/>
                </a:lnTo>
                <a:lnTo>
                  <a:pt x="10129" y="1154"/>
                </a:lnTo>
                <a:lnTo>
                  <a:pt x="10352" y="1005"/>
                </a:lnTo>
                <a:lnTo>
                  <a:pt x="10520" y="857"/>
                </a:lnTo>
                <a:lnTo>
                  <a:pt x="10594" y="782"/>
                </a:lnTo>
                <a:lnTo>
                  <a:pt x="10632" y="708"/>
                </a:lnTo>
                <a:lnTo>
                  <a:pt x="10669" y="633"/>
                </a:lnTo>
                <a:lnTo>
                  <a:pt x="10669" y="577"/>
                </a:lnTo>
                <a:lnTo>
                  <a:pt x="10632" y="503"/>
                </a:lnTo>
                <a:lnTo>
                  <a:pt x="10576" y="466"/>
                </a:lnTo>
                <a:close/>
                <a:moveTo>
                  <a:pt x="39843" y="205"/>
                </a:moveTo>
                <a:lnTo>
                  <a:pt x="39788" y="223"/>
                </a:lnTo>
                <a:lnTo>
                  <a:pt x="39676" y="298"/>
                </a:lnTo>
                <a:lnTo>
                  <a:pt x="39564" y="391"/>
                </a:lnTo>
                <a:lnTo>
                  <a:pt x="39359" y="614"/>
                </a:lnTo>
                <a:lnTo>
                  <a:pt x="39229" y="763"/>
                </a:lnTo>
                <a:lnTo>
                  <a:pt x="39117" y="968"/>
                </a:lnTo>
                <a:lnTo>
                  <a:pt x="38950" y="1285"/>
                </a:lnTo>
                <a:lnTo>
                  <a:pt x="38894" y="1452"/>
                </a:lnTo>
                <a:lnTo>
                  <a:pt x="38857" y="1564"/>
                </a:lnTo>
                <a:lnTo>
                  <a:pt x="38838" y="1638"/>
                </a:lnTo>
                <a:lnTo>
                  <a:pt x="38857" y="1638"/>
                </a:lnTo>
                <a:lnTo>
                  <a:pt x="38894" y="1620"/>
                </a:lnTo>
                <a:lnTo>
                  <a:pt x="39117" y="1396"/>
                </a:lnTo>
                <a:lnTo>
                  <a:pt x="39508" y="931"/>
                </a:lnTo>
                <a:lnTo>
                  <a:pt x="39713" y="689"/>
                </a:lnTo>
                <a:lnTo>
                  <a:pt x="39862" y="484"/>
                </a:lnTo>
                <a:lnTo>
                  <a:pt x="39974" y="317"/>
                </a:lnTo>
                <a:lnTo>
                  <a:pt x="39992" y="261"/>
                </a:lnTo>
                <a:lnTo>
                  <a:pt x="39974" y="223"/>
                </a:lnTo>
                <a:lnTo>
                  <a:pt x="39936" y="205"/>
                </a:lnTo>
                <a:close/>
                <a:moveTo>
                  <a:pt x="52802" y="279"/>
                </a:moveTo>
                <a:lnTo>
                  <a:pt x="52727" y="298"/>
                </a:lnTo>
                <a:lnTo>
                  <a:pt x="52634" y="335"/>
                </a:lnTo>
                <a:lnTo>
                  <a:pt x="52541" y="410"/>
                </a:lnTo>
                <a:lnTo>
                  <a:pt x="52448" y="503"/>
                </a:lnTo>
                <a:lnTo>
                  <a:pt x="52280" y="689"/>
                </a:lnTo>
                <a:lnTo>
                  <a:pt x="52150" y="838"/>
                </a:lnTo>
                <a:lnTo>
                  <a:pt x="51945" y="1080"/>
                </a:lnTo>
                <a:lnTo>
                  <a:pt x="51871" y="1229"/>
                </a:lnTo>
                <a:lnTo>
                  <a:pt x="51852" y="1285"/>
                </a:lnTo>
                <a:lnTo>
                  <a:pt x="51833" y="1359"/>
                </a:lnTo>
                <a:lnTo>
                  <a:pt x="51815" y="1415"/>
                </a:lnTo>
                <a:lnTo>
                  <a:pt x="51815" y="1545"/>
                </a:lnTo>
                <a:lnTo>
                  <a:pt x="51833" y="1601"/>
                </a:lnTo>
                <a:lnTo>
                  <a:pt x="51852" y="1638"/>
                </a:lnTo>
                <a:lnTo>
                  <a:pt x="51889" y="1620"/>
                </a:lnTo>
                <a:lnTo>
                  <a:pt x="51964" y="1583"/>
                </a:lnTo>
                <a:lnTo>
                  <a:pt x="52262" y="1303"/>
                </a:lnTo>
                <a:lnTo>
                  <a:pt x="52466" y="1099"/>
                </a:lnTo>
                <a:lnTo>
                  <a:pt x="52671" y="875"/>
                </a:lnTo>
                <a:lnTo>
                  <a:pt x="52839" y="652"/>
                </a:lnTo>
                <a:lnTo>
                  <a:pt x="52895" y="559"/>
                </a:lnTo>
                <a:lnTo>
                  <a:pt x="52951" y="466"/>
                </a:lnTo>
                <a:lnTo>
                  <a:pt x="52951" y="391"/>
                </a:lnTo>
                <a:lnTo>
                  <a:pt x="52951" y="335"/>
                </a:lnTo>
                <a:lnTo>
                  <a:pt x="52895" y="298"/>
                </a:lnTo>
                <a:lnTo>
                  <a:pt x="52802" y="279"/>
                </a:lnTo>
                <a:close/>
                <a:moveTo>
                  <a:pt x="55092" y="466"/>
                </a:moveTo>
                <a:lnTo>
                  <a:pt x="55017" y="484"/>
                </a:lnTo>
                <a:lnTo>
                  <a:pt x="54943" y="521"/>
                </a:lnTo>
                <a:lnTo>
                  <a:pt x="54850" y="577"/>
                </a:lnTo>
                <a:lnTo>
                  <a:pt x="54756" y="670"/>
                </a:lnTo>
                <a:lnTo>
                  <a:pt x="54552" y="894"/>
                </a:lnTo>
                <a:lnTo>
                  <a:pt x="54347" y="1154"/>
                </a:lnTo>
                <a:lnTo>
                  <a:pt x="54179" y="1396"/>
                </a:lnTo>
                <a:lnTo>
                  <a:pt x="54049" y="1601"/>
                </a:lnTo>
                <a:lnTo>
                  <a:pt x="54030" y="1638"/>
                </a:lnTo>
                <a:lnTo>
                  <a:pt x="54068" y="1601"/>
                </a:lnTo>
                <a:lnTo>
                  <a:pt x="54217" y="1452"/>
                </a:lnTo>
                <a:lnTo>
                  <a:pt x="54645" y="1154"/>
                </a:lnTo>
                <a:lnTo>
                  <a:pt x="54850" y="1005"/>
                </a:lnTo>
                <a:lnTo>
                  <a:pt x="55017" y="857"/>
                </a:lnTo>
                <a:lnTo>
                  <a:pt x="55092" y="782"/>
                </a:lnTo>
                <a:lnTo>
                  <a:pt x="55129" y="708"/>
                </a:lnTo>
                <a:lnTo>
                  <a:pt x="55166" y="633"/>
                </a:lnTo>
                <a:lnTo>
                  <a:pt x="55166" y="577"/>
                </a:lnTo>
                <a:lnTo>
                  <a:pt x="55129" y="503"/>
                </a:lnTo>
                <a:lnTo>
                  <a:pt x="55092" y="466"/>
                </a:lnTo>
                <a:close/>
                <a:moveTo>
                  <a:pt x="78960" y="223"/>
                </a:moveTo>
                <a:lnTo>
                  <a:pt x="78867" y="298"/>
                </a:lnTo>
                <a:lnTo>
                  <a:pt x="78755" y="391"/>
                </a:lnTo>
                <a:lnTo>
                  <a:pt x="78643" y="521"/>
                </a:lnTo>
                <a:lnTo>
                  <a:pt x="78420" y="801"/>
                </a:lnTo>
                <a:lnTo>
                  <a:pt x="78308" y="950"/>
                </a:lnTo>
                <a:lnTo>
                  <a:pt x="78197" y="1099"/>
                </a:lnTo>
                <a:lnTo>
                  <a:pt x="78029" y="1359"/>
                </a:lnTo>
                <a:lnTo>
                  <a:pt x="77973" y="1490"/>
                </a:lnTo>
                <a:lnTo>
                  <a:pt x="77917" y="1583"/>
                </a:lnTo>
                <a:lnTo>
                  <a:pt x="77917" y="1620"/>
                </a:lnTo>
                <a:lnTo>
                  <a:pt x="77917" y="1638"/>
                </a:lnTo>
                <a:lnTo>
                  <a:pt x="77936" y="1638"/>
                </a:lnTo>
                <a:lnTo>
                  <a:pt x="77973" y="1620"/>
                </a:lnTo>
                <a:lnTo>
                  <a:pt x="78066" y="1545"/>
                </a:lnTo>
                <a:lnTo>
                  <a:pt x="78234" y="1396"/>
                </a:lnTo>
                <a:lnTo>
                  <a:pt x="78420" y="1210"/>
                </a:lnTo>
                <a:lnTo>
                  <a:pt x="78643" y="968"/>
                </a:lnTo>
                <a:lnTo>
                  <a:pt x="78830" y="745"/>
                </a:lnTo>
                <a:lnTo>
                  <a:pt x="78979" y="521"/>
                </a:lnTo>
                <a:lnTo>
                  <a:pt x="79034" y="428"/>
                </a:lnTo>
                <a:lnTo>
                  <a:pt x="79053" y="354"/>
                </a:lnTo>
                <a:lnTo>
                  <a:pt x="79053" y="279"/>
                </a:lnTo>
                <a:lnTo>
                  <a:pt x="79034" y="242"/>
                </a:lnTo>
                <a:lnTo>
                  <a:pt x="78997" y="223"/>
                </a:lnTo>
                <a:close/>
                <a:moveTo>
                  <a:pt x="87785" y="428"/>
                </a:moveTo>
                <a:lnTo>
                  <a:pt x="87692" y="447"/>
                </a:lnTo>
                <a:lnTo>
                  <a:pt x="87580" y="484"/>
                </a:lnTo>
                <a:lnTo>
                  <a:pt x="87468" y="559"/>
                </a:lnTo>
                <a:lnTo>
                  <a:pt x="87338" y="633"/>
                </a:lnTo>
                <a:lnTo>
                  <a:pt x="87077" y="857"/>
                </a:lnTo>
                <a:lnTo>
                  <a:pt x="86817" y="1099"/>
                </a:lnTo>
                <a:lnTo>
                  <a:pt x="86593" y="1322"/>
                </a:lnTo>
                <a:lnTo>
                  <a:pt x="86426" y="1508"/>
                </a:lnTo>
                <a:lnTo>
                  <a:pt x="86351" y="1638"/>
                </a:lnTo>
                <a:lnTo>
                  <a:pt x="86444" y="1564"/>
                </a:lnTo>
                <a:lnTo>
                  <a:pt x="86631" y="1415"/>
                </a:lnTo>
                <a:lnTo>
                  <a:pt x="87189" y="1061"/>
                </a:lnTo>
                <a:lnTo>
                  <a:pt x="87729" y="708"/>
                </a:lnTo>
                <a:lnTo>
                  <a:pt x="87897" y="577"/>
                </a:lnTo>
                <a:lnTo>
                  <a:pt x="87934" y="521"/>
                </a:lnTo>
                <a:lnTo>
                  <a:pt x="87934" y="503"/>
                </a:lnTo>
                <a:lnTo>
                  <a:pt x="87878" y="447"/>
                </a:lnTo>
                <a:lnTo>
                  <a:pt x="87785" y="428"/>
                </a:lnTo>
                <a:close/>
                <a:moveTo>
                  <a:pt x="54030" y="1638"/>
                </a:moveTo>
                <a:lnTo>
                  <a:pt x="54030" y="1638"/>
                </a:lnTo>
                <a:lnTo>
                  <a:pt x="54030" y="1638"/>
                </a:lnTo>
                <a:close/>
                <a:moveTo>
                  <a:pt x="49543" y="335"/>
                </a:moveTo>
                <a:lnTo>
                  <a:pt x="49450" y="372"/>
                </a:lnTo>
                <a:lnTo>
                  <a:pt x="49376" y="428"/>
                </a:lnTo>
                <a:lnTo>
                  <a:pt x="49283" y="521"/>
                </a:lnTo>
                <a:lnTo>
                  <a:pt x="49134" y="708"/>
                </a:lnTo>
                <a:lnTo>
                  <a:pt x="48985" y="950"/>
                </a:lnTo>
                <a:lnTo>
                  <a:pt x="48724" y="1415"/>
                </a:lnTo>
                <a:lnTo>
                  <a:pt x="48650" y="1583"/>
                </a:lnTo>
                <a:lnTo>
                  <a:pt x="48594" y="1676"/>
                </a:lnTo>
                <a:lnTo>
                  <a:pt x="48873" y="1396"/>
                </a:lnTo>
                <a:lnTo>
                  <a:pt x="49320" y="950"/>
                </a:lnTo>
                <a:lnTo>
                  <a:pt x="49506" y="726"/>
                </a:lnTo>
                <a:lnTo>
                  <a:pt x="49655" y="521"/>
                </a:lnTo>
                <a:lnTo>
                  <a:pt x="49692" y="447"/>
                </a:lnTo>
                <a:lnTo>
                  <a:pt x="49692" y="391"/>
                </a:lnTo>
                <a:lnTo>
                  <a:pt x="49674" y="354"/>
                </a:lnTo>
                <a:lnTo>
                  <a:pt x="49618" y="335"/>
                </a:lnTo>
                <a:close/>
                <a:moveTo>
                  <a:pt x="86668" y="223"/>
                </a:moveTo>
                <a:lnTo>
                  <a:pt x="86593" y="242"/>
                </a:lnTo>
                <a:lnTo>
                  <a:pt x="86519" y="279"/>
                </a:lnTo>
                <a:lnTo>
                  <a:pt x="86426" y="372"/>
                </a:lnTo>
                <a:lnTo>
                  <a:pt x="86202" y="596"/>
                </a:lnTo>
                <a:lnTo>
                  <a:pt x="85979" y="875"/>
                </a:lnTo>
                <a:lnTo>
                  <a:pt x="85774" y="1154"/>
                </a:lnTo>
                <a:lnTo>
                  <a:pt x="85588" y="1415"/>
                </a:lnTo>
                <a:lnTo>
                  <a:pt x="85420" y="1676"/>
                </a:lnTo>
                <a:lnTo>
                  <a:pt x="85718" y="1452"/>
                </a:lnTo>
                <a:lnTo>
                  <a:pt x="85942" y="1247"/>
                </a:lnTo>
                <a:lnTo>
                  <a:pt x="86202" y="1005"/>
                </a:lnTo>
                <a:lnTo>
                  <a:pt x="86444" y="763"/>
                </a:lnTo>
                <a:lnTo>
                  <a:pt x="86631" y="540"/>
                </a:lnTo>
                <a:lnTo>
                  <a:pt x="86686" y="447"/>
                </a:lnTo>
                <a:lnTo>
                  <a:pt x="86724" y="372"/>
                </a:lnTo>
                <a:lnTo>
                  <a:pt x="86742" y="298"/>
                </a:lnTo>
                <a:lnTo>
                  <a:pt x="86724" y="242"/>
                </a:lnTo>
                <a:lnTo>
                  <a:pt x="86705" y="223"/>
                </a:lnTo>
                <a:close/>
                <a:moveTo>
                  <a:pt x="5028" y="335"/>
                </a:moveTo>
                <a:lnTo>
                  <a:pt x="4953" y="372"/>
                </a:lnTo>
                <a:lnTo>
                  <a:pt x="4879" y="428"/>
                </a:lnTo>
                <a:lnTo>
                  <a:pt x="4786" y="521"/>
                </a:lnTo>
                <a:lnTo>
                  <a:pt x="4637" y="708"/>
                </a:lnTo>
                <a:lnTo>
                  <a:pt x="4488" y="950"/>
                </a:lnTo>
                <a:lnTo>
                  <a:pt x="4227" y="1415"/>
                </a:lnTo>
                <a:lnTo>
                  <a:pt x="4134" y="1583"/>
                </a:lnTo>
                <a:lnTo>
                  <a:pt x="4078" y="1676"/>
                </a:lnTo>
                <a:lnTo>
                  <a:pt x="4376" y="1396"/>
                </a:lnTo>
                <a:lnTo>
                  <a:pt x="4804" y="950"/>
                </a:lnTo>
                <a:lnTo>
                  <a:pt x="5009" y="726"/>
                </a:lnTo>
                <a:lnTo>
                  <a:pt x="5158" y="521"/>
                </a:lnTo>
                <a:lnTo>
                  <a:pt x="5177" y="447"/>
                </a:lnTo>
                <a:lnTo>
                  <a:pt x="5195" y="391"/>
                </a:lnTo>
                <a:lnTo>
                  <a:pt x="5177" y="354"/>
                </a:lnTo>
                <a:lnTo>
                  <a:pt x="5121" y="335"/>
                </a:lnTo>
                <a:close/>
                <a:moveTo>
                  <a:pt x="85420" y="1676"/>
                </a:moveTo>
                <a:lnTo>
                  <a:pt x="85420" y="1676"/>
                </a:lnTo>
                <a:lnTo>
                  <a:pt x="85420" y="1676"/>
                </a:lnTo>
                <a:close/>
                <a:moveTo>
                  <a:pt x="91229" y="317"/>
                </a:moveTo>
                <a:lnTo>
                  <a:pt x="91173" y="335"/>
                </a:lnTo>
                <a:lnTo>
                  <a:pt x="91080" y="372"/>
                </a:lnTo>
                <a:lnTo>
                  <a:pt x="90987" y="428"/>
                </a:lnTo>
                <a:lnTo>
                  <a:pt x="90727" y="614"/>
                </a:lnTo>
                <a:lnTo>
                  <a:pt x="90429" y="857"/>
                </a:lnTo>
                <a:lnTo>
                  <a:pt x="89870" y="1359"/>
                </a:lnTo>
                <a:lnTo>
                  <a:pt x="89554" y="1676"/>
                </a:lnTo>
                <a:lnTo>
                  <a:pt x="89647" y="1638"/>
                </a:lnTo>
                <a:lnTo>
                  <a:pt x="89907" y="1490"/>
                </a:lnTo>
                <a:lnTo>
                  <a:pt x="90205" y="1303"/>
                </a:lnTo>
                <a:lnTo>
                  <a:pt x="90410" y="1173"/>
                </a:lnTo>
                <a:lnTo>
                  <a:pt x="90615" y="1024"/>
                </a:lnTo>
                <a:lnTo>
                  <a:pt x="90913" y="819"/>
                </a:lnTo>
                <a:lnTo>
                  <a:pt x="91062" y="689"/>
                </a:lnTo>
                <a:lnTo>
                  <a:pt x="91173" y="577"/>
                </a:lnTo>
                <a:lnTo>
                  <a:pt x="91248" y="466"/>
                </a:lnTo>
                <a:lnTo>
                  <a:pt x="91266" y="410"/>
                </a:lnTo>
                <a:lnTo>
                  <a:pt x="91266" y="354"/>
                </a:lnTo>
                <a:lnTo>
                  <a:pt x="91248" y="335"/>
                </a:lnTo>
                <a:lnTo>
                  <a:pt x="91229" y="317"/>
                </a:lnTo>
                <a:close/>
                <a:moveTo>
                  <a:pt x="12735" y="261"/>
                </a:moveTo>
                <a:lnTo>
                  <a:pt x="12661" y="298"/>
                </a:lnTo>
                <a:lnTo>
                  <a:pt x="12549" y="372"/>
                </a:lnTo>
                <a:lnTo>
                  <a:pt x="12456" y="484"/>
                </a:lnTo>
                <a:lnTo>
                  <a:pt x="12345" y="614"/>
                </a:lnTo>
                <a:lnTo>
                  <a:pt x="12121" y="912"/>
                </a:lnTo>
                <a:lnTo>
                  <a:pt x="11935" y="1210"/>
                </a:lnTo>
                <a:lnTo>
                  <a:pt x="11786" y="1490"/>
                </a:lnTo>
                <a:lnTo>
                  <a:pt x="11711" y="1657"/>
                </a:lnTo>
                <a:lnTo>
                  <a:pt x="11693" y="1694"/>
                </a:lnTo>
                <a:lnTo>
                  <a:pt x="11693" y="1694"/>
                </a:lnTo>
                <a:lnTo>
                  <a:pt x="11730" y="1676"/>
                </a:lnTo>
                <a:lnTo>
                  <a:pt x="11972" y="1452"/>
                </a:lnTo>
                <a:lnTo>
                  <a:pt x="12400" y="1024"/>
                </a:lnTo>
                <a:lnTo>
                  <a:pt x="12605" y="801"/>
                </a:lnTo>
                <a:lnTo>
                  <a:pt x="12773" y="596"/>
                </a:lnTo>
                <a:lnTo>
                  <a:pt x="12866" y="410"/>
                </a:lnTo>
                <a:lnTo>
                  <a:pt x="12884" y="354"/>
                </a:lnTo>
                <a:lnTo>
                  <a:pt x="12866" y="317"/>
                </a:lnTo>
                <a:lnTo>
                  <a:pt x="12847" y="279"/>
                </a:lnTo>
                <a:lnTo>
                  <a:pt x="12810" y="261"/>
                </a:lnTo>
                <a:close/>
                <a:moveTo>
                  <a:pt x="24763" y="223"/>
                </a:moveTo>
                <a:lnTo>
                  <a:pt x="24707" y="261"/>
                </a:lnTo>
                <a:lnTo>
                  <a:pt x="24595" y="335"/>
                </a:lnTo>
                <a:lnTo>
                  <a:pt x="24465" y="428"/>
                </a:lnTo>
                <a:lnTo>
                  <a:pt x="24241" y="670"/>
                </a:lnTo>
                <a:lnTo>
                  <a:pt x="24093" y="819"/>
                </a:lnTo>
                <a:lnTo>
                  <a:pt x="23869" y="1061"/>
                </a:lnTo>
                <a:lnTo>
                  <a:pt x="23776" y="1192"/>
                </a:lnTo>
                <a:lnTo>
                  <a:pt x="23683" y="1341"/>
                </a:lnTo>
                <a:lnTo>
                  <a:pt x="23590" y="1396"/>
                </a:lnTo>
                <a:lnTo>
                  <a:pt x="23515" y="1490"/>
                </a:lnTo>
                <a:lnTo>
                  <a:pt x="23497" y="1564"/>
                </a:lnTo>
                <a:lnTo>
                  <a:pt x="23497" y="1657"/>
                </a:lnTo>
                <a:lnTo>
                  <a:pt x="23515" y="1676"/>
                </a:lnTo>
                <a:lnTo>
                  <a:pt x="23515" y="1694"/>
                </a:lnTo>
                <a:lnTo>
                  <a:pt x="23590" y="1694"/>
                </a:lnTo>
                <a:lnTo>
                  <a:pt x="23850" y="1434"/>
                </a:lnTo>
                <a:lnTo>
                  <a:pt x="24316" y="987"/>
                </a:lnTo>
                <a:lnTo>
                  <a:pt x="24558" y="745"/>
                </a:lnTo>
                <a:lnTo>
                  <a:pt x="24744" y="521"/>
                </a:lnTo>
                <a:lnTo>
                  <a:pt x="24856" y="354"/>
                </a:lnTo>
                <a:lnTo>
                  <a:pt x="24893" y="298"/>
                </a:lnTo>
                <a:lnTo>
                  <a:pt x="24874" y="261"/>
                </a:lnTo>
                <a:lnTo>
                  <a:pt x="24856" y="223"/>
                </a:lnTo>
                <a:close/>
                <a:moveTo>
                  <a:pt x="57251" y="261"/>
                </a:moveTo>
                <a:lnTo>
                  <a:pt x="57158" y="298"/>
                </a:lnTo>
                <a:lnTo>
                  <a:pt x="57065" y="372"/>
                </a:lnTo>
                <a:lnTo>
                  <a:pt x="56953" y="484"/>
                </a:lnTo>
                <a:lnTo>
                  <a:pt x="56842" y="614"/>
                </a:lnTo>
                <a:lnTo>
                  <a:pt x="56637" y="912"/>
                </a:lnTo>
                <a:lnTo>
                  <a:pt x="56432" y="1210"/>
                </a:lnTo>
                <a:lnTo>
                  <a:pt x="56283" y="1490"/>
                </a:lnTo>
                <a:lnTo>
                  <a:pt x="56209" y="1657"/>
                </a:lnTo>
                <a:lnTo>
                  <a:pt x="56209" y="1694"/>
                </a:lnTo>
                <a:lnTo>
                  <a:pt x="56227" y="1676"/>
                </a:lnTo>
                <a:lnTo>
                  <a:pt x="56469" y="1452"/>
                </a:lnTo>
                <a:lnTo>
                  <a:pt x="56898" y="1024"/>
                </a:lnTo>
                <a:lnTo>
                  <a:pt x="57102" y="801"/>
                </a:lnTo>
                <a:lnTo>
                  <a:pt x="57270" y="596"/>
                </a:lnTo>
                <a:lnTo>
                  <a:pt x="57363" y="410"/>
                </a:lnTo>
                <a:lnTo>
                  <a:pt x="57382" y="354"/>
                </a:lnTo>
                <a:lnTo>
                  <a:pt x="57382" y="317"/>
                </a:lnTo>
                <a:lnTo>
                  <a:pt x="57344" y="279"/>
                </a:lnTo>
                <a:lnTo>
                  <a:pt x="57326" y="261"/>
                </a:lnTo>
                <a:close/>
                <a:moveTo>
                  <a:pt x="69260" y="223"/>
                </a:moveTo>
                <a:lnTo>
                  <a:pt x="69204" y="261"/>
                </a:lnTo>
                <a:lnTo>
                  <a:pt x="69092" y="335"/>
                </a:lnTo>
                <a:lnTo>
                  <a:pt x="68962" y="428"/>
                </a:lnTo>
                <a:lnTo>
                  <a:pt x="68739" y="670"/>
                </a:lnTo>
                <a:lnTo>
                  <a:pt x="68608" y="819"/>
                </a:lnTo>
                <a:lnTo>
                  <a:pt x="68385" y="1061"/>
                </a:lnTo>
                <a:lnTo>
                  <a:pt x="68273" y="1192"/>
                </a:lnTo>
                <a:lnTo>
                  <a:pt x="68180" y="1341"/>
                </a:lnTo>
                <a:lnTo>
                  <a:pt x="68087" y="1396"/>
                </a:lnTo>
                <a:lnTo>
                  <a:pt x="68031" y="1490"/>
                </a:lnTo>
                <a:lnTo>
                  <a:pt x="67994" y="1564"/>
                </a:lnTo>
                <a:lnTo>
                  <a:pt x="68013" y="1657"/>
                </a:lnTo>
                <a:lnTo>
                  <a:pt x="68013" y="1676"/>
                </a:lnTo>
                <a:lnTo>
                  <a:pt x="68031" y="1694"/>
                </a:lnTo>
                <a:lnTo>
                  <a:pt x="68087" y="1694"/>
                </a:lnTo>
                <a:lnTo>
                  <a:pt x="68366" y="1434"/>
                </a:lnTo>
                <a:lnTo>
                  <a:pt x="68832" y="987"/>
                </a:lnTo>
                <a:lnTo>
                  <a:pt x="69055" y="745"/>
                </a:lnTo>
                <a:lnTo>
                  <a:pt x="69241" y="521"/>
                </a:lnTo>
                <a:lnTo>
                  <a:pt x="69372" y="354"/>
                </a:lnTo>
                <a:lnTo>
                  <a:pt x="69390" y="298"/>
                </a:lnTo>
                <a:lnTo>
                  <a:pt x="69390" y="261"/>
                </a:lnTo>
                <a:lnTo>
                  <a:pt x="69353" y="223"/>
                </a:lnTo>
                <a:close/>
                <a:moveTo>
                  <a:pt x="9533" y="1638"/>
                </a:moveTo>
                <a:lnTo>
                  <a:pt x="9515" y="1657"/>
                </a:lnTo>
                <a:lnTo>
                  <a:pt x="9496" y="1713"/>
                </a:lnTo>
                <a:lnTo>
                  <a:pt x="9533" y="1638"/>
                </a:lnTo>
                <a:close/>
                <a:moveTo>
                  <a:pt x="33420" y="335"/>
                </a:moveTo>
                <a:lnTo>
                  <a:pt x="33364" y="354"/>
                </a:lnTo>
                <a:lnTo>
                  <a:pt x="33308" y="372"/>
                </a:lnTo>
                <a:lnTo>
                  <a:pt x="33178" y="466"/>
                </a:lnTo>
                <a:lnTo>
                  <a:pt x="33048" y="577"/>
                </a:lnTo>
                <a:lnTo>
                  <a:pt x="32806" y="838"/>
                </a:lnTo>
                <a:lnTo>
                  <a:pt x="32675" y="987"/>
                </a:lnTo>
                <a:lnTo>
                  <a:pt x="32564" y="1154"/>
                </a:lnTo>
                <a:lnTo>
                  <a:pt x="32415" y="1434"/>
                </a:lnTo>
                <a:lnTo>
                  <a:pt x="32322" y="1657"/>
                </a:lnTo>
                <a:lnTo>
                  <a:pt x="32322" y="1713"/>
                </a:lnTo>
                <a:lnTo>
                  <a:pt x="32359" y="1694"/>
                </a:lnTo>
                <a:lnTo>
                  <a:pt x="32601" y="1471"/>
                </a:lnTo>
                <a:lnTo>
                  <a:pt x="33029" y="1061"/>
                </a:lnTo>
                <a:lnTo>
                  <a:pt x="33234" y="857"/>
                </a:lnTo>
                <a:lnTo>
                  <a:pt x="33383" y="652"/>
                </a:lnTo>
                <a:lnTo>
                  <a:pt x="33457" y="559"/>
                </a:lnTo>
                <a:lnTo>
                  <a:pt x="33495" y="484"/>
                </a:lnTo>
                <a:lnTo>
                  <a:pt x="33513" y="428"/>
                </a:lnTo>
                <a:lnTo>
                  <a:pt x="33495" y="372"/>
                </a:lnTo>
                <a:lnTo>
                  <a:pt x="33457" y="354"/>
                </a:lnTo>
                <a:lnTo>
                  <a:pt x="33420" y="335"/>
                </a:lnTo>
                <a:close/>
                <a:moveTo>
                  <a:pt x="54030" y="1638"/>
                </a:moveTo>
                <a:lnTo>
                  <a:pt x="54012" y="1657"/>
                </a:lnTo>
                <a:lnTo>
                  <a:pt x="53993" y="1713"/>
                </a:lnTo>
                <a:lnTo>
                  <a:pt x="54030" y="1638"/>
                </a:lnTo>
                <a:close/>
                <a:moveTo>
                  <a:pt x="77917" y="335"/>
                </a:moveTo>
                <a:lnTo>
                  <a:pt x="77880" y="354"/>
                </a:lnTo>
                <a:lnTo>
                  <a:pt x="77806" y="372"/>
                </a:lnTo>
                <a:lnTo>
                  <a:pt x="77694" y="466"/>
                </a:lnTo>
                <a:lnTo>
                  <a:pt x="77545" y="577"/>
                </a:lnTo>
                <a:lnTo>
                  <a:pt x="77303" y="838"/>
                </a:lnTo>
                <a:lnTo>
                  <a:pt x="77173" y="987"/>
                </a:lnTo>
                <a:lnTo>
                  <a:pt x="77061" y="1154"/>
                </a:lnTo>
                <a:lnTo>
                  <a:pt x="76931" y="1434"/>
                </a:lnTo>
                <a:lnTo>
                  <a:pt x="76819" y="1657"/>
                </a:lnTo>
                <a:lnTo>
                  <a:pt x="76819" y="1713"/>
                </a:lnTo>
                <a:lnTo>
                  <a:pt x="76837" y="1713"/>
                </a:lnTo>
                <a:lnTo>
                  <a:pt x="76856" y="1694"/>
                </a:lnTo>
                <a:lnTo>
                  <a:pt x="77098" y="1471"/>
                </a:lnTo>
                <a:lnTo>
                  <a:pt x="77526" y="1061"/>
                </a:lnTo>
                <a:lnTo>
                  <a:pt x="77731" y="857"/>
                </a:lnTo>
                <a:lnTo>
                  <a:pt x="77899" y="652"/>
                </a:lnTo>
                <a:lnTo>
                  <a:pt x="77955" y="559"/>
                </a:lnTo>
                <a:lnTo>
                  <a:pt x="77992" y="484"/>
                </a:lnTo>
                <a:lnTo>
                  <a:pt x="78010" y="428"/>
                </a:lnTo>
                <a:lnTo>
                  <a:pt x="77992" y="372"/>
                </a:lnTo>
                <a:lnTo>
                  <a:pt x="77973" y="354"/>
                </a:lnTo>
                <a:lnTo>
                  <a:pt x="77917" y="335"/>
                </a:lnTo>
                <a:close/>
                <a:moveTo>
                  <a:pt x="80189" y="75"/>
                </a:moveTo>
                <a:lnTo>
                  <a:pt x="80133" y="93"/>
                </a:lnTo>
                <a:lnTo>
                  <a:pt x="80077" y="112"/>
                </a:lnTo>
                <a:lnTo>
                  <a:pt x="79965" y="205"/>
                </a:lnTo>
                <a:lnTo>
                  <a:pt x="79854" y="335"/>
                </a:lnTo>
                <a:lnTo>
                  <a:pt x="79649" y="596"/>
                </a:lnTo>
                <a:lnTo>
                  <a:pt x="79518" y="763"/>
                </a:lnTo>
                <a:lnTo>
                  <a:pt x="79407" y="894"/>
                </a:lnTo>
                <a:lnTo>
                  <a:pt x="79276" y="1024"/>
                </a:lnTo>
                <a:lnTo>
                  <a:pt x="79165" y="1136"/>
                </a:lnTo>
                <a:lnTo>
                  <a:pt x="79053" y="1266"/>
                </a:lnTo>
                <a:lnTo>
                  <a:pt x="78941" y="1415"/>
                </a:lnTo>
                <a:lnTo>
                  <a:pt x="78867" y="1545"/>
                </a:lnTo>
                <a:lnTo>
                  <a:pt x="78811" y="1657"/>
                </a:lnTo>
                <a:lnTo>
                  <a:pt x="78811" y="1694"/>
                </a:lnTo>
                <a:lnTo>
                  <a:pt x="78830" y="1713"/>
                </a:lnTo>
                <a:lnTo>
                  <a:pt x="78867" y="1694"/>
                </a:lnTo>
                <a:lnTo>
                  <a:pt x="78923" y="1657"/>
                </a:lnTo>
                <a:lnTo>
                  <a:pt x="79258" y="1396"/>
                </a:lnTo>
                <a:lnTo>
                  <a:pt x="79500" y="1173"/>
                </a:lnTo>
                <a:lnTo>
                  <a:pt x="79779" y="912"/>
                </a:lnTo>
                <a:lnTo>
                  <a:pt x="80021" y="652"/>
                </a:lnTo>
                <a:lnTo>
                  <a:pt x="80207" y="410"/>
                </a:lnTo>
                <a:lnTo>
                  <a:pt x="80263" y="298"/>
                </a:lnTo>
                <a:lnTo>
                  <a:pt x="80300" y="205"/>
                </a:lnTo>
                <a:lnTo>
                  <a:pt x="80300" y="130"/>
                </a:lnTo>
                <a:lnTo>
                  <a:pt x="80282" y="112"/>
                </a:lnTo>
                <a:lnTo>
                  <a:pt x="80263" y="93"/>
                </a:lnTo>
                <a:lnTo>
                  <a:pt x="80226" y="75"/>
                </a:lnTo>
                <a:close/>
                <a:moveTo>
                  <a:pt x="9570" y="168"/>
                </a:moveTo>
                <a:lnTo>
                  <a:pt x="9515" y="205"/>
                </a:lnTo>
                <a:lnTo>
                  <a:pt x="9459" y="223"/>
                </a:lnTo>
                <a:lnTo>
                  <a:pt x="9347" y="335"/>
                </a:lnTo>
                <a:lnTo>
                  <a:pt x="9217" y="466"/>
                </a:lnTo>
                <a:lnTo>
                  <a:pt x="8993" y="763"/>
                </a:lnTo>
                <a:lnTo>
                  <a:pt x="8844" y="950"/>
                </a:lnTo>
                <a:lnTo>
                  <a:pt x="8546" y="1266"/>
                </a:lnTo>
                <a:lnTo>
                  <a:pt x="8379" y="1452"/>
                </a:lnTo>
                <a:lnTo>
                  <a:pt x="8342" y="1527"/>
                </a:lnTo>
                <a:lnTo>
                  <a:pt x="8323" y="1564"/>
                </a:lnTo>
                <a:lnTo>
                  <a:pt x="8323" y="1620"/>
                </a:lnTo>
                <a:lnTo>
                  <a:pt x="8342" y="1694"/>
                </a:lnTo>
                <a:lnTo>
                  <a:pt x="8342" y="1713"/>
                </a:lnTo>
                <a:lnTo>
                  <a:pt x="8360" y="1732"/>
                </a:lnTo>
                <a:lnTo>
                  <a:pt x="8397" y="1732"/>
                </a:lnTo>
                <a:lnTo>
                  <a:pt x="8435" y="1694"/>
                </a:lnTo>
                <a:lnTo>
                  <a:pt x="8677" y="1434"/>
                </a:lnTo>
                <a:lnTo>
                  <a:pt x="9142" y="950"/>
                </a:lnTo>
                <a:lnTo>
                  <a:pt x="9366" y="689"/>
                </a:lnTo>
                <a:lnTo>
                  <a:pt x="9552" y="466"/>
                </a:lnTo>
                <a:lnTo>
                  <a:pt x="9664" y="279"/>
                </a:lnTo>
                <a:lnTo>
                  <a:pt x="9682" y="223"/>
                </a:lnTo>
                <a:lnTo>
                  <a:pt x="9664" y="186"/>
                </a:lnTo>
                <a:lnTo>
                  <a:pt x="9626" y="168"/>
                </a:lnTo>
                <a:close/>
                <a:moveTo>
                  <a:pt x="29082" y="354"/>
                </a:moveTo>
                <a:lnTo>
                  <a:pt x="28989" y="391"/>
                </a:lnTo>
                <a:lnTo>
                  <a:pt x="28896" y="466"/>
                </a:lnTo>
                <a:lnTo>
                  <a:pt x="28784" y="559"/>
                </a:lnTo>
                <a:lnTo>
                  <a:pt x="28673" y="670"/>
                </a:lnTo>
                <a:lnTo>
                  <a:pt x="28431" y="950"/>
                </a:lnTo>
                <a:lnTo>
                  <a:pt x="28207" y="1247"/>
                </a:lnTo>
                <a:lnTo>
                  <a:pt x="28040" y="1508"/>
                </a:lnTo>
                <a:lnTo>
                  <a:pt x="27928" y="1676"/>
                </a:lnTo>
                <a:lnTo>
                  <a:pt x="27909" y="1732"/>
                </a:lnTo>
                <a:lnTo>
                  <a:pt x="28188" y="1508"/>
                </a:lnTo>
                <a:lnTo>
                  <a:pt x="28654" y="1099"/>
                </a:lnTo>
                <a:lnTo>
                  <a:pt x="28896" y="875"/>
                </a:lnTo>
                <a:lnTo>
                  <a:pt x="29082" y="652"/>
                </a:lnTo>
                <a:lnTo>
                  <a:pt x="29212" y="503"/>
                </a:lnTo>
                <a:lnTo>
                  <a:pt x="29231" y="447"/>
                </a:lnTo>
                <a:lnTo>
                  <a:pt x="29231" y="391"/>
                </a:lnTo>
                <a:lnTo>
                  <a:pt x="29194" y="372"/>
                </a:lnTo>
                <a:lnTo>
                  <a:pt x="29157" y="354"/>
                </a:lnTo>
                <a:close/>
                <a:moveTo>
                  <a:pt x="32322" y="372"/>
                </a:moveTo>
                <a:lnTo>
                  <a:pt x="32210" y="391"/>
                </a:lnTo>
                <a:lnTo>
                  <a:pt x="32080" y="466"/>
                </a:lnTo>
                <a:lnTo>
                  <a:pt x="31968" y="540"/>
                </a:lnTo>
                <a:lnTo>
                  <a:pt x="31875" y="633"/>
                </a:lnTo>
                <a:lnTo>
                  <a:pt x="31670" y="857"/>
                </a:lnTo>
                <a:lnTo>
                  <a:pt x="31521" y="1043"/>
                </a:lnTo>
                <a:lnTo>
                  <a:pt x="31409" y="1210"/>
                </a:lnTo>
                <a:lnTo>
                  <a:pt x="31279" y="1452"/>
                </a:lnTo>
                <a:lnTo>
                  <a:pt x="31186" y="1657"/>
                </a:lnTo>
                <a:lnTo>
                  <a:pt x="31149" y="1732"/>
                </a:lnTo>
                <a:lnTo>
                  <a:pt x="31391" y="1490"/>
                </a:lnTo>
                <a:lnTo>
                  <a:pt x="31633" y="1266"/>
                </a:lnTo>
                <a:lnTo>
                  <a:pt x="32117" y="838"/>
                </a:lnTo>
                <a:lnTo>
                  <a:pt x="32247" y="708"/>
                </a:lnTo>
                <a:lnTo>
                  <a:pt x="32415" y="559"/>
                </a:lnTo>
                <a:lnTo>
                  <a:pt x="32471" y="466"/>
                </a:lnTo>
                <a:lnTo>
                  <a:pt x="32471" y="447"/>
                </a:lnTo>
                <a:lnTo>
                  <a:pt x="32471" y="410"/>
                </a:lnTo>
                <a:lnTo>
                  <a:pt x="32471" y="391"/>
                </a:lnTo>
                <a:lnTo>
                  <a:pt x="32433" y="372"/>
                </a:lnTo>
                <a:close/>
                <a:moveTo>
                  <a:pt x="54068" y="168"/>
                </a:moveTo>
                <a:lnTo>
                  <a:pt x="54030" y="205"/>
                </a:lnTo>
                <a:lnTo>
                  <a:pt x="53974" y="223"/>
                </a:lnTo>
                <a:lnTo>
                  <a:pt x="53844" y="335"/>
                </a:lnTo>
                <a:lnTo>
                  <a:pt x="53714" y="466"/>
                </a:lnTo>
                <a:lnTo>
                  <a:pt x="53490" y="763"/>
                </a:lnTo>
                <a:lnTo>
                  <a:pt x="53360" y="950"/>
                </a:lnTo>
                <a:lnTo>
                  <a:pt x="53062" y="1266"/>
                </a:lnTo>
                <a:lnTo>
                  <a:pt x="52895" y="1452"/>
                </a:lnTo>
                <a:lnTo>
                  <a:pt x="52839" y="1527"/>
                </a:lnTo>
                <a:lnTo>
                  <a:pt x="52820" y="1564"/>
                </a:lnTo>
                <a:lnTo>
                  <a:pt x="52820" y="1620"/>
                </a:lnTo>
                <a:lnTo>
                  <a:pt x="52839" y="1694"/>
                </a:lnTo>
                <a:lnTo>
                  <a:pt x="52857" y="1713"/>
                </a:lnTo>
                <a:lnTo>
                  <a:pt x="52876" y="1732"/>
                </a:lnTo>
                <a:lnTo>
                  <a:pt x="52895" y="1732"/>
                </a:lnTo>
                <a:lnTo>
                  <a:pt x="52932" y="1694"/>
                </a:lnTo>
                <a:lnTo>
                  <a:pt x="53193" y="1434"/>
                </a:lnTo>
                <a:lnTo>
                  <a:pt x="53639" y="950"/>
                </a:lnTo>
                <a:lnTo>
                  <a:pt x="53863" y="689"/>
                </a:lnTo>
                <a:lnTo>
                  <a:pt x="54049" y="466"/>
                </a:lnTo>
                <a:lnTo>
                  <a:pt x="54161" y="279"/>
                </a:lnTo>
                <a:lnTo>
                  <a:pt x="54179" y="223"/>
                </a:lnTo>
                <a:lnTo>
                  <a:pt x="54161" y="186"/>
                </a:lnTo>
                <a:lnTo>
                  <a:pt x="54123" y="168"/>
                </a:lnTo>
                <a:close/>
                <a:moveTo>
                  <a:pt x="73579" y="354"/>
                </a:moveTo>
                <a:lnTo>
                  <a:pt x="73505" y="391"/>
                </a:lnTo>
                <a:lnTo>
                  <a:pt x="73393" y="466"/>
                </a:lnTo>
                <a:lnTo>
                  <a:pt x="73281" y="559"/>
                </a:lnTo>
                <a:lnTo>
                  <a:pt x="73170" y="670"/>
                </a:lnTo>
                <a:lnTo>
                  <a:pt x="72928" y="950"/>
                </a:lnTo>
                <a:lnTo>
                  <a:pt x="72723" y="1247"/>
                </a:lnTo>
                <a:lnTo>
                  <a:pt x="72537" y="1508"/>
                </a:lnTo>
                <a:lnTo>
                  <a:pt x="72425" y="1676"/>
                </a:lnTo>
                <a:lnTo>
                  <a:pt x="72406" y="1732"/>
                </a:lnTo>
                <a:lnTo>
                  <a:pt x="72686" y="1508"/>
                </a:lnTo>
                <a:lnTo>
                  <a:pt x="73151" y="1099"/>
                </a:lnTo>
                <a:lnTo>
                  <a:pt x="73393" y="875"/>
                </a:lnTo>
                <a:lnTo>
                  <a:pt x="73579" y="652"/>
                </a:lnTo>
                <a:lnTo>
                  <a:pt x="73710" y="503"/>
                </a:lnTo>
                <a:lnTo>
                  <a:pt x="73728" y="447"/>
                </a:lnTo>
                <a:lnTo>
                  <a:pt x="73728" y="391"/>
                </a:lnTo>
                <a:lnTo>
                  <a:pt x="73691" y="372"/>
                </a:lnTo>
                <a:lnTo>
                  <a:pt x="73672" y="354"/>
                </a:lnTo>
                <a:close/>
                <a:moveTo>
                  <a:pt x="76819" y="372"/>
                </a:moveTo>
                <a:lnTo>
                  <a:pt x="76707" y="391"/>
                </a:lnTo>
                <a:lnTo>
                  <a:pt x="76595" y="466"/>
                </a:lnTo>
                <a:lnTo>
                  <a:pt x="76484" y="540"/>
                </a:lnTo>
                <a:lnTo>
                  <a:pt x="76372" y="633"/>
                </a:lnTo>
                <a:lnTo>
                  <a:pt x="76167" y="857"/>
                </a:lnTo>
                <a:lnTo>
                  <a:pt x="76018" y="1043"/>
                </a:lnTo>
                <a:lnTo>
                  <a:pt x="75907" y="1210"/>
                </a:lnTo>
                <a:lnTo>
                  <a:pt x="75776" y="1452"/>
                </a:lnTo>
                <a:lnTo>
                  <a:pt x="75683" y="1657"/>
                </a:lnTo>
                <a:lnTo>
                  <a:pt x="75665" y="1732"/>
                </a:lnTo>
                <a:lnTo>
                  <a:pt x="75888" y="1490"/>
                </a:lnTo>
                <a:lnTo>
                  <a:pt x="76130" y="1266"/>
                </a:lnTo>
                <a:lnTo>
                  <a:pt x="76614" y="838"/>
                </a:lnTo>
                <a:lnTo>
                  <a:pt x="76744" y="708"/>
                </a:lnTo>
                <a:lnTo>
                  <a:pt x="76912" y="559"/>
                </a:lnTo>
                <a:lnTo>
                  <a:pt x="76968" y="466"/>
                </a:lnTo>
                <a:lnTo>
                  <a:pt x="76986" y="447"/>
                </a:lnTo>
                <a:lnTo>
                  <a:pt x="76986" y="410"/>
                </a:lnTo>
                <a:lnTo>
                  <a:pt x="76968" y="391"/>
                </a:lnTo>
                <a:lnTo>
                  <a:pt x="76931" y="372"/>
                </a:lnTo>
                <a:close/>
                <a:moveTo>
                  <a:pt x="83391" y="261"/>
                </a:moveTo>
                <a:lnTo>
                  <a:pt x="83298" y="298"/>
                </a:lnTo>
                <a:lnTo>
                  <a:pt x="83186" y="372"/>
                </a:lnTo>
                <a:lnTo>
                  <a:pt x="83075" y="466"/>
                </a:lnTo>
                <a:lnTo>
                  <a:pt x="82963" y="596"/>
                </a:lnTo>
                <a:lnTo>
                  <a:pt x="82702" y="875"/>
                </a:lnTo>
                <a:lnTo>
                  <a:pt x="82479" y="1192"/>
                </a:lnTo>
                <a:lnTo>
                  <a:pt x="82293" y="1471"/>
                </a:lnTo>
                <a:lnTo>
                  <a:pt x="82162" y="1657"/>
                </a:lnTo>
                <a:lnTo>
                  <a:pt x="82125" y="1732"/>
                </a:lnTo>
                <a:lnTo>
                  <a:pt x="82255" y="1657"/>
                </a:lnTo>
                <a:lnTo>
                  <a:pt x="82460" y="1490"/>
                </a:lnTo>
                <a:lnTo>
                  <a:pt x="82702" y="1285"/>
                </a:lnTo>
                <a:lnTo>
                  <a:pt x="82963" y="1061"/>
                </a:lnTo>
                <a:lnTo>
                  <a:pt x="83205" y="819"/>
                </a:lnTo>
                <a:lnTo>
                  <a:pt x="83391" y="614"/>
                </a:lnTo>
                <a:lnTo>
                  <a:pt x="83466" y="521"/>
                </a:lnTo>
                <a:lnTo>
                  <a:pt x="83521" y="428"/>
                </a:lnTo>
                <a:lnTo>
                  <a:pt x="83540" y="354"/>
                </a:lnTo>
                <a:lnTo>
                  <a:pt x="83521" y="317"/>
                </a:lnTo>
                <a:lnTo>
                  <a:pt x="83503" y="279"/>
                </a:lnTo>
                <a:lnTo>
                  <a:pt x="83466" y="261"/>
                </a:lnTo>
                <a:close/>
                <a:moveTo>
                  <a:pt x="31112" y="447"/>
                </a:moveTo>
                <a:lnTo>
                  <a:pt x="31056" y="466"/>
                </a:lnTo>
                <a:lnTo>
                  <a:pt x="31000" y="503"/>
                </a:lnTo>
                <a:lnTo>
                  <a:pt x="30925" y="577"/>
                </a:lnTo>
                <a:lnTo>
                  <a:pt x="30776" y="782"/>
                </a:lnTo>
                <a:lnTo>
                  <a:pt x="30627" y="1024"/>
                </a:lnTo>
                <a:lnTo>
                  <a:pt x="30385" y="1508"/>
                </a:lnTo>
                <a:lnTo>
                  <a:pt x="30255" y="1750"/>
                </a:lnTo>
                <a:lnTo>
                  <a:pt x="30460" y="1527"/>
                </a:lnTo>
                <a:lnTo>
                  <a:pt x="30814" y="1136"/>
                </a:lnTo>
                <a:lnTo>
                  <a:pt x="30981" y="912"/>
                </a:lnTo>
                <a:lnTo>
                  <a:pt x="31112" y="708"/>
                </a:lnTo>
                <a:lnTo>
                  <a:pt x="31167" y="633"/>
                </a:lnTo>
                <a:lnTo>
                  <a:pt x="31186" y="559"/>
                </a:lnTo>
                <a:lnTo>
                  <a:pt x="31186" y="503"/>
                </a:lnTo>
                <a:lnTo>
                  <a:pt x="31167" y="466"/>
                </a:lnTo>
                <a:lnTo>
                  <a:pt x="31112" y="447"/>
                </a:lnTo>
                <a:close/>
                <a:moveTo>
                  <a:pt x="44200" y="298"/>
                </a:moveTo>
                <a:lnTo>
                  <a:pt x="44107" y="354"/>
                </a:lnTo>
                <a:lnTo>
                  <a:pt x="44014" y="428"/>
                </a:lnTo>
                <a:lnTo>
                  <a:pt x="43921" y="521"/>
                </a:lnTo>
                <a:lnTo>
                  <a:pt x="43828" y="633"/>
                </a:lnTo>
                <a:lnTo>
                  <a:pt x="43623" y="912"/>
                </a:lnTo>
                <a:lnTo>
                  <a:pt x="43455" y="1210"/>
                </a:lnTo>
                <a:lnTo>
                  <a:pt x="43306" y="1471"/>
                </a:lnTo>
                <a:lnTo>
                  <a:pt x="43157" y="1750"/>
                </a:lnTo>
                <a:lnTo>
                  <a:pt x="43809" y="1043"/>
                </a:lnTo>
                <a:lnTo>
                  <a:pt x="44200" y="577"/>
                </a:lnTo>
                <a:lnTo>
                  <a:pt x="44312" y="410"/>
                </a:lnTo>
                <a:lnTo>
                  <a:pt x="44349" y="354"/>
                </a:lnTo>
                <a:lnTo>
                  <a:pt x="44330" y="335"/>
                </a:lnTo>
                <a:lnTo>
                  <a:pt x="44312" y="317"/>
                </a:lnTo>
                <a:lnTo>
                  <a:pt x="44274" y="298"/>
                </a:lnTo>
                <a:close/>
                <a:moveTo>
                  <a:pt x="75627" y="447"/>
                </a:moveTo>
                <a:lnTo>
                  <a:pt x="75571" y="466"/>
                </a:lnTo>
                <a:lnTo>
                  <a:pt x="75497" y="503"/>
                </a:lnTo>
                <a:lnTo>
                  <a:pt x="75441" y="577"/>
                </a:lnTo>
                <a:lnTo>
                  <a:pt x="75292" y="782"/>
                </a:lnTo>
                <a:lnTo>
                  <a:pt x="75143" y="1024"/>
                </a:lnTo>
                <a:lnTo>
                  <a:pt x="74883" y="1508"/>
                </a:lnTo>
                <a:lnTo>
                  <a:pt x="74752" y="1750"/>
                </a:lnTo>
                <a:lnTo>
                  <a:pt x="74957" y="1527"/>
                </a:lnTo>
                <a:lnTo>
                  <a:pt x="75311" y="1136"/>
                </a:lnTo>
                <a:lnTo>
                  <a:pt x="75478" y="912"/>
                </a:lnTo>
                <a:lnTo>
                  <a:pt x="75609" y="708"/>
                </a:lnTo>
                <a:lnTo>
                  <a:pt x="75665" y="633"/>
                </a:lnTo>
                <a:lnTo>
                  <a:pt x="75683" y="559"/>
                </a:lnTo>
                <a:lnTo>
                  <a:pt x="75702" y="503"/>
                </a:lnTo>
                <a:lnTo>
                  <a:pt x="75665" y="466"/>
                </a:lnTo>
                <a:lnTo>
                  <a:pt x="75627" y="447"/>
                </a:lnTo>
                <a:close/>
                <a:moveTo>
                  <a:pt x="30255" y="1750"/>
                </a:moveTo>
                <a:lnTo>
                  <a:pt x="30255" y="1750"/>
                </a:lnTo>
                <a:lnTo>
                  <a:pt x="30255" y="1750"/>
                </a:lnTo>
                <a:close/>
                <a:moveTo>
                  <a:pt x="74752" y="1750"/>
                </a:moveTo>
                <a:lnTo>
                  <a:pt x="74752" y="1750"/>
                </a:lnTo>
                <a:lnTo>
                  <a:pt x="74752" y="1750"/>
                </a:lnTo>
                <a:close/>
                <a:moveTo>
                  <a:pt x="92290" y="298"/>
                </a:moveTo>
                <a:lnTo>
                  <a:pt x="92216" y="317"/>
                </a:lnTo>
                <a:lnTo>
                  <a:pt x="92123" y="354"/>
                </a:lnTo>
                <a:lnTo>
                  <a:pt x="92030" y="410"/>
                </a:lnTo>
                <a:lnTo>
                  <a:pt x="91769" y="596"/>
                </a:lnTo>
                <a:lnTo>
                  <a:pt x="91471" y="819"/>
                </a:lnTo>
                <a:lnTo>
                  <a:pt x="91192" y="1080"/>
                </a:lnTo>
                <a:lnTo>
                  <a:pt x="90931" y="1322"/>
                </a:lnTo>
                <a:lnTo>
                  <a:pt x="90633" y="1620"/>
                </a:lnTo>
                <a:lnTo>
                  <a:pt x="90596" y="1676"/>
                </a:lnTo>
                <a:lnTo>
                  <a:pt x="90578" y="1713"/>
                </a:lnTo>
                <a:lnTo>
                  <a:pt x="90596" y="1732"/>
                </a:lnTo>
                <a:lnTo>
                  <a:pt x="90615" y="1750"/>
                </a:lnTo>
                <a:lnTo>
                  <a:pt x="90689" y="1732"/>
                </a:lnTo>
                <a:lnTo>
                  <a:pt x="90820" y="1676"/>
                </a:lnTo>
                <a:lnTo>
                  <a:pt x="91006" y="1583"/>
                </a:lnTo>
                <a:lnTo>
                  <a:pt x="91024" y="1564"/>
                </a:lnTo>
                <a:lnTo>
                  <a:pt x="90969" y="1583"/>
                </a:lnTo>
                <a:lnTo>
                  <a:pt x="91118" y="1490"/>
                </a:lnTo>
                <a:lnTo>
                  <a:pt x="91266" y="1378"/>
                </a:lnTo>
                <a:lnTo>
                  <a:pt x="91397" y="1247"/>
                </a:lnTo>
                <a:lnTo>
                  <a:pt x="91527" y="1136"/>
                </a:lnTo>
                <a:lnTo>
                  <a:pt x="91732" y="987"/>
                </a:lnTo>
                <a:lnTo>
                  <a:pt x="92030" y="763"/>
                </a:lnTo>
                <a:lnTo>
                  <a:pt x="92179" y="633"/>
                </a:lnTo>
                <a:lnTo>
                  <a:pt x="92290" y="521"/>
                </a:lnTo>
                <a:lnTo>
                  <a:pt x="92328" y="466"/>
                </a:lnTo>
                <a:lnTo>
                  <a:pt x="92346" y="410"/>
                </a:lnTo>
                <a:lnTo>
                  <a:pt x="92365" y="372"/>
                </a:lnTo>
                <a:lnTo>
                  <a:pt x="92346" y="335"/>
                </a:lnTo>
                <a:lnTo>
                  <a:pt x="92290" y="298"/>
                </a:lnTo>
                <a:close/>
                <a:moveTo>
                  <a:pt x="25675" y="298"/>
                </a:moveTo>
                <a:lnTo>
                  <a:pt x="25638" y="317"/>
                </a:lnTo>
                <a:lnTo>
                  <a:pt x="25526" y="410"/>
                </a:lnTo>
                <a:lnTo>
                  <a:pt x="25433" y="521"/>
                </a:lnTo>
                <a:lnTo>
                  <a:pt x="25340" y="670"/>
                </a:lnTo>
                <a:lnTo>
                  <a:pt x="25154" y="968"/>
                </a:lnTo>
                <a:lnTo>
                  <a:pt x="25042" y="1154"/>
                </a:lnTo>
                <a:lnTo>
                  <a:pt x="24856" y="1527"/>
                </a:lnTo>
                <a:lnTo>
                  <a:pt x="24763" y="1732"/>
                </a:lnTo>
                <a:lnTo>
                  <a:pt x="24763" y="1769"/>
                </a:lnTo>
                <a:lnTo>
                  <a:pt x="24781" y="1750"/>
                </a:lnTo>
                <a:lnTo>
                  <a:pt x="25042" y="1471"/>
                </a:lnTo>
                <a:lnTo>
                  <a:pt x="25247" y="1229"/>
                </a:lnTo>
                <a:lnTo>
                  <a:pt x="25470" y="968"/>
                </a:lnTo>
                <a:lnTo>
                  <a:pt x="25638" y="726"/>
                </a:lnTo>
                <a:lnTo>
                  <a:pt x="25768" y="503"/>
                </a:lnTo>
                <a:lnTo>
                  <a:pt x="25805" y="428"/>
                </a:lnTo>
                <a:lnTo>
                  <a:pt x="25805" y="354"/>
                </a:lnTo>
                <a:lnTo>
                  <a:pt x="25768" y="317"/>
                </a:lnTo>
                <a:lnTo>
                  <a:pt x="25712" y="298"/>
                </a:lnTo>
                <a:close/>
                <a:moveTo>
                  <a:pt x="26848" y="298"/>
                </a:moveTo>
                <a:lnTo>
                  <a:pt x="26755" y="354"/>
                </a:lnTo>
                <a:lnTo>
                  <a:pt x="26643" y="466"/>
                </a:lnTo>
                <a:lnTo>
                  <a:pt x="26531" y="596"/>
                </a:lnTo>
                <a:lnTo>
                  <a:pt x="26327" y="875"/>
                </a:lnTo>
                <a:lnTo>
                  <a:pt x="26215" y="1043"/>
                </a:lnTo>
                <a:lnTo>
                  <a:pt x="26122" y="1210"/>
                </a:lnTo>
                <a:lnTo>
                  <a:pt x="25973" y="1490"/>
                </a:lnTo>
                <a:lnTo>
                  <a:pt x="25880" y="1713"/>
                </a:lnTo>
                <a:lnTo>
                  <a:pt x="25861" y="1769"/>
                </a:lnTo>
                <a:lnTo>
                  <a:pt x="25880" y="1769"/>
                </a:lnTo>
                <a:lnTo>
                  <a:pt x="26103" y="1527"/>
                </a:lnTo>
                <a:lnTo>
                  <a:pt x="26513" y="1061"/>
                </a:lnTo>
                <a:lnTo>
                  <a:pt x="26699" y="819"/>
                </a:lnTo>
                <a:lnTo>
                  <a:pt x="26848" y="596"/>
                </a:lnTo>
                <a:lnTo>
                  <a:pt x="26904" y="503"/>
                </a:lnTo>
                <a:lnTo>
                  <a:pt x="26941" y="410"/>
                </a:lnTo>
                <a:lnTo>
                  <a:pt x="26941" y="354"/>
                </a:lnTo>
                <a:lnTo>
                  <a:pt x="26922" y="317"/>
                </a:lnTo>
                <a:lnTo>
                  <a:pt x="26885" y="298"/>
                </a:lnTo>
                <a:close/>
                <a:moveTo>
                  <a:pt x="70172" y="298"/>
                </a:moveTo>
                <a:lnTo>
                  <a:pt x="70135" y="317"/>
                </a:lnTo>
                <a:lnTo>
                  <a:pt x="70042" y="410"/>
                </a:lnTo>
                <a:lnTo>
                  <a:pt x="69930" y="521"/>
                </a:lnTo>
                <a:lnTo>
                  <a:pt x="69837" y="670"/>
                </a:lnTo>
                <a:lnTo>
                  <a:pt x="69651" y="968"/>
                </a:lnTo>
                <a:lnTo>
                  <a:pt x="69539" y="1154"/>
                </a:lnTo>
                <a:lnTo>
                  <a:pt x="69353" y="1527"/>
                </a:lnTo>
                <a:lnTo>
                  <a:pt x="69279" y="1732"/>
                </a:lnTo>
                <a:lnTo>
                  <a:pt x="69260" y="1769"/>
                </a:lnTo>
                <a:lnTo>
                  <a:pt x="69297" y="1750"/>
                </a:lnTo>
                <a:lnTo>
                  <a:pt x="69558" y="1471"/>
                </a:lnTo>
                <a:lnTo>
                  <a:pt x="69763" y="1229"/>
                </a:lnTo>
                <a:lnTo>
                  <a:pt x="69967" y="968"/>
                </a:lnTo>
                <a:lnTo>
                  <a:pt x="70154" y="726"/>
                </a:lnTo>
                <a:lnTo>
                  <a:pt x="70265" y="503"/>
                </a:lnTo>
                <a:lnTo>
                  <a:pt x="70303" y="428"/>
                </a:lnTo>
                <a:lnTo>
                  <a:pt x="70303" y="354"/>
                </a:lnTo>
                <a:lnTo>
                  <a:pt x="70284" y="317"/>
                </a:lnTo>
                <a:lnTo>
                  <a:pt x="70209" y="298"/>
                </a:lnTo>
                <a:close/>
                <a:moveTo>
                  <a:pt x="71345" y="298"/>
                </a:moveTo>
                <a:lnTo>
                  <a:pt x="71252" y="354"/>
                </a:lnTo>
                <a:lnTo>
                  <a:pt x="71140" y="466"/>
                </a:lnTo>
                <a:lnTo>
                  <a:pt x="71029" y="596"/>
                </a:lnTo>
                <a:lnTo>
                  <a:pt x="70842" y="875"/>
                </a:lnTo>
                <a:lnTo>
                  <a:pt x="70731" y="1043"/>
                </a:lnTo>
                <a:lnTo>
                  <a:pt x="70619" y="1210"/>
                </a:lnTo>
                <a:lnTo>
                  <a:pt x="70489" y="1490"/>
                </a:lnTo>
                <a:lnTo>
                  <a:pt x="70377" y="1713"/>
                </a:lnTo>
                <a:lnTo>
                  <a:pt x="70358" y="1769"/>
                </a:lnTo>
                <a:lnTo>
                  <a:pt x="70377" y="1769"/>
                </a:lnTo>
                <a:lnTo>
                  <a:pt x="70600" y="1527"/>
                </a:lnTo>
                <a:lnTo>
                  <a:pt x="71010" y="1061"/>
                </a:lnTo>
                <a:lnTo>
                  <a:pt x="71196" y="819"/>
                </a:lnTo>
                <a:lnTo>
                  <a:pt x="71364" y="596"/>
                </a:lnTo>
                <a:lnTo>
                  <a:pt x="71401" y="503"/>
                </a:lnTo>
                <a:lnTo>
                  <a:pt x="71438" y="410"/>
                </a:lnTo>
                <a:lnTo>
                  <a:pt x="71457" y="354"/>
                </a:lnTo>
                <a:lnTo>
                  <a:pt x="71420" y="317"/>
                </a:lnTo>
                <a:lnTo>
                  <a:pt x="71401" y="298"/>
                </a:lnTo>
                <a:close/>
                <a:moveTo>
                  <a:pt x="82274" y="521"/>
                </a:moveTo>
                <a:lnTo>
                  <a:pt x="82218" y="540"/>
                </a:lnTo>
                <a:lnTo>
                  <a:pt x="82162" y="559"/>
                </a:lnTo>
                <a:lnTo>
                  <a:pt x="82032" y="614"/>
                </a:lnTo>
                <a:lnTo>
                  <a:pt x="81902" y="726"/>
                </a:lnTo>
                <a:lnTo>
                  <a:pt x="81641" y="931"/>
                </a:lnTo>
                <a:lnTo>
                  <a:pt x="81511" y="1061"/>
                </a:lnTo>
                <a:lnTo>
                  <a:pt x="81324" y="1266"/>
                </a:lnTo>
                <a:lnTo>
                  <a:pt x="81231" y="1378"/>
                </a:lnTo>
                <a:lnTo>
                  <a:pt x="81194" y="1434"/>
                </a:lnTo>
                <a:lnTo>
                  <a:pt x="81175" y="1471"/>
                </a:lnTo>
                <a:lnTo>
                  <a:pt x="81157" y="1527"/>
                </a:lnTo>
                <a:lnTo>
                  <a:pt x="81138" y="1657"/>
                </a:lnTo>
                <a:lnTo>
                  <a:pt x="81138" y="1713"/>
                </a:lnTo>
                <a:lnTo>
                  <a:pt x="81138" y="1750"/>
                </a:lnTo>
                <a:lnTo>
                  <a:pt x="81157" y="1769"/>
                </a:lnTo>
                <a:lnTo>
                  <a:pt x="81175" y="1750"/>
                </a:lnTo>
                <a:lnTo>
                  <a:pt x="81250" y="1694"/>
                </a:lnTo>
                <a:lnTo>
                  <a:pt x="81846" y="1117"/>
                </a:lnTo>
                <a:lnTo>
                  <a:pt x="82199" y="763"/>
                </a:lnTo>
                <a:lnTo>
                  <a:pt x="82311" y="633"/>
                </a:lnTo>
                <a:lnTo>
                  <a:pt x="82330" y="596"/>
                </a:lnTo>
                <a:lnTo>
                  <a:pt x="82330" y="559"/>
                </a:lnTo>
                <a:lnTo>
                  <a:pt x="82311" y="540"/>
                </a:lnTo>
                <a:lnTo>
                  <a:pt x="82274" y="521"/>
                </a:lnTo>
                <a:close/>
                <a:moveTo>
                  <a:pt x="89889" y="428"/>
                </a:moveTo>
                <a:lnTo>
                  <a:pt x="89796" y="466"/>
                </a:lnTo>
                <a:lnTo>
                  <a:pt x="89703" y="540"/>
                </a:lnTo>
                <a:lnTo>
                  <a:pt x="89591" y="633"/>
                </a:lnTo>
                <a:lnTo>
                  <a:pt x="89461" y="745"/>
                </a:lnTo>
                <a:lnTo>
                  <a:pt x="89218" y="1024"/>
                </a:lnTo>
                <a:lnTo>
                  <a:pt x="88995" y="1322"/>
                </a:lnTo>
                <a:lnTo>
                  <a:pt x="88809" y="1583"/>
                </a:lnTo>
                <a:lnTo>
                  <a:pt x="88697" y="1732"/>
                </a:lnTo>
                <a:lnTo>
                  <a:pt x="88697" y="1769"/>
                </a:lnTo>
                <a:lnTo>
                  <a:pt x="88716" y="1769"/>
                </a:lnTo>
                <a:lnTo>
                  <a:pt x="88995" y="1545"/>
                </a:lnTo>
                <a:lnTo>
                  <a:pt x="89461" y="1154"/>
                </a:lnTo>
                <a:lnTo>
                  <a:pt x="89684" y="950"/>
                </a:lnTo>
                <a:lnTo>
                  <a:pt x="89870" y="763"/>
                </a:lnTo>
                <a:lnTo>
                  <a:pt x="89982" y="596"/>
                </a:lnTo>
                <a:lnTo>
                  <a:pt x="90019" y="540"/>
                </a:lnTo>
                <a:lnTo>
                  <a:pt x="90019" y="484"/>
                </a:lnTo>
                <a:lnTo>
                  <a:pt x="89982" y="447"/>
                </a:lnTo>
                <a:lnTo>
                  <a:pt x="89963" y="428"/>
                </a:lnTo>
                <a:close/>
                <a:moveTo>
                  <a:pt x="88772" y="596"/>
                </a:moveTo>
                <a:lnTo>
                  <a:pt x="88660" y="652"/>
                </a:lnTo>
                <a:lnTo>
                  <a:pt x="88548" y="726"/>
                </a:lnTo>
                <a:lnTo>
                  <a:pt x="88437" y="838"/>
                </a:lnTo>
                <a:lnTo>
                  <a:pt x="88232" y="1080"/>
                </a:lnTo>
                <a:lnTo>
                  <a:pt x="88101" y="1229"/>
                </a:lnTo>
                <a:lnTo>
                  <a:pt x="87804" y="1564"/>
                </a:lnTo>
                <a:lnTo>
                  <a:pt x="87655" y="1732"/>
                </a:lnTo>
                <a:lnTo>
                  <a:pt x="87636" y="1787"/>
                </a:lnTo>
                <a:lnTo>
                  <a:pt x="87673" y="1787"/>
                </a:lnTo>
                <a:lnTo>
                  <a:pt x="87952" y="1601"/>
                </a:lnTo>
                <a:lnTo>
                  <a:pt x="88176" y="1452"/>
                </a:lnTo>
                <a:lnTo>
                  <a:pt x="88418" y="1266"/>
                </a:lnTo>
                <a:lnTo>
                  <a:pt x="88641" y="1061"/>
                </a:lnTo>
                <a:lnTo>
                  <a:pt x="88809" y="875"/>
                </a:lnTo>
                <a:lnTo>
                  <a:pt x="88846" y="801"/>
                </a:lnTo>
                <a:lnTo>
                  <a:pt x="88883" y="726"/>
                </a:lnTo>
                <a:lnTo>
                  <a:pt x="88883" y="652"/>
                </a:lnTo>
                <a:lnTo>
                  <a:pt x="88846" y="614"/>
                </a:lnTo>
                <a:lnTo>
                  <a:pt x="88809" y="596"/>
                </a:lnTo>
                <a:close/>
                <a:moveTo>
                  <a:pt x="27984" y="447"/>
                </a:moveTo>
                <a:lnTo>
                  <a:pt x="27928" y="466"/>
                </a:lnTo>
                <a:lnTo>
                  <a:pt x="27779" y="521"/>
                </a:lnTo>
                <a:lnTo>
                  <a:pt x="27611" y="614"/>
                </a:lnTo>
                <a:lnTo>
                  <a:pt x="27462" y="726"/>
                </a:lnTo>
                <a:lnTo>
                  <a:pt x="27332" y="838"/>
                </a:lnTo>
                <a:lnTo>
                  <a:pt x="27164" y="987"/>
                </a:lnTo>
                <a:lnTo>
                  <a:pt x="26997" y="1210"/>
                </a:lnTo>
                <a:lnTo>
                  <a:pt x="26922" y="1341"/>
                </a:lnTo>
                <a:lnTo>
                  <a:pt x="26885" y="1415"/>
                </a:lnTo>
                <a:lnTo>
                  <a:pt x="26885" y="1434"/>
                </a:lnTo>
                <a:lnTo>
                  <a:pt x="26829" y="1620"/>
                </a:lnTo>
                <a:lnTo>
                  <a:pt x="26829" y="1732"/>
                </a:lnTo>
                <a:lnTo>
                  <a:pt x="26829" y="1806"/>
                </a:lnTo>
                <a:lnTo>
                  <a:pt x="26829" y="1825"/>
                </a:lnTo>
                <a:lnTo>
                  <a:pt x="26848" y="1825"/>
                </a:lnTo>
                <a:lnTo>
                  <a:pt x="26885" y="1806"/>
                </a:lnTo>
                <a:lnTo>
                  <a:pt x="26922" y="1769"/>
                </a:lnTo>
                <a:lnTo>
                  <a:pt x="27146" y="1527"/>
                </a:lnTo>
                <a:lnTo>
                  <a:pt x="27555" y="1117"/>
                </a:lnTo>
                <a:lnTo>
                  <a:pt x="27946" y="726"/>
                </a:lnTo>
                <a:lnTo>
                  <a:pt x="28058" y="577"/>
                </a:lnTo>
                <a:lnTo>
                  <a:pt x="28114" y="521"/>
                </a:lnTo>
                <a:lnTo>
                  <a:pt x="28077" y="484"/>
                </a:lnTo>
                <a:lnTo>
                  <a:pt x="28040" y="447"/>
                </a:lnTo>
                <a:close/>
                <a:moveTo>
                  <a:pt x="72481" y="447"/>
                </a:moveTo>
                <a:lnTo>
                  <a:pt x="72425" y="466"/>
                </a:lnTo>
                <a:lnTo>
                  <a:pt x="72276" y="521"/>
                </a:lnTo>
                <a:lnTo>
                  <a:pt x="72127" y="614"/>
                </a:lnTo>
                <a:lnTo>
                  <a:pt x="71960" y="726"/>
                </a:lnTo>
                <a:lnTo>
                  <a:pt x="71829" y="838"/>
                </a:lnTo>
                <a:lnTo>
                  <a:pt x="71662" y="987"/>
                </a:lnTo>
                <a:lnTo>
                  <a:pt x="71494" y="1210"/>
                </a:lnTo>
                <a:lnTo>
                  <a:pt x="71420" y="1341"/>
                </a:lnTo>
                <a:lnTo>
                  <a:pt x="71382" y="1452"/>
                </a:lnTo>
                <a:lnTo>
                  <a:pt x="71382" y="1434"/>
                </a:lnTo>
                <a:lnTo>
                  <a:pt x="71345" y="1620"/>
                </a:lnTo>
                <a:lnTo>
                  <a:pt x="71327" y="1732"/>
                </a:lnTo>
                <a:lnTo>
                  <a:pt x="71327" y="1806"/>
                </a:lnTo>
                <a:lnTo>
                  <a:pt x="71345" y="1825"/>
                </a:lnTo>
                <a:lnTo>
                  <a:pt x="71364" y="1825"/>
                </a:lnTo>
                <a:lnTo>
                  <a:pt x="71382" y="1806"/>
                </a:lnTo>
                <a:lnTo>
                  <a:pt x="71420" y="1769"/>
                </a:lnTo>
                <a:lnTo>
                  <a:pt x="71643" y="1527"/>
                </a:lnTo>
                <a:lnTo>
                  <a:pt x="72053" y="1117"/>
                </a:lnTo>
                <a:lnTo>
                  <a:pt x="72444" y="726"/>
                </a:lnTo>
                <a:lnTo>
                  <a:pt x="72574" y="577"/>
                </a:lnTo>
                <a:lnTo>
                  <a:pt x="72611" y="521"/>
                </a:lnTo>
                <a:lnTo>
                  <a:pt x="72574" y="484"/>
                </a:lnTo>
                <a:lnTo>
                  <a:pt x="72537" y="447"/>
                </a:lnTo>
                <a:close/>
                <a:moveTo>
                  <a:pt x="84564" y="354"/>
                </a:moveTo>
                <a:lnTo>
                  <a:pt x="84490" y="372"/>
                </a:lnTo>
                <a:lnTo>
                  <a:pt x="84341" y="466"/>
                </a:lnTo>
                <a:lnTo>
                  <a:pt x="84173" y="577"/>
                </a:lnTo>
                <a:lnTo>
                  <a:pt x="83856" y="838"/>
                </a:lnTo>
                <a:lnTo>
                  <a:pt x="83689" y="1024"/>
                </a:lnTo>
                <a:lnTo>
                  <a:pt x="83521" y="1210"/>
                </a:lnTo>
                <a:lnTo>
                  <a:pt x="83335" y="1490"/>
                </a:lnTo>
                <a:lnTo>
                  <a:pt x="83205" y="1732"/>
                </a:lnTo>
                <a:lnTo>
                  <a:pt x="83168" y="1825"/>
                </a:lnTo>
                <a:lnTo>
                  <a:pt x="83466" y="1564"/>
                </a:lnTo>
                <a:lnTo>
                  <a:pt x="84005" y="1117"/>
                </a:lnTo>
                <a:lnTo>
                  <a:pt x="84285" y="875"/>
                </a:lnTo>
                <a:lnTo>
                  <a:pt x="84508" y="652"/>
                </a:lnTo>
                <a:lnTo>
                  <a:pt x="84657" y="484"/>
                </a:lnTo>
                <a:lnTo>
                  <a:pt x="84694" y="428"/>
                </a:lnTo>
                <a:lnTo>
                  <a:pt x="84694" y="391"/>
                </a:lnTo>
                <a:lnTo>
                  <a:pt x="84657" y="354"/>
                </a:lnTo>
                <a:close/>
                <a:moveTo>
                  <a:pt x="85607" y="391"/>
                </a:moveTo>
                <a:lnTo>
                  <a:pt x="85569" y="428"/>
                </a:lnTo>
                <a:lnTo>
                  <a:pt x="85402" y="596"/>
                </a:lnTo>
                <a:lnTo>
                  <a:pt x="84955" y="1080"/>
                </a:lnTo>
                <a:lnTo>
                  <a:pt x="84527" y="1601"/>
                </a:lnTo>
                <a:lnTo>
                  <a:pt x="84341" y="1825"/>
                </a:lnTo>
                <a:lnTo>
                  <a:pt x="84471" y="1750"/>
                </a:lnTo>
                <a:lnTo>
                  <a:pt x="84694" y="1620"/>
                </a:lnTo>
                <a:lnTo>
                  <a:pt x="84974" y="1415"/>
                </a:lnTo>
                <a:lnTo>
                  <a:pt x="85253" y="1192"/>
                </a:lnTo>
                <a:lnTo>
                  <a:pt x="85495" y="950"/>
                </a:lnTo>
                <a:lnTo>
                  <a:pt x="85588" y="838"/>
                </a:lnTo>
                <a:lnTo>
                  <a:pt x="85662" y="726"/>
                </a:lnTo>
                <a:lnTo>
                  <a:pt x="85718" y="633"/>
                </a:lnTo>
                <a:lnTo>
                  <a:pt x="85737" y="540"/>
                </a:lnTo>
                <a:lnTo>
                  <a:pt x="85718" y="447"/>
                </a:lnTo>
                <a:lnTo>
                  <a:pt x="85644" y="391"/>
                </a:lnTo>
                <a:close/>
                <a:moveTo>
                  <a:pt x="81213" y="391"/>
                </a:moveTo>
                <a:lnTo>
                  <a:pt x="81157" y="410"/>
                </a:lnTo>
                <a:lnTo>
                  <a:pt x="81101" y="447"/>
                </a:lnTo>
                <a:lnTo>
                  <a:pt x="80971" y="540"/>
                </a:lnTo>
                <a:lnTo>
                  <a:pt x="80822" y="689"/>
                </a:lnTo>
                <a:lnTo>
                  <a:pt x="80561" y="968"/>
                </a:lnTo>
                <a:lnTo>
                  <a:pt x="80412" y="1136"/>
                </a:lnTo>
                <a:lnTo>
                  <a:pt x="80207" y="1359"/>
                </a:lnTo>
                <a:lnTo>
                  <a:pt x="80114" y="1490"/>
                </a:lnTo>
                <a:lnTo>
                  <a:pt x="80040" y="1620"/>
                </a:lnTo>
                <a:lnTo>
                  <a:pt x="80040" y="1601"/>
                </a:lnTo>
                <a:lnTo>
                  <a:pt x="79984" y="1732"/>
                </a:lnTo>
                <a:lnTo>
                  <a:pt x="79965" y="1806"/>
                </a:lnTo>
                <a:lnTo>
                  <a:pt x="79965" y="1843"/>
                </a:lnTo>
                <a:lnTo>
                  <a:pt x="79965" y="1862"/>
                </a:lnTo>
                <a:lnTo>
                  <a:pt x="79984" y="1862"/>
                </a:lnTo>
                <a:lnTo>
                  <a:pt x="80040" y="1825"/>
                </a:lnTo>
                <a:lnTo>
                  <a:pt x="80300" y="1564"/>
                </a:lnTo>
                <a:lnTo>
                  <a:pt x="80747" y="1117"/>
                </a:lnTo>
                <a:lnTo>
                  <a:pt x="80971" y="875"/>
                </a:lnTo>
                <a:lnTo>
                  <a:pt x="81157" y="652"/>
                </a:lnTo>
                <a:lnTo>
                  <a:pt x="81287" y="503"/>
                </a:lnTo>
                <a:lnTo>
                  <a:pt x="81306" y="447"/>
                </a:lnTo>
                <a:lnTo>
                  <a:pt x="81306" y="410"/>
                </a:lnTo>
                <a:lnTo>
                  <a:pt x="81269" y="391"/>
                </a:lnTo>
                <a:close/>
                <a:moveTo>
                  <a:pt x="1527" y="298"/>
                </a:moveTo>
                <a:lnTo>
                  <a:pt x="1472" y="317"/>
                </a:lnTo>
                <a:lnTo>
                  <a:pt x="1378" y="372"/>
                </a:lnTo>
                <a:lnTo>
                  <a:pt x="1285" y="484"/>
                </a:lnTo>
                <a:lnTo>
                  <a:pt x="1174" y="633"/>
                </a:lnTo>
                <a:lnTo>
                  <a:pt x="969" y="931"/>
                </a:lnTo>
                <a:lnTo>
                  <a:pt x="857" y="1099"/>
                </a:lnTo>
                <a:lnTo>
                  <a:pt x="783" y="1266"/>
                </a:lnTo>
                <a:lnTo>
                  <a:pt x="652" y="1583"/>
                </a:lnTo>
                <a:lnTo>
                  <a:pt x="597" y="1713"/>
                </a:lnTo>
                <a:lnTo>
                  <a:pt x="559" y="1825"/>
                </a:lnTo>
                <a:lnTo>
                  <a:pt x="559" y="1862"/>
                </a:lnTo>
                <a:lnTo>
                  <a:pt x="578" y="1880"/>
                </a:lnTo>
                <a:lnTo>
                  <a:pt x="597" y="1880"/>
                </a:lnTo>
                <a:lnTo>
                  <a:pt x="634" y="1843"/>
                </a:lnTo>
                <a:lnTo>
                  <a:pt x="857" y="1583"/>
                </a:lnTo>
                <a:lnTo>
                  <a:pt x="1043" y="1359"/>
                </a:lnTo>
                <a:lnTo>
                  <a:pt x="1230" y="1117"/>
                </a:lnTo>
                <a:lnTo>
                  <a:pt x="1397" y="857"/>
                </a:lnTo>
                <a:lnTo>
                  <a:pt x="1509" y="614"/>
                </a:lnTo>
                <a:lnTo>
                  <a:pt x="1565" y="521"/>
                </a:lnTo>
                <a:lnTo>
                  <a:pt x="1583" y="428"/>
                </a:lnTo>
                <a:lnTo>
                  <a:pt x="1583" y="372"/>
                </a:lnTo>
                <a:lnTo>
                  <a:pt x="1546" y="317"/>
                </a:lnTo>
                <a:lnTo>
                  <a:pt x="1527" y="298"/>
                </a:lnTo>
                <a:close/>
                <a:moveTo>
                  <a:pt x="30255" y="466"/>
                </a:moveTo>
                <a:lnTo>
                  <a:pt x="30162" y="521"/>
                </a:lnTo>
                <a:lnTo>
                  <a:pt x="30050" y="614"/>
                </a:lnTo>
                <a:lnTo>
                  <a:pt x="29827" y="801"/>
                </a:lnTo>
                <a:lnTo>
                  <a:pt x="29734" y="912"/>
                </a:lnTo>
                <a:lnTo>
                  <a:pt x="29529" y="1117"/>
                </a:lnTo>
                <a:lnTo>
                  <a:pt x="29231" y="1415"/>
                </a:lnTo>
                <a:lnTo>
                  <a:pt x="29101" y="1583"/>
                </a:lnTo>
                <a:lnTo>
                  <a:pt x="28989" y="1732"/>
                </a:lnTo>
                <a:lnTo>
                  <a:pt x="28933" y="1843"/>
                </a:lnTo>
                <a:lnTo>
                  <a:pt x="28915" y="1880"/>
                </a:lnTo>
                <a:lnTo>
                  <a:pt x="28933" y="1918"/>
                </a:lnTo>
                <a:lnTo>
                  <a:pt x="28970" y="1936"/>
                </a:lnTo>
                <a:lnTo>
                  <a:pt x="29045" y="1918"/>
                </a:lnTo>
                <a:lnTo>
                  <a:pt x="29119" y="1880"/>
                </a:lnTo>
                <a:lnTo>
                  <a:pt x="29212" y="1825"/>
                </a:lnTo>
                <a:lnTo>
                  <a:pt x="29436" y="1638"/>
                </a:lnTo>
                <a:lnTo>
                  <a:pt x="29678" y="1396"/>
                </a:lnTo>
                <a:lnTo>
                  <a:pt x="29920" y="1136"/>
                </a:lnTo>
                <a:lnTo>
                  <a:pt x="30125" y="894"/>
                </a:lnTo>
                <a:lnTo>
                  <a:pt x="30255" y="670"/>
                </a:lnTo>
                <a:lnTo>
                  <a:pt x="30311" y="596"/>
                </a:lnTo>
                <a:lnTo>
                  <a:pt x="30330" y="540"/>
                </a:lnTo>
                <a:lnTo>
                  <a:pt x="30330" y="484"/>
                </a:lnTo>
                <a:lnTo>
                  <a:pt x="30311" y="466"/>
                </a:lnTo>
                <a:close/>
                <a:moveTo>
                  <a:pt x="74752" y="466"/>
                </a:moveTo>
                <a:lnTo>
                  <a:pt x="74659" y="521"/>
                </a:lnTo>
                <a:lnTo>
                  <a:pt x="74547" y="614"/>
                </a:lnTo>
                <a:lnTo>
                  <a:pt x="74343" y="801"/>
                </a:lnTo>
                <a:lnTo>
                  <a:pt x="74231" y="912"/>
                </a:lnTo>
                <a:lnTo>
                  <a:pt x="74026" y="1117"/>
                </a:lnTo>
                <a:lnTo>
                  <a:pt x="73728" y="1415"/>
                </a:lnTo>
                <a:lnTo>
                  <a:pt x="73598" y="1583"/>
                </a:lnTo>
                <a:lnTo>
                  <a:pt x="73486" y="1732"/>
                </a:lnTo>
                <a:lnTo>
                  <a:pt x="73430" y="1843"/>
                </a:lnTo>
                <a:lnTo>
                  <a:pt x="73412" y="1880"/>
                </a:lnTo>
                <a:lnTo>
                  <a:pt x="73430" y="1918"/>
                </a:lnTo>
                <a:lnTo>
                  <a:pt x="73486" y="1936"/>
                </a:lnTo>
                <a:lnTo>
                  <a:pt x="73542" y="1918"/>
                </a:lnTo>
                <a:lnTo>
                  <a:pt x="73635" y="1880"/>
                </a:lnTo>
                <a:lnTo>
                  <a:pt x="73728" y="1825"/>
                </a:lnTo>
                <a:lnTo>
                  <a:pt x="73952" y="1638"/>
                </a:lnTo>
                <a:lnTo>
                  <a:pt x="74175" y="1396"/>
                </a:lnTo>
                <a:lnTo>
                  <a:pt x="74417" y="1136"/>
                </a:lnTo>
                <a:lnTo>
                  <a:pt x="74622" y="894"/>
                </a:lnTo>
                <a:lnTo>
                  <a:pt x="74771" y="670"/>
                </a:lnTo>
                <a:lnTo>
                  <a:pt x="74808" y="596"/>
                </a:lnTo>
                <a:lnTo>
                  <a:pt x="74827" y="540"/>
                </a:lnTo>
                <a:lnTo>
                  <a:pt x="74827" y="484"/>
                </a:lnTo>
                <a:lnTo>
                  <a:pt x="74827" y="466"/>
                </a:lnTo>
                <a:close/>
                <a:moveTo>
                  <a:pt x="92328" y="1583"/>
                </a:moveTo>
                <a:lnTo>
                  <a:pt x="92104" y="1694"/>
                </a:lnTo>
                <a:lnTo>
                  <a:pt x="91713" y="1936"/>
                </a:lnTo>
                <a:lnTo>
                  <a:pt x="91509" y="2067"/>
                </a:lnTo>
                <a:lnTo>
                  <a:pt x="91360" y="2197"/>
                </a:lnTo>
                <a:lnTo>
                  <a:pt x="91248" y="2309"/>
                </a:lnTo>
                <a:lnTo>
                  <a:pt x="91248" y="2346"/>
                </a:lnTo>
                <a:lnTo>
                  <a:pt x="91248" y="2383"/>
                </a:lnTo>
                <a:lnTo>
                  <a:pt x="91266" y="2402"/>
                </a:lnTo>
                <a:lnTo>
                  <a:pt x="91304" y="2402"/>
                </a:lnTo>
                <a:lnTo>
                  <a:pt x="91397" y="2383"/>
                </a:lnTo>
                <a:lnTo>
                  <a:pt x="91509" y="2327"/>
                </a:lnTo>
                <a:lnTo>
                  <a:pt x="91620" y="2271"/>
                </a:lnTo>
                <a:lnTo>
                  <a:pt x="91844" y="2123"/>
                </a:lnTo>
                <a:lnTo>
                  <a:pt x="91974" y="2011"/>
                </a:lnTo>
                <a:lnTo>
                  <a:pt x="92067" y="1918"/>
                </a:lnTo>
                <a:lnTo>
                  <a:pt x="92253" y="1750"/>
                </a:lnTo>
                <a:lnTo>
                  <a:pt x="92365" y="1620"/>
                </a:lnTo>
                <a:lnTo>
                  <a:pt x="92384" y="1583"/>
                </a:lnTo>
                <a:close/>
                <a:moveTo>
                  <a:pt x="92346" y="2383"/>
                </a:moveTo>
                <a:lnTo>
                  <a:pt x="92272" y="2420"/>
                </a:lnTo>
                <a:lnTo>
                  <a:pt x="92179" y="2458"/>
                </a:lnTo>
                <a:lnTo>
                  <a:pt x="91955" y="2625"/>
                </a:lnTo>
                <a:lnTo>
                  <a:pt x="91713" y="2830"/>
                </a:lnTo>
                <a:lnTo>
                  <a:pt x="91471" y="3053"/>
                </a:lnTo>
                <a:lnTo>
                  <a:pt x="91266" y="3295"/>
                </a:lnTo>
                <a:lnTo>
                  <a:pt x="91118" y="3482"/>
                </a:lnTo>
                <a:lnTo>
                  <a:pt x="91062" y="3556"/>
                </a:lnTo>
                <a:lnTo>
                  <a:pt x="91043" y="3631"/>
                </a:lnTo>
                <a:lnTo>
                  <a:pt x="91043" y="3649"/>
                </a:lnTo>
                <a:lnTo>
                  <a:pt x="91080" y="3649"/>
                </a:lnTo>
                <a:lnTo>
                  <a:pt x="91248" y="3556"/>
                </a:lnTo>
                <a:lnTo>
                  <a:pt x="91471" y="3370"/>
                </a:lnTo>
                <a:lnTo>
                  <a:pt x="91751" y="3147"/>
                </a:lnTo>
                <a:lnTo>
                  <a:pt x="92253" y="2681"/>
                </a:lnTo>
                <a:lnTo>
                  <a:pt x="92402" y="2514"/>
                </a:lnTo>
                <a:lnTo>
                  <a:pt x="92458" y="2420"/>
                </a:lnTo>
                <a:lnTo>
                  <a:pt x="92421" y="2402"/>
                </a:lnTo>
                <a:lnTo>
                  <a:pt x="92346" y="2383"/>
                </a:lnTo>
                <a:close/>
                <a:moveTo>
                  <a:pt x="1509" y="2011"/>
                </a:moveTo>
                <a:lnTo>
                  <a:pt x="1416" y="2085"/>
                </a:lnTo>
                <a:lnTo>
                  <a:pt x="1304" y="2178"/>
                </a:lnTo>
                <a:lnTo>
                  <a:pt x="1192" y="2309"/>
                </a:lnTo>
                <a:lnTo>
                  <a:pt x="1006" y="2569"/>
                </a:lnTo>
                <a:lnTo>
                  <a:pt x="876" y="2756"/>
                </a:lnTo>
                <a:lnTo>
                  <a:pt x="615" y="3053"/>
                </a:lnTo>
                <a:lnTo>
                  <a:pt x="485" y="3221"/>
                </a:lnTo>
                <a:lnTo>
                  <a:pt x="392" y="3389"/>
                </a:lnTo>
                <a:lnTo>
                  <a:pt x="280" y="3612"/>
                </a:lnTo>
                <a:lnTo>
                  <a:pt x="224" y="3724"/>
                </a:lnTo>
                <a:lnTo>
                  <a:pt x="243" y="3742"/>
                </a:lnTo>
                <a:lnTo>
                  <a:pt x="280" y="3724"/>
                </a:lnTo>
                <a:lnTo>
                  <a:pt x="597" y="3389"/>
                </a:lnTo>
                <a:lnTo>
                  <a:pt x="1118" y="2830"/>
                </a:lnTo>
                <a:lnTo>
                  <a:pt x="1360" y="2551"/>
                </a:lnTo>
                <a:lnTo>
                  <a:pt x="1546" y="2290"/>
                </a:lnTo>
                <a:lnTo>
                  <a:pt x="1602" y="2178"/>
                </a:lnTo>
                <a:lnTo>
                  <a:pt x="1639" y="2104"/>
                </a:lnTo>
                <a:lnTo>
                  <a:pt x="1639" y="2048"/>
                </a:lnTo>
                <a:lnTo>
                  <a:pt x="1621" y="2029"/>
                </a:lnTo>
                <a:lnTo>
                  <a:pt x="1602" y="2011"/>
                </a:lnTo>
                <a:close/>
                <a:moveTo>
                  <a:pt x="1397" y="3258"/>
                </a:moveTo>
                <a:lnTo>
                  <a:pt x="1304" y="3295"/>
                </a:lnTo>
                <a:lnTo>
                  <a:pt x="1211" y="3389"/>
                </a:lnTo>
                <a:lnTo>
                  <a:pt x="1118" y="3500"/>
                </a:lnTo>
                <a:lnTo>
                  <a:pt x="932" y="3724"/>
                </a:lnTo>
                <a:lnTo>
                  <a:pt x="820" y="3873"/>
                </a:lnTo>
                <a:lnTo>
                  <a:pt x="448" y="4338"/>
                </a:lnTo>
                <a:lnTo>
                  <a:pt x="280" y="4580"/>
                </a:lnTo>
                <a:lnTo>
                  <a:pt x="243" y="4636"/>
                </a:lnTo>
                <a:lnTo>
                  <a:pt x="243" y="4655"/>
                </a:lnTo>
                <a:lnTo>
                  <a:pt x="261" y="4655"/>
                </a:lnTo>
                <a:lnTo>
                  <a:pt x="541" y="4431"/>
                </a:lnTo>
                <a:lnTo>
                  <a:pt x="764" y="4226"/>
                </a:lnTo>
                <a:lnTo>
                  <a:pt x="1025" y="3984"/>
                </a:lnTo>
                <a:lnTo>
                  <a:pt x="1248" y="3742"/>
                </a:lnTo>
                <a:lnTo>
                  <a:pt x="1434" y="3538"/>
                </a:lnTo>
                <a:lnTo>
                  <a:pt x="1490" y="3444"/>
                </a:lnTo>
                <a:lnTo>
                  <a:pt x="1509" y="3351"/>
                </a:lnTo>
                <a:lnTo>
                  <a:pt x="1509" y="3295"/>
                </a:lnTo>
                <a:lnTo>
                  <a:pt x="1472" y="3258"/>
                </a:lnTo>
                <a:close/>
                <a:moveTo>
                  <a:pt x="92421" y="3575"/>
                </a:moveTo>
                <a:lnTo>
                  <a:pt x="92123" y="3780"/>
                </a:lnTo>
                <a:lnTo>
                  <a:pt x="91899" y="3947"/>
                </a:lnTo>
                <a:lnTo>
                  <a:pt x="91657" y="4133"/>
                </a:lnTo>
                <a:lnTo>
                  <a:pt x="91453" y="4338"/>
                </a:lnTo>
                <a:lnTo>
                  <a:pt x="91285" y="4524"/>
                </a:lnTo>
                <a:lnTo>
                  <a:pt x="91248" y="4599"/>
                </a:lnTo>
                <a:lnTo>
                  <a:pt x="91211" y="4655"/>
                </a:lnTo>
                <a:lnTo>
                  <a:pt x="91229" y="4710"/>
                </a:lnTo>
                <a:lnTo>
                  <a:pt x="91266" y="4748"/>
                </a:lnTo>
                <a:lnTo>
                  <a:pt x="91341" y="4748"/>
                </a:lnTo>
                <a:lnTo>
                  <a:pt x="91415" y="4729"/>
                </a:lnTo>
                <a:lnTo>
                  <a:pt x="91509" y="4692"/>
                </a:lnTo>
                <a:lnTo>
                  <a:pt x="91602" y="4617"/>
                </a:lnTo>
                <a:lnTo>
                  <a:pt x="91788" y="4431"/>
                </a:lnTo>
                <a:lnTo>
                  <a:pt x="91974" y="4208"/>
                </a:lnTo>
                <a:lnTo>
                  <a:pt x="92142" y="3984"/>
                </a:lnTo>
                <a:lnTo>
                  <a:pt x="92290" y="3780"/>
                </a:lnTo>
                <a:lnTo>
                  <a:pt x="92421" y="3575"/>
                </a:lnTo>
                <a:close/>
                <a:moveTo>
                  <a:pt x="1230" y="4394"/>
                </a:moveTo>
                <a:lnTo>
                  <a:pt x="1174" y="4431"/>
                </a:lnTo>
                <a:lnTo>
                  <a:pt x="1043" y="4506"/>
                </a:lnTo>
                <a:lnTo>
                  <a:pt x="913" y="4617"/>
                </a:lnTo>
                <a:lnTo>
                  <a:pt x="690" y="4859"/>
                </a:lnTo>
                <a:lnTo>
                  <a:pt x="559" y="5008"/>
                </a:lnTo>
                <a:lnTo>
                  <a:pt x="466" y="5176"/>
                </a:lnTo>
                <a:lnTo>
                  <a:pt x="336" y="5418"/>
                </a:lnTo>
                <a:lnTo>
                  <a:pt x="261" y="5623"/>
                </a:lnTo>
                <a:lnTo>
                  <a:pt x="243" y="5679"/>
                </a:lnTo>
                <a:lnTo>
                  <a:pt x="261" y="5679"/>
                </a:lnTo>
                <a:lnTo>
                  <a:pt x="280" y="5660"/>
                </a:lnTo>
                <a:lnTo>
                  <a:pt x="503" y="5455"/>
                </a:lnTo>
                <a:lnTo>
                  <a:pt x="894" y="5064"/>
                </a:lnTo>
                <a:lnTo>
                  <a:pt x="1081" y="4859"/>
                </a:lnTo>
                <a:lnTo>
                  <a:pt x="1248" y="4673"/>
                </a:lnTo>
                <a:lnTo>
                  <a:pt x="1341" y="4524"/>
                </a:lnTo>
                <a:lnTo>
                  <a:pt x="1360" y="4468"/>
                </a:lnTo>
                <a:lnTo>
                  <a:pt x="1341" y="4431"/>
                </a:lnTo>
                <a:lnTo>
                  <a:pt x="1323" y="4394"/>
                </a:lnTo>
                <a:close/>
                <a:moveTo>
                  <a:pt x="92588" y="4617"/>
                </a:moveTo>
                <a:lnTo>
                  <a:pt x="92533" y="4636"/>
                </a:lnTo>
                <a:lnTo>
                  <a:pt x="92365" y="4729"/>
                </a:lnTo>
                <a:lnTo>
                  <a:pt x="92142" y="4878"/>
                </a:lnTo>
                <a:lnTo>
                  <a:pt x="91918" y="5064"/>
                </a:lnTo>
                <a:lnTo>
                  <a:pt x="91490" y="5474"/>
                </a:lnTo>
                <a:lnTo>
                  <a:pt x="91341" y="5623"/>
                </a:lnTo>
                <a:lnTo>
                  <a:pt x="91266" y="5697"/>
                </a:lnTo>
                <a:lnTo>
                  <a:pt x="91248" y="5753"/>
                </a:lnTo>
                <a:lnTo>
                  <a:pt x="91248" y="5790"/>
                </a:lnTo>
                <a:lnTo>
                  <a:pt x="91248" y="5809"/>
                </a:lnTo>
                <a:lnTo>
                  <a:pt x="91285" y="5809"/>
                </a:lnTo>
                <a:lnTo>
                  <a:pt x="91378" y="5772"/>
                </a:lnTo>
                <a:lnTo>
                  <a:pt x="91509" y="5679"/>
                </a:lnTo>
                <a:lnTo>
                  <a:pt x="91769" y="5492"/>
                </a:lnTo>
                <a:lnTo>
                  <a:pt x="91899" y="5381"/>
                </a:lnTo>
                <a:lnTo>
                  <a:pt x="92290" y="4990"/>
                </a:lnTo>
                <a:lnTo>
                  <a:pt x="92533" y="4748"/>
                </a:lnTo>
                <a:lnTo>
                  <a:pt x="92588" y="4673"/>
                </a:lnTo>
                <a:lnTo>
                  <a:pt x="92607" y="4636"/>
                </a:lnTo>
                <a:lnTo>
                  <a:pt x="92588" y="4617"/>
                </a:lnTo>
                <a:close/>
                <a:moveTo>
                  <a:pt x="92477" y="5772"/>
                </a:moveTo>
                <a:lnTo>
                  <a:pt x="92272" y="5902"/>
                </a:lnTo>
                <a:lnTo>
                  <a:pt x="92067" y="6032"/>
                </a:lnTo>
                <a:lnTo>
                  <a:pt x="91844" y="6163"/>
                </a:lnTo>
                <a:lnTo>
                  <a:pt x="91657" y="6330"/>
                </a:lnTo>
                <a:lnTo>
                  <a:pt x="91527" y="6442"/>
                </a:lnTo>
                <a:lnTo>
                  <a:pt x="91341" y="6647"/>
                </a:lnTo>
                <a:lnTo>
                  <a:pt x="91285" y="6758"/>
                </a:lnTo>
                <a:lnTo>
                  <a:pt x="91248" y="6833"/>
                </a:lnTo>
                <a:lnTo>
                  <a:pt x="91248" y="6870"/>
                </a:lnTo>
                <a:lnTo>
                  <a:pt x="91266" y="6889"/>
                </a:lnTo>
                <a:lnTo>
                  <a:pt x="91341" y="6889"/>
                </a:lnTo>
                <a:lnTo>
                  <a:pt x="91453" y="6852"/>
                </a:lnTo>
                <a:lnTo>
                  <a:pt x="91546" y="6814"/>
                </a:lnTo>
                <a:lnTo>
                  <a:pt x="91639" y="6758"/>
                </a:lnTo>
                <a:lnTo>
                  <a:pt x="91713" y="6703"/>
                </a:lnTo>
                <a:lnTo>
                  <a:pt x="91862" y="6535"/>
                </a:lnTo>
                <a:lnTo>
                  <a:pt x="91993" y="6367"/>
                </a:lnTo>
                <a:lnTo>
                  <a:pt x="92235" y="6032"/>
                </a:lnTo>
                <a:lnTo>
                  <a:pt x="92365" y="5883"/>
                </a:lnTo>
                <a:lnTo>
                  <a:pt x="92477" y="5772"/>
                </a:lnTo>
                <a:close/>
                <a:moveTo>
                  <a:pt x="1434" y="5343"/>
                </a:moveTo>
                <a:lnTo>
                  <a:pt x="1397" y="5381"/>
                </a:lnTo>
                <a:lnTo>
                  <a:pt x="1267" y="5548"/>
                </a:lnTo>
                <a:lnTo>
                  <a:pt x="894" y="6088"/>
                </a:lnTo>
                <a:lnTo>
                  <a:pt x="541" y="6647"/>
                </a:lnTo>
                <a:lnTo>
                  <a:pt x="410" y="6833"/>
                </a:lnTo>
                <a:lnTo>
                  <a:pt x="336" y="6926"/>
                </a:lnTo>
                <a:lnTo>
                  <a:pt x="448" y="6833"/>
                </a:lnTo>
                <a:lnTo>
                  <a:pt x="634" y="6665"/>
                </a:lnTo>
                <a:lnTo>
                  <a:pt x="876" y="6442"/>
                </a:lnTo>
                <a:lnTo>
                  <a:pt x="1118" y="6200"/>
                </a:lnTo>
                <a:lnTo>
                  <a:pt x="1323" y="5921"/>
                </a:lnTo>
                <a:lnTo>
                  <a:pt x="1416" y="5809"/>
                </a:lnTo>
                <a:lnTo>
                  <a:pt x="1472" y="5679"/>
                </a:lnTo>
                <a:lnTo>
                  <a:pt x="1527" y="5567"/>
                </a:lnTo>
                <a:lnTo>
                  <a:pt x="1527" y="5474"/>
                </a:lnTo>
                <a:lnTo>
                  <a:pt x="1527" y="5399"/>
                </a:lnTo>
                <a:lnTo>
                  <a:pt x="1472" y="5343"/>
                </a:lnTo>
                <a:close/>
                <a:moveTo>
                  <a:pt x="1639" y="6535"/>
                </a:moveTo>
                <a:lnTo>
                  <a:pt x="1509" y="6609"/>
                </a:lnTo>
                <a:lnTo>
                  <a:pt x="1323" y="6758"/>
                </a:lnTo>
                <a:lnTo>
                  <a:pt x="1081" y="6963"/>
                </a:lnTo>
                <a:lnTo>
                  <a:pt x="839" y="7205"/>
                </a:lnTo>
                <a:lnTo>
                  <a:pt x="615" y="7429"/>
                </a:lnTo>
                <a:lnTo>
                  <a:pt x="429" y="7652"/>
                </a:lnTo>
                <a:lnTo>
                  <a:pt x="299" y="7801"/>
                </a:lnTo>
                <a:lnTo>
                  <a:pt x="280" y="7857"/>
                </a:lnTo>
                <a:lnTo>
                  <a:pt x="280" y="7894"/>
                </a:lnTo>
                <a:lnTo>
                  <a:pt x="317" y="7913"/>
                </a:lnTo>
                <a:lnTo>
                  <a:pt x="354" y="7913"/>
                </a:lnTo>
                <a:lnTo>
                  <a:pt x="429" y="7894"/>
                </a:lnTo>
                <a:lnTo>
                  <a:pt x="522" y="7857"/>
                </a:lnTo>
                <a:lnTo>
                  <a:pt x="634" y="7782"/>
                </a:lnTo>
                <a:lnTo>
                  <a:pt x="857" y="7559"/>
                </a:lnTo>
                <a:lnTo>
                  <a:pt x="1099" y="7280"/>
                </a:lnTo>
                <a:lnTo>
                  <a:pt x="1341" y="7000"/>
                </a:lnTo>
                <a:lnTo>
                  <a:pt x="1509" y="6758"/>
                </a:lnTo>
                <a:lnTo>
                  <a:pt x="1621" y="6591"/>
                </a:lnTo>
                <a:lnTo>
                  <a:pt x="1658" y="6535"/>
                </a:lnTo>
                <a:close/>
                <a:moveTo>
                  <a:pt x="92495" y="6833"/>
                </a:moveTo>
                <a:lnTo>
                  <a:pt x="92421" y="6852"/>
                </a:lnTo>
                <a:lnTo>
                  <a:pt x="92216" y="6945"/>
                </a:lnTo>
                <a:lnTo>
                  <a:pt x="91937" y="7075"/>
                </a:lnTo>
                <a:lnTo>
                  <a:pt x="91639" y="7261"/>
                </a:lnTo>
                <a:lnTo>
                  <a:pt x="91341" y="7447"/>
                </a:lnTo>
                <a:lnTo>
                  <a:pt x="91118" y="7652"/>
                </a:lnTo>
                <a:lnTo>
                  <a:pt x="91043" y="7745"/>
                </a:lnTo>
                <a:lnTo>
                  <a:pt x="90987" y="7820"/>
                </a:lnTo>
                <a:lnTo>
                  <a:pt x="90969" y="7876"/>
                </a:lnTo>
                <a:lnTo>
                  <a:pt x="90969" y="7913"/>
                </a:lnTo>
                <a:lnTo>
                  <a:pt x="90987" y="7931"/>
                </a:lnTo>
                <a:lnTo>
                  <a:pt x="91043" y="7969"/>
                </a:lnTo>
                <a:lnTo>
                  <a:pt x="91118" y="7950"/>
                </a:lnTo>
                <a:lnTo>
                  <a:pt x="91211" y="7931"/>
                </a:lnTo>
                <a:lnTo>
                  <a:pt x="91322" y="7876"/>
                </a:lnTo>
                <a:lnTo>
                  <a:pt x="91583" y="7708"/>
                </a:lnTo>
                <a:lnTo>
                  <a:pt x="91862" y="7503"/>
                </a:lnTo>
                <a:lnTo>
                  <a:pt x="92123" y="7280"/>
                </a:lnTo>
                <a:lnTo>
                  <a:pt x="92328" y="7075"/>
                </a:lnTo>
                <a:lnTo>
                  <a:pt x="92477" y="6926"/>
                </a:lnTo>
                <a:lnTo>
                  <a:pt x="92533" y="6852"/>
                </a:lnTo>
                <a:lnTo>
                  <a:pt x="92495" y="6833"/>
                </a:lnTo>
                <a:close/>
                <a:moveTo>
                  <a:pt x="1434" y="7559"/>
                </a:moveTo>
                <a:lnTo>
                  <a:pt x="1360" y="7578"/>
                </a:lnTo>
                <a:lnTo>
                  <a:pt x="1211" y="7652"/>
                </a:lnTo>
                <a:lnTo>
                  <a:pt x="1043" y="7764"/>
                </a:lnTo>
                <a:lnTo>
                  <a:pt x="894" y="7876"/>
                </a:lnTo>
                <a:lnTo>
                  <a:pt x="764" y="8006"/>
                </a:lnTo>
                <a:lnTo>
                  <a:pt x="578" y="8173"/>
                </a:lnTo>
                <a:lnTo>
                  <a:pt x="373" y="8434"/>
                </a:lnTo>
                <a:lnTo>
                  <a:pt x="299" y="8564"/>
                </a:lnTo>
                <a:lnTo>
                  <a:pt x="224" y="8695"/>
                </a:lnTo>
                <a:lnTo>
                  <a:pt x="187" y="8918"/>
                </a:lnTo>
                <a:lnTo>
                  <a:pt x="187" y="9011"/>
                </a:lnTo>
                <a:lnTo>
                  <a:pt x="187" y="9030"/>
                </a:lnTo>
                <a:lnTo>
                  <a:pt x="206" y="9030"/>
                </a:lnTo>
                <a:lnTo>
                  <a:pt x="243" y="8974"/>
                </a:lnTo>
                <a:lnTo>
                  <a:pt x="485" y="8713"/>
                </a:lnTo>
                <a:lnTo>
                  <a:pt x="950" y="8266"/>
                </a:lnTo>
                <a:lnTo>
                  <a:pt x="1397" y="7838"/>
                </a:lnTo>
                <a:lnTo>
                  <a:pt x="1527" y="7689"/>
                </a:lnTo>
                <a:lnTo>
                  <a:pt x="1583" y="7633"/>
                </a:lnTo>
                <a:lnTo>
                  <a:pt x="1527" y="7578"/>
                </a:lnTo>
                <a:lnTo>
                  <a:pt x="1490" y="7559"/>
                </a:lnTo>
                <a:close/>
                <a:moveTo>
                  <a:pt x="92402" y="7876"/>
                </a:moveTo>
                <a:lnTo>
                  <a:pt x="92272" y="7931"/>
                </a:lnTo>
                <a:lnTo>
                  <a:pt x="92086" y="8080"/>
                </a:lnTo>
                <a:lnTo>
                  <a:pt x="91844" y="8248"/>
                </a:lnTo>
                <a:lnTo>
                  <a:pt x="91583" y="8453"/>
                </a:lnTo>
                <a:lnTo>
                  <a:pt x="91378" y="8676"/>
                </a:lnTo>
                <a:lnTo>
                  <a:pt x="91285" y="8769"/>
                </a:lnTo>
                <a:lnTo>
                  <a:pt x="91229" y="8862"/>
                </a:lnTo>
                <a:lnTo>
                  <a:pt x="91192" y="8955"/>
                </a:lnTo>
                <a:lnTo>
                  <a:pt x="91192" y="9030"/>
                </a:lnTo>
                <a:lnTo>
                  <a:pt x="91229" y="9086"/>
                </a:lnTo>
                <a:lnTo>
                  <a:pt x="91304" y="9123"/>
                </a:lnTo>
                <a:lnTo>
                  <a:pt x="91341" y="9142"/>
                </a:lnTo>
                <a:lnTo>
                  <a:pt x="91378" y="9123"/>
                </a:lnTo>
                <a:lnTo>
                  <a:pt x="91453" y="9086"/>
                </a:lnTo>
                <a:lnTo>
                  <a:pt x="91527" y="9030"/>
                </a:lnTo>
                <a:lnTo>
                  <a:pt x="91602" y="8937"/>
                </a:lnTo>
                <a:lnTo>
                  <a:pt x="91751" y="8769"/>
                </a:lnTo>
                <a:lnTo>
                  <a:pt x="91844" y="8639"/>
                </a:lnTo>
                <a:lnTo>
                  <a:pt x="91993" y="8471"/>
                </a:lnTo>
                <a:lnTo>
                  <a:pt x="92272" y="8192"/>
                </a:lnTo>
                <a:lnTo>
                  <a:pt x="92384" y="8062"/>
                </a:lnTo>
                <a:lnTo>
                  <a:pt x="92477" y="7950"/>
                </a:lnTo>
                <a:lnTo>
                  <a:pt x="92477" y="7913"/>
                </a:lnTo>
                <a:lnTo>
                  <a:pt x="92477" y="7876"/>
                </a:lnTo>
                <a:close/>
                <a:moveTo>
                  <a:pt x="1490" y="8564"/>
                </a:moveTo>
                <a:lnTo>
                  <a:pt x="1453" y="8583"/>
                </a:lnTo>
                <a:lnTo>
                  <a:pt x="1360" y="8695"/>
                </a:lnTo>
                <a:lnTo>
                  <a:pt x="1174" y="8881"/>
                </a:lnTo>
                <a:lnTo>
                  <a:pt x="727" y="9421"/>
                </a:lnTo>
                <a:lnTo>
                  <a:pt x="317" y="9942"/>
                </a:lnTo>
                <a:lnTo>
                  <a:pt x="187" y="10110"/>
                </a:lnTo>
                <a:lnTo>
                  <a:pt x="150" y="10184"/>
                </a:lnTo>
                <a:lnTo>
                  <a:pt x="168" y="10203"/>
                </a:lnTo>
                <a:lnTo>
                  <a:pt x="224" y="10203"/>
                </a:lnTo>
                <a:lnTo>
                  <a:pt x="336" y="10147"/>
                </a:lnTo>
                <a:lnTo>
                  <a:pt x="485" y="10035"/>
                </a:lnTo>
                <a:lnTo>
                  <a:pt x="652" y="9886"/>
                </a:lnTo>
                <a:lnTo>
                  <a:pt x="950" y="9588"/>
                </a:lnTo>
                <a:lnTo>
                  <a:pt x="1118" y="9402"/>
                </a:lnTo>
                <a:lnTo>
                  <a:pt x="1248" y="9197"/>
                </a:lnTo>
                <a:lnTo>
                  <a:pt x="1416" y="8881"/>
                </a:lnTo>
                <a:lnTo>
                  <a:pt x="1490" y="8732"/>
                </a:lnTo>
                <a:lnTo>
                  <a:pt x="1509" y="8620"/>
                </a:lnTo>
                <a:lnTo>
                  <a:pt x="1527" y="8583"/>
                </a:lnTo>
                <a:lnTo>
                  <a:pt x="1509" y="8564"/>
                </a:lnTo>
                <a:close/>
                <a:moveTo>
                  <a:pt x="92551" y="8881"/>
                </a:moveTo>
                <a:lnTo>
                  <a:pt x="92495" y="8918"/>
                </a:lnTo>
                <a:lnTo>
                  <a:pt x="92216" y="9142"/>
                </a:lnTo>
                <a:lnTo>
                  <a:pt x="91713" y="9551"/>
                </a:lnTo>
                <a:lnTo>
                  <a:pt x="91453" y="9756"/>
                </a:lnTo>
                <a:lnTo>
                  <a:pt x="91248" y="9961"/>
                </a:lnTo>
                <a:lnTo>
                  <a:pt x="91173" y="10054"/>
                </a:lnTo>
                <a:lnTo>
                  <a:pt x="91136" y="10128"/>
                </a:lnTo>
                <a:lnTo>
                  <a:pt x="91118" y="10203"/>
                </a:lnTo>
                <a:lnTo>
                  <a:pt x="91118" y="10259"/>
                </a:lnTo>
                <a:lnTo>
                  <a:pt x="91155" y="10277"/>
                </a:lnTo>
                <a:lnTo>
                  <a:pt x="91192" y="10277"/>
                </a:lnTo>
                <a:lnTo>
                  <a:pt x="91304" y="10221"/>
                </a:lnTo>
                <a:lnTo>
                  <a:pt x="91471" y="10110"/>
                </a:lnTo>
                <a:lnTo>
                  <a:pt x="91639" y="9961"/>
                </a:lnTo>
                <a:lnTo>
                  <a:pt x="91955" y="9663"/>
                </a:lnTo>
                <a:lnTo>
                  <a:pt x="92123" y="9495"/>
                </a:lnTo>
                <a:lnTo>
                  <a:pt x="92402" y="9272"/>
                </a:lnTo>
                <a:lnTo>
                  <a:pt x="92551" y="9123"/>
                </a:lnTo>
                <a:lnTo>
                  <a:pt x="92607" y="9067"/>
                </a:lnTo>
                <a:lnTo>
                  <a:pt x="92626" y="9030"/>
                </a:lnTo>
                <a:lnTo>
                  <a:pt x="92626" y="8974"/>
                </a:lnTo>
                <a:lnTo>
                  <a:pt x="92607" y="8918"/>
                </a:lnTo>
                <a:lnTo>
                  <a:pt x="92607" y="8900"/>
                </a:lnTo>
                <a:lnTo>
                  <a:pt x="92588" y="8881"/>
                </a:lnTo>
                <a:close/>
                <a:moveTo>
                  <a:pt x="1565" y="9737"/>
                </a:moveTo>
                <a:lnTo>
                  <a:pt x="1453" y="9812"/>
                </a:lnTo>
                <a:lnTo>
                  <a:pt x="1267" y="9979"/>
                </a:lnTo>
                <a:lnTo>
                  <a:pt x="1025" y="10184"/>
                </a:lnTo>
                <a:lnTo>
                  <a:pt x="783" y="10426"/>
                </a:lnTo>
                <a:lnTo>
                  <a:pt x="559" y="10668"/>
                </a:lnTo>
                <a:lnTo>
                  <a:pt x="373" y="10910"/>
                </a:lnTo>
                <a:lnTo>
                  <a:pt x="261" y="11078"/>
                </a:lnTo>
                <a:lnTo>
                  <a:pt x="224" y="11152"/>
                </a:lnTo>
                <a:lnTo>
                  <a:pt x="243" y="11190"/>
                </a:lnTo>
                <a:lnTo>
                  <a:pt x="261" y="11208"/>
                </a:lnTo>
                <a:lnTo>
                  <a:pt x="299" y="11227"/>
                </a:lnTo>
                <a:lnTo>
                  <a:pt x="373" y="11208"/>
                </a:lnTo>
                <a:lnTo>
                  <a:pt x="466" y="11171"/>
                </a:lnTo>
                <a:lnTo>
                  <a:pt x="578" y="11078"/>
                </a:lnTo>
                <a:lnTo>
                  <a:pt x="820" y="10836"/>
                </a:lnTo>
                <a:lnTo>
                  <a:pt x="1081" y="10538"/>
                </a:lnTo>
                <a:lnTo>
                  <a:pt x="1323" y="10240"/>
                </a:lnTo>
                <a:lnTo>
                  <a:pt x="1509" y="9961"/>
                </a:lnTo>
                <a:lnTo>
                  <a:pt x="1602" y="9775"/>
                </a:lnTo>
                <a:lnTo>
                  <a:pt x="1602" y="9737"/>
                </a:lnTo>
                <a:close/>
                <a:moveTo>
                  <a:pt x="92663" y="10110"/>
                </a:moveTo>
                <a:lnTo>
                  <a:pt x="92458" y="10166"/>
                </a:lnTo>
                <a:lnTo>
                  <a:pt x="92216" y="10240"/>
                </a:lnTo>
                <a:lnTo>
                  <a:pt x="91993" y="10426"/>
                </a:lnTo>
                <a:lnTo>
                  <a:pt x="91825" y="10594"/>
                </a:lnTo>
                <a:lnTo>
                  <a:pt x="91657" y="10761"/>
                </a:lnTo>
                <a:lnTo>
                  <a:pt x="91509" y="10947"/>
                </a:lnTo>
                <a:lnTo>
                  <a:pt x="91471" y="11022"/>
                </a:lnTo>
                <a:lnTo>
                  <a:pt x="91434" y="11096"/>
                </a:lnTo>
                <a:lnTo>
                  <a:pt x="91415" y="11152"/>
                </a:lnTo>
                <a:lnTo>
                  <a:pt x="91434" y="11208"/>
                </a:lnTo>
                <a:lnTo>
                  <a:pt x="91471" y="11245"/>
                </a:lnTo>
                <a:lnTo>
                  <a:pt x="91546" y="11264"/>
                </a:lnTo>
                <a:lnTo>
                  <a:pt x="91583" y="11245"/>
                </a:lnTo>
                <a:lnTo>
                  <a:pt x="91639" y="11227"/>
                </a:lnTo>
                <a:lnTo>
                  <a:pt x="91769" y="11115"/>
                </a:lnTo>
                <a:lnTo>
                  <a:pt x="91937" y="10947"/>
                </a:lnTo>
                <a:lnTo>
                  <a:pt x="92104" y="10761"/>
                </a:lnTo>
                <a:lnTo>
                  <a:pt x="92439" y="10370"/>
                </a:lnTo>
                <a:lnTo>
                  <a:pt x="92570" y="10203"/>
                </a:lnTo>
                <a:lnTo>
                  <a:pt x="92663" y="10110"/>
                </a:lnTo>
                <a:close/>
                <a:moveTo>
                  <a:pt x="1341" y="10910"/>
                </a:moveTo>
                <a:lnTo>
                  <a:pt x="1304" y="10947"/>
                </a:lnTo>
                <a:lnTo>
                  <a:pt x="969" y="11320"/>
                </a:lnTo>
                <a:lnTo>
                  <a:pt x="801" y="11506"/>
                </a:lnTo>
                <a:lnTo>
                  <a:pt x="634" y="11692"/>
                </a:lnTo>
                <a:lnTo>
                  <a:pt x="503" y="11804"/>
                </a:lnTo>
                <a:lnTo>
                  <a:pt x="336" y="11953"/>
                </a:lnTo>
                <a:lnTo>
                  <a:pt x="280" y="12027"/>
                </a:lnTo>
                <a:lnTo>
                  <a:pt x="243" y="12083"/>
                </a:lnTo>
                <a:lnTo>
                  <a:pt x="261" y="12120"/>
                </a:lnTo>
                <a:lnTo>
                  <a:pt x="280" y="12139"/>
                </a:lnTo>
                <a:lnTo>
                  <a:pt x="317" y="12158"/>
                </a:lnTo>
                <a:lnTo>
                  <a:pt x="373" y="12176"/>
                </a:lnTo>
                <a:lnTo>
                  <a:pt x="410" y="12158"/>
                </a:lnTo>
                <a:lnTo>
                  <a:pt x="466" y="12158"/>
                </a:lnTo>
                <a:lnTo>
                  <a:pt x="578" y="12083"/>
                </a:lnTo>
                <a:lnTo>
                  <a:pt x="690" y="11990"/>
                </a:lnTo>
                <a:lnTo>
                  <a:pt x="801" y="11878"/>
                </a:lnTo>
                <a:lnTo>
                  <a:pt x="1025" y="11636"/>
                </a:lnTo>
                <a:lnTo>
                  <a:pt x="1174" y="11469"/>
                </a:lnTo>
                <a:lnTo>
                  <a:pt x="1230" y="11338"/>
                </a:lnTo>
                <a:lnTo>
                  <a:pt x="1323" y="11115"/>
                </a:lnTo>
                <a:lnTo>
                  <a:pt x="1360" y="11003"/>
                </a:lnTo>
                <a:lnTo>
                  <a:pt x="1360" y="10929"/>
                </a:lnTo>
                <a:lnTo>
                  <a:pt x="1360" y="10910"/>
                </a:lnTo>
                <a:close/>
                <a:moveTo>
                  <a:pt x="92495" y="11041"/>
                </a:moveTo>
                <a:lnTo>
                  <a:pt x="92365" y="11096"/>
                </a:lnTo>
                <a:lnTo>
                  <a:pt x="92216" y="11208"/>
                </a:lnTo>
                <a:lnTo>
                  <a:pt x="92048" y="11320"/>
                </a:lnTo>
                <a:lnTo>
                  <a:pt x="91751" y="11599"/>
                </a:lnTo>
                <a:lnTo>
                  <a:pt x="91583" y="11767"/>
                </a:lnTo>
                <a:lnTo>
                  <a:pt x="91360" y="12027"/>
                </a:lnTo>
                <a:lnTo>
                  <a:pt x="91266" y="12195"/>
                </a:lnTo>
                <a:lnTo>
                  <a:pt x="91248" y="12251"/>
                </a:lnTo>
                <a:lnTo>
                  <a:pt x="91248" y="12307"/>
                </a:lnTo>
                <a:lnTo>
                  <a:pt x="91266" y="12381"/>
                </a:lnTo>
                <a:lnTo>
                  <a:pt x="91304" y="12456"/>
                </a:lnTo>
                <a:lnTo>
                  <a:pt x="91341" y="12474"/>
                </a:lnTo>
                <a:lnTo>
                  <a:pt x="91415" y="12474"/>
                </a:lnTo>
                <a:lnTo>
                  <a:pt x="91453" y="12437"/>
                </a:lnTo>
                <a:lnTo>
                  <a:pt x="92030" y="11711"/>
                </a:lnTo>
                <a:lnTo>
                  <a:pt x="92551" y="11059"/>
                </a:lnTo>
                <a:lnTo>
                  <a:pt x="92533" y="11041"/>
                </a:lnTo>
                <a:close/>
                <a:moveTo>
                  <a:pt x="1527" y="11953"/>
                </a:moveTo>
                <a:lnTo>
                  <a:pt x="1490" y="11971"/>
                </a:lnTo>
                <a:lnTo>
                  <a:pt x="1378" y="12027"/>
                </a:lnTo>
                <a:lnTo>
                  <a:pt x="1248" y="12120"/>
                </a:lnTo>
                <a:lnTo>
                  <a:pt x="1118" y="12251"/>
                </a:lnTo>
                <a:lnTo>
                  <a:pt x="857" y="12530"/>
                </a:lnTo>
                <a:lnTo>
                  <a:pt x="708" y="12679"/>
                </a:lnTo>
                <a:lnTo>
                  <a:pt x="392" y="13070"/>
                </a:lnTo>
                <a:lnTo>
                  <a:pt x="224" y="13275"/>
                </a:lnTo>
                <a:lnTo>
                  <a:pt x="206" y="13312"/>
                </a:lnTo>
                <a:lnTo>
                  <a:pt x="206" y="13331"/>
                </a:lnTo>
                <a:lnTo>
                  <a:pt x="224" y="13312"/>
                </a:lnTo>
                <a:lnTo>
                  <a:pt x="522" y="13107"/>
                </a:lnTo>
                <a:lnTo>
                  <a:pt x="764" y="12921"/>
                </a:lnTo>
                <a:lnTo>
                  <a:pt x="1025" y="12698"/>
                </a:lnTo>
                <a:lnTo>
                  <a:pt x="1267" y="12474"/>
                </a:lnTo>
                <a:lnTo>
                  <a:pt x="1453" y="12269"/>
                </a:lnTo>
                <a:lnTo>
                  <a:pt x="1527" y="12176"/>
                </a:lnTo>
                <a:lnTo>
                  <a:pt x="1565" y="12083"/>
                </a:lnTo>
                <a:lnTo>
                  <a:pt x="1583" y="12027"/>
                </a:lnTo>
                <a:lnTo>
                  <a:pt x="1546" y="11971"/>
                </a:lnTo>
                <a:lnTo>
                  <a:pt x="1527" y="11953"/>
                </a:lnTo>
                <a:close/>
                <a:moveTo>
                  <a:pt x="92551" y="12214"/>
                </a:moveTo>
                <a:lnTo>
                  <a:pt x="92421" y="12251"/>
                </a:lnTo>
                <a:lnTo>
                  <a:pt x="92272" y="12344"/>
                </a:lnTo>
                <a:lnTo>
                  <a:pt x="92104" y="12456"/>
                </a:lnTo>
                <a:lnTo>
                  <a:pt x="91806" y="12716"/>
                </a:lnTo>
                <a:lnTo>
                  <a:pt x="91620" y="12884"/>
                </a:lnTo>
                <a:lnTo>
                  <a:pt x="91509" y="13014"/>
                </a:lnTo>
                <a:lnTo>
                  <a:pt x="91341" y="13256"/>
                </a:lnTo>
                <a:lnTo>
                  <a:pt x="91266" y="13368"/>
                </a:lnTo>
                <a:lnTo>
                  <a:pt x="91248" y="13442"/>
                </a:lnTo>
                <a:lnTo>
                  <a:pt x="91248" y="13480"/>
                </a:lnTo>
                <a:lnTo>
                  <a:pt x="91285" y="13498"/>
                </a:lnTo>
                <a:lnTo>
                  <a:pt x="91341" y="13480"/>
                </a:lnTo>
                <a:lnTo>
                  <a:pt x="91434" y="13405"/>
                </a:lnTo>
                <a:lnTo>
                  <a:pt x="91602" y="13275"/>
                </a:lnTo>
                <a:lnTo>
                  <a:pt x="92048" y="12865"/>
                </a:lnTo>
                <a:lnTo>
                  <a:pt x="92290" y="12642"/>
                </a:lnTo>
                <a:lnTo>
                  <a:pt x="92477" y="12456"/>
                </a:lnTo>
                <a:lnTo>
                  <a:pt x="92588" y="12307"/>
                </a:lnTo>
                <a:lnTo>
                  <a:pt x="92626" y="12251"/>
                </a:lnTo>
                <a:lnTo>
                  <a:pt x="92626" y="12232"/>
                </a:lnTo>
                <a:lnTo>
                  <a:pt x="92588" y="12214"/>
                </a:lnTo>
                <a:close/>
                <a:moveTo>
                  <a:pt x="1788" y="12958"/>
                </a:moveTo>
                <a:lnTo>
                  <a:pt x="1751" y="12977"/>
                </a:lnTo>
                <a:lnTo>
                  <a:pt x="1676" y="12995"/>
                </a:lnTo>
                <a:lnTo>
                  <a:pt x="1546" y="13070"/>
                </a:lnTo>
                <a:lnTo>
                  <a:pt x="1416" y="13163"/>
                </a:lnTo>
                <a:lnTo>
                  <a:pt x="1155" y="13405"/>
                </a:lnTo>
                <a:lnTo>
                  <a:pt x="1006" y="13573"/>
                </a:lnTo>
                <a:lnTo>
                  <a:pt x="839" y="13722"/>
                </a:lnTo>
                <a:lnTo>
                  <a:pt x="578" y="14001"/>
                </a:lnTo>
                <a:lnTo>
                  <a:pt x="448" y="14150"/>
                </a:lnTo>
                <a:lnTo>
                  <a:pt x="354" y="14280"/>
                </a:lnTo>
                <a:lnTo>
                  <a:pt x="299" y="14392"/>
                </a:lnTo>
                <a:lnTo>
                  <a:pt x="299" y="14429"/>
                </a:lnTo>
                <a:lnTo>
                  <a:pt x="317" y="14448"/>
                </a:lnTo>
                <a:lnTo>
                  <a:pt x="354" y="14448"/>
                </a:lnTo>
                <a:lnTo>
                  <a:pt x="429" y="14410"/>
                </a:lnTo>
                <a:lnTo>
                  <a:pt x="615" y="14280"/>
                </a:lnTo>
                <a:lnTo>
                  <a:pt x="894" y="14075"/>
                </a:lnTo>
                <a:lnTo>
                  <a:pt x="1174" y="13815"/>
                </a:lnTo>
                <a:lnTo>
                  <a:pt x="1472" y="13554"/>
                </a:lnTo>
                <a:lnTo>
                  <a:pt x="1695" y="13312"/>
                </a:lnTo>
                <a:lnTo>
                  <a:pt x="1788" y="13200"/>
                </a:lnTo>
                <a:lnTo>
                  <a:pt x="1844" y="13126"/>
                </a:lnTo>
                <a:lnTo>
                  <a:pt x="1881" y="13051"/>
                </a:lnTo>
                <a:lnTo>
                  <a:pt x="1881" y="13014"/>
                </a:lnTo>
                <a:lnTo>
                  <a:pt x="1844" y="12977"/>
                </a:lnTo>
                <a:lnTo>
                  <a:pt x="1788" y="12958"/>
                </a:lnTo>
                <a:close/>
                <a:moveTo>
                  <a:pt x="92514" y="13331"/>
                </a:moveTo>
                <a:lnTo>
                  <a:pt x="92477" y="13349"/>
                </a:lnTo>
                <a:lnTo>
                  <a:pt x="92346" y="13386"/>
                </a:lnTo>
                <a:lnTo>
                  <a:pt x="92197" y="13461"/>
                </a:lnTo>
                <a:lnTo>
                  <a:pt x="92030" y="13573"/>
                </a:lnTo>
                <a:lnTo>
                  <a:pt x="91732" y="13777"/>
                </a:lnTo>
                <a:lnTo>
                  <a:pt x="91546" y="13926"/>
                </a:lnTo>
                <a:lnTo>
                  <a:pt x="91490" y="14001"/>
                </a:lnTo>
                <a:lnTo>
                  <a:pt x="91415" y="14094"/>
                </a:lnTo>
                <a:lnTo>
                  <a:pt x="91360" y="14224"/>
                </a:lnTo>
                <a:lnTo>
                  <a:pt x="91304" y="14355"/>
                </a:lnTo>
                <a:lnTo>
                  <a:pt x="91266" y="14466"/>
                </a:lnTo>
                <a:lnTo>
                  <a:pt x="91266" y="14541"/>
                </a:lnTo>
                <a:lnTo>
                  <a:pt x="91285" y="14559"/>
                </a:lnTo>
                <a:lnTo>
                  <a:pt x="91322" y="14541"/>
                </a:lnTo>
                <a:lnTo>
                  <a:pt x="91415" y="14485"/>
                </a:lnTo>
                <a:lnTo>
                  <a:pt x="92011" y="13908"/>
                </a:lnTo>
                <a:lnTo>
                  <a:pt x="92384" y="13535"/>
                </a:lnTo>
                <a:lnTo>
                  <a:pt x="92495" y="13405"/>
                </a:lnTo>
                <a:lnTo>
                  <a:pt x="92533" y="13349"/>
                </a:lnTo>
                <a:lnTo>
                  <a:pt x="92514" y="13331"/>
                </a:lnTo>
                <a:close/>
                <a:moveTo>
                  <a:pt x="1639" y="14206"/>
                </a:moveTo>
                <a:lnTo>
                  <a:pt x="1546" y="14262"/>
                </a:lnTo>
                <a:lnTo>
                  <a:pt x="1360" y="14392"/>
                </a:lnTo>
                <a:lnTo>
                  <a:pt x="1118" y="14559"/>
                </a:lnTo>
                <a:lnTo>
                  <a:pt x="857" y="14764"/>
                </a:lnTo>
                <a:lnTo>
                  <a:pt x="634" y="14969"/>
                </a:lnTo>
                <a:lnTo>
                  <a:pt x="448" y="15155"/>
                </a:lnTo>
                <a:lnTo>
                  <a:pt x="373" y="15230"/>
                </a:lnTo>
                <a:lnTo>
                  <a:pt x="336" y="15304"/>
                </a:lnTo>
                <a:lnTo>
                  <a:pt x="336" y="15360"/>
                </a:lnTo>
                <a:lnTo>
                  <a:pt x="354" y="15397"/>
                </a:lnTo>
                <a:lnTo>
                  <a:pt x="448" y="15397"/>
                </a:lnTo>
                <a:lnTo>
                  <a:pt x="559" y="15360"/>
                </a:lnTo>
                <a:lnTo>
                  <a:pt x="690" y="15267"/>
                </a:lnTo>
                <a:lnTo>
                  <a:pt x="820" y="15155"/>
                </a:lnTo>
                <a:lnTo>
                  <a:pt x="1081" y="14932"/>
                </a:lnTo>
                <a:lnTo>
                  <a:pt x="1230" y="14783"/>
                </a:lnTo>
                <a:lnTo>
                  <a:pt x="1341" y="14671"/>
                </a:lnTo>
                <a:lnTo>
                  <a:pt x="1546" y="14466"/>
                </a:lnTo>
                <a:lnTo>
                  <a:pt x="1639" y="14355"/>
                </a:lnTo>
                <a:lnTo>
                  <a:pt x="1695" y="14262"/>
                </a:lnTo>
                <a:lnTo>
                  <a:pt x="1714" y="14243"/>
                </a:lnTo>
                <a:lnTo>
                  <a:pt x="1695" y="14224"/>
                </a:lnTo>
                <a:lnTo>
                  <a:pt x="1676" y="14206"/>
                </a:lnTo>
                <a:close/>
                <a:moveTo>
                  <a:pt x="92477" y="14429"/>
                </a:moveTo>
                <a:lnTo>
                  <a:pt x="92216" y="14615"/>
                </a:lnTo>
                <a:lnTo>
                  <a:pt x="91751" y="14969"/>
                </a:lnTo>
                <a:lnTo>
                  <a:pt x="91527" y="15155"/>
                </a:lnTo>
                <a:lnTo>
                  <a:pt x="91360" y="15341"/>
                </a:lnTo>
                <a:lnTo>
                  <a:pt x="91285" y="15416"/>
                </a:lnTo>
                <a:lnTo>
                  <a:pt x="91248" y="15490"/>
                </a:lnTo>
                <a:lnTo>
                  <a:pt x="91229" y="15528"/>
                </a:lnTo>
                <a:lnTo>
                  <a:pt x="91248" y="15583"/>
                </a:lnTo>
                <a:lnTo>
                  <a:pt x="91304" y="15602"/>
                </a:lnTo>
                <a:lnTo>
                  <a:pt x="91378" y="15602"/>
                </a:lnTo>
                <a:lnTo>
                  <a:pt x="91471" y="15565"/>
                </a:lnTo>
                <a:lnTo>
                  <a:pt x="91546" y="15509"/>
                </a:lnTo>
                <a:lnTo>
                  <a:pt x="91751" y="15341"/>
                </a:lnTo>
                <a:lnTo>
                  <a:pt x="91955" y="15118"/>
                </a:lnTo>
                <a:lnTo>
                  <a:pt x="92142" y="14876"/>
                </a:lnTo>
                <a:lnTo>
                  <a:pt x="92309" y="14652"/>
                </a:lnTo>
                <a:lnTo>
                  <a:pt x="92477" y="14429"/>
                </a:lnTo>
                <a:close/>
                <a:moveTo>
                  <a:pt x="1490" y="15267"/>
                </a:moveTo>
                <a:lnTo>
                  <a:pt x="1397" y="15323"/>
                </a:lnTo>
                <a:lnTo>
                  <a:pt x="1230" y="15472"/>
                </a:lnTo>
                <a:lnTo>
                  <a:pt x="801" y="15863"/>
                </a:lnTo>
                <a:lnTo>
                  <a:pt x="578" y="16086"/>
                </a:lnTo>
                <a:lnTo>
                  <a:pt x="392" y="16272"/>
                </a:lnTo>
                <a:lnTo>
                  <a:pt x="280" y="16421"/>
                </a:lnTo>
                <a:lnTo>
                  <a:pt x="261" y="16477"/>
                </a:lnTo>
                <a:lnTo>
                  <a:pt x="261" y="16514"/>
                </a:lnTo>
                <a:lnTo>
                  <a:pt x="299" y="16533"/>
                </a:lnTo>
                <a:lnTo>
                  <a:pt x="336" y="16552"/>
                </a:lnTo>
                <a:lnTo>
                  <a:pt x="410" y="16552"/>
                </a:lnTo>
                <a:lnTo>
                  <a:pt x="503" y="16533"/>
                </a:lnTo>
                <a:lnTo>
                  <a:pt x="615" y="16458"/>
                </a:lnTo>
                <a:lnTo>
                  <a:pt x="745" y="16365"/>
                </a:lnTo>
                <a:lnTo>
                  <a:pt x="857" y="16254"/>
                </a:lnTo>
                <a:lnTo>
                  <a:pt x="1099" y="15993"/>
                </a:lnTo>
                <a:lnTo>
                  <a:pt x="1304" y="15714"/>
                </a:lnTo>
                <a:lnTo>
                  <a:pt x="1453" y="15453"/>
                </a:lnTo>
                <a:lnTo>
                  <a:pt x="1509" y="15360"/>
                </a:lnTo>
                <a:lnTo>
                  <a:pt x="1527" y="15304"/>
                </a:lnTo>
                <a:lnTo>
                  <a:pt x="1527" y="15267"/>
                </a:lnTo>
                <a:close/>
                <a:moveTo>
                  <a:pt x="92309" y="15379"/>
                </a:moveTo>
                <a:lnTo>
                  <a:pt x="92197" y="15434"/>
                </a:lnTo>
                <a:lnTo>
                  <a:pt x="92048" y="15546"/>
                </a:lnTo>
                <a:lnTo>
                  <a:pt x="91881" y="15676"/>
                </a:lnTo>
                <a:lnTo>
                  <a:pt x="91583" y="15974"/>
                </a:lnTo>
                <a:lnTo>
                  <a:pt x="91397" y="16161"/>
                </a:lnTo>
                <a:lnTo>
                  <a:pt x="91285" y="16309"/>
                </a:lnTo>
                <a:lnTo>
                  <a:pt x="91118" y="16570"/>
                </a:lnTo>
                <a:lnTo>
                  <a:pt x="91062" y="16700"/>
                </a:lnTo>
                <a:lnTo>
                  <a:pt x="91024" y="16794"/>
                </a:lnTo>
                <a:lnTo>
                  <a:pt x="91024" y="16812"/>
                </a:lnTo>
                <a:lnTo>
                  <a:pt x="91043" y="16831"/>
                </a:lnTo>
                <a:lnTo>
                  <a:pt x="91080" y="16831"/>
                </a:lnTo>
                <a:lnTo>
                  <a:pt x="91136" y="16812"/>
                </a:lnTo>
                <a:lnTo>
                  <a:pt x="91248" y="16738"/>
                </a:lnTo>
                <a:lnTo>
                  <a:pt x="91434" y="16570"/>
                </a:lnTo>
                <a:lnTo>
                  <a:pt x="91881" y="16105"/>
                </a:lnTo>
                <a:lnTo>
                  <a:pt x="92104" y="15863"/>
                </a:lnTo>
                <a:lnTo>
                  <a:pt x="92272" y="15639"/>
                </a:lnTo>
                <a:lnTo>
                  <a:pt x="92384" y="15472"/>
                </a:lnTo>
                <a:lnTo>
                  <a:pt x="92402" y="15416"/>
                </a:lnTo>
                <a:lnTo>
                  <a:pt x="92402" y="15397"/>
                </a:lnTo>
                <a:lnTo>
                  <a:pt x="92365" y="15379"/>
                </a:lnTo>
                <a:close/>
                <a:moveTo>
                  <a:pt x="1509" y="16272"/>
                </a:moveTo>
                <a:lnTo>
                  <a:pt x="1397" y="16365"/>
                </a:lnTo>
                <a:lnTo>
                  <a:pt x="1230" y="16533"/>
                </a:lnTo>
                <a:lnTo>
                  <a:pt x="801" y="17017"/>
                </a:lnTo>
                <a:lnTo>
                  <a:pt x="410" y="17482"/>
                </a:lnTo>
                <a:lnTo>
                  <a:pt x="280" y="17613"/>
                </a:lnTo>
                <a:lnTo>
                  <a:pt x="224" y="17669"/>
                </a:lnTo>
                <a:lnTo>
                  <a:pt x="261" y="17687"/>
                </a:lnTo>
                <a:lnTo>
                  <a:pt x="299" y="17687"/>
                </a:lnTo>
                <a:lnTo>
                  <a:pt x="410" y="17631"/>
                </a:lnTo>
                <a:lnTo>
                  <a:pt x="559" y="17538"/>
                </a:lnTo>
                <a:lnTo>
                  <a:pt x="708" y="17427"/>
                </a:lnTo>
                <a:lnTo>
                  <a:pt x="1025" y="17166"/>
                </a:lnTo>
                <a:lnTo>
                  <a:pt x="1192" y="16998"/>
                </a:lnTo>
                <a:lnTo>
                  <a:pt x="1304" y="16849"/>
                </a:lnTo>
                <a:lnTo>
                  <a:pt x="1472" y="16570"/>
                </a:lnTo>
                <a:lnTo>
                  <a:pt x="1546" y="16440"/>
                </a:lnTo>
                <a:lnTo>
                  <a:pt x="1583" y="16347"/>
                </a:lnTo>
                <a:lnTo>
                  <a:pt x="1583" y="16309"/>
                </a:lnTo>
                <a:lnTo>
                  <a:pt x="1583" y="16272"/>
                </a:lnTo>
                <a:close/>
                <a:moveTo>
                  <a:pt x="92328" y="16626"/>
                </a:moveTo>
                <a:lnTo>
                  <a:pt x="92253" y="16645"/>
                </a:lnTo>
                <a:lnTo>
                  <a:pt x="92179" y="16700"/>
                </a:lnTo>
                <a:lnTo>
                  <a:pt x="92011" y="16831"/>
                </a:lnTo>
                <a:lnTo>
                  <a:pt x="91806" y="16998"/>
                </a:lnTo>
                <a:lnTo>
                  <a:pt x="91639" y="17203"/>
                </a:lnTo>
                <a:lnTo>
                  <a:pt x="91471" y="17389"/>
                </a:lnTo>
                <a:lnTo>
                  <a:pt x="91360" y="17576"/>
                </a:lnTo>
                <a:lnTo>
                  <a:pt x="91341" y="17631"/>
                </a:lnTo>
                <a:lnTo>
                  <a:pt x="91322" y="17687"/>
                </a:lnTo>
                <a:lnTo>
                  <a:pt x="91341" y="17724"/>
                </a:lnTo>
                <a:lnTo>
                  <a:pt x="91453" y="17724"/>
                </a:lnTo>
                <a:lnTo>
                  <a:pt x="91527" y="17687"/>
                </a:lnTo>
                <a:lnTo>
                  <a:pt x="91676" y="17557"/>
                </a:lnTo>
                <a:lnTo>
                  <a:pt x="91844" y="17371"/>
                </a:lnTo>
                <a:lnTo>
                  <a:pt x="91993" y="17185"/>
                </a:lnTo>
                <a:lnTo>
                  <a:pt x="92142" y="16980"/>
                </a:lnTo>
                <a:lnTo>
                  <a:pt x="92235" y="16794"/>
                </a:lnTo>
                <a:lnTo>
                  <a:pt x="92309" y="16682"/>
                </a:lnTo>
                <a:lnTo>
                  <a:pt x="92328" y="16626"/>
                </a:lnTo>
                <a:close/>
                <a:moveTo>
                  <a:pt x="1397" y="17576"/>
                </a:moveTo>
                <a:lnTo>
                  <a:pt x="1323" y="17594"/>
                </a:lnTo>
                <a:lnTo>
                  <a:pt x="1230" y="17631"/>
                </a:lnTo>
                <a:lnTo>
                  <a:pt x="1025" y="17780"/>
                </a:lnTo>
                <a:lnTo>
                  <a:pt x="820" y="17967"/>
                </a:lnTo>
                <a:lnTo>
                  <a:pt x="429" y="18357"/>
                </a:lnTo>
                <a:lnTo>
                  <a:pt x="243" y="18562"/>
                </a:lnTo>
                <a:lnTo>
                  <a:pt x="503" y="18413"/>
                </a:lnTo>
                <a:lnTo>
                  <a:pt x="950" y="18115"/>
                </a:lnTo>
                <a:lnTo>
                  <a:pt x="1192" y="17967"/>
                </a:lnTo>
                <a:lnTo>
                  <a:pt x="1378" y="17818"/>
                </a:lnTo>
                <a:lnTo>
                  <a:pt x="1453" y="17743"/>
                </a:lnTo>
                <a:lnTo>
                  <a:pt x="1490" y="17687"/>
                </a:lnTo>
                <a:lnTo>
                  <a:pt x="1509" y="17631"/>
                </a:lnTo>
                <a:lnTo>
                  <a:pt x="1509" y="17594"/>
                </a:lnTo>
                <a:lnTo>
                  <a:pt x="1453" y="17576"/>
                </a:lnTo>
                <a:close/>
                <a:moveTo>
                  <a:pt x="92514" y="17669"/>
                </a:moveTo>
                <a:lnTo>
                  <a:pt x="92458" y="17687"/>
                </a:lnTo>
                <a:lnTo>
                  <a:pt x="92309" y="17799"/>
                </a:lnTo>
                <a:lnTo>
                  <a:pt x="92123" y="17948"/>
                </a:lnTo>
                <a:lnTo>
                  <a:pt x="91918" y="18153"/>
                </a:lnTo>
                <a:lnTo>
                  <a:pt x="91527" y="18544"/>
                </a:lnTo>
                <a:lnTo>
                  <a:pt x="91322" y="18786"/>
                </a:lnTo>
                <a:lnTo>
                  <a:pt x="91304" y="18804"/>
                </a:lnTo>
                <a:lnTo>
                  <a:pt x="91341" y="18804"/>
                </a:lnTo>
                <a:lnTo>
                  <a:pt x="91490" y="18730"/>
                </a:lnTo>
                <a:lnTo>
                  <a:pt x="91713" y="18581"/>
                </a:lnTo>
                <a:lnTo>
                  <a:pt x="91974" y="18376"/>
                </a:lnTo>
                <a:lnTo>
                  <a:pt x="92235" y="18171"/>
                </a:lnTo>
                <a:lnTo>
                  <a:pt x="92458" y="17948"/>
                </a:lnTo>
                <a:lnTo>
                  <a:pt x="92533" y="17855"/>
                </a:lnTo>
                <a:lnTo>
                  <a:pt x="92570" y="17780"/>
                </a:lnTo>
                <a:lnTo>
                  <a:pt x="92570" y="17706"/>
                </a:lnTo>
                <a:lnTo>
                  <a:pt x="92570" y="17687"/>
                </a:lnTo>
                <a:lnTo>
                  <a:pt x="92551" y="17669"/>
                </a:lnTo>
                <a:close/>
                <a:moveTo>
                  <a:pt x="1490" y="18506"/>
                </a:moveTo>
                <a:lnTo>
                  <a:pt x="1453" y="18525"/>
                </a:lnTo>
                <a:lnTo>
                  <a:pt x="1248" y="18618"/>
                </a:lnTo>
                <a:lnTo>
                  <a:pt x="987" y="18804"/>
                </a:lnTo>
                <a:lnTo>
                  <a:pt x="671" y="19009"/>
                </a:lnTo>
                <a:lnTo>
                  <a:pt x="373" y="19251"/>
                </a:lnTo>
                <a:lnTo>
                  <a:pt x="261" y="19363"/>
                </a:lnTo>
                <a:lnTo>
                  <a:pt x="150" y="19475"/>
                </a:lnTo>
                <a:lnTo>
                  <a:pt x="57" y="19586"/>
                </a:lnTo>
                <a:lnTo>
                  <a:pt x="19" y="19679"/>
                </a:lnTo>
                <a:lnTo>
                  <a:pt x="1" y="19772"/>
                </a:lnTo>
                <a:lnTo>
                  <a:pt x="19" y="19810"/>
                </a:lnTo>
                <a:lnTo>
                  <a:pt x="38" y="19828"/>
                </a:lnTo>
                <a:lnTo>
                  <a:pt x="75" y="19847"/>
                </a:lnTo>
                <a:lnTo>
                  <a:pt x="131" y="19828"/>
                </a:lnTo>
                <a:lnTo>
                  <a:pt x="299" y="19717"/>
                </a:lnTo>
                <a:lnTo>
                  <a:pt x="522" y="19530"/>
                </a:lnTo>
                <a:lnTo>
                  <a:pt x="783" y="19307"/>
                </a:lnTo>
                <a:lnTo>
                  <a:pt x="1043" y="19084"/>
                </a:lnTo>
                <a:lnTo>
                  <a:pt x="1267" y="18842"/>
                </a:lnTo>
                <a:lnTo>
                  <a:pt x="1434" y="18655"/>
                </a:lnTo>
                <a:lnTo>
                  <a:pt x="1490" y="18581"/>
                </a:lnTo>
                <a:lnTo>
                  <a:pt x="1509" y="18525"/>
                </a:lnTo>
                <a:lnTo>
                  <a:pt x="1509" y="18506"/>
                </a:lnTo>
                <a:close/>
                <a:moveTo>
                  <a:pt x="92477" y="18842"/>
                </a:moveTo>
                <a:lnTo>
                  <a:pt x="92365" y="18879"/>
                </a:lnTo>
                <a:lnTo>
                  <a:pt x="92197" y="18953"/>
                </a:lnTo>
                <a:lnTo>
                  <a:pt x="92030" y="19065"/>
                </a:lnTo>
                <a:lnTo>
                  <a:pt x="91713" y="19270"/>
                </a:lnTo>
                <a:lnTo>
                  <a:pt x="91546" y="19400"/>
                </a:lnTo>
                <a:lnTo>
                  <a:pt x="91509" y="19456"/>
                </a:lnTo>
                <a:lnTo>
                  <a:pt x="91453" y="19530"/>
                </a:lnTo>
                <a:lnTo>
                  <a:pt x="91341" y="19735"/>
                </a:lnTo>
                <a:lnTo>
                  <a:pt x="91304" y="19828"/>
                </a:lnTo>
                <a:lnTo>
                  <a:pt x="91304" y="19884"/>
                </a:lnTo>
                <a:lnTo>
                  <a:pt x="91304" y="19903"/>
                </a:lnTo>
                <a:lnTo>
                  <a:pt x="91322" y="19903"/>
                </a:lnTo>
                <a:lnTo>
                  <a:pt x="91415" y="19847"/>
                </a:lnTo>
                <a:lnTo>
                  <a:pt x="92011" y="19344"/>
                </a:lnTo>
                <a:lnTo>
                  <a:pt x="92384" y="19028"/>
                </a:lnTo>
                <a:lnTo>
                  <a:pt x="92495" y="18916"/>
                </a:lnTo>
                <a:lnTo>
                  <a:pt x="92551" y="18860"/>
                </a:lnTo>
                <a:lnTo>
                  <a:pt x="92514" y="18842"/>
                </a:lnTo>
                <a:close/>
                <a:moveTo>
                  <a:pt x="92439" y="19977"/>
                </a:moveTo>
                <a:lnTo>
                  <a:pt x="92309" y="19996"/>
                </a:lnTo>
                <a:lnTo>
                  <a:pt x="92142" y="20070"/>
                </a:lnTo>
                <a:lnTo>
                  <a:pt x="91974" y="20163"/>
                </a:lnTo>
                <a:lnTo>
                  <a:pt x="91788" y="20275"/>
                </a:lnTo>
                <a:lnTo>
                  <a:pt x="91639" y="20405"/>
                </a:lnTo>
                <a:lnTo>
                  <a:pt x="91490" y="20554"/>
                </a:lnTo>
                <a:lnTo>
                  <a:pt x="91378" y="20685"/>
                </a:lnTo>
                <a:lnTo>
                  <a:pt x="91304" y="20796"/>
                </a:lnTo>
                <a:lnTo>
                  <a:pt x="91285" y="20852"/>
                </a:lnTo>
                <a:lnTo>
                  <a:pt x="91304" y="20871"/>
                </a:lnTo>
                <a:lnTo>
                  <a:pt x="91360" y="20871"/>
                </a:lnTo>
                <a:lnTo>
                  <a:pt x="91434" y="20834"/>
                </a:lnTo>
                <a:lnTo>
                  <a:pt x="91639" y="20703"/>
                </a:lnTo>
                <a:lnTo>
                  <a:pt x="91862" y="20536"/>
                </a:lnTo>
                <a:lnTo>
                  <a:pt x="92104" y="20331"/>
                </a:lnTo>
                <a:lnTo>
                  <a:pt x="92290" y="20163"/>
                </a:lnTo>
                <a:lnTo>
                  <a:pt x="92421" y="20033"/>
                </a:lnTo>
                <a:lnTo>
                  <a:pt x="92458" y="19996"/>
                </a:lnTo>
                <a:lnTo>
                  <a:pt x="92439" y="19977"/>
                </a:lnTo>
                <a:close/>
                <a:moveTo>
                  <a:pt x="1509" y="19530"/>
                </a:moveTo>
                <a:lnTo>
                  <a:pt x="1490" y="19549"/>
                </a:lnTo>
                <a:lnTo>
                  <a:pt x="1378" y="19624"/>
                </a:lnTo>
                <a:lnTo>
                  <a:pt x="1211" y="19791"/>
                </a:lnTo>
                <a:lnTo>
                  <a:pt x="764" y="20257"/>
                </a:lnTo>
                <a:lnTo>
                  <a:pt x="373" y="20703"/>
                </a:lnTo>
                <a:lnTo>
                  <a:pt x="261" y="20852"/>
                </a:lnTo>
                <a:lnTo>
                  <a:pt x="224" y="20908"/>
                </a:lnTo>
                <a:lnTo>
                  <a:pt x="224" y="20927"/>
                </a:lnTo>
                <a:lnTo>
                  <a:pt x="261" y="20945"/>
                </a:lnTo>
                <a:lnTo>
                  <a:pt x="299" y="20945"/>
                </a:lnTo>
                <a:lnTo>
                  <a:pt x="410" y="20890"/>
                </a:lnTo>
                <a:lnTo>
                  <a:pt x="559" y="20796"/>
                </a:lnTo>
                <a:lnTo>
                  <a:pt x="690" y="20666"/>
                </a:lnTo>
                <a:lnTo>
                  <a:pt x="969" y="20405"/>
                </a:lnTo>
                <a:lnTo>
                  <a:pt x="1118" y="20238"/>
                </a:lnTo>
                <a:lnTo>
                  <a:pt x="1248" y="20070"/>
                </a:lnTo>
                <a:lnTo>
                  <a:pt x="1397" y="19810"/>
                </a:lnTo>
                <a:lnTo>
                  <a:pt x="1527" y="19586"/>
                </a:lnTo>
                <a:lnTo>
                  <a:pt x="1527" y="19530"/>
                </a:lnTo>
                <a:close/>
                <a:moveTo>
                  <a:pt x="1360" y="20666"/>
                </a:moveTo>
                <a:lnTo>
                  <a:pt x="1267" y="20741"/>
                </a:lnTo>
                <a:lnTo>
                  <a:pt x="1174" y="20852"/>
                </a:lnTo>
                <a:lnTo>
                  <a:pt x="1062" y="20983"/>
                </a:lnTo>
                <a:lnTo>
                  <a:pt x="857" y="21262"/>
                </a:lnTo>
                <a:lnTo>
                  <a:pt x="727" y="21411"/>
                </a:lnTo>
                <a:lnTo>
                  <a:pt x="615" y="21523"/>
                </a:lnTo>
                <a:lnTo>
                  <a:pt x="392" y="21746"/>
                </a:lnTo>
                <a:lnTo>
                  <a:pt x="299" y="21858"/>
                </a:lnTo>
                <a:lnTo>
                  <a:pt x="224" y="21932"/>
                </a:lnTo>
                <a:lnTo>
                  <a:pt x="206" y="21969"/>
                </a:lnTo>
                <a:lnTo>
                  <a:pt x="224" y="21988"/>
                </a:lnTo>
                <a:lnTo>
                  <a:pt x="280" y="21988"/>
                </a:lnTo>
                <a:lnTo>
                  <a:pt x="392" y="21914"/>
                </a:lnTo>
                <a:lnTo>
                  <a:pt x="615" y="21783"/>
                </a:lnTo>
                <a:lnTo>
                  <a:pt x="857" y="21597"/>
                </a:lnTo>
                <a:lnTo>
                  <a:pt x="1118" y="21374"/>
                </a:lnTo>
                <a:lnTo>
                  <a:pt x="1341" y="21150"/>
                </a:lnTo>
                <a:lnTo>
                  <a:pt x="1434" y="21038"/>
                </a:lnTo>
                <a:lnTo>
                  <a:pt x="1490" y="20945"/>
                </a:lnTo>
                <a:lnTo>
                  <a:pt x="1527" y="20852"/>
                </a:lnTo>
                <a:lnTo>
                  <a:pt x="1546" y="20778"/>
                </a:lnTo>
                <a:lnTo>
                  <a:pt x="1509" y="20703"/>
                </a:lnTo>
                <a:lnTo>
                  <a:pt x="1434" y="20666"/>
                </a:lnTo>
                <a:close/>
                <a:moveTo>
                  <a:pt x="92421" y="20871"/>
                </a:moveTo>
                <a:lnTo>
                  <a:pt x="92290" y="20908"/>
                </a:lnTo>
                <a:lnTo>
                  <a:pt x="92142" y="21001"/>
                </a:lnTo>
                <a:lnTo>
                  <a:pt x="91974" y="21113"/>
                </a:lnTo>
                <a:lnTo>
                  <a:pt x="91676" y="21374"/>
                </a:lnTo>
                <a:lnTo>
                  <a:pt x="91509" y="21504"/>
                </a:lnTo>
                <a:lnTo>
                  <a:pt x="91397" y="21671"/>
                </a:lnTo>
                <a:lnTo>
                  <a:pt x="91229" y="21932"/>
                </a:lnTo>
                <a:lnTo>
                  <a:pt x="91155" y="22044"/>
                </a:lnTo>
                <a:lnTo>
                  <a:pt x="91118" y="22137"/>
                </a:lnTo>
                <a:lnTo>
                  <a:pt x="91118" y="22174"/>
                </a:lnTo>
                <a:lnTo>
                  <a:pt x="91118" y="22193"/>
                </a:lnTo>
                <a:lnTo>
                  <a:pt x="91136" y="22193"/>
                </a:lnTo>
                <a:lnTo>
                  <a:pt x="91173" y="22174"/>
                </a:lnTo>
                <a:lnTo>
                  <a:pt x="91434" y="21951"/>
                </a:lnTo>
                <a:lnTo>
                  <a:pt x="91899" y="21523"/>
                </a:lnTo>
                <a:lnTo>
                  <a:pt x="92328" y="21094"/>
                </a:lnTo>
                <a:lnTo>
                  <a:pt x="92458" y="20945"/>
                </a:lnTo>
                <a:lnTo>
                  <a:pt x="92495" y="20890"/>
                </a:lnTo>
                <a:lnTo>
                  <a:pt x="92458" y="20871"/>
                </a:lnTo>
                <a:close/>
                <a:moveTo>
                  <a:pt x="1583" y="21820"/>
                </a:moveTo>
                <a:lnTo>
                  <a:pt x="1472" y="21858"/>
                </a:lnTo>
                <a:lnTo>
                  <a:pt x="1341" y="21932"/>
                </a:lnTo>
                <a:lnTo>
                  <a:pt x="1192" y="22025"/>
                </a:lnTo>
                <a:lnTo>
                  <a:pt x="932" y="22249"/>
                </a:lnTo>
                <a:lnTo>
                  <a:pt x="783" y="22379"/>
                </a:lnTo>
                <a:lnTo>
                  <a:pt x="652" y="22509"/>
                </a:lnTo>
                <a:lnTo>
                  <a:pt x="448" y="22733"/>
                </a:lnTo>
                <a:lnTo>
                  <a:pt x="280" y="22938"/>
                </a:lnTo>
                <a:lnTo>
                  <a:pt x="243" y="22993"/>
                </a:lnTo>
                <a:lnTo>
                  <a:pt x="261" y="22993"/>
                </a:lnTo>
                <a:lnTo>
                  <a:pt x="541" y="22807"/>
                </a:lnTo>
                <a:lnTo>
                  <a:pt x="1062" y="22472"/>
                </a:lnTo>
                <a:lnTo>
                  <a:pt x="1304" y="22286"/>
                </a:lnTo>
                <a:lnTo>
                  <a:pt x="1509" y="22100"/>
                </a:lnTo>
                <a:lnTo>
                  <a:pt x="1583" y="22025"/>
                </a:lnTo>
                <a:lnTo>
                  <a:pt x="1639" y="21951"/>
                </a:lnTo>
                <a:lnTo>
                  <a:pt x="1658" y="21895"/>
                </a:lnTo>
                <a:lnTo>
                  <a:pt x="1658" y="21839"/>
                </a:lnTo>
                <a:lnTo>
                  <a:pt x="1621" y="21820"/>
                </a:lnTo>
                <a:close/>
                <a:moveTo>
                  <a:pt x="92272" y="22044"/>
                </a:moveTo>
                <a:lnTo>
                  <a:pt x="92197" y="22062"/>
                </a:lnTo>
                <a:lnTo>
                  <a:pt x="92086" y="22118"/>
                </a:lnTo>
                <a:lnTo>
                  <a:pt x="91993" y="22193"/>
                </a:lnTo>
                <a:lnTo>
                  <a:pt x="91881" y="22286"/>
                </a:lnTo>
                <a:lnTo>
                  <a:pt x="91657" y="22509"/>
                </a:lnTo>
                <a:lnTo>
                  <a:pt x="91453" y="22751"/>
                </a:lnTo>
                <a:lnTo>
                  <a:pt x="91304" y="22956"/>
                </a:lnTo>
                <a:lnTo>
                  <a:pt x="91266" y="23049"/>
                </a:lnTo>
                <a:lnTo>
                  <a:pt x="91266" y="23105"/>
                </a:lnTo>
                <a:lnTo>
                  <a:pt x="91285" y="23124"/>
                </a:lnTo>
                <a:lnTo>
                  <a:pt x="91322" y="23124"/>
                </a:lnTo>
                <a:lnTo>
                  <a:pt x="91415" y="23086"/>
                </a:lnTo>
                <a:lnTo>
                  <a:pt x="91564" y="22975"/>
                </a:lnTo>
                <a:lnTo>
                  <a:pt x="91937" y="22640"/>
                </a:lnTo>
                <a:lnTo>
                  <a:pt x="92123" y="22472"/>
                </a:lnTo>
                <a:lnTo>
                  <a:pt x="92272" y="22305"/>
                </a:lnTo>
                <a:lnTo>
                  <a:pt x="92384" y="22193"/>
                </a:lnTo>
                <a:lnTo>
                  <a:pt x="92402" y="22137"/>
                </a:lnTo>
                <a:lnTo>
                  <a:pt x="92402" y="22100"/>
                </a:lnTo>
                <a:lnTo>
                  <a:pt x="92384" y="22081"/>
                </a:lnTo>
                <a:lnTo>
                  <a:pt x="92346" y="22062"/>
                </a:lnTo>
                <a:lnTo>
                  <a:pt x="92272" y="22044"/>
                </a:lnTo>
                <a:close/>
                <a:moveTo>
                  <a:pt x="1509" y="22900"/>
                </a:moveTo>
                <a:lnTo>
                  <a:pt x="1472" y="22919"/>
                </a:lnTo>
                <a:lnTo>
                  <a:pt x="1360" y="22975"/>
                </a:lnTo>
                <a:lnTo>
                  <a:pt x="1230" y="23068"/>
                </a:lnTo>
                <a:lnTo>
                  <a:pt x="1081" y="23180"/>
                </a:lnTo>
                <a:lnTo>
                  <a:pt x="839" y="23403"/>
                </a:lnTo>
                <a:lnTo>
                  <a:pt x="671" y="23571"/>
                </a:lnTo>
                <a:lnTo>
                  <a:pt x="392" y="23868"/>
                </a:lnTo>
                <a:lnTo>
                  <a:pt x="261" y="24055"/>
                </a:lnTo>
                <a:lnTo>
                  <a:pt x="243" y="24092"/>
                </a:lnTo>
                <a:lnTo>
                  <a:pt x="280" y="24073"/>
                </a:lnTo>
                <a:lnTo>
                  <a:pt x="615" y="23850"/>
                </a:lnTo>
                <a:lnTo>
                  <a:pt x="876" y="23682"/>
                </a:lnTo>
                <a:lnTo>
                  <a:pt x="1136" y="23496"/>
                </a:lnTo>
                <a:lnTo>
                  <a:pt x="1378" y="23310"/>
                </a:lnTo>
                <a:lnTo>
                  <a:pt x="1546" y="23124"/>
                </a:lnTo>
                <a:lnTo>
                  <a:pt x="1602" y="23049"/>
                </a:lnTo>
                <a:lnTo>
                  <a:pt x="1621" y="22993"/>
                </a:lnTo>
                <a:lnTo>
                  <a:pt x="1602" y="22938"/>
                </a:lnTo>
                <a:lnTo>
                  <a:pt x="1546" y="22919"/>
                </a:lnTo>
                <a:lnTo>
                  <a:pt x="1509" y="22900"/>
                </a:lnTo>
                <a:close/>
                <a:moveTo>
                  <a:pt x="92477" y="23031"/>
                </a:moveTo>
                <a:lnTo>
                  <a:pt x="92458" y="23049"/>
                </a:lnTo>
                <a:lnTo>
                  <a:pt x="92365" y="23086"/>
                </a:lnTo>
                <a:lnTo>
                  <a:pt x="92067" y="23273"/>
                </a:lnTo>
                <a:lnTo>
                  <a:pt x="91751" y="23496"/>
                </a:lnTo>
                <a:lnTo>
                  <a:pt x="91639" y="23589"/>
                </a:lnTo>
                <a:lnTo>
                  <a:pt x="91564" y="23645"/>
                </a:lnTo>
                <a:lnTo>
                  <a:pt x="91453" y="23831"/>
                </a:lnTo>
                <a:lnTo>
                  <a:pt x="91304" y="24110"/>
                </a:lnTo>
                <a:lnTo>
                  <a:pt x="91248" y="24241"/>
                </a:lnTo>
                <a:lnTo>
                  <a:pt x="91211" y="24352"/>
                </a:lnTo>
                <a:lnTo>
                  <a:pt x="91211" y="24408"/>
                </a:lnTo>
                <a:lnTo>
                  <a:pt x="91229" y="24427"/>
                </a:lnTo>
                <a:lnTo>
                  <a:pt x="91266" y="24408"/>
                </a:lnTo>
                <a:lnTo>
                  <a:pt x="91397" y="24297"/>
                </a:lnTo>
                <a:lnTo>
                  <a:pt x="91564" y="24148"/>
                </a:lnTo>
                <a:lnTo>
                  <a:pt x="91751" y="23980"/>
                </a:lnTo>
                <a:lnTo>
                  <a:pt x="91937" y="23775"/>
                </a:lnTo>
                <a:lnTo>
                  <a:pt x="92104" y="23571"/>
                </a:lnTo>
                <a:lnTo>
                  <a:pt x="92253" y="23384"/>
                </a:lnTo>
                <a:lnTo>
                  <a:pt x="92384" y="23198"/>
                </a:lnTo>
                <a:lnTo>
                  <a:pt x="92477" y="23031"/>
                </a:lnTo>
                <a:close/>
                <a:moveTo>
                  <a:pt x="1658" y="23868"/>
                </a:moveTo>
                <a:lnTo>
                  <a:pt x="1621" y="23887"/>
                </a:lnTo>
                <a:lnTo>
                  <a:pt x="1509" y="23962"/>
                </a:lnTo>
                <a:lnTo>
                  <a:pt x="1323" y="24129"/>
                </a:lnTo>
                <a:lnTo>
                  <a:pt x="857" y="24595"/>
                </a:lnTo>
                <a:lnTo>
                  <a:pt x="448" y="25041"/>
                </a:lnTo>
                <a:lnTo>
                  <a:pt x="317" y="25190"/>
                </a:lnTo>
                <a:lnTo>
                  <a:pt x="261" y="25265"/>
                </a:lnTo>
                <a:lnTo>
                  <a:pt x="336" y="25265"/>
                </a:lnTo>
                <a:lnTo>
                  <a:pt x="466" y="25209"/>
                </a:lnTo>
                <a:lnTo>
                  <a:pt x="615" y="25097"/>
                </a:lnTo>
                <a:lnTo>
                  <a:pt x="783" y="24967"/>
                </a:lnTo>
                <a:lnTo>
                  <a:pt x="1118" y="24688"/>
                </a:lnTo>
                <a:lnTo>
                  <a:pt x="1304" y="24520"/>
                </a:lnTo>
                <a:lnTo>
                  <a:pt x="1416" y="24371"/>
                </a:lnTo>
                <a:lnTo>
                  <a:pt x="1583" y="24129"/>
                </a:lnTo>
                <a:lnTo>
                  <a:pt x="1658" y="24017"/>
                </a:lnTo>
                <a:lnTo>
                  <a:pt x="1695" y="23924"/>
                </a:lnTo>
                <a:lnTo>
                  <a:pt x="1695" y="23887"/>
                </a:lnTo>
                <a:lnTo>
                  <a:pt x="1695" y="23868"/>
                </a:lnTo>
                <a:close/>
                <a:moveTo>
                  <a:pt x="92551" y="24092"/>
                </a:moveTo>
                <a:lnTo>
                  <a:pt x="92439" y="24148"/>
                </a:lnTo>
                <a:lnTo>
                  <a:pt x="92272" y="24259"/>
                </a:lnTo>
                <a:lnTo>
                  <a:pt x="92104" y="24390"/>
                </a:lnTo>
                <a:lnTo>
                  <a:pt x="91769" y="24669"/>
                </a:lnTo>
                <a:lnTo>
                  <a:pt x="91583" y="24837"/>
                </a:lnTo>
                <a:lnTo>
                  <a:pt x="91471" y="24986"/>
                </a:lnTo>
                <a:lnTo>
                  <a:pt x="91304" y="25228"/>
                </a:lnTo>
                <a:lnTo>
                  <a:pt x="91229" y="25339"/>
                </a:lnTo>
                <a:lnTo>
                  <a:pt x="91192" y="25432"/>
                </a:lnTo>
                <a:lnTo>
                  <a:pt x="91192" y="25470"/>
                </a:lnTo>
                <a:lnTo>
                  <a:pt x="91211" y="25488"/>
                </a:lnTo>
                <a:lnTo>
                  <a:pt x="91229" y="25488"/>
                </a:lnTo>
                <a:lnTo>
                  <a:pt x="91266" y="25470"/>
                </a:lnTo>
                <a:lnTo>
                  <a:pt x="91397" y="25395"/>
                </a:lnTo>
                <a:lnTo>
                  <a:pt x="91564" y="25228"/>
                </a:lnTo>
                <a:lnTo>
                  <a:pt x="92030" y="24762"/>
                </a:lnTo>
                <a:lnTo>
                  <a:pt x="92458" y="24315"/>
                </a:lnTo>
                <a:lnTo>
                  <a:pt x="92588" y="24166"/>
                </a:lnTo>
                <a:lnTo>
                  <a:pt x="92626" y="24110"/>
                </a:lnTo>
                <a:lnTo>
                  <a:pt x="92588" y="24092"/>
                </a:lnTo>
                <a:close/>
                <a:moveTo>
                  <a:pt x="1639" y="24948"/>
                </a:moveTo>
                <a:lnTo>
                  <a:pt x="1490" y="25060"/>
                </a:lnTo>
                <a:lnTo>
                  <a:pt x="1323" y="25209"/>
                </a:lnTo>
                <a:lnTo>
                  <a:pt x="1136" y="25376"/>
                </a:lnTo>
                <a:lnTo>
                  <a:pt x="969" y="25581"/>
                </a:lnTo>
                <a:lnTo>
                  <a:pt x="783" y="25786"/>
                </a:lnTo>
                <a:lnTo>
                  <a:pt x="634" y="25991"/>
                </a:lnTo>
                <a:lnTo>
                  <a:pt x="503" y="26158"/>
                </a:lnTo>
                <a:lnTo>
                  <a:pt x="410" y="26326"/>
                </a:lnTo>
                <a:lnTo>
                  <a:pt x="448" y="26326"/>
                </a:lnTo>
                <a:lnTo>
                  <a:pt x="541" y="26270"/>
                </a:lnTo>
                <a:lnTo>
                  <a:pt x="820" y="26084"/>
                </a:lnTo>
                <a:lnTo>
                  <a:pt x="1136" y="25879"/>
                </a:lnTo>
                <a:lnTo>
                  <a:pt x="1267" y="25786"/>
                </a:lnTo>
                <a:lnTo>
                  <a:pt x="1341" y="25712"/>
                </a:lnTo>
                <a:lnTo>
                  <a:pt x="1453" y="25525"/>
                </a:lnTo>
                <a:lnTo>
                  <a:pt x="1583" y="25246"/>
                </a:lnTo>
                <a:lnTo>
                  <a:pt x="1658" y="25116"/>
                </a:lnTo>
                <a:lnTo>
                  <a:pt x="1676" y="25004"/>
                </a:lnTo>
                <a:lnTo>
                  <a:pt x="1676" y="24948"/>
                </a:lnTo>
                <a:close/>
                <a:moveTo>
                  <a:pt x="92607" y="25283"/>
                </a:moveTo>
                <a:lnTo>
                  <a:pt x="92290" y="25507"/>
                </a:lnTo>
                <a:lnTo>
                  <a:pt x="92030" y="25674"/>
                </a:lnTo>
                <a:lnTo>
                  <a:pt x="91751" y="25861"/>
                </a:lnTo>
                <a:lnTo>
                  <a:pt x="91509" y="26047"/>
                </a:lnTo>
                <a:lnTo>
                  <a:pt x="91341" y="26233"/>
                </a:lnTo>
                <a:lnTo>
                  <a:pt x="91285" y="26307"/>
                </a:lnTo>
                <a:lnTo>
                  <a:pt x="91266" y="26363"/>
                </a:lnTo>
                <a:lnTo>
                  <a:pt x="91285" y="26419"/>
                </a:lnTo>
                <a:lnTo>
                  <a:pt x="91341" y="26438"/>
                </a:lnTo>
                <a:lnTo>
                  <a:pt x="91378" y="26456"/>
                </a:lnTo>
                <a:lnTo>
                  <a:pt x="91434" y="26438"/>
                </a:lnTo>
                <a:lnTo>
                  <a:pt x="91546" y="26382"/>
                </a:lnTo>
                <a:lnTo>
                  <a:pt x="91676" y="26289"/>
                </a:lnTo>
                <a:lnTo>
                  <a:pt x="91806" y="26177"/>
                </a:lnTo>
                <a:lnTo>
                  <a:pt x="92067" y="25954"/>
                </a:lnTo>
                <a:lnTo>
                  <a:pt x="92235" y="25805"/>
                </a:lnTo>
                <a:lnTo>
                  <a:pt x="92495" y="25488"/>
                </a:lnTo>
                <a:lnTo>
                  <a:pt x="92626" y="25321"/>
                </a:lnTo>
                <a:lnTo>
                  <a:pt x="92644" y="25283"/>
                </a:lnTo>
                <a:close/>
                <a:moveTo>
                  <a:pt x="1546" y="26233"/>
                </a:moveTo>
                <a:lnTo>
                  <a:pt x="1472" y="26252"/>
                </a:lnTo>
                <a:lnTo>
                  <a:pt x="1378" y="26307"/>
                </a:lnTo>
                <a:lnTo>
                  <a:pt x="1211" y="26456"/>
                </a:lnTo>
                <a:lnTo>
                  <a:pt x="1025" y="26661"/>
                </a:lnTo>
                <a:lnTo>
                  <a:pt x="690" y="27071"/>
                </a:lnTo>
                <a:lnTo>
                  <a:pt x="541" y="27276"/>
                </a:lnTo>
                <a:lnTo>
                  <a:pt x="820" y="27127"/>
                </a:lnTo>
                <a:lnTo>
                  <a:pt x="1043" y="26996"/>
                </a:lnTo>
                <a:lnTo>
                  <a:pt x="1267" y="26847"/>
                </a:lnTo>
                <a:lnTo>
                  <a:pt x="1472" y="26698"/>
                </a:lnTo>
                <a:lnTo>
                  <a:pt x="1565" y="26605"/>
                </a:lnTo>
                <a:lnTo>
                  <a:pt x="1621" y="26531"/>
                </a:lnTo>
                <a:lnTo>
                  <a:pt x="1676" y="26456"/>
                </a:lnTo>
                <a:lnTo>
                  <a:pt x="1695" y="26382"/>
                </a:lnTo>
                <a:lnTo>
                  <a:pt x="1695" y="26307"/>
                </a:lnTo>
                <a:lnTo>
                  <a:pt x="1658" y="26252"/>
                </a:lnTo>
                <a:lnTo>
                  <a:pt x="1602" y="26233"/>
                </a:lnTo>
                <a:close/>
                <a:moveTo>
                  <a:pt x="92626" y="26363"/>
                </a:moveTo>
                <a:lnTo>
                  <a:pt x="92346" y="26549"/>
                </a:lnTo>
                <a:lnTo>
                  <a:pt x="91844" y="26885"/>
                </a:lnTo>
                <a:lnTo>
                  <a:pt x="91583" y="27089"/>
                </a:lnTo>
                <a:lnTo>
                  <a:pt x="91378" y="27257"/>
                </a:lnTo>
                <a:lnTo>
                  <a:pt x="91304" y="27331"/>
                </a:lnTo>
                <a:lnTo>
                  <a:pt x="91248" y="27406"/>
                </a:lnTo>
                <a:lnTo>
                  <a:pt x="91229" y="27462"/>
                </a:lnTo>
                <a:lnTo>
                  <a:pt x="91248" y="27518"/>
                </a:lnTo>
                <a:lnTo>
                  <a:pt x="91266" y="27536"/>
                </a:lnTo>
                <a:lnTo>
                  <a:pt x="91322" y="27536"/>
                </a:lnTo>
                <a:lnTo>
                  <a:pt x="91415" y="27499"/>
                </a:lnTo>
                <a:lnTo>
                  <a:pt x="91564" y="27424"/>
                </a:lnTo>
                <a:lnTo>
                  <a:pt x="91695" y="27331"/>
                </a:lnTo>
                <a:lnTo>
                  <a:pt x="91955" y="27108"/>
                </a:lnTo>
                <a:lnTo>
                  <a:pt x="92104" y="26996"/>
                </a:lnTo>
                <a:lnTo>
                  <a:pt x="92253" y="26847"/>
                </a:lnTo>
                <a:lnTo>
                  <a:pt x="92458" y="26624"/>
                </a:lnTo>
                <a:lnTo>
                  <a:pt x="92607" y="26419"/>
                </a:lnTo>
                <a:lnTo>
                  <a:pt x="92644" y="26363"/>
                </a:lnTo>
                <a:close/>
                <a:moveTo>
                  <a:pt x="1751" y="27164"/>
                </a:moveTo>
                <a:lnTo>
                  <a:pt x="1714" y="27182"/>
                </a:lnTo>
                <a:lnTo>
                  <a:pt x="1453" y="27406"/>
                </a:lnTo>
                <a:lnTo>
                  <a:pt x="1006" y="27834"/>
                </a:lnTo>
                <a:lnTo>
                  <a:pt x="578" y="28262"/>
                </a:lnTo>
                <a:lnTo>
                  <a:pt x="448" y="28411"/>
                </a:lnTo>
                <a:lnTo>
                  <a:pt x="392" y="28467"/>
                </a:lnTo>
                <a:lnTo>
                  <a:pt x="429" y="28486"/>
                </a:lnTo>
                <a:lnTo>
                  <a:pt x="466" y="28486"/>
                </a:lnTo>
                <a:lnTo>
                  <a:pt x="597" y="28448"/>
                </a:lnTo>
                <a:lnTo>
                  <a:pt x="745" y="28355"/>
                </a:lnTo>
                <a:lnTo>
                  <a:pt x="913" y="28244"/>
                </a:lnTo>
                <a:lnTo>
                  <a:pt x="1211" y="28002"/>
                </a:lnTo>
                <a:lnTo>
                  <a:pt x="1378" y="27853"/>
                </a:lnTo>
                <a:lnTo>
                  <a:pt x="1509" y="27685"/>
                </a:lnTo>
                <a:lnTo>
                  <a:pt x="1676" y="27424"/>
                </a:lnTo>
                <a:lnTo>
                  <a:pt x="1732" y="27313"/>
                </a:lnTo>
                <a:lnTo>
                  <a:pt x="1788" y="27220"/>
                </a:lnTo>
                <a:lnTo>
                  <a:pt x="1788" y="27182"/>
                </a:lnTo>
                <a:lnTo>
                  <a:pt x="1769" y="27164"/>
                </a:lnTo>
                <a:close/>
                <a:moveTo>
                  <a:pt x="92626" y="27369"/>
                </a:moveTo>
                <a:lnTo>
                  <a:pt x="92495" y="27443"/>
                </a:lnTo>
                <a:lnTo>
                  <a:pt x="92290" y="27573"/>
                </a:lnTo>
                <a:lnTo>
                  <a:pt x="92030" y="27760"/>
                </a:lnTo>
                <a:lnTo>
                  <a:pt x="91769" y="27983"/>
                </a:lnTo>
                <a:lnTo>
                  <a:pt x="91546" y="28206"/>
                </a:lnTo>
                <a:lnTo>
                  <a:pt x="91471" y="28318"/>
                </a:lnTo>
                <a:lnTo>
                  <a:pt x="91397" y="28411"/>
                </a:lnTo>
                <a:lnTo>
                  <a:pt x="91360" y="28504"/>
                </a:lnTo>
                <a:lnTo>
                  <a:pt x="91360" y="28597"/>
                </a:lnTo>
                <a:lnTo>
                  <a:pt x="91378" y="28653"/>
                </a:lnTo>
                <a:lnTo>
                  <a:pt x="91453" y="28691"/>
                </a:lnTo>
                <a:lnTo>
                  <a:pt x="91527" y="28691"/>
                </a:lnTo>
                <a:lnTo>
                  <a:pt x="91620" y="28616"/>
                </a:lnTo>
                <a:lnTo>
                  <a:pt x="91732" y="28504"/>
                </a:lnTo>
                <a:lnTo>
                  <a:pt x="91844" y="28374"/>
                </a:lnTo>
                <a:lnTo>
                  <a:pt x="92030" y="28113"/>
                </a:lnTo>
                <a:lnTo>
                  <a:pt x="92160" y="27946"/>
                </a:lnTo>
                <a:lnTo>
                  <a:pt x="92290" y="27834"/>
                </a:lnTo>
                <a:lnTo>
                  <a:pt x="92514" y="27611"/>
                </a:lnTo>
                <a:lnTo>
                  <a:pt x="92607" y="27518"/>
                </a:lnTo>
                <a:lnTo>
                  <a:pt x="92663" y="27424"/>
                </a:lnTo>
                <a:lnTo>
                  <a:pt x="92681" y="27387"/>
                </a:lnTo>
                <a:lnTo>
                  <a:pt x="92681" y="27369"/>
                </a:lnTo>
                <a:close/>
                <a:moveTo>
                  <a:pt x="1527" y="28486"/>
                </a:moveTo>
                <a:lnTo>
                  <a:pt x="1453" y="28523"/>
                </a:lnTo>
                <a:lnTo>
                  <a:pt x="1267" y="28653"/>
                </a:lnTo>
                <a:lnTo>
                  <a:pt x="1025" y="28821"/>
                </a:lnTo>
                <a:lnTo>
                  <a:pt x="801" y="29026"/>
                </a:lnTo>
                <a:lnTo>
                  <a:pt x="597" y="29193"/>
                </a:lnTo>
                <a:lnTo>
                  <a:pt x="466" y="29324"/>
                </a:lnTo>
                <a:lnTo>
                  <a:pt x="448" y="29379"/>
                </a:lnTo>
                <a:lnTo>
                  <a:pt x="597" y="29361"/>
                </a:lnTo>
                <a:lnTo>
                  <a:pt x="745" y="29305"/>
                </a:lnTo>
                <a:lnTo>
                  <a:pt x="913" y="29193"/>
                </a:lnTo>
                <a:lnTo>
                  <a:pt x="1099" y="29081"/>
                </a:lnTo>
                <a:lnTo>
                  <a:pt x="1267" y="28951"/>
                </a:lnTo>
                <a:lnTo>
                  <a:pt x="1416" y="28802"/>
                </a:lnTo>
                <a:lnTo>
                  <a:pt x="1527" y="28672"/>
                </a:lnTo>
                <a:lnTo>
                  <a:pt x="1583" y="28560"/>
                </a:lnTo>
                <a:lnTo>
                  <a:pt x="1602" y="28504"/>
                </a:lnTo>
                <a:lnTo>
                  <a:pt x="1602" y="28486"/>
                </a:lnTo>
                <a:close/>
                <a:moveTo>
                  <a:pt x="92607" y="28411"/>
                </a:moveTo>
                <a:lnTo>
                  <a:pt x="92551" y="28430"/>
                </a:lnTo>
                <a:lnTo>
                  <a:pt x="92458" y="28486"/>
                </a:lnTo>
                <a:lnTo>
                  <a:pt x="92346" y="28560"/>
                </a:lnTo>
                <a:lnTo>
                  <a:pt x="92104" y="28765"/>
                </a:lnTo>
                <a:lnTo>
                  <a:pt x="91862" y="29007"/>
                </a:lnTo>
                <a:lnTo>
                  <a:pt x="91620" y="29268"/>
                </a:lnTo>
                <a:lnTo>
                  <a:pt x="91434" y="29510"/>
                </a:lnTo>
                <a:lnTo>
                  <a:pt x="91378" y="29621"/>
                </a:lnTo>
                <a:lnTo>
                  <a:pt x="91322" y="29714"/>
                </a:lnTo>
                <a:lnTo>
                  <a:pt x="91322" y="29770"/>
                </a:lnTo>
                <a:lnTo>
                  <a:pt x="91341" y="29808"/>
                </a:lnTo>
                <a:lnTo>
                  <a:pt x="91360" y="29826"/>
                </a:lnTo>
                <a:lnTo>
                  <a:pt x="91397" y="29826"/>
                </a:lnTo>
                <a:lnTo>
                  <a:pt x="91490" y="29770"/>
                </a:lnTo>
                <a:lnTo>
                  <a:pt x="91602" y="29677"/>
                </a:lnTo>
                <a:lnTo>
                  <a:pt x="91713" y="29566"/>
                </a:lnTo>
                <a:lnTo>
                  <a:pt x="91918" y="29324"/>
                </a:lnTo>
                <a:lnTo>
                  <a:pt x="92048" y="29156"/>
                </a:lnTo>
                <a:lnTo>
                  <a:pt x="92421" y="28802"/>
                </a:lnTo>
                <a:lnTo>
                  <a:pt x="92533" y="28691"/>
                </a:lnTo>
                <a:lnTo>
                  <a:pt x="92626" y="28579"/>
                </a:lnTo>
                <a:lnTo>
                  <a:pt x="92663" y="28486"/>
                </a:lnTo>
                <a:lnTo>
                  <a:pt x="92681" y="28448"/>
                </a:lnTo>
                <a:lnTo>
                  <a:pt x="92663" y="28430"/>
                </a:lnTo>
                <a:lnTo>
                  <a:pt x="92607" y="28411"/>
                </a:lnTo>
                <a:close/>
                <a:moveTo>
                  <a:pt x="1490" y="29510"/>
                </a:moveTo>
                <a:lnTo>
                  <a:pt x="1434" y="29528"/>
                </a:lnTo>
                <a:lnTo>
                  <a:pt x="1285" y="29640"/>
                </a:lnTo>
                <a:lnTo>
                  <a:pt x="1099" y="29789"/>
                </a:lnTo>
                <a:lnTo>
                  <a:pt x="894" y="29994"/>
                </a:lnTo>
                <a:lnTo>
                  <a:pt x="559" y="30348"/>
                </a:lnTo>
                <a:lnTo>
                  <a:pt x="429" y="30515"/>
                </a:lnTo>
                <a:lnTo>
                  <a:pt x="764" y="30348"/>
                </a:lnTo>
                <a:lnTo>
                  <a:pt x="1006" y="30199"/>
                </a:lnTo>
                <a:lnTo>
                  <a:pt x="1230" y="30050"/>
                </a:lnTo>
                <a:lnTo>
                  <a:pt x="1453" y="29882"/>
                </a:lnTo>
                <a:lnTo>
                  <a:pt x="1527" y="29808"/>
                </a:lnTo>
                <a:lnTo>
                  <a:pt x="1583" y="29733"/>
                </a:lnTo>
                <a:lnTo>
                  <a:pt x="1621" y="29659"/>
                </a:lnTo>
                <a:lnTo>
                  <a:pt x="1621" y="29603"/>
                </a:lnTo>
                <a:lnTo>
                  <a:pt x="1602" y="29547"/>
                </a:lnTo>
                <a:lnTo>
                  <a:pt x="1527" y="29510"/>
                </a:lnTo>
                <a:close/>
                <a:moveTo>
                  <a:pt x="92812" y="29472"/>
                </a:moveTo>
                <a:lnTo>
                  <a:pt x="92756" y="29510"/>
                </a:lnTo>
                <a:lnTo>
                  <a:pt x="92477" y="29752"/>
                </a:lnTo>
                <a:lnTo>
                  <a:pt x="91974" y="30180"/>
                </a:lnTo>
                <a:lnTo>
                  <a:pt x="91732" y="30422"/>
                </a:lnTo>
                <a:lnTo>
                  <a:pt x="91527" y="30627"/>
                </a:lnTo>
                <a:lnTo>
                  <a:pt x="91453" y="30720"/>
                </a:lnTo>
                <a:lnTo>
                  <a:pt x="91415" y="30794"/>
                </a:lnTo>
                <a:lnTo>
                  <a:pt x="91397" y="30869"/>
                </a:lnTo>
                <a:lnTo>
                  <a:pt x="91397" y="30906"/>
                </a:lnTo>
                <a:lnTo>
                  <a:pt x="91453" y="30925"/>
                </a:lnTo>
                <a:lnTo>
                  <a:pt x="91546" y="30925"/>
                </a:lnTo>
                <a:lnTo>
                  <a:pt x="91602" y="30887"/>
                </a:lnTo>
                <a:lnTo>
                  <a:pt x="91751" y="30813"/>
                </a:lnTo>
                <a:lnTo>
                  <a:pt x="91881" y="30701"/>
                </a:lnTo>
                <a:lnTo>
                  <a:pt x="92142" y="30441"/>
                </a:lnTo>
                <a:lnTo>
                  <a:pt x="92290" y="30273"/>
                </a:lnTo>
                <a:lnTo>
                  <a:pt x="92533" y="30050"/>
                </a:lnTo>
                <a:lnTo>
                  <a:pt x="92644" y="29938"/>
                </a:lnTo>
                <a:lnTo>
                  <a:pt x="92719" y="29826"/>
                </a:lnTo>
                <a:lnTo>
                  <a:pt x="92756" y="29752"/>
                </a:lnTo>
                <a:lnTo>
                  <a:pt x="92830" y="29603"/>
                </a:lnTo>
                <a:lnTo>
                  <a:pt x="92849" y="29547"/>
                </a:lnTo>
                <a:lnTo>
                  <a:pt x="92849" y="29491"/>
                </a:lnTo>
                <a:lnTo>
                  <a:pt x="92830" y="29472"/>
                </a:lnTo>
                <a:close/>
                <a:moveTo>
                  <a:pt x="1416" y="30459"/>
                </a:moveTo>
                <a:lnTo>
                  <a:pt x="1323" y="30496"/>
                </a:lnTo>
                <a:lnTo>
                  <a:pt x="1248" y="30552"/>
                </a:lnTo>
                <a:lnTo>
                  <a:pt x="1136" y="30645"/>
                </a:lnTo>
                <a:lnTo>
                  <a:pt x="1043" y="30738"/>
                </a:lnTo>
                <a:lnTo>
                  <a:pt x="857" y="30981"/>
                </a:lnTo>
                <a:lnTo>
                  <a:pt x="690" y="31223"/>
                </a:lnTo>
                <a:lnTo>
                  <a:pt x="541" y="31465"/>
                </a:lnTo>
                <a:lnTo>
                  <a:pt x="410" y="31688"/>
                </a:lnTo>
                <a:lnTo>
                  <a:pt x="634" y="31483"/>
                </a:lnTo>
                <a:lnTo>
                  <a:pt x="1062" y="31111"/>
                </a:lnTo>
                <a:lnTo>
                  <a:pt x="1285" y="30906"/>
                </a:lnTo>
                <a:lnTo>
                  <a:pt x="1453" y="30720"/>
                </a:lnTo>
                <a:lnTo>
                  <a:pt x="1565" y="30590"/>
                </a:lnTo>
                <a:lnTo>
                  <a:pt x="1583" y="30534"/>
                </a:lnTo>
                <a:lnTo>
                  <a:pt x="1565" y="30496"/>
                </a:lnTo>
                <a:lnTo>
                  <a:pt x="1490" y="30459"/>
                </a:lnTo>
                <a:close/>
                <a:moveTo>
                  <a:pt x="92644" y="30794"/>
                </a:moveTo>
                <a:lnTo>
                  <a:pt x="92402" y="30943"/>
                </a:lnTo>
                <a:lnTo>
                  <a:pt x="91937" y="31241"/>
                </a:lnTo>
                <a:lnTo>
                  <a:pt x="91713" y="31390"/>
                </a:lnTo>
                <a:lnTo>
                  <a:pt x="91509" y="31539"/>
                </a:lnTo>
                <a:lnTo>
                  <a:pt x="91453" y="31614"/>
                </a:lnTo>
                <a:lnTo>
                  <a:pt x="91397" y="31669"/>
                </a:lnTo>
                <a:lnTo>
                  <a:pt x="91378" y="31725"/>
                </a:lnTo>
                <a:lnTo>
                  <a:pt x="91397" y="31762"/>
                </a:lnTo>
                <a:lnTo>
                  <a:pt x="91434" y="31781"/>
                </a:lnTo>
                <a:lnTo>
                  <a:pt x="91509" y="31800"/>
                </a:lnTo>
                <a:lnTo>
                  <a:pt x="91583" y="31762"/>
                </a:lnTo>
                <a:lnTo>
                  <a:pt x="91657" y="31725"/>
                </a:lnTo>
                <a:lnTo>
                  <a:pt x="91862" y="31576"/>
                </a:lnTo>
                <a:lnTo>
                  <a:pt x="92086" y="31390"/>
                </a:lnTo>
                <a:lnTo>
                  <a:pt x="92458" y="30999"/>
                </a:lnTo>
                <a:lnTo>
                  <a:pt x="92644" y="30794"/>
                </a:lnTo>
                <a:close/>
                <a:moveTo>
                  <a:pt x="1565" y="31614"/>
                </a:moveTo>
                <a:lnTo>
                  <a:pt x="1509" y="31632"/>
                </a:lnTo>
                <a:lnTo>
                  <a:pt x="1397" y="31688"/>
                </a:lnTo>
                <a:lnTo>
                  <a:pt x="1248" y="31818"/>
                </a:lnTo>
                <a:lnTo>
                  <a:pt x="1062" y="31986"/>
                </a:lnTo>
                <a:lnTo>
                  <a:pt x="876" y="32172"/>
                </a:lnTo>
                <a:lnTo>
                  <a:pt x="727" y="32377"/>
                </a:lnTo>
                <a:lnTo>
                  <a:pt x="597" y="32544"/>
                </a:lnTo>
                <a:lnTo>
                  <a:pt x="559" y="32600"/>
                </a:lnTo>
                <a:lnTo>
                  <a:pt x="541" y="32656"/>
                </a:lnTo>
                <a:lnTo>
                  <a:pt x="541" y="32712"/>
                </a:lnTo>
                <a:lnTo>
                  <a:pt x="559" y="32731"/>
                </a:lnTo>
                <a:lnTo>
                  <a:pt x="652" y="32731"/>
                </a:lnTo>
                <a:lnTo>
                  <a:pt x="764" y="32675"/>
                </a:lnTo>
                <a:lnTo>
                  <a:pt x="876" y="32600"/>
                </a:lnTo>
                <a:lnTo>
                  <a:pt x="987" y="32507"/>
                </a:lnTo>
                <a:lnTo>
                  <a:pt x="1211" y="32284"/>
                </a:lnTo>
                <a:lnTo>
                  <a:pt x="1360" y="32135"/>
                </a:lnTo>
                <a:lnTo>
                  <a:pt x="1434" y="32042"/>
                </a:lnTo>
                <a:lnTo>
                  <a:pt x="1546" y="31837"/>
                </a:lnTo>
                <a:lnTo>
                  <a:pt x="1602" y="31744"/>
                </a:lnTo>
                <a:lnTo>
                  <a:pt x="1621" y="31669"/>
                </a:lnTo>
                <a:lnTo>
                  <a:pt x="1621" y="31651"/>
                </a:lnTo>
                <a:lnTo>
                  <a:pt x="1602" y="31632"/>
                </a:lnTo>
                <a:lnTo>
                  <a:pt x="1565" y="31614"/>
                </a:lnTo>
                <a:close/>
                <a:moveTo>
                  <a:pt x="92607" y="31669"/>
                </a:moveTo>
                <a:lnTo>
                  <a:pt x="92290" y="31911"/>
                </a:lnTo>
                <a:lnTo>
                  <a:pt x="92030" y="32116"/>
                </a:lnTo>
                <a:lnTo>
                  <a:pt x="91769" y="32358"/>
                </a:lnTo>
                <a:lnTo>
                  <a:pt x="91527" y="32600"/>
                </a:lnTo>
                <a:lnTo>
                  <a:pt x="91415" y="32712"/>
                </a:lnTo>
                <a:lnTo>
                  <a:pt x="91341" y="32824"/>
                </a:lnTo>
                <a:lnTo>
                  <a:pt x="91285" y="32917"/>
                </a:lnTo>
                <a:lnTo>
                  <a:pt x="91266" y="32991"/>
                </a:lnTo>
                <a:lnTo>
                  <a:pt x="91285" y="33047"/>
                </a:lnTo>
                <a:lnTo>
                  <a:pt x="91341" y="33066"/>
                </a:lnTo>
                <a:lnTo>
                  <a:pt x="91415" y="33066"/>
                </a:lnTo>
                <a:lnTo>
                  <a:pt x="91471" y="33029"/>
                </a:lnTo>
                <a:lnTo>
                  <a:pt x="91564" y="32973"/>
                </a:lnTo>
                <a:lnTo>
                  <a:pt x="91657" y="32898"/>
                </a:lnTo>
                <a:lnTo>
                  <a:pt x="91844" y="32675"/>
                </a:lnTo>
                <a:lnTo>
                  <a:pt x="92048" y="32414"/>
                </a:lnTo>
                <a:lnTo>
                  <a:pt x="92421" y="31930"/>
                </a:lnTo>
                <a:lnTo>
                  <a:pt x="92551" y="31762"/>
                </a:lnTo>
                <a:lnTo>
                  <a:pt x="92607" y="31669"/>
                </a:lnTo>
                <a:close/>
                <a:moveTo>
                  <a:pt x="1807" y="32526"/>
                </a:moveTo>
                <a:lnTo>
                  <a:pt x="1769" y="32544"/>
                </a:lnTo>
                <a:lnTo>
                  <a:pt x="1639" y="32619"/>
                </a:lnTo>
                <a:lnTo>
                  <a:pt x="1453" y="32786"/>
                </a:lnTo>
                <a:lnTo>
                  <a:pt x="1006" y="33252"/>
                </a:lnTo>
                <a:lnTo>
                  <a:pt x="783" y="33494"/>
                </a:lnTo>
                <a:lnTo>
                  <a:pt x="615" y="33717"/>
                </a:lnTo>
                <a:lnTo>
                  <a:pt x="503" y="33885"/>
                </a:lnTo>
                <a:lnTo>
                  <a:pt x="485" y="33941"/>
                </a:lnTo>
                <a:lnTo>
                  <a:pt x="485" y="33959"/>
                </a:lnTo>
                <a:lnTo>
                  <a:pt x="522" y="33978"/>
                </a:lnTo>
                <a:lnTo>
                  <a:pt x="578" y="33978"/>
                </a:lnTo>
                <a:lnTo>
                  <a:pt x="708" y="33922"/>
                </a:lnTo>
                <a:lnTo>
                  <a:pt x="857" y="33810"/>
                </a:lnTo>
                <a:lnTo>
                  <a:pt x="1006" y="33680"/>
                </a:lnTo>
                <a:lnTo>
                  <a:pt x="1304" y="33382"/>
                </a:lnTo>
                <a:lnTo>
                  <a:pt x="1490" y="33196"/>
                </a:lnTo>
                <a:lnTo>
                  <a:pt x="1602" y="33047"/>
                </a:lnTo>
                <a:lnTo>
                  <a:pt x="1769" y="32786"/>
                </a:lnTo>
                <a:lnTo>
                  <a:pt x="1825" y="32656"/>
                </a:lnTo>
                <a:lnTo>
                  <a:pt x="1863" y="32563"/>
                </a:lnTo>
                <a:lnTo>
                  <a:pt x="1863" y="32544"/>
                </a:lnTo>
                <a:lnTo>
                  <a:pt x="1844" y="32526"/>
                </a:lnTo>
                <a:close/>
                <a:moveTo>
                  <a:pt x="92570" y="32824"/>
                </a:moveTo>
                <a:lnTo>
                  <a:pt x="92533" y="32842"/>
                </a:lnTo>
                <a:lnTo>
                  <a:pt x="92253" y="33029"/>
                </a:lnTo>
                <a:lnTo>
                  <a:pt x="92030" y="33196"/>
                </a:lnTo>
                <a:lnTo>
                  <a:pt x="91769" y="33401"/>
                </a:lnTo>
                <a:lnTo>
                  <a:pt x="91546" y="33624"/>
                </a:lnTo>
                <a:lnTo>
                  <a:pt x="91360" y="33810"/>
                </a:lnTo>
                <a:lnTo>
                  <a:pt x="91304" y="33904"/>
                </a:lnTo>
                <a:lnTo>
                  <a:pt x="91266" y="33978"/>
                </a:lnTo>
                <a:lnTo>
                  <a:pt x="91266" y="34034"/>
                </a:lnTo>
                <a:lnTo>
                  <a:pt x="91304" y="34090"/>
                </a:lnTo>
                <a:lnTo>
                  <a:pt x="91341" y="34108"/>
                </a:lnTo>
                <a:lnTo>
                  <a:pt x="91397" y="34090"/>
                </a:lnTo>
                <a:lnTo>
                  <a:pt x="91509" y="34053"/>
                </a:lnTo>
                <a:lnTo>
                  <a:pt x="91620" y="33959"/>
                </a:lnTo>
                <a:lnTo>
                  <a:pt x="91751" y="33848"/>
                </a:lnTo>
                <a:lnTo>
                  <a:pt x="91974" y="33606"/>
                </a:lnTo>
                <a:lnTo>
                  <a:pt x="92104" y="33457"/>
                </a:lnTo>
                <a:lnTo>
                  <a:pt x="92235" y="33308"/>
                </a:lnTo>
                <a:lnTo>
                  <a:pt x="92421" y="33084"/>
                </a:lnTo>
                <a:lnTo>
                  <a:pt x="92570" y="32880"/>
                </a:lnTo>
                <a:lnTo>
                  <a:pt x="92588" y="32824"/>
                </a:lnTo>
                <a:close/>
                <a:moveTo>
                  <a:pt x="1509" y="33755"/>
                </a:moveTo>
                <a:lnTo>
                  <a:pt x="1434" y="33792"/>
                </a:lnTo>
                <a:lnTo>
                  <a:pt x="1341" y="33848"/>
                </a:lnTo>
                <a:lnTo>
                  <a:pt x="1136" y="34034"/>
                </a:lnTo>
                <a:lnTo>
                  <a:pt x="950" y="34257"/>
                </a:lnTo>
                <a:lnTo>
                  <a:pt x="745" y="34481"/>
                </a:lnTo>
                <a:lnTo>
                  <a:pt x="597" y="34704"/>
                </a:lnTo>
                <a:lnTo>
                  <a:pt x="429" y="34928"/>
                </a:lnTo>
                <a:lnTo>
                  <a:pt x="671" y="34741"/>
                </a:lnTo>
                <a:lnTo>
                  <a:pt x="1136" y="34388"/>
                </a:lnTo>
                <a:lnTo>
                  <a:pt x="1360" y="34201"/>
                </a:lnTo>
                <a:lnTo>
                  <a:pt x="1546" y="34015"/>
                </a:lnTo>
                <a:lnTo>
                  <a:pt x="1602" y="33941"/>
                </a:lnTo>
                <a:lnTo>
                  <a:pt x="1639" y="33885"/>
                </a:lnTo>
                <a:lnTo>
                  <a:pt x="1658" y="33829"/>
                </a:lnTo>
                <a:lnTo>
                  <a:pt x="1639" y="33792"/>
                </a:lnTo>
                <a:lnTo>
                  <a:pt x="1583" y="33755"/>
                </a:lnTo>
                <a:close/>
                <a:moveTo>
                  <a:pt x="92328" y="33904"/>
                </a:moveTo>
                <a:lnTo>
                  <a:pt x="92067" y="34108"/>
                </a:lnTo>
                <a:lnTo>
                  <a:pt x="91620" y="34518"/>
                </a:lnTo>
                <a:lnTo>
                  <a:pt x="91397" y="34723"/>
                </a:lnTo>
                <a:lnTo>
                  <a:pt x="91211" y="34928"/>
                </a:lnTo>
                <a:lnTo>
                  <a:pt x="91155" y="35002"/>
                </a:lnTo>
                <a:lnTo>
                  <a:pt x="91118" y="35076"/>
                </a:lnTo>
                <a:lnTo>
                  <a:pt x="91099" y="35132"/>
                </a:lnTo>
                <a:lnTo>
                  <a:pt x="91118" y="35188"/>
                </a:lnTo>
                <a:lnTo>
                  <a:pt x="91155" y="35207"/>
                </a:lnTo>
                <a:lnTo>
                  <a:pt x="91229" y="35188"/>
                </a:lnTo>
                <a:lnTo>
                  <a:pt x="91304" y="35151"/>
                </a:lnTo>
                <a:lnTo>
                  <a:pt x="91397" y="35076"/>
                </a:lnTo>
                <a:lnTo>
                  <a:pt x="91583" y="34890"/>
                </a:lnTo>
                <a:lnTo>
                  <a:pt x="91788" y="34630"/>
                </a:lnTo>
                <a:lnTo>
                  <a:pt x="92160" y="34146"/>
                </a:lnTo>
                <a:lnTo>
                  <a:pt x="92328" y="33904"/>
                </a:lnTo>
                <a:close/>
                <a:moveTo>
                  <a:pt x="1583" y="34816"/>
                </a:moveTo>
                <a:lnTo>
                  <a:pt x="1472" y="34872"/>
                </a:lnTo>
                <a:lnTo>
                  <a:pt x="876" y="35449"/>
                </a:lnTo>
                <a:lnTo>
                  <a:pt x="503" y="35821"/>
                </a:lnTo>
                <a:lnTo>
                  <a:pt x="392" y="35952"/>
                </a:lnTo>
                <a:lnTo>
                  <a:pt x="354" y="36007"/>
                </a:lnTo>
                <a:lnTo>
                  <a:pt x="392" y="36026"/>
                </a:lnTo>
                <a:lnTo>
                  <a:pt x="429" y="36026"/>
                </a:lnTo>
                <a:lnTo>
                  <a:pt x="541" y="35970"/>
                </a:lnTo>
                <a:lnTo>
                  <a:pt x="690" y="35896"/>
                </a:lnTo>
                <a:lnTo>
                  <a:pt x="857" y="35784"/>
                </a:lnTo>
                <a:lnTo>
                  <a:pt x="1174" y="35579"/>
                </a:lnTo>
                <a:lnTo>
                  <a:pt x="1341" y="35430"/>
                </a:lnTo>
                <a:lnTo>
                  <a:pt x="1397" y="35374"/>
                </a:lnTo>
                <a:lnTo>
                  <a:pt x="1472" y="35263"/>
                </a:lnTo>
                <a:lnTo>
                  <a:pt x="1546" y="35132"/>
                </a:lnTo>
                <a:lnTo>
                  <a:pt x="1602" y="35002"/>
                </a:lnTo>
                <a:lnTo>
                  <a:pt x="1621" y="34890"/>
                </a:lnTo>
                <a:lnTo>
                  <a:pt x="1621" y="34816"/>
                </a:lnTo>
                <a:close/>
                <a:moveTo>
                  <a:pt x="92402" y="34909"/>
                </a:moveTo>
                <a:lnTo>
                  <a:pt x="92290" y="35002"/>
                </a:lnTo>
                <a:lnTo>
                  <a:pt x="92086" y="35151"/>
                </a:lnTo>
                <a:lnTo>
                  <a:pt x="91844" y="35374"/>
                </a:lnTo>
                <a:lnTo>
                  <a:pt x="91602" y="35635"/>
                </a:lnTo>
                <a:lnTo>
                  <a:pt x="91378" y="35877"/>
                </a:lnTo>
                <a:lnTo>
                  <a:pt x="91304" y="35989"/>
                </a:lnTo>
                <a:lnTo>
                  <a:pt x="91229" y="36100"/>
                </a:lnTo>
                <a:lnTo>
                  <a:pt x="91192" y="36194"/>
                </a:lnTo>
                <a:lnTo>
                  <a:pt x="91173" y="36268"/>
                </a:lnTo>
                <a:lnTo>
                  <a:pt x="91192" y="36324"/>
                </a:lnTo>
                <a:lnTo>
                  <a:pt x="91266" y="36343"/>
                </a:lnTo>
                <a:lnTo>
                  <a:pt x="91304" y="36343"/>
                </a:lnTo>
                <a:lnTo>
                  <a:pt x="91341" y="36324"/>
                </a:lnTo>
                <a:lnTo>
                  <a:pt x="91434" y="36268"/>
                </a:lnTo>
                <a:lnTo>
                  <a:pt x="91527" y="36156"/>
                </a:lnTo>
                <a:lnTo>
                  <a:pt x="91639" y="36026"/>
                </a:lnTo>
                <a:lnTo>
                  <a:pt x="91806" y="35765"/>
                </a:lnTo>
                <a:lnTo>
                  <a:pt x="91937" y="35579"/>
                </a:lnTo>
                <a:lnTo>
                  <a:pt x="92235" y="35188"/>
                </a:lnTo>
                <a:lnTo>
                  <a:pt x="92384" y="34983"/>
                </a:lnTo>
                <a:lnTo>
                  <a:pt x="92421" y="34909"/>
                </a:lnTo>
                <a:close/>
                <a:moveTo>
                  <a:pt x="1546" y="35877"/>
                </a:moveTo>
                <a:lnTo>
                  <a:pt x="1453" y="35952"/>
                </a:lnTo>
                <a:lnTo>
                  <a:pt x="1285" y="36082"/>
                </a:lnTo>
                <a:lnTo>
                  <a:pt x="839" y="36491"/>
                </a:lnTo>
                <a:lnTo>
                  <a:pt x="615" y="36715"/>
                </a:lnTo>
                <a:lnTo>
                  <a:pt x="429" y="36901"/>
                </a:lnTo>
                <a:lnTo>
                  <a:pt x="299" y="37050"/>
                </a:lnTo>
                <a:lnTo>
                  <a:pt x="280" y="37106"/>
                </a:lnTo>
                <a:lnTo>
                  <a:pt x="280" y="37124"/>
                </a:lnTo>
                <a:lnTo>
                  <a:pt x="299" y="37143"/>
                </a:lnTo>
                <a:lnTo>
                  <a:pt x="354" y="37143"/>
                </a:lnTo>
                <a:lnTo>
                  <a:pt x="466" y="37106"/>
                </a:lnTo>
                <a:lnTo>
                  <a:pt x="615" y="37013"/>
                </a:lnTo>
                <a:lnTo>
                  <a:pt x="783" y="36901"/>
                </a:lnTo>
                <a:lnTo>
                  <a:pt x="1099" y="36640"/>
                </a:lnTo>
                <a:lnTo>
                  <a:pt x="1285" y="36473"/>
                </a:lnTo>
                <a:lnTo>
                  <a:pt x="1397" y="36343"/>
                </a:lnTo>
                <a:lnTo>
                  <a:pt x="1565" y="36119"/>
                </a:lnTo>
                <a:lnTo>
                  <a:pt x="1621" y="36007"/>
                </a:lnTo>
                <a:lnTo>
                  <a:pt x="1658" y="35914"/>
                </a:lnTo>
                <a:lnTo>
                  <a:pt x="1658" y="35877"/>
                </a:lnTo>
                <a:close/>
                <a:moveTo>
                  <a:pt x="92365" y="35952"/>
                </a:moveTo>
                <a:lnTo>
                  <a:pt x="92123" y="36212"/>
                </a:lnTo>
                <a:lnTo>
                  <a:pt x="91713" y="36696"/>
                </a:lnTo>
                <a:lnTo>
                  <a:pt x="91527" y="36957"/>
                </a:lnTo>
                <a:lnTo>
                  <a:pt x="91378" y="37180"/>
                </a:lnTo>
                <a:lnTo>
                  <a:pt x="91322" y="37292"/>
                </a:lnTo>
                <a:lnTo>
                  <a:pt x="91304" y="37367"/>
                </a:lnTo>
                <a:lnTo>
                  <a:pt x="91285" y="37441"/>
                </a:lnTo>
                <a:lnTo>
                  <a:pt x="91322" y="37497"/>
                </a:lnTo>
                <a:lnTo>
                  <a:pt x="91378" y="37515"/>
                </a:lnTo>
                <a:lnTo>
                  <a:pt x="91434" y="37497"/>
                </a:lnTo>
                <a:lnTo>
                  <a:pt x="91509" y="37441"/>
                </a:lnTo>
                <a:lnTo>
                  <a:pt x="91583" y="37348"/>
                </a:lnTo>
                <a:lnTo>
                  <a:pt x="91751" y="37106"/>
                </a:lnTo>
                <a:lnTo>
                  <a:pt x="91918" y="36808"/>
                </a:lnTo>
                <a:lnTo>
                  <a:pt x="92216" y="36231"/>
                </a:lnTo>
                <a:lnTo>
                  <a:pt x="92365" y="35952"/>
                </a:lnTo>
                <a:close/>
                <a:moveTo>
                  <a:pt x="1472" y="36882"/>
                </a:moveTo>
                <a:lnTo>
                  <a:pt x="1434" y="36920"/>
                </a:lnTo>
                <a:lnTo>
                  <a:pt x="857" y="37646"/>
                </a:lnTo>
                <a:lnTo>
                  <a:pt x="336" y="38297"/>
                </a:lnTo>
                <a:lnTo>
                  <a:pt x="373" y="38316"/>
                </a:lnTo>
                <a:lnTo>
                  <a:pt x="410" y="38316"/>
                </a:lnTo>
                <a:lnTo>
                  <a:pt x="522" y="38260"/>
                </a:lnTo>
                <a:lnTo>
                  <a:pt x="671" y="38167"/>
                </a:lnTo>
                <a:lnTo>
                  <a:pt x="839" y="38037"/>
                </a:lnTo>
                <a:lnTo>
                  <a:pt x="1136" y="37757"/>
                </a:lnTo>
                <a:lnTo>
                  <a:pt x="1323" y="37590"/>
                </a:lnTo>
                <a:lnTo>
                  <a:pt x="1527" y="37329"/>
                </a:lnTo>
                <a:lnTo>
                  <a:pt x="1621" y="37162"/>
                </a:lnTo>
                <a:lnTo>
                  <a:pt x="1658" y="37106"/>
                </a:lnTo>
                <a:lnTo>
                  <a:pt x="1658" y="37050"/>
                </a:lnTo>
                <a:lnTo>
                  <a:pt x="1621" y="36976"/>
                </a:lnTo>
                <a:lnTo>
                  <a:pt x="1583" y="36901"/>
                </a:lnTo>
                <a:lnTo>
                  <a:pt x="1546" y="36882"/>
                </a:lnTo>
                <a:close/>
                <a:moveTo>
                  <a:pt x="92179" y="37087"/>
                </a:moveTo>
                <a:lnTo>
                  <a:pt x="92030" y="37162"/>
                </a:lnTo>
                <a:lnTo>
                  <a:pt x="91918" y="37236"/>
                </a:lnTo>
                <a:lnTo>
                  <a:pt x="91825" y="37329"/>
                </a:lnTo>
                <a:lnTo>
                  <a:pt x="91602" y="37571"/>
                </a:lnTo>
                <a:lnTo>
                  <a:pt x="91397" y="37832"/>
                </a:lnTo>
                <a:lnTo>
                  <a:pt x="91229" y="38074"/>
                </a:lnTo>
                <a:lnTo>
                  <a:pt x="91173" y="38204"/>
                </a:lnTo>
                <a:lnTo>
                  <a:pt x="91080" y="38428"/>
                </a:lnTo>
                <a:lnTo>
                  <a:pt x="91043" y="38521"/>
                </a:lnTo>
                <a:lnTo>
                  <a:pt x="91043" y="38595"/>
                </a:lnTo>
                <a:lnTo>
                  <a:pt x="91062" y="38595"/>
                </a:lnTo>
                <a:lnTo>
                  <a:pt x="91080" y="38614"/>
                </a:lnTo>
                <a:lnTo>
                  <a:pt x="91173" y="38558"/>
                </a:lnTo>
                <a:lnTo>
                  <a:pt x="91285" y="38465"/>
                </a:lnTo>
                <a:lnTo>
                  <a:pt x="91397" y="38353"/>
                </a:lnTo>
                <a:lnTo>
                  <a:pt x="91583" y="38130"/>
                </a:lnTo>
                <a:lnTo>
                  <a:pt x="91937" y="37646"/>
                </a:lnTo>
                <a:lnTo>
                  <a:pt x="92086" y="37441"/>
                </a:lnTo>
                <a:lnTo>
                  <a:pt x="92235" y="37218"/>
                </a:lnTo>
                <a:lnTo>
                  <a:pt x="92272" y="37143"/>
                </a:lnTo>
                <a:lnTo>
                  <a:pt x="92272" y="37106"/>
                </a:lnTo>
                <a:lnTo>
                  <a:pt x="92253" y="37087"/>
                </a:lnTo>
                <a:close/>
                <a:moveTo>
                  <a:pt x="1341" y="38111"/>
                </a:moveTo>
                <a:lnTo>
                  <a:pt x="1285" y="38130"/>
                </a:lnTo>
                <a:lnTo>
                  <a:pt x="1136" y="38242"/>
                </a:lnTo>
                <a:lnTo>
                  <a:pt x="987" y="38428"/>
                </a:lnTo>
                <a:lnTo>
                  <a:pt x="801" y="38633"/>
                </a:lnTo>
                <a:lnTo>
                  <a:pt x="485" y="39061"/>
                </a:lnTo>
                <a:lnTo>
                  <a:pt x="354" y="39210"/>
                </a:lnTo>
                <a:lnTo>
                  <a:pt x="299" y="39247"/>
                </a:lnTo>
                <a:lnTo>
                  <a:pt x="243" y="39284"/>
                </a:lnTo>
                <a:lnTo>
                  <a:pt x="243" y="39284"/>
                </a:lnTo>
                <a:lnTo>
                  <a:pt x="373" y="39228"/>
                </a:lnTo>
                <a:lnTo>
                  <a:pt x="578" y="39098"/>
                </a:lnTo>
                <a:lnTo>
                  <a:pt x="820" y="38949"/>
                </a:lnTo>
                <a:lnTo>
                  <a:pt x="1081" y="38763"/>
                </a:lnTo>
                <a:lnTo>
                  <a:pt x="1304" y="38558"/>
                </a:lnTo>
                <a:lnTo>
                  <a:pt x="1397" y="38465"/>
                </a:lnTo>
                <a:lnTo>
                  <a:pt x="1453" y="38372"/>
                </a:lnTo>
                <a:lnTo>
                  <a:pt x="1490" y="38297"/>
                </a:lnTo>
                <a:lnTo>
                  <a:pt x="1490" y="38223"/>
                </a:lnTo>
                <a:lnTo>
                  <a:pt x="1453" y="38148"/>
                </a:lnTo>
                <a:lnTo>
                  <a:pt x="1378" y="38111"/>
                </a:lnTo>
                <a:close/>
                <a:moveTo>
                  <a:pt x="92384" y="38353"/>
                </a:moveTo>
                <a:lnTo>
                  <a:pt x="92328" y="38372"/>
                </a:lnTo>
                <a:lnTo>
                  <a:pt x="92272" y="38391"/>
                </a:lnTo>
                <a:lnTo>
                  <a:pt x="92197" y="38446"/>
                </a:lnTo>
                <a:lnTo>
                  <a:pt x="92030" y="38577"/>
                </a:lnTo>
                <a:lnTo>
                  <a:pt x="91844" y="38744"/>
                </a:lnTo>
                <a:lnTo>
                  <a:pt x="91509" y="39098"/>
                </a:lnTo>
                <a:lnTo>
                  <a:pt x="91341" y="39321"/>
                </a:lnTo>
                <a:lnTo>
                  <a:pt x="91341" y="39340"/>
                </a:lnTo>
                <a:lnTo>
                  <a:pt x="91360" y="39359"/>
                </a:lnTo>
                <a:lnTo>
                  <a:pt x="91490" y="39303"/>
                </a:lnTo>
                <a:lnTo>
                  <a:pt x="91695" y="39191"/>
                </a:lnTo>
                <a:lnTo>
                  <a:pt x="91937" y="39024"/>
                </a:lnTo>
                <a:lnTo>
                  <a:pt x="92160" y="38837"/>
                </a:lnTo>
                <a:lnTo>
                  <a:pt x="92346" y="38651"/>
                </a:lnTo>
                <a:lnTo>
                  <a:pt x="92402" y="38577"/>
                </a:lnTo>
                <a:lnTo>
                  <a:pt x="92439" y="38502"/>
                </a:lnTo>
                <a:lnTo>
                  <a:pt x="92439" y="38428"/>
                </a:lnTo>
                <a:lnTo>
                  <a:pt x="92421" y="38372"/>
                </a:lnTo>
                <a:lnTo>
                  <a:pt x="92384" y="38353"/>
                </a:lnTo>
                <a:close/>
                <a:moveTo>
                  <a:pt x="1751" y="39079"/>
                </a:moveTo>
                <a:lnTo>
                  <a:pt x="1695" y="39098"/>
                </a:lnTo>
                <a:lnTo>
                  <a:pt x="1583" y="39154"/>
                </a:lnTo>
                <a:lnTo>
                  <a:pt x="1434" y="39247"/>
                </a:lnTo>
                <a:lnTo>
                  <a:pt x="1267" y="39396"/>
                </a:lnTo>
                <a:lnTo>
                  <a:pt x="950" y="39694"/>
                </a:lnTo>
                <a:lnTo>
                  <a:pt x="764" y="39861"/>
                </a:lnTo>
                <a:lnTo>
                  <a:pt x="485" y="40085"/>
                </a:lnTo>
                <a:lnTo>
                  <a:pt x="336" y="40234"/>
                </a:lnTo>
                <a:lnTo>
                  <a:pt x="280" y="40290"/>
                </a:lnTo>
                <a:lnTo>
                  <a:pt x="261" y="40327"/>
                </a:lnTo>
                <a:lnTo>
                  <a:pt x="261" y="40383"/>
                </a:lnTo>
                <a:lnTo>
                  <a:pt x="280" y="40438"/>
                </a:lnTo>
                <a:lnTo>
                  <a:pt x="299" y="40476"/>
                </a:lnTo>
                <a:lnTo>
                  <a:pt x="354" y="40476"/>
                </a:lnTo>
                <a:lnTo>
                  <a:pt x="392" y="40438"/>
                </a:lnTo>
                <a:lnTo>
                  <a:pt x="690" y="40215"/>
                </a:lnTo>
                <a:lnTo>
                  <a:pt x="1192" y="39824"/>
                </a:lnTo>
                <a:lnTo>
                  <a:pt x="1434" y="39601"/>
                </a:lnTo>
                <a:lnTo>
                  <a:pt x="1639" y="39396"/>
                </a:lnTo>
                <a:lnTo>
                  <a:pt x="1714" y="39303"/>
                </a:lnTo>
                <a:lnTo>
                  <a:pt x="1769" y="39228"/>
                </a:lnTo>
                <a:lnTo>
                  <a:pt x="1788" y="39154"/>
                </a:lnTo>
                <a:lnTo>
                  <a:pt x="1769" y="39117"/>
                </a:lnTo>
                <a:lnTo>
                  <a:pt x="1751" y="39079"/>
                </a:lnTo>
                <a:close/>
                <a:moveTo>
                  <a:pt x="92477" y="39359"/>
                </a:moveTo>
                <a:lnTo>
                  <a:pt x="92346" y="39415"/>
                </a:lnTo>
                <a:lnTo>
                  <a:pt x="92142" y="39526"/>
                </a:lnTo>
                <a:lnTo>
                  <a:pt x="91899" y="39675"/>
                </a:lnTo>
                <a:lnTo>
                  <a:pt x="91639" y="39861"/>
                </a:lnTo>
                <a:lnTo>
                  <a:pt x="91397" y="40048"/>
                </a:lnTo>
                <a:lnTo>
                  <a:pt x="91304" y="40159"/>
                </a:lnTo>
                <a:lnTo>
                  <a:pt x="91229" y="40252"/>
                </a:lnTo>
                <a:lnTo>
                  <a:pt x="91155" y="40345"/>
                </a:lnTo>
                <a:lnTo>
                  <a:pt x="91136" y="40420"/>
                </a:lnTo>
                <a:lnTo>
                  <a:pt x="91136" y="40494"/>
                </a:lnTo>
                <a:lnTo>
                  <a:pt x="91173" y="40569"/>
                </a:lnTo>
                <a:lnTo>
                  <a:pt x="91192" y="40587"/>
                </a:lnTo>
                <a:lnTo>
                  <a:pt x="91229" y="40587"/>
                </a:lnTo>
                <a:lnTo>
                  <a:pt x="91341" y="40532"/>
                </a:lnTo>
                <a:lnTo>
                  <a:pt x="91471" y="40457"/>
                </a:lnTo>
                <a:lnTo>
                  <a:pt x="91602" y="40345"/>
                </a:lnTo>
                <a:lnTo>
                  <a:pt x="91862" y="40103"/>
                </a:lnTo>
                <a:lnTo>
                  <a:pt x="91993" y="39954"/>
                </a:lnTo>
                <a:lnTo>
                  <a:pt x="92123" y="39843"/>
                </a:lnTo>
                <a:lnTo>
                  <a:pt x="92365" y="39619"/>
                </a:lnTo>
                <a:lnTo>
                  <a:pt x="92458" y="39526"/>
                </a:lnTo>
                <a:lnTo>
                  <a:pt x="92533" y="39433"/>
                </a:lnTo>
                <a:lnTo>
                  <a:pt x="92533" y="39396"/>
                </a:lnTo>
                <a:lnTo>
                  <a:pt x="92533" y="39377"/>
                </a:lnTo>
                <a:lnTo>
                  <a:pt x="92514" y="39359"/>
                </a:lnTo>
                <a:close/>
                <a:moveTo>
                  <a:pt x="1583" y="40234"/>
                </a:moveTo>
                <a:lnTo>
                  <a:pt x="1490" y="40252"/>
                </a:lnTo>
                <a:lnTo>
                  <a:pt x="1397" y="40308"/>
                </a:lnTo>
                <a:lnTo>
                  <a:pt x="1304" y="40383"/>
                </a:lnTo>
                <a:lnTo>
                  <a:pt x="1230" y="40457"/>
                </a:lnTo>
                <a:lnTo>
                  <a:pt x="1081" y="40662"/>
                </a:lnTo>
                <a:lnTo>
                  <a:pt x="950" y="40829"/>
                </a:lnTo>
                <a:lnTo>
                  <a:pt x="764" y="40960"/>
                </a:lnTo>
                <a:lnTo>
                  <a:pt x="541" y="41165"/>
                </a:lnTo>
                <a:lnTo>
                  <a:pt x="429" y="41258"/>
                </a:lnTo>
                <a:lnTo>
                  <a:pt x="392" y="41351"/>
                </a:lnTo>
                <a:lnTo>
                  <a:pt x="373" y="41407"/>
                </a:lnTo>
                <a:lnTo>
                  <a:pt x="392" y="41425"/>
                </a:lnTo>
                <a:lnTo>
                  <a:pt x="429" y="41462"/>
                </a:lnTo>
                <a:lnTo>
                  <a:pt x="485" y="41481"/>
                </a:lnTo>
                <a:lnTo>
                  <a:pt x="578" y="41481"/>
                </a:lnTo>
                <a:lnTo>
                  <a:pt x="690" y="41462"/>
                </a:lnTo>
                <a:lnTo>
                  <a:pt x="783" y="41407"/>
                </a:lnTo>
                <a:lnTo>
                  <a:pt x="894" y="41332"/>
                </a:lnTo>
                <a:lnTo>
                  <a:pt x="1006" y="41239"/>
                </a:lnTo>
                <a:lnTo>
                  <a:pt x="1118" y="41127"/>
                </a:lnTo>
                <a:lnTo>
                  <a:pt x="1304" y="40904"/>
                </a:lnTo>
                <a:lnTo>
                  <a:pt x="1472" y="40662"/>
                </a:lnTo>
                <a:lnTo>
                  <a:pt x="1583" y="40438"/>
                </a:lnTo>
                <a:lnTo>
                  <a:pt x="1621" y="40364"/>
                </a:lnTo>
                <a:lnTo>
                  <a:pt x="1639" y="40290"/>
                </a:lnTo>
                <a:lnTo>
                  <a:pt x="1621" y="40252"/>
                </a:lnTo>
                <a:lnTo>
                  <a:pt x="1583" y="40234"/>
                </a:lnTo>
                <a:close/>
                <a:moveTo>
                  <a:pt x="92439" y="40587"/>
                </a:moveTo>
                <a:lnTo>
                  <a:pt x="92309" y="40643"/>
                </a:lnTo>
                <a:lnTo>
                  <a:pt x="92142" y="40736"/>
                </a:lnTo>
                <a:lnTo>
                  <a:pt x="91918" y="40885"/>
                </a:lnTo>
                <a:lnTo>
                  <a:pt x="91695" y="41034"/>
                </a:lnTo>
                <a:lnTo>
                  <a:pt x="91509" y="41202"/>
                </a:lnTo>
                <a:lnTo>
                  <a:pt x="91378" y="41351"/>
                </a:lnTo>
                <a:lnTo>
                  <a:pt x="91341" y="41407"/>
                </a:lnTo>
                <a:lnTo>
                  <a:pt x="91341" y="41462"/>
                </a:lnTo>
                <a:lnTo>
                  <a:pt x="91360" y="41500"/>
                </a:lnTo>
                <a:lnTo>
                  <a:pt x="91434" y="41518"/>
                </a:lnTo>
                <a:lnTo>
                  <a:pt x="91490" y="41518"/>
                </a:lnTo>
                <a:lnTo>
                  <a:pt x="91546" y="41500"/>
                </a:lnTo>
                <a:lnTo>
                  <a:pt x="91620" y="41462"/>
                </a:lnTo>
                <a:lnTo>
                  <a:pt x="91695" y="41407"/>
                </a:lnTo>
                <a:lnTo>
                  <a:pt x="91862" y="41258"/>
                </a:lnTo>
                <a:lnTo>
                  <a:pt x="92030" y="41090"/>
                </a:lnTo>
                <a:lnTo>
                  <a:pt x="92290" y="40755"/>
                </a:lnTo>
                <a:lnTo>
                  <a:pt x="92439" y="40587"/>
                </a:lnTo>
                <a:close/>
                <a:moveTo>
                  <a:pt x="1844" y="41388"/>
                </a:moveTo>
                <a:lnTo>
                  <a:pt x="1769" y="41407"/>
                </a:lnTo>
                <a:lnTo>
                  <a:pt x="1676" y="41425"/>
                </a:lnTo>
                <a:lnTo>
                  <a:pt x="1565" y="41481"/>
                </a:lnTo>
                <a:lnTo>
                  <a:pt x="1304" y="41649"/>
                </a:lnTo>
                <a:lnTo>
                  <a:pt x="1043" y="41853"/>
                </a:lnTo>
                <a:lnTo>
                  <a:pt x="783" y="42077"/>
                </a:lnTo>
                <a:lnTo>
                  <a:pt x="559" y="42282"/>
                </a:lnTo>
                <a:lnTo>
                  <a:pt x="410" y="42431"/>
                </a:lnTo>
                <a:lnTo>
                  <a:pt x="373" y="42505"/>
                </a:lnTo>
                <a:lnTo>
                  <a:pt x="410" y="42524"/>
                </a:lnTo>
                <a:lnTo>
                  <a:pt x="466" y="42505"/>
                </a:lnTo>
                <a:lnTo>
                  <a:pt x="690" y="42431"/>
                </a:lnTo>
                <a:lnTo>
                  <a:pt x="950" y="42282"/>
                </a:lnTo>
                <a:lnTo>
                  <a:pt x="1267" y="42096"/>
                </a:lnTo>
                <a:lnTo>
                  <a:pt x="1546" y="41909"/>
                </a:lnTo>
                <a:lnTo>
                  <a:pt x="1769" y="41705"/>
                </a:lnTo>
                <a:lnTo>
                  <a:pt x="1863" y="41630"/>
                </a:lnTo>
                <a:lnTo>
                  <a:pt x="1918" y="41537"/>
                </a:lnTo>
                <a:lnTo>
                  <a:pt x="1937" y="41481"/>
                </a:lnTo>
                <a:lnTo>
                  <a:pt x="1918" y="41444"/>
                </a:lnTo>
                <a:lnTo>
                  <a:pt x="1900" y="41425"/>
                </a:lnTo>
                <a:lnTo>
                  <a:pt x="1844" y="41388"/>
                </a:lnTo>
                <a:close/>
                <a:moveTo>
                  <a:pt x="92421" y="41556"/>
                </a:moveTo>
                <a:lnTo>
                  <a:pt x="92309" y="41611"/>
                </a:lnTo>
                <a:lnTo>
                  <a:pt x="92104" y="41723"/>
                </a:lnTo>
                <a:lnTo>
                  <a:pt x="91862" y="41872"/>
                </a:lnTo>
                <a:lnTo>
                  <a:pt x="91602" y="42040"/>
                </a:lnTo>
                <a:lnTo>
                  <a:pt x="91378" y="42244"/>
                </a:lnTo>
                <a:lnTo>
                  <a:pt x="91266" y="42338"/>
                </a:lnTo>
                <a:lnTo>
                  <a:pt x="91192" y="42412"/>
                </a:lnTo>
                <a:lnTo>
                  <a:pt x="91136" y="42505"/>
                </a:lnTo>
                <a:lnTo>
                  <a:pt x="91099" y="42580"/>
                </a:lnTo>
                <a:lnTo>
                  <a:pt x="91099" y="42654"/>
                </a:lnTo>
                <a:lnTo>
                  <a:pt x="91118" y="42710"/>
                </a:lnTo>
                <a:lnTo>
                  <a:pt x="91155" y="42729"/>
                </a:lnTo>
                <a:lnTo>
                  <a:pt x="91229" y="42729"/>
                </a:lnTo>
                <a:lnTo>
                  <a:pt x="91285" y="42673"/>
                </a:lnTo>
                <a:lnTo>
                  <a:pt x="91378" y="42617"/>
                </a:lnTo>
                <a:lnTo>
                  <a:pt x="91583" y="42431"/>
                </a:lnTo>
                <a:lnTo>
                  <a:pt x="91806" y="42207"/>
                </a:lnTo>
                <a:lnTo>
                  <a:pt x="92197" y="41779"/>
                </a:lnTo>
                <a:lnTo>
                  <a:pt x="92346" y="41611"/>
                </a:lnTo>
                <a:lnTo>
                  <a:pt x="92421" y="41556"/>
                </a:lnTo>
                <a:close/>
                <a:moveTo>
                  <a:pt x="1546" y="42468"/>
                </a:moveTo>
                <a:lnTo>
                  <a:pt x="1453" y="42505"/>
                </a:lnTo>
                <a:lnTo>
                  <a:pt x="1341" y="42542"/>
                </a:lnTo>
                <a:lnTo>
                  <a:pt x="1267" y="42598"/>
                </a:lnTo>
                <a:lnTo>
                  <a:pt x="1174" y="42673"/>
                </a:lnTo>
                <a:lnTo>
                  <a:pt x="1025" y="42822"/>
                </a:lnTo>
                <a:lnTo>
                  <a:pt x="894" y="42989"/>
                </a:lnTo>
                <a:lnTo>
                  <a:pt x="652" y="43324"/>
                </a:lnTo>
                <a:lnTo>
                  <a:pt x="541" y="43473"/>
                </a:lnTo>
                <a:lnTo>
                  <a:pt x="410" y="43585"/>
                </a:lnTo>
                <a:lnTo>
                  <a:pt x="410" y="43585"/>
                </a:lnTo>
                <a:lnTo>
                  <a:pt x="615" y="43455"/>
                </a:lnTo>
                <a:lnTo>
                  <a:pt x="839" y="43324"/>
                </a:lnTo>
                <a:lnTo>
                  <a:pt x="1043" y="43194"/>
                </a:lnTo>
                <a:lnTo>
                  <a:pt x="1248" y="43026"/>
                </a:lnTo>
                <a:lnTo>
                  <a:pt x="1360" y="42915"/>
                </a:lnTo>
                <a:lnTo>
                  <a:pt x="1546" y="42710"/>
                </a:lnTo>
                <a:lnTo>
                  <a:pt x="1621" y="42598"/>
                </a:lnTo>
                <a:lnTo>
                  <a:pt x="1658" y="42524"/>
                </a:lnTo>
                <a:lnTo>
                  <a:pt x="1658" y="42486"/>
                </a:lnTo>
                <a:lnTo>
                  <a:pt x="1639" y="42468"/>
                </a:lnTo>
                <a:close/>
                <a:moveTo>
                  <a:pt x="92328" y="42673"/>
                </a:moveTo>
                <a:lnTo>
                  <a:pt x="92179" y="42747"/>
                </a:lnTo>
                <a:lnTo>
                  <a:pt x="91993" y="42877"/>
                </a:lnTo>
                <a:lnTo>
                  <a:pt x="91769" y="43064"/>
                </a:lnTo>
                <a:lnTo>
                  <a:pt x="91546" y="43250"/>
                </a:lnTo>
                <a:lnTo>
                  <a:pt x="91360" y="43455"/>
                </a:lnTo>
                <a:lnTo>
                  <a:pt x="91304" y="43548"/>
                </a:lnTo>
                <a:lnTo>
                  <a:pt x="91248" y="43622"/>
                </a:lnTo>
                <a:lnTo>
                  <a:pt x="91229" y="43697"/>
                </a:lnTo>
                <a:lnTo>
                  <a:pt x="91248" y="43734"/>
                </a:lnTo>
                <a:lnTo>
                  <a:pt x="91285" y="43771"/>
                </a:lnTo>
                <a:lnTo>
                  <a:pt x="91360" y="43790"/>
                </a:lnTo>
                <a:lnTo>
                  <a:pt x="91434" y="43753"/>
                </a:lnTo>
                <a:lnTo>
                  <a:pt x="91527" y="43697"/>
                </a:lnTo>
                <a:lnTo>
                  <a:pt x="91713" y="43492"/>
                </a:lnTo>
                <a:lnTo>
                  <a:pt x="91899" y="43287"/>
                </a:lnTo>
                <a:lnTo>
                  <a:pt x="92048" y="43138"/>
                </a:lnTo>
                <a:lnTo>
                  <a:pt x="92142" y="43045"/>
                </a:lnTo>
                <a:lnTo>
                  <a:pt x="92328" y="42877"/>
                </a:lnTo>
                <a:lnTo>
                  <a:pt x="92402" y="42784"/>
                </a:lnTo>
                <a:lnTo>
                  <a:pt x="92439" y="42710"/>
                </a:lnTo>
                <a:lnTo>
                  <a:pt x="92439" y="42691"/>
                </a:lnTo>
                <a:lnTo>
                  <a:pt x="92421" y="42673"/>
                </a:lnTo>
                <a:close/>
                <a:moveTo>
                  <a:pt x="1416" y="43510"/>
                </a:moveTo>
                <a:lnTo>
                  <a:pt x="1341" y="43548"/>
                </a:lnTo>
                <a:lnTo>
                  <a:pt x="1248" y="43604"/>
                </a:lnTo>
                <a:lnTo>
                  <a:pt x="1174" y="43678"/>
                </a:lnTo>
                <a:lnTo>
                  <a:pt x="1006" y="43864"/>
                </a:lnTo>
                <a:lnTo>
                  <a:pt x="820" y="44088"/>
                </a:lnTo>
                <a:lnTo>
                  <a:pt x="522" y="44516"/>
                </a:lnTo>
                <a:lnTo>
                  <a:pt x="410" y="44665"/>
                </a:lnTo>
                <a:lnTo>
                  <a:pt x="317" y="44739"/>
                </a:lnTo>
                <a:lnTo>
                  <a:pt x="317" y="44739"/>
                </a:lnTo>
                <a:lnTo>
                  <a:pt x="652" y="44497"/>
                </a:lnTo>
                <a:lnTo>
                  <a:pt x="894" y="44292"/>
                </a:lnTo>
                <a:lnTo>
                  <a:pt x="1155" y="44069"/>
                </a:lnTo>
                <a:lnTo>
                  <a:pt x="1378" y="43864"/>
                </a:lnTo>
                <a:lnTo>
                  <a:pt x="1527" y="43678"/>
                </a:lnTo>
                <a:lnTo>
                  <a:pt x="1565" y="43604"/>
                </a:lnTo>
                <a:lnTo>
                  <a:pt x="1583" y="43548"/>
                </a:lnTo>
                <a:lnTo>
                  <a:pt x="1565" y="43529"/>
                </a:lnTo>
                <a:lnTo>
                  <a:pt x="1546" y="43510"/>
                </a:lnTo>
                <a:close/>
                <a:moveTo>
                  <a:pt x="92626" y="43697"/>
                </a:moveTo>
                <a:lnTo>
                  <a:pt x="92328" y="43883"/>
                </a:lnTo>
                <a:lnTo>
                  <a:pt x="92086" y="44050"/>
                </a:lnTo>
                <a:lnTo>
                  <a:pt x="91806" y="44255"/>
                </a:lnTo>
                <a:lnTo>
                  <a:pt x="91564" y="44460"/>
                </a:lnTo>
                <a:lnTo>
                  <a:pt x="91360" y="44646"/>
                </a:lnTo>
                <a:lnTo>
                  <a:pt x="91304" y="44739"/>
                </a:lnTo>
                <a:lnTo>
                  <a:pt x="91248" y="44814"/>
                </a:lnTo>
                <a:lnTo>
                  <a:pt x="91248" y="44870"/>
                </a:lnTo>
                <a:lnTo>
                  <a:pt x="91266" y="44925"/>
                </a:lnTo>
                <a:lnTo>
                  <a:pt x="91285" y="44944"/>
                </a:lnTo>
                <a:lnTo>
                  <a:pt x="91341" y="44944"/>
                </a:lnTo>
                <a:lnTo>
                  <a:pt x="91434" y="44888"/>
                </a:lnTo>
                <a:lnTo>
                  <a:pt x="91564" y="44777"/>
                </a:lnTo>
                <a:lnTo>
                  <a:pt x="91695" y="44665"/>
                </a:lnTo>
                <a:lnTo>
                  <a:pt x="91955" y="44404"/>
                </a:lnTo>
                <a:lnTo>
                  <a:pt x="92104" y="44255"/>
                </a:lnTo>
                <a:lnTo>
                  <a:pt x="92421" y="43920"/>
                </a:lnTo>
                <a:lnTo>
                  <a:pt x="92588" y="43753"/>
                </a:lnTo>
                <a:lnTo>
                  <a:pt x="92626" y="43697"/>
                </a:lnTo>
                <a:close/>
                <a:moveTo>
                  <a:pt x="1621" y="44609"/>
                </a:moveTo>
                <a:lnTo>
                  <a:pt x="1565" y="44628"/>
                </a:lnTo>
                <a:lnTo>
                  <a:pt x="1509" y="44665"/>
                </a:lnTo>
                <a:lnTo>
                  <a:pt x="1323" y="44795"/>
                </a:lnTo>
                <a:lnTo>
                  <a:pt x="1118" y="44963"/>
                </a:lnTo>
                <a:lnTo>
                  <a:pt x="894" y="45167"/>
                </a:lnTo>
                <a:lnTo>
                  <a:pt x="690" y="45372"/>
                </a:lnTo>
                <a:lnTo>
                  <a:pt x="522" y="45558"/>
                </a:lnTo>
                <a:lnTo>
                  <a:pt x="429" y="45689"/>
                </a:lnTo>
                <a:lnTo>
                  <a:pt x="410" y="45745"/>
                </a:lnTo>
                <a:lnTo>
                  <a:pt x="429" y="45782"/>
                </a:lnTo>
                <a:lnTo>
                  <a:pt x="485" y="45801"/>
                </a:lnTo>
                <a:lnTo>
                  <a:pt x="559" y="45801"/>
                </a:lnTo>
                <a:lnTo>
                  <a:pt x="652" y="45763"/>
                </a:lnTo>
                <a:lnTo>
                  <a:pt x="745" y="45689"/>
                </a:lnTo>
                <a:lnTo>
                  <a:pt x="969" y="45503"/>
                </a:lnTo>
                <a:lnTo>
                  <a:pt x="1192" y="45279"/>
                </a:lnTo>
                <a:lnTo>
                  <a:pt x="1378" y="45037"/>
                </a:lnTo>
                <a:lnTo>
                  <a:pt x="1546" y="44814"/>
                </a:lnTo>
                <a:lnTo>
                  <a:pt x="1639" y="44665"/>
                </a:lnTo>
                <a:lnTo>
                  <a:pt x="1639" y="44628"/>
                </a:lnTo>
                <a:lnTo>
                  <a:pt x="1621" y="44609"/>
                </a:lnTo>
                <a:close/>
                <a:moveTo>
                  <a:pt x="92402" y="44870"/>
                </a:moveTo>
                <a:lnTo>
                  <a:pt x="92142" y="45037"/>
                </a:lnTo>
                <a:lnTo>
                  <a:pt x="91732" y="45354"/>
                </a:lnTo>
                <a:lnTo>
                  <a:pt x="91509" y="45521"/>
                </a:lnTo>
                <a:lnTo>
                  <a:pt x="91360" y="45670"/>
                </a:lnTo>
                <a:lnTo>
                  <a:pt x="91285" y="45745"/>
                </a:lnTo>
                <a:lnTo>
                  <a:pt x="91248" y="45819"/>
                </a:lnTo>
                <a:lnTo>
                  <a:pt x="91229" y="45856"/>
                </a:lnTo>
                <a:lnTo>
                  <a:pt x="91248" y="45912"/>
                </a:lnTo>
                <a:lnTo>
                  <a:pt x="91285" y="45931"/>
                </a:lnTo>
                <a:lnTo>
                  <a:pt x="91322" y="45931"/>
                </a:lnTo>
                <a:lnTo>
                  <a:pt x="91415" y="45912"/>
                </a:lnTo>
                <a:lnTo>
                  <a:pt x="91527" y="45856"/>
                </a:lnTo>
                <a:lnTo>
                  <a:pt x="91639" y="45763"/>
                </a:lnTo>
                <a:lnTo>
                  <a:pt x="91862" y="45558"/>
                </a:lnTo>
                <a:lnTo>
                  <a:pt x="91993" y="45447"/>
                </a:lnTo>
                <a:lnTo>
                  <a:pt x="92123" y="45316"/>
                </a:lnTo>
                <a:lnTo>
                  <a:pt x="92290" y="45093"/>
                </a:lnTo>
                <a:lnTo>
                  <a:pt x="92439" y="44907"/>
                </a:lnTo>
                <a:lnTo>
                  <a:pt x="92439" y="44870"/>
                </a:lnTo>
                <a:close/>
                <a:moveTo>
                  <a:pt x="92309" y="46061"/>
                </a:moveTo>
                <a:lnTo>
                  <a:pt x="92235" y="46080"/>
                </a:lnTo>
                <a:lnTo>
                  <a:pt x="92142" y="46117"/>
                </a:lnTo>
                <a:lnTo>
                  <a:pt x="91955" y="46247"/>
                </a:lnTo>
                <a:lnTo>
                  <a:pt x="91751" y="46415"/>
                </a:lnTo>
                <a:lnTo>
                  <a:pt x="91546" y="46601"/>
                </a:lnTo>
                <a:lnTo>
                  <a:pt x="91397" y="46750"/>
                </a:lnTo>
                <a:lnTo>
                  <a:pt x="91304" y="46862"/>
                </a:lnTo>
                <a:lnTo>
                  <a:pt x="91304" y="46899"/>
                </a:lnTo>
                <a:lnTo>
                  <a:pt x="91322" y="46899"/>
                </a:lnTo>
                <a:lnTo>
                  <a:pt x="91546" y="46787"/>
                </a:lnTo>
                <a:lnTo>
                  <a:pt x="91937" y="46564"/>
                </a:lnTo>
                <a:lnTo>
                  <a:pt x="92142" y="46434"/>
                </a:lnTo>
                <a:lnTo>
                  <a:pt x="92290" y="46303"/>
                </a:lnTo>
                <a:lnTo>
                  <a:pt x="92384" y="46191"/>
                </a:lnTo>
                <a:lnTo>
                  <a:pt x="92402" y="46154"/>
                </a:lnTo>
                <a:lnTo>
                  <a:pt x="92402" y="46098"/>
                </a:lnTo>
                <a:lnTo>
                  <a:pt x="92365" y="46061"/>
                </a:lnTo>
                <a:close/>
                <a:moveTo>
                  <a:pt x="1732" y="45614"/>
                </a:moveTo>
                <a:lnTo>
                  <a:pt x="1695" y="45652"/>
                </a:lnTo>
                <a:lnTo>
                  <a:pt x="1043" y="46322"/>
                </a:lnTo>
                <a:lnTo>
                  <a:pt x="634" y="46750"/>
                </a:lnTo>
                <a:lnTo>
                  <a:pt x="485" y="46880"/>
                </a:lnTo>
                <a:lnTo>
                  <a:pt x="429" y="46936"/>
                </a:lnTo>
                <a:lnTo>
                  <a:pt x="466" y="46955"/>
                </a:lnTo>
                <a:lnTo>
                  <a:pt x="503" y="46955"/>
                </a:lnTo>
                <a:lnTo>
                  <a:pt x="615" y="46918"/>
                </a:lnTo>
                <a:lnTo>
                  <a:pt x="783" y="46824"/>
                </a:lnTo>
                <a:lnTo>
                  <a:pt x="950" y="46713"/>
                </a:lnTo>
                <a:lnTo>
                  <a:pt x="1267" y="46471"/>
                </a:lnTo>
                <a:lnTo>
                  <a:pt x="1453" y="46322"/>
                </a:lnTo>
                <a:lnTo>
                  <a:pt x="1565" y="46136"/>
                </a:lnTo>
                <a:lnTo>
                  <a:pt x="1714" y="45856"/>
                </a:lnTo>
                <a:lnTo>
                  <a:pt x="1751" y="45745"/>
                </a:lnTo>
                <a:lnTo>
                  <a:pt x="1769" y="45652"/>
                </a:lnTo>
                <a:lnTo>
                  <a:pt x="1769" y="45614"/>
                </a:lnTo>
                <a:close/>
                <a:moveTo>
                  <a:pt x="1583" y="46955"/>
                </a:moveTo>
                <a:lnTo>
                  <a:pt x="1490" y="46973"/>
                </a:lnTo>
                <a:lnTo>
                  <a:pt x="1378" y="47029"/>
                </a:lnTo>
                <a:lnTo>
                  <a:pt x="1267" y="47085"/>
                </a:lnTo>
                <a:lnTo>
                  <a:pt x="1043" y="47253"/>
                </a:lnTo>
                <a:lnTo>
                  <a:pt x="932" y="47346"/>
                </a:lnTo>
                <a:lnTo>
                  <a:pt x="820" y="47439"/>
                </a:lnTo>
                <a:lnTo>
                  <a:pt x="652" y="47606"/>
                </a:lnTo>
                <a:lnTo>
                  <a:pt x="522" y="47755"/>
                </a:lnTo>
                <a:lnTo>
                  <a:pt x="522" y="47793"/>
                </a:lnTo>
                <a:lnTo>
                  <a:pt x="559" y="47774"/>
                </a:lnTo>
                <a:lnTo>
                  <a:pt x="783" y="47662"/>
                </a:lnTo>
                <a:lnTo>
                  <a:pt x="1192" y="47420"/>
                </a:lnTo>
                <a:lnTo>
                  <a:pt x="1378" y="47290"/>
                </a:lnTo>
                <a:lnTo>
                  <a:pt x="1546" y="47160"/>
                </a:lnTo>
                <a:lnTo>
                  <a:pt x="1639" y="47067"/>
                </a:lnTo>
                <a:lnTo>
                  <a:pt x="1658" y="47011"/>
                </a:lnTo>
                <a:lnTo>
                  <a:pt x="1639" y="46992"/>
                </a:lnTo>
                <a:lnTo>
                  <a:pt x="1621" y="46973"/>
                </a:lnTo>
                <a:lnTo>
                  <a:pt x="1583" y="46955"/>
                </a:lnTo>
                <a:close/>
                <a:moveTo>
                  <a:pt x="92384" y="46899"/>
                </a:moveTo>
                <a:lnTo>
                  <a:pt x="92272" y="46955"/>
                </a:lnTo>
                <a:lnTo>
                  <a:pt x="92123" y="47029"/>
                </a:lnTo>
                <a:lnTo>
                  <a:pt x="91955" y="47141"/>
                </a:lnTo>
                <a:lnTo>
                  <a:pt x="91620" y="47383"/>
                </a:lnTo>
                <a:lnTo>
                  <a:pt x="91453" y="47551"/>
                </a:lnTo>
                <a:lnTo>
                  <a:pt x="91322" y="47718"/>
                </a:lnTo>
                <a:lnTo>
                  <a:pt x="91192" y="47997"/>
                </a:lnTo>
                <a:lnTo>
                  <a:pt x="91136" y="48128"/>
                </a:lnTo>
                <a:lnTo>
                  <a:pt x="91118" y="48221"/>
                </a:lnTo>
                <a:lnTo>
                  <a:pt x="91118" y="48239"/>
                </a:lnTo>
                <a:lnTo>
                  <a:pt x="91136" y="48258"/>
                </a:lnTo>
                <a:lnTo>
                  <a:pt x="91155" y="48239"/>
                </a:lnTo>
                <a:lnTo>
                  <a:pt x="91211" y="48221"/>
                </a:lnTo>
                <a:lnTo>
                  <a:pt x="91844" y="47532"/>
                </a:lnTo>
                <a:lnTo>
                  <a:pt x="92272" y="47104"/>
                </a:lnTo>
                <a:lnTo>
                  <a:pt x="92402" y="46973"/>
                </a:lnTo>
                <a:lnTo>
                  <a:pt x="92458" y="46936"/>
                </a:lnTo>
                <a:lnTo>
                  <a:pt x="92439" y="46918"/>
                </a:lnTo>
                <a:lnTo>
                  <a:pt x="92384" y="46899"/>
                </a:lnTo>
                <a:close/>
                <a:moveTo>
                  <a:pt x="1583" y="47923"/>
                </a:moveTo>
                <a:lnTo>
                  <a:pt x="1490" y="47942"/>
                </a:lnTo>
                <a:lnTo>
                  <a:pt x="1378" y="48016"/>
                </a:lnTo>
                <a:lnTo>
                  <a:pt x="1248" y="48109"/>
                </a:lnTo>
                <a:lnTo>
                  <a:pt x="1025" y="48295"/>
                </a:lnTo>
                <a:lnTo>
                  <a:pt x="894" y="48426"/>
                </a:lnTo>
                <a:lnTo>
                  <a:pt x="783" y="48556"/>
                </a:lnTo>
                <a:lnTo>
                  <a:pt x="597" y="48761"/>
                </a:lnTo>
                <a:lnTo>
                  <a:pt x="466" y="48947"/>
                </a:lnTo>
                <a:lnTo>
                  <a:pt x="448" y="49003"/>
                </a:lnTo>
                <a:lnTo>
                  <a:pt x="466" y="49003"/>
                </a:lnTo>
                <a:lnTo>
                  <a:pt x="485" y="48984"/>
                </a:lnTo>
                <a:lnTo>
                  <a:pt x="745" y="48817"/>
                </a:lnTo>
                <a:lnTo>
                  <a:pt x="1174" y="48519"/>
                </a:lnTo>
                <a:lnTo>
                  <a:pt x="1378" y="48351"/>
                </a:lnTo>
                <a:lnTo>
                  <a:pt x="1546" y="48184"/>
                </a:lnTo>
                <a:lnTo>
                  <a:pt x="1602" y="48109"/>
                </a:lnTo>
                <a:lnTo>
                  <a:pt x="1639" y="48053"/>
                </a:lnTo>
                <a:lnTo>
                  <a:pt x="1658" y="47997"/>
                </a:lnTo>
                <a:lnTo>
                  <a:pt x="1639" y="47960"/>
                </a:lnTo>
                <a:lnTo>
                  <a:pt x="1621" y="47923"/>
                </a:lnTo>
                <a:close/>
                <a:moveTo>
                  <a:pt x="92421" y="48072"/>
                </a:moveTo>
                <a:lnTo>
                  <a:pt x="92123" y="48277"/>
                </a:lnTo>
                <a:lnTo>
                  <a:pt x="91899" y="48444"/>
                </a:lnTo>
                <a:lnTo>
                  <a:pt x="91657" y="48649"/>
                </a:lnTo>
                <a:lnTo>
                  <a:pt x="91453" y="48835"/>
                </a:lnTo>
                <a:lnTo>
                  <a:pt x="91285" y="49021"/>
                </a:lnTo>
                <a:lnTo>
                  <a:pt x="91248" y="49096"/>
                </a:lnTo>
                <a:lnTo>
                  <a:pt x="91211" y="49170"/>
                </a:lnTo>
                <a:lnTo>
                  <a:pt x="91229" y="49208"/>
                </a:lnTo>
                <a:lnTo>
                  <a:pt x="91266" y="49245"/>
                </a:lnTo>
                <a:lnTo>
                  <a:pt x="91341" y="49263"/>
                </a:lnTo>
                <a:lnTo>
                  <a:pt x="91415" y="49245"/>
                </a:lnTo>
                <a:lnTo>
                  <a:pt x="91509" y="49189"/>
                </a:lnTo>
                <a:lnTo>
                  <a:pt x="91602" y="49133"/>
                </a:lnTo>
                <a:lnTo>
                  <a:pt x="91788" y="48947"/>
                </a:lnTo>
                <a:lnTo>
                  <a:pt x="91974" y="48724"/>
                </a:lnTo>
                <a:lnTo>
                  <a:pt x="92142" y="48482"/>
                </a:lnTo>
                <a:lnTo>
                  <a:pt x="92290" y="48277"/>
                </a:lnTo>
                <a:lnTo>
                  <a:pt x="92421" y="48072"/>
                </a:lnTo>
                <a:close/>
                <a:moveTo>
                  <a:pt x="17688" y="49468"/>
                </a:moveTo>
                <a:lnTo>
                  <a:pt x="17688" y="49468"/>
                </a:lnTo>
                <a:lnTo>
                  <a:pt x="17688" y="49468"/>
                </a:lnTo>
                <a:close/>
                <a:moveTo>
                  <a:pt x="62185" y="49468"/>
                </a:moveTo>
                <a:lnTo>
                  <a:pt x="62185" y="49468"/>
                </a:lnTo>
                <a:lnTo>
                  <a:pt x="62185" y="49468"/>
                </a:lnTo>
                <a:close/>
                <a:moveTo>
                  <a:pt x="44759" y="49524"/>
                </a:moveTo>
                <a:lnTo>
                  <a:pt x="44759" y="49524"/>
                </a:lnTo>
                <a:lnTo>
                  <a:pt x="44759" y="49524"/>
                </a:lnTo>
                <a:close/>
                <a:moveTo>
                  <a:pt x="89256" y="49524"/>
                </a:moveTo>
                <a:lnTo>
                  <a:pt x="89256" y="49524"/>
                </a:lnTo>
                <a:lnTo>
                  <a:pt x="89256" y="49524"/>
                </a:lnTo>
                <a:close/>
                <a:moveTo>
                  <a:pt x="89256" y="49524"/>
                </a:moveTo>
                <a:lnTo>
                  <a:pt x="89256" y="49524"/>
                </a:lnTo>
                <a:lnTo>
                  <a:pt x="89256" y="49524"/>
                </a:lnTo>
                <a:close/>
                <a:moveTo>
                  <a:pt x="39341" y="49505"/>
                </a:moveTo>
                <a:lnTo>
                  <a:pt x="39303" y="49580"/>
                </a:lnTo>
                <a:lnTo>
                  <a:pt x="39322" y="49561"/>
                </a:lnTo>
                <a:lnTo>
                  <a:pt x="39341" y="49505"/>
                </a:lnTo>
                <a:close/>
                <a:moveTo>
                  <a:pt x="31707" y="49580"/>
                </a:moveTo>
                <a:lnTo>
                  <a:pt x="31707" y="49580"/>
                </a:lnTo>
                <a:lnTo>
                  <a:pt x="31707" y="49580"/>
                </a:lnTo>
                <a:close/>
                <a:moveTo>
                  <a:pt x="38298" y="49580"/>
                </a:moveTo>
                <a:lnTo>
                  <a:pt x="38298" y="49580"/>
                </a:lnTo>
                <a:lnTo>
                  <a:pt x="38298" y="49580"/>
                </a:lnTo>
                <a:close/>
                <a:moveTo>
                  <a:pt x="39303" y="49580"/>
                </a:moveTo>
                <a:lnTo>
                  <a:pt x="39303" y="49580"/>
                </a:lnTo>
                <a:lnTo>
                  <a:pt x="39303" y="49580"/>
                </a:lnTo>
                <a:close/>
                <a:moveTo>
                  <a:pt x="76204" y="49580"/>
                </a:moveTo>
                <a:lnTo>
                  <a:pt x="76204" y="49580"/>
                </a:lnTo>
                <a:lnTo>
                  <a:pt x="76204" y="49580"/>
                </a:lnTo>
                <a:close/>
                <a:moveTo>
                  <a:pt x="34928" y="49617"/>
                </a:moveTo>
                <a:lnTo>
                  <a:pt x="34928" y="49617"/>
                </a:lnTo>
                <a:lnTo>
                  <a:pt x="34928" y="49617"/>
                </a:lnTo>
                <a:close/>
                <a:moveTo>
                  <a:pt x="80524" y="49617"/>
                </a:moveTo>
                <a:lnTo>
                  <a:pt x="80524" y="49617"/>
                </a:lnTo>
                <a:lnTo>
                  <a:pt x="80524" y="49617"/>
                </a:lnTo>
                <a:close/>
                <a:moveTo>
                  <a:pt x="87003" y="49617"/>
                </a:moveTo>
                <a:lnTo>
                  <a:pt x="87003" y="49617"/>
                </a:lnTo>
                <a:lnTo>
                  <a:pt x="87003" y="49617"/>
                </a:lnTo>
                <a:close/>
                <a:moveTo>
                  <a:pt x="45801" y="49673"/>
                </a:moveTo>
                <a:lnTo>
                  <a:pt x="45801" y="49673"/>
                </a:lnTo>
                <a:lnTo>
                  <a:pt x="45801" y="49673"/>
                </a:lnTo>
                <a:close/>
                <a:moveTo>
                  <a:pt x="53267" y="49673"/>
                </a:moveTo>
                <a:lnTo>
                  <a:pt x="53267" y="49673"/>
                </a:lnTo>
                <a:lnTo>
                  <a:pt x="53267" y="49673"/>
                </a:lnTo>
                <a:close/>
                <a:moveTo>
                  <a:pt x="21970" y="49748"/>
                </a:moveTo>
                <a:lnTo>
                  <a:pt x="21951" y="49791"/>
                </a:lnTo>
                <a:lnTo>
                  <a:pt x="21951" y="49803"/>
                </a:lnTo>
                <a:lnTo>
                  <a:pt x="21970" y="49748"/>
                </a:lnTo>
                <a:close/>
                <a:moveTo>
                  <a:pt x="1639" y="48966"/>
                </a:moveTo>
                <a:lnTo>
                  <a:pt x="1602" y="48984"/>
                </a:lnTo>
                <a:lnTo>
                  <a:pt x="1509" y="49040"/>
                </a:lnTo>
                <a:lnTo>
                  <a:pt x="1378" y="49115"/>
                </a:lnTo>
                <a:lnTo>
                  <a:pt x="1136" y="49301"/>
                </a:lnTo>
                <a:lnTo>
                  <a:pt x="1006" y="49412"/>
                </a:lnTo>
                <a:lnTo>
                  <a:pt x="559" y="49785"/>
                </a:lnTo>
                <a:lnTo>
                  <a:pt x="299" y="50027"/>
                </a:lnTo>
                <a:lnTo>
                  <a:pt x="224" y="50120"/>
                </a:lnTo>
                <a:lnTo>
                  <a:pt x="206" y="50157"/>
                </a:lnTo>
                <a:lnTo>
                  <a:pt x="261" y="50176"/>
                </a:lnTo>
                <a:lnTo>
                  <a:pt x="317" y="50176"/>
                </a:lnTo>
                <a:lnTo>
                  <a:pt x="392" y="50139"/>
                </a:lnTo>
                <a:lnTo>
                  <a:pt x="485" y="50083"/>
                </a:lnTo>
                <a:lnTo>
                  <a:pt x="708" y="49915"/>
                </a:lnTo>
                <a:lnTo>
                  <a:pt x="969" y="49710"/>
                </a:lnTo>
                <a:lnTo>
                  <a:pt x="1211" y="49487"/>
                </a:lnTo>
                <a:lnTo>
                  <a:pt x="1416" y="49282"/>
                </a:lnTo>
                <a:lnTo>
                  <a:pt x="1565" y="49115"/>
                </a:lnTo>
                <a:lnTo>
                  <a:pt x="1639" y="49021"/>
                </a:lnTo>
                <a:lnTo>
                  <a:pt x="1658" y="48984"/>
                </a:lnTo>
                <a:lnTo>
                  <a:pt x="1658" y="48966"/>
                </a:lnTo>
                <a:close/>
                <a:moveTo>
                  <a:pt x="78308" y="50194"/>
                </a:moveTo>
                <a:lnTo>
                  <a:pt x="78308" y="50194"/>
                </a:lnTo>
                <a:lnTo>
                  <a:pt x="78308" y="50194"/>
                </a:lnTo>
                <a:close/>
                <a:moveTo>
                  <a:pt x="5679" y="49412"/>
                </a:moveTo>
                <a:lnTo>
                  <a:pt x="5661" y="49431"/>
                </a:lnTo>
                <a:lnTo>
                  <a:pt x="5381" y="49599"/>
                </a:lnTo>
                <a:lnTo>
                  <a:pt x="5158" y="49766"/>
                </a:lnTo>
                <a:lnTo>
                  <a:pt x="4935" y="49952"/>
                </a:lnTo>
                <a:lnTo>
                  <a:pt x="4711" y="50139"/>
                </a:lnTo>
                <a:lnTo>
                  <a:pt x="4544" y="50325"/>
                </a:lnTo>
                <a:lnTo>
                  <a:pt x="4488" y="50418"/>
                </a:lnTo>
                <a:lnTo>
                  <a:pt x="4450" y="50492"/>
                </a:lnTo>
                <a:lnTo>
                  <a:pt x="4469" y="50548"/>
                </a:lnTo>
                <a:lnTo>
                  <a:pt x="4506" y="50604"/>
                </a:lnTo>
                <a:lnTo>
                  <a:pt x="4581" y="50604"/>
                </a:lnTo>
                <a:lnTo>
                  <a:pt x="4674" y="50567"/>
                </a:lnTo>
                <a:lnTo>
                  <a:pt x="4786" y="50474"/>
                </a:lnTo>
                <a:lnTo>
                  <a:pt x="4897" y="50362"/>
                </a:lnTo>
                <a:lnTo>
                  <a:pt x="5121" y="50139"/>
                </a:lnTo>
                <a:lnTo>
                  <a:pt x="5232" y="49990"/>
                </a:lnTo>
                <a:lnTo>
                  <a:pt x="5549" y="49654"/>
                </a:lnTo>
                <a:lnTo>
                  <a:pt x="5679" y="49468"/>
                </a:lnTo>
                <a:lnTo>
                  <a:pt x="5698" y="49431"/>
                </a:lnTo>
                <a:lnTo>
                  <a:pt x="5679" y="49412"/>
                </a:lnTo>
                <a:close/>
                <a:moveTo>
                  <a:pt x="12158" y="49450"/>
                </a:moveTo>
                <a:lnTo>
                  <a:pt x="12102" y="49505"/>
                </a:lnTo>
                <a:lnTo>
                  <a:pt x="11507" y="50083"/>
                </a:lnTo>
                <a:lnTo>
                  <a:pt x="11153" y="50455"/>
                </a:lnTo>
                <a:lnTo>
                  <a:pt x="11041" y="50585"/>
                </a:lnTo>
                <a:lnTo>
                  <a:pt x="11004" y="50623"/>
                </a:lnTo>
                <a:lnTo>
                  <a:pt x="11004" y="50641"/>
                </a:lnTo>
                <a:lnTo>
                  <a:pt x="11041" y="50678"/>
                </a:lnTo>
                <a:lnTo>
                  <a:pt x="11116" y="50678"/>
                </a:lnTo>
                <a:lnTo>
                  <a:pt x="11172" y="50660"/>
                </a:lnTo>
                <a:lnTo>
                  <a:pt x="11302" y="50585"/>
                </a:lnTo>
                <a:lnTo>
                  <a:pt x="11451" y="50492"/>
                </a:lnTo>
                <a:lnTo>
                  <a:pt x="11693" y="50269"/>
                </a:lnTo>
                <a:lnTo>
                  <a:pt x="11842" y="50139"/>
                </a:lnTo>
                <a:lnTo>
                  <a:pt x="12028" y="49952"/>
                </a:lnTo>
                <a:lnTo>
                  <a:pt x="12121" y="49841"/>
                </a:lnTo>
                <a:lnTo>
                  <a:pt x="12140" y="49785"/>
                </a:lnTo>
                <a:lnTo>
                  <a:pt x="12158" y="49729"/>
                </a:lnTo>
                <a:lnTo>
                  <a:pt x="12177" y="49692"/>
                </a:lnTo>
                <a:lnTo>
                  <a:pt x="12214" y="49561"/>
                </a:lnTo>
                <a:lnTo>
                  <a:pt x="12214" y="49487"/>
                </a:lnTo>
                <a:lnTo>
                  <a:pt x="12196" y="49450"/>
                </a:lnTo>
                <a:close/>
                <a:moveTo>
                  <a:pt x="39303" y="49580"/>
                </a:moveTo>
                <a:lnTo>
                  <a:pt x="39266" y="49617"/>
                </a:lnTo>
                <a:lnTo>
                  <a:pt x="39117" y="49748"/>
                </a:lnTo>
                <a:lnTo>
                  <a:pt x="38708" y="50045"/>
                </a:lnTo>
                <a:lnTo>
                  <a:pt x="38484" y="50213"/>
                </a:lnTo>
                <a:lnTo>
                  <a:pt x="38317" y="50362"/>
                </a:lnTo>
                <a:lnTo>
                  <a:pt x="38242" y="50436"/>
                </a:lnTo>
                <a:lnTo>
                  <a:pt x="38205" y="50511"/>
                </a:lnTo>
                <a:lnTo>
                  <a:pt x="38168" y="50567"/>
                </a:lnTo>
                <a:lnTo>
                  <a:pt x="38168" y="50641"/>
                </a:lnTo>
                <a:lnTo>
                  <a:pt x="38205" y="50697"/>
                </a:lnTo>
                <a:lnTo>
                  <a:pt x="38261" y="50734"/>
                </a:lnTo>
                <a:lnTo>
                  <a:pt x="38317" y="50734"/>
                </a:lnTo>
                <a:lnTo>
                  <a:pt x="38391" y="50697"/>
                </a:lnTo>
                <a:lnTo>
                  <a:pt x="38484" y="50623"/>
                </a:lnTo>
                <a:lnTo>
                  <a:pt x="38577" y="50529"/>
                </a:lnTo>
                <a:lnTo>
                  <a:pt x="38782" y="50306"/>
                </a:lnTo>
                <a:lnTo>
                  <a:pt x="38987" y="50064"/>
                </a:lnTo>
                <a:lnTo>
                  <a:pt x="39155" y="49822"/>
                </a:lnTo>
                <a:lnTo>
                  <a:pt x="39285" y="49617"/>
                </a:lnTo>
                <a:lnTo>
                  <a:pt x="39303" y="49580"/>
                </a:lnTo>
                <a:close/>
                <a:moveTo>
                  <a:pt x="83819" y="49561"/>
                </a:moveTo>
                <a:lnTo>
                  <a:pt x="83763" y="49617"/>
                </a:lnTo>
                <a:lnTo>
                  <a:pt x="83614" y="49748"/>
                </a:lnTo>
                <a:lnTo>
                  <a:pt x="83205" y="50045"/>
                </a:lnTo>
                <a:lnTo>
                  <a:pt x="83000" y="50213"/>
                </a:lnTo>
                <a:lnTo>
                  <a:pt x="82814" y="50362"/>
                </a:lnTo>
                <a:lnTo>
                  <a:pt x="82758" y="50436"/>
                </a:lnTo>
                <a:lnTo>
                  <a:pt x="82702" y="50511"/>
                </a:lnTo>
                <a:lnTo>
                  <a:pt x="82684" y="50567"/>
                </a:lnTo>
                <a:lnTo>
                  <a:pt x="82684" y="50641"/>
                </a:lnTo>
                <a:lnTo>
                  <a:pt x="82702" y="50697"/>
                </a:lnTo>
                <a:lnTo>
                  <a:pt x="82758" y="50734"/>
                </a:lnTo>
                <a:lnTo>
                  <a:pt x="82832" y="50734"/>
                </a:lnTo>
                <a:lnTo>
                  <a:pt x="82907" y="50697"/>
                </a:lnTo>
                <a:lnTo>
                  <a:pt x="82981" y="50623"/>
                </a:lnTo>
                <a:lnTo>
                  <a:pt x="83093" y="50529"/>
                </a:lnTo>
                <a:lnTo>
                  <a:pt x="83279" y="50306"/>
                </a:lnTo>
                <a:lnTo>
                  <a:pt x="83484" y="50064"/>
                </a:lnTo>
                <a:lnTo>
                  <a:pt x="83670" y="49822"/>
                </a:lnTo>
                <a:lnTo>
                  <a:pt x="83782" y="49617"/>
                </a:lnTo>
                <a:lnTo>
                  <a:pt x="83819" y="49561"/>
                </a:lnTo>
                <a:close/>
                <a:moveTo>
                  <a:pt x="53267" y="49673"/>
                </a:moveTo>
                <a:lnTo>
                  <a:pt x="53025" y="49915"/>
                </a:lnTo>
                <a:lnTo>
                  <a:pt x="52857" y="50083"/>
                </a:lnTo>
                <a:lnTo>
                  <a:pt x="52690" y="50269"/>
                </a:lnTo>
                <a:lnTo>
                  <a:pt x="52541" y="50455"/>
                </a:lnTo>
                <a:lnTo>
                  <a:pt x="52504" y="50529"/>
                </a:lnTo>
                <a:lnTo>
                  <a:pt x="52466" y="50604"/>
                </a:lnTo>
                <a:lnTo>
                  <a:pt x="52448" y="50660"/>
                </a:lnTo>
                <a:lnTo>
                  <a:pt x="52466" y="50716"/>
                </a:lnTo>
                <a:lnTo>
                  <a:pt x="52522" y="50734"/>
                </a:lnTo>
                <a:lnTo>
                  <a:pt x="52597" y="50753"/>
                </a:lnTo>
                <a:lnTo>
                  <a:pt x="52690" y="50753"/>
                </a:lnTo>
                <a:lnTo>
                  <a:pt x="52764" y="50716"/>
                </a:lnTo>
                <a:lnTo>
                  <a:pt x="52857" y="50678"/>
                </a:lnTo>
                <a:lnTo>
                  <a:pt x="52913" y="50604"/>
                </a:lnTo>
                <a:lnTo>
                  <a:pt x="52969" y="50529"/>
                </a:lnTo>
                <a:lnTo>
                  <a:pt x="53025" y="50436"/>
                </a:lnTo>
                <a:lnTo>
                  <a:pt x="53099" y="50250"/>
                </a:lnTo>
                <a:lnTo>
                  <a:pt x="53155" y="50064"/>
                </a:lnTo>
                <a:lnTo>
                  <a:pt x="53211" y="49878"/>
                </a:lnTo>
                <a:lnTo>
                  <a:pt x="53230" y="49748"/>
                </a:lnTo>
                <a:lnTo>
                  <a:pt x="53267" y="49673"/>
                </a:lnTo>
                <a:close/>
                <a:moveTo>
                  <a:pt x="18582" y="49450"/>
                </a:moveTo>
                <a:lnTo>
                  <a:pt x="18377" y="49673"/>
                </a:lnTo>
                <a:lnTo>
                  <a:pt x="18023" y="50083"/>
                </a:lnTo>
                <a:lnTo>
                  <a:pt x="17855" y="50306"/>
                </a:lnTo>
                <a:lnTo>
                  <a:pt x="17725" y="50492"/>
                </a:lnTo>
                <a:lnTo>
                  <a:pt x="17669" y="50585"/>
                </a:lnTo>
                <a:lnTo>
                  <a:pt x="17651" y="50660"/>
                </a:lnTo>
                <a:lnTo>
                  <a:pt x="17651" y="50716"/>
                </a:lnTo>
                <a:lnTo>
                  <a:pt x="17669" y="50753"/>
                </a:lnTo>
                <a:lnTo>
                  <a:pt x="17725" y="50772"/>
                </a:lnTo>
                <a:lnTo>
                  <a:pt x="17781" y="50753"/>
                </a:lnTo>
                <a:lnTo>
                  <a:pt x="17837" y="50697"/>
                </a:lnTo>
                <a:lnTo>
                  <a:pt x="17911" y="50641"/>
                </a:lnTo>
                <a:lnTo>
                  <a:pt x="18060" y="50436"/>
                </a:lnTo>
                <a:lnTo>
                  <a:pt x="18209" y="50194"/>
                </a:lnTo>
                <a:lnTo>
                  <a:pt x="18451" y="49692"/>
                </a:lnTo>
                <a:lnTo>
                  <a:pt x="18582" y="49450"/>
                </a:lnTo>
                <a:close/>
                <a:moveTo>
                  <a:pt x="19848" y="49263"/>
                </a:moveTo>
                <a:lnTo>
                  <a:pt x="19810" y="49282"/>
                </a:lnTo>
                <a:lnTo>
                  <a:pt x="19494" y="49524"/>
                </a:lnTo>
                <a:lnTo>
                  <a:pt x="19252" y="49729"/>
                </a:lnTo>
                <a:lnTo>
                  <a:pt x="19010" y="49952"/>
                </a:lnTo>
                <a:lnTo>
                  <a:pt x="18786" y="50194"/>
                </a:lnTo>
                <a:lnTo>
                  <a:pt x="18600" y="50418"/>
                </a:lnTo>
                <a:lnTo>
                  <a:pt x="18544" y="50511"/>
                </a:lnTo>
                <a:lnTo>
                  <a:pt x="18507" y="50604"/>
                </a:lnTo>
                <a:lnTo>
                  <a:pt x="18507" y="50678"/>
                </a:lnTo>
                <a:lnTo>
                  <a:pt x="18526" y="50734"/>
                </a:lnTo>
                <a:lnTo>
                  <a:pt x="18563" y="50753"/>
                </a:lnTo>
                <a:lnTo>
                  <a:pt x="18600" y="50772"/>
                </a:lnTo>
                <a:lnTo>
                  <a:pt x="18637" y="50753"/>
                </a:lnTo>
                <a:lnTo>
                  <a:pt x="18693" y="50734"/>
                </a:lnTo>
                <a:lnTo>
                  <a:pt x="18805" y="50641"/>
                </a:lnTo>
                <a:lnTo>
                  <a:pt x="18917" y="50529"/>
                </a:lnTo>
                <a:lnTo>
                  <a:pt x="19121" y="50287"/>
                </a:lnTo>
                <a:lnTo>
                  <a:pt x="19252" y="50120"/>
                </a:lnTo>
                <a:lnTo>
                  <a:pt x="19401" y="49934"/>
                </a:lnTo>
                <a:lnTo>
                  <a:pt x="19643" y="49617"/>
                </a:lnTo>
                <a:lnTo>
                  <a:pt x="19829" y="49338"/>
                </a:lnTo>
                <a:lnTo>
                  <a:pt x="19848" y="49263"/>
                </a:lnTo>
                <a:close/>
                <a:moveTo>
                  <a:pt x="21989" y="49375"/>
                </a:moveTo>
                <a:lnTo>
                  <a:pt x="21951" y="49394"/>
                </a:lnTo>
                <a:lnTo>
                  <a:pt x="21914" y="49450"/>
                </a:lnTo>
                <a:lnTo>
                  <a:pt x="21691" y="49673"/>
                </a:lnTo>
                <a:lnTo>
                  <a:pt x="21281" y="50083"/>
                </a:lnTo>
                <a:lnTo>
                  <a:pt x="20890" y="50492"/>
                </a:lnTo>
                <a:lnTo>
                  <a:pt x="20778" y="50623"/>
                </a:lnTo>
                <a:lnTo>
                  <a:pt x="20723" y="50678"/>
                </a:lnTo>
                <a:lnTo>
                  <a:pt x="20760" y="50734"/>
                </a:lnTo>
                <a:lnTo>
                  <a:pt x="20797" y="50753"/>
                </a:lnTo>
                <a:lnTo>
                  <a:pt x="20853" y="50772"/>
                </a:lnTo>
                <a:lnTo>
                  <a:pt x="20909" y="50753"/>
                </a:lnTo>
                <a:lnTo>
                  <a:pt x="21058" y="50697"/>
                </a:lnTo>
                <a:lnTo>
                  <a:pt x="21225" y="50585"/>
                </a:lnTo>
                <a:lnTo>
                  <a:pt x="21374" y="50474"/>
                </a:lnTo>
                <a:lnTo>
                  <a:pt x="21505" y="50362"/>
                </a:lnTo>
                <a:lnTo>
                  <a:pt x="21672" y="50213"/>
                </a:lnTo>
                <a:lnTo>
                  <a:pt x="21840" y="50008"/>
                </a:lnTo>
                <a:lnTo>
                  <a:pt x="21914" y="49878"/>
                </a:lnTo>
                <a:lnTo>
                  <a:pt x="21951" y="49791"/>
                </a:lnTo>
                <a:lnTo>
                  <a:pt x="21951" y="49785"/>
                </a:lnTo>
                <a:lnTo>
                  <a:pt x="22007" y="49599"/>
                </a:lnTo>
                <a:lnTo>
                  <a:pt x="22007" y="49487"/>
                </a:lnTo>
                <a:lnTo>
                  <a:pt x="22007" y="49394"/>
                </a:lnTo>
                <a:lnTo>
                  <a:pt x="22007" y="49375"/>
                </a:lnTo>
                <a:close/>
                <a:moveTo>
                  <a:pt x="63079" y="49450"/>
                </a:moveTo>
                <a:lnTo>
                  <a:pt x="62874" y="49673"/>
                </a:lnTo>
                <a:lnTo>
                  <a:pt x="62520" y="50083"/>
                </a:lnTo>
                <a:lnTo>
                  <a:pt x="62353" y="50306"/>
                </a:lnTo>
                <a:lnTo>
                  <a:pt x="62222" y="50492"/>
                </a:lnTo>
                <a:lnTo>
                  <a:pt x="62185" y="50585"/>
                </a:lnTo>
                <a:lnTo>
                  <a:pt x="62148" y="50660"/>
                </a:lnTo>
                <a:lnTo>
                  <a:pt x="62148" y="50716"/>
                </a:lnTo>
                <a:lnTo>
                  <a:pt x="62166" y="50753"/>
                </a:lnTo>
                <a:lnTo>
                  <a:pt x="62222" y="50772"/>
                </a:lnTo>
                <a:lnTo>
                  <a:pt x="62278" y="50753"/>
                </a:lnTo>
                <a:lnTo>
                  <a:pt x="62334" y="50697"/>
                </a:lnTo>
                <a:lnTo>
                  <a:pt x="62408" y="50641"/>
                </a:lnTo>
                <a:lnTo>
                  <a:pt x="62557" y="50436"/>
                </a:lnTo>
                <a:lnTo>
                  <a:pt x="62706" y="50194"/>
                </a:lnTo>
                <a:lnTo>
                  <a:pt x="62967" y="49692"/>
                </a:lnTo>
                <a:lnTo>
                  <a:pt x="63079" y="49450"/>
                </a:lnTo>
                <a:close/>
                <a:moveTo>
                  <a:pt x="64345" y="49263"/>
                </a:moveTo>
                <a:lnTo>
                  <a:pt x="64308" y="49282"/>
                </a:lnTo>
                <a:lnTo>
                  <a:pt x="63991" y="49524"/>
                </a:lnTo>
                <a:lnTo>
                  <a:pt x="63768" y="49729"/>
                </a:lnTo>
                <a:lnTo>
                  <a:pt x="63507" y="49952"/>
                </a:lnTo>
                <a:lnTo>
                  <a:pt x="63284" y="50194"/>
                </a:lnTo>
                <a:lnTo>
                  <a:pt x="63097" y="50418"/>
                </a:lnTo>
                <a:lnTo>
                  <a:pt x="63041" y="50511"/>
                </a:lnTo>
                <a:lnTo>
                  <a:pt x="63004" y="50604"/>
                </a:lnTo>
                <a:lnTo>
                  <a:pt x="63004" y="50678"/>
                </a:lnTo>
                <a:lnTo>
                  <a:pt x="63023" y="50734"/>
                </a:lnTo>
                <a:lnTo>
                  <a:pt x="63060" y="50753"/>
                </a:lnTo>
                <a:lnTo>
                  <a:pt x="63097" y="50772"/>
                </a:lnTo>
                <a:lnTo>
                  <a:pt x="63153" y="50753"/>
                </a:lnTo>
                <a:lnTo>
                  <a:pt x="63190" y="50734"/>
                </a:lnTo>
                <a:lnTo>
                  <a:pt x="63302" y="50641"/>
                </a:lnTo>
                <a:lnTo>
                  <a:pt x="63414" y="50529"/>
                </a:lnTo>
                <a:lnTo>
                  <a:pt x="63637" y="50287"/>
                </a:lnTo>
                <a:lnTo>
                  <a:pt x="63749" y="50120"/>
                </a:lnTo>
                <a:lnTo>
                  <a:pt x="63917" y="49934"/>
                </a:lnTo>
                <a:lnTo>
                  <a:pt x="64159" y="49617"/>
                </a:lnTo>
                <a:lnTo>
                  <a:pt x="64326" y="49338"/>
                </a:lnTo>
                <a:lnTo>
                  <a:pt x="64363" y="49263"/>
                </a:lnTo>
                <a:close/>
                <a:moveTo>
                  <a:pt x="66486" y="49375"/>
                </a:moveTo>
                <a:lnTo>
                  <a:pt x="66449" y="49394"/>
                </a:lnTo>
                <a:lnTo>
                  <a:pt x="66411" y="49450"/>
                </a:lnTo>
                <a:lnTo>
                  <a:pt x="66188" y="49673"/>
                </a:lnTo>
                <a:lnTo>
                  <a:pt x="65778" y="50083"/>
                </a:lnTo>
                <a:lnTo>
                  <a:pt x="65406" y="50492"/>
                </a:lnTo>
                <a:lnTo>
                  <a:pt x="65276" y="50623"/>
                </a:lnTo>
                <a:lnTo>
                  <a:pt x="65238" y="50678"/>
                </a:lnTo>
                <a:lnTo>
                  <a:pt x="65257" y="50734"/>
                </a:lnTo>
                <a:lnTo>
                  <a:pt x="65294" y="50753"/>
                </a:lnTo>
                <a:lnTo>
                  <a:pt x="65350" y="50772"/>
                </a:lnTo>
                <a:lnTo>
                  <a:pt x="65425" y="50753"/>
                </a:lnTo>
                <a:lnTo>
                  <a:pt x="65555" y="50697"/>
                </a:lnTo>
                <a:lnTo>
                  <a:pt x="65723" y="50585"/>
                </a:lnTo>
                <a:lnTo>
                  <a:pt x="65871" y="50474"/>
                </a:lnTo>
                <a:lnTo>
                  <a:pt x="66020" y="50362"/>
                </a:lnTo>
                <a:lnTo>
                  <a:pt x="66169" y="50213"/>
                </a:lnTo>
                <a:lnTo>
                  <a:pt x="66337" y="50008"/>
                </a:lnTo>
                <a:lnTo>
                  <a:pt x="66411" y="49878"/>
                </a:lnTo>
                <a:lnTo>
                  <a:pt x="66467" y="49748"/>
                </a:lnTo>
                <a:lnTo>
                  <a:pt x="66449" y="49803"/>
                </a:lnTo>
                <a:lnTo>
                  <a:pt x="66467" y="49785"/>
                </a:lnTo>
                <a:lnTo>
                  <a:pt x="66504" y="49599"/>
                </a:lnTo>
                <a:lnTo>
                  <a:pt x="66523" y="49487"/>
                </a:lnTo>
                <a:lnTo>
                  <a:pt x="66504" y="49394"/>
                </a:lnTo>
                <a:lnTo>
                  <a:pt x="66504" y="49375"/>
                </a:lnTo>
                <a:close/>
                <a:moveTo>
                  <a:pt x="4637" y="49431"/>
                </a:moveTo>
                <a:lnTo>
                  <a:pt x="4618" y="49450"/>
                </a:lnTo>
                <a:lnTo>
                  <a:pt x="4339" y="49673"/>
                </a:lnTo>
                <a:lnTo>
                  <a:pt x="3892" y="50045"/>
                </a:lnTo>
                <a:lnTo>
                  <a:pt x="3650" y="50250"/>
                </a:lnTo>
                <a:lnTo>
                  <a:pt x="3464" y="50455"/>
                </a:lnTo>
                <a:lnTo>
                  <a:pt x="3352" y="50604"/>
                </a:lnTo>
                <a:lnTo>
                  <a:pt x="3333" y="50678"/>
                </a:lnTo>
                <a:lnTo>
                  <a:pt x="3333" y="50716"/>
                </a:lnTo>
                <a:lnTo>
                  <a:pt x="3352" y="50753"/>
                </a:lnTo>
                <a:lnTo>
                  <a:pt x="3371" y="50772"/>
                </a:lnTo>
                <a:lnTo>
                  <a:pt x="3408" y="50790"/>
                </a:lnTo>
                <a:lnTo>
                  <a:pt x="3445" y="50790"/>
                </a:lnTo>
                <a:lnTo>
                  <a:pt x="3538" y="50753"/>
                </a:lnTo>
                <a:lnTo>
                  <a:pt x="3650" y="50678"/>
                </a:lnTo>
                <a:lnTo>
                  <a:pt x="3762" y="50585"/>
                </a:lnTo>
                <a:lnTo>
                  <a:pt x="3873" y="50455"/>
                </a:lnTo>
                <a:lnTo>
                  <a:pt x="4115" y="50176"/>
                </a:lnTo>
                <a:lnTo>
                  <a:pt x="4357" y="49896"/>
                </a:lnTo>
                <a:lnTo>
                  <a:pt x="4525" y="49636"/>
                </a:lnTo>
                <a:lnTo>
                  <a:pt x="4637" y="49468"/>
                </a:lnTo>
                <a:lnTo>
                  <a:pt x="4637" y="49431"/>
                </a:lnTo>
                <a:close/>
                <a:moveTo>
                  <a:pt x="6983" y="49580"/>
                </a:moveTo>
                <a:lnTo>
                  <a:pt x="6908" y="49654"/>
                </a:lnTo>
                <a:lnTo>
                  <a:pt x="6703" y="49785"/>
                </a:lnTo>
                <a:lnTo>
                  <a:pt x="6145" y="50157"/>
                </a:lnTo>
                <a:lnTo>
                  <a:pt x="5623" y="50511"/>
                </a:lnTo>
                <a:lnTo>
                  <a:pt x="5456" y="50641"/>
                </a:lnTo>
                <a:lnTo>
                  <a:pt x="5419" y="50678"/>
                </a:lnTo>
                <a:lnTo>
                  <a:pt x="5400" y="50716"/>
                </a:lnTo>
                <a:lnTo>
                  <a:pt x="5474" y="50772"/>
                </a:lnTo>
                <a:lnTo>
                  <a:pt x="5549" y="50790"/>
                </a:lnTo>
                <a:lnTo>
                  <a:pt x="5642" y="50772"/>
                </a:lnTo>
                <a:lnTo>
                  <a:pt x="5754" y="50716"/>
                </a:lnTo>
                <a:lnTo>
                  <a:pt x="5865" y="50660"/>
                </a:lnTo>
                <a:lnTo>
                  <a:pt x="5996" y="50567"/>
                </a:lnTo>
                <a:lnTo>
                  <a:pt x="6256" y="50362"/>
                </a:lnTo>
                <a:lnTo>
                  <a:pt x="6517" y="50120"/>
                </a:lnTo>
                <a:lnTo>
                  <a:pt x="6740" y="49896"/>
                </a:lnTo>
                <a:lnTo>
                  <a:pt x="6908" y="49692"/>
                </a:lnTo>
                <a:lnTo>
                  <a:pt x="6983" y="49580"/>
                </a:lnTo>
                <a:close/>
                <a:moveTo>
                  <a:pt x="55501" y="49692"/>
                </a:moveTo>
                <a:lnTo>
                  <a:pt x="55464" y="49710"/>
                </a:lnTo>
                <a:lnTo>
                  <a:pt x="55241" y="49878"/>
                </a:lnTo>
                <a:lnTo>
                  <a:pt x="54887" y="50213"/>
                </a:lnTo>
                <a:lnTo>
                  <a:pt x="54719" y="50381"/>
                </a:lnTo>
                <a:lnTo>
                  <a:pt x="54589" y="50548"/>
                </a:lnTo>
                <a:lnTo>
                  <a:pt x="54533" y="50623"/>
                </a:lnTo>
                <a:lnTo>
                  <a:pt x="54514" y="50697"/>
                </a:lnTo>
                <a:lnTo>
                  <a:pt x="54496" y="50753"/>
                </a:lnTo>
                <a:lnTo>
                  <a:pt x="54514" y="50790"/>
                </a:lnTo>
                <a:lnTo>
                  <a:pt x="54552" y="50809"/>
                </a:lnTo>
                <a:lnTo>
                  <a:pt x="54589" y="50809"/>
                </a:lnTo>
                <a:lnTo>
                  <a:pt x="54682" y="50772"/>
                </a:lnTo>
                <a:lnTo>
                  <a:pt x="54775" y="50697"/>
                </a:lnTo>
                <a:lnTo>
                  <a:pt x="54887" y="50604"/>
                </a:lnTo>
                <a:lnTo>
                  <a:pt x="55092" y="50381"/>
                </a:lnTo>
                <a:lnTo>
                  <a:pt x="55203" y="50269"/>
                </a:lnTo>
                <a:lnTo>
                  <a:pt x="55296" y="50139"/>
                </a:lnTo>
                <a:lnTo>
                  <a:pt x="55427" y="49915"/>
                </a:lnTo>
                <a:lnTo>
                  <a:pt x="55483" y="49822"/>
                </a:lnTo>
                <a:lnTo>
                  <a:pt x="55520" y="49729"/>
                </a:lnTo>
                <a:lnTo>
                  <a:pt x="55520" y="49710"/>
                </a:lnTo>
                <a:lnTo>
                  <a:pt x="55520" y="49692"/>
                </a:lnTo>
                <a:close/>
                <a:moveTo>
                  <a:pt x="9012" y="49375"/>
                </a:moveTo>
                <a:lnTo>
                  <a:pt x="8863" y="49450"/>
                </a:lnTo>
                <a:lnTo>
                  <a:pt x="8640" y="49599"/>
                </a:lnTo>
                <a:lnTo>
                  <a:pt x="8379" y="49785"/>
                </a:lnTo>
                <a:lnTo>
                  <a:pt x="8100" y="50027"/>
                </a:lnTo>
                <a:lnTo>
                  <a:pt x="7839" y="50250"/>
                </a:lnTo>
                <a:lnTo>
                  <a:pt x="7746" y="50362"/>
                </a:lnTo>
                <a:lnTo>
                  <a:pt x="7671" y="50474"/>
                </a:lnTo>
                <a:lnTo>
                  <a:pt x="7616" y="50585"/>
                </a:lnTo>
                <a:lnTo>
                  <a:pt x="7616" y="50678"/>
                </a:lnTo>
                <a:lnTo>
                  <a:pt x="7634" y="50753"/>
                </a:lnTo>
                <a:lnTo>
                  <a:pt x="7690" y="50827"/>
                </a:lnTo>
                <a:lnTo>
                  <a:pt x="7727" y="50809"/>
                </a:lnTo>
                <a:lnTo>
                  <a:pt x="7783" y="50772"/>
                </a:lnTo>
                <a:lnTo>
                  <a:pt x="7932" y="50623"/>
                </a:lnTo>
                <a:lnTo>
                  <a:pt x="8397" y="50120"/>
                </a:lnTo>
                <a:lnTo>
                  <a:pt x="8826" y="49617"/>
                </a:lnTo>
                <a:lnTo>
                  <a:pt x="9012" y="49375"/>
                </a:lnTo>
                <a:close/>
                <a:moveTo>
                  <a:pt x="13350" y="49357"/>
                </a:moveTo>
                <a:lnTo>
                  <a:pt x="13294" y="49394"/>
                </a:lnTo>
                <a:lnTo>
                  <a:pt x="13052" y="49636"/>
                </a:lnTo>
                <a:lnTo>
                  <a:pt x="12587" y="50101"/>
                </a:lnTo>
                <a:lnTo>
                  <a:pt x="12363" y="50343"/>
                </a:lnTo>
                <a:lnTo>
                  <a:pt x="12177" y="50548"/>
                </a:lnTo>
                <a:lnTo>
                  <a:pt x="12065" y="50716"/>
                </a:lnTo>
                <a:lnTo>
                  <a:pt x="12028" y="50772"/>
                </a:lnTo>
                <a:lnTo>
                  <a:pt x="12047" y="50809"/>
                </a:lnTo>
                <a:lnTo>
                  <a:pt x="12084" y="50827"/>
                </a:lnTo>
                <a:lnTo>
                  <a:pt x="12121" y="50827"/>
                </a:lnTo>
                <a:lnTo>
                  <a:pt x="12177" y="50809"/>
                </a:lnTo>
                <a:lnTo>
                  <a:pt x="12233" y="50772"/>
                </a:lnTo>
                <a:lnTo>
                  <a:pt x="12382" y="50660"/>
                </a:lnTo>
                <a:lnTo>
                  <a:pt x="12512" y="50529"/>
                </a:lnTo>
                <a:lnTo>
                  <a:pt x="12773" y="50250"/>
                </a:lnTo>
                <a:lnTo>
                  <a:pt x="12922" y="50083"/>
                </a:lnTo>
                <a:lnTo>
                  <a:pt x="13126" y="49841"/>
                </a:lnTo>
                <a:lnTo>
                  <a:pt x="13238" y="49729"/>
                </a:lnTo>
                <a:lnTo>
                  <a:pt x="13294" y="49599"/>
                </a:lnTo>
                <a:lnTo>
                  <a:pt x="13294" y="49617"/>
                </a:lnTo>
                <a:lnTo>
                  <a:pt x="13313" y="49599"/>
                </a:lnTo>
                <a:lnTo>
                  <a:pt x="13350" y="49487"/>
                </a:lnTo>
                <a:lnTo>
                  <a:pt x="13369" y="49412"/>
                </a:lnTo>
                <a:lnTo>
                  <a:pt x="13369" y="49357"/>
                </a:lnTo>
                <a:close/>
                <a:moveTo>
                  <a:pt x="17688" y="49468"/>
                </a:moveTo>
                <a:lnTo>
                  <a:pt x="17446" y="49710"/>
                </a:lnTo>
                <a:lnTo>
                  <a:pt x="17204" y="49952"/>
                </a:lnTo>
                <a:lnTo>
                  <a:pt x="16720" y="50381"/>
                </a:lnTo>
                <a:lnTo>
                  <a:pt x="16589" y="50492"/>
                </a:lnTo>
                <a:lnTo>
                  <a:pt x="16422" y="50660"/>
                </a:lnTo>
                <a:lnTo>
                  <a:pt x="16366" y="50734"/>
                </a:lnTo>
                <a:lnTo>
                  <a:pt x="16366" y="50772"/>
                </a:lnTo>
                <a:lnTo>
                  <a:pt x="16366" y="50809"/>
                </a:lnTo>
                <a:lnTo>
                  <a:pt x="16366" y="50827"/>
                </a:lnTo>
                <a:lnTo>
                  <a:pt x="16403" y="50846"/>
                </a:lnTo>
                <a:lnTo>
                  <a:pt x="16515" y="50846"/>
                </a:lnTo>
                <a:lnTo>
                  <a:pt x="16627" y="50809"/>
                </a:lnTo>
                <a:lnTo>
                  <a:pt x="16757" y="50753"/>
                </a:lnTo>
                <a:lnTo>
                  <a:pt x="16869" y="50678"/>
                </a:lnTo>
                <a:lnTo>
                  <a:pt x="16962" y="50567"/>
                </a:lnTo>
                <a:lnTo>
                  <a:pt x="17167" y="50362"/>
                </a:lnTo>
                <a:lnTo>
                  <a:pt x="17316" y="50176"/>
                </a:lnTo>
                <a:lnTo>
                  <a:pt x="17427" y="50008"/>
                </a:lnTo>
                <a:lnTo>
                  <a:pt x="17558" y="49766"/>
                </a:lnTo>
                <a:lnTo>
                  <a:pt x="17651" y="49543"/>
                </a:lnTo>
                <a:lnTo>
                  <a:pt x="17688" y="49468"/>
                </a:lnTo>
                <a:close/>
                <a:moveTo>
                  <a:pt x="29436" y="49710"/>
                </a:moveTo>
                <a:lnTo>
                  <a:pt x="29380" y="49748"/>
                </a:lnTo>
                <a:lnTo>
                  <a:pt x="29212" y="49896"/>
                </a:lnTo>
                <a:lnTo>
                  <a:pt x="28952" y="50139"/>
                </a:lnTo>
                <a:lnTo>
                  <a:pt x="28821" y="50269"/>
                </a:lnTo>
                <a:lnTo>
                  <a:pt x="28654" y="50455"/>
                </a:lnTo>
                <a:lnTo>
                  <a:pt x="28579" y="50548"/>
                </a:lnTo>
                <a:lnTo>
                  <a:pt x="28524" y="50641"/>
                </a:lnTo>
                <a:lnTo>
                  <a:pt x="28524" y="50734"/>
                </a:lnTo>
                <a:lnTo>
                  <a:pt x="28524" y="50772"/>
                </a:lnTo>
                <a:lnTo>
                  <a:pt x="28542" y="50809"/>
                </a:lnTo>
                <a:lnTo>
                  <a:pt x="28579" y="50846"/>
                </a:lnTo>
                <a:lnTo>
                  <a:pt x="28635" y="50827"/>
                </a:lnTo>
                <a:lnTo>
                  <a:pt x="28691" y="50809"/>
                </a:lnTo>
                <a:lnTo>
                  <a:pt x="28766" y="50753"/>
                </a:lnTo>
                <a:lnTo>
                  <a:pt x="28915" y="50585"/>
                </a:lnTo>
                <a:lnTo>
                  <a:pt x="29064" y="50381"/>
                </a:lnTo>
                <a:lnTo>
                  <a:pt x="29212" y="50176"/>
                </a:lnTo>
                <a:lnTo>
                  <a:pt x="29343" y="49971"/>
                </a:lnTo>
                <a:lnTo>
                  <a:pt x="29417" y="49803"/>
                </a:lnTo>
                <a:lnTo>
                  <a:pt x="29455" y="49710"/>
                </a:lnTo>
                <a:close/>
                <a:moveTo>
                  <a:pt x="31707" y="49580"/>
                </a:moveTo>
                <a:lnTo>
                  <a:pt x="31447" y="49785"/>
                </a:lnTo>
                <a:lnTo>
                  <a:pt x="31223" y="49952"/>
                </a:lnTo>
                <a:lnTo>
                  <a:pt x="31000" y="50139"/>
                </a:lnTo>
                <a:lnTo>
                  <a:pt x="30795" y="50343"/>
                </a:lnTo>
                <a:lnTo>
                  <a:pt x="30627" y="50529"/>
                </a:lnTo>
                <a:lnTo>
                  <a:pt x="30590" y="50623"/>
                </a:lnTo>
                <a:lnTo>
                  <a:pt x="30553" y="50697"/>
                </a:lnTo>
                <a:lnTo>
                  <a:pt x="30553" y="50772"/>
                </a:lnTo>
                <a:lnTo>
                  <a:pt x="30572" y="50809"/>
                </a:lnTo>
                <a:lnTo>
                  <a:pt x="30609" y="50846"/>
                </a:lnTo>
                <a:lnTo>
                  <a:pt x="30665" y="50827"/>
                </a:lnTo>
                <a:lnTo>
                  <a:pt x="30739" y="50790"/>
                </a:lnTo>
                <a:lnTo>
                  <a:pt x="30832" y="50716"/>
                </a:lnTo>
                <a:lnTo>
                  <a:pt x="31018" y="50529"/>
                </a:lnTo>
                <a:lnTo>
                  <a:pt x="31205" y="50287"/>
                </a:lnTo>
                <a:lnTo>
                  <a:pt x="31558" y="49803"/>
                </a:lnTo>
                <a:lnTo>
                  <a:pt x="31707" y="49580"/>
                </a:lnTo>
                <a:close/>
                <a:moveTo>
                  <a:pt x="62185" y="49468"/>
                </a:moveTo>
                <a:lnTo>
                  <a:pt x="61962" y="49710"/>
                </a:lnTo>
                <a:lnTo>
                  <a:pt x="61720" y="49952"/>
                </a:lnTo>
                <a:lnTo>
                  <a:pt x="61217" y="50381"/>
                </a:lnTo>
                <a:lnTo>
                  <a:pt x="61087" y="50492"/>
                </a:lnTo>
                <a:lnTo>
                  <a:pt x="60919" y="50660"/>
                </a:lnTo>
                <a:lnTo>
                  <a:pt x="60882" y="50734"/>
                </a:lnTo>
                <a:lnTo>
                  <a:pt x="60863" y="50772"/>
                </a:lnTo>
                <a:lnTo>
                  <a:pt x="60863" y="50809"/>
                </a:lnTo>
                <a:lnTo>
                  <a:pt x="60882" y="50827"/>
                </a:lnTo>
                <a:lnTo>
                  <a:pt x="60900" y="50846"/>
                </a:lnTo>
                <a:lnTo>
                  <a:pt x="61031" y="50846"/>
                </a:lnTo>
                <a:lnTo>
                  <a:pt x="61142" y="50809"/>
                </a:lnTo>
                <a:lnTo>
                  <a:pt x="61254" y="50753"/>
                </a:lnTo>
                <a:lnTo>
                  <a:pt x="61366" y="50678"/>
                </a:lnTo>
                <a:lnTo>
                  <a:pt x="61478" y="50567"/>
                </a:lnTo>
                <a:lnTo>
                  <a:pt x="61664" y="50362"/>
                </a:lnTo>
                <a:lnTo>
                  <a:pt x="61831" y="50176"/>
                </a:lnTo>
                <a:lnTo>
                  <a:pt x="61924" y="50008"/>
                </a:lnTo>
                <a:lnTo>
                  <a:pt x="62055" y="49766"/>
                </a:lnTo>
                <a:lnTo>
                  <a:pt x="62166" y="49543"/>
                </a:lnTo>
                <a:lnTo>
                  <a:pt x="62185" y="49468"/>
                </a:lnTo>
                <a:close/>
                <a:moveTo>
                  <a:pt x="73933" y="49710"/>
                </a:moveTo>
                <a:lnTo>
                  <a:pt x="73877" y="49748"/>
                </a:lnTo>
                <a:lnTo>
                  <a:pt x="73710" y="49896"/>
                </a:lnTo>
                <a:lnTo>
                  <a:pt x="73449" y="50139"/>
                </a:lnTo>
                <a:lnTo>
                  <a:pt x="73319" y="50269"/>
                </a:lnTo>
                <a:lnTo>
                  <a:pt x="73151" y="50455"/>
                </a:lnTo>
                <a:lnTo>
                  <a:pt x="73077" y="50548"/>
                </a:lnTo>
                <a:lnTo>
                  <a:pt x="73039" y="50641"/>
                </a:lnTo>
                <a:lnTo>
                  <a:pt x="73021" y="50734"/>
                </a:lnTo>
                <a:lnTo>
                  <a:pt x="73021" y="50772"/>
                </a:lnTo>
                <a:lnTo>
                  <a:pt x="73058" y="50809"/>
                </a:lnTo>
                <a:lnTo>
                  <a:pt x="73095" y="50846"/>
                </a:lnTo>
                <a:lnTo>
                  <a:pt x="73132" y="50827"/>
                </a:lnTo>
                <a:lnTo>
                  <a:pt x="73207" y="50809"/>
                </a:lnTo>
                <a:lnTo>
                  <a:pt x="73263" y="50753"/>
                </a:lnTo>
                <a:lnTo>
                  <a:pt x="73412" y="50585"/>
                </a:lnTo>
                <a:lnTo>
                  <a:pt x="73561" y="50381"/>
                </a:lnTo>
                <a:lnTo>
                  <a:pt x="73710" y="50176"/>
                </a:lnTo>
                <a:lnTo>
                  <a:pt x="73840" y="49971"/>
                </a:lnTo>
                <a:lnTo>
                  <a:pt x="73914" y="49803"/>
                </a:lnTo>
                <a:lnTo>
                  <a:pt x="73952" y="49710"/>
                </a:lnTo>
                <a:close/>
                <a:moveTo>
                  <a:pt x="76204" y="49580"/>
                </a:moveTo>
                <a:lnTo>
                  <a:pt x="75944" y="49785"/>
                </a:lnTo>
                <a:lnTo>
                  <a:pt x="75739" y="49952"/>
                </a:lnTo>
                <a:lnTo>
                  <a:pt x="75516" y="50139"/>
                </a:lnTo>
                <a:lnTo>
                  <a:pt x="75292" y="50343"/>
                </a:lnTo>
                <a:lnTo>
                  <a:pt x="75143" y="50529"/>
                </a:lnTo>
                <a:lnTo>
                  <a:pt x="75087" y="50623"/>
                </a:lnTo>
                <a:lnTo>
                  <a:pt x="75050" y="50697"/>
                </a:lnTo>
                <a:lnTo>
                  <a:pt x="75050" y="50772"/>
                </a:lnTo>
                <a:lnTo>
                  <a:pt x="75069" y="50809"/>
                </a:lnTo>
                <a:lnTo>
                  <a:pt x="75106" y="50846"/>
                </a:lnTo>
                <a:lnTo>
                  <a:pt x="75180" y="50827"/>
                </a:lnTo>
                <a:lnTo>
                  <a:pt x="75236" y="50790"/>
                </a:lnTo>
                <a:lnTo>
                  <a:pt x="75329" y="50716"/>
                </a:lnTo>
                <a:lnTo>
                  <a:pt x="75516" y="50529"/>
                </a:lnTo>
                <a:lnTo>
                  <a:pt x="75720" y="50287"/>
                </a:lnTo>
                <a:lnTo>
                  <a:pt x="76056" y="49803"/>
                </a:lnTo>
                <a:lnTo>
                  <a:pt x="76204" y="49580"/>
                </a:lnTo>
                <a:close/>
                <a:moveTo>
                  <a:pt x="10185" y="49394"/>
                </a:moveTo>
                <a:lnTo>
                  <a:pt x="9868" y="49654"/>
                </a:lnTo>
                <a:lnTo>
                  <a:pt x="9328" y="50101"/>
                </a:lnTo>
                <a:lnTo>
                  <a:pt x="9049" y="50343"/>
                </a:lnTo>
                <a:lnTo>
                  <a:pt x="8826" y="50548"/>
                </a:lnTo>
                <a:lnTo>
                  <a:pt x="8677" y="50716"/>
                </a:lnTo>
                <a:lnTo>
                  <a:pt x="8640" y="50772"/>
                </a:lnTo>
                <a:lnTo>
                  <a:pt x="8640" y="50809"/>
                </a:lnTo>
                <a:lnTo>
                  <a:pt x="8677" y="50846"/>
                </a:lnTo>
                <a:lnTo>
                  <a:pt x="8714" y="50865"/>
                </a:lnTo>
                <a:lnTo>
                  <a:pt x="8770" y="50865"/>
                </a:lnTo>
                <a:lnTo>
                  <a:pt x="8844" y="50827"/>
                </a:lnTo>
                <a:lnTo>
                  <a:pt x="8993" y="50753"/>
                </a:lnTo>
                <a:lnTo>
                  <a:pt x="9161" y="50623"/>
                </a:lnTo>
                <a:lnTo>
                  <a:pt x="9477" y="50362"/>
                </a:lnTo>
                <a:lnTo>
                  <a:pt x="9664" y="50194"/>
                </a:lnTo>
                <a:lnTo>
                  <a:pt x="9812" y="49990"/>
                </a:lnTo>
                <a:lnTo>
                  <a:pt x="9999" y="49710"/>
                </a:lnTo>
                <a:lnTo>
                  <a:pt x="10148" y="49487"/>
                </a:lnTo>
                <a:lnTo>
                  <a:pt x="10185" y="49394"/>
                </a:lnTo>
                <a:close/>
                <a:moveTo>
                  <a:pt x="16515" y="49505"/>
                </a:moveTo>
                <a:lnTo>
                  <a:pt x="16478" y="49524"/>
                </a:lnTo>
                <a:lnTo>
                  <a:pt x="16236" y="49748"/>
                </a:lnTo>
                <a:lnTo>
                  <a:pt x="15807" y="50139"/>
                </a:lnTo>
                <a:lnTo>
                  <a:pt x="15603" y="50362"/>
                </a:lnTo>
                <a:lnTo>
                  <a:pt x="15454" y="50567"/>
                </a:lnTo>
                <a:lnTo>
                  <a:pt x="15379" y="50641"/>
                </a:lnTo>
                <a:lnTo>
                  <a:pt x="15342" y="50734"/>
                </a:lnTo>
                <a:lnTo>
                  <a:pt x="15323" y="50790"/>
                </a:lnTo>
                <a:lnTo>
                  <a:pt x="15342" y="50827"/>
                </a:lnTo>
                <a:lnTo>
                  <a:pt x="15379" y="50865"/>
                </a:lnTo>
                <a:lnTo>
                  <a:pt x="15472" y="50865"/>
                </a:lnTo>
                <a:lnTo>
                  <a:pt x="15528" y="50846"/>
                </a:lnTo>
                <a:lnTo>
                  <a:pt x="15659" y="50753"/>
                </a:lnTo>
                <a:lnTo>
                  <a:pt x="15789" y="50623"/>
                </a:lnTo>
                <a:lnTo>
                  <a:pt x="16031" y="50362"/>
                </a:lnTo>
                <a:lnTo>
                  <a:pt x="16161" y="50213"/>
                </a:lnTo>
                <a:lnTo>
                  <a:pt x="16273" y="50045"/>
                </a:lnTo>
                <a:lnTo>
                  <a:pt x="16422" y="49785"/>
                </a:lnTo>
                <a:lnTo>
                  <a:pt x="16515" y="49561"/>
                </a:lnTo>
                <a:lnTo>
                  <a:pt x="16515" y="49505"/>
                </a:lnTo>
                <a:close/>
                <a:moveTo>
                  <a:pt x="20927" y="49468"/>
                </a:moveTo>
                <a:lnTo>
                  <a:pt x="20648" y="49692"/>
                </a:lnTo>
                <a:lnTo>
                  <a:pt x="20183" y="50120"/>
                </a:lnTo>
                <a:lnTo>
                  <a:pt x="19941" y="50343"/>
                </a:lnTo>
                <a:lnTo>
                  <a:pt x="19755" y="50548"/>
                </a:lnTo>
                <a:lnTo>
                  <a:pt x="19624" y="50716"/>
                </a:lnTo>
                <a:lnTo>
                  <a:pt x="19606" y="50772"/>
                </a:lnTo>
                <a:lnTo>
                  <a:pt x="19606" y="50809"/>
                </a:lnTo>
                <a:lnTo>
                  <a:pt x="19643" y="50846"/>
                </a:lnTo>
                <a:lnTo>
                  <a:pt x="19680" y="50865"/>
                </a:lnTo>
                <a:lnTo>
                  <a:pt x="19755" y="50865"/>
                </a:lnTo>
                <a:lnTo>
                  <a:pt x="19848" y="50827"/>
                </a:lnTo>
                <a:lnTo>
                  <a:pt x="19941" y="50753"/>
                </a:lnTo>
                <a:lnTo>
                  <a:pt x="20052" y="50660"/>
                </a:lnTo>
                <a:lnTo>
                  <a:pt x="20164" y="50529"/>
                </a:lnTo>
                <a:lnTo>
                  <a:pt x="20406" y="50250"/>
                </a:lnTo>
                <a:lnTo>
                  <a:pt x="20630" y="49971"/>
                </a:lnTo>
                <a:lnTo>
                  <a:pt x="20797" y="49710"/>
                </a:lnTo>
                <a:lnTo>
                  <a:pt x="20909" y="49524"/>
                </a:lnTo>
                <a:lnTo>
                  <a:pt x="20927" y="49468"/>
                </a:lnTo>
                <a:close/>
                <a:moveTo>
                  <a:pt x="32694" y="49748"/>
                </a:moveTo>
                <a:lnTo>
                  <a:pt x="32601" y="49803"/>
                </a:lnTo>
                <a:lnTo>
                  <a:pt x="32433" y="49934"/>
                </a:lnTo>
                <a:lnTo>
                  <a:pt x="32247" y="50120"/>
                </a:lnTo>
                <a:lnTo>
                  <a:pt x="32061" y="50306"/>
                </a:lnTo>
                <a:lnTo>
                  <a:pt x="31912" y="50511"/>
                </a:lnTo>
                <a:lnTo>
                  <a:pt x="31782" y="50678"/>
                </a:lnTo>
                <a:lnTo>
                  <a:pt x="31763" y="50753"/>
                </a:lnTo>
                <a:lnTo>
                  <a:pt x="31745" y="50809"/>
                </a:lnTo>
                <a:lnTo>
                  <a:pt x="31745" y="50846"/>
                </a:lnTo>
                <a:lnTo>
                  <a:pt x="31782" y="50865"/>
                </a:lnTo>
                <a:lnTo>
                  <a:pt x="31875" y="50865"/>
                </a:lnTo>
                <a:lnTo>
                  <a:pt x="31949" y="50846"/>
                </a:lnTo>
                <a:lnTo>
                  <a:pt x="32042" y="50790"/>
                </a:lnTo>
                <a:lnTo>
                  <a:pt x="32136" y="50734"/>
                </a:lnTo>
                <a:lnTo>
                  <a:pt x="32284" y="50548"/>
                </a:lnTo>
                <a:lnTo>
                  <a:pt x="32433" y="50325"/>
                </a:lnTo>
                <a:lnTo>
                  <a:pt x="32564" y="50120"/>
                </a:lnTo>
                <a:lnTo>
                  <a:pt x="32638" y="49934"/>
                </a:lnTo>
                <a:lnTo>
                  <a:pt x="32694" y="49785"/>
                </a:lnTo>
                <a:lnTo>
                  <a:pt x="32694" y="49748"/>
                </a:lnTo>
                <a:close/>
                <a:moveTo>
                  <a:pt x="61012" y="49505"/>
                </a:moveTo>
                <a:lnTo>
                  <a:pt x="60994" y="49524"/>
                </a:lnTo>
                <a:lnTo>
                  <a:pt x="60733" y="49748"/>
                </a:lnTo>
                <a:lnTo>
                  <a:pt x="60323" y="50139"/>
                </a:lnTo>
                <a:lnTo>
                  <a:pt x="60118" y="50362"/>
                </a:lnTo>
                <a:lnTo>
                  <a:pt x="59951" y="50567"/>
                </a:lnTo>
                <a:lnTo>
                  <a:pt x="59895" y="50641"/>
                </a:lnTo>
                <a:lnTo>
                  <a:pt x="59858" y="50734"/>
                </a:lnTo>
                <a:lnTo>
                  <a:pt x="59839" y="50790"/>
                </a:lnTo>
                <a:lnTo>
                  <a:pt x="59839" y="50827"/>
                </a:lnTo>
                <a:lnTo>
                  <a:pt x="59876" y="50865"/>
                </a:lnTo>
                <a:lnTo>
                  <a:pt x="59970" y="50865"/>
                </a:lnTo>
                <a:lnTo>
                  <a:pt x="60025" y="50846"/>
                </a:lnTo>
                <a:lnTo>
                  <a:pt x="60156" y="50753"/>
                </a:lnTo>
                <a:lnTo>
                  <a:pt x="60286" y="50623"/>
                </a:lnTo>
                <a:lnTo>
                  <a:pt x="60547" y="50362"/>
                </a:lnTo>
                <a:lnTo>
                  <a:pt x="60658" y="50213"/>
                </a:lnTo>
                <a:lnTo>
                  <a:pt x="60770" y="50045"/>
                </a:lnTo>
                <a:lnTo>
                  <a:pt x="60919" y="49785"/>
                </a:lnTo>
                <a:lnTo>
                  <a:pt x="61012" y="49561"/>
                </a:lnTo>
                <a:lnTo>
                  <a:pt x="61031" y="49505"/>
                </a:lnTo>
                <a:close/>
                <a:moveTo>
                  <a:pt x="65443" y="49468"/>
                </a:moveTo>
                <a:lnTo>
                  <a:pt x="65164" y="49692"/>
                </a:lnTo>
                <a:lnTo>
                  <a:pt x="64680" y="50120"/>
                </a:lnTo>
                <a:lnTo>
                  <a:pt x="64456" y="50343"/>
                </a:lnTo>
                <a:lnTo>
                  <a:pt x="64252" y="50548"/>
                </a:lnTo>
                <a:lnTo>
                  <a:pt x="64140" y="50716"/>
                </a:lnTo>
                <a:lnTo>
                  <a:pt x="64103" y="50772"/>
                </a:lnTo>
                <a:lnTo>
                  <a:pt x="64121" y="50809"/>
                </a:lnTo>
                <a:lnTo>
                  <a:pt x="64140" y="50846"/>
                </a:lnTo>
                <a:lnTo>
                  <a:pt x="64177" y="50865"/>
                </a:lnTo>
                <a:lnTo>
                  <a:pt x="64252" y="50865"/>
                </a:lnTo>
                <a:lnTo>
                  <a:pt x="64345" y="50827"/>
                </a:lnTo>
                <a:lnTo>
                  <a:pt x="64456" y="50753"/>
                </a:lnTo>
                <a:lnTo>
                  <a:pt x="64568" y="50660"/>
                </a:lnTo>
                <a:lnTo>
                  <a:pt x="64680" y="50529"/>
                </a:lnTo>
                <a:lnTo>
                  <a:pt x="64903" y="50250"/>
                </a:lnTo>
                <a:lnTo>
                  <a:pt x="65127" y="49971"/>
                </a:lnTo>
                <a:lnTo>
                  <a:pt x="65294" y="49710"/>
                </a:lnTo>
                <a:lnTo>
                  <a:pt x="65406" y="49524"/>
                </a:lnTo>
                <a:lnTo>
                  <a:pt x="65443" y="49468"/>
                </a:lnTo>
                <a:close/>
                <a:moveTo>
                  <a:pt x="77210" y="49748"/>
                </a:moveTo>
                <a:lnTo>
                  <a:pt x="77098" y="49803"/>
                </a:lnTo>
                <a:lnTo>
                  <a:pt x="76931" y="49934"/>
                </a:lnTo>
                <a:lnTo>
                  <a:pt x="76763" y="50120"/>
                </a:lnTo>
                <a:lnTo>
                  <a:pt x="76577" y="50306"/>
                </a:lnTo>
                <a:lnTo>
                  <a:pt x="76409" y="50511"/>
                </a:lnTo>
                <a:lnTo>
                  <a:pt x="76298" y="50678"/>
                </a:lnTo>
                <a:lnTo>
                  <a:pt x="76260" y="50753"/>
                </a:lnTo>
                <a:lnTo>
                  <a:pt x="76242" y="50809"/>
                </a:lnTo>
                <a:lnTo>
                  <a:pt x="76260" y="50846"/>
                </a:lnTo>
                <a:lnTo>
                  <a:pt x="76279" y="50865"/>
                </a:lnTo>
                <a:lnTo>
                  <a:pt x="76372" y="50865"/>
                </a:lnTo>
                <a:lnTo>
                  <a:pt x="76465" y="50846"/>
                </a:lnTo>
                <a:lnTo>
                  <a:pt x="76540" y="50790"/>
                </a:lnTo>
                <a:lnTo>
                  <a:pt x="76633" y="50734"/>
                </a:lnTo>
                <a:lnTo>
                  <a:pt x="76800" y="50548"/>
                </a:lnTo>
                <a:lnTo>
                  <a:pt x="76931" y="50325"/>
                </a:lnTo>
                <a:lnTo>
                  <a:pt x="77061" y="50120"/>
                </a:lnTo>
                <a:lnTo>
                  <a:pt x="77154" y="49934"/>
                </a:lnTo>
                <a:lnTo>
                  <a:pt x="77191" y="49785"/>
                </a:lnTo>
                <a:lnTo>
                  <a:pt x="77210" y="49748"/>
                </a:lnTo>
                <a:close/>
                <a:moveTo>
                  <a:pt x="3780" y="49524"/>
                </a:moveTo>
                <a:lnTo>
                  <a:pt x="3687" y="49580"/>
                </a:lnTo>
                <a:lnTo>
                  <a:pt x="3426" y="49729"/>
                </a:lnTo>
                <a:lnTo>
                  <a:pt x="3147" y="49896"/>
                </a:lnTo>
                <a:lnTo>
                  <a:pt x="2924" y="50045"/>
                </a:lnTo>
                <a:lnTo>
                  <a:pt x="2738" y="50176"/>
                </a:lnTo>
                <a:lnTo>
                  <a:pt x="2421" y="50399"/>
                </a:lnTo>
                <a:lnTo>
                  <a:pt x="2291" y="50511"/>
                </a:lnTo>
                <a:lnTo>
                  <a:pt x="2160" y="50641"/>
                </a:lnTo>
                <a:lnTo>
                  <a:pt x="2086" y="50753"/>
                </a:lnTo>
                <a:lnTo>
                  <a:pt x="2086" y="50809"/>
                </a:lnTo>
                <a:lnTo>
                  <a:pt x="2086" y="50846"/>
                </a:lnTo>
                <a:lnTo>
                  <a:pt x="2086" y="50865"/>
                </a:lnTo>
                <a:lnTo>
                  <a:pt x="2105" y="50883"/>
                </a:lnTo>
                <a:lnTo>
                  <a:pt x="2160" y="50883"/>
                </a:lnTo>
                <a:lnTo>
                  <a:pt x="2254" y="50846"/>
                </a:lnTo>
                <a:lnTo>
                  <a:pt x="2347" y="50790"/>
                </a:lnTo>
                <a:lnTo>
                  <a:pt x="2607" y="50604"/>
                </a:lnTo>
                <a:lnTo>
                  <a:pt x="2905" y="50362"/>
                </a:lnTo>
                <a:lnTo>
                  <a:pt x="3464" y="49841"/>
                </a:lnTo>
                <a:lnTo>
                  <a:pt x="3780" y="49524"/>
                </a:lnTo>
                <a:close/>
                <a:moveTo>
                  <a:pt x="44759" y="49524"/>
                </a:moveTo>
                <a:lnTo>
                  <a:pt x="44461" y="49822"/>
                </a:lnTo>
                <a:lnTo>
                  <a:pt x="44032" y="50269"/>
                </a:lnTo>
                <a:lnTo>
                  <a:pt x="43828" y="50492"/>
                </a:lnTo>
                <a:lnTo>
                  <a:pt x="43679" y="50678"/>
                </a:lnTo>
                <a:lnTo>
                  <a:pt x="43660" y="50753"/>
                </a:lnTo>
                <a:lnTo>
                  <a:pt x="43641" y="50827"/>
                </a:lnTo>
                <a:lnTo>
                  <a:pt x="43660" y="50865"/>
                </a:lnTo>
                <a:lnTo>
                  <a:pt x="43716" y="50883"/>
                </a:lnTo>
                <a:lnTo>
                  <a:pt x="43809" y="50865"/>
                </a:lnTo>
                <a:lnTo>
                  <a:pt x="43884" y="50827"/>
                </a:lnTo>
                <a:lnTo>
                  <a:pt x="43958" y="50772"/>
                </a:lnTo>
                <a:lnTo>
                  <a:pt x="44051" y="50697"/>
                </a:lnTo>
                <a:lnTo>
                  <a:pt x="44200" y="50492"/>
                </a:lnTo>
                <a:lnTo>
                  <a:pt x="44349" y="50269"/>
                </a:lnTo>
                <a:lnTo>
                  <a:pt x="44610" y="49803"/>
                </a:lnTo>
                <a:lnTo>
                  <a:pt x="44703" y="49617"/>
                </a:lnTo>
                <a:lnTo>
                  <a:pt x="44759" y="49524"/>
                </a:lnTo>
                <a:close/>
                <a:moveTo>
                  <a:pt x="89256" y="49524"/>
                </a:moveTo>
                <a:lnTo>
                  <a:pt x="88976" y="49822"/>
                </a:lnTo>
                <a:lnTo>
                  <a:pt x="88530" y="50269"/>
                </a:lnTo>
                <a:lnTo>
                  <a:pt x="88325" y="50492"/>
                </a:lnTo>
                <a:lnTo>
                  <a:pt x="88195" y="50678"/>
                </a:lnTo>
                <a:lnTo>
                  <a:pt x="88157" y="50753"/>
                </a:lnTo>
                <a:lnTo>
                  <a:pt x="88139" y="50827"/>
                </a:lnTo>
                <a:lnTo>
                  <a:pt x="88157" y="50865"/>
                </a:lnTo>
                <a:lnTo>
                  <a:pt x="88232" y="50883"/>
                </a:lnTo>
                <a:lnTo>
                  <a:pt x="88306" y="50865"/>
                </a:lnTo>
                <a:lnTo>
                  <a:pt x="88381" y="50827"/>
                </a:lnTo>
                <a:lnTo>
                  <a:pt x="88474" y="50772"/>
                </a:lnTo>
                <a:lnTo>
                  <a:pt x="88548" y="50697"/>
                </a:lnTo>
                <a:lnTo>
                  <a:pt x="88716" y="50492"/>
                </a:lnTo>
                <a:lnTo>
                  <a:pt x="88865" y="50269"/>
                </a:lnTo>
                <a:lnTo>
                  <a:pt x="89107" y="49803"/>
                </a:lnTo>
                <a:lnTo>
                  <a:pt x="89200" y="49617"/>
                </a:lnTo>
                <a:lnTo>
                  <a:pt x="89256" y="49524"/>
                </a:lnTo>
                <a:close/>
                <a:moveTo>
                  <a:pt x="2719" y="49468"/>
                </a:moveTo>
                <a:lnTo>
                  <a:pt x="2645" y="49487"/>
                </a:lnTo>
                <a:lnTo>
                  <a:pt x="2533" y="49524"/>
                </a:lnTo>
                <a:lnTo>
                  <a:pt x="2328" y="49636"/>
                </a:lnTo>
                <a:lnTo>
                  <a:pt x="2316" y="49648"/>
                </a:lnTo>
                <a:lnTo>
                  <a:pt x="2316" y="49648"/>
                </a:lnTo>
                <a:lnTo>
                  <a:pt x="2216" y="49710"/>
                </a:lnTo>
                <a:lnTo>
                  <a:pt x="2086" y="49841"/>
                </a:lnTo>
                <a:lnTo>
                  <a:pt x="1937" y="49952"/>
                </a:lnTo>
                <a:lnTo>
                  <a:pt x="1807" y="50083"/>
                </a:lnTo>
                <a:lnTo>
                  <a:pt x="1621" y="50213"/>
                </a:lnTo>
                <a:lnTo>
                  <a:pt x="1304" y="50436"/>
                </a:lnTo>
                <a:lnTo>
                  <a:pt x="1155" y="50567"/>
                </a:lnTo>
                <a:lnTo>
                  <a:pt x="1043" y="50697"/>
                </a:lnTo>
                <a:lnTo>
                  <a:pt x="1006" y="50753"/>
                </a:lnTo>
                <a:lnTo>
                  <a:pt x="987" y="50790"/>
                </a:lnTo>
                <a:lnTo>
                  <a:pt x="987" y="50846"/>
                </a:lnTo>
                <a:lnTo>
                  <a:pt x="987" y="50883"/>
                </a:lnTo>
                <a:lnTo>
                  <a:pt x="1043" y="50902"/>
                </a:lnTo>
                <a:lnTo>
                  <a:pt x="1118" y="50902"/>
                </a:lnTo>
                <a:lnTo>
                  <a:pt x="1211" y="50865"/>
                </a:lnTo>
                <a:lnTo>
                  <a:pt x="1323" y="50790"/>
                </a:lnTo>
                <a:lnTo>
                  <a:pt x="1583" y="50623"/>
                </a:lnTo>
                <a:lnTo>
                  <a:pt x="1863" y="50381"/>
                </a:lnTo>
                <a:lnTo>
                  <a:pt x="2142" y="50139"/>
                </a:lnTo>
                <a:lnTo>
                  <a:pt x="2402" y="49896"/>
                </a:lnTo>
                <a:lnTo>
                  <a:pt x="2700" y="49580"/>
                </a:lnTo>
                <a:lnTo>
                  <a:pt x="2738" y="49524"/>
                </a:lnTo>
                <a:lnTo>
                  <a:pt x="2756" y="49487"/>
                </a:lnTo>
                <a:lnTo>
                  <a:pt x="2756" y="49468"/>
                </a:lnTo>
                <a:close/>
                <a:moveTo>
                  <a:pt x="38298" y="49580"/>
                </a:moveTo>
                <a:lnTo>
                  <a:pt x="38075" y="49822"/>
                </a:lnTo>
                <a:lnTo>
                  <a:pt x="37833" y="50027"/>
                </a:lnTo>
                <a:lnTo>
                  <a:pt x="37330" y="50436"/>
                </a:lnTo>
                <a:lnTo>
                  <a:pt x="37200" y="50529"/>
                </a:lnTo>
                <a:lnTo>
                  <a:pt x="37107" y="50604"/>
                </a:lnTo>
                <a:lnTo>
                  <a:pt x="37032" y="50678"/>
                </a:lnTo>
                <a:lnTo>
                  <a:pt x="36976" y="50753"/>
                </a:lnTo>
                <a:lnTo>
                  <a:pt x="36976" y="50772"/>
                </a:lnTo>
                <a:lnTo>
                  <a:pt x="36976" y="50809"/>
                </a:lnTo>
                <a:lnTo>
                  <a:pt x="36976" y="50846"/>
                </a:lnTo>
                <a:lnTo>
                  <a:pt x="37013" y="50865"/>
                </a:lnTo>
                <a:lnTo>
                  <a:pt x="37125" y="50902"/>
                </a:lnTo>
                <a:lnTo>
                  <a:pt x="37218" y="50902"/>
                </a:lnTo>
                <a:lnTo>
                  <a:pt x="37330" y="50883"/>
                </a:lnTo>
                <a:lnTo>
                  <a:pt x="37423" y="50827"/>
                </a:lnTo>
                <a:lnTo>
                  <a:pt x="37535" y="50753"/>
                </a:lnTo>
                <a:lnTo>
                  <a:pt x="37628" y="50678"/>
                </a:lnTo>
                <a:lnTo>
                  <a:pt x="37721" y="50567"/>
                </a:lnTo>
                <a:lnTo>
                  <a:pt x="37888" y="50325"/>
                </a:lnTo>
                <a:lnTo>
                  <a:pt x="38037" y="50083"/>
                </a:lnTo>
                <a:lnTo>
                  <a:pt x="38168" y="49841"/>
                </a:lnTo>
                <a:lnTo>
                  <a:pt x="38242" y="49673"/>
                </a:lnTo>
                <a:lnTo>
                  <a:pt x="38298" y="49580"/>
                </a:lnTo>
                <a:close/>
                <a:moveTo>
                  <a:pt x="48985" y="49636"/>
                </a:moveTo>
                <a:lnTo>
                  <a:pt x="48948" y="49654"/>
                </a:lnTo>
                <a:lnTo>
                  <a:pt x="48743" y="49859"/>
                </a:lnTo>
                <a:lnTo>
                  <a:pt x="48389" y="50250"/>
                </a:lnTo>
                <a:lnTo>
                  <a:pt x="48203" y="50455"/>
                </a:lnTo>
                <a:lnTo>
                  <a:pt x="48073" y="50660"/>
                </a:lnTo>
                <a:lnTo>
                  <a:pt x="48035" y="50734"/>
                </a:lnTo>
                <a:lnTo>
                  <a:pt x="47998" y="50809"/>
                </a:lnTo>
                <a:lnTo>
                  <a:pt x="47998" y="50865"/>
                </a:lnTo>
                <a:lnTo>
                  <a:pt x="48017" y="50902"/>
                </a:lnTo>
                <a:lnTo>
                  <a:pt x="48091" y="50902"/>
                </a:lnTo>
                <a:lnTo>
                  <a:pt x="48184" y="50865"/>
                </a:lnTo>
                <a:lnTo>
                  <a:pt x="48296" y="50772"/>
                </a:lnTo>
                <a:lnTo>
                  <a:pt x="48408" y="50641"/>
                </a:lnTo>
                <a:lnTo>
                  <a:pt x="48594" y="50399"/>
                </a:lnTo>
                <a:lnTo>
                  <a:pt x="48687" y="50250"/>
                </a:lnTo>
                <a:lnTo>
                  <a:pt x="48780" y="50101"/>
                </a:lnTo>
                <a:lnTo>
                  <a:pt x="48910" y="49878"/>
                </a:lnTo>
                <a:lnTo>
                  <a:pt x="48985" y="49673"/>
                </a:lnTo>
                <a:lnTo>
                  <a:pt x="48985" y="49636"/>
                </a:lnTo>
                <a:close/>
                <a:moveTo>
                  <a:pt x="82814" y="49580"/>
                </a:moveTo>
                <a:lnTo>
                  <a:pt x="82572" y="49822"/>
                </a:lnTo>
                <a:lnTo>
                  <a:pt x="82330" y="50027"/>
                </a:lnTo>
                <a:lnTo>
                  <a:pt x="81846" y="50436"/>
                </a:lnTo>
                <a:lnTo>
                  <a:pt x="81697" y="50529"/>
                </a:lnTo>
                <a:lnTo>
                  <a:pt x="81604" y="50604"/>
                </a:lnTo>
                <a:lnTo>
                  <a:pt x="81529" y="50678"/>
                </a:lnTo>
                <a:lnTo>
                  <a:pt x="81492" y="50753"/>
                </a:lnTo>
                <a:lnTo>
                  <a:pt x="81473" y="50772"/>
                </a:lnTo>
                <a:lnTo>
                  <a:pt x="81473" y="50809"/>
                </a:lnTo>
                <a:lnTo>
                  <a:pt x="81492" y="50846"/>
                </a:lnTo>
                <a:lnTo>
                  <a:pt x="81511" y="50865"/>
                </a:lnTo>
                <a:lnTo>
                  <a:pt x="81622" y="50902"/>
                </a:lnTo>
                <a:lnTo>
                  <a:pt x="81734" y="50902"/>
                </a:lnTo>
                <a:lnTo>
                  <a:pt x="81827" y="50883"/>
                </a:lnTo>
                <a:lnTo>
                  <a:pt x="81939" y="50827"/>
                </a:lnTo>
                <a:lnTo>
                  <a:pt x="82032" y="50753"/>
                </a:lnTo>
                <a:lnTo>
                  <a:pt x="82125" y="50678"/>
                </a:lnTo>
                <a:lnTo>
                  <a:pt x="82218" y="50567"/>
                </a:lnTo>
                <a:lnTo>
                  <a:pt x="82386" y="50325"/>
                </a:lnTo>
                <a:lnTo>
                  <a:pt x="82535" y="50083"/>
                </a:lnTo>
                <a:lnTo>
                  <a:pt x="82665" y="49841"/>
                </a:lnTo>
                <a:lnTo>
                  <a:pt x="82758" y="49673"/>
                </a:lnTo>
                <a:lnTo>
                  <a:pt x="82814" y="49580"/>
                </a:lnTo>
                <a:close/>
                <a:moveTo>
                  <a:pt x="22975" y="49431"/>
                </a:moveTo>
                <a:lnTo>
                  <a:pt x="22957" y="49450"/>
                </a:lnTo>
                <a:lnTo>
                  <a:pt x="22733" y="49692"/>
                </a:lnTo>
                <a:lnTo>
                  <a:pt x="22324" y="50139"/>
                </a:lnTo>
                <a:lnTo>
                  <a:pt x="22138" y="50399"/>
                </a:lnTo>
                <a:lnTo>
                  <a:pt x="21989" y="50623"/>
                </a:lnTo>
                <a:lnTo>
                  <a:pt x="21933" y="50716"/>
                </a:lnTo>
                <a:lnTo>
                  <a:pt x="21896" y="50790"/>
                </a:lnTo>
                <a:lnTo>
                  <a:pt x="21896" y="50865"/>
                </a:lnTo>
                <a:lnTo>
                  <a:pt x="21914" y="50902"/>
                </a:lnTo>
                <a:lnTo>
                  <a:pt x="21951" y="50920"/>
                </a:lnTo>
                <a:lnTo>
                  <a:pt x="21989" y="50902"/>
                </a:lnTo>
                <a:lnTo>
                  <a:pt x="22082" y="50846"/>
                </a:lnTo>
                <a:lnTo>
                  <a:pt x="22193" y="50734"/>
                </a:lnTo>
                <a:lnTo>
                  <a:pt x="22305" y="50604"/>
                </a:lnTo>
                <a:lnTo>
                  <a:pt x="22510" y="50343"/>
                </a:lnTo>
                <a:lnTo>
                  <a:pt x="22603" y="50176"/>
                </a:lnTo>
                <a:lnTo>
                  <a:pt x="22715" y="50008"/>
                </a:lnTo>
                <a:lnTo>
                  <a:pt x="22864" y="49729"/>
                </a:lnTo>
                <a:lnTo>
                  <a:pt x="22957" y="49505"/>
                </a:lnTo>
                <a:lnTo>
                  <a:pt x="22975" y="49450"/>
                </a:lnTo>
                <a:lnTo>
                  <a:pt x="22975" y="49431"/>
                </a:lnTo>
                <a:close/>
                <a:moveTo>
                  <a:pt x="24074" y="49431"/>
                </a:moveTo>
                <a:lnTo>
                  <a:pt x="24055" y="49450"/>
                </a:lnTo>
                <a:lnTo>
                  <a:pt x="23795" y="49748"/>
                </a:lnTo>
                <a:lnTo>
                  <a:pt x="23590" y="49990"/>
                </a:lnTo>
                <a:lnTo>
                  <a:pt x="23366" y="50232"/>
                </a:lnTo>
                <a:lnTo>
                  <a:pt x="23199" y="50492"/>
                </a:lnTo>
                <a:lnTo>
                  <a:pt x="23069" y="50697"/>
                </a:lnTo>
                <a:lnTo>
                  <a:pt x="23031" y="50790"/>
                </a:lnTo>
                <a:lnTo>
                  <a:pt x="23031" y="50846"/>
                </a:lnTo>
                <a:lnTo>
                  <a:pt x="23069" y="50902"/>
                </a:lnTo>
                <a:lnTo>
                  <a:pt x="23124" y="50920"/>
                </a:lnTo>
                <a:lnTo>
                  <a:pt x="23162" y="50902"/>
                </a:lnTo>
                <a:lnTo>
                  <a:pt x="23199" y="50883"/>
                </a:lnTo>
                <a:lnTo>
                  <a:pt x="23311" y="50809"/>
                </a:lnTo>
                <a:lnTo>
                  <a:pt x="23404" y="50678"/>
                </a:lnTo>
                <a:lnTo>
                  <a:pt x="23497" y="50548"/>
                </a:lnTo>
                <a:lnTo>
                  <a:pt x="23683" y="50250"/>
                </a:lnTo>
                <a:lnTo>
                  <a:pt x="23795" y="50064"/>
                </a:lnTo>
                <a:lnTo>
                  <a:pt x="23981" y="49692"/>
                </a:lnTo>
                <a:lnTo>
                  <a:pt x="24074" y="49487"/>
                </a:lnTo>
                <a:lnTo>
                  <a:pt x="24074" y="49431"/>
                </a:lnTo>
                <a:close/>
                <a:moveTo>
                  <a:pt x="30516" y="49599"/>
                </a:moveTo>
                <a:lnTo>
                  <a:pt x="30497" y="49617"/>
                </a:lnTo>
                <a:lnTo>
                  <a:pt x="30255" y="49896"/>
                </a:lnTo>
                <a:lnTo>
                  <a:pt x="29920" y="50325"/>
                </a:lnTo>
                <a:lnTo>
                  <a:pt x="29771" y="50529"/>
                </a:lnTo>
                <a:lnTo>
                  <a:pt x="29659" y="50716"/>
                </a:lnTo>
                <a:lnTo>
                  <a:pt x="29622" y="50790"/>
                </a:lnTo>
                <a:lnTo>
                  <a:pt x="29622" y="50846"/>
                </a:lnTo>
                <a:lnTo>
                  <a:pt x="29622" y="50883"/>
                </a:lnTo>
                <a:lnTo>
                  <a:pt x="29659" y="50920"/>
                </a:lnTo>
                <a:lnTo>
                  <a:pt x="29697" y="50920"/>
                </a:lnTo>
                <a:lnTo>
                  <a:pt x="29752" y="50902"/>
                </a:lnTo>
                <a:lnTo>
                  <a:pt x="29827" y="50846"/>
                </a:lnTo>
                <a:lnTo>
                  <a:pt x="29939" y="50753"/>
                </a:lnTo>
                <a:lnTo>
                  <a:pt x="30032" y="50623"/>
                </a:lnTo>
                <a:lnTo>
                  <a:pt x="30199" y="50381"/>
                </a:lnTo>
                <a:lnTo>
                  <a:pt x="30311" y="50213"/>
                </a:lnTo>
                <a:lnTo>
                  <a:pt x="30460" y="49841"/>
                </a:lnTo>
                <a:lnTo>
                  <a:pt x="30516" y="49636"/>
                </a:lnTo>
                <a:lnTo>
                  <a:pt x="30516" y="49599"/>
                </a:lnTo>
                <a:close/>
                <a:moveTo>
                  <a:pt x="34928" y="49617"/>
                </a:moveTo>
                <a:lnTo>
                  <a:pt x="34705" y="49841"/>
                </a:lnTo>
                <a:lnTo>
                  <a:pt x="34277" y="50213"/>
                </a:lnTo>
                <a:lnTo>
                  <a:pt x="34090" y="50436"/>
                </a:lnTo>
                <a:lnTo>
                  <a:pt x="33923" y="50623"/>
                </a:lnTo>
                <a:lnTo>
                  <a:pt x="33867" y="50716"/>
                </a:lnTo>
                <a:lnTo>
                  <a:pt x="33848" y="50790"/>
                </a:lnTo>
                <a:lnTo>
                  <a:pt x="33830" y="50846"/>
                </a:lnTo>
                <a:lnTo>
                  <a:pt x="33848" y="50902"/>
                </a:lnTo>
                <a:lnTo>
                  <a:pt x="33904" y="50920"/>
                </a:lnTo>
                <a:lnTo>
                  <a:pt x="33960" y="50920"/>
                </a:lnTo>
                <a:lnTo>
                  <a:pt x="34035" y="50865"/>
                </a:lnTo>
                <a:lnTo>
                  <a:pt x="34128" y="50809"/>
                </a:lnTo>
                <a:lnTo>
                  <a:pt x="34295" y="50604"/>
                </a:lnTo>
                <a:lnTo>
                  <a:pt x="34481" y="50343"/>
                </a:lnTo>
                <a:lnTo>
                  <a:pt x="34649" y="50083"/>
                </a:lnTo>
                <a:lnTo>
                  <a:pt x="34798" y="49859"/>
                </a:lnTo>
                <a:lnTo>
                  <a:pt x="34928" y="49617"/>
                </a:lnTo>
                <a:close/>
                <a:moveTo>
                  <a:pt x="43623" y="49636"/>
                </a:moveTo>
                <a:lnTo>
                  <a:pt x="43344" y="49859"/>
                </a:lnTo>
                <a:lnTo>
                  <a:pt x="43139" y="50027"/>
                </a:lnTo>
                <a:lnTo>
                  <a:pt x="42934" y="50213"/>
                </a:lnTo>
                <a:lnTo>
                  <a:pt x="42748" y="50418"/>
                </a:lnTo>
                <a:lnTo>
                  <a:pt x="42599" y="50604"/>
                </a:lnTo>
                <a:lnTo>
                  <a:pt x="42543" y="50678"/>
                </a:lnTo>
                <a:lnTo>
                  <a:pt x="42524" y="50753"/>
                </a:lnTo>
                <a:lnTo>
                  <a:pt x="42524" y="50827"/>
                </a:lnTo>
                <a:lnTo>
                  <a:pt x="42562" y="50883"/>
                </a:lnTo>
                <a:lnTo>
                  <a:pt x="42617" y="50920"/>
                </a:lnTo>
                <a:lnTo>
                  <a:pt x="42673" y="50920"/>
                </a:lnTo>
                <a:lnTo>
                  <a:pt x="42748" y="50883"/>
                </a:lnTo>
                <a:lnTo>
                  <a:pt x="42841" y="50827"/>
                </a:lnTo>
                <a:lnTo>
                  <a:pt x="43008" y="50641"/>
                </a:lnTo>
                <a:lnTo>
                  <a:pt x="43176" y="50399"/>
                </a:lnTo>
                <a:lnTo>
                  <a:pt x="43344" y="50139"/>
                </a:lnTo>
                <a:lnTo>
                  <a:pt x="43474" y="49896"/>
                </a:lnTo>
                <a:lnTo>
                  <a:pt x="43623" y="49636"/>
                </a:lnTo>
                <a:close/>
                <a:moveTo>
                  <a:pt x="47737" y="49748"/>
                </a:moveTo>
                <a:lnTo>
                  <a:pt x="47570" y="49952"/>
                </a:lnTo>
                <a:lnTo>
                  <a:pt x="47309" y="50306"/>
                </a:lnTo>
                <a:lnTo>
                  <a:pt x="47179" y="50492"/>
                </a:lnTo>
                <a:lnTo>
                  <a:pt x="47086" y="50678"/>
                </a:lnTo>
                <a:lnTo>
                  <a:pt x="47030" y="50809"/>
                </a:lnTo>
                <a:lnTo>
                  <a:pt x="47030" y="50865"/>
                </a:lnTo>
                <a:lnTo>
                  <a:pt x="47049" y="50902"/>
                </a:lnTo>
                <a:lnTo>
                  <a:pt x="47104" y="50920"/>
                </a:lnTo>
                <a:lnTo>
                  <a:pt x="47160" y="50902"/>
                </a:lnTo>
                <a:lnTo>
                  <a:pt x="47216" y="50865"/>
                </a:lnTo>
                <a:lnTo>
                  <a:pt x="47291" y="50790"/>
                </a:lnTo>
                <a:lnTo>
                  <a:pt x="47421" y="50585"/>
                </a:lnTo>
                <a:lnTo>
                  <a:pt x="47551" y="50343"/>
                </a:lnTo>
                <a:lnTo>
                  <a:pt x="47644" y="50101"/>
                </a:lnTo>
                <a:lnTo>
                  <a:pt x="47737" y="49896"/>
                </a:lnTo>
                <a:lnTo>
                  <a:pt x="47756" y="49766"/>
                </a:lnTo>
                <a:lnTo>
                  <a:pt x="47756" y="49748"/>
                </a:lnTo>
                <a:close/>
                <a:moveTo>
                  <a:pt x="50176" y="49468"/>
                </a:moveTo>
                <a:lnTo>
                  <a:pt x="49525" y="50176"/>
                </a:lnTo>
                <a:lnTo>
                  <a:pt x="49134" y="50641"/>
                </a:lnTo>
                <a:lnTo>
                  <a:pt x="49022" y="50790"/>
                </a:lnTo>
                <a:lnTo>
                  <a:pt x="49003" y="50846"/>
                </a:lnTo>
                <a:lnTo>
                  <a:pt x="49003" y="50883"/>
                </a:lnTo>
                <a:lnTo>
                  <a:pt x="49041" y="50902"/>
                </a:lnTo>
                <a:lnTo>
                  <a:pt x="49059" y="50920"/>
                </a:lnTo>
                <a:lnTo>
                  <a:pt x="49152" y="50902"/>
                </a:lnTo>
                <a:lnTo>
                  <a:pt x="49227" y="50865"/>
                </a:lnTo>
                <a:lnTo>
                  <a:pt x="49320" y="50790"/>
                </a:lnTo>
                <a:lnTo>
                  <a:pt x="49413" y="50697"/>
                </a:lnTo>
                <a:lnTo>
                  <a:pt x="49506" y="50567"/>
                </a:lnTo>
                <a:lnTo>
                  <a:pt x="49711" y="50287"/>
                </a:lnTo>
                <a:lnTo>
                  <a:pt x="49879" y="49990"/>
                </a:lnTo>
                <a:lnTo>
                  <a:pt x="50027" y="49729"/>
                </a:lnTo>
                <a:lnTo>
                  <a:pt x="50176" y="49468"/>
                </a:lnTo>
                <a:close/>
                <a:moveTo>
                  <a:pt x="67473" y="49431"/>
                </a:moveTo>
                <a:lnTo>
                  <a:pt x="67473" y="49450"/>
                </a:lnTo>
                <a:lnTo>
                  <a:pt x="67231" y="49692"/>
                </a:lnTo>
                <a:lnTo>
                  <a:pt x="66840" y="50139"/>
                </a:lnTo>
                <a:lnTo>
                  <a:pt x="66635" y="50399"/>
                </a:lnTo>
                <a:lnTo>
                  <a:pt x="66486" y="50623"/>
                </a:lnTo>
                <a:lnTo>
                  <a:pt x="66430" y="50716"/>
                </a:lnTo>
                <a:lnTo>
                  <a:pt x="66393" y="50790"/>
                </a:lnTo>
                <a:lnTo>
                  <a:pt x="66393" y="50865"/>
                </a:lnTo>
                <a:lnTo>
                  <a:pt x="66411" y="50902"/>
                </a:lnTo>
                <a:lnTo>
                  <a:pt x="66449" y="50920"/>
                </a:lnTo>
                <a:lnTo>
                  <a:pt x="66486" y="50902"/>
                </a:lnTo>
                <a:lnTo>
                  <a:pt x="66579" y="50846"/>
                </a:lnTo>
                <a:lnTo>
                  <a:pt x="66691" y="50734"/>
                </a:lnTo>
                <a:lnTo>
                  <a:pt x="66802" y="50604"/>
                </a:lnTo>
                <a:lnTo>
                  <a:pt x="67007" y="50343"/>
                </a:lnTo>
                <a:lnTo>
                  <a:pt x="67119" y="50176"/>
                </a:lnTo>
                <a:lnTo>
                  <a:pt x="67212" y="50008"/>
                </a:lnTo>
                <a:lnTo>
                  <a:pt x="67361" y="49729"/>
                </a:lnTo>
                <a:lnTo>
                  <a:pt x="67473" y="49505"/>
                </a:lnTo>
                <a:lnTo>
                  <a:pt x="67491" y="49450"/>
                </a:lnTo>
                <a:lnTo>
                  <a:pt x="67473" y="49431"/>
                </a:lnTo>
                <a:close/>
                <a:moveTo>
                  <a:pt x="68571" y="49431"/>
                </a:moveTo>
                <a:lnTo>
                  <a:pt x="68552" y="49450"/>
                </a:lnTo>
                <a:lnTo>
                  <a:pt x="68292" y="49748"/>
                </a:lnTo>
                <a:lnTo>
                  <a:pt x="68087" y="49990"/>
                </a:lnTo>
                <a:lnTo>
                  <a:pt x="67882" y="50232"/>
                </a:lnTo>
                <a:lnTo>
                  <a:pt x="67696" y="50492"/>
                </a:lnTo>
                <a:lnTo>
                  <a:pt x="67566" y="50697"/>
                </a:lnTo>
                <a:lnTo>
                  <a:pt x="67547" y="50790"/>
                </a:lnTo>
                <a:lnTo>
                  <a:pt x="67547" y="50846"/>
                </a:lnTo>
                <a:lnTo>
                  <a:pt x="67566" y="50902"/>
                </a:lnTo>
                <a:lnTo>
                  <a:pt x="67622" y="50920"/>
                </a:lnTo>
                <a:lnTo>
                  <a:pt x="67659" y="50902"/>
                </a:lnTo>
                <a:lnTo>
                  <a:pt x="67715" y="50883"/>
                </a:lnTo>
                <a:lnTo>
                  <a:pt x="67808" y="50809"/>
                </a:lnTo>
                <a:lnTo>
                  <a:pt x="67901" y="50678"/>
                </a:lnTo>
                <a:lnTo>
                  <a:pt x="68013" y="50548"/>
                </a:lnTo>
                <a:lnTo>
                  <a:pt x="68199" y="50250"/>
                </a:lnTo>
                <a:lnTo>
                  <a:pt x="68310" y="50064"/>
                </a:lnTo>
                <a:lnTo>
                  <a:pt x="68497" y="49692"/>
                </a:lnTo>
                <a:lnTo>
                  <a:pt x="68571" y="49487"/>
                </a:lnTo>
                <a:lnTo>
                  <a:pt x="68571" y="49431"/>
                </a:lnTo>
                <a:close/>
                <a:moveTo>
                  <a:pt x="75032" y="49599"/>
                </a:moveTo>
                <a:lnTo>
                  <a:pt x="74994" y="49617"/>
                </a:lnTo>
                <a:lnTo>
                  <a:pt x="74771" y="49896"/>
                </a:lnTo>
                <a:lnTo>
                  <a:pt x="74417" y="50325"/>
                </a:lnTo>
                <a:lnTo>
                  <a:pt x="74268" y="50529"/>
                </a:lnTo>
                <a:lnTo>
                  <a:pt x="74156" y="50716"/>
                </a:lnTo>
                <a:lnTo>
                  <a:pt x="74138" y="50790"/>
                </a:lnTo>
                <a:lnTo>
                  <a:pt x="74119" y="50846"/>
                </a:lnTo>
                <a:lnTo>
                  <a:pt x="74138" y="50883"/>
                </a:lnTo>
                <a:lnTo>
                  <a:pt x="74175" y="50920"/>
                </a:lnTo>
                <a:lnTo>
                  <a:pt x="74212" y="50920"/>
                </a:lnTo>
                <a:lnTo>
                  <a:pt x="74250" y="50902"/>
                </a:lnTo>
                <a:lnTo>
                  <a:pt x="74343" y="50846"/>
                </a:lnTo>
                <a:lnTo>
                  <a:pt x="74436" y="50753"/>
                </a:lnTo>
                <a:lnTo>
                  <a:pt x="74529" y="50623"/>
                </a:lnTo>
                <a:lnTo>
                  <a:pt x="74696" y="50381"/>
                </a:lnTo>
                <a:lnTo>
                  <a:pt x="74808" y="50213"/>
                </a:lnTo>
                <a:lnTo>
                  <a:pt x="74957" y="49841"/>
                </a:lnTo>
                <a:lnTo>
                  <a:pt x="75013" y="49636"/>
                </a:lnTo>
                <a:lnTo>
                  <a:pt x="75032" y="49599"/>
                </a:lnTo>
                <a:close/>
                <a:moveTo>
                  <a:pt x="79444" y="49617"/>
                </a:moveTo>
                <a:lnTo>
                  <a:pt x="79202" y="49841"/>
                </a:lnTo>
                <a:lnTo>
                  <a:pt x="78792" y="50213"/>
                </a:lnTo>
                <a:lnTo>
                  <a:pt x="78588" y="50436"/>
                </a:lnTo>
                <a:lnTo>
                  <a:pt x="78439" y="50623"/>
                </a:lnTo>
                <a:lnTo>
                  <a:pt x="78383" y="50716"/>
                </a:lnTo>
                <a:lnTo>
                  <a:pt x="78346" y="50790"/>
                </a:lnTo>
                <a:lnTo>
                  <a:pt x="78327" y="50846"/>
                </a:lnTo>
                <a:lnTo>
                  <a:pt x="78346" y="50902"/>
                </a:lnTo>
                <a:lnTo>
                  <a:pt x="78401" y="50920"/>
                </a:lnTo>
                <a:lnTo>
                  <a:pt x="78476" y="50920"/>
                </a:lnTo>
                <a:lnTo>
                  <a:pt x="78532" y="50865"/>
                </a:lnTo>
                <a:lnTo>
                  <a:pt x="78625" y="50809"/>
                </a:lnTo>
                <a:lnTo>
                  <a:pt x="78792" y="50604"/>
                </a:lnTo>
                <a:lnTo>
                  <a:pt x="78979" y="50343"/>
                </a:lnTo>
                <a:lnTo>
                  <a:pt x="79165" y="50083"/>
                </a:lnTo>
                <a:lnTo>
                  <a:pt x="79295" y="49859"/>
                </a:lnTo>
                <a:lnTo>
                  <a:pt x="79444" y="49617"/>
                </a:lnTo>
                <a:close/>
                <a:moveTo>
                  <a:pt x="88120" y="49636"/>
                </a:moveTo>
                <a:lnTo>
                  <a:pt x="87859" y="49859"/>
                </a:lnTo>
                <a:lnTo>
                  <a:pt x="87655" y="50027"/>
                </a:lnTo>
                <a:lnTo>
                  <a:pt x="87431" y="50213"/>
                </a:lnTo>
                <a:lnTo>
                  <a:pt x="87245" y="50418"/>
                </a:lnTo>
                <a:lnTo>
                  <a:pt x="87096" y="50604"/>
                </a:lnTo>
                <a:lnTo>
                  <a:pt x="87059" y="50678"/>
                </a:lnTo>
                <a:lnTo>
                  <a:pt x="87022" y="50753"/>
                </a:lnTo>
                <a:lnTo>
                  <a:pt x="87040" y="50827"/>
                </a:lnTo>
                <a:lnTo>
                  <a:pt x="87059" y="50883"/>
                </a:lnTo>
                <a:lnTo>
                  <a:pt x="87115" y="50920"/>
                </a:lnTo>
                <a:lnTo>
                  <a:pt x="87189" y="50920"/>
                </a:lnTo>
                <a:lnTo>
                  <a:pt x="87264" y="50883"/>
                </a:lnTo>
                <a:lnTo>
                  <a:pt x="87338" y="50827"/>
                </a:lnTo>
                <a:lnTo>
                  <a:pt x="87506" y="50641"/>
                </a:lnTo>
                <a:lnTo>
                  <a:pt x="87673" y="50399"/>
                </a:lnTo>
                <a:lnTo>
                  <a:pt x="87841" y="50139"/>
                </a:lnTo>
                <a:lnTo>
                  <a:pt x="87971" y="49896"/>
                </a:lnTo>
                <a:lnTo>
                  <a:pt x="88120" y="49636"/>
                </a:lnTo>
                <a:close/>
                <a:moveTo>
                  <a:pt x="92253" y="49748"/>
                </a:moveTo>
                <a:lnTo>
                  <a:pt x="92067" y="49952"/>
                </a:lnTo>
                <a:lnTo>
                  <a:pt x="91806" y="50306"/>
                </a:lnTo>
                <a:lnTo>
                  <a:pt x="91676" y="50492"/>
                </a:lnTo>
                <a:lnTo>
                  <a:pt x="91583" y="50678"/>
                </a:lnTo>
                <a:lnTo>
                  <a:pt x="91527" y="50809"/>
                </a:lnTo>
                <a:lnTo>
                  <a:pt x="91527" y="50865"/>
                </a:lnTo>
                <a:lnTo>
                  <a:pt x="91546" y="50902"/>
                </a:lnTo>
                <a:lnTo>
                  <a:pt x="91602" y="50920"/>
                </a:lnTo>
                <a:lnTo>
                  <a:pt x="91657" y="50902"/>
                </a:lnTo>
                <a:lnTo>
                  <a:pt x="91713" y="50865"/>
                </a:lnTo>
                <a:lnTo>
                  <a:pt x="91788" y="50790"/>
                </a:lnTo>
                <a:lnTo>
                  <a:pt x="91918" y="50585"/>
                </a:lnTo>
                <a:lnTo>
                  <a:pt x="92048" y="50343"/>
                </a:lnTo>
                <a:lnTo>
                  <a:pt x="92160" y="50101"/>
                </a:lnTo>
                <a:lnTo>
                  <a:pt x="92235" y="49896"/>
                </a:lnTo>
                <a:lnTo>
                  <a:pt x="92272" y="49766"/>
                </a:lnTo>
                <a:lnTo>
                  <a:pt x="92272" y="49748"/>
                </a:lnTo>
                <a:close/>
                <a:moveTo>
                  <a:pt x="36008" y="49617"/>
                </a:moveTo>
                <a:lnTo>
                  <a:pt x="35747" y="49896"/>
                </a:lnTo>
                <a:lnTo>
                  <a:pt x="35338" y="50325"/>
                </a:lnTo>
                <a:lnTo>
                  <a:pt x="35152" y="50548"/>
                </a:lnTo>
                <a:lnTo>
                  <a:pt x="35021" y="50753"/>
                </a:lnTo>
                <a:lnTo>
                  <a:pt x="34984" y="50827"/>
                </a:lnTo>
                <a:lnTo>
                  <a:pt x="34965" y="50883"/>
                </a:lnTo>
                <a:lnTo>
                  <a:pt x="34984" y="50920"/>
                </a:lnTo>
                <a:lnTo>
                  <a:pt x="35040" y="50939"/>
                </a:lnTo>
                <a:lnTo>
                  <a:pt x="35133" y="50939"/>
                </a:lnTo>
                <a:lnTo>
                  <a:pt x="35245" y="50902"/>
                </a:lnTo>
                <a:lnTo>
                  <a:pt x="35319" y="50846"/>
                </a:lnTo>
                <a:lnTo>
                  <a:pt x="35412" y="50772"/>
                </a:lnTo>
                <a:lnTo>
                  <a:pt x="35487" y="50678"/>
                </a:lnTo>
                <a:lnTo>
                  <a:pt x="35561" y="50585"/>
                </a:lnTo>
                <a:lnTo>
                  <a:pt x="35692" y="50343"/>
                </a:lnTo>
                <a:lnTo>
                  <a:pt x="35803" y="50101"/>
                </a:lnTo>
                <a:lnTo>
                  <a:pt x="35896" y="49878"/>
                </a:lnTo>
                <a:lnTo>
                  <a:pt x="35971" y="49710"/>
                </a:lnTo>
                <a:lnTo>
                  <a:pt x="36008" y="49617"/>
                </a:lnTo>
                <a:close/>
                <a:moveTo>
                  <a:pt x="41445" y="49580"/>
                </a:moveTo>
                <a:lnTo>
                  <a:pt x="41370" y="49636"/>
                </a:lnTo>
                <a:lnTo>
                  <a:pt x="41091" y="49915"/>
                </a:lnTo>
                <a:lnTo>
                  <a:pt x="40886" y="50120"/>
                </a:lnTo>
                <a:lnTo>
                  <a:pt x="40663" y="50343"/>
                </a:lnTo>
                <a:lnTo>
                  <a:pt x="40495" y="50567"/>
                </a:lnTo>
                <a:lnTo>
                  <a:pt x="40439" y="50660"/>
                </a:lnTo>
                <a:lnTo>
                  <a:pt x="40402" y="50753"/>
                </a:lnTo>
                <a:lnTo>
                  <a:pt x="40383" y="50827"/>
                </a:lnTo>
                <a:lnTo>
                  <a:pt x="40402" y="50883"/>
                </a:lnTo>
                <a:lnTo>
                  <a:pt x="40439" y="50920"/>
                </a:lnTo>
                <a:lnTo>
                  <a:pt x="40532" y="50939"/>
                </a:lnTo>
                <a:lnTo>
                  <a:pt x="40625" y="50920"/>
                </a:lnTo>
                <a:lnTo>
                  <a:pt x="40700" y="50865"/>
                </a:lnTo>
                <a:lnTo>
                  <a:pt x="40793" y="50790"/>
                </a:lnTo>
                <a:lnTo>
                  <a:pt x="40886" y="50716"/>
                </a:lnTo>
                <a:lnTo>
                  <a:pt x="41072" y="50511"/>
                </a:lnTo>
                <a:lnTo>
                  <a:pt x="41184" y="50362"/>
                </a:lnTo>
                <a:lnTo>
                  <a:pt x="41389" y="50120"/>
                </a:lnTo>
                <a:lnTo>
                  <a:pt x="41463" y="49990"/>
                </a:lnTo>
                <a:lnTo>
                  <a:pt x="41500" y="49915"/>
                </a:lnTo>
                <a:lnTo>
                  <a:pt x="41500" y="49859"/>
                </a:lnTo>
                <a:lnTo>
                  <a:pt x="41519" y="49785"/>
                </a:lnTo>
                <a:lnTo>
                  <a:pt x="41519" y="49673"/>
                </a:lnTo>
                <a:lnTo>
                  <a:pt x="41500" y="49617"/>
                </a:lnTo>
                <a:lnTo>
                  <a:pt x="41482" y="49580"/>
                </a:lnTo>
                <a:close/>
                <a:moveTo>
                  <a:pt x="58108" y="49822"/>
                </a:moveTo>
                <a:lnTo>
                  <a:pt x="57810" y="49971"/>
                </a:lnTo>
                <a:lnTo>
                  <a:pt x="57251" y="50306"/>
                </a:lnTo>
                <a:lnTo>
                  <a:pt x="56972" y="50474"/>
                </a:lnTo>
                <a:lnTo>
                  <a:pt x="56749" y="50641"/>
                </a:lnTo>
                <a:lnTo>
                  <a:pt x="56655" y="50716"/>
                </a:lnTo>
                <a:lnTo>
                  <a:pt x="56600" y="50790"/>
                </a:lnTo>
                <a:lnTo>
                  <a:pt x="56581" y="50846"/>
                </a:lnTo>
                <a:lnTo>
                  <a:pt x="56581" y="50902"/>
                </a:lnTo>
                <a:lnTo>
                  <a:pt x="56637" y="50939"/>
                </a:lnTo>
                <a:lnTo>
                  <a:pt x="56711" y="50939"/>
                </a:lnTo>
                <a:lnTo>
                  <a:pt x="56804" y="50902"/>
                </a:lnTo>
                <a:lnTo>
                  <a:pt x="56916" y="50865"/>
                </a:lnTo>
                <a:lnTo>
                  <a:pt x="57140" y="50697"/>
                </a:lnTo>
                <a:lnTo>
                  <a:pt x="57400" y="50492"/>
                </a:lnTo>
                <a:lnTo>
                  <a:pt x="57866" y="50045"/>
                </a:lnTo>
                <a:lnTo>
                  <a:pt x="58108" y="49822"/>
                </a:lnTo>
                <a:close/>
                <a:moveTo>
                  <a:pt x="58946" y="49673"/>
                </a:moveTo>
                <a:lnTo>
                  <a:pt x="57996" y="50474"/>
                </a:lnTo>
                <a:lnTo>
                  <a:pt x="57828" y="50604"/>
                </a:lnTo>
                <a:lnTo>
                  <a:pt x="57735" y="50678"/>
                </a:lnTo>
                <a:lnTo>
                  <a:pt x="57642" y="50772"/>
                </a:lnTo>
                <a:lnTo>
                  <a:pt x="57605" y="50846"/>
                </a:lnTo>
                <a:lnTo>
                  <a:pt x="57586" y="50883"/>
                </a:lnTo>
                <a:lnTo>
                  <a:pt x="57586" y="50902"/>
                </a:lnTo>
                <a:lnTo>
                  <a:pt x="57605" y="50920"/>
                </a:lnTo>
                <a:lnTo>
                  <a:pt x="57661" y="50939"/>
                </a:lnTo>
                <a:lnTo>
                  <a:pt x="57791" y="50939"/>
                </a:lnTo>
                <a:lnTo>
                  <a:pt x="57903" y="50920"/>
                </a:lnTo>
                <a:lnTo>
                  <a:pt x="57996" y="50865"/>
                </a:lnTo>
                <a:lnTo>
                  <a:pt x="58108" y="50809"/>
                </a:lnTo>
                <a:lnTo>
                  <a:pt x="58201" y="50716"/>
                </a:lnTo>
                <a:lnTo>
                  <a:pt x="58387" y="50529"/>
                </a:lnTo>
                <a:lnTo>
                  <a:pt x="58536" y="50362"/>
                </a:lnTo>
                <a:lnTo>
                  <a:pt x="58666" y="50213"/>
                </a:lnTo>
                <a:lnTo>
                  <a:pt x="58815" y="49952"/>
                </a:lnTo>
                <a:lnTo>
                  <a:pt x="58927" y="49748"/>
                </a:lnTo>
                <a:lnTo>
                  <a:pt x="58946" y="49692"/>
                </a:lnTo>
                <a:lnTo>
                  <a:pt x="58946" y="49673"/>
                </a:lnTo>
                <a:close/>
                <a:moveTo>
                  <a:pt x="80524" y="49617"/>
                </a:moveTo>
                <a:lnTo>
                  <a:pt x="80263" y="49896"/>
                </a:lnTo>
                <a:lnTo>
                  <a:pt x="79835" y="50325"/>
                </a:lnTo>
                <a:lnTo>
                  <a:pt x="79649" y="50548"/>
                </a:lnTo>
                <a:lnTo>
                  <a:pt x="79518" y="50753"/>
                </a:lnTo>
                <a:lnTo>
                  <a:pt x="79481" y="50827"/>
                </a:lnTo>
                <a:lnTo>
                  <a:pt x="79463" y="50883"/>
                </a:lnTo>
                <a:lnTo>
                  <a:pt x="79481" y="50920"/>
                </a:lnTo>
                <a:lnTo>
                  <a:pt x="79537" y="50939"/>
                </a:lnTo>
                <a:lnTo>
                  <a:pt x="79649" y="50939"/>
                </a:lnTo>
                <a:lnTo>
                  <a:pt x="79742" y="50902"/>
                </a:lnTo>
                <a:lnTo>
                  <a:pt x="79835" y="50846"/>
                </a:lnTo>
                <a:lnTo>
                  <a:pt x="79909" y="50772"/>
                </a:lnTo>
                <a:lnTo>
                  <a:pt x="80003" y="50678"/>
                </a:lnTo>
                <a:lnTo>
                  <a:pt x="80077" y="50585"/>
                </a:lnTo>
                <a:lnTo>
                  <a:pt x="80207" y="50343"/>
                </a:lnTo>
                <a:lnTo>
                  <a:pt x="80319" y="50101"/>
                </a:lnTo>
                <a:lnTo>
                  <a:pt x="80394" y="49878"/>
                </a:lnTo>
                <a:lnTo>
                  <a:pt x="80468" y="49710"/>
                </a:lnTo>
                <a:lnTo>
                  <a:pt x="80524" y="49617"/>
                </a:lnTo>
                <a:close/>
                <a:moveTo>
                  <a:pt x="85942" y="49580"/>
                </a:moveTo>
                <a:lnTo>
                  <a:pt x="85886" y="49636"/>
                </a:lnTo>
                <a:lnTo>
                  <a:pt x="85588" y="49915"/>
                </a:lnTo>
                <a:lnTo>
                  <a:pt x="85383" y="50120"/>
                </a:lnTo>
                <a:lnTo>
                  <a:pt x="85178" y="50343"/>
                </a:lnTo>
                <a:lnTo>
                  <a:pt x="84992" y="50567"/>
                </a:lnTo>
                <a:lnTo>
                  <a:pt x="84936" y="50660"/>
                </a:lnTo>
                <a:lnTo>
                  <a:pt x="84899" y="50753"/>
                </a:lnTo>
                <a:lnTo>
                  <a:pt x="84880" y="50827"/>
                </a:lnTo>
                <a:lnTo>
                  <a:pt x="84899" y="50883"/>
                </a:lnTo>
                <a:lnTo>
                  <a:pt x="84955" y="50920"/>
                </a:lnTo>
                <a:lnTo>
                  <a:pt x="85029" y="50939"/>
                </a:lnTo>
                <a:lnTo>
                  <a:pt x="85123" y="50920"/>
                </a:lnTo>
                <a:lnTo>
                  <a:pt x="85216" y="50865"/>
                </a:lnTo>
                <a:lnTo>
                  <a:pt x="85309" y="50790"/>
                </a:lnTo>
                <a:lnTo>
                  <a:pt x="85402" y="50716"/>
                </a:lnTo>
                <a:lnTo>
                  <a:pt x="85569" y="50511"/>
                </a:lnTo>
                <a:lnTo>
                  <a:pt x="85681" y="50362"/>
                </a:lnTo>
                <a:lnTo>
                  <a:pt x="85886" y="50120"/>
                </a:lnTo>
                <a:lnTo>
                  <a:pt x="85979" y="49990"/>
                </a:lnTo>
                <a:lnTo>
                  <a:pt x="85998" y="49915"/>
                </a:lnTo>
                <a:lnTo>
                  <a:pt x="86016" y="49859"/>
                </a:lnTo>
                <a:lnTo>
                  <a:pt x="86016" y="49785"/>
                </a:lnTo>
                <a:lnTo>
                  <a:pt x="86016" y="49673"/>
                </a:lnTo>
                <a:lnTo>
                  <a:pt x="86016" y="49617"/>
                </a:lnTo>
                <a:lnTo>
                  <a:pt x="85979" y="49580"/>
                </a:lnTo>
                <a:close/>
                <a:moveTo>
                  <a:pt x="11209" y="49487"/>
                </a:moveTo>
                <a:lnTo>
                  <a:pt x="11078" y="49561"/>
                </a:lnTo>
                <a:lnTo>
                  <a:pt x="10892" y="49710"/>
                </a:lnTo>
                <a:lnTo>
                  <a:pt x="10632" y="49915"/>
                </a:lnTo>
                <a:lnTo>
                  <a:pt x="10371" y="50139"/>
                </a:lnTo>
                <a:lnTo>
                  <a:pt x="10129" y="50381"/>
                </a:lnTo>
                <a:lnTo>
                  <a:pt x="9943" y="50604"/>
                </a:lnTo>
                <a:lnTo>
                  <a:pt x="9868" y="50697"/>
                </a:lnTo>
                <a:lnTo>
                  <a:pt x="9831" y="50790"/>
                </a:lnTo>
                <a:lnTo>
                  <a:pt x="9812" y="50846"/>
                </a:lnTo>
                <a:lnTo>
                  <a:pt x="9812" y="50902"/>
                </a:lnTo>
                <a:lnTo>
                  <a:pt x="9850" y="50939"/>
                </a:lnTo>
                <a:lnTo>
                  <a:pt x="9868" y="50939"/>
                </a:lnTo>
                <a:lnTo>
                  <a:pt x="9943" y="50958"/>
                </a:lnTo>
                <a:lnTo>
                  <a:pt x="10036" y="50902"/>
                </a:lnTo>
                <a:lnTo>
                  <a:pt x="10148" y="50846"/>
                </a:lnTo>
                <a:lnTo>
                  <a:pt x="10259" y="50734"/>
                </a:lnTo>
                <a:lnTo>
                  <a:pt x="10390" y="50623"/>
                </a:lnTo>
                <a:lnTo>
                  <a:pt x="10632" y="50325"/>
                </a:lnTo>
                <a:lnTo>
                  <a:pt x="10855" y="50027"/>
                </a:lnTo>
                <a:lnTo>
                  <a:pt x="11041" y="49748"/>
                </a:lnTo>
                <a:lnTo>
                  <a:pt x="11172" y="49543"/>
                </a:lnTo>
                <a:lnTo>
                  <a:pt x="11209" y="49487"/>
                </a:lnTo>
                <a:close/>
                <a:moveTo>
                  <a:pt x="37107" y="49524"/>
                </a:moveTo>
                <a:lnTo>
                  <a:pt x="36864" y="49766"/>
                </a:lnTo>
                <a:lnTo>
                  <a:pt x="36436" y="50194"/>
                </a:lnTo>
                <a:lnTo>
                  <a:pt x="36231" y="50418"/>
                </a:lnTo>
                <a:lnTo>
                  <a:pt x="36064" y="50623"/>
                </a:lnTo>
                <a:lnTo>
                  <a:pt x="35971" y="50790"/>
                </a:lnTo>
                <a:lnTo>
                  <a:pt x="35952" y="50865"/>
                </a:lnTo>
                <a:lnTo>
                  <a:pt x="35971" y="50902"/>
                </a:lnTo>
                <a:lnTo>
                  <a:pt x="35989" y="50939"/>
                </a:lnTo>
                <a:lnTo>
                  <a:pt x="36027" y="50958"/>
                </a:lnTo>
                <a:lnTo>
                  <a:pt x="36101" y="50958"/>
                </a:lnTo>
                <a:lnTo>
                  <a:pt x="36176" y="50902"/>
                </a:lnTo>
                <a:lnTo>
                  <a:pt x="36287" y="50827"/>
                </a:lnTo>
                <a:lnTo>
                  <a:pt x="36380" y="50716"/>
                </a:lnTo>
                <a:lnTo>
                  <a:pt x="36492" y="50604"/>
                </a:lnTo>
                <a:lnTo>
                  <a:pt x="36716" y="50306"/>
                </a:lnTo>
                <a:lnTo>
                  <a:pt x="36902" y="49990"/>
                </a:lnTo>
                <a:lnTo>
                  <a:pt x="37051" y="49729"/>
                </a:lnTo>
                <a:lnTo>
                  <a:pt x="37125" y="49543"/>
                </a:lnTo>
                <a:lnTo>
                  <a:pt x="37144" y="49524"/>
                </a:lnTo>
                <a:close/>
                <a:moveTo>
                  <a:pt x="45801" y="49673"/>
                </a:moveTo>
                <a:lnTo>
                  <a:pt x="45541" y="49896"/>
                </a:lnTo>
                <a:lnTo>
                  <a:pt x="45317" y="50083"/>
                </a:lnTo>
                <a:lnTo>
                  <a:pt x="45112" y="50306"/>
                </a:lnTo>
                <a:lnTo>
                  <a:pt x="44908" y="50529"/>
                </a:lnTo>
                <a:lnTo>
                  <a:pt x="44759" y="50734"/>
                </a:lnTo>
                <a:lnTo>
                  <a:pt x="44721" y="50809"/>
                </a:lnTo>
                <a:lnTo>
                  <a:pt x="44703" y="50883"/>
                </a:lnTo>
                <a:lnTo>
                  <a:pt x="44721" y="50920"/>
                </a:lnTo>
                <a:lnTo>
                  <a:pt x="44759" y="50958"/>
                </a:lnTo>
                <a:lnTo>
                  <a:pt x="44833" y="50958"/>
                </a:lnTo>
                <a:lnTo>
                  <a:pt x="44908" y="50939"/>
                </a:lnTo>
                <a:lnTo>
                  <a:pt x="45001" y="50883"/>
                </a:lnTo>
                <a:lnTo>
                  <a:pt x="45075" y="50809"/>
                </a:lnTo>
                <a:lnTo>
                  <a:pt x="45243" y="50604"/>
                </a:lnTo>
                <a:lnTo>
                  <a:pt x="45410" y="50362"/>
                </a:lnTo>
                <a:lnTo>
                  <a:pt x="45559" y="50101"/>
                </a:lnTo>
                <a:lnTo>
                  <a:pt x="45671" y="49896"/>
                </a:lnTo>
                <a:lnTo>
                  <a:pt x="45801" y="49673"/>
                </a:lnTo>
                <a:close/>
                <a:moveTo>
                  <a:pt x="51163" y="49673"/>
                </a:moveTo>
                <a:lnTo>
                  <a:pt x="51107" y="49729"/>
                </a:lnTo>
                <a:lnTo>
                  <a:pt x="50847" y="49971"/>
                </a:lnTo>
                <a:lnTo>
                  <a:pt x="50679" y="50157"/>
                </a:lnTo>
                <a:lnTo>
                  <a:pt x="50493" y="50362"/>
                </a:lnTo>
                <a:lnTo>
                  <a:pt x="50344" y="50567"/>
                </a:lnTo>
                <a:lnTo>
                  <a:pt x="50232" y="50753"/>
                </a:lnTo>
                <a:lnTo>
                  <a:pt x="50214" y="50827"/>
                </a:lnTo>
                <a:lnTo>
                  <a:pt x="50214" y="50883"/>
                </a:lnTo>
                <a:lnTo>
                  <a:pt x="50232" y="50920"/>
                </a:lnTo>
                <a:lnTo>
                  <a:pt x="50270" y="50958"/>
                </a:lnTo>
                <a:lnTo>
                  <a:pt x="50325" y="50958"/>
                </a:lnTo>
                <a:lnTo>
                  <a:pt x="50363" y="50939"/>
                </a:lnTo>
                <a:lnTo>
                  <a:pt x="50474" y="50902"/>
                </a:lnTo>
                <a:lnTo>
                  <a:pt x="50586" y="50809"/>
                </a:lnTo>
                <a:lnTo>
                  <a:pt x="50698" y="50697"/>
                </a:lnTo>
                <a:lnTo>
                  <a:pt x="50903" y="50455"/>
                </a:lnTo>
                <a:lnTo>
                  <a:pt x="51014" y="50269"/>
                </a:lnTo>
                <a:lnTo>
                  <a:pt x="51089" y="50139"/>
                </a:lnTo>
                <a:lnTo>
                  <a:pt x="51163" y="49896"/>
                </a:lnTo>
                <a:lnTo>
                  <a:pt x="51182" y="49785"/>
                </a:lnTo>
                <a:lnTo>
                  <a:pt x="51200" y="49710"/>
                </a:lnTo>
                <a:lnTo>
                  <a:pt x="51182" y="49673"/>
                </a:lnTo>
                <a:close/>
                <a:moveTo>
                  <a:pt x="81622" y="49524"/>
                </a:moveTo>
                <a:lnTo>
                  <a:pt x="81362" y="49766"/>
                </a:lnTo>
                <a:lnTo>
                  <a:pt x="80952" y="50194"/>
                </a:lnTo>
                <a:lnTo>
                  <a:pt x="80747" y="50418"/>
                </a:lnTo>
                <a:lnTo>
                  <a:pt x="80580" y="50623"/>
                </a:lnTo>
                <a:lnTo>
                  <a:pt x="80468" y="50790"/>
                </a:lnTo>
                <a:lnTo>
                  <a:pt x="80449" y="50865"/>
                </a:lnTo>
                <a:lnTo>
                  <a:pt x="80468" y="50902"/>
                </a:lnTo>
                <a:lnTo>
                  <a:pt x="80487" y="50939"/>
                </a:lnTo>
                <a:lnTo>
                  <a:pt x="80524" y="50958"/>
                </a:lnTo>
                <a:lnTo>
                  <a:pt x="80598" y="50958"/>
                </a:lnTo>
                <a:lnTo>
                  <a:pt x="80691" y="50902"/>
                </a:lnTo>
                <a:lnTo>
                  <a:pt x="80785" y="50827"/>
                </a:lnTo>
                <a:lnTo>
                  <a:pt x="80878" y="50716"/>
                </a:lnTo>
                <a:lnTo>
                  <a:pt x="80989" y="50604"/>
                </a:lnTo>
                <a:lnTo>
                  <a:pt x="81213" y="50306"/>
                </a:lnTo>
                <a:lnTo>
                  <a:pt x="81399" y="49990"/>
                </a:lnTo>
                <a:lnTo>
                  <a:pt x="81548" y="49729"/>
                </a:lnTo>
                <a:lnTo>
                  <a:pt x="81641" y="49543"/>
                </a:lnTo>
                <a:lnTo>
                  <a:pt x="81641" y="49524"/>
                </a:lnTo>
                <a:close/>
                <a:moveTo>
                  <a:pt x="90298" y="49673"/>
                </a:moveTo>
                <a:lnTo>
                  <a:pt x="90038" y="49896"/>
                </a:lnTo>
                <a:lnTo>
                  <a:pt x="89833" y="50083"/>
                </a:lnTo>
                <a:lnTo>
                  <a:pt x="89609" y="50306"/>
                </a:lnTo>
                <a:lnTo>
                  <a:pt x="89405" y="50529"/>
                </a:lnTo>
                <a:lnTo>
                  <a:pt x="89274" y="50734"/>
                </a:lnTo>
                <a:lnTo>
                  <a:pt x="89218" y="50809"/>
                </a:lnTo>
                <a:lnTo>
                  <a:pt x="89200" y="50883"/>
                </a:lnTo>
                <a:lnTo>
                  <a:pt x="89218" y="50920"/>
                </a:lnTo>
                <a:lnTo>
                  <a:pt x="89256" y="50958"/>
                </a:lnTo>
                <a:lnTo>
                  <a:pt x="89330" y="50958"/>
                </a:lnTo>
                <a:lnTo>
                  <a:pt x="89423" y="50939"/>
                </a:lnTo>
                <a:lnTo>
                  <a:pt x="89498" y="50883"/>
                </a:lnTo>
                <a:lnTo>
                  <a:pt x="89591" y="50809"/>
                </a:lnTo>
                <a:lnTo>
                  <a:pt x="89758" y="50604"/>
                </a:lnTo>
                <a:lnTo>
                  <a:pt x="89907" y="50362"/>
                </a:lnTo>
                <a:lnTo>
                  <a:pt x="90056" y="50101"/>
                </a:lnTo>
                <a:lnTo>
                  <a:pt x="90187" y="49896"/>
                </a:lnTo>
                <a:lnTo>
                  <a:pt x="90298" y="49673"/>
                </a:lnTo>
                <a:close/>
                <a:moveTo>
                  <a:pt x="15361" y="49580"/>
                </a:moveTo>
                <a:lnTo>
                  <a:pt x="15268" y="49654"/>
                </a:lnTo>
                <a:lnTo>
                  <a:pt x="15119" y="49803"/>
                </a:lnTo>
                <a:lnTo>
                  <a:pt x="14914" y="50008"/>
                </a:lnTo>
                <a:lnTo>
                  <a:pt x="14690" y="50232"/>
                </a:lnTo>
                <a:lnTo>
                  <a:pt x="14504" y="50474"/>
                </a:lnTo>
                <a:lnTo>
                  <a:pt x="14355" y="50678"/>
                </a:lnTo>
                <a:lnTo>
                  <a:pt x="14299" y="50772"/>
                </a:lnTo>
                <a:lnTo>
                  <a:pt x="14281" y="50865"/>
                </a:lnTo>
                <a:lnTo>
                  <a:pt x="14281" y="50920"/>
                </a:lnTo>
                <a:lnTo>
                  <a:pt x="14299" y="50976"/>
                </a:lnTo>
                <a:lnTo>
                  <a:pt x="14374" y="50976"/>
                </a:lnTo>
                <a:lnTo>
                  <a:pt x="14467" y="50920"/>
                </a:lnTo>
                <a:lnTo>
                  <a:pt x="14579" y="50809"/>
                </a:lnTo>
                <a:lnTo>
                  <a:pt x="14709" y="50678"/>
                </a:lnTo>
                <a:lnTo>
                  <a:pt x="14914" y="50418"/>
                </a:lnTo>
                <a:lnTo>
                  <a:pt x="15026" y="50250"/>
                </a:lnTo>
                <a:lnTo>
                  <a:pt x="15137" y="50120"/>
                </a:lnTo>
                <a:lnTo>
                  <a:pt x="15305" y="49859"/>
                </a:lnTo>
                <a:lnTo>
                  <a:pt x="15379" y="49729"/>
                </a:lnTo>
                <a:lnTo>
                  <a:pt x="15416" y="49636"/>
                </a:lnTo>
                <a:lnTo>
                  <a:pt x="15416" y="49599"/>
                </a:lnTo>
                <a:lnTo>
                  <a:pt x="15416" y="49580"/>
                </a:lnTo>
                <a:close/>
                <a:moveTo>
                  <a:pt x="27276" y="49748"/>
                </a:moveTo>
                <a:lnTo>
                  <a:pt x="27053" y="49952"/>
                </a:lnTo>
                <a:lnTo>
                  <a:pt x="26699" y="50306"/>
                </a:lnTo>
                <a:lnTo>
                  <a:pt x="26513" y="50492"/>
                </a:lnTo>
                <a:lnTo>
                  <a:pt x="26383" y="50678"/>
                </a:lnTo>
                <a:lnTo>
                  <a:pt x="26345" y="50753"/>
                </a:lnTo>
                <a:lnTo>
                  <a:pt x="26308" y="50827"/>
                </a:lnTo>
                <a:lnTo>
                  <a:pt x="26308" y="50865"/>
                </a:lnTo>
                <a:lnTo>
                  <a:pt x="26327" y="50920"/>
                </a:lnTo>
                <a:lnTo>
                  <a:pt x="26401" y="50958"/>
                </a:lnTo>
                <a:lnTo>
                  <a:pt x="26476" y="50976"/>
                </a:lnTo>
                <a:lnTo>
                  <a:pt x="26550" y="50939"/>
                </a:lnTo>
                <a:lnTo>
                  <a:pt x="26643" y="50883"/>
                </a:lnTo>
                <a:lnTo>
                  <a:pt x="26718" y="50809"/>
                </a:lnTo>
                <a:lnTo>
                  <a:pt x="26792" y="50697"/>
                </a:lnTo>
                <a:lnTo>
                  <a:pt x="26960" y="50455"/>
                </a:lnTo>
                <a:lnTo>
                  <a:pt x="27090" y="50213"/>
                </a:lnTo>
                <a:lnTo>
                  <a:pt x="27183" y="49971"/>
                </a:lnTo>
                <a:lnTo>
                  <a:pt x="27276" y="49748"/>
                </a:lnTo>
                <a:close/>
                <a:moveTo>
                  <a:pt x="71773" y="49748"/>
                </a:moveTo>
                <a:lnTo>
                  <a:pt x="71550" y="49952"/>
                </a:lnTo>
                <a:lnTo>
                  <a:pt x="71196" y="50306"/>
                </a:lnTo>
                <a:lnTo>
                  <a:pt x="71029" y="50492"/>
                </a:lnTo>
                <a:lnTo>
                  <a:pt x="70880" y="50678"/>
                </a:lnTo>
                <a:lnTo>
                  <a:pt x="70842" y="50753"/>
                </a:lnTo>
                <a:lnTo>
                  <a:pt x="70805" y="50827"/>
                </a:lnTo>
                <a:lnTo>
                  <a:pt x="70805" y="50865"/>
                </a:lnTo>
                <a:lnTo>
                  <a:pt x="70824" y="50920"/>
                </a:lnTo>
                <a:lnTo>
                  <a:pt x="70898" y="50958"/>
                </a:lnTo>
                <a:lnTo>
                  <a:pt x="70973" y="50976"/>
                </a:lnTo>
                <a:lnTo>
                  <a:pt x="71066" y="50939"/>
                </a:lnTo>
                <a:lnTo>
                  <a:pt x="71140" y="50883"/>
                </a:lnTo>
                <a:lnTo>
                  <a:pt x="71233" y="50809"/>
                </a:lnTo>
                <a:lnTo>
                  <a:pt x="71308" y="50697"/>
                </a:lnTo>
                <a:lnTo>
                  <a:pt x="71457" y="50455"/>
                </a:lnTo>
                <a:lnTo>
                  <a:pt x="71587" y="50213"/>
                </a:lnTo>
                <a:lnTo>
                  <a:pt x="71680" y="49971"/>
                </a:lnTo>
                <a:lnTo>
                  <a:pt x="71773" y="49748"/>
                </a:lnTo>
                <a:close/>
                <a:moveTo>
                  <a:pt x="7913" y="49524"/>
                </a:moveTo>
                <a:lnTo>
                  <a:pt x="7634" y="49766"/>
                </a:lnTo>
                <a:lnTo>
                  <a:pt x="7392" y="49971"/>
                </a:lnTo>
                <a:lnTo>
                  <a:pt x="7131" y="50194"/>
                </a:lnTo>
                <a:lnTo>
                  <a:pt x="6908" y="50436"/>
                </a:lnTo>
                <a:lnTo>
                  <a:pt x="6722" y="50660"/>
                </a:lnTo>
                <a:lnTo>
                  <a:pt x="6647" y="50753"/>
                </a:lnTo>
                <a:lnTo>
                  <a:pt x="6610" y="50846"/>
                </a:lnTo>
                <a:lnTo>
                  <a:pt x="6592" y="50920"/>
                </a:lnTo>
                <a:lnTo>
                  <a:pt x="6610" y="50958"/>
                </a:lnTo>
                <a:lnTo>
                  <a:pt x="6647" y="50976"/>
                </a:lnTo>
                <a:lnTo>
                  <a:pt x="6666" y="50995"/>
                </a:lnTo>
                <a:lnTo>
                  <a:pt x="6740" y="50976"/>
                </a:lnTo>
                <a:lnTo>
                  <a:pt x="6815" y="50920"/>
                </a:lnTo>
                <a:lnTo>
                  <a:pt x="6927" y="50846"/>
                </a:lnTo>
                <a:lnTo>
                  <a:pt x="7131" y="50623"/>
                </a:lnTo>
                <a:lnTo>
                  <a:pt x="7355" y="50343"/>
                </a:lnTo>
                <a:lnTo>
                  <a:pt x="7560" y="50045"/>
                </a:lnTo>
                <a:lnTo>
                  <a:pt x="7746" y="49785"/>
                </a:lnTo>
                <a:lnTo>
                  <a:pt x="7913" y="49524"/>
                </a:lnTo>
                <a:close/>
                <a:moveTo>
                  <a:pt x="25284" y="49505"/>
                </a:moveTo>
                <a:lnTo>
                  <a:pt x="25247" y="49524"/>
                </a:lnTo>
                <a:lnTo>
                  <a:pt x="24986" y="49785"/>
                </a:lnTo>
                <a:lnTo>
                  <a:pt x="24521" y="50232"/>
                </a:lnTo>
                <a:lnTo>
                  <a:pt x="24279" y="50474"/>
                </a:lnTo>
                <a:lnTo>
                  <a:pt x="24093" y="50678"/>
                </a:lnTo>
                <a:lnTo>
                  <a:pt x="23981" y="50846"/>
                </a:lnTo>
                <a:lnTo>
                  <a:pt x="23944" y="50920"/>
                </a:lnTo>
                <a:lnTo>
                  <a:pt x="23962" y="50958"/>
                </a:lnTo>
                <a:lnTo>
                  <a:pt x="23981" y="50976"/>
                </a:lnTo>
                <a:lnTo>
                  <a:pt x="24018" y="50995"/>
                </a:lnTo>
                <a:lnTo>
                  <a:pt x="24074" y="50976"/>
                </a:lnTo>
                <a:lnTo>
                  <a:pt x="24130" y="50958"/>
                </a:lnTo>
                <a:lnTo>
                  <a:pt x="24241" y="50883"/>
                </a:lnTo>
                <a:lnTo>
                  <a:pt x="24372" y="50772"/>
                </a:lnTo>
                <a:lnTo>
                  <a:pt x="24595" y="50548"/>
                </a:lnTo>
                <a:lnTo>
                  <a:pt x="24744" y="50399"/>
                </a:lnTo>
                <a:lnTo>
                  <a:pt x="24968" y="50139"/>
                </a:lnTo>
                <a:lnTo>
                  <a:pt x="25061" y="50008"/>
                </a:lnTo>
                <a:lnTo>
                  <a:pt x="25154" y="49878"/>
                </a:lnTo>
                <a:lnTo>
                  <a:pt x="25247" y="49803"/>
                </a:lnTo>
                <a:lnTo>
                  <a:pt x="25321" y="49729"/>
                </a:lnTo>
                <a:lnTo>
                  <a:pt x="25340" y="49654"/>
                </a:lnTo>
                <a:lnTo>
                  <a:pt x="25340" y="49561"/>
                </a:lnTo>
                <a:lnTo>
                  <a:pt x="25321" y="49524"/>
                </a:lnTo>
                <a:lnTo>
                  <a:pt x="25321" y="49505"/>
                </a:lnTo>
                <a:close/>
                <a:moveTo>
                  <a:pt x="69781" y="49505"/>
                </a:moveTo>
                <a:lnTo>
                  <a:pt x="69744" y="49524"/>
                </a:lnTo>
                <a:lnTo>
                  <a:pt x="69483" y="49785"/>
                </a:lnTo>
                <a:lnTo>
                  <a:pt x="69018" y="50232"/>
                </a:lnTo>
                <a:lnTo>
                  <a:pt x="68794" y="50474"/>
                </a:lnTo>
                <a:lnTo>
                  <a:pt x="68590" y="50678"/>
                </a:lnTo>
                <a:lnTo>
                  <a:pt x="68478" y="50846"/>
                </a:lnTo>
                <a:lnTo>
                  <a:pt x="68459" y="50920"/>
                </a:lnTo>
                <a:lnTo>
                  <a:pt x="68459" y="50958"/>
                </a:lnTo>
                <a:lnTo>
                  <a:pt x="68497" y="50976"/>
                </a:lnTo>
                <a:lnTo>
                  <a:pt x="68534" y="50995"/>
                </a:lnTo>
                <a:lnTo>
                  <a:pt x="68571" y="50976"/>
                </a:lnTo>
                <a:lnTo>
                  <a:pt x="68627" y="50958"/>
                </a:lnTo>
                <a:lnTo>
                  <a:pt x="68739" y="50883"/>
                </a:lnTo>
                <a:lnTo>
                  <a:pt x="68869" y="50772"/>
                </a:lnTo>
                <a:lnTo>
                  <a:pt x="69111" y="50548"/>
                </a:lnTo>
                <a:lnTo>
                  <a:pt x="69241" y="50399"/>
                </a:lnTo>
                <a:lnTo>
                  <a:pt x="69465" y="50139"/>
                </a:lnTo>
                <a:lnTo>
                  <a:pt x="69576" y="50008"/>
                </a:lnTo>
                <a:lnTo>
                  <a:pt x="69651" y="49878"/>
                </a:lnTo>
                <a:lnTo>
                  <a:pt x="69763" y="49803"/>
                </a:lnTo>
                <a:lnTo>
                  <a:pt x="69818" y="49729"/>
                </a:lnTo>
                <a:lnTo>
                  <a:pt x="69837" y="49654"/>
                </a:lnTo>
                <a:lnTo>
                  <a:pt x="69837" y="49561"/>
                </a:lnTo>
                <a:lnTo>
                  <a:pt x="69837" y="49524"/>
                </a:lnTo>
                <a:lnTo>
                  <a:pt x="69818" y="49505"/>
                </a:lnTo>
                <a:close/>
                <a:moveTo>
                  <a:pt x="54477" y="49561"/>
                </a:moveTo>
                <a:lnTo>
                  <a:pt x="54459" y="49580"/>
                </a:lnTo>
                <a:lnTo>
                  <a:pt x="54217" y="49822"/>
                </a:lnTo>
                <a:lnTo>
                  <a:pt x="53826" y="50269"/>
                </a:lnTo>
                <a:lnTo>
                  <a:pt x="53639" y="50511"/>
                </a:lnTo>
                <a:lnTo>
                  <a:pt x="53472" y="50734"/>
                </a:lnTo>
                <a:lnTo>
                  <a:pt x="53379" y="50883"/>
                </a:lnTo>
                <a:lnTo>
                  <a:pt x="53360" y="50939"/>
                </a:lnTo>
                <a:lnTo>
                  <a:pt x="53360" y="50976"/>
                </a:lnTo>
                <a:lnTo>
                  <a:pt x="53397" y="50995"/>
                </a:lnTo>
                <a:lnTo>
                  <a:pt x="53453" y="51014"/>
                </a:lnTo>
                <a:lnTo>
                  <a:pt x="53490" y="50995"/>
                </a:lnTo>
                <a:lnTo>
                  <a:pt x="53546" y="50976"/>
                </a:lnTo>
                <a:lnTo>
                  <a:pt x="53658" y="50920"/>
                </a:lnTo>
                <a:lnTo>
                  <a:pt x="53770" y="50809"/>
                </a:lnTo>
                <a:lnTo>
                  <a:pt x="53974" y="50604"/>
                </a:lnTo>
                <a:lnTo>
                  <a:pt x="54105" y="50436"/>
                </a:lnTo>
                <a:lnTo>
                  <a:pt x="54217" y="50232"/>
                </a:lnTo>
                <a:lnTo>
                  <a:pt x="54384" y="49915"/>
                </a:lnTo>
                <a:lnTo>
                  <a:pt x="54440" y="49766"/>
                </a:lnTo>
                <a:lnTo>
                  <a:pt x="54496" y="49636"/>
                </a:lnTo>
                <a:lnTo>
                  <a:pt x="54496" y="49580"/>
                </a:lnTo>
                <a:lnTo>
                  <a:pt x="54477" y="49561"/>
                </a:lnTo>
                <a:close/>
                <a:moveTo>
                  <a:pt x="40439" y="49487"/>
                </a:moveTo>
                <a:lnTo>
                  <a:pt x="40402" y="49524"/>
                </a:lnTo>
                <a:lnTo>
                  <a:pt x="40160" y="49766"/>
                </a:lnTo>
                <a:lnTo>
                  <a:pt x="39694" y="50250"/>
                </a:lnTo>
                <a:lnTo>
                  <a:pt x="39471" y="50511"/>
                </a:lnTo>
                <a:lnTo>
                  <a:pt x="39285" y="50753"/>
                </a:lnTo>
                <a:lnTo>
                  <a:pt x="39173" y="50939"/>
                </a:lnTo>
                <a:lnTo>
                  <a:pt x="39155" y="50995"/>
                </a:lnTo>
                <a:lnTo>
                  <a:pt x="39173" y="51032"/>
                </a:lnTo>
                <a:lnTo>
                  <a:pt x="39266" y="51032"/>
                </a:lnTo>
                <a:lnTo>
                  <a:pt x="39322" y="51014"/>
                </a:lnTo>
                <a:lnTo>
                  <a:pt x="39378" y="50976"/>
                </a:lnTo>
                <a:lnTo>
                  <a:pt x="39490" y="50865"/>
                </a:lnTo>
                <a:lnTo>
                  <a:pt x="39620" y="50734"/>
                </a:lnTo>
                <a:lnTo>
                  <a:pt x="39843" y="50455"/>
                </a:lnTo>
                <a:lnTo>
                  <a:pt x="39992" y="50269"/>
                </a:lnTo>
                <a:lnTo>
                  <a:pt x="40290" y="49952"/>
                </a:lnTo>
                <a:lnTo>
                  <a:pt x="40458" y="49766"/>
                </a:lnTo>
                <a:lnTo>
                  <a:pt x="40495" y="49692"/>
                </a:lnTo>
                <a:lnTo>
                  <a:pt x="40514" y="49636"/>
                </a:lnTo>
                <a:lnTo>
                  <a:pt x="40514" y="49580"/>
                </a:lnTo>
                <a:lnTo>
                  <a:pt x="40495" y="49524"/>
                </a:lnTo>
                <a:lnTo>
                  <a:pt x="40495" y="49487"/>
                </a:lnTo>
                <a:close/>
                <a:moveTo>
                  <a:pt x="84936" y="49487"/>
                </a:moveTo>
                <a:lnTo>
                  <a:pt x="84899" y="49524"/>
                </a:lnTo>
                <a:lnTo>
                  <a:pt x="84657" y="49766"/>
                </a:lnTo>
                <a:lnTo>
                  <a:pt x="84192" y="50250"/>
                </a:lnTo>
                <a:lnTo>
                  <a:pt x="83968" y="50511"/>
                </a:lnTo>
                <a:lnTo>
                  <a:pt x="83782" y="50753"/>
                </a:lnTo>
                <a:lnTo>
                  <a:pt x="83689" y="50939"/>
                </a:lnTo>
                <a:lnTo>
                  <a:pt x="83670" y="50995"/>
                </a:lnTo>
                <a:lnTo>
                  <a:pt x="83670" y="51032"/>
                </a:lnTo>
                <a:lnTo>
                  <a:pt x="83763" y="51032"/>
                </a:lnTo>
                <a:lnTo>
                  <a:pt x="83819" y="51014"/>
                </a:lnTo>
                <a:lnTo>
                  <a:pt x="83875" y="50976"/>
                </a:lnTo>
                <a:lnTo>
                  <a:pt x="83987" y="50865"/>
                </a:lnTo>
                <a:lnTo>
                  <a:pt x="84117" y="50734"/>
                </a:lnTo>
                <a:lnTo>
                  <a:pt x="84341" y="50455"/>
                </a:lnTo>
                <a:lnTo>
                  <a:pt x="84490" y="50269"/>
                </a:lnTo>
                <a:lnTo>
                  <a:pt x="84787" y="49952"/>
                </a:lnTo>
                <a:lnTo>
                  <a:pt x="84955" y="49766"/>
                </a:lnTo>
                <a:lnTo>
                  <a:pt x="85011" y="49692"/>
                </a:lnTo>
                <a:lnTo>
                  <a:pt x="85011" y="49636"/>
                </a:lnTo>
                <a:lnTo>
                  <a:pt x="85011" y="49580"/>
                </a:lnTo>
                <a:lnTo>
                  <a:pt x="85011" y="49524"/>
                </a:lnTo>
                <a:lnTo>
                  <a:pt x="84992" y="49487"/>
                </a:lnTo>
                <a:close/>
                <a:moveTo>
                  <a:pt x="26383" y="49673"/>
                </a:moveTo>
                <a:lnTo>
                  <a:pt x="26271" y="49748"/>
                </a:lnTo>
                <a:lnTo>
                  <a:pt x="26085" y="49878"/>
                </a:lnTo>
                <a:lnTo>
                  <a:pt x="25619" y="50287"/>
                </a:lnTo>
                <a:lnTo>
                  <a:pt x="25377" y="50511"/>
                </a:lnTo>
                <a:lnTo>
                  <a:pt x="25172" y="50716"/>
                </a:lnTo>
                <a:lnTo>
                  <a:pt x="25042" y="50865"/>
                </a:lnTo>
                <a:lnTo>
                  <a:pt x="25023" y="50920"/>
                </a:lnTo>
                <a:lnTo>
                  <a:pt x="25023" y="50958"/>
                </a:lnTo>
                <a:lnTo>
                  <a:pt x="25042" y="50995"/>
                </a:lnTo>
                <a:lnTo>
                  <a:pt x="25079" y="51032"/>
                </a:lnTo>
                <a:lnTo>
                  <a:pt x="25117" y="51051"/>
                </a:lnTo>
                <a:lnTo>
                  <a:pt x="25154" y="51051"/>
                </a:lnTo>
                <a:lnTo>
                  <a:pt x="25265" y="51014"/>
                </a:lnTo>
                <a:lnTo>
                  <a:pt x="25359" y="50958"/>
                </a:lnTo>
                <a:lnTo>
                  <a:pt x="25489" y="50865"/>
                </a:lnTo>
                <a:lnTo>
                  <a:pt x="25601" y="50753"/>
                </a:lnTo>
                <a:lnTo>
                  <a:pt x="25861" y="50474"/>
                </a:lnTo>
                <a:lnTo>
                  <a:pt x="26085" y="50176"/>
                </a:lnTo>
                <a:lnTo>
                  <a:pt x="26271" y="49915"/>
                </a:lnTo>
                <a:lnTo>
                  <a:pt x="26383" y="49729"/>
                </a:lnTo>
                <a:lnTo>
                  <a:pt x="26401" y="49673"/>
                </a:lnTo>
                <a:close/>
                <a:moveTo>
                  <a:pt x="46955" y="49692"/>
                </a:moveTo>
                <a:lnTo>
                  <a:pt x="46565" y="50139"/>
                </a:lnTo>
                <a:lnTo>
                  <a:pt x="46360" y="50343"/>
                </a:lnTo>
                <a:lnTo>
                  <a:pt x="46155" y="50548"/>
                </a:lnTo>
                <a:lnTo>
                  <a:pt x="45987" y="50697"/>
                </a:lnTo>
                <a:lnTo>
                  <a:pt x="45783" y="50865"/>
                </a:lnTo>
                <a:lnTo>
                  <a:pt x="45727" y="50958"/>
                </a:lnTo>
                <a:lnTo>
                  <a:pt x="45708" y="50995"/>
                </a:lnTo>
                <a:lnTo>
                  <a:pt x="45708" y="51014"/>
                </a:lnTo>
                <a:lnTo>
                  <a:pt x="45727" y="51051"/>
                </a:lnTo>
                <a:lnTo>
                  <a:pt x="45913" y="51051"/>
                </a:lnTo>
                <a:lnTo>
                  <a:pt x="46025" y="51032"/>
                </a:lnTo>
                <a:lnTo>
                  <a:pt x="46136" y="50976"/>
                </a:lnTo>
                <a:lnTo>
                  <a:pt x="46229" y="50920"/>
                </a:lnTo>
                <a:lnTo>
                  <a:pt x="46304" y="50846"/>
                </a:lnTo>
                <a:lnTo>
                  <a:pt x="46397" y="50753"/>
                </a:lnTo>
                <a:lnTo>
                  <a:pt x="46471" y="50641"/>
                </a:lnTo>
                <a:lnTo>
                  <a:pt x="46602" y="50436"/>
                </a:lnTo>
                <a:lnTo>
                  <a:pt x="46713" y="50194"/>
                </a:lnTo>
                <a:lnTo>
                  <a:pt x="46807" y="49990"/>
                </a:lnTo>
                <a:lnTo>
                  <a:pt x="46881" y="49803"/>
                </a:lnTo>
                <a:lnTo>
                  <a:pt x="46955" y="49692"/>
                </a:lnTo>
                <a:close/>
                <a:moveTo>
                  <a:pt x="59988" y="49766"/>
                </a:moveTo>
                <a:lnTo>
                  <a:pt x="59727" y="49971"/>
                </a:lnTo>
                <a:lnTo>
                  <a:pt x="59262" y="50362"/>
                </a:lnTo>
                <a:lnTo>
                  <a:pt x="59039" y="50585"/>
                </a:lnTo>
                <a:lnTo>
                  <a:pt x="58852" y="50772"/>
                </a:lnTo>
                <a:lnTo>
                  <a:pt x="58797" y="50865"/>
                </a:lnTo>
                <a:lnTo>
                  <a:pt x="58741" y="50939"/>
                </a:lnTo>
                <a:lnTo>
                  <a:pt x="58741" y="50995"/>
                </a:lnTo>
                <a:lnTo>
                  <a:pt x="58741" y="51032"/>
                </a:lnTo>
                <a:lnTo>
                  <a:pt x="58797" y="51051"/>
                </a:lnTo>
                <a:lnTo>
                  <a:pt x="58871" y="51051"/>
                </a:lnTo>
                <a:lnTo>
                  <a:pt x="58946" y="51014"/>
                </a:lnTo>
                <a:lnTo>
                  <a:pt x="59039" y="50939"/>
                </a:lnTo>
                <a:lnTo>
                  <a:pt x="59225" y="50734"/>
                </a:lnTo>
                <a:lnTo>
                  <a:pt x="59430" y="50492"/>
                </a:lnTo>
                <a:lnTo>
                  <a:pt x="59802" y="50008"/>
                </a:lnTo>
                <a:lnTo>
                  <a:pt x="59988" y="49766"/>
                </a:lnTo>
                <a:close/>
                <a:moveTo>
                  <a:pt x="70898" y="49673"/>
                </a:moveTo>
                <a:lnTo>
                  <a:pt x="70787" y="49748"/>
                </a:lnTo>
                <a:lnTo>
                  <a:pt x="70600" y="49878"/>
                </a:lnTo>
                <a:lnTo>
                  <a:pt x="70116" y="50287"/>
                </a:lnTo>
                <a:lnTo>
                  <a:pt x="69874" y="50511"/>
                </a:lnTo>
                <a:lnTo>
                  <a:pt x="69688" y="50716"/>
                </a:lnTo>
                <a:lnTo>
                  <a:pt x="69558" y="50865"/>
                </a:lnTo>
                <a:lnTo>
                  <a:pt x="69521" y="50920"/>
                </a:lnTo>
                <a:lnTo>
                  <a:pt x="69521" y="50958"/>
                </a:lnTo>
                <a:lnTo>
                  <a:pt x="69558" y="50995"/>
                </a:lnTo>
                <a:lnTo>
                  <a:pt x="69576" y="51032"/>
                </a:lnTo>
                <a:lnTo>
                  <a:pt x="69632" y="51051"/>
                </a:lnTo>
                <a:lnTo>
                  <a:pt x="69670" y="51051"/>
                </a:lnTo>
                <a:lnTo>
                  <a:pt x="69763" y="51014"/>
                </a:lnTo>
                <a:lnTo>
                  <a:pt x="69874" y="50958"/>
                </a:lnTo>
                <a:lnTo>
                  <a:pt x="69986" y="50865"/>
                </a:lnTo>
                <a:lnTo>
                  <a:pt x="70116" y="50753"/>
                </a:lnTo>
                <a:lnTo>
                  <a:pt x="70358" y="50474"/>
                </a:lnTo>
                <a:lnTo>
                  <a:pt x="70582" y="50176"/>
                </a:lnTo>
                <a:lnTo>
                  <a:pt x="70768" y="49915"/>
                </a:lnTo>
                <a:lnTo>
                  <a:pt x="70880" y="49729"/>
                </a:lnTo>
                <a:lnTo>
                  <a:pt x="70898" y="49673"/>
                </a:lnTo>
                <a:close/>
                <a:moveTo>
                  <a:pt x="91453" y="49692"/>
                </a:moveTo>
                <a:lnTo>
                  <a:pt x="91080" y="50139"/>
                </a:lnTo>
                <a:lnTo>
                  <a:pt x="90876" y="50343"/>
                </a:lnTo>
                <a:lnTo>
                  <a:pt x="90652" y="50548"/>
                </a:lnTo>
                <a:lnTo>
                  <a:pt x="90485" y="50697"/>
                </a:lnTo>
                <a:lnTo>
                  <a:pt x="90298" y="50865"/>
                </a:lnTo>
                <a:lnTo>
                  <a:pt x="90224" y="50958"/>
                </a:lnTo>
                <a:lnTo>
                  <a:pt x="90224" y="50995"/>
                </a:lnTo>
                <a:lnTo>
                  <a:pt x="90224" y="51014"/>
                </a:lnTo>
                <a:lnTo>
                  <a:pt x="90242" y="51051"/>
                </a:lnTo>
                <a:lnTo>
                  <a:pt x="90410" y="51051"/>
                </a:lnTo>
                <a:lnTo>
                  <a:pt x="90522" y="51032"/>
                </a:lnTo>
                <a:lnTo>
                  <a:pt x="90633" y="50976"/>
                </a:lnTo>
                <a:lnTo>
                  <a:pt x="90727" y="50920"/>
                </a:lnTo>
                <a:lnTo>
                  <a:pt x="90820" y="50846"/>
                </a:lnTo>
                <a:lnTo>
                  <a:pt x="90894" y="50753"/>
                </a:lnTo>
                <a:lnTo>
                  <a:pt x="90969" y="50641"/>
                </a:lnTo>
                <a:lnTo>
                  <a:pt x="91099" y="50436"/>
                </a:lnTo>
                <a:lnTo>
                  <a:pt x="91211" y="50194"/>
                </a:lnTo>
                <a:lnTo>
                  <a:pt x="91304" y="49990"/>
                </a:lnTo>
                <a:lnTo>
                  <a:pt x="91378" y="49803"/>
                </a:lnTo>
                <a:lnTo>
                  <a:pt x="91453" y="49692"/>
                </a:lnTo>
                <a:close/>
                <a:moveTo>
                  <a:pt x="52317" y="49692"/>
                </a:moveTo>
                <a:lnTo>
                  <a:pt x="52094" y="49915"/>
                </a:lnTo>
                <a:lnTo>
                  <a:pt x="51703" y="50362"/>
                </a:lnTo>
                <a:lnTo>
                  <a:pt x="51498" y="50585"/>
                </a:lnTo>
                <a:lnTo>
                  <a:pt x="51331" y="50790"/>
                </a:lnTo>
                <a:lnTo>
                  <a:pt x="51219" y="50939"/>
                </a:lnTo>
                <a:lnTo>
                  <a:pt x="51200" y="50995"/>
                </a:lnTo>
                <a:lnTo>
                  <a:pt x="51219" y="51014"/>
                </a:lnTo>
                <a:lnTo>
                  <a:pt x="51293" y="51069"/>
                </a:lnTo>
                <a:lnTo>
                  <a:pt x="51368" y="51069"/>
                </a:lnTo>
                <a:lnTo>
                  <a:pt x="51442" y="51032"/>
                </a:lnTo>
                <a:lnTo>
                  <a:pt x="51536" y="50958"/>
                </a:lnTo>
                <a:lnTo>
                  <a:pt x="51629" y="50865"/>
                </a:lnTo>
                <a:lnTo>
                  <a:pt x="51722" y="50772"/>
                </a:lnTo>
                <a:lnTo>
                  <a:pt x="51889" y="50511"/>
                </a:lnTo>
                <a:lnTo>
                  <a:pt x="52057" y="50232"/>
                </a:lnTo>
                <a:lnTo>
                  <a:pt x="52187" y="49971"/>
                </a:lnTo>
                <a:lnTo>
                  <a:pt x="52317" y="49692"/>
                </a:lnTo>
                <a:close/>
                <a:moveTo>
                  <a:pt x="28505" y="49599"/>
                </a:moveTo>
                <a:lnTo>
                  <a:pt x="28449" y="49654"/>
                </a:lnTo>
                <a:lnTo>
                  <a:pt x="27779" y="50362"/>
                </a:lnTo>
                <a:lnTo>
                  <a:pt x="27574" y="50585"/>
                </a:lnTo>
                <a:lnTo>
                  <a:pt x="27388" y="50809"/>
                </a:lnTo>
                <a:lnTo>
                  <a:pt x="27276" y="50976"/>
                </a:lnTo>
                <a:lnTo>
                  <a:pt x="27258" y="51032"/>
                </a:lnTo>
                <a:lnTo>
                  <a:pt x="27258" y="51069"/>
                </a:lnTo>
                <a:lnTo>
                  <a:pt x="27295" y="51088"/>
                </a:lnTo>
                <a:lnTo>
                  <a:pt x="27388" y="51088"/>
                </a:lnTo>
                <a:lnTo>
                  <a:pt x="27444" y="51051"/>
                </a:lnTo>
                <a:lnTo>
                  <a:pt x="27574" y="50958"/>
                </a:lnTo>
                <a:lnTo>
                  <a:pt x="27723" y="50827"/>
                </a:lnTo>
                <a:lnTo>
                  <a:pt x="27984" y="50567"/>
                </a:lnTo>
                <a:lnTo>
                  <a:pt x="28114" y="50399"/>
                </a:lnTo>
                <a:lnTo>
                  <a:pt x="28319" y="50157"/>
                </a:lnTo>
                <a:lnTo>
                  <a:pt x="28412" y="50008"/>
                </a:lnTo>
                <a:lnTo>
                  <a:pt x="28449" y="49952"/>
                </a:lnTo>
                <a:lnTo>
                  <a:pt x="28468" y="49878"/>
                </a:lnTo>
                <a:lnTo>
                  <a:pt x="28468" y="49896"/>
                </a:lnTo>
                <a:lnTo>
                  <a:pt x="28486" y="49878"/>
                </a:lnTo>
                <a:lnTo>
                  <a:pt x="28524" y="49729"/>
                </a:lnTo>
                <a:lnTo>
                  <a:pt x="28524" y="49654"/>
                </a:lnTo>
                <a:lnTo>
                  <a:pt x="28524" y="49617"/>
                </a:lnTo>
                <a:lnTo>
                  <a:pt x="28524" y="49599"/>
                </a:lnTo>
                <a:close/>
                <a:moveTo>
                  <a:pt x="56879" y="49934"/>
                </a:moveTo>
                <a:lnTo>
                  <a:pt x="56804" y="49952"/>
                </a:lnTo>
                <a:lnTo>
                  <a:pt x="56674" y="49990"/>
                </a:lnTo>
                <a:lnTo>
                  <a:pt x="56432" y="50120"/>
                </a:lnTo>
                <a:lnTo>
                  <a:pt x="56283" y="50194"/>
                </a:lnTo>
                <a:lnTo>
                  <a:pt x="56060" y="50362"/>
                </a:lnTo>
                <a:lnTo>
                  <a:pt x="55762" y="50567"/>
                </a:lnTo>
                <a:lnTo>
                  <a:pt x="55613" y="50697"/>
                </a:lnTo>
                <a:lnTo>
                  <a:pt x="55483" y="50809"/>
                </a:lnTo>
                <a:lnTo>
                  <a:pt x="55389" y="50920"/>
                </a:lnTo>
                <a:lnTo>
                  <a:pt x="55371" y="50976"/>
                </a:lnTo>
                <a:lnTo>
                  <a:pt x="55371" y="51014"/>
                </a:lnTo>
                <a:lnTo>
                  <a:pt x="55389" y="51069"/>
                </a:lnTo>
                <a:lnTo>
                  <a:pt x="55427" y="51088"/>
                </a:lnTo>
                <a:lnTo>
                  <a:pt x="55501" y="51088"/>
                </a:lnTo>
                <a:lnTo>
                  <a:pt x="55576" y="51051"/>
                </a:lnTo>
                <a:lnTo>
                  <a:pt x="55799" y="50902"/>
                </a:lnTo>
                <a:lnTo>
                  <a:pt x="56060" y="50716"/>
                </a:lnTo>
                <a:lnTo>
                  <a:pt x="56339" y="50492"/>
                </a:lnTo>
                <a:lnTo>
                  <a:pt x="56581" y="50287"/>
                </a:lnTo>
                <a:lnTo>
                  <a:pt x="56879" y="50008"/>
                </a:lnTo>
                <a:lnTo>
                  <a:pt x="56916" y="49934"/>
                </a:lnTo>
                <a:close/>
                <a:moveTo>
                  <a:pt x="73002" y="49599"/>
                </a:moveTo>
                <a:lnTo>
                  <a:pt x="72946" y="49654"/>
                </a:lnTo>
                <a:lnTo>
                  <a:pt x="72276" y="50362"/>
                </a:lnTo>
                <a:lnTo>
                  <a:pt x="72071" y="50585"/>
                </a:lnTo>
                <a:lnTo>
                  <a:pt x="71885" y="50809"/>
                </a:lnTo>
                <a:lnTo>
                  <a:pt x="71773" y="50976"/>
                </a:lnTo>
                <a:lnTo>
                  <a:pt x="71755" y="51032"/>
                </a:lnTo>
                <a:lnTo>
                  <a:pt x="71755" y="51069"/>
                </a:lnTo>
                <a:lnTo>
                  <a:pt x="71792" y="51088"/>
                </a:lnTo>
                <a:lnTo>
                  <a:pt x="71885" y="51088"/>
                </a:lnTo>
                <a:lnTo>
                  <a:pt x="71960" y="51051"/>
                </a:lnTo>
                <a:lnTo>
                  <a:pt x="72090" y="50958"/>
                </a:lnTo>
                <a:lnTo>
                  <a:pt x="72220" y="50827"/>
                </a:lnTo>
                <a:lnTo>
                  <a:pt x="72481" y="50567"/>
                </a:lnTo>
                <a:lnTo>
                  <a:pt x="72611" y="50399"/>
                </a:lnTo>
                <a:lnTo>
                  <a:pt x="72816" y="50157"/>
                </a:lnTo>
                <a:lnTo>
                  <a:pt x="72928" y="50008"/>
                </a:lnTo>
                <a:lnTo>
                  <a:pt x="72946" y="49952"/>
                </a:lnTo>
                <a:lnTo>
                  <a:pt x="72984" y="49878"/>
                </a:lnTo>
                <a:lnTo>
                  <a:pt x="73021" y="49729"/>
                </a:lnTo>
                <a:lnTo>
                  <a:pt x="73039" y="49654"/>
                </a:lnTo>
                <a:lnTo>
                  <a:pt x="73039" y="49617"/>
                </a:lnTo>
                <a:lnTo>
                  <a:pt x="73021" y="49599"/>
                </a:lnTo>
                <a:close/>
                <a:moveTo>
                  <a:pt x="14486" y="49505"/>
                </a:moveTo>
                <a:lnTo>
                  <a:pt x="14411" y="49543"/>
                </a:lnTo>
                <a:lnTo>
                  <a:pt x="14095" y="49822"/>
                </a:lnTo>
                <a:lnTo>
                  <a:pt x="13834" y="50045"/>
                </a:lnTo>
                <a:lnTo>
                  <a:pt x="13573" y="50306"/>
                </a:lnTo>
                <a:lnTo>
                  <a:pt x="13331" y="50567"/>
                </a:lnTo>
                <a:lnTo>
                  <a:pt x="13145" y="50809"/>
                </a:lnTo>
                <a:lnTo>
                  <a:pt x="13071" y="50902"/>
                </a:lnTo>
                <a:lnTo>
                  <a:pt x="13033" y="50995"/>
                </a:lnTo>
                <a:lnTo>
                  <a:pt x="13033" y="51069"/>
                </a:lnTo>
                <a:lnTo>
                  <a:pt x="13052" y="51107"/>
                </a:lnTo>
                <a:lnTo>
                  <a:pt x="13071" y="51125"/>
                </a:lnTo>
                <a:lnTo>
                  <a:pt x="13108" y="51144"/>
                </a:lnTo>
                <a:lnTo>
                  <a:pt x="13164" y="51144"/>
                </a:lnTo>
                <a:lnTo>
                  <a:pt x="13201" y="51125"/>
                </a:lnTo>
                <a:lnTo>
                  <a:pt x="13257" y="51088"/>
                </a:lnTo>
                <a:lnTo>
                  <a:pt x="13369" y="50995"/>
                </a:lnTo>
                <a:lnTo>
                  <a:pt x="13480" y="50883"/>
                </a:lnTo>
                <a:lnTo>
                  <a:pt x="13685" y="50604"/>
                </a:lnTo>
                <a:lnTo>
                  <a:pt x="13815" y="50436"/>
                </a:lnTo>
                <a:lnTo>
                  <a:pt x="13927" y="50306"/>
                </a:lnTo>
                <a:lnTo>
                  <a:pt x="14057" y="50194"/>
                </a:lnTo>
                <a:lnTo>
                  <a:pt x="14169" y="50064"/>
                </a:lnTo>
                <a:lnTo>
                  <a:pt x="14281" y="49934"/>
                </a:lnTo>
                <a:lnTo>
                  <a:pt x="14244" y="50008"/>
                </a:lnTo>
                <a:lnTo>
                  <a:pt x="14392" y="49785"/>
                </a:lnTo>
                <a:lnTo>
                  <a:pt x="14467" y="49654"/>
                </a:lnTo>
                <a:lnTo>
                  <a:pt x="14523" y="49543"/>
                </a:lnTo>
                <a:lnTo>
                  <a:pt x="14523" y="49524"/>
                </a:lnTo>
                <a:lnTo>
                  <a:pt x="14523" y="49505"/>
                </a:lnTo>
                <a:close/>
                <a:moveTo>
                  <a:pt x="33997" y="49692"/>
                </a:moveTo>
                <a:lnTo>
                  <a:pt x="33941" y="49729"/>
                </a:lnTo>
                <a:lnTo>
                  <a:pt x="33644" y="49971"/>
                </a:lnTo>
                <a:lnTo>
                  <a:pt x="33160" y="50381"/>
                </a:lnTo>
                <a:lnTo>
                  <a:pt x="32917" y="50604"/>
                </a:lnTo>
                <a:lnTo>
                  <a:pt x="32731" y="50827"/>
                </a:lnTo>
                <a:lnTo>
                  <a:pt x="32675" y="50920"/>
                </a:lnTo>
                <a:lnTo>
                  <a:pt x="32620" y="50995"/>
                </a:lnTo>
                <a:lnTo>
                  <a:pt x="32601" y="51069"/>
                </a:lnTo>
                <a:lnTo>
                  <a:pt x="32620" y="51107"/>
                </a:lnTo>
                <a:lnTo>
                  <a:pt x="32657" y="51144"/>
                </a:lnTo>
                <a:lnTo>
                  <a:pt x="32731" y="51144"/>
                </a:lnTo>
                <a:lnTo>
                  <a:pt x="32787" y="51125"/>
                </a:lnTo>
                <a:lnTo>
                  <a:pt x="32917" y="51051"/>
                </a:lnTo>
                <a:lnTo>
                  <a:pt x="33048" y="50958"/>
                </a:lnTo>
                <a:lnTo>
                  <a:pt x="33271" y="50734"/>
                </a:lnTo>
                <a:lnTo>
                  <a:pt x="33420" y="50585"/>
                </a:lnTo>
                <a:lnTo>
                  <a:pt x="33644" y="50362"/>
                </a:lnTo>
                <a:lnTo>
                  <a:pt x="33774" y="50232"/>
                </a:lnTo>
                <a:lnTo>
                  <a:pt x="33867" y="50101"/>
                </a:lnTo>
                <a:lnTo>
                  <a:pt x="33811" y="50194"/>
                </a:lnTo>
                <a:lnTo>
                  <a:pt x="33811" y="50194"/>
                </a:lnTo>
                <a:lnTo>
                  <a:pt x="33941" y="49990"/>
                </a:lnTo>
                <a:lnTo>
                  <a:pt x="33997" y="49841"/>
                </a:lnTo>
                <a:lnTo>
                  <a:pt x="34035" y="49729"/>
                </a:lnTo>
                <a:lnTo>
                  <a:pt x="34035" y="49692"/>
                </a:lnTo>
                <a:close/>
                <a:moveTo>
                  <a:pt x="78494" y="49692"/>
                </a:moveTo>
                <a:lnTo>
                  <a:pt x="78439" y="49729"/>
                </a:lnTo>
                <a:lnTo>
                  <a:pt x="78141" y="49971"/>
                </a:lnTo>
                <a:lnTo>
                  <a:pt x="77657" y="50381"/>
                </a:lnTo>
                <a:lnTo>
                  <a:pt x="77433" y="50604"/>
                </a:lnTo>
                <a:lnTo>
                  <a:pt x="77247" y="50827"/>
                </a:lnTo>
                <a:lnTo>
                  <a:pt x="77173" y="50920"/>
                </a:lnTo>
                <a:lnTo>
                  <a:pt x="77117" y="50995"/>
                </a:lnTo>
                <a:lnTo>
                  <a:pt x="77117" y="51069"/>
                </a:lnTo>
                <a:lnTo>
                  <a:pt x="77117" y="51107"/>
                </a:lnTo>
                <a:lnTo>
                  <a:pt x="77154" y="51144"/>
                </a:lnTo>
                <a:lnTo>
                  <a:pt x="77247" y="51144"/>
                </a:lnTo>
                <a:lnTo>
                  <a:pt x="77303" y="51125"/>
                </a:lnTo>
                <a:lnTo>
                  <a:pt x="77415" y="51051"/>
                </a:lnTo>
                <a:lnTo>
                  <a:pt x="77545" y="50958"/>
                </a:lnTo>
                <a:lnTo>
                  <a:pt x="77787" y="50734"/>
                </a:lnTo>
                <a:lnTo>
                  <a:pt x="77917" y="50585"/>
                </a:lnTo>
                <a:lnTo>
                  <a:pt x="78159" y="50362"/>
                </a:lnTo>
                <a:lnTo>
                  <a:pt x="78271" y="50232"/>
                </a:lnTo>
                <a:lnTo>
                  <a:pt x="78364" y="50101"/>
                </a:lnTo>
                <a:lnTo>
                  <a:pt x="78308" y="50194"/>
                </a:lnTo>
                <a:lnTo>
                  <a:pt x="78439" y="49990"/>
                </a:lnTo>
                <a:lnTo>
                  <a:pt x="78494" y="49841"/>
                </a:lnTo>
                <a:lnTo>
                  <a:pt x="78550" y="49729"/>
                </a:lnTo>
                <a:lnTo>
                  <a:pt x="78550" y="49692"/>
                </a:lnTo>
                <a:close/>
                <a:moveTo>
                  <a:pt x="42506" y="49617"/>
                </a:moveTo>
                <a:lnTo>
                  <a:pt x="42301" y="49841"/>
                </a:lnTo>
                <a:lnTo>
                  <a:pt x="42115" y="50083"/>
                </a:lnTo>
                <a:lnTo>
                  <a:pt x="41742" y="50585"/>
                </a:lnTo>
                <a:lnTo>
                  <a:pt x="41649" y="50697"/>
                </a:lnTo>
                <a:lnTo>
                  <a:pt x="41575" y="50809"/>
                </a:lnTo>
                <a:lnTo>
                  <a:pt x="41500" y="50920"/>
                </a:lnTo>
                <a:lnTo>
                  <a:pt x="41445" y="51032"/>
                </a:lnTo>
                <a:lnTo>
                  <a:pt x="41445" y="51088"/>
                </a:lnTo>
                <a:lnTo>
                  <a:pt x="41445" y="51125"/>
                </a:lnTo>
                <a:lnTo>
                  <a:pt x="41463" y="51163"/>
                </a:lnTo>
                <a:lnTo>
                  <a:pt x="41482" y="51181"/>
                </a:lnTo>
                <a:lnTo>
                  <a:pt x="41538" y="51200"/>
                </a:lnTo>
                <a:lnTo>
                  <a:pt x="41612" y="51200"/>
                </a:lnTo>
                <a:lnTo>
                  <a:pt x="41705" y="51163"/>
                </a:lnTo>
                <a:lnTo>
                  <a:pt x="41780" y="51107"/>
                </a:lnTo>
                <a:lnTo>
                  <a:pt x="41854" y="51032"/>
                </a:lnTo>
                <a:lnTo>
                  <a:pt x="41929" y="50939"/>
                </a:lnTo>
                <a:lnTo>
                  <a:pt x="42078" y="50697"/>
                </a:lnTo>
                <a:lnTo>
                  <a:pt x="42208" y="50418"/>
                </a:lnTo>
                <a:lnTo>
                  <a:pt x="42394" y="49896"/>
                </a:lnTo>
                <a:lnTo>
                  <a:pt x="42469" y="49710"/>
                </a:lnTo>
                <a:lnTo>
                  <a:pt x="42506" y="49617"/>
                </a:lnTo>
                <a:close/>
                <a:moveTo>
                  <a:pt x="87003" y="49617"/>
                </a:moveTo>
                <a:lnTo>
                  <a:pt x="86798" y="49841"/>
                </a:lnTo>
                <a:lnTo>
                  <a:pt x="86612" y="50083"/>
                </a:lnTo>
                <a:lnTo>
                  <a:pt x="86240" y="50585"/>
                </a:lnTo>
                <a:lnTo>
                  <a:pt x="86147" y="50697"/>
                </a:lnTo>
                <a:lnTo>
                  <a:pt x="86072" y="50809"/>
                </a:lnTo>
                <a:lnTo>
                  <a:pt x="85998" y="50920"/>
                </a:lnTo>
                <a:lnTo>
                  <a:pt x="85960" y="51032"/>
                </a:lnTo>
                <a:lnTo>
                  <a:pt x="85942" y="51088"/>
                </a:lnTo>
                <a:lnTo>
                  <a:pt x="85942" y="51125"/>
                </a:lnTo>
                <a:lnTo>
                  <a:pt x="85960" y="51163"/>
                </a:lnTo>
                <a:lnTo>
                  <a:pt x="85998" y="51181"/>
                </a:lnTo>
                <a:lnTo>
                  <a:pt x="86035" y="51200"/>
                </a:lnTo>
                <a:lnTo>
                  <a:pt x="86109" y="51200"/>
                </a:lnTo>
                <a:lnTo>
                  <a:pt x="86202" y="51163"/>
                </a:lnTo>
                <a:lnTo>
                  <a:pt x="86277" y="51107"/>
                </a:lnTo>
                <a:lnTo>
                  <a:pt x="86370" y="51032"/>
                </a:lnTo>
                <a:lnTo>
                  <a:pt x="86444" y="50939"/>
                </a:lnTo>
                <a:lnTo>
                  <a:pt x="86575" y="50697"/>
                </a:lnTo>
                <a:lnTo>
                  <a:pt x="86705" y="50418"/>
                </a:lnTo>
                <a:lnTo>
                  <a:pt x="86891" y="49896"/>
                </a:lnTo>
                <a:lnTo>
                  <a:pt x="86966" y="49710"/>
                </a:lnTo>
                <a:lnTo>
                  <a:pt x="87003" y="49617"/>
                </a:lnTo>
                <a:close/>
              </a:path>
            </a:pathLst>
          </a:custGeom>
          <a:solidFill>
            <a:srgbClr val="F0C3A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50"/>
          </a:p>
        </p:txBody>
      </p:sp>
      <p:sp>
        <p:nvSpPr>
          <p:cNvPr id="31" name="Google Shape;31;p6"/>
          <p:cNvSpPr txBox="1">
            <a:spLocks noGrp="1"/>
          </p:cNvSpPr>
          <p:nvPr>
            <p:ph type="title"/>
          </p:nvPr>
        </p:nvSpPr>
        <p:spPr>
          <a:xfrm>
            <a:off x="667727" y="205975"/>
            <a:ext cx="5522625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9pPr>
          </a:lstStyle>
          <a:p>
            <a:endParaRPr/>
          </a:p>
        </p:txBody>
      </p:sp>
      <p:sp>
        <p:nvSpPr>
          <p:cNvPr id="32" name="Google Shape;32;p6"/>
          <p:cNvSpPr txBox="1">
            <a:spLocks noGrp="1"/>
          </p:cNvSpPr>
          <p:nvPr>
            <p:ph type="body" idx="1"/>
          </p:nvPr>
        </p:nvSpPr>
        <p:spPr>
          <a:xfrm>
            <a:off x="667725" y="1200150"/>
            <a:ext cx="2520450" cy="316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342892" lvl="0" indent="-266693">
              <a:spcBef>
                <a:spcPts val="45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1pPr>
            <a:lvl2pPr marL="685784" lvl="1" indent="-26669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2pPr>
            <a:lvl3pPr marL="1028675" lvl="2" indent="-26669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3pPr>
            <a:lvl4pPr marL="1371566" lvl="3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4pPr>
            <a:lvl5pPr marL="1714457" lvl="4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5pPr>
            <a:lvl6pPr marL="2057349" lvl="5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6pPr>
            <a:lvl7pPr marL="2400240" lvl="6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7pPr>
            <a:lvl8pPr marL="2743132" lvl="7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8pPr>
            <a:lvl9pPr marL="3086023" lvl="8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9pPr>
          </a:lstStyle>
          <a:p>
            <a:endParaRPr/>
          </a:p>
        </p:txBody>
      </p:sp>
      <p:sp>
        <p:nvSpPr>
          <p:cNvPr id="33" name="Google Shape;33;p6"/>
          <p:cNvSpPr txBox="1">
            <a:spLocks noGrp="1"/>
          </p:cNvSpPr>
          <p:nvPr>
            <p:ph type="body" idx="2"/>
          </p:nvPr>
        </p:nvSpPr>
        <p:spPr>
          <a:xfrm>
            <a:off x="3669909" y="1200150"/>
            <a:ext cx="2520450" cy="316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342892" lvl="0" indent="-266693">
              <a:spcBef>
                <a:spcPts val="45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1pPr>
            <a:lvl2pPr marL="685784" lvl="1" indent="-26669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2pPr>
            <a:lvl3pPr marL="1028675" lvl="2" indent="-26669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3pPr>
            <a:lvl4pPr marL="1371566" lvl="3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4pPr>
            <a:lvl5pPr marL="1714457" lvl="4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5pPr>
            <a:lvl6pPr marL="2057349" lvl="5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6pPr>
            <a:lvl7pPr marL="2400240" lvl="6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7pPr>
            <a:lvl8pPr marL="2743132" lvl="7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8pPr>
            <a:lvl9pPr marL="3086023" lvl="8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9pPr>
          </a:lstStyle>
          <a:p>
            <a:endParaRPr/>
          </a:p>
        </p:txBody>
      </p:sp>
      <p:sp>
        <p:nvSpPr>
          <p:cNvPr id="34" name="Google Shape;34;p6"/>
          <p:cNvSpPr txBox="1">
            <a:spLocks noGrp="1"/>
          </p:cNvSpPr>
          <p:nvPr>
            <p:ph type="sldNum" idx="12"/>
          </p:nvPr>
        </p:nvSpPr>
        <p:spPr>
          <a:xfrm>
            <a:off x="0" y="4521250"/>
            <a:ext cx="68580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1368523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1_Title + 2 columns"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Google Shape;30;p6"/>
          <p:cNvSpPr/>
          <p:nvPr/>
        </p:nvSpPr>
        <p:spPr>
          <a:xfrm>
            <a:off x="87902" y="115225"/>
            <a:ext cx="6682169" cy="4913024"/>
          </a:xfrm>
          <a:custGeom>
            <a:avLst/>
            <a:gdLst/>
            <a:ahLst/>
            <a:cxnLst/>
            <a:rect l="l" t="t" r="r" b="b"/>
            <a:pathLst>
              <a:path w="92849" h="51200" extrusionOk="0">
                <a:moveTo>
                  <a:pt x="15026" y="1005"/>
                </a:moveTo>
                <a:lnTo>
                  <a:pt x="15026" y="1005"/>
                </a:lnTo>
                <a:lnTo>
                  <a:pt x="15026" y="1005"/>
                </a:lnTo>
                <a:close/>
                <a:moveTo>
                  <a:pt x="15026" y="1005"/>
                </a:moveTo>
                <a:lnTo>
                  <a:pt x="14970" y="1099"/>
                </a:lnTo>
                <a:lnTo>
                  <a:pt x="14978" y="1087"/>
                </a:lnTo>
                <a:lnTo>
                  <a:pt x="15026" y="1005"/>
                </a:lnTo>
                <a:close/>
                <a:moveTo>
                  <a:pt x="14970" y="1099"/>
                </a:moveTo>
                <a:lnTo>
                  <a:pt x="14970" y="1099"/>
                </a:lnTo>
                <a:lnTo>
                  <a:pt x="14970" y="1099"/>
                </a:lnTo>
                <a:close/>
                <a:moveTo>
                  <a:pt x="37907" y="112"/>
                </a:moveTo>
                <a:lnTo>
                  <a:pt x="37851" y="130"/>
                </a:lnTo>
                <a:lnTo>
                  <a:pt x="37758" y="168"/>
                </a:lnTo>
                <a:lnTo>
                  <a:pt x="37535" y="298"/>
                </a:lnTo>
                <a:lnTo>
                  <a:pt x="37274" y="503"/>
                </a:lnTo>
                <a:lnTo>
                  <a:pt x="37013" y="708"/>
                </a:lnTo>
                <a:lnTo>
                  <a:pt x="36771" y="931"/>
                </a:lnTo>
                <a:lnTo>
                  <a:pt x="36474" y="1210"/>
                </a:lnTo>
                <a:lnTo>
                  <a:pt x="36436" y="1266"/>
                </a:lnTo>
                <a:lnTo>
                  <a:pt x="36436" y="1285"/>
                </a:lnTo>
                <a:lnTo>
                  <a:pt x="36455" y="1285"/>
                </a:lnTo>
                <a:lnTo>
                  <a:pt x="36548" y="1266"/>
                </a:lnTo>
                <a:lnTo>
                  <a:pt x="36660" y="1210"/>
                </a:lnTo>
                <a:lnTo>
                  <a:pt x="36902" y="1099"/>
                </a:lnTo>
                <a:lnTo>
                  <a:pt x="37051" y="1005"/>
                </a:lnTo>
                <a:lnTo>
                  <a:pt x="37274" y="857"/>
                </a:lnTo>
                <a:lnTo>
                  <a:pt x="37591" y="633"/>
                </a:lnTo>
                <a:lnTo>
                  <a:pt x="37740" y="521"/>
                </a:lnTo>
                <a:lnTo>
                  <a:pt x="37851" y="391"/>
                </a:lnTo>
                <a:lnTo>
                  <a:pt x="37944" y="279"/>
                </a:lnTo>
                <a:lnTo>
                  <a:pt x="37963" y="242"/>
                </a:lnTo>
                <a:lnTo>
                  <a:pt x="37982" y="186"/>
                </a:lnTo>
                <a:lnTo>
                  <a:pt x="37963" y="130"/>
                </a:lnTo>
                <a:lnTo>
                  <a:pt x="37907" y="112"/>
                </a:lnTo>
                <a:close/>
                <a:moveTo>
                  <a:pt x="26885" y="1396"/>
                </a:moveTo>
                <a:lnTo>
                  <a:pt x="26867" y="1452"/>
                </a:lnTo>
                <a:lnTo>
                  <a:pt x="26885" y="1415"/>
                </a:lnTo>
                <a:lnTo>
                  <a:pt x="26885" y="1396"/>
                </a:lnTo>
                <a:close/>
                <a:moveTo>
                  <a:pt x="34537" y="149"/>
                </a:moveTo>
                <a:lnTo>
                  <a:pt x="34481" y="168"/>
                </a:lnTo>
                <a:lnTo>
                  <a:pt x="34388" y="205"/>
                </a:lnTo>
                <a:lnTo>
                  <a:pt x="34314" y="279"/>
                </a:lnTo>
                <a:lnTo>
                  <a:pt x="34109" y="466"/>
                </a:lnTo>
                <a:lnTo>
                  <a:pt x="33904" y="708"/>
                </a:lnTo>
                <a:lnTo>
                  <a:pt x="33532" y="1192"/>
                </a:lnTo>
                <a:lnTo>
                  <a:pt x="33364" y="1452"/>
                </a:lnTo>
                <a:lnTo>
                  <a:pt x="33625" y="1229"/>
                </a:lnTo>
                <a:lnTo>
                  <a:pt x="34072" y="838"/>
                </a:lnTo>
                <a:lnTo>
                  <a:pt x="34295" y="633"/>
                </a:lnTo>
                <a:lnTo>
                  <a:pt x="34481" y="428"/>
                </a:lnTo>
                <a:lnTo>
                  <a:pt x="34556" y="354"/>
                </a:lnTo>
                <a:lnTo>
                  <a:pt x="34593" y="279"/>
                </a:lnTo>
                <a:lnTo>
                  <a:pt x="34612" y="223"/>
                </a:lnTo>
                <a:lnTo>
                  <a:pt x="34593" y="186"/>
                </a:lnTo>
                <a:lnTo>
                  <a:pt x="34537" y="149"/>
                </a:lnTo>
                <a:close/>
                <a:moveTo>
                  <a:pt x="22361" y="242"/>
                </a:moveTo>
                <a:lnTo>
                  <a:pt x="22287" y="261"/>
                </a:lnTo>
                <a:lnTo>
                  <a:pt x="22193" y="317"/>
                </a:lnTo>
                <a:lnTo>
                  <a:pt x="22119" y="410"/>
                </a:lnTo>
                <a:lnTo>
                  <a:pt x="22045" y="503"/>
                </a:lnTo>
                <a:lnTo>
                  <a:pt x="21877" y="745"/>
                </a:lnTo>
                <a:lnTo>
                  <a:pt x="21747" y="1005"/>
                </a:lnTo>
                <a:lnTo>
                  <a:pt x="21654" y="1229"/>
                </a:lnTo>
                <a:lnTo>
                  <a:pt x="21560" y="1452"/>
                </a:lnTo>
                <a:lnTo>
                  <a:pt x="21784" y="1266"/>
                </a:lnTo>
                <a:lnTo>
                  <a:pt x="22138" y="912"/>
                </a:lnTo>
                <a:lnTo>
                  <a:pt x="22324" y="708"/>
                </a:lnTo>
                <a:lnTo>
                  <a:pt x="22454" y="540"/>
                </a:lnTo>
                <a:lnTo>
                  <a:pt x="22491" y="466"/>
                </a:lnTo>
                <a:lnTo>
                  <a:pt x="22529" y="391"/>
                </a:lnTo>
                <a:lnTo>
                  <a:pt x="22529" y="335"/>
                </a:lnTo>
                <a:lnTo>
                  <a:pt x="22510" y="298"/>
                </a:lnTo>
                <a:lnTo>
                  <a:pt x="22436" y="242"/>
                </a:lnTo>
                <a:close/>
                <a:moveTo>
                  <a:pt x="33364" y="1452"/>
                </a:moveTo>
                <a:lnTo>
                  <a:pt x="33364" y="1452"/>
                </a:lnTo>
                <a:lnTo>
                  <a:pt x="33364" y="1452"/>
                </a:lnTo>
                <a:close/>
                <a:moveTo>
                  <a:pt x="66858" y="242"/>
                </a:moveTo>
                <a:lnTo>
                  <a:pt x="66784" y="261"/>
                </a:lnTo>
                <a:lnTo>
                  <a:pt x="66691" y="317"/>
                </a:lnTo>
                <a:lnTo>
                  <a:pt x="66616" y="410"/>
                </a:lnTo>
                <a:lnTo>
                  <a:pt x="66542" y="503"/>
                </a:lnTo>
                <a:lnTo>
                  <a:pt x="66393" y="745"/>
                </a:lnTo>
                <a:lnTo>
                  <a:pt x="66262" y="1005"/>
                </a:lnTo>
                <a:lnTo>
                  <a:pt x="66151" y="1229"/>
                </a:lnTo>
                <a:lnTo>
                  <a:pt x="66076" y="1452"/>
                </a:lnTo>
                <a:lnTo>
                  <a:pt x="66281" y="1266"/>
                </a:lnTo>
                <a:lnTo>
                  <a:pt x="66653" y="912"/>
                </a:lnTo>
                <a:lnTo>
                  <a:pt x="66821" y="708"/>
                </a:lnTo>
                <a:lnTo>
                  <a:pt x="66951" y="540"/>
                </a:lnTo>
                <a:lnTo>
                  <a:pt x="67007" y="466"/>
                </a:lnTo>
                <a:lnTo>
                  <a:pt x="67026" y="391"/>
                </a:lnTo>
                <a:lnTo>
                  <a:pt x="67026" y="335"/>
                </a:lnTo>
                <a:lnTo>
                  <a:pt x="67007" y="298"/>
                </a:lnTo>
                <a:lnTo>
                  <a:pt x="66933" y="242"/>
                </a:lnTo>
                <a:close/>
                <a:moveTo>
                  <a:pt x="36771" y="354"/>
                </a:moveTo>
                <a:lnTo>
                  <a:pt x="36678" y="372"/>
                </a:lnTo>
                <a:lnTo>
                  <a:pt x="36585" y="428"/>
                </a:lnTo>
                <a:lnTo>
                  <a:pt x="36343" y="596"/>
                </a:lnTo>
                <a:lnTo>
                  <a:pt x="36101" y="801"/>
                </a:lnTo>
                <a:lnTo>
                  <a:pt x="35636" y="1229"/>
                </a:lnTo>
                <a:lnTo>
                  <a:pt x="35375" y="1471"/>
                </a:lnTo>
                <a:lnTo>
                  <a:pt x="35673" y="1303"/>
                </a:lnTo>
                <a:lnTo>
                  <a:pt x="36231" y="987"/>
                </a:lnTo>
                <a:lnTo>
                  <a:pt x="36511" y="801"/>
                </a:lnTo>
                <a:lnTo>
                  <a:pt x="36753" y="633"/>
                </a:lnTo>
                <a:lnTo>
                  <a:pt x="36827" y="559"/>
                </a:lnTo>
                <a:lnTo>
                  <a:pt x="36883" y="484"/>
                </a:lnTo>
                <a:lnTo>
                  <a:pt x="36920" y="428"/>
                </a:lnTo>
                <a:lnTo>
                  <a:pt x="36902" y="391"/>
                </a:lnTo>
                <a:lnTo>
                  <a:pt x="36846" y="354"/>
                </a:lnTo>
                <a:close/>
                <a:moveTo>
                  <a:pt x="61478" y="335"/>
                </a:moveTo>
                <a:lnTo>
                  <a:pt x="61384" y="372"/>
                </a:lnTo>
                <a:lnTo>
                  <a:pt x="61291" y="410"/>
                </a:lnTo>
                <a:lnTo>
                  <a:pt x="61217" y="484"/>
                </a:lnTo>
                <a:lnTo>
                  <a:pt x="61049" y="670"/>
                </a:lnTo>
                <a:lnTo>
                  <a:pt x="60900" y="875"/>
                </a:lnTo>
                <a:lnTo>
                  <a:pt x="60789" y="1099"/>
                </a:lnTo>
                <a:lnTo>
                  <a:pt x="60696" y="1285"/>
                </a:lnTo>
                <a:lnTo>
                  <a:pt x="60640" y="1415"/>
                </a:lnTo>
                <a:lnTo>
                  <a:pt x="60640" y="1471"/>
                </a:lnTo>
                <a:lnTo>
                  <a:pt x="60751" y="1396"/>
                </a:lnTo>
                <a:lnTo>
                  <a:pt x="60900" y="1266"/>
                </a:lnTo>
                <a:lnTo>
                  <a:pt x="61087" y="1099"/>
                </a:lnTo>
                <a:lnTo>
                  <a:pt x="61273" y="894"/>
                </a:lnTo>
                <a:lnTo>
                  <a:pt x="61440" y="689"/>
                </a:lnTo>
                <a:lnTo>
                  <a:pt x="61552" y="521"/>
                </a:lnTo>
                <a:lnTo>
                  <a:pt x="61589" y="447"/>
                </a:lnTo>
                <a:lnTo>
                  <a:pt x="61589" y="391"/>
                </a:lnTo>
                <a:lnTo>
                  <a:pt x="61589" y="354"/>
                </a:lnTo>
                <a:lnTo>
                  <a:pt x="61552" y="335"/>
                </a:lnTo>
                <a:close/>
                <a:moveTo>
                  <a:pt x="16962" y="335"/>
                </a:moveTo>
                <a:lnTo>
                  <a:pt x="16887" y="372"/>
                </a:lnTo>
                <a:lnTo>
                  <a:pt x="16794" y="410"/>
                </a:lnTo>
                <a:lnTo>
                  <a:pt x="16701" y="484"/>
                </a:lnTo>
                <a:lnTo>
                  <a:pt x="16552" y="670"/>
                </a:lnTo>
                <a:lnTo>
                  <a:pt x="16403" y="875"/>
                </a:lnTo>
                <a:lnTo>
                  <a:pt x="16273" y="1099"/>
                </a:lnTo>
                <a:lnTo>
                  <a:pt x="16198" y="1285"/>
                </a:lnTo>
                <a:lnTo>
                  <a:pt x="16143" y="1415"/>
                </a:lnTo>
                <a:lnTo>
                  <a:pt x="16143" y="1471"/>
                </a:lnTo>
                <a:lnTo>
                  <a:pt x="16236" y="1396"/>
                </a:lnTo>
                <a:lnTo>
                  <a:pt x="16403" y="1266"/>
                </a:lnTo>
                <a:lnTo>
                  <a:pt x="16589" y="1099"/>
                </a:lnTo>
                <a:lnTo>
                  <a:pt x="16776" y="894"/>
                </a:lnTo>
                <a:lnTo>
                  <a:pt x="16925" y="689"/>
                </a:lnTo>
                <a:lnTo>
                  <a:pt x="17055" y="521"/>
                </a:lnTo>
                <a:lnTo>
                  <a:pt x="17073" y="447"/>
                </a:lnTo>
                <a:lnTo>
                  <a:pt x="17092" y="391"/>
                </a:lnTo>
                <a:lnTo>
                  <a:pt x="17092" y="354"/>
                </a:lnTo>
                <a:lnTo>
                  <a:pt x="17055" y="335"/>
                </a:lnTo>
                <a:close/>
                <a:moveTo>
                  <a:pt x="46229" y="298"/>
                </a:moveTo>
                <a:lnTo>
                  <a:pt x="46174" y="317"/>
                </a:lnTo>
                <a:lnTo>
                  <a:pt x="46118" y="354"/>
                </a:lnTo>
                <a:lnTo>
                  <a:pt x="46062" y="428"/>
                </a:lnTo>
                <a:lnTo>
                  <a:pt x="45931" y="614"/>
                </a:lnTo>
                <a:lnTo>
                  <a:pt x="45801" y="857"/>
                </a:lnTo>
                <a:lnTo>
                  <a:pt x="45689" y="1099"/>
                </a:lnTo>
                <a:lnTo>
                  <a:pt x="45615" y="1303"/>
                </a:lnTo>
                <a:lnTo>
                  <a:pt x="45578" y="1434"/>
                </a:lnTo>
                <a:lnTo>
                  <a:pt x="45578" y="1471"/>
                </a:lnTo>
                <a:lnTo>
                  <a:pt x="45596" y="1471"/>
                </a:lnTo>
                <a:lnTo>
                  <a:pt x="45764" y="1266"/>
                </a:lnTo>
                <a:lnTo>
                  <a:pt x="46043" y="912"/>
                </a:lnTo>
                <a:lnTo>
                  <a:pt x="46174" y="708"/>
                </a:lnTo>
                <a:lnTo>
                  <a:pt x="46267" y="540"/>
                </a:lnTo>
                <a:lnTo>
                  <a:pt x="46304" y="391"/>
                </a:lnTo>
                <a:lnTo>
                  <a:pt x="46304" y="354"/>
                </a:lnTo>
                <a:lnTo>
                  <a:pt x="46285" y="317"/>
                </a:lnTo>
                <a:lnTo>
                  <a:pt x="46229" y="298"/>
                </a:lnTo>
                <a:close/>
                <a:moveTo>
                  <a:pt x="60640" y="1471"/>
                </a:moveTo>
                <a:lnTo>
                  <a:pt x="60640" y="1471"/>
                </a:lnTo>
                <a:lnTo>
                  <a:pt x="60640" y="1471"/>
                </a:lnTo>
                <a:close/>
                <a:moveTo>
                  <a:pt x="20201" y="372"/>
                </a:moveTo>
                <a:lnTo>
                  <a:pt x="20145" y="410"/>
                </a:lnTo>
                <a:lnTo>
                  <a:pt x="20071" y="466"/>
                </a:lnTo>
                <a:lnTo>
                  <a:pt x="19922" y="614"/>
                </a:lnTo>
                <a:lnTo>
                  <a:pt x="19773" y="819"/>
                </a:lnTo>
                <a:lnTo>
                  <a:pt x="19624" y="1043"/>
                </a:lnTo>
                <a:lnTo>
                  <a:pt x="19494" y="1247"/>
                </a:lnTo>
                <a:lnTo>
                  <a:pt x="19419" y="1415"/>
                </a:lnTo>
                <a:lnTo>
                  <a:pt x="19382" y="1508"/>
                </a:lnTo>
                <a:lnTo>
                  <a:pt x="19401" y="1508"/>
                </a:lnTo>
                <a:lnTo>
                  <a:pt x="19457" y="1471"/>
                </a:lnTo>
                <a:lnTo>
                  <a:pt x="19624" y="1322"/>
                </a:lnTo>
                <a:lnTo>
                  <a:pt x="19885" y="1080"/>
                </a:lnTo>
                <a:lnTo>
                  <a:pt x="20015" y="950"/>
                </a:lnTo>
                <a:lnTo>
                  <a:pt x="20183" y="763"/>
                </a:lnTo>
                <a:lnTo>
                  <a:pt x="20257" y="652"/>
                </a:lnTo>
                <a:lnTo>
                  <a:pt x="20313" y="559"/>
                </a:lnTo>
                <a:lnTo>
                  <a:pt x="20313" y="466"/>
                </a:lnTo>
                <a:lnTo>
                  <a:pt x="20313" y="428"/>
                </a:lnTo>
                <a:lnTo>
                  <a:pt x="20294" y="391"/>
                </a:lnTo>
                <a:lnTo>
                  <a:pt x="20257" y="372"/>
                </a:lnTo>
                <a:close/>
                <a:moveTo>
                  <a:pt x="38745" y="410"/>
                </a:moveTo>
                <a:lnTo>
                  <a:pt x="38652" y="428"/>
                </a:lnTo>
                <a:lnTo>
                  <a:pt x="38559" y="521"/>
                </a:lnTo>
                <a:lnTo>
                  <a:pt x="38447" y="614"/>
                </a:lnTo>
                <a:lnTo>
                  <a:pt x="38242" y="819"/>
                </a:lnTo>
                <a:lnTo>
                  <a:pt x="38131" y="950"/>
                </a:lnTo>
                <a:lnTo>
                  <a:pt x="38037" y="1080"/>
                </a:lnTo>
                <a:lnTo>
                  <a:pt x="37907" y="1285"/>
                </a:lnTo>
                <a:lnTo>
                  <a:pt x="37851" y="1396"/>
                </a:lnTo>
                <a:lnTo>
                  <a:pt x="37814" y="1471"/>
                </a:lnTo>
                <a:lnTo>
                  <a:pt x="37814" y="1508"/>
                </a:lnTo>
                <a:lnTo>
                  <a:pt x="37870" y="1508"/>
                </a:lnTo>
                <a:lnTo>
                  <a:pt x="38093" y="1322"/>
                </a:lnTo>
                <a:lnTo>
                  <a:pt x="38447" y="1005"/>
                </a:lnTo>
                <a:lnTo>
                  <a:pt x="38615" y="819"/>
                </a:lnTo>
                <a:lnTo>
                  <a:pt x="38764" y="652"/>
                </a:lnTo>
                <a:lnTo>
                  <a:pt x="38801" y="577"/>
                </a:lnTo>
                <a:lnTo>
                  <a:pt x="38838" y="521"/>
                </a:lnTo>
                <a:lnTo>
                  <a:pt x="38838" y="466"/>
                </a:lnTo>
                <a:lnTo>
                  <a:pt x="38819" y="428"/>
                </a:lnTo>
                <a:lnTo>
                  <a:pt x="38782" y="410"/>
                </a:lnTo>
                <a:close/>
                <a:moveTo>
                  <a:pt x="41966" y="149"/>
                </a:moveTo>
                <a:lnTo>
                  <a:pt x="41891" y="186"/>
                </a:lnTo>
                <a:lnTo>
                  <a:pt x="41798" y="242"/>
                </a:lnTo>
                <a:lnTo>
                  <a:pt x="41705" y="335"/>
                </a:lnTo>
                <a:lnTo>
                  <a:pt x="41612" y="447"/>
                </a:lnTo>
                <a:lnTo>
                  <a:pt x="41445" y="708"/>
                </a:lnTo>
                <a:lnTo>
                  <a:pt x="41277" y="987"/>
                </a:lnTo>
                <a:lnTo>
                  <a:pt x="41147" y="1247"/>
                </a:lnTo>
                <a:lnTo>
                  <a:pt x="41016" y="1508"/>
                </a:lnTo>
                <a:lnTo>
                  <a:pt x="41240" y="1285"/>
                </a:lnTo>
                <a:lnTo>
                  <a:pt x="41649" y="857"/>
                </a:lnTo>
                <a:lnTo>
                  <a:pt x="41836" y="633"/>
                </a:lnTo>
                <a:lnTo>
                  <a:pt x="42003" y="428"/>
                </a:lnTo>
                <a:lnTo>
                  <a:pt x="42115" y="261"/>
                </a:lnTo>
                <a:lnTo>
                  <a:pt x="42133" y="223"/>
                </a:lnTo>
                <a:lnTo>
                  <a:pt x="42133" y="186"/>
                </a:lnTo>
                <a:lnTo>
                  <a:pt x="42059" y="149"/>
                </a:lnTo>
                <a:close/>
                <a:moveTo>
                  <a:pt x="64699" y="372"/>
                </a:moveTo>
                <a:lnTo>
                  <a:pt x="64643" y="410"/>
                </a:lnTo>
                <a:lnTo>
                  <a:pt x="64587" y="466"/>
                </a:lnTo>
                <a:lnTo>
                  <a:pt x="64438" y="614"/>
                </a:lnTo>
                <a:lnTo>
                  <a:pt x="64270" y="819"/>
                </a:lnTo>
                <a:lnTo>
                  <a:pt x="64121" y="1043"/>
                </a:lnTo>
                <a:lnTo>
                  <a:pt x="64010" y="1247"/>
                </a:lnTo>
                <a:lnTo>
                  <a:pt x="63917" y="1415"/>
                </a:lnTo>
                <a:lnTo>
                  <a:pt x="63879" y="1508"/>
                </a:lnTo>
                <a:lnTo>
                  <a:pt x="63917" y="1508"/>
                </a:lnTo>
                <a:lnTo>
                  <a:pt x="63954" y="1471"/>
                </a:lnTo>
                <a:lnTo>
                  <a:pt x="64140" y="1322"/>
                </a:lnTo>
                <a:lnTo>
                  <a:pt x="64401" y="1080"/>
                </a:lnTo>
                <a:lnTo>
                  <a:pt x="64512" y="950"/>
                </a:lnTo>
                <a:lnTo>
                  <a:pt x="64680" y="763"/>
                </a:lnTo>
                <a:lnTo>
                  <a:pt x="64754" y="652"/>
                </a:lnTo>
                <a:lnTo>
                  <a:pt x="64810" y="559"/>
                </a:lnTo>
                <a:lnTo>
                  <a:pt x="64829" y="466"/>
                </a:lnTo>
                <a:lnTo>
                  <a:pt x="64810" y="428"/>
                </a:lnTo>
                <a:lnTo>
                  <a:pt x="64792" y="391"/>
                </a:lnTo>
                <a:lnTo>
                  <a:pt x="64754" y="372"/>
                </a:lnTo>
                <a:close/>
                <a:moveTo>
                  <a:pt x="2924" y="149"/>
                </a:moveTo>
                <a:lnTo>
                  <a:pt x="2812" y="186"/>
                </a:lnTo>
                <a:lnTo>
                  <a:pt x="2700" y="223"/>
                </a:lnTo>
                <a:lnTo>
                  <a:pt x="2607" y="298"/>
                </a:lnTo>
                <a:lnTo>
                  <a:pt x="2533" y="372"/>
                </a:lnTo>
                <a:lnTo>
                  <a:pt x="2440" y="466"/>
                </a:lnTo>
                <a:lnTo>
                  <a:pt x="2365" y="559"/>
                </a:lnTo>
                <a:lnTo>
                  <a:pt x="2235" y="782"/>
                </a:lnTo>
                <a:lnTo>
                  <a:pt x="2123" y="1005"/>
                </a:lnTo>
                <a:lnTo>
                  <a:pt x="2030" y="1229"/>
                </a:lnTo>
                <a:lnTo>
                  <a:pt x="1956" y="1396"/>
                </a:lnTo>
                <a:lnTo>
                  <a:pt x="1881" y="1527"/>
                </a:lnTo>
                <a:lnTo>
                  <a:pt x="2272" y="1080"/>
                </a:lnTo>
                <a:lnTo>
                  <a:pt x="2477" y="875"/>
                </a:lnTo>
                <a:lnTo>
                  <a:pt x="2682" y="670"/>
                </a:lnTo>
                <a:lnTo>
                  <a:pt x="2849" y="521"/>
                </a:lnTo>
                <a:lnTo>
                  <a:pt x="3054" y="335"/>
                </a:lnTo>
                <a:lnTo>
                  <a:pt x="3110" y="261"/>
                </a:lnTo>
                <a:lnTo>
                  <a:pt x="3129" y="223"/>
                </a:lnTo>
                <a:lnTo>
                  <a:pt x="3129" y="186"/>
                </a:lnTo>
                <a:lnTo>
                  <a:pt x="3110" y="168"/>
                </a:lnTo>
                <a:lnTo>
                  <a:pt x="3073" y="149"/>
                </a:lnTo>
                <a:close/>
                <a:moveTo>
                  <a:pt x="47421" y="149"/>
                </a:moveTo>
                <a:lnTo>
                  <a:pt x="47309" y="186"/>
                </a:lnTo>
                <a:lnTo>
                  <a:pt x="47216" y="223"/>
                </a:lnTo>
                <a:lnTo>
                  <a:pt x="47123" y="298"/>
                </a:lnTo>
                <a:lnTo>
                  <a:pt x="47030" y="372"/>
                </a:lnTo>
                <a:lnTo>
                  <a:pt x="46937" y="466"/>
                </a:lnTo>
                <a:lnTo>
                  <a:pt x="46881" y="559"/>
                </a:lnTo>
                <a:lnTo>
                  <a:pt x="46751" y="782"/>
                </a:lnTo>
                <a:lnTo>
                  <a:pt x="46639" y="1005"/>
                </a:lnTo>
                <a:lnTo>
                  <a:pt x="46546" y="1229"/>
                </a:lnTo>
                <a:lnTo>
                  <a:pt x="46453" y="1396"/>
                </a:lnTo>
                <a:lnTo>
                  <a:pt x="46378" y="1527"/>
                </a:lnTo>
                <a:lnTo>
                  <a:pt x="46769" y="1080"/>
                </a:lnTo>
                <a:lnTo>
                  <a:pt x="46974" y="875"/>
                </a:lnTo>
                <a:lnTo>
                  <a:pt x="47179" y="670"/>
                </a:lnTo>
                <a:lnTo>
                  <a:pt x="47346" y="521"/>
                </a:lnTo>
                <a:lnTo>
                  <a:pt x="47551" y="335"/>
                </a:lnTo>
                <a:lnTo>
                  <a:pt x="47607" y="261"/>
                </a:lnTo>
                <a:lnTo>
                  <a:pt x="47626" y="223"/>
                </a:lnTo>
                <a:lnTo>
                  <a:pt x="47626" y="186"/>
                </a:lnTo>
                <a:lnTo>
                  <a:pt x="47607" y="168"/>
                </a:lnTo>
                <a:lnTo>
                  <a:pt x="47570" y="149"/>
                </a:lnTo>
                <a:close/>
                <a:moveTo>
                  <a:pt x="16105" y="56"/>
                </a:moveTo>
                <a:lnTo>
                  <a:pt x="16050" y="75"/>
                </a:lnTo>
                <a:lnTo>
                  <a:pt x="15919" y="149"/>
                </a:lnTo>
                <a:lnTo>
                  <a:pt x="15789" y="261"/>
                </a:lnTo>
                <a:lnTo>
                  <a:pt x="15565" y="484"/>
                </a:lnTo>
                <a:lnTo>
                  <a:pt x="15416" y="614"/>
                </a:lnTo>
                <a:lnTo>
                  <a:pt x="15193" y="857"/>
                </a:lnTo>
                <a:lnTo>
                  <a:pt x="15063" y="968"/>
                </a:lnTo>
                <a:lnTo>
                  <a:pt x="14978" y="1087"/>
                </a:lnTo>
                <a:lnTo>
                  <a:pt x="14895" y="1229"/>
                </a:lnTo>
                <a:lnTo>
                  <a:pt x="14839" y="1359"/>
                </a:lnTo>
                <a:lnTo>
                  <a:pt x="14802" y="1471"/>
                </a:lnTo>
                <a:lnTo>
                  <a:pt x="14802" y="1508"/>
                </a:lnTo>
                <a:lnTo>
                  <a:pt x="14802" y="1527"/>
                </a:lnTo>
                <a:lnTo>
                  <a:pt x="14839" y="1508"/>
                </a:lnTo>
                <a:lnTo>
                  <a:pt x="14895" y="1490"/>
                </a:lnTo>
                <a:lnTo>
                  <a:pt x="15193" y="1247"/>
                </a:lnTo>
                <a:lnTo>
                  <a:pt x="15677" y="819"/>
                </a:lnTo>
                <a:lnTo>
                  <a:pt x="15919" y="596"/>
                </a:lnTo>
                <a:lnTo>
                  <a:pt x="16105" y="391"/>
                </a:lnTo>
                <a:lnTo>
                  <a:pt x="16161" y="298"/>
                </a:lnTo>
                <a:lnTo>
                  <a:pt x="16217" y="223"/>
                </a:lnTo>
                <a:lnTo>
                  <a:pt x="16236" y="149"/>
                </a:lnTo>
                <a:lnTo>
                  <a:pt x="16217" y="93"/>
                </a:lnTo>
                <a:lnTo>
                  <a:pt x="16180" y="75"/>
                </a:lnTo>
                <a:lnTo>
                  <a:pt x="16143" y="56"/>
                </a:lnTo>
                <a:close/>
                <a:moveTo>
                  <a:pt x="35543" y="261"/>
                </a:moveTo>
                <a:lnTo>
                  <a:pt x="35450" y="279"/>
                </a:lnTo>
                <a:lnTo>
                  <a:pt x="35338" y="335"/>
                </a:lnTo>
                <a:lnTo>
                  <a:pt x="35245" y="410"/>
                </a:lnTo>
                <a:lnTo>
                  <a:pt x="35133" y="503"/>
                </a:lnTo>
                <a:lnTo>
                  <a:pt x="34947" y="689"/>
                </a:lnTo>
                <a:lnTo>
                  <a:pt x="34798" y="838"/>
                </a:lnTo>
                <a:lnTo>
                  <a:pt x="34686" y="1005"/>
                </a:lnTo>
                <a:lnTo>
                  <a:pt x="34519" y="1247"/>
                </a:lnTo>
                <a:lnTo>
                  <a:pt x="34407" y="1471"/>
                </a:lnTo>
                <a:lnTo>
                  <a:pt x="34388" y="1527"/>
                </a:lnTo>
                <a:lnTo>
                  <a:pt x="34407" y="1527"/>
                </a:lnTo>
                <a:lnTo>
                  <a:pt x="35338" y="745"/>
                </a:lnTo>
                <a:lnTo>
                  <a:pt x="35505" y="614"/>
                </a:lnTo>
                <a:lnTo>
                  <a:pt x="35598" y="521"/>
                </a:lnTo>
                <a:lnTo>
                  <a:pt x="35692" y="447"/>
                </a:lnTo>
                <a:lnTo>
                  <a:pt x="35747" y="372"/>
                </a:lnTo>
                <a:lnTo>
                  <a:pt x="35747" y="335"/>
                </a:lnTo>
                <a:lnTo>
                  <a:pt x="35747" y="298"/>
                </a:lnTo>
                <a:lnTo>
                  <a:pt x="35729" y="279"/>
                </a:lnTo>
                <a:lnTo>
                  <a:pt x="35692" y="261"/>
                </a:lnTo>
                <a:close/>
                <a:moveTo>
                  <a:pt x="42971" y="261"/>
                </a:moveTo>
                <a:lnTo>
                  <a:pt x="42860" y="317"/>
                </a:lnTo>
                <a:lnTo>
                  <a:pt x="42748" y="410"/>
                </a:lnTo>
                <a:lnTo>
                  <a:pt x="42636" y="521"/>
                </a:lnTo>
                <a:lnTo>
                  <a:pt x="42450" y="763"/>
                </a:lnTo>
                <a:lnTo>
                  <a:pt x="42320" y="931"/>
                </a:lnTo>
                <a:lnTo>
                  <a:pt x="42264" y="1080"/>
                </a:lnTo>
                <a:lnTo>
                  <a:pt x="42171" y="1322"/>
                </a:lnTo>
                <a:lnTo>
                  <a:pt x="42152" y="1434"/>
                </a:lnTo>
                <a:lnTo>
                  <a:pt x="42152" y="1508"/>
                </a:lnTo>
                <a:lnTo>
                  <a:pt x="42152" y="1527"/>
                </a:lnTo>
                <a:lnTo>
                  <a:pt x="42171" y="1527"/>
                </a:lnTo>
                <a:lnTo>
                  <a:pt x="42245" y="1490"/>
                </a:lnTo>
                <a:lnTo>
                  <a:pt x="42487" y="1229"/>
                </a:lnTo>
                <a:lnTo>
                  <a:pt x="42655" y="1043"/>
                </a:lnTo>
                <a:lnTo>
                  <a:pt x="42841" y="838"/>
                </a:lnTo>
                <a:lnTo>
                  <a:pt x="42990" y="633"/>
                </a:lnTo>
                <a:lnTo>
                  <a:pt x="43102" y="466"/>
                </a:lnTo>
                <a:lnTo>
                  <a:pt x="43120" y="391"/>
                </a:lnTo>
                <a:lnTo>
                  <a:pt x="43139" y="335"/>
                </a:lnTo>
                <a:lnTo>
                  <a:pt x="43120" y="279"/>
                </a:lnTo>
                <a:lnTo>
                  <a:pt x="43064" y="261"/>
                </a:lnTo>
                <a:close/>
                <a:moveTo>
                  <a:pt x="46378" y="1527"/>
                </a:moveTo>
                <a:lnTo>
                  <a:pt x="46378" y="1527"/>
                </a:lnTo>
                <a:lnTo>
                  <a:pt x="46378" y="1527"/>
                </a:lnTo>
                <a:close/>
                <a:moveTo>
                  <a:pt x="60603" y="56"/>
                </a:moveTo>
                <a:lnTo>
                  <a:pt x="60547" y="75"/>
                </a:lnTo>
                <a:lnTo>
                  <a:pt x="60435" y="149"/>
                </a:lnTo>
                <a:lnTo>
                  <a:pt x="60305" y="261"/>
                </a:lnTo>
                <a:lnTo>
                  <a:pt x="60063" y="484"/>
                </a:lnTo>
                <a:lnTo>
                  <a:pt x="59914" y="614"/>
                </a:lnTo>
                <a:lnTo>
                  <a:pt x="59690" y="857"/>
                </a:lnTo>
                <a:lnTo>
                  <a:pt x="59579" y="968"/>
                </a:lnTo>
                <a:lnTo>
                  <a:pt x="59485" y="1099"/>
                </a:lnTo>
                <a:lnTo>
                  <a:pt x="59523" y="1005"/>
                </a:lnTo>
                <a:lnTo>
                  <a:pt x="59411" y="1229"/>
                </a:lnTo>
                <a:lnTo>
                  <a:pt x="59336" y="1359"/>
                </a:lnTo>
                <a:lnTo>
                  <a:pt x="59299" y="1471"/>
                </a:lnTo>
                <a:lnTo>
                  <a:pt x="59299" y="1508"/>
                </a:lnTo>
                <a:lnTo>
                  <a:pt x="59318" y="1527"/>
                </a:lnTo>
                <a:lnTo>
                  <a:pt x="59355" y="1508"/>
                </a:lnTo>
                <a:lnTo>
                  <a:pt x="59392" y="1490"/>
                </a:lnTo>
                <a:lnTo>
                  <a:pt x="59690" y="1247"/>
                </a:lnTo>
                <a:lnTo>
                  <a:pt x="60174" y="819"/>
                </a:lnTo>
                <a:lnTo>
                  <a:pt x="60416" y="596"/>
                </a:lnTo>
                <a:lnTo>
                  <a:pt x="60603" y="391"/>
                </a:lnTo>
                <a:lnTo>
                  <a:pt x="60677" y="298"/>
                </a:lnTo>
                <a:lnTo>
                  <a:pt x="60714" y="223"/>
                </a:lnTo>
                <a:lnTo>
                  <a:pt x="60733" y="149"/>
                </a:lnTo>
                <a:lnTo>
                  <a:pt x="60714" y="93"/>
                </a:lnTo>
                <a:lnTo>
                  <a:pt x="60696" y="75"/>
                </a:lnTo>
                <a:lnTo>
                  <a:pt x="60658" y="56"/>
                </a:lnTo>
                <a:close/>
                <a:moveTo>
                  <a:pt x="4004" y="242"/>
                </a:moveTo>
                <a:lnTo>
                  <a:pt x="3929" y="279"/>
                </a:lnTo>
                <a:lnTo>
                  <a:pt x="3836" y="335"/>
                </a:lnTo>
                <a:lnTo>
                  <a:pt x="3762" y="410"/>
                </a:lnTo>
                <a:lnTo>
                  <a:pt x="3594" y="614"/>
                </a:lnTo>
                <a:lnTo>
                  <a:pt x="3426" y="857"/>
                </a:lnTo>
                <a:lnTo>
                  <a:pt x="3278" y="1099"/>
                </a:lnTo>
                <a:lnTo>
                  <a:pt x="3166" y="1322"/>
                </a:lnTo>
                <a:lnTo>
                  <a:pt x="3035" y="1545"/>
                </a:lnTo>
                <a:lnTo>
                  <a:pt x="3296" y="1322"/>
                </a:lnTo>
                <a:lnTo>
                  <a:pt x="3520" y="1117"/>
                </a:lnTo>
                <a:lnTo>
                  <a:pt x="3724" y="912"/>
                </a:lnTo>
                <a:lnTo>
                  <a:pt x="3929" y="689"/>
                </a:lnTo>
                <a:lnTo>
                  <a:pt x="4078" y="484"/>
                </a:lnTo>
                <a:lnTo>
                  <a:pt x="4115" y="410"/>
                </a:lnTo>
                <a:lnTo>
                  <a:pt x="4134" y="335"/>
                </a:lnTo>
                <a:lnTo>
                  <a:pt x="4115" y="279"/>
                </a:lnTo>
                <a:lnTo>
                  <a:pt x="4078" y="261"/>
                </a:lnTo>
                <a:lnTo>
                  <a:pt x="4004" y="242"/>
                </a:lnTo>
                <a:close/>
                <a:moveTo>
                  <a:pt x="40756" y="447"/>
                </a:moveTo>
                <a:lnTo>
                  <a:pt x="40644" y="466"/>
                </a:lnTo>
                <a:lnTo>
                  <a:pt x="40569" y="484"/>
                </a:lnTo>
                <a:lnTo>
                  <a:pt x="40495" y="540"/>
                </a:lnTo>
                <a:lnTo>
                  <a:pt x="40421" y="596"/>
                </a:lnTo>
                <a:lnTo>
                  <a:pt x="40365" y="689"/>
                </a:lnTo>
                <a:lnTo>
                  <a:pt x="40309" y="763"/>
                </a:lnTo>
                <a:lnTo>
                  <a:pt x="40234" y="950"/>
                </a:lnTo>
                <a:lnTo>
                  <a:pt x="40179" y="1154"/>
                </a:lnTo>
                <a:lnTo>
                  <a:pt x="40141" y="1341"/>
                </a:lnTo>
                <a:lnTo>
                  <a:pt x="40104" y="1471"/>
                </a:lnTo>
                <a:lnTo>
                  <a:pt x="40067" y="1545"/>
                </a:lnTo>
                <a:lnTo>
                  <a:pt x="40067" y="1545"/>
                </a:lnTo>
                <a:lnTo>
                  <a:pt x="40309" y="1303"/>
                </a:lnTo>
                <a:lnTo>
                  <a:pt x="40476" y="1117"/>
                </a:lnTo>
                <a:lnTo>
                  <a:pt x="40663" y="931"/>
                </a:lnTo>
                <a:lnTo>
                  <a:pt x="40793" y="763"/>
                </a:lnTo>
                <a:lnTo>
                  <a:pt x="40849" y="670"/>
                </a:lnTo>
                <a:lnTo>
                  <a:pt x="40867" y="596"/>
                </a:lnTo>
                <a:lnTo>
                  <a:pt x="40886" y="540"/>
                </a:lnTo>
                <a:lnTo>
                  <a:pt x="40867" y="503"/>
                </a:lnTo>
                <a:lnTo>
                  <a:pt x="40830" y="466"/>
                </a:lnTo>
                <a:lnTo>
                  <a:pt x="40756" y="447"/>
                </a:lnTo>
                <a:close/>
                <a:moveTo>
                  <a:pt x="48501" y="242"/>
                </a:moveTo>
                <a:lnTo>
                  <a:pt x="48426" y="279"/>
                </a:lnTo>
                <a:lnTo>
                  <a:pt x="48352" y="335"/>
                </a:lnTo>
                <a:lnTo>
                  <a:pt x="48259" y="410"/>
                </a:lnTo>
                <a:lnTo>
                  <a:pt x="48091" y="614"/>
                </a:lnTo>
                <a:lnTo>
                  <a:pt x="47924" y="857"/>
                </a:lnTo>
                <a:lnTo>
                  <a:pt x="47775" y="1099"/>
                </a:lnTo>
                <a:lnTo>
                  <a:pt x="47663" y="1322"/>
                </a:lnTo>
                <a:lnTo>
                  <a:pt x="47551" y="1545"/>
                </a:lnTo>
                <a:lnTo>
                  <a:pt x="47551" y="1545"/>
                </a:lnTo>
                <a:lnTo>
                  <a:pt x="47812" y="1322"/>
                </a:lnTo>
                <a:lnTo>
                  <a:pt x="48017" y="1117"/>
                </a:lnTo>
                <a:lnTo>
                  <a:pt x="48240" y="912"/>
                </a:lnTo>
                <a:lnTo>
                  <a:pt x="48426" y="689"/>
                </a:lnTo>
                <a:lnTo>
                  <a:pt x="48575" y="484"/>
                </a:lnTo>
                <a:lnTo>
                  <a:pt x="48612" y="410"/>
                </a:lnTo>
                <a:lnTo>
                  <a:pt x="48631" y="335"/>
                </a:lnTo>
                <a:lnTo>
                  <a:pt x="48631" y="279"/>
                </a:lnTo>
                <a:lnTo>
                  <a:pt x="48575" y="261"/>
                </a:lnTo>
                <a:lnTo>
                  <a:pt x="48501" y="242"/>
                </a:lnTo>
                <a:close/>
                <a:moveTo>
                  <a:pt x="3035" y="1545"/>
                </a:moveTo>
                <a:lnTo>
                  <a:pt x="3035" y="1545"/>
                </a:lnTo>
                <a:lnTo>
                  <a:pt x="3035" y="1545"/>
                </a:lnTo>
                <a:close/>
                <a:moveTo>
                  <a:pt x="23683" y="168"/>
                </a:moveTo>
                <a:lnTo>
                  <a:pt x="23571" y="186"/>
                </a:lnTo>
                <a:lnTo>
                  <a:pt x="23478" y="242"/>
                </a:lnTo>
                <a:lnTo>
                  <a:pt x="23348" y="335"/>
                </a:lnTo>
                <a:lnTo>
                  <a:pt x="23236" y="447"/>
                </a:lnTo>
                <a:lnTo>
                  <a:pt x="22975" y="726"/>
                </a:lnTo>
                <a:lnTo>
                  <a:pt x="22752" y="1024"/>
                </a:lnTo>
                <a:lnTo>
                  <a:pt x="22566" y="1303"/>
                </a:lnTo>
                <a:lnTo>
                  <a:pt x="22454" y="1490"/>
                </a:lnTo>
                <a:lnTo>
                  <a:pt x="22436" y="1527"/>
                </a:lnTo>
                <a:lnTo>
                  <a:pt x="22436" y="1545"/>
                </a:lnTo>
                <a:lnTo>
                  <a:pt x="22566" y="1471"/>
                </a:lnTo>
                <a:lnTo>
                  <a:pt x="22752" y="1322"/>
                </a:lnTo>
                <a:lnTo>
                  <a:pt x="23217" y="912"/>
                </a:lnTo>
                <a:lnTo>
                  <a:pt x="23459" y="708"/>
                </a:lnTo>
                <a:lnTo>
                  <a:pt x="23664" y="503"/>
                </a:lnTo>
                <a:lnTo>
                  <a:pt x="23776" y="335"/>
                </a:lnTo>
                <a:lnTo>
                  <a:pt x="23813" y="279"/>
                </a:lnTo>
                <a:lnTo>
                  <a:pt x="23813" y="242"/>
                </a:lnTo>
                <a:lnTo>
                  <a:pt x="23795" y="205"/>
                </a:lnTo>
                <a:lnTo>
                  <a:pt x="23757" y="186"/>
                </a:lnTo>
                <a:lnTo>
                  <a:pt x="23720" y="168"/>
                </a:lnTo>
                <a:close/>
                <a:moveTo>
                  <a:pt x="68180" y="168"/>
                </a:moveTo>
                <a:lnTo>
                  <a:pt x="68087" y="186"/>
                </a:lnTo>
                <a:lnTo>
                  <a:pt x="67975" y="242"/>
                </a:lnTo>
                <a:lnTo>
                  <a:pt x="67864" y="335"/>
                </a:lnTo>
                <a:lnTo>
                  <a:pt x="67733" y="447"/>
                </a:lnTo>
                <a:lnTo>
                  <a:pt x="67491" y="726"/>
                </a:lnTo>
                <a:lnTo>
                  <a:pt x="67249" y="1024"/>
                </a:lnTo>
                <a:lnTo>
                  <a:pt x="67063" y="1303"/>
                </a:lnTo>
                <a:lnTo>
                  <a:pt x="66951" y="1490"/>
                </a:lnTo>
                <a:lnTo>
                  <a:pt x="66933" y="1527"/>
                </a:lnTo>
                <a:lnTo>
                  <a:pt x="66933" y="1545"/>
                </a:lnTo>
                <a:lnTo>
                  <a:pt x="66951" y="1545"/>
                </a:lnTo>
                <a:lnTo>
                  <a:pt x="67063" y="1471"/>
                </a:lnTo>
                <a:lnTo>
                  <a:pt x="67249" y="1322"/>
                </a:lnTo>
                <a:lnTo>
                  <a:pt x="67733" y="912"/>
                </a:lnTo>
                <a:lnTo>
                  <a:pt x="67957" y="708"/>
                </a:lnTo>
                <a:lnTo>
                  <a:pt x="68161" y="503"/>
                </a:lnTo>
                <a:lnTo>
                  <a:pt x="68292" y="335"/>
                </a:lnTo>
                <a:lnTo>
                  <a:pt x="68310" y="279"/>
                </a:lnTo>
                <a:lnTo>
                  <a:pt x="68310" y="242"/>
                </a:lnTo>
                <a:lnTo>
                  <a:pt x="68292" y="205"/>
                </a:lnTo>
                <a:lnTo>
                  <a:pt x="68255" y="186"/>
                </a:lnTo>
                <a:lnTo>
                  <a:pt x="68217" y="168"/>
                </a:lnTo>
                <a:close/>
                <a:moveTo>
                  <a:pt x="6163" y="279"/>
                </a:moveTo>
                <a:lnTo>
                  <a:pt x="6089" y="317"/>
                </a:lnTo>
                <a:lnTo>
                  <a:pt x="5996" y="391"/>
                </a:lnTo>
                <a:lnTo>
                  <a:pt x="5828" y="577"/>
                </a:lnTo>
                <a:lnTo>
                  <a:pt x="5661" y="819"/>
                </a:lnTo>
                <a:lnTo>
                  <a:pt x="5493" y="1080"/>
                </a:lnTo>
                <a:lnTo>
                  <a:pt x="5363" y="1322"/>
                </a:lnTo>
                <a:lnTo>
                  <a:pt x="5214" y="1583"/>
                </a:lnTo>
                <a:lnTo>
                  <a:pt x="5493" y="1359"/>
                </a:lnTo>
                <a:lnTo>
                  <a:pt x="5698" y="1192"/>
                </a:lnTo>
                <a:lnTo>
                  <a:pt x="5903" y="987"/>
                </a:lnTo>
                <a:lnTo>
                  <a:pt x="6089" y="801"/>
                </a:lnTo>
                <a:lnTo>
                  <a:pt x="6238" y="614"/>
                </a:lnTo>
                <a:lnTo>
                  <a:pt x="6294" y="521"/>
                </a:lnTo>
                <a:lnTo>
                  <a:pt x="6312" y="447"/>
                </a:lnTo>
                <a:lnTo>
                  <a:pt x="6312" y="372"/>
                </a:lnTo>
                <a:lnTo>
                  <a:pt x="6275" y="317"/>
                </a:lnTo>
                <a:lnTo>
                  <a:pt x="6219" y="279"/>
                </a:lnTo>
                <a:close/>
                <a:moveTo>
                  <a:pt x="7299" y="0"/>
                </a:moveTo>
                <a:lnTo>
                  <a:pt x="7225" y="19"/>
                </a:lnTo>
                <a:lnTo>
                  <a:pt x="7131" y="37"/>
                </a:lnTo>
                <a:lnTo>
                  <a:pt x="7057" y="93"/>
                </a:lnTo>
                <a:lnTo>
                  <a:pt x="6983" y="168"/>
                </a:lnTo>
                <a:lnTo>
                  <a:pt x="6908" y="279"/>
                </a:lnTo>
                <a:lnTo>
                  <a:pt x="6759" y="521"/>
                </a:lnTo>
                <a:lnTo>
                  <a:pt x="6629" y="801"/>
                </a:lnTo>
                <a:lnTo>
                  <a:pt x="6443" y="1322"/>
                </a:lnTo>
                <a:lnTo>
                  <a:pt x="6368" y="1490"/>
                </a:lnTo>
                <a:lnTo>
                  <a:pt x="6331" y="1583"/>
                </a:lnTo>
                <a:lnTo>
                  <a:pt x="6331" y="1583"/>
                </a:lnTo>
                <a:lnTo>
                  <a:pt x="6536" y="1359"/>
                </a:lnTo>
                <a:lnTo>
                  <a:pt x="6722" y="1117"/>
                </a:lnTo>
                <a:lnTo>
                  <a:pt x="7094" y="633"/>
                </a:lnTo>
                <a:lnTo>
                  <a:pt x="7187" y="503"/>
                </a:lnTo>
                <a:lnTo>
                  <a:pt x="7262" y="410"/>
                </a:lnTo>
                <a:lnTo>
                  <a:pt x="7336" y="279"/>
                </a:lnTo>
                <a:lnTo>
                  <a:pt x="7392" y="168"/>
                </a:lnTo>
                <a:lnTo>
                  <a:pt x="7392" y="130"/>
                </a:lnTo>
                <a:lnTo>
                  <a:pt x="7392" y="75"/>
                </a:lnTo>
                <a:lnTo>
                  <a:pt x="7373" y="37"/>
                </a:lnTo>
                <a:lnTo>
                  <a:pt x="7355" y="19"/>
                </a:lnTo>
                <a:lnTo>
                  <a:pt x="7299" y="0"/>
                </a:lnTo>
                <a:close/>
                <a:moveTo>
                  <a:pt x="14932" y="279"/>
                </a:moveTo>
                <a:lnTo>
                  <a:pt x="14877" y="298"/>
                </a:lnTo>
                <a:lnTo>
                  <a:pt x="14802" y="335"/>
                </a:lnTo>
                <a:lnTo>
                  <a:pt x="14709" y="410"/>
                </a:lnTo>
                <a:lnTo>
                  <a:pt x="14541" y="614"/>
                </a:lnTo>
                <a:lnTo>
                  <a:pt x="14355" y="857"/>
                </a:lnTo>
                <a:lnTo>
                  <a:pt x="14188" y="1117"/>
                </a:lnTo>
                <a:lnTo>
                  <a:pt x="14039" y="1359"/>
                </a:lnTo>
                <a:lnTo>
                  <a:pt x="13908" y="1583"/>
                </a:lnTo>
                <a:lnTo>
                  <a:pt x="14132" y="1378"/>
                </a:lnTo>
                <a:lnTo>
                  <a:pt x="14560" y="987"/>
                </a:lnTo>
                <a:lnTo>
                  <a:pt x="14746" y="782"/>
                </a:lnTo>
                <a:lnTo>
                  <a:pt x="14914" y="577"/>
                </a:lnTo>
                <a:lnTo>
                  <a:pt x="14970" y="503"/>
                </a:lnTo>
                <a:lnTo>
                  <a:pt x="14988" y="428"/>
                </a:lnTo>
                <a:lnTo>
                  <a:pt x="15007" y="354"/>
                </a:lnTo>
                <a:lnTo>
                  <a:pt x="14988" y="317"/>
                </a:lnTo>
                <a:lnTo>
                  <a:pt x="14932" y="279"/>
                </a:lnTo>
                <a:close/>
                <a:moveTo>
                  <a:pt x="50660" y="279"/>
                </a:moveTo>
                <a:lnTo>
                  <a:pt x="50586" y="317"/>
                </a:lnTo>
                <a:lnTo>
                  <a:pt x="50512" y="391"/>
                </a:lnTo>
                <a:lnTo>
                  <a:pt x="50344" y="577"/>
                </a:lnTo>
                <a:lnTo>
                  <a:pt x="50158" y="819"/>
                </a:lnTo>
                <a:lnTo>
                  <a:pt x="50009" y="1080"/>
                </a:lnTo>
                <a:lnTo>
                  <a:pt x="49860" y="1322"/>
                </a:lnTo>
                <a:lnTo>
                  <a:pt x="49711" y="1583"/>
                </a:lnTo>
                <a:lnTo>
                  <a:pt x="49990" y="1359"/>
                </a:lnTo>
                <a:lnTo>
                  <a:pt x="50195" y="1192"/>
                </a:lnTo>
                <a:lnTo>
                  <a:pt x="50400" y="987"/>
                </a:lnTo>
                <a:lnTo>
                  <a:pt x="50605" y="801"/>
                </a:lnTo>
                <a:lnTo>
                  <a:pt x="50735" y="614"/>
                </a:lnTo>
                <a:lnTo>
                  <a:pt x="50791" y="521"/>
                </a:lnTo>
                <a:lnTo>
                  <a:pt x="50809" y="447"/>
                </a:lnTo>
                <a:lnTo>
                  <a:pt x="50809" y="372"/>
                </a:lnTo>
                <a:lnTo>
                  <a:pt x="50772" y="317"/>
                </a:lnTo>
                <a:lnTo>
                  <a:pt x="50716" y="279"/>
                </a:lnTo>
                <a:close/>
                <a:moveTo>
                  <a:pt x="51796" y="0"/>
                </a:moveTo>
                <a:lnTo>
                  <a:pt x="51722" y="19"/>
                </a:lnTo>
                <a:lnTo>
                  <a:pt x="51647" y="37"/>
                </a:lnTo>
                <a:lnTo>
                  <a:pt x="51554" y="93"/>
                </a:lnTo>
                <a:lnTo>
                  <a:pt x="51480" y="168"/>
                </a:lnTo>
                <a:lnTo>
                  <a:pt x="51405" y="279"/>
                </a:lnTo>
                <a:lnTo>
                  <a:pt x="51256" y="521"/>
                </a:lnTo>
                <a:lnTo>
                  <a:pt x="51145" y="801"/>
                </a:lnTo>
                <a:lnTo>
                  <a:pt x="50940" y="1322"/>
                </a:lnTo>
                <a:lnTo>
                  <a:pt x="50884" y="1490"/>
                </a:lnTo>
                <a:lnTo>
                  <a:pt x="50828" y="1583"/>
                </a:lnTo>
                <a:lnTo>
                  <a:pt x="51033" y="1359"/>
                </a:lnTo>
                <a:lnTo>
                  <a:pt x="51238" y="1117"/>
                </a:lnTo>
                <a:lnTo>
                  <a:pt x="51591" y="633"/>
                </a:lnTo>
                <a:lnTo>
                  <a:pt x="51684" y="503"/>
                </a:lnTo>
                <a:lnTo>
                  <a:pt x="51759" y="410"/>
                </a:lnTo>
                <a:lnTo>
                  <a:pt x="51833" y="279"/>
                </a:lnTo>
                <a:lnTo>
                  <a:pt x="51889" y="168"/>
                </a:lnTo>
                <a:lnTo>
                  <a:pt x="51908" y="130"/>
                </a:lnTo>
                <a:lnTo>
                  <a:pt x="51908" y="75"/>
                </a:lnTo>
                <a:lnTo>
                  <a:pt x="51889" y="37"/>
                </a:lnTo>
                <a:lnTo>
                  <a:pt x="51852" y="19"/>
                </a:lnTo>
                <a:lnTo>
                  <a:pt x="51796" y="0"/>
                </a:lnTo>
                <a:close/>
                <a:moveTo>
                  <a:pt x="59430" y="279"/>
                </a:moveTo>
                <a:lnTo>
                  <a:pt x="59374" y="298"/>
                </a:lnTo>
                <a:lnTo>
                  <a:pt x="59299" y="335"/>
                </a:lnTo>
                <a:lnTo>
                  <a:pt x="59225" y="410"/>
                </a:lnTo>
                <a:lnTo>
                  <a:pt x="59039" y="614"/>
                </a:lnTo>
                <a:lnTo>
                  <a:pt x="58852" y="857"/>
                </a:lnTo>
                <a:lnTo>
                  <a:pt x="58685" y="1117"/>
                </a:lnTo>
                <a:lnTo>
                  <a:pt x="58536" y="1359"/>
                </a:lnTo>
                <a:lnTo>
                  <a:pt x="58406" y="1583"/>
                </a:lnTo>
                <a:lnTo>
                  <a:pt x="58648" y="1378"/>
                </a:lnTo>
                <a:lnTo>
                  <a:pt x="59057" y="987"/>
                </a:lnTo>
                <a:lnTo>
                  <a:pt x="59243" y="782"/>
                </a:lnTo>
                <a:lnTo>
                  <a:pt x="59411" y="577"/>
                </a:lnTo>
                <a:lnTo>
                  <a:pt x="59467" y="503"/>
                </a:lnTo>
                <a:lnTo>
                  <a:pt x="59504" y="428"/>
                </a:lnTo>
                <a:lnTo>
                  <a:pt x="59504" y="354"/>
                </a:lnTo>
                <a:lnTo>
                  <a:pt x="59485" y="317"/>
                </a:lnTo>
                <a:lnTo>
                  <a:pt x="59430" y="279"/>
                </a:lnTo>
                <a:close/>
                <a:moveTo>
                  <a:pt x="5214" y="1583"/>
                </a:moveTo>
                <a:lnTo>
                  <a:pt x="5214" y="1583"/>
                </a:lnTo>
                <a:lnTo>
                  <a:pt x="5214" y="1583"/>
                </a:lnTo>
                <a:close/>
                <a:moveTo>
                  <a:pt x="13908" y="1583"/>
                </a:moveTo>
                <a:lnTo>
                  <a:pt x="13908" y="1583"/>
                </a:lnTo>
                <a:lnTo>
                  <a:pt x="13908" y="1583"/>
                </a:lnTo>
                <a:close/>
                <a:moveTo>
                  <a:pt x="45243" y="298"/>
                </a:moveTo>
                <a:lnTo>
                  <a:pt x="45150" y="354"/>
                </a:lnTo>
                <a:lnTo>
                  <a:pt x="45038" y="447"/>
                </a:lnTo>
                <a:lnTo>
                  <a:pt x="44945" y="559"/>
                </a:lnTo>
                <a:lnTo>
                  <a:pt x="44759" y="801"/>
                </a:lnTo>
                <a:lnTo>
                  <a:pt x="44647" y="968"/>
                </a:lnTo>
                <a:lnTo>
                  <a:pt x="44554" y="1099"/>
                </a:lnTo>
                <a:lnTo>
                  <a:pt x="44442" y="1341"/>
                </a:lnTo>
                <a:lnTo>
                  <a:pt x="44349" y="1527"/>
                </a:lnTo>
                <a:lnTo>
                  <a:pt x="44349" y="1583"/>
                </a:lnTo>
                <a:lnTo>
                  <a:pt x="44386" y="1564"/>
                </a:lnTo>
                <a:lnTo>
                  <a:pt x="44591" y="1359"/>
                </a:lnTo>
                <a:lnTo>
                  <a:pt x="44963" y="968"/>
                </a:lnTo>
                <a:lnTo>
                  <a:pt x="45131" y="745"/>
                </a:lnTo>
                <a:lnTo>
                  <a:pt x="45261" y="559"/>
                </a:lnTo>
                <a:lnTo>
                  <a:pt x="45317" y="484"/>
                </a:lnTo>
                <a:lnTo>
                  <a:pt x="45336" y="410"/>
                </a:lnTo>
                <a:lnTo>
                  <a:pt x="45336" y="354"/>
                </a:lnTo>
                <a:lnTo>
                  <a:pt x="45317" y="317"/>
                </a:lnTo>
                <a:lnTo>
                  <a:pt x="45280" y="298"/>
                </a:lnTo>
                <a:close/>
                <a:moveTo>
                  <a:pt x="49711" y="1583"/>
                </a:moveTo>
                <a:lnTo>
                  <a:pt x="49711" y="1583"/>
                </a:lnTo>
                <a:lnTo>
                  <a:pt x="49711" y="1583"/>
                </a:lnTo>
                <a:close/>
                <a:moveTo>
                  <a:pt x="50828" y="1583"/>
                </a:moveTo>
                <a:lnTo>
                  <a:pt x="50828" y="1583"/>
                </a:lnTo>
                <a:lnTo>
                  <a:pt x="50828" y="1583"/>
                </a:lnTo>
                <a:close/>
                <a:moveTo>
                  <a:pt x="58406" y="1583"/>
                </a:moveTo>
                <a:lnTo>
                  <a:pt x="58406" y="1583"/>
                </a:lnTo>
                <a:lnTo>
                  <a:pt x="58406" y="1583"/>
                </a:lnTo>
                <a:close/>
                <a:moveTo>
                  <a:pt x="13704" y="261"/>
                </a:moveTo>
                <a:lnTo>
                  <a:pt x="13592" y="298"/>
                </a:lnTo>
                <a:lnTo>
                  <a:pt x="13517" y="354"/>
                </a:lnTo>
                <a:lnTo>
                  <a:pt x="13424" y="428"/>
                </a:lnTo>
                <a:lnTo>
                  <a:pt x="13350" y="521"/>
                </a:lnTo>
                <a:lnTo>
                  <a:pt x="13275" y="633"/>
                </a:lnTo>
                <a:lnTo>
                  <a:pt x="13145" y="857"/>
                </a:lnTo>
                <a:lnTo>
                  <a:pt x="13033" y="1099"/>
                </a:lnTo>
                <a:lnTo>
                  <a:pt x="12940" y="1322"/>
                </a:lnTo>
                <a:lnTo>
                  <a:pt x="12866" y="1508"/>
                </a:lnTo>
                <a:lnTo>
                  <a:pt x="12829" y="1601"/>
                </a:lnTo>
                <a:lnTo>
                  <a:pt x="12829" y="1601"/>
                </a:lnTo>
                <a:lnTo>
                  <a:pt x="13089" y="1322"/>
                </a:lnTo>
                <a:lnTo>
                  <a:pt x="13499" y="875"/>
                </a:lnTo>
                <a:lnTo>
                  <a:pt x="13685" y="652"/>
                </a:lnTo>
                <a:lnTo>
                  <a:pt x="13815" y="466"/>
                </a:lnTo>
                <a:lnTo>
                  <a:pt x="13853" y="391"/>
                </a:lnTo>
                <a:lnTo>
                  <a:pt x="13871" y="317"/>
                </a:lnTo>
                <a:lnTo>
                  <a:pt x="13853" y="279"/>
                </a:lnTo>
                <a:lnTo>
                  <a:pt x="13797" y="261"/>
                </a:lnTo>
                <a:close/>
                <a:moveTo>
                  <a:pt x="58201" y="261"/>
                </a:moveTo>
                <a:lnTo>
                  <a:pt x="58108" y="298"/>
                </a:lnTo>
                <a:lnTo>
                  <a:pt x="58015" y="354"/>
                </a:lnTo>
                <a:lnTo>
                  <a:pt x="57922" y="428"/>
                </a:lnTo>
                <a:lnTo>
                  <a:pt x="57847" y="521"/>
                </a:lnTo>
                <a:lnTo>
                  <a:pt x="57773" y="633"/>
                </a:lnTo>
                <a:lnTo>
                  <a:pt x="57642" y="857"/>
                </a:lnTo>
                <a:lnTo>
                  <a:pt x="57531" y="1099"/>
                </a:lnTo>
                <a:lnTo>
                  <a:pt x="57437" y="1322"/>
                </a:lnTo>
                <a:lnTo>
                  <a:pt x="57382" y="1508"/>
                </a:lnTo>
                <a:lnTo>
                  <a:pt x="57326" y="1601"/>
                </a:lnTo>
                <a:lnTo>
                  <a:pt x="57586" y="1322"/>
                </a:lnTo>
                <a:lnTo>
                  <a:pt x="57996" y="875"/>
                </a:lnTo>
                <a:lnTo>
                  <a:pt x="58182" y="652"/>
                </a:lnTo>
                <a:lnTo>
                  <a:pt x="58331" y="466"/>
                </a:lnTo>
                <a:lnTo>
                  <a:pt x="58368" y="391"/>
                </a:lnTo>
                <a:lnTo>
                  <a:pt x="58368" y="317"/>
                </a:lnTo>
                <a:lnTo>
                  <a:pt x="58350" y="279"/>
                </a:lnTo>
                <a:lnTo>
                  <a:pt x="58294" y="261"/>
                </a:lnTo>
                <a:close/>
                <a:moveTo>
                  <a:pt x="57326" y="1601"/>
                </a:moveTo>
                <a:lnTo>
                  <a:pt x="57326" y="1601"/>
                </a:lnTo>
                <a:lnTo>
                  <a:pt x="57326" y="1601"/>
                </a:lnTo>
                <a:close/>
                <a:moveTo>
                  <a:pt x="11618" y="298"/>
                </a:moveTo>
                <a:lnTo>
                  <a:pt x="11507" y="317"/>
                </a:lnTo>
                <a:lnTo>
                  <a:pt x="11414" y="372"/>
                </a:lnTo>
                <a:lnTo>
                  <a:pt x="11302" y="447"/>
                </a:lnTo>
                <a:lnTo>
                  <a:pt x="11209" y="540"/>
                </a:lnTo>
                <a:lnTo>
                  <a:pt x="11116" y="652"/>
                </a:lnTo>
                <a:lnTo>
                  <a:pt x="10948" y="875"/>
                </a:lnTo>
                <a:lnTo>
                  <a:pt x="10799" y="1136"/>
                </a:lnTo>
                <a:lnTo>
                  <a:pt x="10669" y="1359"/>
                </a:lnTo>
                <a:lnTo>
                  <a:pt x="10594" y="1527"/>
                </a:lnTo>
                <a:lnTo>
                  <a:pt x="10539" y="1620"/>
                </a:lnTo>
                <a:lnTo>
                  <a:pt x="10762" y="1396"/>
                </a:lnTo>
                <a:lnTo>
                  <a:pt x="11004" y="1192"/>
                </a:lnTo>
                <a:lnTo>
                  <a:pt x="11507" y="782"/>
                </a:lnTo>
                <a:lnTo>
                  <a:pt x="11637" y="670"/>
                </a:lnTo>
                <a:lnTo>
                  <a:pt x="11730" y="614"/>
                </a:lnTo>
                <a:lnTo>
                  <a:pt x="11805" y="540"/>
                </a:lnTo>
                <a:lnTo>
                  <a:pt x="11860" y="466"/>
                </a:lnTo>
                <a:lnTo>
                  <a:pt x="11860" y="428"/>
                </a:lnTo>
                <a:lnTo>
                  <a:pt x="11860" y="410"/>
                </a:lnTo>
                <a:lnTo>
                  <a:pt x="11860" y="372"/>
                </a:lnTo>
                <a:lnTo>
                  <a:pt x="11823" y="354"/>
                </a:lnTo>
                <a:lnTo>
                  <a:pt x="11711" y="298"/>
                </a:lnTo>
                <a:close/>
                <a:moveTo>
                  <a:pt x="18228" y="372"/>
                </a:moveTo>
                <a:lnTo>
                  <a:pt x="18172" y="391"/>
                </a:lnTo>
                <a:lnTo>
                  <a:pt x="18097" y="428"/>
                </a:lnTo>
                <a:lnTo>
                  <a:pt x="18004" y="503"/>
                </a:lnTo>
                <a:lnTo>
                  <a:pt x="17818" y="689"/>
                </a:lnTo>
                <a:lnTo>
                  <a:pt x="17632" y="931"/>
                </a:lnTo>
                <a:lnTo>
                  <a:pt x="17278" y="1396"/>
                </a:lnTo>
                <a:lnTo>
                  <a:pt x="17129" y="1620"/>
                </a:lnTo>
                <a:lnTo>
                  <a:pt x="17129" y="1620"/>
                </a:lnTo>
                <a:lnTo>
                  <a:pt x="17390" y="1434"/>
                </a:lnTo>
                <a:lnTo>
                  <a:pt x="17613" y="1266"/>
                </a:lnTo>
                <a:lnTo>
                  <a:pt x="17837" y="1061"/>
                </a:lnTo>
                <a:lnTo>
                  <a:pt x="18042" y="875"/>
                </a:lnTo>
                <a:lnTo>
                  <a:pt x="18191" y="670"/>
                </a:lnTo>
                <a:lnTo>
                  <a:pt x="18246" y="596"/>
                </a:lnTo>
                <a:lnTo>
                  <a:pt x="18284" y="521"/>
                </a:lnTo>
                <a:lnTo>
                  <a:pt x="18284" y="447"/>
                </a:lnTo>
                <a:lnTo>
                  <a:pt x="18265" y="391"/>
                </a:lnTo>
                <a:lnTo>
                  <a:pt x="18228" y="372"/>
                </a:lnTo>
                <a:close/>
                <a:moveTo>
                  <a:pt x="19140" y="298"/>
                </a:moveTo>
                <a:lnTo>
                  <a:pt x="19084" y="317"/>
                </a:lnTo>
                <a:lnTo>
                  <a:pt x="19010" y="372"/>
                </a:lnTo>
                <a:lnTo>
                  <a:pt x="18898" y="466"/>
                </a:lnTo>
                <a:lnTo>
                  <a:pt x="18805" y="577"/>
                </a:lnTo>
                <a:lnTo>
                  <a:pt x="18637" y="838"/>
                </a:lnTo>
                <a:lnTo>
                  <a:pt x="18526" y="1005"/>
                </a:lnTo>
                <a:lnTo>
                  <a:pt x="18377" y="1378"/>
                </a:lnTo>
                <a:lnTo>
                  <a:pt x="18321" y="1583"/>
                </a:lnTo>
                <a:lnTo>
                  <a:pt x="18321" y="1620"/>
                </a:lnTo>
                <a:lnTo>
                  <a:pt x="18340" y="1601"/>
                </a:lnTo>
                <a:lnTo>
                  <a:pt x="18582" y="1303"/>
                </a:lnTo>
                <a:lnTo>
                  <a:pt x="18917" y="894"/>
                </a:lnTo>
                <a:lnTo>
                  <a:pt x="19066" y="689"/>
                </a:lnTo>
                <a:lnTo>
                  <a:pt x="19177" y="503"/>
                </a:lnTo>
                <a:lnTo>
                  <a:pt x="19215" y="428"/>
                </a:lnTo>
                <a:lnTo>
                  <a:pt x="19215" y="372"/>
                </a:lnTo>
                <a:lnTo>
                  <a:pt x="19215" y="317"/>
                </a:lnTo>
                <a:lnTo>
                  <a:pt x="19177" y="298"/>
                </a:lnTo>
                <a:close/>
                <a:moveTo>
                  <a:pt x="56116" y="298"/>
                </a:moveTo>
                <a:lnTo>
                  <a:pt x="56004" y="317"/>
                </a:lnTo>
                <a:lnTo>
                  <a:pt x="55911" y="372"/>
                </a:lnTo>
                <a:lnTo>
                  <a:pt x="55818" y="447"/>
                </a:lnTo>
                <a:lnTo>
                  <a:pt x="55706" y="540"/>
                </a:lnTo>
                <a:lnTo>
                  <a:pt x="55613" y="652"/>
                </a:lnTo>
                <a:lnTo>
                  <a:pt x="55445" y="875"/>
                </a:lnTo>
                <a:lnTo>
                  <a:pt x="55296" y="1136"/>
                </a:lnTo>
                <a:lnTo>
                  <a:pt x="55185" y="1359"/>
                </a:lnTo>
                <a:lnTo>
                  <a:pt x="55092" y="1527"/>
                </a:lnTo>
                <a:lnTo>
                  <a:pt x="55036" y="1620"/>
                </a:lnTo>
                <a:lnTo>
                  <a:pt x="55036" y="1620"/>
                </a:lnTo>
                <a:lnTo>
                  <a:pt x="55259" y="1396"/>
                </a:lnTo>
                <a:lnTo>
                  <a:pt x="55501" y="1192"/>
                </a:lnTo>
                <a:lnTo>
                  <a:pt x="56004" y="782"/>
                </a:lnTo>
                <a:lnTo>
                  <a:pt x="56134" y="670"/>
                </a:lnTo>
                <a:lnTo>
                  <a:pt x="56227" y="614"/>
                </a:lnTo>
                <a:lnTo>
                  <a:pt x="56302" y="540"/>
                </a:lnTo>
                <a:lnTo>
                  <a:pt x="56358" y="466"/>
                </a:lnTo>
                <a:lnTo>
                  <a:pt x="56376" y="428"/>
                </a:lnTo>
                <a:lnTo>
                  <a:pt x="56376" y="410"/>
                </a:lnTo>
                <a:lnTo>
                  <a:pt x="56358" y="372"/>
                </a:lnTo>
                <a:lnTo>
                  <a:pt x="56320" y="354"/>
                </a:lnTo>
                <a:lnTo>
                  <a:pt x="56227" y="298"/>
                </a:lnTo>
                <a:close/>
                <a:moveTo>
                  <a:pt x="62725" y="372"/>
                </a:moveTo>
                <a:lnTo>
                  <a:pt x="62669" y="391"/>
                </a:lnTo>
                <a:lnTo>
                  <a:pt x="62595" y="428"/>
                </a:lnTo>
                <a:lnTo>
                  <a:pt x="62520" y="503"/>
                </a:lnTo>
                <a:lnTo>
                  <a:pt x="62334" y="689"/>
                </a:lnTo>
                <a:lnTo>
                  <a:pt x="62129" y="931"/>
                </a:lnTo>
                <a:lnTo>
                  <a:pt x="61775" y="1396"/>
                </a:lnTo>
                <a:lnTo>
                  <a:pt x="61627" y="1620"/>
                </a:lnTo>
                <a:lnTo>
                  <a:pt x="61906" y="1434"/>
                </a:lnTo>
                <a:lnTo>
                  <a:pt x="62111" y="1266"/>
                </a:lnTo>
                <a:lnTo>
                  <a:pt x="62334" y="1061"/>
                </a:lnTo>
                <a:lnTo>
                  <a:pt x="62539" y="875"/>
                </a:lnTo>
                <a:lnTo>
                  <a:pt x="62706" y="670"/>
                </a:lnTo>
                <a:lnTo>
                  <a:pt x="62762" y="596"/>
                </a:lnTo>
                <a:lnTo>
                  <a:pt x="62781" y="521"/>
                </a:lnTo>
                <a:lnTo>
                  <a:pt x="62799" y="447"/>
                </a:lnTo>
                <a:lnTo>
                  <a:pt x="62762" y="391"/>
                </a:lnTo>
                <a:lnTo>
                  <a:pt x="62725" y="372"/>
                </a:lnTo>
                <a:close/>
                <a:moveTo>
                  <a:pt x="63637" y="298"/>
                </a:moveTo>
                <a:lnTo>
                  <a:pt x="63600" y="317"/>
                </a:lnTo>
                <a:lnTo>
                  <a:pt x="63507" y="372"/>
                </a:lnTo>
                <a:lnTo>
                  <a:pt x="63414" y="466"/>
                </a:lnTo>
                <a:lnTo>
                  <a:pt x="63321" y="577"/>
                </a:lnTo>
                <a:lnTo>
                  <a:pt x="63135" y="838"/>
                </a:lnTo>
                <a:lnTo>
                  <a:pt x="63041" y="1005"/>
                </a:lnTo>
                <a:lnTo>
                  <a:pt x="62893" y="1378"/>
                </a:lnTo>
                <a:lnTo>
                  <a:pt x="62818" y="1583"/>
                </a:lnTo>
                <a:lnTo>
                  <a:pt x="62818" y="1620"/>
                </a:lnTo>
                <a:lnTo>
                  <a:pt x="62837" y="1601"/>
                </a:lnTo>
                <a:lnTo>
                  <a:pt x="63079" y="1303"/>
                </a:lnTo>
                <a:lnTo>
                  <a:pt x="63414" y="894"/>
                </a:lnTo>
                <a:lnTo>
                  <a:pt x="63581" y="689"/>
                </a:lnTo>
                <a:lnTo>
                  <a:pt x="63675" y="503"/>
                </a:lnTo>
                <a:lnTo>
                  <a:pt x="63712" y="428"/>
                </a:lnTo>
                <a:lnTo>
                  <a:pt x="63730" y="372"/>
                </a:lnTo>
                <a:lnTo>
                  <a:pt x="63712" y="317"/>
                </a:lnTo>
                <a:lnTo>
                  <a:pt x="63675" y="298"/>
                </a:lnTo>
                <a:close/>
                <a:moveTo>
                  <a:pt x="66002" y="112"/>
                </a:moveTo>
                <a:lnTo>
                  <a:pt x="65946" y="130"/>
                </a:lnTo>
                <a:lnTo>
                  <a:pt x="65890" y="149"/>
                </a:lnTo>
                <a:lnTo>
                  <a:pt x="65760" y="242"/>
                </a:lnTo>
                <a:lnTo>
                  <a:pt x="65611" y="372"/>
                </a:lnTo>
                <a:lnTo>
                  <a:pt x="65350" y="652"/>
                </a:lnTo>
                <a:lnTo>
                  <a:pt x="65220" y="801"/>
                </a:lnTo>
                <a:lnTo>
                  <a:pt x="65015" y="1061"/>
                </a:lnTo>
                <a:lnTo>
                  <a:pt x="64922" y="1192"/>
                </a:lnTo>
                <a:lnTo>
                  <a:pt x="64885" y="1266"/>
                </a:lnTo>
                <a:lnTo>
                  <a:pt x="64866" y="1341"/>
                </a:lnTo>
                <a:lnTo>
                  <a:pt x="64866" y="1303"/>
                </a:lnTo>
                <a:lnTo>
                  <a:pt x="64847" y="1341"/>
                </a:lnTo>
                <a:lnTo>
                  <a:pt x="64810" y="1471"/>
                </a:lnTo>
                <a:lnTo>
                  <a:pt x="64810" y="1545"/>
                </a:lnTo>
                <a:lnTo>
                  <a:pt x="64810" y="1601"/>
                </a:lnTo>
                <a:lnTo>
                  <a:pt x="64829" y="1620"/>
                </a:lnTo>
                <a:lnTo>
                  <a:pt x="64829" y="1601"/>
                </a:lnTo>
                <a:lnTo>
                  <a:pt x="64885" y="1564"/>
                </a:lnTo>
                <a:lnTo>
                  <a:pt x="65555" y="857"/>
                </a:lnTo>
                <a:lnTo>
                  <a:pt x="65778" y="614"/>
                </a:lnTo>
                <a:lnTo>
                  <a:pt x="65946" y="410"/>
                </a:lnTo>
                <a:lnTo>
                  <a:pt x="66058" y="242"/>
                </a:lnTo>
                <a:lnTo>
                  <a:pt x="66076" y="186"/>
                </a:lnTo>
                <a:lnTo>
                  <a:pt x="66076" y="149"/>
                </a:lnTo>
                <a:lnTo>
                  <a:pt x="66039" y="130"/>
                </a:lnTo>
                <a:lnTo>
                  <a:pt x="66002" y="112"/>
                </a:lnTo>
                <a:close/>
                <a:moveTo>
                  <a:pt x="10539" y="1620"/>
                </a:moveTo>
                <a:lnTo>
                  <a:pt x="10539" y="1620"/>
                </a:lnTo>
                <a:lnTo>
                  <a:pt x="10539" y="1620"/>
                </a:lnTo>
                <a:close/>
                <a:moveTo>
                  <a:pt x="18321" y="1620"/>
                </a:moveTo>
                <a:lnTo>
                  <a:pt x="18321" y="1620"/>
                </a:lnTo>
                <a:lnTo>
                  <a:pt x="18321" y="1620"/>
                </a:lnTo>
                <a:close/>
                <a:moveTo>
                  <a:pt x="21505" y="112"/>
                </a:moveTo>
                <a:lnTo>
                  <a:pt x="21449" y="130"/>
                </a:lnTo>
                <a:lnTo>
                  <a:pt x="21393" y="149"/>
                </a:lnTo>
                <a:lnTo>
                  <a:pt x="21263" y="242"/>
                </a:lnTo>
                <a:lnTo>
                  <a:pt x="21114" y="372"/>
                </a:lnTo>
                <a:lnTo>
                  <a:pt x="20853" y="652"/>
                </a:lnTo>
                <a:lnTo>
                  <a:pt x="20723" y="801"/>
                </a:lnTo>
                <a:lnTo>
                  <a:pt x="20518" y="1061"/>
                </a:lnTo>
                <a:lnTo>
                  <a:pt x="20425" y="1192"/>
                </a:lnTo>
                <a:lnTo>
                  <a:pt x="20388" y="1266"/>
                </a:lnTo>
                <a:lnTo>
                  <a:pt x="20369" y="1341"/>
                </a:lnTo>
                <a:lnTo>
                  <a:pt x="20369" y="1303"/>
                </a:lnTo>
                <a:lnTo>
                  <a:pt x="20350" y="1341"/>
                </a:lnTo>
                <a:lnTo>
                  <a:pt x="20313" y="1471"/>
                </a:lnTo>
                <a:lnTo>
                  <a:pt x="20313" y="1545"/>
                </a:lnTo>
                <a:lnTo>
                  <a:pt x="20313" y="1601"/>
                </a:lnTo>
                <a:lnTo>
                  <a:pt x="20313" y="1620"/>
                </a:lnTo>
                <a:lnTo>
                  <a:pt x="20332" y="1601"/>
                </a:lnTo>
                <a:lnTo>
                  <a:pt x="20388" y="1564"/>
                </a:lnTo>
                <a:lnTo>
                  <a:pt x="21058" y="857"/>
                </a:lnTo>
                <a:lnTo>
                  <a:pt x="21263" y="614"/>
                </a:lnTo>
                <a:lnTo>
                  <a:pt x="21449" y="410"/>
                </a:lnTo>
                <a:lnTo>
                  <a:pt x="21560" y="242"/>
                </a:lnTo>
                <a:lnTo>
                  <a:pt x="21579" y="186"/>
                </a:lnTo>
                <a:lnTo>
                  <a:pt x="21579" y="149"/>
                </a:lnTo>
                <a:lnTo>
                  <a:pt x="21542" y="130"/>
                </a:lnTo>
                <a:lnTo>
                  <a:pt x="21505" y="112"/>
                </a:lnTo>
                <a:close/>
                <a:moveTo>
                  <a:pt x="61627" y="1620"/>
                </a:moveTo>
                <a:lnTo>
                  <a:pt x="61627" y="1620"/>
                </a:lnTo>
                <a:lnTo>
                  <a:pt x="61627" y="1620"/>
                </a:lnTo>
                <a:close/>
                <a:moveTo>
                  <a:pt x="62818" y="1620"/>
                </a:moveTo>
                <a:lnTo>
                  <a:pt x="62818" y="1620"/>
                </a:lnTo>
                <a:lnTo>
                  <a:pt x="62818" y="1620"/>
                </a:lnTo>
                <a:close/>
                <a:moveTo>
                  <a:pt x="64829" y="1620"/>
                </a:moveTo>
                <a:lnTo>
                  <a:pt x="64829" y="1620"/>
                </a:lnTo>
                <a:lnTo>
                  <a:pt x="64829" y="1620"/>
                </a:lnTo>
                <a:close/>
                <a:moveTo>
                  <a:pt x="8304" y="279"/>
                </a:moveTo>
                <a:lnTo>
                  <a:pt x="8211" y="298"/>
                </a:lnTo>
                <a:lnTo>
                  <a:pt x="8137" y="335"/>
                </a:lnTo>
                <a:lnTo>
                  <a:pt x="8044" y="410"/>
                </a:lnTo>
                <a:lnTo>
                  <a:pt x="7951" y="503"/>
                </a:lnTo>
                <a:lnTo>
                  <a:pt x="7764" y="689"/>
                </a:lnTo>
                <a:lnTo>
                  <a:pt x="7653" y="838"/>
                </a:lnTo>
                <a:lnTo>
                  <a:pt x="7448" y="1080"/>
                </a:lnTo>
                <a:lnTo>
                  <a:pt x="7373" y="1229"/>
                </a:lnTo>
                <a:lnTo>
                  <a:pt x="7336" y="1285"/>
                </a:lnTo>
                <a:lnTo>
                  <a:pt x="7336" y="1359"/>
                </a:lnTo>
                <a:lnTo>
                  <a:pt x="7318" y="1415"/>
                </a:lnTo>
                <a:lnTo>
                  <a:pt x="7318" y="1545"/>
                </a:lnTo>
                <a:lnTo>
                  <a:pt x="7336" y="1601"/>
                </a:lnTo>
                <a:lnTo>
                  <a:pt x="7355" y="1638"/>
                </a:lnTo>
                <a:lnTo>
                  <a:pt x="7392" y="1620"/>
                </a:lnTo>
                <a:lnTo>
                  <a:pt x="7467" y="1583"/>
                </a:lnTo>
                <a:lnTo>
                  <a:pt x="7746" y="1303"/>
                </a:lnTo>
                <a:lnTo>
                  <a:pt x="7951" y="1099"/>
                </a:lnTo>
                <a:lnTo>
                  <a:pt x="8174" y="875"/>
                </a:lnTo>
                <a:lnTo>
                  <a:pt x="8342" y="652"/>
                </a:lnTo>
                <a:lnTo>
                  <a:pt x="8397" y="559"/>
                </a:lnTo>
                <a:lnTo>
                  <a:pt x="8435" y="466"/>
                </a:lnTo>
                <a:lnTo>
                  <a:pt x="8453" y="391"/>
                </a:lnTo>
                <a:lnTo>
                  <a:pt x="8435" y="335"/>
                </a:lnTo>
                <a:lnTo>
                  <a:pt x="8397" y="298"/>
                </a:lnTo>
                <a:lnTo>
                  <a:pt x="8304" y="279"/>
                </a:lnTo>
                <a:close/>
                <a:moveTo>
                  <a:pt x="10576" y="466"/>
                </a:moveTo>
                <a:lnTo>
                  <a:pt x="10520" y="484"/>
                </a:lnTo>
                <a:lnTo>
                  <a:pt x="10445" y="521"/>
                </a:lnTo>
                <a:lnTo>
                  <a:pt x="10352" y="577"/>
                </a:lnTo>
                <a:lnTo>
                  <a:pt x="10259" y="670"/>
                </a:lnTo>
                <a:lnTo>
                  <a:pt x="10054" y="894"/>
                </a:lnTo>
                <a:lnTo>
                  <a:pt x="9850" y="1154"/>
                </a:lnTo>
                <a:lnTo>
                  <a:pt x="9682" y="1396"/>
                </a:lnTo>
                <a:lnTo>
                  <a:pt x="9552" y="1601"/>
                </a:lnTo>
                <a:lnTo>
                  <a:pt x="9533" y="1638"/>
                </a:lnTo>
                <a:lnTo>
                  <a:pt x="9570" y="1601"/>
                </a:lnTo>
                <a:lnTo>
                  <a:pt x="9719" y="1452"/>
                </a:lnTo>
                <a:lnTo>
                  <a:pt x="10129" y="1154"/>
                </a:lnTo>
                <a:lnTo>
                  <a:pt x="10352" y="1005"/>
                </a:lnTo>
                <a:lnTo>
                  <a:pt x="10520" y="857"/>
                </a:lnTo>
                <a:lnTo>
                  <a:pt x="10594" y="782"/>
                </a:lnTo>
                <a:lnTo>
                  <a:pt x="10632" y="708"/>
                </a:lnTo>
                <a:lnTo>
                  <a:pt x="10669" y="633"/>
                </a:lnTo>
                <a:lnTo>
                  <a:pt x="10669" y="577"/>
                </a:lnTo>
                <a:lnTo>
                  <a:pt x="10632" y="503"/>
                </a:lnTo>
                <a:lnTo>
                  <a:pt x="10576" y="466"/>
                </a:lnTo>
                <a:close/>
                <a:moveTo>
                  <a:pt x="39843" y="205"/>
                </a:moveTo>
                <a:lnTo>
                  <a:pt x="39788" y="223"/>
                </a:lnTo>
                <a:lnTo>
                  <a:pt x="39676" y="298"/>
                </a:lnTo>
                <a:lnTo>
                  <a:pt x="39564" y="391"/>
                </a:lnTo>
                <a:lnTo>
                  <a:pt x="39359" y="614"/>
                </a:lnTo>
                <a:lnTo>
                  <a:pt x="39229" y="763"/>
                </a:lnTo>
                <a:lnTo>
                  <a:pt x="39117" y="968"/>
                </a:lnTo>
                <a:lnTo>
                  <a:pt x="38950" y="1285"/>
                </a:lnTo>
                <a:lnTo>
                  <a:pt x="38894" y="1452"/>
                </a:lnTo>
                <a:lnTo>
                  <a:pt x="38857" y="1564"/>
                </a:lnTo>
                <a:lnTo>
                  <a:pt x="38838" y="1638"/>
                </a:lnTo>
                <a:lnTo>
                  <a:pt x="38857" y="1638"/>
                </a:lnTo>
                <a:lnTo>
                  <a:pt x="38894" y="1620"/>
                </a:lnTo>
                <a:lnTo>
                  <a:pt x="39117" y="1396"/>
                </a:lnTo>
                <a:lnTo>
                  <a:pt x="39508" y="931"/>
                </a:lnTo>
                <a:lnTo>
                  <a:pt x="39713" y="689"/>
                </a:lnTo>
                <a:lnTo>
                  <a:pt x="39862" y="484"/>
                </a:lnTo>
                <a:lnTo>
                  <a:pt x="39974" y="317"/>
                </a:lnTo>
                <a:lnTo>
                  <a:pt x="39992" y="261"/>
                </a:lnTo>
                <a:lnTo>
                  <a:pt x="39974" y="223"/>
                </a:lnTo>
                <a:lnTo>
                  <a:pt x="39936" y="205"/>
                </a:lnTo>
                <a:close/>
                <a:moveTo>
                  <a:pt x="52802" y="279"/>
                </a:moveTo>
                <a:lnTo>
                  <a:pt x="52727" y="298"/>
                </a:lnTo>
                <a:lnTo>
                  <a:pt x="52634" y="335"/>
                </a:lnTo>
                <a:lnTo>
                  <a:pt x="52541" y="410"/>
                </a:lnTo>
                <a:lnTo>
                  <a:pt x="52448" y="503"/>
                </a:lnTo>
                <a:lnTo>
                  <a:pt x="52280" y="689"/>
                </a:lnTo>
                <a:lnTo>
                  <a:pt x="52150" y="838"/>
                </a:lnTo>
                <a:lnTo>
                  <a:pt x="51945" y="1080"/>
                </a:lnTo>
                <a:lnTo>
                  <a:pt x="51871" y="1229"/>
                </a:lnTo>
                <a:lnTo>
                  <a:pt x="51852" y="1285"/>
                </a:lnTo>
                <a:lnTo>
                  <a:pt x="51833" y="1359"/>
                </a:lnTo>
                <a:lnTo>
                  <a:pt x="51815" y="1415"/>
                </a:lnTo>
                <a:lnTo>
                  <a:pt x="51815" y="1545"/>
                </a:lnTo>
                <a:lnTo>
                  <a:pt x="51833" y="1601"/>
                </a:lnTo>
                <a:lnTo>
                  <a:pt x="51852" y="1638"/>
                </a:lnTo>
                <a:lnTo>
                  <a:pt x="51889" y="1620"/>
                </a:lnTo>
                <a:lnTo>
                  <a:pt x="51964" y="1583"/>
                </a:lnTo>
                <a:lnTo>
                  <a:pt x="52262" y="1303"/>
                </a:lnTo>
                <a:lnTo>
                  <a:pt x="52466" y="1099"/>
                </a:lnTo>
                <a:lnTo>
                  <a:pt x="52671" y="875"/>
                </a:lnTo>
                <a:lnTo>
                  <a:pt x="52839" y="652"/>
                </a:lnTo>
                <a:lnTo>
                  <a:pt x="52895" y="559"/>
                </a:lnTo>
                <a:lnTo>
                  <a:pt x="52951" y="466"/>
                </a:lnTo>
                <a:lnTo>
                  <a:pt x="52951" y="391"/>
                </a:lnTo>
                <a:lnTo>
                  <a:pt x="52951" y="335"/>
                </a:lnTo>
                <a:lnTo>
                  <a:pt x="52895" y="298"/>
                </a:lnTo>
                <a:lnTo>
                  <a:pt x="52802" y="279"/>
                </a:lnTo>
                <a:close/>
                <a:moveTo>
                  <a:pt x="55092" y="466"/>
                </a:moveTo>
                <a:lnTo>
                  <a:pt x="55017" y="484"/>
                </a:lnTo>
                <a:lnTo>
                  <a:pt x="54943" y="521"/>
                </a:lnTo>
                <a:lnTo>
                  <a:pt x="54850" y="577"/>
                </a:lnTo>
                <a:lnTo>
                  <a:pt x="54756" y="670"/>
                </a:lnTo>
                <a:lnTo>
                  <a:pt x="54552" y="894"/>
                </a:lnTo>
                <a:lnTo>
                  <a:pt x="54347" y="1154"/>
                </a:lnTo>
                <a:lnTo>
                  <a:pt x="54179" y="1396"/>
                </a:lnTo>
                <a:lnTo>
                  <a:pt x="54049" y="1601"/>
                </a:lnTo>
                <a:lnTo>
                  <a:pt x="54030" y="1638"/>
                </a:lnTo>
                <a:lnTo>
                  <a:pt x="54068" y="1601"/>
                </a:lnTo>
                <a:lnTo>
                  <a:pt x="54217" y="1452"/>
                </a:lnTo>
                <a:lnTo>
                  <a:pt x="54645" y="1154"/>
                </a:lnTo>
                <a:lnTo>
                  <a:pt x="54850" y="1005"/>
                </a:lnTo>
                <a:lnTo>
                  <a:pt x="55017" y="857"/>
                </a:lnTo>
                <a:lnTo>
                  <a:pt x="55092" y="782"/>
                </a:lnTo>
                <a:lnTo>
                  <a:pt x="55129" y="708"/>
                </a:lnTo>
                <a:lnTo>
                  <a:pt x="55166" y="633"/>
                </a:lnTo>
                <a:lnTo>
                  <a:pt x="55166" y="577"/>
                </a:lnTo>
                <a:lnTo>
                  <a:pt x="55129" y="503"/>
                </a:lnTo>
                <a:lnTo>
                  <a:pt x="55092" y="466"/>
                </a:lnTo>
                <a:close/>
                <a:moveTo>
                  <a:pt x="78960" y="223"/>
                </a:moveTo>
                <a:lnTo>
                  <a:pt x="78867" y="298"/>
                </a:lnTo>
                <a:lnTo>
                  <a:pt x="78755" y="391"/>
                </a:lnTo>
                <a:lnTo>
                  <a:pt x="78643" y="521"/>
                </a:lnTo>
                <a:lnTo>
                  <a:pt x="78420" y="801"/>
                </a:lnTo>
                <a:lnTo>
                  <a:pt x="78308" y="950"/>
                </a:lnTo>
                <a:lnTo>
                  <a:pt x="78197" y="1099"/>
                </a:lnTo>
                <a:lnTo>
                  <a:pt x="78029" y="1359"/>
                </a:lnTo>
                <a:lnTo>
                  <a:pt x="77973" y="1490"/>
                </a:lnTo>
                <a:lnTo>
                  <a:pt x="77917" y="1583"/>
                </a:lnTo>
                <a:lnTo>
                  <a:pt x="77917" y="1620"/>
                </a:lnTo>
                <a:lnTo>
                  <a:pt x="77917" y="1638"/>
                </a:lnTo>
                <a:lnTo>
                  <a:pt x="77936" y="1638"/>
                </a:lnTo>
                <a:lnTo>
                  <a:pt x="77973" y="1620"/>
                </a:lnTo>
                <a:lnTo>
                  <a:pt x="78066" y="1545"/>
                </a:lnTo>
                <a:lnTo>
                  <a:pt x="78234" y="1396"/>
                </a:lnTo>
                <a:lnTo>
                  <a:pt x="78420" y="1210"/>
                </a:lnTo>
                <a:lnTo>
                  <a:pt x="78643" y="968"/>
                </a:lnTo>
                <a:lnTo>
                  <a:pt x="78830" y="745"/>
                </a:lnTo>
                <a:lnTo>
                  <a:pt x="78979" y="521"/>
                </a:lnTo>
                <a:lnTo>
                  <a:pt x="79034" y="428"/>
                </a:lnTo>
                <a:lnTo>
                  <a:pt x="79053" y="354"/>
                </a:lnTo>
                <a:lnTo>
                  <a:pt x="79053" y="279"/>
                </a:lnTo>
                <a:lnTo>
                  <a:pt x="79034" y="242"/>
                </a:lnTo>
                <a:lnTo>
                  <a:pt x="78997" y="223"/>
                </a:lnTo>
                <a:close/>
                <a:moveTo>
                  <a:pt x="87785" y="428"/>
                </a:moveTo>
                <a:lnTo>
                  <a:pt x="87692" y="447"/>
                </a:lnTo>
                <a:lnTo>
                  <a:pt x="87580" y="484"/>
                </a:lnTo>
                <a:lnTo>
                  <a:pt x="87468" y="559"/>
                </a:lnTo>
                <a:lnTo>
                  <a:pt x="87338" y="633"/>
                </a:lnTo>
                <a:lnTo>
                  <a:pt x="87077" y="857"/>
                </a:lnTo>
                <a:lnTo>
                  <a:pt x="86817" y="1099"/>
                </a:lnTo>
                <a:lnTo>
                  <a:pt x="86593" y="1322"/>
                </a:lnTo>
                <a:lnTo>
                  <a:pt x="86426" y="1508"/>
                </a:lnTo>
                <a:lnTo>
                  <a:pt x="86351" y="1638"/>
                </a:lnTo>
                <a:lnTo>
                  <a:pt x="86444" y="1564"/>
                </a:lnTo>
                <a:lnTo>
                  <a:pt x="86631" y="1415"/>
                </a:lnTo>
                <a:lnTo>
                  <a:pt x="87189" y="1061"/>
                </a:lnTo>
                <a:lnTo>
                  <a:pt x="87729" y="708"/>
                </a:lnTo>
                <a:lnTo>
                  <a:pt x="87897" y="577"/>
                </a:lnTo>
                <a:lnTo>
                  <a:pt x="87934" y="521"/>
                </a:lnTo>
                <a:lnTo>
                  <a:pt x="87934" y="503"/>
                </a:lnTo>
                <a:lnTo>
                  <a:pt x="87878" y="447"/>
                </a:lnTo>
                <a:lnTo>
                  <a:pt x="87785" y="428"/>
                </a:lnTo>
                <a:close/>
                <a:moveTo>
                  <a:pt x="54030" y="1638"/>
                </a:moveTo>
                <a:lnTo>
                  <a:pt x="54030" y="1638"/>
                </a:lnTo>
                <a:lnTo>
                  <a:pt x="54030" y="1638"/>
                </a:lnTo>
                <a:close/>
                <a:moveTo>
                  <a:pt x="49543" y="335"/>
                </a:moveTo>
                <a:lnTo>
                  <a:pt x="49450" y="372"/>
                </a:lnTo>
                <a:lnTo>
                  <a:pt x="49376" y="428"/>
                </a:lnTo>
                <a:lnTo>
                  <a:pt x="49283" y="521"/>
                </a:lnTo>
                <a:lnTo>
                  <a:pt x="49134" y="708"/>
                </a:lnTo>
                <a:lnTo>
                  <a:pt x="48985" y="950"/>
                </a:lnTo>
                <a:lnTo>
                  <a:pt x="48724" y="1415"/>
                </a:lnTo>
                <a:lnTo>
                  <a:pt x="48650" y="1583"/>
                </a:lnTo>
                <a:lnTo>
                  <a:pt x="48594" y="1676"/>
                </a:lnTo>
                <a:lnTo>
                  <a:pt x="48873" y="1396"/>
                </a:lnTo>
                <a:lnTo>
                  <a:pt x="49320" y="950"/>
                </a:lnTo>
                <a:lnTo>
                  <a:pt x="49506" y="726"/>
                </a:lnTo>
                <a:lnTo>
                  <a:pt x="49655" y="521"/>
                </a:lnTo>
                <a:lnTo>
                  <a:pt x="49692" y="447"/>
                </a:lnTo>
                <a:lnTo>
                  <a:pt x="49692" y="391"/>
                </a:lnTo>
                <a:lnTo>
                  <a:pt x="49674" y="354"/>
                </a:lnTo>
                <a:lnTo>
                  <a:pt x="49618" y="335"/>
                </a:lnTo>
                <a:close/>
                <a:moveTo>
                  <a:pt x="86668" y="223"/>
                </a:moveTo>
                <a:lnTo>
                  <a:pt x="86593" y="242"/>
                </a:lnTo>
                <a:lnTo>
                  <a:pt x="86519" y="279"/>
                </a:lnTo>
                <a:lnTo>
                  <a:pt x="86426" y="372"/>
                </a:lnTo>
                <a:lnTo>
                  <a:pt x="86202" y="596"/>
                </a:lnTo>
                <a:lnTo>
                  <a:pt x="85979" y="875"/>
                </a:lnTo>
                <a:lnTo>
                  <a:pt x="85774" y="1154"/>
                </a:lnTo>
                <a:lnTo>
                  <a:pt x="85588" y="1415"/>
                </a:lnTo>
                <a:lnTo>
                  <a:pt x="85420" y="1676"/>
                </a:lnTo>
                <a:lnTo>
                  <a:pt x="85718" y="1452"/>
                </a:lnTo>
                <a:lnTo>
                  <a:pt x="85942" y="1247"/>
                </a:lnTo>
                <a:lnTo>
                  <a:pt x="86202" y="1005"/>
                </a:lnTo>
                <a:lnTo>
                  <a:pt x="86444" y="763"/>
                </a:lnTo>
                <a:lnTo>
                  <a:pt x="86631" y="540"/>
                </a:lnTo>
                <a:lnTo>
                  <a:pt x="86686" y="447"/>
                </a:lnTo>
                <a:lnTo>
                  <a:pt x="86724" y="372"/>
                </a:lnTo>
                <a:lnTo>
                  <a:pt x="86742" y="298"/>
                </a:lnTo>
                <a:lnTo>
                  <a:pt x="86724" y="242"/>
                </a:lnTo>
                <a:lnTo>
                  <a:pt x="86705" y="223"/>
                </a:lnTo>
                <a:close/>
                <a:moveTo>
                  <a:pt x="5028" y="335"/>
                </a:moveTo>
                <a:lnTo>
                  <a:pt x="4953" y="372"/>
                </a:lnTo>
                <a:lnTo>
                  <a:pt x="4879" y="428"/>
                </a:lnTo>
                <a:lnTo>
                  <a:pt x="4786" y="521"/>
                </a:lnTo>
                <a:lnTo>
                  <a:pt x="4637" y="708"/>
                </a:lnTo>
                <a:lnTo>
                  <a:pt x="4488" y="950"/>
                </a:lnTo>
                <a:lnTo>
                  <a:pt x="4227" y="1415"/>
                </a:lnTo>
                <a:lnTo>
                  <a:pt x="4134" y="1583"/>
                </a:lnTo>
                <a:lnTo>
                  <a:pt x="4078" y="1676"/>
                </a:lnTo>
                <a:lnTo>
                  <a:pt x="4376" y="1396"/>
                </a:lnTo>
                <a:lnTo>
                  <a:pt x="4804" y="950"/>
                </a:lnTo>
                <a:lnTo>
                  <a:pt x="5009" y="726"/>
                </a:lnTo>
                <a:lnTo>
                  <a:pt x="5158" y="521"/>
                </a:lnTo>
                <a:lnTo>
                  <a:pt x="5177" y="447"/>
                </a:lnTo>
                <a:lnTo>
                  <a:pt x="5195" y="391"/>
                </a:lnTo>
                <a:lnTo>
                  <a:pt x="5177" y="354"/>
                </a:lnTo>
                <a:lnTo>
                  <a:pt x="5121" y="335"/>
                </a:lnTo>
                <a:close/>
                <a:moveTo>
                  <a:pt x="85420" y="1676"/>
                </a:moveTo>
                <a:lnTo>
                  <a:pt x="85420" y="1676"/>
                </a:lnTo>
                <a:lnTo>
                  <a:pt x="85420" y="1676"/>
                </a:lnTo>
                <a:close/>
                <a:moveTo>
                  <a:pt x="91229" y="317"/>
                </a:moveTo>
                <a:lnTo>
                  <a:pt x="91173" y="335"/>
                </a:lnTo>
                <a:lnTo>
                  <a:pt x="91080" y="372"/>
                </a:lnTo>
                <a:lnTo>
                  <a:pt x="90987" y="428"/>
                </a:lnTo>
                <a:lnTo>
                  <a:pt x="90727" y="614"/>
                </a:lnTo>
                <a:lnTo>
                  <a:pt x="90429" y="857"/>
                </a:lnTo>
                <a:lnTo>
                  <a:pt x="89870" y="1359"/>
                </a:lnTo>
                <a:lnTo>
                  <a:pt x="89554" y="1676"/>
                </a:lnTo>
                <a:lnTo>
                  <a:pt x="89647" y="1638"/>
                </a:lnTo>
                <a:lnTo>
                  <a:pt x="89907" y="1490"/>
                </a:lnTo>
                <a:lnTo>
                  <a:pt x="90205" y="1303"/>
                </a:lnTo>
                <a:lnTo>
                  <a:pt x="90410" y="1173"/>
                </a:lnTo>
                <a:lnTo>
                  <a:pt x="90615" y="1024"/>
                </a:lnTo>
                <a:lnTo>
                  <a:pt x="90913" y="819"/>
                </a:lnTo>
                <a:lnTo>
                  <a:pt x="91062" y="689"/>
                </a:lnTo>
                <a:lnTo>
                  <a:pt x="91173" y="577"/>
                </a:lnTo>
                <a:lnTo>
                  <a:pt x="91248" y="466"/>
                </a:lnTo>
                <a:lnTo>
                  <a:pt x="91266" y="410"/>
                </a:lnTo>
                <a:lnTo>
                  <a:pt x="91266" y="354"/>
                </a:lnTo>
                <a:lnTo>
                  <a:pt x="91248" y="335"/>
                </a:lnTo>
                <a:lnTo>
                  <a:pt x="91229" y="317"/>
                </a:lnTo>
                <a:close/>
                <a:moveTo>
                  <a:pt x="12735" y="261"/>
                </a:moveTo>
                <a:lnTo>
                  <a:pt x="12661" y="298"/>
                </a:lnTo>
                <a:lnTo>
                  <a:pt x="12549" y="372"/>
                </a:lnTo>
                <a:lnTo>
                  <a:pt x="12456" y="484"/>
                </a:lnTo>
                <a:lnTo>
                  <a:pt x="12345" y="614"/>
                </a:lnTo>
                <a:lnTo>
                  <a:pt x="12121" y="912"/>
                </a:lnTo>
                <a:lnTo>
                  <a:pt x="11935" y="1210"/>
                </a:lnTo>
                <a:lnTo>
                  <a:pt x="11786" y="1490"/>
                </a:lnTo>
                <a:lnTo>
                  <a:pt x="11711" y="1657"/>
                </a:lnTo>
                <a:lnTo>
                  <a:pt x="11693" y="1694"/>
                </a:lnTo>
                <a:lnTo>
                  <a:pt x="11693" y="1694"/>
                </a:lnTo>
                <a:lnTo>
                  <a:pt x="11730" y="1676"/>
                </a:lnTo>
                <a:lnTo>
                  <a:pt x="11972" y="1452"/>
                </a:lnTo>
                <a:lnTo>
                  <a:pt x="12400" y="1024"/>
                </a:lnTo>
                <a:lnTo>
                  <a:pt x="12605" y="801"/>
                </a:lnTo>
                <a:lnTo>
                  <a:pt x="12773" y="596"/>
                </a:lnTo>
                <a:lnTo>
                  <a:pt x="12866" y="410"/>
                </a:lnTo>
                <a:lnTo>
                  <a:pt x="12884" y="354"/>
                </a:lnTo>
                <a:lnTo>
                  <a:pt x="12866" y="317"/>
                </a:lnTo>
                <a:lnTo>
                  <a:pt x="12847" y="279"/>
                </a:lnTo>
                <a:lnTo>
                  <a:pt x="12810" y="261"/>
                </a:lnTo>
                <a:close/>
                <a:moveTo>
                  <a:pt x="24763" y="223"/>
                </a:moveTo>
                <a:lnTo>
                  <a:pt x="24707" y="261"/>
                </a:lnTo>
                <a:lnTo>
                  <a:pt x="24595" y="335"/>
                </a:lnTo>
                <a:lnTo>
                  <a:pt x="24465" y="428"/>
                </a:lnTo>
                <a:lnTo>
                  <a:pt x="24241" y="670"/>
                </a:lnTo>
                <a:lnTo>
                  <a:pt x="24093" y="819"/>
                </a:lnTo>
                <a:lnTo>
                  <a:pt x="23869" y="1061"/>
                </a:lnTo>
                <a:lnTo>
                  <a:pt x="23776" y="1192"/>
                </a:lnTo>
                <a:lnTo>
                  <a:pt x="23683" y="1341"/>
                </a:lnTo>
                <a:lnTo>
                  <a:pt x="23590" y="1396"/>
                </a:lnTo>
                <a:lnTo>
                  <a:pt x="23515" y="1490"/>
                </a:lnTo>
                <a:lnTo>
                  <a:pt x="23497" y="1564"/>
                </a:lnTo>
                <a:lnTo>
                  <a:pt x="23497" y="1657"/>
                </a:lnTo>
                <a:lnTo>
                  <a:pt x="23515" y="1676"/>
                </a:lnTo>
                <a:lnTo>
                  <a:pt x="23515" y="1694"/>
                </a:lnTo>
                <a:lnTo>
                  <a:pt x="23590" y="1694"/>
                </a:lnTo>
                <a:lnTo>
                  <a:pt x="23850" y="1434"/>
                </a:lnTo>
                <a:lnTo>
                  <a:pt x="24316" y="987"/>
                </a:lnTo>
                <a:lnTo>
                  <a:pt x="24558" y="745"/>
                </a:lnTo>
                <a:lnTo>
                  <a:pt x="24744" y="521"/>
                </a:lnTo>
                <a:lnTo>
                  <a:pt x="24856" y="354"/>
                </a:lnTo>
                <a:lnTo>
                  <a:pt x="24893" y="298"/>
                </a:lnTo>
                <a:lnTo>
                  <a:pt x="24874" y="261"/>
                </a:lnTo>
                <a:lnTo>
                  <a:pt x="24856" y="223"/>
                </a:lnTo>
                <a:close/>
                <a:moveTo>
                  <a:pt x="57251" y="261"/>
                </a:moveTo>
                <a:lnTo>
                  <a:pt x="57158" y="298"/>
                </a:lnTo>
                <a:lnTo>
                  <a:pt x="57065" y="372"/>
                </a:lnTo>
                <a:lnTo>
                  <a:pt x="56953" y="484"/>
                </a:lnTo>
                <a:lnTo>
                  <a:pt x="56842" y="614"/>
                </a:lnTo>
                <a:lnTo>
                  <a:pt x="56637" y="912"/>
                </a:lnTo>
                <a:lnTo>
                  <a:pt x="56432" y="1210"/>
                </a:lnTo>
                <a:lnTo>
                  <a:pt x="56283" y="1490"/>
                </a:lnTo>
                <a:lnTo>
                  <a:pt x="56209" y="1657"/>
                </a:lnTo>
                <a:lnTo>
                  <a:pt x="56209" y="1694"/>
                </a:lnTo>
                <a:lnTo>
                  <a:pt x="56227" y="1676"/>
                </a:lnTo>
                <a:lnTo>
                  <a:pt x="56469" y="1452"/>
                </a:lnTo>
                <a:lnTo>
                  <a:pt x="56898" y="1024"/>
                </a:lnTo>
                <a:lnTo>
                  <a:pt x="57102" y="801"/>
                </a:lnTo>
                <a:lnTo>
                  <a:pt x="57270" y="596"/>
                </a:lnTo>
                <a:lnTo>
                  <a:pt x="57363" y="410"/>
                </a:lnTo>
                <a:lnTo>
                  <a:pt x="57382" y="354"/>
                </a:lnTo>
                <a:lnTo>
                  <a:pt x="57382" y="317"/>
                </a:lnTo>
                <a:lnTo>
                  <a:pt x="57344" y="279"/>
                </a:lnTo>
                <a:lnTo>
                  <a:pt x="57326" y="261"/>
                </a:lnTo>
                <a:close/>
                <a:moveTo>
                  <a:pt x="69260" y="223"/>
                </a:moveTo>
                <a:lnTo>
                  <a:pt x="69204" y="261"/>
                </a:lnTo>
                <a:lnTo>
                  <a:pt x="69092" y="335"/>
                </a:lnTo>
                <a:lnTo>
                  <a:pt x="68962" y="428"/>
                </a:lnTo>
                <a:lnTo>
                  <a:pt x="68739" y="670"/>
                </a:lnTo>
                <a:lnTo>
                  <a:pt x="68608" y="819"/>
                </a:lnTo>
                <a:lnTo>
                  <a:pt x="68385" y="1061"/>
                </a:lnTo>
                <a:lnTo>
                  <a:pt x="68273" y="1192"/>
                </a:lnTo>
                <a:lnTo>
                  <a:pt x="68180" y="1341"/>
                </a:lnTo>
                <a:lnTo>
                  <a:pt x="68087" y="1396"/>
                </a:lnTo>
                <a:lnTo>
                  <a:pt x="68031" y="1490"/>
                </a:lnTo>
                <a:lnTo>
                  <a:pt x="67994" y="1564"/>
                </a:lnTo>
                <a:lnTo>
                  <a:pt x="68013" y="1657"/>
                </a:lnTo>
                <a:lnTo>
                  <a:pt x="68013" y="1676"/>
                </a:lnTo>
                <a:lnTo>
                  <a:pt x="68031" y="1694"/>
                </a:lnTo>
                <a:lnTo>
                  <a:pt x="68087" y="1694"/>
                </a:lnTo>
                <a:lnTo>
                  <a:pt x="68366" y="1434"/>
                </a:lnTo>
                <a:lnTo>
                  <a:pt x="68832" y="987"/>
                </a:lnTo>
                <a:lnTo>
                  <a:pt x="69055" y="745"/>
                </a:lnTo>
                <a:lnTo>
                  <a:pt x="69241" y="521"/>
                </a:lnTo>
                <a:lnTo>
                  <a:pt x="69372" y="354"/>
                </a:lnTo>
                <a:lnTo>
                  <a:pt x="69390" y="298"/>
                </a:lnTo>
                <a:lnTo>
                  <a:pt x="69390" y="261"/>
                </a:lnTo>
                <a:lnTo>
                  <a:pt x="69353" y="223"/>
                </a:lnTo>
                <a:close/>
                <a:moveTo>
                  <a:pt x="9533" y="1638"/>
                </a:moveTo>
                <a:lnTo>
                  <a:pt x="9515" y="1657"/>
                </a:lnTo>
                <a:lnTo>
                  <a:pt x="9496" y="1713"/>
                </a:lnTo>
                <a:lnTo>
                  <a:pt x="9533" y="1638"/>
                </a:lnTo>
                <a:close/>
                <a:moveTo>
                  <a:pt x="33420" y="335"/>
                </a:moveTo>
                <a:lnTo>
                  <a:pt x="33364" y="354"/>
                </a:lnTo>
                <a:lnTo>
                  <a:pt x="33308" y="372"/>
                </a:lnTo>
                <a:lnTo>
                  <a:pt x="33178" y="466"/>
                </a:lnTo>
                <a:lnTo>
                  <a:pt x="33048" y="577"/>
                </a:lnTo>
                <a:lnTo>
                  <a:pt x="32806" y="838"/>
                </a:lnTo>
                <a:lnTo>
                  <a:pt x="32675" y="987"/>
                </a:lnTo>
                <a:lnTo>
                  <a:pt x="32564" y="1154"/>
                </a:lnTo>
                <a:lnTo>
                  <a:pt x="32415" y="1434"/>
                </a:lnTo>
                <a:lnTo>
                  <a:pt x="32322" y="1657"/>
                </a:lnTo>
                <a:lnTo>
                  <a:pt x="32322" y="1713"/>
                </a:lnTo>
                <a:lnTo>
                  <a:pt x="32359" y="1694"/>
                </a:lnTo>
                <a:lnTo>
                  <a:pt x="32601" y="1471"/>
                </a:lnTo>
                <a:lnTo>
                  <a:pt x="33029" y="1061"/>
                </a:lnTo>
                <a:lnTo>
                  <a:pt x="33234" y="857"/>
                </a:lnTo>
                <a:lnTo>
                  <a:pt x="33383" y="652"/>
                </a:lnTo>
                <a:lnTo>
                  <a:pt x="33457" y="559"/>
                </a:lnTo>
                <a:lnTo>
                  <a:pt x="33495" y="484"/>
                </a:lnTo>
                <a:lnTo>
                  <a:pt x="33513" y="428"/>
                </a:lnTo>
                <a:lnTo>
                  <a:pt x="33495" y="372"/>
                </a:lnTo>
                <a:lnTo>
                  <a:pt x="33457" y="354"/>
                </a:lnTo>
                <a:lnTo>
                  <a:pt x="33420" y="335"/>
                </a:lnTo>
                <a:close/>
                <a:moveTo>
                  <a:pt x="54030" y="1638"/>
                </a:moveTo>
                <a:lnTo>
                  <a:pt x="54012" y="1657"/>
                </a:lnTo>
                <a:lnTo>
                  <a:pt x="53993" y="1713"/>
                </a:lnTo>
                <a:lnTo>
                  <a:pt x="54030" y="1638"/>
                </a:lnTo>
                <a:close/>
                <a:moveTo>
                  <a:pt x="77917" y="335"/>
                </a:moveTo>
                <a:lnTo>
                  <a:pt x="77880" y="354"/>
                </a:lnTo>
                <a:lnTo>
                  <a:pt x="77806" y="372"/>
                </a:lnTo>
                <a:lnTo>
                  <a:pt x="77694" y="466"/>
                </a:lnTo>
                <a:lnTo>
                  <a:pt x="77545" y="577"/>
                </a:lnTo>
                <a:lnTo>
                  <a:pt x="77303" y="838"/>
                </a:lnTo>
                <a:lnTo>
                  <a:pt x="77173" y="987"/>
                </a:lnTo>
                <a:lnTo>
                  <a:pt x="77061" y="1154"/>
                </a:lnTo>
                <a:lnTo>
                  <a:pt x="76931" y="1434"/>
                </a:lnTo>
                <a:lnTo>
                  <a:pt x="76819" y="1657"/>
                </a:lnTo>
                <a:lnTo>
                  <a:pt x="76819" y="1713"/>
                </a:lnTo>
                <a:lnTo>
                  <a:pt x="76837" y="1713"/>
                </a:lnTo>
                <a:lnTo>
                  <a:pt x="76856" y="1694"/>
                </a:lnTo>
                <a:lnTo>
                  <a:pt x="77098" y="1471"/>
                </a:lnTo>
                <a:lnTo>
                  <a:pt x="77526" y="1061"/>
                </a:lnTo>
                <a:lnTo>
                  <a:pt x="77731" y="857"/>
                </a:lnTo>
                <a:lnTo>
                  <a:pt x="77899" y="652"/>
                </a:lnTo>
                <a:lnTo>
                  <a:pt x="77955" y="559"/>
                </a:lnTo>
                <a:lnTo>
                  <a:pt x="77992" y="484"/>
                </a:lnTo>
                <a:lnTo>
                  <a:pt x="78010" y="428"/>
                </a:lnTo>
                <a:lnTo>
                  <a:pt x="77992" y="372"/>
                </a:lnTo>
                <a:lnTo>
                  <a:pt x="77973" y="354"/>
                </a:lnTo>
                <a:lnTo>
                  <a:pt x="77917" y="335"/>
                </a:lnTo>
                <a:close/>
                <a:moveTo>
                  <a:pt x="80189" y="75"/>
                </a:moveTo>
                <a:lnTo>
                  <a:pt x="80133" y="93"/>
                </a:lnTo>
                <a:lnTo>
                  <a:pt x="80077" y="112"/>
                </a:lnTo>
                <a:lnTo>
                  <a:pt x="79965" y="205"/>
                </a:lnTo>
                <a:lnTo>
                  <a:pt x="79854" y="335"/>
                </a:lnTo>
                <a:lnTo>
                  <a:pt x="79649" y="596"/>
                </a:lnTo>
                <a:lnTo>
                  <a:pt x="79518" y="763"/>
                </a:lnTo>
                <a:lnTo>
                  <a:pt x="79407" y="894"/>
                </a:lnTo>
                <a:lnTo>
                  <a:pt x="79276" y="1024"/>
                </a:lnTo>
                <a:lnTo>
                  <a:pt x="79165" y="1136"/>
                </a:lnTo>
                <a:lnTo>
                  <a:pt x="79053" y="1266"/>
                </a:lnTo>
                <a:lnTo>
                  <a:pt x="78941" y="1415"/>
                </a:lnTo>
                <a:lnTo>
                  <a:pt x="78867" y="1545"/>
                </a:lnTo>
                <a:lnTo>
                  <a:pt x="78811" y="1657"/>
                </a:lnTo>
                <a:lnTo>
                  <a:pt x="78811" y="1694"/>
                </a:lnTo>
                <a:lnTo>
                  <a:pt x="78830" y="1713"/>
                </a:lnTo>
                <a:lnTo>
                  <a:pt x="78867" y="1694"/>
                </a:lnTo>
                <a:lnTo>
                  <a:pt x="78923" y="1657"/>
                </a:lnTo>
                <a:lnTo>
                  <a:pt x="79258" y="1396"/>
                </a:lnTo>
                <a:lnTo>
                  <a:pt x="79500" y="1173"/>
                </a:lnTo>
                <a:lnTo>
                  <a:pt x="79779" y="912"/>
                </a:lnTo>
                <a:lnTo>
                  <a:pt x="80021" y="652"/>
                </a:lnTo>
                <a:lnTo>
                  <a:pt x="80207" y="410"/>
                </a:lnTo>
                <a:lnTo>
                  <a:pt x="80263" y="298"/>
                </a:lnTo>
                <a:lnTo>
                  <a:pt x="80300" y="205"/>
                </a:lnTo>
                <a:lnTo>
                  <a:pt x="80300" y="130"/>
                </a:lnTo>
                <a:lnTo>
                  <a:pt x="80282" y="112"/>
                </a:lnTo>
                <a:lnTo>
                  <a:pt x="80263" y="93"/>
                </a:lnTo>
                <a:lnTo>
                  <a:pt x="80226" y="75"/>
                </a:lnTo>
                <a:close/>
                <a:moveTo>
                  <a:pt x="9570" y="168"/>
                </a:moveTo>
                <a:lnTo>
                  <a:pt x="9515" y="205"/>
                </a:lnTo>
                <a:lnTo>
                  <a:pt x="9459" y="223"/>
                </a:lnTo>
                <a:lnTo>
                  <a:pt x="9347" y="335"/>
                </a:lnTo>
                <a:lnTo>
                  <a:pt x="9217" y="466"/>
                </a:lnTo>
                <a:lnTo>
                  <a:pt x="8993" y="763"/>
                </a:lnTo>
                <a:lnTo>
                  <a:pt x="8844" y="950"/>
                </a:lnTo>
                <a:lnTo>
                  <a:pt x="8546" y="1266"/>
                </a:lnTo>
                <a:lnTo>
                  <a:pt x="8379" y="1452"/>
                </a:lnTo>
                <a:lnTo>
                  <a:pt x="8342" y="1527"/>
                </a:lnTo>
                <a:lnTo>
                  <a:pt x="8323" y="1564"/>
                </a:lnTo>
                <a:lnTo>
                  <a:pt x="8323" y="1620"/>
                </a:lnTo>
                <a:lnTo>
                  <a:pt x="8342" y="1694"/>
                </a:lnTo>
                <a:lnTo>
                  <a:pt x="8342" y="1713"/>
                </a:lnTo>
                <a:lnTo>
                  <a:pt x="8360" y="1732"/>
                </a:lnTo>
                <a:lnTo>
                  <a:pt x="8397" y="1732"/>
                </a:lnTo>
                <a:lnTo>
                  <a:pt x="8435" y="1694"/>
                </a:lnTo>
                <a:lnTo>
                  <a:pt x="8677" y="1434"/>
                </a:lnTo>
                <a:lnTo>
                  <a:pt x="9142" y="950"/>
                </a:lnTo>
                <a:lnTo>
                  <a:pt x="9366" y="689"/>
                </a:lnTo>
                <a:lnTo>
                  <a:pt x="9552" y="466"/>
                </a:lnTo>
                <a:lnTo>
                  <a:pt x="9664" y="279"/>
                </a:lnTo>
                <a:lnTo>
                  <a:pt x="9682" y="223"/>
                </a:lnTo>
                <a:lnTo>
                  <a:pt x="9664" y="186"/>
                </a:lnTo>
                <a:lnTo>
                  <a:pt x="9626" y="168"/>
                </a:lnTo>
                <a:close/>
                <a:moveTo>
                  <a:pt x="29082" y="354"/>
                </a:moveTo>
                <a:lnTo>
                  <a:pt x="28989" y="391"/>
                </a:lnTo>
                <a:lnTo>
                  <a:pt x="28896" y="466"/>
                </a:lnTo>
                <a:lnTo>
                  <a:pt x="28784" y="559"/>
                </a:lnTo>
                <a:lnTo>
                  <a:pt x="28673" y="670"/>
                </a:lnTo>
                <a:lnTo>
                  <a:pt x="28431" y="950"/>
                </a:lnTo>
                <a:lnTo>
                  <a:pt x="28207" y="1247"/>
                </a:lnTo>
                <a:lnTo>
                  <a:pt x="28040" y="1508"/>
                </a:lnTo>
                <a:lnTo>
                  <a:pt x="27928" y="1676"/>
                </a:lnTo>
                <a:lnTo>
                  <a:pt x="27909" y="1732"/>
                </a:lnTo>
                <a:lnTo>
                  <a:pt x="28188" y="1508"/>
                </a:lnTo>
                <a:lnTo>
                  <a:pt x="28654" y="1099"/>
                </a:lnTo>
                <a:lnTo>
                  <a:pt x="28896" y="875"/>
                </a:lnTo>
                <a:lnTo>
                  <a:pt x="29082" y="652"/>
                </a:lnTo>
                <a:lnTo>
                  <a:pt x="29212" y="503"/>
                </a:lnTo>
                <a:lnTo>
                  <a:pt x="29231" y="447"/>
                </a:lnTo>
                <a:lnTo>
                  <a:pt x="29231" y="391"/>
                </a:lnTo>
                <a:lnTo>
                  <a:pt x="29194" y="372"/>
                </a:lnTo>
                <a:lnTo>
                  <a:pt x="29157" y="354"/>
                </a:lnTo>
                <a:close/>
                <a:moveTo>
                  <a:pt x="32322" y="372"/>
                </a:moveTo>
                <a:lnTo>
                  <a:pt x="32210" y="391"/>
                </a:lnTo>
                <a:lnTo>
                  <a:pt x="32080" y="466"/>
                </a:lnTo>
                <a:lnTo>
                  <a:pt x="31968" y="540"/>
                </a:lnTo>
                <a:lnTo>
                  <a:pt x="31875" y="633"/>
                </a:lnTo>
                <a:lnTo>
                  <a:pt x="31670" y="857"/>
                </a:lnTo>
                <a:lnTo>
                  <a:pt x="31521" y="1043"/>
                </a:lnTo>
                <a:lnTo>
                  <a:pt x="31409" y="1210"/>
                </a:lnTo>
                <a:lnTo>
                  <a:pt x="31279" y="1452"/>
                </a:lnTo>
                <a:lnTo>
                  <a:pt x="31186" y="1657"/>
                </a:lnTo>
                <a:lnTo>
                  <a:pt x="31149" y="1732"/>
                </a:lnTo>
                <a:lnTo>
                  <a:pt x="31391" y="1490"/>
                </a:lnTo>
                <a:lnTo>
                  <a:pt x="31633" y="1266"/>
                </a:lnTo>
                <a:lnTo>
                  <a:pt x="32117" y="838"/>
                </a:lnTo>
                <a:lnTo>
                  <a:pt x="32247" y="708"/>
                </a:lnTo>
                <a:lnTo>
                  <a:pt x="32415" y="559"/>
                </a:lnTo>
                <a:lnTo>
                  <a:pt x="32471" y="466"/>
                </a:lnTo>
                <a:lnTo>
                  <a:pt x="32471" y="447"/>
                </a:lnTo>
                <a:lnTo>
                  <a:pt x="32471" y="410"/>
                </a:lnTo>
                <a:lnTo>
                  <a:pt x="32471" y="391"/>
                </a:lnTo>
                <a:lnTo>
                  <a:pt x="32433" y="372"/>
                </a:lnTo>
                <a:close/>
                <a:moveTo>
                  <a:pt x="54068" y="168"/>
                </a:moveTo>
                <a:lnTo>
                  <a:pt x="54030" y="205"/>
                </a:lnTo>
                <a:lnTo>
                  <a:pt x="53974" y="223"/>
                </a:lnTo>
                <a:lnTo>
                  <a:pt x="53844" y="335"/>
                </a:lnTo>
                <a:lnTo>
                  <a:pt x="53714" y="466"/>
                </a:lnTo>
                <a:lnTo>
                  <a:pt x="53490" y="763"/>
                </a:lnTo>
                <a:lnTo>
                  <a:pt x="53360" y="950"/>
                </a:lnTo>
                <a:lnTo>
                  <a:pt x="53062" y="1266"/>
                </a:lnTo>
                <a:lnTo>
                  <a:pt x="52895" y="1452"/>
                </a:lnTo>
                <a:lnTo>
                  <a:pt x="52839" y="1527"/>
                </a:lnTo>
                <a:lnTo>
                  <a:pt x="52820" y="1564"/>
                </a:lnTo>
                <a:lnTo>
                  <a:pt x="52820" y="1620"/>
                </a:lnTo>
                <a:lnTo>
                  <a:pt x="52839" y="1694"/>
                </a:lnTo>
                <a:lnTo>
                  <a:pt x="52857" y="1713"/>
                </a:lnTo>
                <a:lnTo>
                  <a:pt x="52876" y="1732"/>
                </a:lnTo>
                <a:lnTo>
                  <a:pt x="52895" y="1732"/>
                </a:lnTo>
                <a:lnTo>
                  <a:pt x="52932" y="1694"/>
                </a:lnTo>
                <a:lnTo>
                  <a:pt x="53193" y="1434"/>
                </a:lnTo>
                <a:lnTo>
                  <a:pt x="53639" y="950"/>
                </a:lnTo>
                <a:lnTo>
                  <a:pt x="53863" y="689"/>
                </a:lnTo>
                <a:lnTo>
                  <a:pt x="54049" y="466"/>
                </a:lnTo>
                <a:lnTo>
                  <a:pt x="54161" y="279"/>
                </a:lnTo>
                <a:lnTo>
                  <a:pt x="54179" y="223"/>
                </a:lnTo>
                <a:lnTo>
                  <a:pt x="54161" y="186"/>
                </a:lnTo>
                <a:lnTo>
                  <a:pt x="54123" y="168"/>
                </a:lnTo>
                <a:close/>
                <a:moveTo>
                  <a:pt x="73579" y="354"/>
                </a:moveTo>
                <a:lnTo>
                  <a:pt x="73505" y="391"/>
                </a:lnTo>
                <a:lnTo>
                  <a:pt x="73393" y="466"/>
                </a:lnTo>
                <a:lnTo>
                  <a:pt x="73281" y="559"/>
                </a:lnTo>
                <a:lnTo>
                  <a:pt x="73170" y="670"/>
                </a:lnTo>
                <a:lnTo>
                  <a:pt x="72928" y="950"/>
                </a:lnTo>
                <a:lnTo>
                  <a:pt x="72723" y="1247"/>
                </a:lnTo>
                <a:lnTo>
                  <a:pt x="72537" y="1508"/>
                </a:lnTo>
                <a:lnTo>
                  <a:pt x="72425" y="1676"/>
                </a:lnTo>
                <a:lnTo>
                  <a:pt x="72406" y="1732"/>
                </a:lnTo>
                <a:lnTo>
                  <a:pt x="72686" y="1508"/>
                </a:lnTo>
                <a:lnTo>
                  <a:pt x="73151" y="1099"/>
                </a:lnTo>
                <a:lnTo>
                  <a:pt x="73393" y="875"/>
                </a:lnTo>
                <a:lnTo>
                  <a:pt x="73579" y="652"/>
                </a:lnTo>
                <a:lnTo>
                  <a:pt x="73710" y="503"/>
                </a:lnTo>
                <a:lnTo>
                  <a:pt x="73728" y="447"/>
                </a:lnTo>
                <a:lnTo>
                  <a:pt x="73728" y="391"/>
                </a:lnTo>
                <a:lnTo>
                  <a:pt x="73691" y="372"/>
                </a:lnTo>
                <a:lnTo>
                  <a:pt x="73672" y="354"/>
                </a:lnTo>
                <a:close/>
                <a:moveTo>
                  <a:pt x="76819" y="372"/>
                </a:moveTo>
                <a:lnTo>
                  <a:pt x="76707" y="391"/>
                </a:lnTo>
                <a:lnTo>
                  <a:pt x="76595" y="466"/>
                </a:lnTo>
                <a:lnTo>
                  <a:pt x="76484" y="540"/>
                </a:lnTo>
                <a:lnTo>
                  <a:pt x="76372" y="633"/>
                </a:lnTo>
                <a:lnTo>
                  <a:pt x="76167" y="857"/>
                </a:lnTo>
                <a:lnTo>
                  <a:pt x="76018" y="1043"/>
                </a:lnTo>
                <a:lnTo>
                  <a:pt x="75907" y="1210"/>
                </a:lnTo>
                <a:lnTo>
                  <a:pt x="75776" y="1452"/>
                </a:lnTo>
                <a:lnTo>
                  <a:pt x="75683" y="1657"/>
                </a:lnTo>
                <a:lnTo>
                  <a:pt x="75665" y="1732"/>
                </a:lnTo>
                <a:lnTo>
                  <a:pt x="75888" y="1490"/>
                </a:lnTo>
                <a:lnTo>
                  <a:pt x="76130" y="1266"/>
                </a:lnTo>
                <a:lnTo>
                  <a:pt x="76614" y="838"/>
                </a:lnTo>
                <a:lnTo>
                  <a:pt x="76744" y="708"/>
                </a:lnTo>
                <a:lnTo>
                  <a:pt x="76912" y="559"/>
                </a:lnTo>
                <a:lnTo>
                  <a:pt x="76968" y="466"/>
                </a:lnTo>
                <a:lnTo>
                  <a:pt x="76986" y="447"/>
                </a:lnTo>
                <a:lnTo>
                  <a:pt x="76986" y="410"/>
                </a:lnTo>
                <a:lnTo>
                  <a:pt x="76968" y="391"/>
                </a:lnTo>
                <a:lnTo>
                  <a:pt x="76931" y="372"/>
                </a:lnTo>
                <a:close/>
                <a:moveTo>
                  <a:pt x="83391" y="261"/>
                </a:moveTo>
                <a:lnTo>
                  <a:pt x="83298" y="298"/>
                </a:lnTo>
                <a:lnTo>
                  <a:pt x="83186" y="372"/>
                </a:lnTo>
                <a:lnTo>
                  <a:pt x="83075" y="466"/>
                </a:lnTo>
                <a:lnTo>
                  <a:pt x="82963" y="596"/>
                </a:lnTo>
                <a:lnTo>
                  <a:pt x="82702" y="875"/>
                </a:lnTo>
                <a:lnTo>
                  <a:pt x="82479" y="1192"/>
                </a:lnTo>
                <a:lnTo>
                  <a:pt x="82293" y="1471"/>
                </a:lnTo>
                <a:lnTo>
                  <a:pt x="82162" y="1657"/>
                </a:lnTo>
                <a:lnTo>
                  <a:pt x="82125" y="1732"/>
                </a:lnTo>
                <a:lnTo>
                  <a:pt x="82255" y="1657"/>
                </a:lnTo>
                <a:lnTo>
                  <a:pt x="82460" y="1490"/>
                </a:lnTo>
                <a:lnTo>
                  <a:pt x="82702" y="1285"/>
                </a:lnTo>
                <a:lnTo>
                  <a:pt x="82963" y="1061"/>
                </a:lnTo>
                <a:lnTo>
                  <a:pt x="83205" y="819"/>
                </a:lnTo>
                <a:lnTo>
                  <a:pt x="83391" y="614"/>
                </a:lnTo>
                <a:lnTo>
                  <a:pt x="83466" y="521"/>
                </a:lnTo>
                <a:lnTo>
                  <a:pt x="83521" y="428"/>
                </a:lnTo>
                <a:lnTo>
                  <a:pt x="83540" y="354"/>
                </a:lnTo>
                <a:lnTo>
                  <a:pt x="83521" y="317"/>
                </a:lnTo>
                <a:lnTo>
                  <a:pt x="83503" y="279"/>
                </a:lnTo>
                <a:lnTo>
                  <a:pt x="83466" y="261"/>
                </a:lnTo>
                <a:close/>
                <a:moveTo>
                  <a:pt x="31112" y="447"/>
                </a:moveTo>
                <a:lnTo>
                  <a:pt x="31056" y="466"/>
                </a:lnTo>
                <a:lnTo>
                  <a:pt x="31000" y="503"/>
                </a:lnTo>
                <a:lnTo>
                  <a:pt x="30925" y="577"/>
                </a:lnTo>
                <a:lnTo>
                  <a:pt x="30776" y="782"/>
                </a:lnTo>
                <a:lnTo>
                  <a:pt x="30627" y="1024"/>
                </a:lnTo>
                <a:lnTo>
                  <a:pt x="30385" y="1508"/>
                </a:lnTo>
                <a:lnTo>
                  <a:pt x="30255" y="1750"/>
                </a:lnTo>
                <a:lnTo>
                  <a:pt x="30460" y="1527"/>
                </a:lnTo>
                <a:lnTo>
                  <a:pt x="30814" y="1136"/>
                </a:lnTo>
                <a:lnTo>
                  <a:pt x="30981" y="912"/>
                </a:lnTo>
                <a:lnTo>
                  <a:pt x="31112" y="708"/>
                </a:lnTo>
                <a:lnTo>
                  <a:pt x="31167" y="633"/>
                </a:lnTo>
                <a:lnTo>
                  <a:pt x="31186" y="559"/>
                </a:lnTo>
                <a:lnTo>
                  <a:pt x="31186" y="503"/>
                </a:lnTo>
                <a:lnTo>
                  <a:pt x="31167" y="466"/>
                </a:lnTo>
                <a:lnTo>
                  <a:pt x="31112" y="447"/>
                </a:lnTo>
                <a:close/>
                <a:moveTo>
                  <a:pt x="44200" y="298"/>
                </a:moveTo>
                <a:lnTo>
                  <a:pt x="44107" y="354"/>
                </a:lnTo>
                <a:lnTo>
                  <a:pt x="44014" y="428"/>
                </a:lnTo>
                <a:lnTo>
                  <a:pt x="43921" y="521"/>
                </a:lnTo>
                <a:lnTo>
                  <a:pt x="43828" y="633"/>
                </a:lnTo>
                <a:lnTo>
                  <a:pt x="43623" y="912"/>
                </a:lnTo>
                <a:lnTo>
                  <a:pt x="43455" y="1210"/>
                </a:lnTo>
                <a:lnTo>
                  <a:pt x="43306" y="1471"/>
                </a:lnTo>
                <a:lnTo>
                  <a:pt x="43157" y="1750"/>
                </a:lnTo>
                <a:lnTo>
                  <a:pt x="43809" y="1043"/>
                </a:lnTo>
                <a:lnTo>
                  <a:pt x="44200" y="577"/>
                </a:lnTo>
                <a:lnTo>
                  <a:pt x="44312" y="410"/>
                </a:lnTo>
                <a:lnTo>
                  <a:pt x="44349" y="354"/>
                </a:lnTo>
                <a:lnTo>
                  <a:pt x="44330" y="335"/>
                </a:lnTo>
                <a:lnTo>
                  <a:pt x="44312" y="317"/>
                </a:lnTo>
                <a:lnTo>
                  <a:pt x="44274" y="298"/>
                </a:lnTo>
                <a:close/>
                <a:moveTo>
                  <a:pt x="75627" y="447"/>
                </a:moveTo>
                <a:lnTo>
                  <a:pt x="75571" y="466"/>
                </a:lnTo>
                <a:lnTo>
                  <a:pt x="75497" y="503"/>
                </a:lnTo>
                <a:lnTo>
                  <a:pt x="75441" y="577"/>
                </a:lnTo>
                <a:lnTo>
                  <a:pt x="75292" y="782"/>
                </a:lnTo>
                <a:lnTo>
                  <a:pt x="75143" y="1024"/>
                </a:lnTo>
                <a:lnTo>
                  <a:pt x="74883" y="1508"/>
                </a:lnTo>
                <a:lnTo>
                  <a:pt x="74752" y="1750"/>
                </a:lnTo>
                <a:lnTo>
                  <a:pt x="74957" y="1527"/>
                </a:lnTo>
                <a:lnTo>
                  <a:pt x="75311" y="1136"/>
                </a:lnTo>
                <a:lnTo>
                  <a:pt x="75478" y="912"/>
                </a:lnTo>
                <a:lnTo>
                  <a:pt x="75609" y="708"/>
                </a:lnTo>
                <a:lnTo>
                  <a:pt x="75665" y="633"/>
                </a:lnTo>
                <a:lnTo>
                  <a:pt x="75683" y="559"/>
                </a:lnTo>
                <a:lnTo>
                  <a:pt x="75702" y="503"/>
                </a:lnTo>
                <a:lnTo>
                  <a:pt x="75665" y="466"/>
                </a:lnTo>
                <a:lnTo>
                  <a:pt x="75627" y="447"/>
                </a:lnTo>
                <a:close/>
                <a:moveTo>
                  <a:pt x="30255" y="1750"/>
                </a:moveTo>
                <a:lnTo>
                  <a:pt x="30255" y="1750"/>
                </a:lnTo>
                <a:lnTo>
                  <a:pt x="30255" y="1750"/>
                </a:lnTo>
                <a:close/>
                <a:moveTo>
                  <a:pt x="74752" y="1750"/>
                </a:moveTo>
                <a:lnTo>
                  <a:pt x="74752" y="1750"/>
                </a:lnTo>
                <a:lnTo>
                  <a:pt x="74752" y="1750"/>
                </a:lnTo>
                <a:close/>
                <a:moveTo>
                  <a:pt x="92290" y="298"/>
                </a:moveTo>
                <a:lnTo>
                  <a:pt x="92216" y="317"/>
                </a:lnTo>
                <a:lnTo>
                  <a:pt x="92123" y="354"/>
                </a:lnTo>
                <a:lnTo>
                  <a:pt x="92030" y="410"/>
                </a:lnTo>
                <a:lnTo>
                  <a:pt x="91769" y="596"/>
                </a:lnTo>
                <a:lnTo>
                  <a:pt x="91471" y="819"/>
                </a:lnTo>
                <a:lnTo>
                  <a:pt x="91192" y="1080"/>
                </a:lnTo>
                <a:lnTo>
                  <a:pt x="90931" y="1322"/>
                </a:lnTo>
                <a:lnTo>
                  <a:pt x="90633" y="1620"/>
                </a:lnTo>
                <a:lnTo>
                  <a:pt x="90596" y="1676"/>
                </a:lnTo>
                <a:lnTo>
                  <a:pt x="90578" y="1713"/>
                </a:lnTo>
                <a:lnTo>
                  <a:pt x="90596" y="1732"/>
                </a:lnTo>
                <a:lnTo>
                  <a:pt x="90615" y="1750"/>
                </a:lnTo>
                <a:lnTo>
                  <a:pt x="90689" y="1732"/>
                </a:lnTo>
                <a:lnTo>
                  <a:pt x="90820" y="1676"/>
                </a:lnTo>
                <a:lnTo>
                  <a:pt x="91006" y="1583"/>
                </a:lnTo>
                <a:lnTo>
                  <a:pt x="91024" y="1564"/>
                </a:lnTo>
                <a:lnTo>
                  <a:pt x="90969" y="1583"/>
                </a:lnTo>
                <a:lnTo>
                  <a:pt x="91118" y="1490"/>
                </a:lnTo>
                <a:lnTo>
                  <a:pt x="91266" y="1378"/>
                </a:lnTo>
                <a:lnTo>
                  <a:pt x="91397" y="1247"/>
                </a:lnTo>
                <a:lnTo>
                  <a:pt x="91527" y="1136"/>
                </a:lnTo>
                <a:lnTo>
                  <a:pt x="91732" y="987"/>
                </a:lnTo>
                <a:lnTo>
                  <a:pt x="92030" y="763"/>
                </a:lnTo>
                <a:lnTo>
                  <a:pt x="92179" y="633"/>
                </a:lnTo>
                <a:lnTo>
                  <a:pt x="92290" y="521"/>
                </a:lnTo>
                <a:lnTo>
                  <a:pt x="92328" y="466"/>
                </a:lnTo>
                <a:lnTo>
                  <a:pt x="92346" y="410"/>
                </a:lnTo>
                <a:lnTo>
                  <a:pt x="92365" y="372"/>
                </a:lnTo>
                <a:lnTo>
                  <a:pt x="92346" y="335"/>
                </a:lnTo>
                <a:lnTo>
                  <a:pt x="92290" y="298"/>
                </a:lnTo>
                <a:close/>
                <a:moveTo>
                  <a:pt x="25675" y="298"/>
                </a:moveTo>
                <a:lnTo>
                  <a:pt x="25638" y="317"/>
                </a:lnTo>
                <a:lnTo>
                  <a:pt x="25526" y="410"/>
                </a:lnTo>
                <a:lnTo>
                  <a:pt x="25433" y="521"/>
                </a:lnTo>
                <a:lnTo>
                  <a:pt x="25340" y="670"/>
                </a:lnTo>
                <a:lnTo>
                  <a:pt x="25154" y="968"/>
                </a:lnTo>
                <a:lnTo>
                  <a:pt x="25042" y="1154"/>
                </a:lnTo>
                <a:lnTo>
                  <a:pt x="24856" y="1527"/>
                </a:lnTo>
                <a:lnTo>
                  <a:pt x="24763" y="1732"/>
                </a:lnTo>
                <a:lnTo>
                  <a:pt x="24763" y="1769"/>
                </a:lnTo>
                <a:lnTo>
                  <a:pt x="24781" y="1750"/>
                </a:lnTo>
                <a:lnTo>
                  <a:pt x="25042" y="1471"/>
                </a:lnTo>
                <a:lnTo>
                  <a:pt x="25247" y="1229"/>
                </a:lnTo>
                <a:lnTo>
                  <a:pt x="25470" y="968"/>
                </a:lnTo>
                <a:lnTo>
                  <a:pt x="25638" y="726"/>
                </a:lnTo>
                <a:lnTo>
                  <a:pt x="25768" y="503"/>
                </a:lnTo>
                <a:lnTo>
                  <a:pt x="25805" y="428"/>
                </a:lnTo>
                <a:lnTo>
                  <a:pt x="25805" y="354"/>
                </a:lnTo>
                <a:lnTo>
                  <a:pt x="25768" y="317"/>
                </a:lnTo>
                <a:lnTo>
                  <a:pt x="25712" y="298"/>
                </a:lnTo>
                <a:close/>
                <a:moveTo>
                  <a:pt x="26848" y="298"/>
                </a:moveTo>
                <a:lnTo>
                  <a:pt x="26755" y="354"/>
                </a:lnTo>
                <a:lnTo>
                  <a:pt x="26643" y="466"/>
                </a:lnTo>
                <a:lnTo>
                  <a:pt x="26531" y="596"/>
                </a:lnTo>
                <a:lnTo>
                  <a:pt x="26327" y="875"/>
                </a:lnTo>
                <a:lnTo>
                  <a:pt x="26215" y="1043"/>
                </a:lnTo>
                <a:lnTo>
                  <a:pt x="26122" y="1210"/>
                </a:lnTo>
                <a:lnTo>
                  <a:pt x="25973" y="1490"/>
                </a:lnTo>
                <a:lnTo>
                  <a:pt x="25880" y="1713"/>
                </a:lnTo>
                <a:lnTo>
                  <a:pt x="25861" y="1769"/>
                </a:lnTo>
                <a:lnTo>
                  <a:pt x="25880" y="1769"/>
                </a:lnTo>
                <a:lnTo>
                  <a:pt x="26103" y="1527"/>
                </a:lnTo>
                <a:lnTo>
                  <a:pt x="26513" y="1061"/>
                </a:lnTo>
                <a:lnTo>
                  <a:pt x="26699" y="819"/>
                </a:lnTo>
                <a:lnTo>
                  <a:pt x="26848" y="596"/>
                </a:lnTo>
                <a:lnTo>
                  <a:pt x="26904" y="503"/>
                </a:lnTo>
                <a:lnTo>
                  <a:pt x="26941" y="410"/>
                </a:lnTo>
                <a:lnTo>
                  <a:pt x="26941" y="354"/>
                </a:lnTo>
                <a:lnTo>
                  <a:pt x="26922" y="317"/>
                </a:lnTo>
                <a:lnTo>
                  <a:pt x="26885" y="298"/>
                </a:lnTo>
                <a:close/>
                <a:moveTo>
                  <a:pt x="70172" y="298"/>
                </a:moveTo>
                <a:lnTo>
                  <a:pt x="70135" y="317"/>
                </a:lnTo>
                <a:lnTo>
                  <a:pt x="70042" y="410"/>
                </a:lnTo>
                <a:lnTo>
                  <a:pt x="69930" y="521"/>
                </a:lnTo>
                <a:lnTo>
                  <a:pt x="69837" y="670"/>
                </a:lnTo>
                <a:lnTo>
                  <a:pt x="69651" y="968"/>
                </a:lnTo>
                <a:lnTo>
                  <a:pt x="69539" y="1154"/>
                </a:lnTo>
                <a:lnTo>
                  <a:pt x="69353" y="1527"/>
                </a:lnTo>
                <a:lnTo>
                  <a:pt x="69279" y="1732"/>
                </a:lnTo>
                <a:lnTo>
                  <a:pt x="69260" y="1769"/>
                </a:lnTo>
                <a:lnTo>
                  <a:pt x="69297" y="1750"/>
                </a:lnTo>
                <a:lnTo>
                  <a:pt x="69558" y="1471"/>
                </a:lnTo>
                <a:lnTo>
                  <a:pt x="69763" y="1229"/>
                </a:lnTo>
                <a:lnTo>
                  <a:pt x="69967" y="968"/>
                </a:lnTo>
                <a:lnTo>
                  <a:pt x="70154" y="726"/>
                </a:lnTo>
                <a:lnTo>
                  <a:pt x="70265" y="503"/>
                </a:lnTo>
                <a:lnTo>
                  <a:pt x="70303" y="428"/>
                </a:lnTo>
                <a:lnTo>
                  <a:pt x="70303" y="354"/>
                </a:lnTo>
                <a:lnTo>
                  <a:pt x="70284" y="317"/>
                </a:lnTo>
                <a:lnTo>
                  <a:pt x="70209" y="298"/>
                </a:lnTo>
                <a:close/>
                <a:moveTo>
                  <a:pt x="71345" y="298"/>
                </a:moveTo>
                <a:lnTo>
                  <a:pt x="71252" y="354"/>
                </a:lnTo>
                <a:lnTo>
                  <a:pt x="71140" y="466"/>
                </a:lnTo>
                <a:lnTo>
                  <a:pt x="71029" y="596"/>
                </a:lnTo>
                <a:lnTo>
                  <a:pt x="70842" y="875"/>
                </a:lnTo>
                <a:lnTo>
                  <a:pt x="70731" y="1043"/>
                </a:lnTo>
                <a:lnTo>
                  <a:pt x="70619" y="1210"/>
                </a:lnTo>
                <a:lnTo>
                  <a:pt x="70489" y="1490"/>
                </a:lnTo>
                <a:lnTo>
                  <a:pt x="70377" y="1713"/>
                </a:lnTo>
                <a:lnTo>
                  <a:pt x="70358" y="1769"/>
                </a:lnTo>
                <a:lnTo>
                  <a:pt x="70377" y="1769"/>
                </a:lnTo>
                <a:lnTo>
                  <a:pt x="70600" y="1527"/>
                </a:lnTo>
                <a:lnTo>
                  <a:pt x="71010" y="1061"/>
                </a:lnTo>
                <a:lnTo>
                  <a:pt x="71196" y="819"/>
                </a:lnTo>
                <a:lnTo>
                  <a:pt x="71364" y="596"/>
                </a:lnTo>
                <a:lnTo>
                  <a:pt x="71401" y="503"/>
                </a:lnTo>
                <a:lnTo>
                  <a:pt x="71438" y="410"/>
                </a:lnTo>
                <a:lnTo>
                  <a:pt x="71457" y="354"/>
                </a:lnTo>
                <a:lnTo>
                  <a:pt x="71420" y="317"/>
                </a:lnTo>
                <a:lnTo>
                  <a:pt x="71401" y="298"/>
                </a:lnTo>
                <a:close/>
                <a:moveTo>
                  <a:pt x="82274" y="521"/>
                </a:moveTo>
                <a:lnTo>
                  <a:pt x="82218" y="540"/>
                </a:lnTo>
                <a:lnTo>
                  <a:pt x="82162" y="559"/>
                </a:lnTo>
                <a:lnTo>
                  <a:pt x="82032" y="614"/>
                </a:lnTo>
                <a:lnTo>
                  <a:pt x="81902" y="726"/>
                </a:lnTo>
                <a:lnTo>
                  <a:pt x="81641" y="931"/>
                </a:lnTo>
                <a:lnTo>
                  <a:pt x="81511" y="1061"/>
                </a:lnTo>
                <a:lnTo>
                  <a:pt x="81324" y="1266"/>
                </a:lnTo>
                <a:lnTo>
                  <a:pt x="81231" y="1378"/>
                </a:lnTo>
                <a:lnTo>
                  <a:pt x="81194" y="1434"/>
                </a:lnTo>
                <a:lnTo>
                  <a:pt x="81175" y="1471"/>
                </a:lnTo>
                <a:lnTo>
                  <a:pt x="81157" y="1527"/>
                </a:lnTo>
                <a:lnTo>
                  <a:pt x="81138" y="1657"/>
                </a:lnTo>
                <a:lnTo>
                  <a:pt x="81138" y="1713"/>
                </a:lnTo>
                <a:lnTo>
                  <a:pt x="81138" y="1750"/>
                </a:lnTo>
                <a:lnTo>
                  <a:pt x="81157" y="1769"/>
                </a:lnTo>
                <a:lnTo>
                  <a:pt x="81175" y="1750"/>
                </a:lnTo>
                <a:lnTo>
                  <a:pt x="81250" y="1694"/>
                </a:lnTo>
                <a:lnTo>
                  <a:pt x="81846" y="1117"/>
                </a:lnTo>
                <a:lnTo>
                  <a:pt x="82199" y="763"/>
                </a:lnTo>
                <a:lnTo>
                  <a:pt x="82311" y="633"/>
                </a:lnTo>
                <a:lnTo>
                  <a:pt x="82330" y="596"/>
                </a:lnTo>
                <a:lnTo>
                  <a:pt x="82330" y="559"/>
                </a:lnTo>
                <a:lnTo>
                  <a:pt x="82311" y="540"/>
                </a:lnTo>
                <a:lnTo>
                  <a:pt x="82274" y="521"/>
                </a:lnTo>
                <a:close/>
                <a:moveTo>
                  <a:pt x="89889" y="428"/>
                </a:moveTo>
                <a:lnTo>
                  <a:pt x="89796" y="466"/>
                </a:lnTo>
                <a:lnTo>
                  <a:pt x="89703" y="540"/>
                </a:lnTo>
                <a:lnTo>
                  <a:pt x="89591" y="633"/>
                </a:lnTo>
                <a:lnTo>
                  <a:pt x="89461" y="745"/>
                </a:lnTo>
                <a:lnTo>
                  <a:pt x="89218" y="1024"/>
                </a:lnTo>
                <a:lnTo>
                  <a:pt x="88995" y="1322"/>
                </a:lnTo>
                <a:lnTo>
                  <a:pt x="88809" y="1583"/>
                </a:lnTo>
                <a:lnTo>
                  <a:pt x="88697" y="1732"/>
                </a:lnTo>
                <a:lnTo>
                  <a:pt x="88697" y="1769"/>
                </a:lnTo>
                <a:lnTo>
                  <a:pt x="88716" y="1769"/>
                </a:lnTo>
                <a:lnTo>
                  <a:pt x="88995" y="1545"/>
                </a:lnTo>
                <a:lnTo>
                  <a:pt x="89461" y="1154"/>
                </a:lnTo>
                <a:lnTo>
                  <a:pt x="89684" y="950"/>
                </a:lnTo>
                <a:lnTo>
                  <a:pt x="89870" y="763"/>
                </a:lnTo>
                <a:lnTo>
                  <a:pt x="89982" y="596"/>
                </a:lnTo>
                <a:lnTo>
                  <a:pt x="90019" y="540"/>
                </a:lnTo>
                <a:lnTo>
                  <a:pt x="90019" y="484"/>
                </a:lnTo>
                <a:lnTo>
                  <a:pt x="89982" y="447"/>
                </a:lnTo>
                <a:lnTo>
                  <a:pt x="89963" y="428"/>
                </a:lnTo>
                <a:close/>
                <a:moveTo>
                  <a:pt x="88772" y="596"/>
                </a:moveTo>
                <a:lnTo>
                  <a:pt x="88660" y="652"/>
                </a:lnTo>
                <a:lnTo>
                  <a:pt x="88548" y="726"/>
                </a:lnTo>
                <a:lnTo>
                  <a:pt x="88437" y="838"/>
                </a:lnTo>
                <a:lnTo>
                  <a:pt x="88232" y="1080"/>
                </a:lnTo>
                <a:lnTo>
                  <a:pt x="88101" y="1229"/>
                </a:lnTo>
                <a:lnTo>
                  <a:pt x="87804" y="1564"/>
                </a:lnTo>
                <a:lnTo>
                  <a:pt x="87655" y="1732"/>
                </a:lnTo>
                <a:lnTo>
                  <a:pt x="87636" y="1787"/>
                </a:lnTo>
                <a:lnTo>
                  <a:pt x="87673" y="1787"/>
                </a:lnTo>
                <a:lnTo>
                  <a:pt x="87952" y="1601"/>
                </a:lnTo>
                <a:lnTo>
                  <a:pt x="88176" y="1452"/>
                </a:lnTo>
                <a:lnTo>
                  <a:pt x="88418" y="1266"/>
                </a:lnTo>
                <a:lnTo>
                  <a:pt x="88641" y="1061"/>
                </a:lnTo>
                <a:lnTo>
                  <a:pt x="88809" y="875"/>
                </a:lnTo>
                <a:lnTo>
                  <a:pt x="88846" y="801"/>
                </a:lnTo>
                <a:lnTo>
                  <a:pt x="88883" y="726"/>
                </a:lnTo>
                <a:lnTo>
                  <a:pt x="88883" y="652"/>
                </a:lnTo>
                <a:lnTo>
                  <a:pt x="88846" y="614"/>
                </a:lnTo>
                <a:lnTo>
                  <a:pt x="88809" y="596"/>
                </a:lnTo>
                <a:close/>
                <a:moveTo>
                  <a:pt x="27984" y="447"/>
                </a:moveTo>
                <a:lnTo>
                  <a:pt x="27928" y="466"/>
                </a:lnTo>
                <a:lnTo>
                  <a:pt x="27779" y="521"/>
                </a:lnTo>
                <a:lnTo>
                  <a:pt x="27611" y="614"/>
                </a:lnTo>
                <a:lnTo>
                  <a:pt x="27462" y="726"/>
                </a:lnTo>
                <a:lnTo>
                  <a:pt x="27332" y="838"/>
                </a:lnTo>
                <a:lnTo>
                  <a:pt x="27164" y="987"/>
                </a:lnTo>
                <a:lnTo>
                  <a:pt x="26997" y="1210"/>
                </a:lnTo>
                <a:lnTo>
                  <a:pt x="26922" y="1341"/>
                </a:lnTo>
                <a:lnTo>
                  <a:pt x="26885" y="1415"/>
                </a:lnTo>
                <a:lnTo>
                  <a:pt x="26885" y="1434"/>
                </a:lnTo>
                <a:lnTo>
                  <a:pt x="26829" y="1620"/>
                </a:lnTo>
                <a:lnTo>
                  <a:pt x="26829" y="1732"/>
                </a:lnTo>
                <a:lnTo>
                  <a:pt x="26829" y="1806"/>
                </a:lnTo>
                <a:lnTo>
                  <a:pt x="26829" y="1825"/>
                </a:lnTo>
                <a:lnTo>
                  <a:pt x="26848" y="1825"/>
                </a:lnTo>
                <a:lnTo>
                  <a:pt x="26885" y="1806"/>
                </a:lnTo>
                <a:lnTo>
                  <a:pt x="26922" y="1769"/>
                </a:lnTo>
                <a:lnTo>
                  <a:pt x="27146" y="1527"/>
                </a:lnTo>
                <a:lnTo>
                  <a:pt x="27555" y="1117"/>
                </a:lnTo>
                <a:lnTo>
                  <a:pt x="27946" y="726"/>
                </a:lnTo>
                <a:lnTo>
                  <a:pt x="28058" y="577"/>
                </a:lnTo>
                <a:lnTo>
                  <a:pt x="28114" y="521"/>
                </a:lnTo>
                <a:lnTo>
                  <a:pt x="28077" y="484"/>
                </a:lnTo>
                <a:lnTo>
                  <a:pt x="28040" y="447"/>
                </a:lnTo>
                <a:close/>
                <a:moveTo>
                  <a:pt x="72481" y="447"/>
                </a:moveTo>
                <a:lnTo>
                  <a:pt x="72425" y="466"/>
                </a:lnTo>
                <a:lnTo>
                  <a:pt x="72276" y="521"/>
                </a:lnTo>
                <a:lnTo>
                  <a:pt x="72127" y="614"/>
                </a:lnTo>
                <a:lnTo>
                  <a:pt x="71960" y="726"/>
                </a:lnTo>
                <a:lnTo>
                  <a:pt x="71829" y="838"/>
                </a:lnTo>
                <a:lnTo>
                  <a:pt x="71662" y="987"/>
                </a:lnTo>
                <a:lnTo>
                  <a:pt x="71494" y="1210"/>
                </a:lnTo>
                <a:lnTo>
                  <a:pt x="71420" y="1341"/>
                </a:lnTo>
                <a:lnTo>
                  <a:pt x="71382" y="1452"/>
                </a:lnTo>
                <a:lnTo>
                  <a:pt x="71382" y="1434"/>
                </a:lnTo>
                <a:lnTo>
                  <a:pt x="71345" y="1620"/>
                </a:lnTo>
                <a:lnTo>
                  <a:pt x="71327" y="1732"/>
                </a:lnTo>
                <a:lnTo>
                  <a:pt x="71327" y="1806"/>
                </a:lnTo>
                <a:lnTo>
                  <a:pt x="71345" y="1825"/>
                </a:lnTo>
                <a:lnTo>
                  <a:pt x="71364" y="1825"/>
                </a:lnTo>
                <a:lnTo>
                  <a:pt x="71382" y="1806"/>
                </a:lnTo>
                <a:lnTo>
                  <a:pt x="71420" y="1769"/>
                </a:lnTo>
                <a:lnTo>
                  <a:pt x="71643" y="1527"/>
                </a:lnTo>
                <a:lnTo>
                  <a:pt x="72053" y="1117"/>
                </a:lnTo>
                <a:lnTo>
                  <a:pt x="72444" y="726"/>
                </a:lnTo>
                <a:lnTo>
                  <a:pt x="72574" y="577"/>
                </a:lnTo>
                <a:lnTo>
                  <a:pt x="72611" y="521"/>
                </a:lnTo>
                <a:lnTo>
                  <a:pt x="72574" y="484"/>
                </a:lnTo>
                <a:lnTo>
                  <a:pt x="72537" y="447"/>
                </a:lnTo>
                <a:close/>
                <a:moveTo>
                  <a:pt x="84564" y="354"/>
                </a:moveTo>
                <a:lnTo>
                  <a:pt x="84490" y="372"/>
                </a:lnTo>
                <a:lnTo>
                  <a:pt x="84341" y="466"/>
                </a:lnTo>
                <a:lnTo>
                  <a:pt x="84173" y="577"/>
                </a:lnTo>
                <a:lnTo>
                  <a:pt x="83856" y="838"/>
                </a:lnTo>
                <a:lnTo>
                  <a:pt x="83689" y="1024"/>
                </a:lnTo>
                <a:lnTo>
                  <a:pt x="83521" y="1210"/>
                </a:lnTo>
                <a:lnTo>
                  <a:pt x="83335" y="1490"/>
                </a:lnTo>
                <a:lnTo>
                  <a:pt x="83205" y="1732"/>
                </a:lnTo>
                <a:lnTo>
                  <a:pt x="83168" y="1825"/>
                </a:lnTo>
                <a:lnTo>
                  <a:pt x="83466" y="1564"/>
                </a:lnTo>
                <a:lnTo>
                  <a:pt x="84005" y="1117"/>
                </a:lnTo>
                <a:lnTo>
                  <a:pt x="84285" y="875"/>
                </a:lnTo>
                <a:lnTo>
                  <a:pt x="84508" y="652"/>
                </a:lnTo>
                <a:lnTo>
                  <a:pt x="84657" y="484"/>
                </a:lnTo>
                <a:lnTo>
                  <a:pt x="84694" y="428"/>
                </a:lnTo>
                <a:lnTo>
                  <a:pt x="84694" y="391"/>
                </a:lnTo>
                <a:lnTo>
                  <a:pt x="84657" y="354"/>
                </a:lnTo>
                <a:close/>
                <a:moveTo>
                  <a:pt x="85607" y="391"/>
                </a:moveTo>
                <a:lnTo>
                  <a:pt x="85569" y="428"/>
                </a:lnTo>
                <a:lnTo>
                  <a:pt x="85402" y="596"/>
                </a:lnTo>
                <a:lnTo>
                  <a:pt x="84955" y="1080"/>
                </a:lnTo>
                <a:lnTo>
                  <a:pt x="84527" y="1601"/>
                </a:lnTo>
                <a:lnTo>
                  <a:pt x="84341" y="1825"/>
                </a:lnTo>
                <a:lnTo>
                  <a:pt x="84471" y="1750"/>
                </a:lnTo>
                <a:lnTo>
                  <a:pt x="84694" y="1620"/>
                </a:lnTo>
                <a:lnTo>
                  <a:pt x="84974" y="1415"/>
                </a:lnTo>
                <a:lnTo>
                  <a:pt x="85253" y="1192"/>
                </a:lnTo>
                <a:lnTo>
                  <a:pt x="85495" y="950"/>
                </a:lnTo>
                <a:lnTo>
                  <a:pt x="85588" y="838"/>
                </a:lnTo>
                <a:lnTo>
                  <a:pt x="85662" y="726"/>
                </a:lnTo>
                <a:lnTo>
                  <a:pt x="85718" y="633"/>
                </a:lnTo>
                <a:lnTo>
                  <a:pt x="85737" y="540"/>
                </a:lnTo>
                <a:lnTo>
                  <a:pt x="85718" y="447"/>
                </a:lnTo>
                <a:lnTo>
                  <a:pt x="85644" y="391"/>
                </a:lnTo>
                <a:close/>
                <a:moveTo>
                  <a:pt x="81213" y="391"/>
                </a:moveTo>
                <a:lnTo>
                  <a:pt x="81157" y="410"/>
                </a:lnTo>
                <a:lnTo>
                  <a:pt x="81101" y="447"/>
                </a:lnTo>
                <a:lnTo>
                  <a:pt x="80971" y="540"/>
                </a:lnTo>
                <a:lnTo>
                  <a:pt x="80822" y="689"/>
                </a:lnTo>
                <a:lnTo>
                  <a:pt x="80561" y="968"/>
                </a:lnTo>
                <a:lnTo>
                  <a:pt x="80412" y="1136"/>
                </a:lnTo>
                <a:lnTo>
                  <a:pt x="80207" y="1359"/>
                </a:lnTo>
                <a:lnTo>
                  <a:pt x="80114" y="1490"/>
                </a:lnTo>
                <a:lnTo>
                  <a:pt x="80040" y="1620"/>
                </a:lnTo>
                <a:lnTo>
                  <a:pt x="80040" y="1601"/>
                </a:lnTo>
                <a:lnTo>
                  <a:pt x="79984" y="1732"/>
                </a:lnTo>
                <a:lnTo>
                  <a:pt x="79965" y="1806"/>
                </a:lnTo>
                <a:lnTo>
                  <a:pt x="79965" y="1843"/>
                </a:lnTo>
                <a:lnTo>
                  <a:pt x="79965" y="1862"/>
                </a:lnTo>
                <a:lnTo>
                  <a:pt x="79984" y="1862"/>
                </a:lnTo>
                <a:lnTo>
                  <a:pt x="80040" y="1825"/>
                </a:lnTo>
                <a:lnTo>
                  <a:pt x="80300" y="1564"/>
                </a:lnTo>
                <a:lnTo>
                  <a:pt x="80747" y="1117"/>
                </a:lnTo>
                <a:lnTo>
                  <a:pt x="80971" y="875"/>
                </a:lnTo>
                <a:lnTo>
                  <a:pt x="81157" y="652"/>
                </a:lnTo>
                <a:lnTo>
                  <a:pt x="81287" y="503"/>
                </a:lnTo>
                <a:lnTo>
                  <a:pt x="81306" y="447"/>
                </a:lnTo>
                <a:lnTo>
                  <a:pt x="81306" y="410"/>
                </a:lnTo>
                <a:lnTo>
                  <a:pt x="81269" y="391"/>
                </a:lnTo>
                <a:close/>
                <a:moveTo>
                  <a:pt x="1527" y="298"/>
                </a:moveTo>
                <a:lnTo>
                  <a:pt x="1472" y="317"/>
                </a:lnTo>
                <a:lnTo>
                  <a:pt x="1378" y="372"/>
                </a:lnTo>
                <a:lnTo>
                  <a:pt x="1285" y="484"/>
                </a:lnTo>
                <a:lnTo>
                  <a:pt x="1174" y="633"/>
                </a:lnTo>
                <a:lnTo>
                  <a:pt x="969" y="931"/>
                </a:lnTo>
                <a:lnTo>
                  <a:pt x="857" y="1099"/>
                </a:lnTo>
                <a:lnTo>
                  <a:pt x="783" y="1266"/>
                </a:lnTo>
                <a:lnTo>
                  <a:pt x="652" y="1583"/>
                </a:lnTo>
                <a:lnTo>
                  <a:pt x="597" y="1713"/>
                </a:lnTo>
                <a:lnTo>
                  <a:pt x="559" y="1825"/>
                </a:lnTo>
                <a:lnTo>
                  <a:pt x="559" y="1862"/>
                </a:lnTo>
                <a:lnTo>
                  <a:pt x="578" y="1880"/>
                </a:lnTo>
                <a:lnTo>
                  <a:pt x="597" y="1880"/>
                </a:lnTo>
                <a:lnTo>
                  <a:pt x="634" y="1843"/>
                </a:lnTo>
                <a:lnTo>
                  <a:pt x="857" y="1583"/>
                </a:lnTo>
                <a:lnTo>
                  <a:pt x="1043" y="1359"/>
                </a:lnTo>
                <a:lnTo>
                  <a:pt x="1230" y="1117"/>
                </a:lnTo>
                <a:lnTo>
                  <a:pt x="1397" y="857"/>
                </a:lnTo>
                <a:lnTo>
                  <a:pt x="1509" y="614"/>
                </a:lnTo>
                <a:lnTo>
                  <a:pt x="1565" y="521"/>
                </a:lnTo>
                <a:lnTo>
                  <a:pt x="1583" y="428"/>
                </a:lnTo>
                <a:lnTo>
                  <a:pt x="1583" y="372"/>
                </a:lnTo>
                <a:lnTo>
                  <a:pt x="1546" y="317"/>
                </a:lnTo>
                <a:lnTo>
                  <a:pt x="1527" y="298"/>
                </a:lnTo>
                <a:close/>
                <a:moveTo>
                  <a:pt x="30255" y="466"/>
                </a:moveTo>
                <a:lnTo>
                  <a:pt x="30162" y="521"/>
                </a:lnTo>
                <a:lnTo>
                  <a:pt x="30050" y="614"/>
                </a:lnTo>
                <a:lnTo>
                  <a:pt x="29827" y="801"/>
                </a:lnTo>
                <a:lnTo>
                  <a:pt x="29734" y="912"/>
                </a:lnTo>
                <a:lnTo>
                  <a:pt x="29529" y="1117"/>
                </a:lnTo>
                <a:lnTo>
                  <a:pt x="29231" y="1415"/>
                </a:lnTo>
                <a:lnTo>
                  <a:pt x="29101" y="1583"/>
                </a:lnTo>
                <a:lnTo>
                  <a:pt x="28989" y="1732"/>
                </a:lnTo>
                <a:lnTo>
                  <a:pt x="28933" y="1843"/>
                </a:lnTo>
                <a:lnTo>
                  <a:pt x="28915" y="1880"/>
                </a:lnTo>
                <a:lnTo>
                  <a:pt x="28933" y="1918"/>
                </a:lnTo>
                <a:lnTo>
                  <a:pt x="28970" y="1936"/>
                </a:lnTo>
                <a:lnTo>
                  <a:pt x="29045" y="1918"/>
                </a:lnTo>
                <a:lnTo>
                  <a:pt x="29119" y="1880"/>
                </a:lnTo>
                <a:lnTo>
                  <a:pt x="29212" y="1825"/>
                </a:lnTo>
                <a:lnTo>
                  <a:pt x="29436" y="1638"/>
                </a:lnTo>
                <a:lnTo>
                  <a:pt x="29678" y="1396"/>
                </a:lnTo>
                <a:lnTo>
                  <a:pt x="29920" y="1136"/>
                </a:lnTo>
                <a:lnTo>
                  <a:pt x="30125" y="894"/>
                </a:lnTo>
                <a:lnTo>
                  <a:pt x="30255" y="670"/>
                </a:lnTo>
                <a:lnTo>
                  <a:pt x="30311" y="596"/>
                </a:lnTo>
                <a:lnTo>
                  <a:pt x="30330" y="540"/>
                </a:lnTo>
                <a:lnTo>
                  <a:pt x="30330" y="484"/>
                </a:lnTo>
                <a:lnTo>
                  <a:pt x="30311" y="466"/>
                </a:lnTo>
                <a:close/>
                <a:moveTo>
                  <a:pt x="74752" y="466"/>
                </a:moveTo>
                <a:lnTo>
                  <a:pt x="74659" y="521"/>
                </a:lnTo>
                <a:lnTo>
                  <a:pt x="74547" y="614"/>
                </a:lnTo>
                <a:lnTo>
                  <a:pt x="74343" y="801"/>
                </a:lnTo>
                <a:lnTo>
                  <a:pt x="74231" y="912"/>
                </a:lnTo>
                <a:lnTo>
                  <a:pt x="74026" y="1117"/>
                </a:lnTo>
                <a:lnTo>
                  <a:pt x="73728" y="1415"/>
                </a:lnTo>
                <a:lnTo>
                  <a:pt x="73598" y="1583"/>
                </a:lnTo>
                <a:lnTo>
                  <a:pt x="73486" y="1732"/>
                </a:lnTo>
                <a:lnTo>
                  <a:pt x="73430" y="1843"/>
                </a:lnTo>
                <a:lnTo>
                  <a:pt x="73412" y="1880"/>
                </a:lnTo>
                <a:lnTo>
                  <a:pt x="73430" y="1918"/>
                </a:lnTo>
                <a:lnTo>
                  <a:pt x="73486" y="1936"/>
                </a:lnTo>
                <a:lnTo>
                  <a:pt x="73542" y="1918"/>
                </a:lnTo>
                <a:lnTo>
                  <a:pt x="73635" y="1880"/>
                </a:lnTo>
                <a:lnTo>
                  <a:pt x="73728" y="1825"/>
                </a:lnTo>
                <a:lnTo>
                  <a:pt x="73952" y="1638"/>
                </a:lnTo>
                <a:lnTo>
                  <a:pt x="74175" y="1396"/>
                </a:lnTo>
                <a:lnTo>
                  <a:pt x="74417" y="1136"/>
                </a:lnTo>
                <a:lnTo>
                  <a:pt x="74622" y="894"/>
                </a:lnTo>
                <a:lnTo>
                  <a:pt x="74771" y="670"/>
                </a:lnTo>
                <a:lnTo>
                  <a:pt x="74808" y="596"/>
                </a:lnTo>
                <a:lnTo>
                  <a:pt x="74827" y="540"/>
                </a:lnTo>
                <a:lnTo>
                  <a:pt x="74827" y="484"/>
                </a:lnTo>
                <a:lnTo>
                  <a:pt x="74827" y="466"/>
                </a:lnTo>
                <a:close/>
                <a:moveTo>
                  <a:pt x="92328" y="1583"/>
                </a:moveTo>
                <a:lnTo>
                  <a:pt x="92104" y="1694"/>
                </a:lnTo>
                <a:lnTo>
                  <a:pt x="91713" y="1936"/>
                </a:lnTo>
                <a:lnTo>
                  <a:pt x="91509" y="2067"/>
                </a:lnTo>
                <a:lnTo>
                  <a:pt x="91360" y="2197"/>
                </a:lnTo>
                <a:lnTo>
                  <a:pt x="91248" y="2309"/>
                </a:lnTo>
                <a:lnTo>
                  <a:pt x="91248" y="2346"/>
                </a:lnTo>
                <a:lnTo>
                  <a:pt x="91248" y="2383"/>
                </a:lnTo>
                <a:lnTo>
                  <a:pt x="91266" y="2402"/>
                </a:lnTo>
                <a:lnTo>
                  <a:pt x="91304" y="2402"/>
                </a:lnTo>
                <a:lnTo>
                  <a:pt x="91397" y="2383"/>
                </a:lnTo>
                <a:lnTo>
                  <a:pt x="91509" y="2327"/>
                </a:lnTo>
                <a:lnTo>
                  <a:pt x="91620" y="2271"/>
                </a:lnTo>
                <a:lnTo>
                  <a:pt x="91844" y="2123"/>
                </a:lnTo>
                <a:lnTo>
                  <a:pt x="91974" y="2011"/>
                </a:lnTo>
                <a:lnTo>
                  <a:pt x="92067" y="1918"/>
                </a:lnTo>
                <a:lnTo>
                  <a:pt x="92253" y="1750"/>
                </a:lnTo>
                <a:lnTo>
                  <a:pt x="92365" y="1620"/>
                </a:lnTo>
                <a:lnTo>
                  <a:pt x="92384" y="1583"/>
                </a:lnTo>
                <a:close/>
                <a:moveTo>
                  <a:pt x="92346" y="2383"/>
                </a:moveTo>
                <a:lnTo>
                  <a:pt x="92272" y="2420"/>
                </a:lnTo>
                <a:lnTo>
                  <a:pt x="92179" y="2458"/>
                </a:lnTo>
                <a:lnTo>
                  <a:pt x="91955" y="2625"/>
                </a:lnTo>
                <a:lnTo>
                  <a:pt x="91713" y="2830"/>
                </a:lnTo>
                <a:lnTo>
                  <a:pt x="91471" y="3053"/>
                </a:lnTo>
                <a:lnTo>
                  <a:pt x="91266" y="3295"/>
                </a:lnTo>
                <a:lnTo>
                  <a:pt x="91118" y="3482"/>
                </a:lnTo>
                <a:lnTo>
                  <a:pt x="91062" y="3556"/>
                </a:lnTo>
                <a:lnTo>
                  <a:pt x="91043" y="3631"/>
                </a:lnTo>
                <a:lnTo>
                  <a:pt x="91043" y="3649"/>
                </a:lnTo>
                <a:lnTo>
                  <a:pt x="91080" y="3649"/>
                </a:lnTo>
                <a:lnTo>
                  <a:pt x="91248" y="3556"/>
                </a:lnTo>
                <a:lnTo>
                  <a:pt x="91471" y="3370"/>
                </a:lnTo>
                <a:lnTo>
                  <a:pt x="91751" y="3147"/>
                </a:lnTo>
                <a:lnTo>
                  <a:pt x="92253" y="2681"/>
                </a:lnTo>
                <a:lnTo>
                  <a:pt x="92402" y="2514"/>
                </a:lnTo>
                <a:lnTo>
                  <a:pt x="92458" y="2420"/>
                </a:lnTo>
                <a:lnTo>
                  <a:pt x="92421" y="2402"/>
                </a:lnTo>
                <a:lnTo>
                  <a:pt x="92346" y="2383"/>
                </a:lnTo>
                <a:close/>
                <a:moveTo>
                  <a:pt x="1509" y="2011"/>
                </a:moveTo>
                <a:lnTo>
                  <a:pt x="1416" y="2085"/>
                </a:lnTo>
                <a:lnTo>
                  <a:pt x="1304" y="2178"/>
                </a:lnTo>
                <a:lnTo>
                  <a:pt x="1192" y="2309"/>
                </a:lnTo>
                <a:lnTo>
                  <a:pt x="1006" y="2569"/>
                </a:lnTo>
                <a:lnTo>
                  <a:pt x="876" y="2756"/>
                </a:lnTo>
                <a:lnTo>
                  <a:pt x="615" y="3053"/>
                </a:lnTo>
                <a:lnTo>
                  <a:pt x="485" y="3221"/>
                </a:lnTo>
                <a:lnTo>
                  <a:pt x="392" y="3389"/>
                </a:lnTo>
                <a:lnTo>
                  <a:pt x="280" y="3612"/>
                </a:lnTo>
                <a:lnTo>
                  <a:pt x="224" y="3724"/>
                </a:lnTo>
                <a:lnTo>
                  <a:pt x="243" y="3742"/>
                </a:lnTo>
                <a:lnTo>
                  <a:pt x="280" y="3724"/>
                </a:lnTo>
                <a:lnTo>
                  <a:pt x="597" y="3389"/>
                </a:lnTo>
                <a:lnTo>
                  <a:pt x="1118" y="2830"/>
                </a:lnTo>
                <a:lnTo>
                  <a:pt x="1360" y="2551"/>
                </a:lnTo>
                <a:lnTo>
                  <a:pt x="1546" y="2290"/>
                </a:lnTo>
                <a:lnTo>
                  <a:pt x="1602" y="2178"/>
                </a:lnTo>
                <a:lnTo>
                  <a:pt x="1639" y="2104"/>
                </a:lnTo>
                <a:lnTo>
                  <a:pt x="1639" y="2048"/>
                </a:lnTo>
                <a:lnTo>
                  <a:pt x="1621" y="2029"/>
                </a:lnTo>
                <a:lnTo>
                  <a:pt x="1602" y="2011"/>
                </a:lnTo>
                <a:close/>
                <a:moveTo>
                  <a:pt x="1397" y="3258"/>
                </a:moveTo>
                <a:lnTo>
                  <a:pt x="1304" y="3295"/>
                </a:lnTo>
                <a:lnTo>
                  <a:pt x="1211" y="3389"/>
                </a:lnTo>
                <a:lnTo>
                  <a:pt x="1118" y="3500"/>
                </a:lnTo>
                <a:lnTo>
                  <a:pt x="932" y="3724"/>
                </a:lnTo>
                <a:lnTo>
                  <a:pt x="820" y="3873"/>
                </a:lnTo>
                <a:lnTo>
                  <a:pt x="448" y="4338"/>
                </a:lnTo>
                <a:lnTo>
                  <a:pt x="280" y="4580"/>
                </a:lnTo>
                <a:lnTo>
                  <a:pt x="243" y="4636"/>
                </a:lnTo>
                <a:lnTo>
                  <a:pt x="243" y="4655"/>
                </a:lnTo>
                <a:lnTo>
                  <a:pt x="261" y="4655"/>
                </a:lnTo>
                <a:lnTo>
                  <a:pt x="541" y="4431"/>
                </a:lnTo>
                <a:lnTo>
                  <a:pt x="764" y="4226"/>
                </a:lnTo>
                <a:lnTo>
                  <a:pt x="1025" y="3984"/>
                </a:lnTo>
                <a:lnTo>
                  <a:pt x="1248" y="3742"/>
                </a:lnTo>
                <a:lnTo>
                  <a:pt x="1434" y="3538"/>
                </a:lnTo>
                <a:lnTo>
                  <a:pt x="1490" y="3444"/>
                </a:lnTo>
                <a:lnTo>
                  <a:pt x="1509" y="3351"/>
                </a:lnTo>
                <a:lnTo>
                  <a:pt x="1509" y="3295"/>
                </a:lnTo>
                <a:lnTo>
                  <a:pt x="1472" y="3258"/>
                </a:lnTo>
                <a:close/>
                <a:moveTo>
                  <a:pt x="92421" y="3575"/>
                </a:moveTo>
                <a:lnTo>
                  <a:pt x="92123" y="3780"/>
                </a:lnTo>
                <a:lnTo>
                  <a:pt x="91899" y="3947"/>
                </a:lnTo>
                <a:lnTo>
                  <a:pt x="91657" y="4133"/>
                </a:lnTo>
                <a:lnTo>
                  <a:pt x="91453" y="4338"/>
                </a:lnTo>
                <a:lnTo>
                  <a:pt x="91285" y="4524"/>
                </a:lnTo>
                <a:lnTo>
                  <a:pt x="91248" y="4599"/>
                </a:lnTo>
                <a:lnTo>
                  <a:pt x="91211" y="4655"/>
                </a:lnTo>
                <a:lnTo>
                  <a:pt x="91229" y="4710"/>
                </a:lnTo>
                <a:lnTo>
                  <a:pt x="91266" y="4748"/>
                </a:lnTo>
                <a:lnTo>
                  <a:pt x="91341" y="4748"/>
                </a:lnTo>
                <a:lnTo>
                  <a:pt x="91415" y="4729"/>
                </a:lnTo>
                <a:lnTo>
                  <a:pt x="91509" y="4692"/>
                </a:lnTo>
                <a:lnTo>
                  <a:pt x="91602" y="4617"/>
                </a:lnTo>
                <a:lnTo>
                  <a:pt x="91788" y="4431"/>
                </a:lnTo>
                <a:lnTo>
                  <a:pt x="91974" y="4208"/>
                </a:lnTo>
                <a:lnTo>
                  <a:pt x="92142" y="3984"/>
                </a:lnTo>
                <a:lnTo>
                  <a:pt x="92290" y="3780"/>
                </a:lnTo>
                <a:lnTo>
                  <a:pt x="92421" y="3575"/>
                </a:lnTo>
                <a:close/>
                <a:moveTo>
                  <a:pt x="1230" y="4394"/>
                </a:moveTo>
                <a:lnTo>
                  <a:pt x="1174" y="4431"/>
                </a:lnTo>
                <a:lnTo>
                  <a:pt x="1043" y="4506"/>
                </a:lnTo>
                <a:lnTo>
                  <a:pt x="913" y="4617"/>
                </a:lnTo>
                <a:lnTo>
                  <a:pt x="690" y="4859"/>
                </a:lnTo>
                <a:lnTo>
                  <a:pt x="559" y="5008"/>
                </a:lnTo>
                <a:lnTo>
                  <a:pt x="466" y="5176"/>
                </a:lnTo>
                <a:lnTo>
                  <a:pt x="336" y="5418"/>
                </a:lnTo>
                <a:lnTo>
                  <a:pt x="261" y="5623"/>
                </a:lnTo>
                <a:lnTo>
                  <a:pt x="243" y="5679"/>
                </a:lnTo>
                <a:lnTo>
                  <a:pt x="261" y="5679"/>
                </a:lnTo>
                <a:lnTo>
                  <a:pt x="280" y="5660"/>
                </a:lnTo>
                <a:lnTo>
                  <a:pt x="503" y="5455"/>
                </a:lnTo>
                <a:lnTo>
                  <a:pt x="894" y="5064"/>
                </a:lnTo>
                <a:lnTo>
                  <a:pt x="1081" y="4859"/>
                </a:lnTo>
                <a:lnTo>
                  <a:pt x="1248" y="4673"/>
                </a:lnTo>
                <a:lnTo>
                  <a:pt x="1341" y="4524"/>
                </a:lnTo>
                <a:lnTo>
                  <a:pt x="1360" y="4468"/>
                </a:lnTo>
                <a:lnTo>
                  <a:pt x="1341" y="4431"/>
                </a:lnTo>
                <a:lnTo>
                  <a:pt x="1323" y="4394"/>
                </a:lnTo>
                <a:close/>
                <a:moveTo>
                  <a:pt x="92588" y="4617"/>
                </a:moveTo>
                <a:lnTo>
                  <a:pt x="92533" y="4636"/>
                </a:lnTo>
                <a:lnTo>
                  <a:pt x="92365" y="4729"/>
                </a:lnTo>
                <a:lnTo>
                  <a:pt x="92142" y="4878"/>
                </a:lnTo>
                <a:lnTo>
                  <a:pt x="91918" y="5064"/>
                </a:lnTo>
                <a:lnTo>
                  <a:pt x="91490" y="5474"/>
                </a:lnTo>
                <a:lnTo>
                  <a:pt x="91341" y="5623"/>
                </a:lnTo>
                <a:lnTo>
                  <a:pt x="91266" y="5697"/>
                </a:lnTo>
                <a:lnTo>
                  <a:pt x="91248" y="5753"/>
                </a:lnTo>
                <a:lnTo>
                  <a:pt x="91248" y="5790"/>
                </a:lnTo>
                <a:lnTo>
                  <a:pt x="91248" y="5809"/>
                </a:lnTo>
                <a:lnTo>
                  <a:pt x="91285" y="5809"/>
                </a:lnTo>
                <a:lnTo>
                  <a:pt x="91378" y="5772"/>
                </a:lnTo>
                <a:lnTo>
                  <a:pt x="91509" y="5679"/>
                </a:lnTo>
                <a:lnTo>
                  <a:pt x="91769" y="5492"/>
                </a:lnTo>
                <a:lnTo>
                  <a:pt x="91899" y="5381"/>
                </a:lnTo>
                <a:lnTo>
                  <a:pt x="92290" y="4990"/>
                </a:lnTo>
                <a:lnTo>
                  <a:pt x="92533" y="4748"/>
                </a:lnTo>
                <a:lnTo>
                  <a:pt x="92588" y="4673"/>
                </a:lnTo>
                <a:lnTo>
                  <a:pt x="92607" y="4636"/>
                </a:lnTo>
                <a:lnTo>
                  <a:pt x="92588" y="4617"/>
                </a:lnTo>
                <a:close/>
                <a:moveTo>
                  <a:pt x="92477" y="5772"/>
                </a:moveTo>
                <a:lnTo>
                  <a:pt x="92272" y="5902"/>
                </a:lnTo>
                <a:lnTo>
                  <a:pt x="92067" y="6032"/>
                </a:lnTo>
                <a:lnTo>
                  <a:pt x="91844" y="6163"/>
                </a:lnTo>
                <a:lnTo>
                  <a:pt x="91657" y="6330"/>
                </a:lnTo>
                <a:lnTo>
                  <a:pt x="91527" y="6442"/>
                </a:lnTo>
                <a:lnTo>
                  <a:pt x="91341" y="6647"/>
                </a:lnTo>
                <a:lnTo>
                  <a:pt x="91285" y="6758"/>
                </a:lnTo>
                <a:lnTo>
                  <a:pt x="91248" y="6833"/>
                </a:lnTo>
                <a:lnTo>
                  <a:pt x="91248" y="6870"/>
                </a:lnTo>
                <a:lnTo>
                  <a:pt x="91266" y="6889"/>
                </a:lnTo>
                <a:lnTo>
                  <a:pt x="91341" y="6889"/>
                </a:lnTo>
                <a:lnTo>
                  <a:pt x="91453" y="6852"/>
                </a:lnTo>
                <a:lnTo>
                  <a:pt x="91546" y="6814"/>
                </a:lnTo>
                <a:lnTo>
                  <a:pt x="91639" y="6758"/>
                </a:lnTo>
                <a:lnTo>
                  <a:pt x="91713" y="6703"/>
                </a:lnTo>
                <a:lnTo>
                  <a:pt x="91862" y="6535"/>
                </a:lnTo>
                <a:lnTo>
                  <a:pt x="91993" y="6367"/>
                </a:lnTo>
                <a:lnTo>
                  <a:pt x="92235" y="6032"/>
                </a:lnTo>
                <a:lnTo>
                  <a:pt x="92365" y="5883"/>
                </a:lnTo>
                <a:lnTo>
                  <a:pt x="92477" y="5772"/>
                </a:lnTo>
                <a:close/>
                <a:moveTo>
                  <a:pt x="1434" y="5343"/>
                </a:moveTo>
                <a:lnTo>
                  <a:pt x="1397" y="5381"/>
                </a:lnTo>
                <a:lnTo>
                  <a:pt x="1267" y="5548"/>
                </a:lnTo>
                <a:lnTo>
                  <a:pt x="894" y="6088"/>
                </a:lnTo>
                <a:lnTo>
                  <a:pt x="541" y="6647"/>
                </a:lnTo>
                <a:lnTo>
                  <a:pt x="410" y="6833"/>
                </a:lnTo>
                <a:lnTo>
                  <a:pt x="336" y="6926"/>
                </a:lnTo>
                <a:lnTo>
                  <a:pt x="448" y="6833"/>
                </a:lnTo>
                <a:lnTo>
                  <a:pt x="634" y="6665"/>
                </a:lnTo>
                <a:lnTo>
                  <a:pt x="876" y="6442"/>
                </a:lnTo>
                <a:lnTo>
                  <a:pt x="1118" y="6200"/>
                </a:lnTo>
                <a:lnTo>
                  <a:pt x="1323" y="5921"/>
                </a:lnTo>
                <a:lnTo>
                  <a:pt x="1416" y="5809"/>
                </a:lnTo>
                <a:lnTo>
                  <a:pt x="1472" y="5679"/>
                </a:lnTo>
                <a:lnTo>
                  <a:pt x="1527" y="5567"/>
                </a:lnTo>
                <a:lnTo>
                  <a:pt x="1527" y="5474"/>
                </a:lnTo>
                <a:lnTo>
                  <a:pt x="1527" y="5399"/>
                </a:lnTo>
                <a:lnTo>
                  <a:pt x="1472" y="5343"/>
                </a:lnTo>
                <a:close/>
                <a:moveTo>
                  <a:pt x="1639" y="6535"/>
                </a:moveTo>
                <a:lnTo>
                  <a:pt x="1509" y="6609"/>
                </a:lnTo>
                <a:lnTo>
                  <a:pt x="1323" y="6758"/>
                </a:lnTo>
                <a:lnTo>
                  <a:pt x="1081" y="6963"/>
                </a:lnTo>
                <a:lnTo>
                  <a:pt x="839" y="7205"/>
                </a:lnTo>
                <a:lnTo>
                  <a:pt x="615" y="7429"/>
                </a:lnTo>
                <a:lnTo>
                  <a:pt x="429" y="7652"/>
                </a:lnTo>
                <a:lnTo>
                  <a:pt x="299" y="7801"/>
                </a:lnTo>
                <a:lnTo>
                  <a:pt x="280" y="7857"/>
                </a:lnTo>
                <a:lnTo>
                  <a:pt x="280" y="7894"/>
                </a:lnTo>
                <a:lnTo>
                  <a:pt x="317" y="7913"/>
                </a:lnTo>
                <a:lnTo>
                  <a:pt x="354" y="7913"/>
                </a:lnTo>
                <a:lnTo>
                  <a:pt x="429" y="7894"/>
                </a:lnTo>
                <a:lnTo>
                  <a:pt x="522" y="7857"/>
                </a:lnTo>
                <a:lnTo>
                  <a:pt x="634" y="7782"/>
                </a:lnTo>
                <a:lnTo>
                  <a:pt x="857" y="7559"/>
                </a:lnTo>
                <a:lnTo>
                  <a:pt x="1099" y="7280"/>
                </a:lnTo>
                <a:lnTo>
                  <a:pt x="1341" y="7000"/>
                </a:lnTo>
                <a:lnTo>
                  <a:pt x="1509" y="6758"/>
                </a:lnTo>
                <a:lnTo>
                  <a:pt x="1621" y="6591"/>
                </a:lnTo>
                <a:lnTo>
                  <a:pt x="1658" y="6535"/>
                </a:lnTo>
                <a:close/>
                <a:moveTo>
                  <a:pt x="92495" y="6833"/>
                </a:moveTo>
                <a:lnTo>
                  <a:pt x="92421" y="6852"/>
                </a:lnTo>
                <a:lnTo>
                  <a:pt x="92216" y="6945"/>
                </a:lnTo>
                <a:lnTo>
                  <a:pt x="91937" y="7075"/>
                </a:lnTo>
                <a:lnTo>
                  <a:pt x="91639" y="7261"/>
                </a:lnTo>
                <a:lnTo>
                  <a:pt x="91341" y="7447"/>
                </a:lnTo>
                <a:lnTo>
                  <a:pt x="91118" y="7652"/>
                </a:lnTo>
                <a:lnTo>
                  <a:pt x="91043" y="7745"/>
                </a:lnTo>
                <a:lnTo>
                  <a:pt x="90987" y="7820"/>
                </a:lnTo>
                <a:lnTo>
                  <a:pt x="90969" y="7876"/>
                </a:lnTo>
                <a:lnTo>
                  <a:pt x="90969" y="7913"/>
                </a:lnTo>
                <a:lnTo>
                  <a:pt x="90987" y="7931"/>
                </a:lnTo>
                <a:lnTo>
                  <a:pt x="91043" y="7969"/>
                </a:lnTo>
                <a:lnTo>
                  <a:pt x="91118" y="7950"/>
                </a:lnTo>
                <a:lnTo>
                  <a:pt x="91211" y="7931"/>
                </a:lnTo>
                <a:lnTo>
                  <a:pt x="91322" y="7876"/>
                </a:lnTo>
                <a:lnTo>
                  <a:pt x="91583" y="7708"/>
                </a:lnTo>
                <a:lnTo>
                  <a:pt x="91862" y="7503"/>
                </a:lnTo>
                <a:lnTo>
                  <a:pt x="92123" y="7280"/>
                </a:lnTo>
                <a:lnTo>
                  <a:pt x="92328" y="7075"/>
                </a:lnTo>
                <a:lnTo>
                  <a:pt x="92477" y="6926"/>
                </a:lnTo>
                <a:lnTo>
                  <a:pt x="92533" y="6852"/>
                </a:lnTo>
                <a:lnTo>
                  <a:pt x="92495" y="6833"/>
                </a:lnTo>
                <a:close/>
                <a:moveTo>
                  <a:pt x="1434" y="7559"/>
                </a:moveTo>
                <a:lnTo>
                  <a:pt x="1360" y="7578"/>
                </a:lnTo>
                <a:lnTo>
                  <a:pt x="1211" y="7652"/>
                </a:lnTo>
                <a:lnTo>
                  <a:pt x="1043" y="7764"/>
                </a:lnTo>
                <a:lnTo>
                  <a:pt x="894" y="7876"/>
                </a:lnTo>
                <a:lnTo>
                  <a:pt x="764" y="8006"/>
                </a:lnTo>
                <a:lnTo>
                  <a:pt x="578" y="8173"/>
                </a:lnTo>
                <a:lnTo>
                  <a:pt x="373" y="8434"/>
                </a:lnTo>
                <a:lnTo>
                  <a:pt x="299" y="8564"/>
                </a:lnTo>
                <a:lnTo>
                  <a:pt x="224" y="8695"/>
                </a:lnTo>
                <a:lnTo>
                  <a:pt x="187" y="8918"/>
                </a:lnTo>
                <a:lnTo>
                  <a:pt x="187" y="9011"/>
                </a:lnTo>
                <a:lnTo>
                  <a:pt x="187" y="9030"/>
                </a:lnTo>
                <a:lnTo>
                  <a:pt x="206" y="9030"/>
                </a:lnTo>
                <a:lnTo>
                  <a:pt x="243" y="8974"/>
                </a:lnTo>
                <a:lnTo>
                  <a:pt x="485" y="8713"/>
                </a:lnTo>
                <a:lnTo>
                  <a:pt x="950" y="8266"/>
                </a:lnTo>
                <a:lnTo>
                  <a:pt x="1397" y="7838"/>
                </a:lnTo>
                <a:lnTo>
                  <a:pt x="1527" y="7689"/>
                </a:lnTo>
                <a:lnTo>
                  <a:pt x="1583" y="7633"/>
                </a:lnTo>
                <a:lnTo>
                  <a:pt x="1527" y="7578"/>
                </a:lnTo>
                <a:lnTo>
                  <a:pt x="1490" y="7559"/>
                </a:lnTo>
                <a:close/>
                <a:moveTo>
                  <a:pt x="92402" y="7876"/>
                </a:moveTo>
                <a:lnTo>
                  <a:pt x="92272" y="7931"/>
                </a:lnTo>
                <a:lnTo>
                  <a:pt x="92086" y="8080"/>
                </a:lnTo>
                <a:lnTo>
                  <a:pt x="91844" y="8248"/>
                </a:lnTo>
                <a:lnTo>
                  <a:pt x="91583" y="8453"/>
                </a:lnTo>
                <a:lnTo>
                  <a:pt x="91378" y="8676"/>
                </a:lnTo>
                <a:lnTo>
                  <a:pt x="91285" y="8769"/>
                </a:lnTo>
                <a:lnTo>
                  <a:pt x="91229" y="8862"/>
                </a:lnTo>
                <a:lnTo>
                  <a:pt x="91192" y="8955"/>
                </a:lnTo>
                <a:lnTo>
                  <a:pt x="91192" y="9030"/>
                </a:lnTo>
                <a:lnTo>
                  <a:pt x="91229" y="9086"/>
                </a:lnTo>
                <a:lnTo>
                  <a:pt x="91304" y="9123"/>
                </a:lnTo>
                <a:lnTo>
                  <a:pt x="91341" y="9142"/>
                </a:lnTo>
                <a:lnTo>
                  <a:pt x="91378" y="9123"/>
                </a:lnTo>
                <a:lnTo>
                  <a:pt x="91453" y="9086"/>
                </a:lnTo>
                <a:lnTo>
                  <a:pt x="91527" y="9030"/>
                </a:lnTo>
                <a:lnTo>
                  <a:pt x="91602" y="8937"/>
                </a:lnTo>
                <a:lnTo>
                  <a:pt x="91751" y="8769"/>
                </a:lnTo>
                <a:lnTo>
                  <a:pt x="91844" y="8639"/>
                </a:lnTo>
                <a:lnTo>
                  <a:pt x="91993" y="8471"/>
                </a:lnTo>
                <a:lnTo>
                  <a:pt x="92272" y="8192"/>
                </a:lnTo>
                <a:lnTo>
                  <a:pt x="92384" y="8062"/>
                </a:lnTo>
                <a:lnTo>
                  <a:pt x="92477" y="7950"/>
                </a:lnTo>
                <a:lnTo>
                  <a:pt x="92477" y="7913"/>
                </a:lnTo>
                <a:lnTo>
                  <a:pt x="92477" y="7876"/>
                </a:lnTo>
                <a:close/>
                <a:moveTo>
                  <a:pt x="1490" y="8564"/>
                </a:moveTo>
                <a:lnTo>
                  <a:pt x="1453" y="8583"/>
                </a:lnTo>
                <a:lnTo>
                  <a:pt x="1360" y="8695"/>
                </a:lnTo>
                <a:lnTo>
                  <a:pt x="1174" y="8881"/>
                </a:lnTo>
                <a:lnTo>
                  <a:pt x="727" y="9421"/>
                </a:lnTo>
                <a:lnTo>
                  <a:pt x="317" y="9942"/>
                </a:lnTo>
                <a:lnTo>
                  <a:pt x="187" y="10110"/>
                </a:lnTo>
                <a:lnTo>
                  <a:pt x="150" y="10184"/>
                </a:lnTo>
                <a:lnTo>
                  <a:pt x="168" y="10203"/>
                </a:lnTo>
                <a:lnTo>
                  <a:pt x="224" y="10203"/>
                </a:lnTo>
                <a:lnTo>
                  <a:pt x="336" y="10147"/>
                </a:lnTo>
                <a:lnTo>
                  <a:pt x="485" y="10035"/>
                </a:lnTo>
                <a:lnTo>
                  <a:pt x="652" y="9886"/>
                </a:lnTo>
                <a:lnTo>
                  <a:pt x="950" y="9588"/>
                </a:lnTo>
                <a:lnTo>
                  <a:pt x="1118" y="9402"/>
                </a:lnTo>
                <a:lnTo>
                  <a:pt x="1248" y="9197"/>
                </a:lnTo>
                <a:lnTo>
                  <a:pt x="1416" y="8881"/>
                </a:lnTo>
                <a:lnTo>
                  <a:pt x="1490" y="8732"/>
                </a:lnTo>
                <a:lnTo>
                  <a:pt x="1509" y="8620"/>
                </a:lnTo>
                <a:lnTo>
                  <a:pt x="1527" y="8583"/>
                </a:lnTo>
                <a:lnTo>
                  <a:pt x="1509" y="8564"/>
                </a:lnTo>
                <a:close/>
                <a:moveTo>
                  <a:pt x="92551" y="8881"/>
                </a:moveTo>
                <a:lnTo>
                  <a:pt x="92495" y="8918"/>
                </a:lnTo>
                <a:lnTo>
                  <a:pt x="92216" y="9142"/>
                </a:lnTo>
                <a:lnTo>
                  <a:pt x="91713" y="9551"/>
                </a:lnTo>
                <a:lnTo>
                  <a:pt x="91453" y="9756"/>
                </a:lnTo>
                <a:lnTo>
                  <a:pt x="91248" y="9961"/>
                </a:lnTo>
                <a:lnTo>
                  <a:pt x="91173" y="10054"/>
                </a:lnTo>
                <a:lnTo>
                  <a:pt x="91136" y="10128"/>
                </a:lnTo>
                <a:lnTo>
                  <a:pt x="91118" y="10203"/>
                </a:lnTo>
                <a:lnTo>
                  <a:pt x="91118" y="10259"/>
                </a:lnTo>
                <a:lnTo>
                  <a:pt x="91155" y="10277"/>
                </a:lnTo>
                <a:lnTo>
                  <a:pt x="91192" y="10277"/>
                </a:lnTo>
                <a:lnTo>
                  <a:pt x="91304" y="10221"/>
                </a:lnTo>
                <a:lnTo>
                  <a:pt x="91471" y="10110"/>
                </a:lnTo>
                <a:lnTo>
                  <a:pt x="91639" y="9961"/>
                </a:lnTo>
                <a:lnTo>
                  <a:pt x="91955" y="9663"/>
                </a:lnTo>
                <a:lnTo>
                  <a:pt x="92123" y="9495"/>
                </a:lnTo>
                <a:lnTo>
                  <a:pt x="92402" y="9272"/>
                </a:lnTo>
                <a:lnTo>
                  <a:pt x="92551" y="9123"/>
                </a:lnTo>
                <a:lnTo>
                  <a:pt x="92607" y="9067"/>
                </a:lnTo>
                <a:lnTo>
                  <a:pt x="92626" y="9030"/>
                </a:lnTo>
                <a:lnTo>
                  <a:pt x="92626" y="8974"/>
                </a:lnTo>
                <a:lnTo>
                  <a:pt x="92607" y="8918"/>
                </a:lnTo>
                <a:lnTo>
                  <a:pt x="92607" y="8900"/>
                </a:lnTo>
                <a:lnTo>
                  <a:pt x="92588" y="8881"/>
                </a:lnTo>
                <a:close/>
                <a:moveTo>
                  <a:pt x="1565" y="9737"/>
                </a:moveTo>
                <a:lnTo>
                  <a:pt x="1453" y="9812"/>
                </a:lnTo>
                <a:lnTo>
                  <a:pt x="1267" y="9979"/>
                </a:lnTo>
                <a:lnTo>
                  <a:pt x="1025" y="10184"/>
                </a:lnTo>
                <a:lnTo>
                  <a:pt x="783" y="10426"/>
                </a:lnTo>
                <a:lnTo>
                  <a:pt x="559" y="10668"/>
                </a:lnTo>
                <a:lnTo>
                  <a:pt x="373" y="10910"/>
                </a:lnTo>
                <a:lnTo>
                  <a:pt x="261" y="11078"/>
                </a:lnTo>
                <a:lnTo>
                  <a:pt x="224" y="11152"/>
                </a:lnTo>
                <a:lnTo>
                  <a:pt x="243" y="11190"/>
                </a:lnTo>
                <a:lnTo>
                  <a:pt x="261" y="11208"/>
                </a:lnTo>
                <a:lnTo>
                  <a:pt x="299" y="11227"/>
                </a:lnTo>
                <a:lnTo>
                  <a:pt x="373" y="11208"/>
                </a:lnTo>
                <a:lnTo>
                  <a:pt x="466" y="11171"/>
                </a:lnTo>
                <a:lnTo>
                  <a:pt x="578" y="11078"/>
                </a:lnTo>
                <a:lnTo>
                  <a:pt x="820" y="10836"/>
                </a:lnTo>
                <a:lnTo>
                  <a:pt x="1081" y="10538"/>
                </a:lnTo>
                <a:lnTo>
                  <a:pt x="1323" y="10240"/>
                </a:lnTo>
                <a:lnTo>
                  <a:pt x="1509" y="9961"/>
                </a:lnTo>
                <a:lnTo>
                  <a:pt x="1602" y="9775"/>
                </a:lnTo>
                <a:lnTo>
                  <a:pt x="1602" y="9737"/>
                </a:lnTo>
                <a:close/>
                <a:moveTo>
                  <a:pt x="92663" y="10110"/>
                </a:moveTo>
                <a:lnTo>
                  <a:pt x="92458" y="10166"/>
                </a:lnTo>
                <a:lnTo>
                  <a:pt x="92216" y="10240"/>
                </a:lnTo>
                <a:lnTo>
                  <a:pt x="91993" y="10426"/>
                </a:lnTo>
                <a:lnTo>
                  <a:pt x="91825" y="10594"/>
                </a:lnTo>
                <a:lnTo>
                  <a:pt x="91657" y="10761"/>
                </a:lnTo>
                <a:lnTo>
                  <a:pt x="91509" y="10947"/>
                </a:lnTo>
                <a:lnTo>
                  <a:pt x="91471" y="11022"/>
                </a:lnTo>
                <a:lnTo>
                  <a:pt x="91434" y="11096"/>
                </a:lnTo>
                <a:lnTo>
                  <a:pt x="91415" y="11152"/>
                </a:lnTo>
                <a:lnTo>
                  <a:pt x="91434" y="11208"/>
                </a:lnTo>
                <a:lnTo>
                  <a:pt x="91471" y="11245"/>
                </a:lnTo>
                <a:lnTo>
                  <a:pt x="91546" y="11264"/>
                </a:lnTo>
                <a:lnTo>
                  <a:pt x="91583" y="11245"/>
                </a:lnTo>
                <a:lnTo>
                  <a:pt x="91639" y="11227"/>
                </a:lnTo>
                <a:lnTo>
                  <a:pt x="91769" y="11115"/>
                </a:lnTo>
                <a:lnTo>
                  <a:pt x="91937" y="10947"/>
                </a:lnTo>
                <a:lnTo>
                  <a:pt x="92104" y="10761"/>
                </a:lnTo>
                <a:lnTo>
                  <a:pt x="92439" y="10370"/>
                </a:lnTo>
                <a:lnTo>
                  <a:pt x="92570" y="10203"/>
                </a:lnTo>
                <a:lnTo>
                  <a:pt x="92663" y="10110"/>
                </a:lnTo>
                <a:close/>
                <a:moveTo>
                  <a:pt x="1341" y="10910"/>
                </a:moveTo>
                <a:lnTo>
                  <a:pt x="1304" y="10947"/>
                </a:lnTo>
                <a:lnTo>
                  <a:pt x="969" y="11320"/>
                </a:lnTo>
                <a:lnTo>
                  <a:pt x="801" y="11506"/>
                </a:lnTo>
                <a:lnTo>
                  <a:pt x="634" y="11692"/>
                </a:lnTo>
                <a:lnTo>
                  <a:pt x="503" y="11804"/>
                </a:lnTo>
                <a:lnTo>
                  <a:pt x="336" y="11953"/>
                </a:lnTo>
                <a:lnTo>
                  <a:pt x="280" y="12027"/>
                </a:lnTo>
                <a:lnTo>
                  <a:pt x="243" y="12083"/>
                </a:lnTo>
                <a:lnTo>
                  <a:pt x="261" y="12120"/>
                </a:lnTo>
                <a:lnTo>
                  <a:pt x="280" y="12139"/>
                </a:lnTo>
                <a:lnTo>
                  <a:pt x="317" y="12158"/>
                </a:lnTo>
                <a:lnTo>
                  <a:pt x="373" y="12176"/>
                </a:lnTo>
                <a:lnTo>
                  <a:pt x="410" y="12158"/>
                </a:lnTo>
                <a:lnTo>
                  <a:pt x="466" y="12158"/>
                </a:lnTo>
                <a:lnTo>
                  <a:pt x="578" y="12083"/>
                </a:lnTo>
                <a:lnTo>
                  <a:pt x="690" y="11990"/>
                </a:lnTo>
                <a:lnTo>
                  <a:pt x="801" y="11878"/>
                </a:lnTo>
                <a:lnTo>
                  <a:pt x="1025" y="11636"/>
                </a:lnTo>
                <a:lnTo>
                  <a:pt x="1174" y="11469"/>
                </a:lnTo>
                <a:lnTo>
                  <a:pt x="1230" y="11338"/>
                </a:lnTo>
                <a:lnTo>
                  <a:pt x="1323" y="11115"/>
                </a:lnTo>
                <a:lnTo>
                  <a:pt x="1360" y="11003"/>
                </a:lnTo>
                <a:lnTo>
                  <a:pt x="1360" y="10929"/>
                </a:lnTo>
                <a:lnTo>
                  <a:pt x="1360" y="10910"/>
                </a:lnTo>
                <a:close/>
                <a:moveTo>
                  <a:pt x="92495" y="11041"/>
                </a:moveTo>
                <a:lnTo>
                  <a:pt x="92365" y="11096"/>
                </a:lnTo>
                <a:lnTo>
                  <a:pt x="92216" y="11208"/>
                </a:lnTo>
                <a:lnTo>
                  <a:pt x="92048" y="11320"/>
                </a:lnTo>
                <a:lnTo>
                  <a:pt x="91751" y="11599"/>
                </a:lnTo>
                <a:lnTo>
                  <a:pt x="91583" y="11767"/>
                </a:lnTo>
                <a:lnTo>
                  <a:pt x="91360" y="12027"/>
                </a:lnTo>
                <a:lnTo>
                  <a:pt x="91266" y="12195"/>
                </a:lnTo>
                <a:lnTo>
                  <a:pt x="91248" y="12251"/>
                </a:lnTo>
                <a:lnTo>
                  <a:pt x="91248" y="12307"/>
                </a:lnTo>
                <a:lnTo>
                  <a:pt x="91266" y="12381"/>
                </a:lnTo>
                <a:lnTo>
                  <a:pt x="91304" y="12456"/>
                </a:lnTo>
                <a:lnTo>
                  <a:pt x="91341" y="12474"/>
                </a:lnTo>
                <a:lnTo>
                  <a:pt x="91415" y="12474"/>
                </a:lnTo>
                <a:lnTo>
                  <a:pt x="91453" y="12437"/>
                </a:lnTo>
                <a:lnTo>
                  <a:pt x="92030" y="11711"/>
                </a:lnTo>
                <a:lnTo>
                  <a:pt x="92551" y="11059"/>
                </a:lnTo>
                <a:lnTo>
                  <a:pt x="92533" y="11041"/>
                </a:lnTo>
                <a:close/>
                <a:moveTo>
                  <a:pt x="1527" y="11953"/>
                </a:moveTo>
                <a:lnTo>
                  <a:pt x="1490" y="11971"/>
                </a:lnTo>
                <a:lnTo>
                  <a:pt x="1378" y="12027"/>
                </a:lnTo>
                <a:lnTo>
                  <a:pt x="1248" y="12120"/>
                </a:lnTo>
                <a:lnTo>
                  <a:pt x="1118" y="12251"/>
                </a:lnTo>
                <a:lnTo>
                  <a:pt x="857" y="12530"/>
                </a:lnTo>
                <a:lnTo>
                  <a:pt x="708" y="12679"/>
                </a:lnTo>
                <a:lnTo>
                  <a:pt x="392" y="13070"/>
                </a:lnTo>
                <a:lnTo>
                  <a:pt x="224" y="13275"/>
                </a:lnTo>
                <a:lnTo>
                  <a:pt x="206" y="13312"/>
                </a:lnTo>
                <a:lnTo>
                  <a:pt x="206" y="13331"/>
                </a:lnTo>
                <a:lnTo>
                  <a:pt x="224" y="13312"/>
                </a:lnTo>
                <a:lnTo>
                  <a:pt x="522" y="13107"/>
                </a:lnTo>
                <a:lnTo>
                  <a:pt x="764" y="12921"/>
                </a:lnTo>
                <a:lnTo>
                  <a:pt x="1025" y="12698"/>
                </a:lnTo>
                <a:lnTo>
                  <a:pt x="1267" y="12474"/>
                </a:lnTo>
                <a:lnTo>
                  <a:pt x="1453" y="12269"/>
                </a:lnTo>
                <a:lnTo>
                  <a:pt x="1527" y="12176"/>
                </a:lnTo>
                <a:lnTo>
                  <a:pt x="1565" y="12083"/>
                </a:lnTo>
                <a:lnTo>
                  <a:pt x="1583" y="12027"/>
                </a:lnTo>
                <a:lnTo>
                  <a:pt x="1546" y="11971"/>
                </a:lnTo>
                <a:lnTo>
                  <a:pt x="1527" y="11953"/>
                </a:lnTo>
                <a:close/>
                <a:moveTo>
                  <a:pt x="92551" y="12214"/>
                </a:moveTo>
                <a:lnTo>
                  <a:pt x="92421" y="12251"/>
                </a:lnTo>
                <a:lnTo>
                  <a:pt x="92272" y="12344"/>
                </a:lnTo>
                <a:lnTo>
                  <a:pt x="92104" y="12456"/>
                </a:lnTo>
                <a:lnTo>
                  <a:pt x="91806" y="12716"/>
                </a:lnTo>
                <a:lnTo>
                  <a:pt x="91620" y="12884"/>
                </a:lnTo>
                <a:lnTo>
                  <a:pt x="91509" y="13014"/>
                </a:lnTo>
                <a:lnTo>
                  <a:pt x="91341" y="13256"/>
                </a:lnTo>
                <a:lnTo>
                  <a:pt x="91266" y="13368"/>
                </a:lnTo>
                <a:lnTo>
                  <a:pt x="91248" y="13442"/>
                </a:lnTo>
                <a:lnTo>
                  <a:pt x="91248" y="13480"/>
                </a:lnTo>
                <a:lnTo>
                  <a:pt x="91285" y="13498"/>
                </a:lnTo>
                <a:lnTo>
                  <a:pt x="91341" y="13480"/>
                </a:lnTo>
                <a:lnTo>
                  <a:pt x="91434" y="13405"/>
                </a:lnTo>
                <a:lnTo>
                  <a:pt x="91602" y="13275"/>
                </a:lnTo>
                <a:lnTo>
                  <a:pt x="92048" y="12865"/>
                </a:lnTo>
                <a:lnTo>
                  <a:pt x="92290" y="12642"/>
                </a:lnTo>
                <a:lnTo>
                  <a:pt x="92477" y="12456"/>
                </a:lnTo>
                <a:lnTo>
                  <a:pt x="92588" y="12307"/>
                </a:lnTo>
                <a:lnTo>
                  <a:pt x="92626" y="12251"/>
                </a:lnTo>
                <a:lnTo>
                  <a:pt x="92626" y="12232"/>
                </a:lnTo>
                <a:lnTo>
                  <a:pt x="92588" y="12214"/>
                </a:lnTo>
                <a:close/>
                <a:moveTo>
                  <a:pt x="1788" y="12958"/>
                </a:moveTo>
                <a:lnTo>
                  <a:pt x="1751" y="12977"/>
                </a:lnTo>
                <a:lnTo>
                  <a:pt x="1676" y="12995"/>
                </a:lnTo>
                <a:lnTo>
                  <a:pt x="1546" y="13070"/>
                </a:lnTo>
                <a:lnTo>
                  <a:pt x="1416" y="13163"/>
                </a:lnTo>
                <a:lnTo>
                  <a:pt x="1155" y="13405"/>
                </a:lnTo>
                <a:lnTo>
                  <a:pt x="1006" y="13573"/>
                </a:lnTo>
                <a:lnTo>
                  <a:pt x="839" y="13722"/>
                </a:lnTo>
                <a:lnTo>
                  <a:pt x="578" y="14001"/>
                </a:lnTo>
                <a:lnTo>
                  <a:pt x="448" y="14150"/>
                </a:lnTo>
                <a:lnTo>
                  <a:pt x="354" y="14280"/>
                </a:lnTo>
                <a:lnTo>
                  <a:pt x="299" y="14392"/>
                </a:lnTo>
                <a:lnTo>
                  <a:pt x="299" y="14429"/>
                </a:lnTo>
                <a:lnTo>
                  <a:pt x="317" y="14448"/>
                </a:lnTo>
                <a:lnTo>
                  <a:pt x="354" y="14448"/>
                </a:lnTo>
                <a:lnTo>
                  <a:pt x="429" y="14410"/>
                </a:lnTo>
                <a:lnTo>
                  <a:pt x="615" y="14280"/>
                </a:lnTo>
                <a:lnTo>
                  <a:pt x="894" y="14075"/>
                </a:lnTo>
                <a:lnTo>
                  <a:pt x="1174" y="13815"/>
                </a:lnTo>
                <a:lnTo>
                  <a:pt x="1472" y="13554"/>
                </a:lnTo>
                <a:lnTo>
                  <a:pt x="1695" y="13312"/>
                </a:lnTo>
                <a:lnTo>
                  <a:pt x="1788" y="13200"/>
                </a:lnTo>
                <a:lnTo>
                  <a:pt x="1844" y="13126"/>
                </a:lnTo>
                <a:lnTo>
                  <a:pt x="1881" y="13051"/>
                </a:lnTo>
                <a:lnTo>
                  <a:pt x="1881" y="13014"/>
                </a:lnTo>
                <a:lnTo>
                  <a:pt x="1844" y="12977"/>
                </a:lnTo>
                <a:lnTo>
                  <a:pt x="1788" y="12958"/>
                </a:lnTo>
                <a:close/>
                <a:moveTo>
                  <a:pt x="92514" y="13331"/>
                </a:moveTo>
                <a:lnTo>
                  <a:pt x="92477" y="13349"/>
                </a:lnTo>
                <a:lnTo>
                  <a:pt x="92346" y="13386"/>
                </a:lnTo>
                <a:lnTo>
                  <a:pt x="92197" y="13461"/>
                </a:lnTo>
                <a:lnTo>
                  <a:pt x="92030" y="13573"/>
                </a:lnTo>
                <a:lnTo>
                  <a:pt x="91732" y="13777"/>
                </a:lnTo>
                <a:lnTo>
                  <a:pt x="91546" y="13926"/>
                </a:lnTo>
                <a:lnTo>
                  <a:pt x="91490" y="14001"/>
                </a:lnTo>
                <a:lnTo>
                  <a:pt x="91415" y="14094"/>
                </a:lnTo>
                <a:lnTo>
                  <a:pt x="91360" y="14224"/>
                </a:lnTo>
                <a:lnTo>
                  <a:pt x="91304" y="14355"/>
                </a:lnTo>
                <a:lnTo>
                  <a:pt x="91266" y="14466"/>
                </a:lnTo>
                <a:lnTo>
                  <a:pt x="91266" y="14541"/>
                </a:lnTo>
                <a:lnTo>
                  <a:pt x="91285" y="14559"/>
                </a:lnTo>
                <a:lnTo>
                  <a:pt x="91322" y="14541"/>
                </a:lnTo>
                <a:lnTo>
                  <a:pt x="91415" y="14485"/>
                </a:lnTo>
                <a:lnTo>
                  <a:pt x="92011" y="13908"/>
                </a:lnTo>
                <a:lnTo>
                  <a:pt x="92384" y="13535"/>
                </a:lnTo>
                <a:lnTo>
                  <a:pt x="92495" y="13405"/>
                </a:lnTo>
                <a:lnTo>
                  <a:pt x="92533" y="13349"/>
                </a:lnTo>
                <a:lnTo>
                  <a:pt x="92514" y="13331"/>
                </a:lnTo>
                <a:close/>
                <a:moveTo>
                  <a:pt x="1639" y="14206"/>
                </a:moveTo>
                <a:lnTo>
                  <a:pt x="1546" y="14262"/>
                </a:lnTo>
                <a:lnTo>
                  <a:pt x="1360" y="14392"/>
                </a:lnTo>
                <a:lnTo>
                  <a:pt x="1118" y="14559"/>
                </a:lnTo>
                <a:lnTo>
                  <a:pt x="857" y="14764"/>
                </a:lnTo>
                <a:lnTo>
                  <a:pt x="634" y="14969"/>
                </a:lnTo>
                <a:lnTo>
                  <a:pt x="448" y="15155"/>
                </a:lnTo>
                <a:lnTo>
                  <a:pt x="373" y="15230"/>
                </a:lnTo>
                <a:lnTo>
                  <a:pt x="336" y="15304"/>
                </a:lnTo>
                <a:lnTo>
                  <a:pt x="336" y="15360"/>
                </a:lnTo>
                <a:lnTo>
                  <a:pt x="354" y="15397"/>
                </a:lnTo>
                <a:lnTo>
                  <a:pt x="448" y="15397"/>
                </a:lnTo>
                <a:lnTo>
                  <a:pt x="559" y="15360"/>
                </a:lnTo>
                <a:lnTo>
                  <a:pt x="690" y="15267"/>
                </a:lnTo>
                <a:lnTo>
                  <a:pt x="820" y="15155"/>
                </a:lnTo>
                <a:lnTo>
                  <a:pt x="1081" y="14932"/>
                </a:lnTo>
                <a:lnTo>
                  <a:pt x="1230" y="14783"/>
                </a:lnTo>
                <a:lnTo>
                  <a:pt x="1341" y="14671"/>
                </a:lnTo>
                <a:lnTo>
                  <a:pt x="1546" y="14466"/>
                </a:lnTo>
                <a:lnTo>
                  <a:pt x="1639" y="14355"/>
                </a:lnTo>
                <a:lnTo>
                  <a:pt x="1695" y="14262"/>
                </a:lnTo>
                <a:lnTo>
                  <a:pt x="1714" y="14243"/>
                </a:lnTo>
                <a:lnTo>
                  <a:pt x="1695" y="14224"/>
                </a:lnTo>
                <a:lnTo>
                  <a:pt x="1676" y="14206"/>
                </a:lnTo>
                <a:close/>
                <a:moveTo>
                  <a:pt x="92477" y="14429"/>
                </a:moveTo>
                <a:lnTo>
                  <a:pt x="92216" y="14615"/>
                </a:lnTo>
                <a:lnTo>
                  <a:pt x="91751" y="14969"/>
                </a:lnTo>
                <a:lnTo>
                  <a:pt x="91527" y="15155"/>
                </a:lnTo>
                <a:lnTo>
                  <a:pt x="91360" y="15341"/>
                </a:lnTo>
                <a:lnTo>
                  <a:pt x="91285" y="15416"/>
                </a:lnTo>
                <a:lnTo>
                  <a:pt x="91248" y="15490"/>
                </a:lnTo>
                <a:lnTo>
                  <a:pt x="91229" y="15528"/>
                </a:lnTo>
                <a:lnTo>
                  <a:pt x="91248" y="15583"/>
                </a:lnTo>
                <a:lnTo>
                  <a:pt x="91304" y="15602"/>
                </a:lnTo>
                <a:lnTo>
                  <a:pt x="91378" y="15602"/>
                </a:lnTo>
                <a:lnTo>
                  <a:pt x="91471" y="15565"/>
                </a:lnTo>
                <a:lnTo>
                  <a:pt x="91546" y="15509"/>
                </a:lnTo>
                <a:lnTo>
                  <a:pt x="91751" y="15341"/>
                </a:lnTo>
                <a:lnTo>
                  <a:pt x="91955" y="15118"/>
                </a:lnTo>
                <a:lnTo>
                  <a:pt x="92142" y="14876"/>
                </a:lnTo>
                <a:lnTo>
                  <a:pt x="92309" y="14652"/>
                </a:lnTo>
                <a:lnTo>
                  <a:pt x="92477" y="14429"/>
                </a:lnTo>
                <a:close/>
                <a:moveTo>
                  <a:pt x="1490" y="15267"/>
                </a:moveTo>
                <a:lnTo>
                  <a:pt x="1397" y="15323"/>
                </a:lnTo>
                <a:lnTo>
                  <a:pt x="1230" y="15472"/>
                </a:lnTo>
                <a:lnTo>
                  <a:pt x="801" y="15863"/>
                </a:lnTo>
                <a:lnTo>
                  <a:pt x="578" y="16086"/>
                </a:lnTo>
                <a:lnTo>
                  <a:pt x="392" y="16272"/>
                </a:lnTo>
                <a:lnTo>
                  <a:pt x="280" y="16421"/>
                </a:lnTo>
                <a:lnTo>
                  <a:pt x="261" y="16477"/>
                </a:lnTo>
                <a:lnTo>
                  <a:pt x="261" y="16514"/>
                </a:lnTo>
                <a:lnTo>
                  <a:pt x="299" y="16533"/>
                </a:lnTo>
                <a:lnTo>
                  <a:pt x="336" y="16552"/>
                </a:lnTo>
                <a:lnTo>
                  <a:pt x="410" y="16552"/>
                </a:lnTo>
                <a:lnTo>
                  <a:pt x="503" y="16533"/>
                </a:lnTo>
                <a:lnTo>
                  <a:pt x="615" y="16458"/>
                </a:lnTo>
                <a:lnTo>
                  <a:pt x="745" y="16365"/>
                </a:lnTo>
                <a:lnTo>
                  <a:pt x="857" y="16254"/>
                </a:lnTo>
                <a:lnTo>
                  <a:pt x="1099" y="15993"/>
                </a:lnTo>
                <a:lnTo>
                  <a:pt x="1304" y="15714"/>
                </a:lnTo>
                <a:lnTo>
                  <a:pt x="1453" y="15453"/>
                </a:lnTo>
                <a:lnTo>
                  <a:pt x="1509" y="15360"/>
                </a:lnTo>
                <a:lnTo>
                  <a:pt x="1527" y="15304"/>
                </a:lnTo>
                <a:lnTo>
                  <a:pt x="1527" y="15267"/>
                </a:lnTo>
                <a:close/>
                <a:moveTo>
                  <a:pt x="92309" y="15379"/>
                </a:moveTo>
                <a:lnTo>
                  <a:pt x="92197" y="15434"/>
                </a:lnTo>
                <a:lnTo>
                  <a:pt x="92048" y="15546"/>
                </a:lnTo>
                <a:lnTo>
                  <a:pt x="91881" y="15676"/>
                </a:lnTo>
                <a:lnTo>
                  <a:pt x="91583" y="15974"/>
                </a:lnTo>
                <a:lnTo>
                  <a:pt x="91397" y="16161"/>
                </a:lnTo>
                <a:lnTo>
                  <a:pt x="91285" y="16309"/>
                </a:lnTo>
                <a:lnTo>
                  <a:pt x="91118" y="16570"/>
                </a:lnTo>
                <a:lnTo>
                  <a:pt x="91062" y="16700"/>
                </a:lnTo>
                <a:lnTo>
                  <a:pt x="91024" y="16794"/>
                </a:lnTo>
                <a:lnTo>
                  <a:pt x="91024" y="16812"/>
                </a:lnTo>
                <a:lnTo>
                  <a:pt x="91043" y="16831"/>
                </a:lnTo>
                <a:lnTo>
                  <a:pt x="91080" y="16831"/>
                </a:lnTo>
                <a:lnTo>
                  <a:pt x="91136" y="16812"/>
                </a:lnTo>
                <a:lnTo>
                  <a:pt x="91248" y="16738"/>
                </a:lnTo>
                <a:lnTo>
                  <a:pt x="91434" y="16570"/>
                </a:lnTo>
                <a:lnTo>
                  <a:pt x="91881" y="16105"/>
                </a:lnTo>
                <a:lnTo>
                  <a:pt x="92104" y="15863"/>
                </a:lnTo>
                <a:lnTo>
                  <a:pt x="92272" y="15639"/>
                </a:lnTo>
                <a:lnTo>
                  <a:pt x="92384" y="15472"/>
                </a:lnTo>
                <a:lnTo>
                  <a:pt x="92402" y="15416"/>
                </a:lnTo>
                <a:lnTo>
                  <a:pt x="92402" y="15397"/>
                </a:lnTo>
                <a:lnTo>
                  <a:pt x="92365" y="15379"/>
                </a:lnTo>
                <a:close/>
                <a:moveTo>
                  <a:pt x="1509" y="16272"/>
                </a:moveTo>
                <a:lnTo>
                  <a:pt x="1397" y="16365"/>
                </a:lnTo>
                <a:lnTo>
                  <a:pt x="1230" y="16533"/>
                </a:lnTo>
                <a:lnTo>
                  <a:pt x="801" y="17017"/>
                </a:lnTo>
                <a:lnTo>
                  <a:pt x="410" y="17482"/>
                </a:lnTo>
                <a:lnTo>
                  <a:pt x="280" y="17613"/>
                </a:lnTo>
                <a:lnTo>
                  <a:pt x="224" y="17669"/>
                </a:lnTo>
                <a:lnTo>
                  <a:pt x="261" y="17687"/>
                </a:lnTo>
                <a:lnTo>
                  <a:pt x="299" y="17687"/>
                </a:lnTo>
                <a:lnTo>
                  <a:pt x="410" y="17631"/>
                </a:lnTo>
                <a:lnTo>
                  <a:pt x="559" y="17538"/>
                </a:lnTo>
                <a:lnTo>
                  <a:pt x="708" y="17427"/>
                </a:lnTo>
                <a:lnTo>
                  <a:pt x="1025" y="17166"/>
                </a:lnTo>
                <a:lnTo>
                  <a:pt x="1192" y="16998"/>
                </a:lnTo>
                <a:lnTo>
                  <a:pt x="1304" y="16849"/>
                </a:lnTo>
                <a:lnTo>
                  <a:pt x="1472" y="16570"/>
                </a:lnTo>
                <a:lnTo>
                  <a:pt x="1546" y="16440"/>
                </a:lnTo>
                <a:lnTo>
                  <a:pt x="1583" y="16347"/>
                </a:lnTo>
                <a:lnTo>
                  <a:pt x="1583" y="16309"/>
                </a:lnTo>
                <a:lnTo>
                  <a:pt x="1583" y="16272"/>
                </a:lnTo>
                <a:close/>
                <a:moveTo>
                  <a:pt x="92328" y="16626"/>
                </a:moveTo>
                <a:lnTo>
                  <a:pt x="92253" y="16645"/>
                </a:lnTo>
                <a:lnTo>
                  <a:pt x="92179" y="16700"/>
                </a:lnTo>
                <a:lnTo>
                  <a:pt x="92011" y="16831"/>
                </a:lnTo>
                <a:lnTo>
                  <a:pt x="91806" y="16998"/>
                </a:lnTo>
                <a:lnTo>
                  <a:pt x="91639" y="17203"/>
                </a:lnTo>
                <a:lnTo>
                  <a:pt x="91471" y="17389"/>
                </a:lnTo>
                <a:lnTo>
                  <a:pt x="91360" y="17576"/>
                </a:lnTo>
                <a:lnTo>
                  <a:pt x="91341" y="17631"/>
                </a:lnTo>
                <a:lnTo>
                  <a:pt x="91322" y="17687"/>
                </a:lnTo>
                <a:lnTo>
                  <a:pt x="91341" y="17724"/>
                </a:lnTo>
                <a:lnTo>
                  <a:pt x="91453" y="17724"/>
                </a:lnTo>
                <a:lnTo>
                  <a:pt x="91527" y="17687"/>
                </a:lnTo>
                <a:lnTo>
                  <a:pt x="91676" y="17557"/>
                </a:lnTo>
                <a:lnTo>
                  <a:pt x="91844" y="17371"/>
                </a:lnTo>
                <a:lnTo>
                  <a:pt x="91993" y="17185"/>
                </a:lnTo>
                <a:lnTo>
                  <a:pt x="92142" y="16980"/>
                </a:lnTo>
                <a:lnTo>
                  <a:pt x="92235" y="16794"/>
                </a:lnTo>
                <a:lnTo>
                  <a:pt x="92309" y="16682"/>
                </a:lnTo>
                <a:lnTo>
                  <a:pt x="92328" y="16626"/>
                </a:lnTo>
                <a:close/>
                <a:moveTo>
                  <a:pt x="1397" y="17576"/>
                </a:moveTo>
                <a:lnTo>
                  <a:pt x="1323" y="17594"/>
                </a:lnTo>
                <a:lnTo>
                  <a:pt x="1230" y="17631"/>
                </a:lnTo>
                <a:lnTo>
                  <a:pt x="1025" y="17780"/>
                </a:lnTo>
                <a:lnTo>
                  <a:pt x="820" y="17967"/>
                </a:lnTo>
                <a:lnTo>
                  <a:pt x="429" y="18357"/>
                </a:lnTo>
                <a:lnTo>
                  <a:pt x="243" y="18562"/>
                </a:lnTo>
                <a:lnTo>
                  <a:pt x="503" y="18413"/>
                </a:lnTo>
                <a:lnTo>
                  <a:pt x="950" y="18115"/>
                </a:lnTo>
                <a:lnTo>
                  <a:pt x="1192" y="17967"/>
                </a:lnTo>
                <a:lnTo>
                  <a:pt x="1378" y="17818"/>
                </a:lnTo>
                <a:lnTo>
                  <a:pt x="1453" y="17743"/>
                </a:lnTo>
                <a:lnTo>
                  <a:pt x="1490" y="17687"/>
                </a:lnTo>
                <a:lnTo>
                  <a:pt x="1509" y="17631"/>
                </a:lnTo>
                <a:lnTo>
                  <a:pt x="1509" y="17594"/>
                </a:lnTo>
                <a:lnTo>
                  <a:pt x="1453" y="17576"/>
                </a:lnTo>
                <a:close/>
                <a:moveTo>
                  <a:pt x="92514" y="17669"/>
                </a:moveTo>
                <a:lnTo>
                  <a:pt x="92458" y="17687"/>
                </a:lnTo>
                <a:lnTo>
                  <a:pt x="92309" y="17799"/>
                </a:lnTo>
                <a:lnTo>
                  <a:pt x="92123" y="17948"/>
                </a:lnTo>
                <a:lnTo>
                  <a:pt x="91918" y="18153"/>
                </a:lnTo>
                <a:lnTo>
                  <a:pt x="91527" y="18544"/>
                </a:lnTo>
                <a:lnTo>
                  <a:pt x="91322" y="18786"/>
                </a:lnTo>
                <a:lnTo>
                  <a:pt x="91304" y="18804"/>
                </a:lnTo>
                <a:lnTo>
                  <a:pt x="91341" y="18804"/>
                </a:lnTo>
                <a:lnTo>
                  <a:pt x="91490" y="18730"/>
                </a:lnTo>
                <a:lnTo>
                  <a:pt x="91713" y="18581"/>
                </a:lnTo>
                <a:lnTo>
                  <a:pt x="91974" y="18376"/>
                </a:lnTo>
                <a:lnTo>
                  <a:pt x="92235" y="18171"/>
                </a:lnTo>
                <a:lnTo>
                  <a:pt x="92458" y="17948"/>
                </a:lnTo>
                <a:lnTo>
                  <a:pt x="92533" y="17855"/>
                </a:lnTo>
                <a:lnTo>
                  <a:pt x="92570" y="17780"/>
                </a:lnTo>
                <a:lnTo>
                  <a:pt x="92570" y="17706"/>
                </a:lnTo>
                <a:lnTo>
                  <a:pt x="92570" y="17687"/>
                </a:lnTo>
                <a:lnTo>
                  <a:pt x="92551" y="17669"/>
                </a:lnTo>
                <a:close/>
                <a:moveTo>
                  <a:pt x="1490" y="18506"/>
                </a:moveTo>
                <a:lnTo>
                  <a:pt x="1453" y="18525"/>
                </a:lnTo>
                <a:lnTo>
                  <a:pt x="1248" y="18618"/>
                </a:lnTo>
                <a:lnTo>
                  <a:pt x="987" y="18804"/>
                </a:lnTo>
                <a:lnTo>
                  <a:pt x="671" y="19009"/>
                </a:lnTo>
                <a:lnTo>
                  <a:pt x="373" y="19251"/>
                </a:lnTo>
                <a:lnTo>
                  <a:pt x="261" y="19363"/>
                </a:lnTo>
                <a:lnTo>
                  <a:pt x="150" y="19475"/>
                </a:lnTo>
                <a:lnTo>
                  <a:pt x="57" y="19586"/>
                </a:lnTo>
                <a:lnTo>
                  <a:pt x="19" y="19679"/>
                </a:lnTo>
                <a:lnTo>
                  <a:pt x="1" y="19772"/>
                </a:lnTo>
                <a:lnTo>
                  <a:pt x="19" y="19810"/>
                </a:lnTo>
                <a:lnTo>
                  <a:pt x="38" y="19828"/>
                </a:lnTo>
                <a:lnTo>
                  <a:pt x="75" y="19847"/>
                </a:lnTo>
                <a:lnTo>
                  <a:pt x="131" y="19828"/>
                </a:lnTo>
                <a:lnTo>
                  <a:pt x="299" y="19717"/>
                </a:lnTo>
                <a:lnTo>
                  <a:pt x="522" y="19530"/>
                </a:lnTo>
                <a:lnTo>
                  <a:pt x="783" y="19307"/>
                </a:lnTo>
                <a:lnTo>
                  <a:pt x="1043" y="19084"/>
                </a:lnTo>
                <a:lnTo>
                  <a:pt x="1267" y="18842"/>
                </a:lnTo>
                <a:lnTo>
                  <a:pt x="1434" y="18655"/>
                </a:lnTo>
                <a:lnTo>
                  <a:pt x="1490" y="18581"/>
                </a:lnTo>
                <a:lnTo>
                  <a:pt x="1509" y="18525"/>
                </a:lnTo>
                <a:lnTo>
                  <a:pt x="1509" y="18506"/>
                </a:lnTo>
                <a:close/>
                <a:moveTo>
                  <a:pt x="92477" y="18842"/>
                </a:moveTo>
                <a:lnTo>
                  <a:pt x="92365" y="18879"/>
                </a:lnTo>
                <a:lnTo>
                  <a:pt x="92197" y="18953"/>
                </a:lnTo>
                <a:lnTo>
                  <a:pt x="92030" y="19065"/>
                </a:lnTo>
                <a:lnTo>
                  <a:pt x="91713" y="19270"/>
                </a:lnTo>
                <a:lnTo>
                  <a:pt x="91546" y="19400"/>
                </a:lnTo>
                <a:lnTo>
                  <a:pt x="91509" y="19456"/>
                </a:lnTo>
                <a:lnTo>
                  <a:pt x="91453" y="19530"/>
                </a:lnTo>
                <a:lnTo>
                  <a:pt x="91341" y="19735"/>
                </a:lnTo>
                <a:lnTo>
                  <a:pt x="91304" y="19828"/>
                </a:lnTo>
                <a:lnTo>
                  <a:pt x="91304" y="19884"/>
                </a:lnTo>
                <a:lnTo>
                  <a:pt x="91304" y="19903"/>
                </a:lnTo>
                <a:lnTo>
                  <a:pt x="91322" y="19903"/>
                </a:lnTo>
                <a:lnTo>
                  <a:pt x="91415" y="19847"/>
                </a:lnTo>
                <a:lnTo>
                  <a:pt x="92011" y="19344"/>
                </a:lnTo>
                <a:lnTo>
                  <a:pt x="92384" y="19028"/>
                </a:lnTo>
                <a:lnTo>
                  <a:pt x="92495" y="18916"/>
                </a:lnTo>
                <a:lnTo>
                  <a:pt x="92551" y="18860"/>
                </a:lnTo>
                <a:lnTo>
                  <a:pt x="92514" y="18842"/>
                </a:lnTo>
                <a:close/>
                <a:moveTo>
                  <a:pt x="92439" y="19977"/>
                </a:moveTo>
                <a:lnTo>
                  <a:pt x="92309" y="19996"/>
                </a:lnTo>
                <a:lnTo>
                  <a:pt x="92142" y="20070"/>
                </a:lnTo>
                <a:lnTo>
                  <a:pt x="91974" y="20163"/>
                </a:lnTo>
                <a:lnTo>
                  <a:pt x="91788" y="20275"/>
                </a:lnTo>
                <a:lnTo>
                  <a:pt x="91639" y="20405"/>
                </a:lnTo>
                <a:lnTo>
                  <a:pt x="91490" y="20554"/>
                </a:lnTo>
                <a:lnTo>
                  <a:pt x="91378" y="20685"/>
                </a:lnTo>
                <a:lnTo>
                  <a:pt x="91304" y="20796"/>
                </a:lnTo>
                <a:lnTo>
                  <a:pt x="91285" y="20852"/>
                </a:lnTo>
                <a:lnTo>
                  <a:pt x="91304" y="20871"/>
                </a:lnTo>
                <a:lnTo>
                  <a:pt x="91360" y="20871"/>
                </a:lnTo>
                <a:lnTo>
                  <a:pt x="91434" y="20834"/>
                </a:lnTo>
                <a:lnTo>
                  <a:pt x="91639" y="20703"/>
                </a:lnTo>
                <a:lnTo>
                  <a:pt x="91862" y="20536"/>
                </a:lnTo>
                <a:lnTo>
                  <a:pt x="92104" y="20331"/>
                </a:lnTo>
                <a:lnTo>
                  <a:pt x="92290" y="20163"/>
                </a:lnTo>
                <a:lnTo>
                  <a:pt x="92421" y="20033"/>
                </a:lnTo>
                <a:lnTo>
                  <a:pt x="92458" y="19996"/>
                </a:lnTo>
                <a:lnTo>
                  <a:pt x="92439" y="19977"/>
                </a:lnTo>
                <a:close/>
                <a:moveTo>
                  <a:pt x="1509" y="19530"/>
                </a:moveTo>
                <a:lnTo>
                  <a:pt x="1490" y="19549"/>
                </a:lnTo>
                <a:lnTo>
                  <a:pt x="1378" y="19624"/>
                </a:lnTo>
                <a:lnTo>
                  <a:pt x="1211" y="19791"/>
                </a:lnTo>
                <a:lnTo>
                  <a:pt x="764" y="20257"/>
                </a:lnTo>
                <a:lnTo>
                  <a:pt x="373" y="20703"/>
                </a:lnTo>
                <a:lnTo>
                  <a:pt x="261" y="20852"/>
                </a:lnTo>
                <a:lnTo>
                  <a:pt x="224" y="20908"/>
                </a:lnTo>
                <a:lnTo>
                  <a:pt x="224" y="20927"/>
                </a:lnTo>
                <a:lnTo>
                  <a:pt x="261" y="20945"/>
                </a:lnTo>
                <a:lnTo>
                  <a:pt x="299" y="20945"/>
                </a:lnTo>
                <a:lnTo>
                  <a:pt x="410" y="20890"/>
                </a:lnTo>
                <a:lnTo>
                  <a:pt x="559" y="20796"/>
                </a:lnTo>
                <a:lnTo>
                  <a:pt x="690" y="20666"/>
                </a:lnTo>
                <a:lnTo>
                  <a:pt x="969" y="20405"/>
                </a:lnTo>
                <a:lnTo>
                  <a:pt x="1118" y="20238"/>
                </a:lnTo>
                <a:lnTo>
                  <a:pt x="1248" y="20070"/>
                </a:lnTo>
                <a:lnTo>
                  <a:pt x="1397" y="19810"/>
                </a:lnTo>
                <a:lnTo>
                  <a:pt x="1527" y="19586"/>
                </a:lnTo>
                <a:lnTo>
                  <a:pt x="1527" y="19530"/>
                </a:lnTo>
                <a:close/>
                <a:moveTo>
                  <a:pt x="1360" y="20666"/>
                </a:moveTo>
                <a:lnTo>
                  <a:pt x="1267" y="20741"/>
                </a:lnTo>
                <a:lnTo>
                  <a:pt x="1174" y="20852"/>
                </a:lnTo>
                <a:lnTo>
                  <a:pt x="1062" y="20983"/>
                </a:lnTo>
                <a:lnTo>
                  <a:pt x="857" y="21262"/>
                </a:lnTo>
                <a:lnTo>
                  <a:pt x="727" y="21411"/>
                </a:lnTo>
                <a:lnTo>
                  <a:pt x="615" y="21523"/>
                </a:lnTo>
                <a:lnTo>
                  <a:pt x="392" y="21746"/>
                </a:lnTo>
                <a:lnTo>
                  <a:pt x="299" y="21858"/>
                </a:lnTo>
                <a:lnTo>
                  <a:pt x="224" y="21932"/>
                </a:lnTo>
                <a:lnTo>
                  <a:pt x="206" y="21969"/>
                </a:lnTo>
                <a:lnTo>
                  <a:pt x="224" y="21988"/>
                </a:lnTo>
                <a:lnTo>
                  <a:pt x="280" y="21988"/>
                </a:lnTo>
                <a:lnTo>
                  <a:pt x="392" y="21914"/>
                </a:lnTo>
                <a:lnTo>
                  <a:pt x="615" y="21783"/>
                </a:lnTo>
                <a:lnTo>
                  <a:pt x="857" y="21597"/>
                </a:lnTo>
                <a:lnTo>
                  <a:pt x="1118" y="21374"/>
                </a:lnTo>
                <a:lnTo>
                  <a:pt x="1341" y="21150"/>
                </a:lnTo>
                <a:lnTo>
                  <a:pt x="1434" y="21038"/>
                </a:lnTo>
                <a:lnTo>
                  <a:pt x="1490" y="20945"/>
                </a:lnTo>
                <a:lnTo>
                  <a:pt x="1527" y="20852"/>
                </a:lnTo>
                <a:lnTo>
                  <a:pt x="1546" y="20778"/>
                </a:lnTo>
                <a:lnTo>
                  <a:pt x="1509" y="20703"/>
                </a:lnTo>
                <a:lnTo>
                  <a:pt x="1434" y="20666"/>
                </a:lnTo>
                <a:close/>
                <a:moveTo>
                  <a:pt x="92421" y="20871"/>
                </a:moveTo>
                <a:lnTo>
                  <a:pt x="92290" y="20908"/>
                </a:lnTo>
                <a:lnTo>
                  <a:pt x="92142" y="21001"/>
                </a:lnTo>
                <a:lnTo>
                  <a:pt x="91974" y="21113"/>
                </a:lnTo>
                <a:lnTo>
                  <a:pt x="91676" y="21374"/>
                </a:lnTo>
                <a:lnTo>
                  <a:pt x="91509" y="21504"/>
                </a:lnTo>
                <a:lnTo>
                  <a:pt x="91397" y="21671"/>
                </a:lnTo>
                <a:lnTo>
                  <a:pt x="91229" y="21932"/>
                </a:lnTo>
                <a:lnTo>
                  <a:pt x="91155" y="22044"/>
                </a:lnTo>
                <a:lnTo>
                  <a:pt x="91118" y="22137"/>
                </a:lnTo>
                <a:lnTo>
                  <a:pt x="91118" y="22174"/>
                </a:lnTo>
                <a:lnTo>
                  <a:pt x="91118" y="22193"/>
                </a:lnTo>
                <a:lnTo>
                  <a:pt x="91136" y="22193"/>
                </a:lnTo>
                <a:lnTo>
                  <a:pt x="91173" y="22174"/>
                </a:lnTo>
                <a:lnTo>
                  <a:pt x="91434" y="21951"/>
                </a:lnTo>
                <a:lnTo>
                  <a:pt x="91899" y="21523"/>
                </a:lnTo>
                <a:lnTo>
                  <a:pt x="92328" y="21094"/>
                </a:lnTo>
                <a:lnTo>
                  <a:pt x="92458" y="20945"/>
                </a:lnTo>
                <a:lnTo>
                  <a:pt x="92495" y="20890"/>
                </a:lnTo>
                <a:lnTo>
                  <a:pt x="92458" y="20871"/>
                </a:lnTo>
                <a:close/>
                <a:moveTo>
                  <a:pt x="1583" y="21820"/>
                </a:moveTo>
                <a:lnTo>
                  <a:pt x="1472" y="21858"/>
                </a:lnTo>
                <a:lnTo>
                  <a:pt x="1341" y="21932"/>
                </a:lnTo>
                <a:lnTo>
                  <a:pt x="1192" y="22025"/>
                </a:lnTo>
                <a:lnTo>
                  <a:pt x="932" y="22249"/>
                </a:lnTo>
                <a:lnTo>
                  <a:pt x="783" y="22379"/>
                </a:lnTo>
                <a:lnTo>
                  <a:pt x="652" y="22509"/>
                </a:lnTo>
                <a:lnTo>
                  <a:pt x="448" y="22733"/>
                </a:lnTo>
                <a:lnTo>
                  <a:pt x="280" y="22938"/>
                </a:lnTo>
                <a:lnTo>
                  <a:pt x="243" y="22993"/>
                </a:lnTo>
                <a:lnTo>
                  <a:pt x="261" y="22993"/>
                </a:lnTo>
                <a:lnTo>
                  <a:pt x="541" y="22807"/>
                </a:lnTo>
                <a:lnTo>
                  <a:pt x="1062" y="22472"/>
                </a:lnTo>
                <a:lnTo>
                  <a:pt x="1304" y="22286"/>
                </a:lnTo>
                <a:lnTo>
                  <a:pt x="1509" y="22100"/>
                </a:lnTo>
                <a:lnTo>
                  <a:pt x="1583" y="22025"/>
                </a:lnTo>
                <a:lnTo>
                  <a:pt x="1639" y="21951"/>
                </a:lnTo>
                <a:lnTo>
                  <a:pt x="1658" y="21895"/>
                </a:lnTo>
                <a:lnTo>
                  <a:pt x="1658" y="21839"/>
                </a:lnTo>
                <a:lnTo>
                  <a:pt x="1621" y="21820"/>
                </a:lnTo>
                <a:close/>
                <a:moveTo>
                  <a:pt x="92272" y="22044"/>
                </a:moveTo>
                <a:lnTo>
                  <a:pt x="92197" y="22062"/>
                </a:lnTo>
                <a:lnTo>
                  <a:pt x="92086" y="22118"/>
                </a:lnTo>
                <a:lnTo>
                  <a:pt x="91993" y="22193"/>
                </a:lnTo>
                <a:lnTo>
                  <a:pt x="91881" y="22286"/>
                </a:lnTo>
                <a:lnTo>
                  <a:pt x="91657" y="22509"/>
                </a:lnTo>
                <a:lnTo>
                  <a:pt x="91453" y="22751"/>
                </a:lnTo>
                <a:lnTo>
                  <a:pt x="91304" y="22956"/>
                </a:lnTo>
                <a:lnTo>
                  <a:pt x="91266" y="23049"/>
                </a:lnTo>
                <a:lnTo>
                  <a:pt x="91266" y="23105"/>
                </a:lnTo>
                <a:lnTo>
                  <a:pt x="91285" y="23124"/>
                </a:lnTo>
                <a:lnTo>
                  <a:pt x="91322" y="23124"/>
                </a:lnTo>
                <a:lnTo>
                  <a:pt x="91415" y="23086"/>
                </a:lnTo>
                <a:lnTo>
                  <a:pt x="91564" y="22975"/>
                </a:lnTo>
                <a:lnTo>
                  <a:pt x="91937" y="22640"/>
                </a:lnTo>
                <a:lnTo>
                  <a:pt x="92123" y="22472"/>
                </a:lnTo>
                <a:lnTo>
                  <a:pt x="92272" y="22305"/>
                </a:lnTo>
                <a:lnTo>
                  <a:pt x="92384" y="22193"/>
                </a:lnTo>
                <a:lnTo>
                  <a:pt x="92402" y="22137"/>
                </a:lnTo>
                <a:lnTo>
                  <a:pt x="92402" y="22100"/>
                </a:lnTo>
                <a:lnTo>
                  <a:pt x="92384" y="22081"/>
                </a:lnTo>
                <a:lnTo>
                  <a:pt x="92346" y="22062"/>
                </a:lnTo>
                <a:lnTo>
                  <a:pt x="92272" y="22044"/>
                </a:lnTo>
                <a:close/>
                <a:moveTo>
                  <a:pt x="1509" y="22900"/>
                </a:moveTo>
                <a:lnTo>
                  <a:pt x="1472" y="22919"/>
                </a:lnTo>
                <a:lnTo>
                  <a:pt x="1360" y="22975"/>
                </a:lnTo>
                <a:lnTo>
                  <a:pt x="1230" y="23068"/>
                </a:lnTo>
                <a:lnTo>
                  <a:pt x="1081" y="23180"/>
                </a:lnTo>
                <a:lnTo>
                  <a:pt x="839" y="23403"/>
                </a:lnTo>
                <a:lnTo>
                  <a:pt x="671" y="23571"/>
                </a:lnTo>
                <a:lnTo>
                  <a:pt x="392" y="23868"/>
                </a:lnTo>
                <a:lnTo>
                  <a:pt x="261" y="24055"/>
                </a:lnTo>
                <a:lnTo>
                  <a:pt x="243" y="24092"/>
                </a:lnTo>
                <a:lnTo>
                  <a:pt x="280" y="24073"/>
                </a:lnTo>
                <a:lnTo>
                  <a:pt x="615" y="23850"/>
                </a:lnTo>
                <a:lnTo>
                  <a:pt x="876" y="23682"/>
                </a:lnTo>
                <a:lnTo>
                  <a:pt x="1136" y="23496"/>
                </a:lnTo>
                <a:lnTo>
                  <a:pt x="1378" y="23310"/>
                </a:lnTo>
                <a:lnTo>
                  <a:pt x="1546" y="23124"/>
                </a:lnTo>
                <a:lnTo>
                  <a:pt x="1602" y="23049"/>
                </a:lnTo>
                <a:lnTo>
                  <a:pt x="1621" y="22993"/>
                </a:lnTo>
                <a:lnTo>
                  <a:pt x="1602" y="22938"/>
                </a:lnTo>
                <a:lnTo>
                  <a:pt x="1546" y="22919"/>
                </a:lnTo>
                <a:lnTo>
                  <a:pt x="1509" y="22900"/>
                </a:lnTo>
                <a:close/>
                <a:moveTo>
                  <a:pt x="92477" y="23031"/>
                </a:moveTo>
                <a:lnTo>
                  <a:pt x="92458" y="23049"/>
                </a:lnTo>
                <a:lnTo>
                  <a:pt x="92365" y="23086"/>
                </a:lnTo>
                <a:lnTo>
                  <a:pt x="92067" y="23273"/>
                </a:lnTo>
                <a:lnTo>
                  <a:pt x="91751" y="23496"/>
                </a:lnTo>
                <a:lnTo>
                  <a:pt x="91639" y="23589"/>
                </a:lnTo>
                <a:lnTo>
                  <a:pt x="91564" y="23645"/>
                </a:lnTo>
                <a:lnTo>
                  <a:pt x="91453" y="23831"/>
                </a:lnTo>
                <a:lnTo>
                  <a:pt x="91304" y="24110"/>
                </a:lnTo>
                <a:lnTo>
                  <a:pt x="91248" y="24241"/>
                </a:lnTo>
                <a:lnTo>
                  <a:pt x="91211" y="24352"/>
                </a:lnTo>
                <a:lnTo>
                  <a:pt x="91211" y="24408"/>
                </a:lnTo>
                <a:lnTo>
                  <a:pt x="91229" y="24427"/>
                </a:lnTo>
                <a:lnTo>
                  <a:pt x="91266" y="24408"/>
                </a:lnTo>
                <a:lnTo>
                  <a:pt x="91397" y="24297"/>
                </a:lnTo>
                <a:lnTo>
                  <a:pt x="91564" y="24148"/>
                </a:lnTo>
                <a:lnTo>
                  <a:pt x="91751" y="23980"/>
                </a:lnTo>
                <a:lnTo>
                  <a:pt x="91937" y="23775"/>
                </a:lnTo>
                <a:lnTo>
                  <a:pt x="92104" y="23571"/>
                </a:lnTo>
                <a:lnTo>
                  <a:pt x="92253" y="23384"/>
                </a:lnTo>
                <a:lnTo>
                  <a:pt x="92384" y="23198"/>
                </a:lnTo>
                <a:lnTo>
                  <a:pt x="92477" y="23031"/>
                </a:lnTo>
                <a:close/>
                <a:moveTo>
                  <a:pt x="1658" y="23868"/>
                </a:moveTo>
                <a:lnTo>
                  <a:pt x="1621" y="23887"/>
                </a:lnTo>
                <a:lnTo>
                  <a:pt x="1509" y="23962"/>
                </a:lnTo>
                <a:lnTo>
                  <a:pt x="1323" y="24129"/>
                </a:lnTo>
                <a:lnTo>
                  <a:pt x="857" y="24595"/>
                </a:lnTo>
                <a:lnTo>
                  <a:pt x="448" y="25041"/>
                </a:lnTo>
                <a:lnTo>
                  <a:pt x="317" y="25190"/>
                </a:lnTo>
                <a:lnTo>
                  <a:pt x="261" y="25265"/>
                </a:lnTo>
                <a:lnTo>
                  <a:pt x="336" y="25265"/>
                </a:lnTo>
                <a:lnTo>
                  <a:pt x="466" y="25209"/>
                </a:lnTo>
                <a:lnTo>
                  <a:pt x="615" y="25097"/>
                </a:lnTo>
                <a:lnTo>
                  <a:pt x="783" y="24967"/>
                </a:lnTo>
                <a:lnTo>
                  <a:pt x="1118" y="24688"/>
                </a:lnTo>
                <a:lnTo>
                  <a:pt x="1304" y="24520"/>
                </a:lnTo>
                <a:lnTo>
                  <a:pt x="1416" y="24371"/>
                </a:lnTo>
                <a:lnTo>
                  <a:pt x="1583" y="24129"/>
                </a:lnTo>
                <a:lnTo>
                  <a:pt x="1658" y="24017"/>
                </a:lnTo>
                <a:lnTo>
                  <a:pt x="1695" y="23924"/>
                </a:lnTo>
                <a:lnTo>
                  <a:pt x="1695" y="23887"/>
                </a:lnTo>
                <a:lnTo>
                  <a:pt x="1695" y="23868"/>
                </a:lnTo>
                <a:close/>
                <a:moveTo>
                  <a:pt x="92551" y="24092"/>
                </a:moveTo>
                <a:lnTo>
                  <a:pt x="92439" y="24148"/>
                </a:lnTo>
                <a:lnTo>
                  <a:pt x="92272" y="24259"/>
                </a:lnTo>
                <a:lnTo>
                  <a:pt x="92104" y="24390"/>
                </a:lnTo>
                <a:lnTo>
                  <a:pt x="91769" y="24669"/>
                </a:lnTo>
                <a:lnTo>
                  <a:pt x="91583" y="24837"/>
                </a:lnTo>
                <a:lnTo>
                  <a:pt x="91471" y="24986"/>
                </a:lnTo>
                <a:lnTo>
                  <a:pt x="91304" y="25228"/>
                </a:lnTo>
                <a:lnTo>
                  <a:pt x="91229" y="25339"/>
                </a:lnTo>
                <a:lnTo>
                  <a:pt x="91192" y="25432"/>
                </a:lnTo>
                <a:lnTo>
                  <a:pt x="91192" y="25470"/>
                </a:lnTo>
                <a:lnTo>
                  <a:pt x="91211" y="25488"/>
                </a:lnTo>
                <a:lnTo>
                  <a:pt x="91229" y="25488"/>
                </a:lnTo>
                <a:lnTo>
                  <a:pt x="91266" y="25470"/>
                </a:lnTo>
                <a:lnTo>
                  <a:pt x="91397" y="25395"/>
                </a:lnTo>
                <a:lnTo>
                  <a:pt x="91564" y="25228"/>
                </a:lnTo>
                <a:lnTo>
                  <a:pt x="92030" y="24762"/>
                </a:lnTo>
                <a:lnTo>
                  <a:pt x="92458" y="24315"/>
                </a:lnTo>
                <a:lnTo>
                  <a:pt x="92588" y="24166"/>
                </a:lnTo>
                <a:lnTo>
                  <a:pt x="92626" y="24110"/>
                </a:lnTo>
                <a:lnTo>
                  <a:pt x="92588" y="24092"/>
                </a:lnTo>
                <a:close/>
                <a:moveTo>
                  <a:pt x="1639" y="24948"/>
                </a:moveTo>
                <a:lnTo>
                  <a:pt x="1490" y="25060"/>
                </a:lnTo>
                <a:lnTo>
                  <a:pt x="1323" y="25209"/>
                </a:lnTo>
                <a:lnTo>
                  <a:pt x="1136" y="25376"/>
                </a:lnTo>
                <a:lnTo>
                  <a:pt x="969" y="25581"/>
                </a:lnTo>
                <a:lnTo>
                  <a:pt x="783" y="25786"/>
                </a:lnTo>
                <a:lnTo>
                  <a:pt x="634" y="25991"/>
                </a:lnTo>
                <a:lnTo>
                  <a:pt x="503" y="26158"/>
                </a:lnTo>
                <a:lnTo>
                  <a:pt x="410" y="26326"/>
                </a:lnTo>
                <a:lnTo>
                  <a:pt x="448" y="26326"/>
                </a:lnTo>
                <a:lnTo>
                  <a:pt x="541" y="26270"/>
                </a:lnTo>
                <a:lnTo>
                  <a:pt x="820" y="26084"/>
                </a:lnTo>
                <a:lnTo>
                  <a:pt x="1136" y="25879"/>
                </a:lnTo>
                <a:lnTo>
                  <a:pt x="1267" y="25786"/>
                </a:lnTo>
                <a:lnTo>
                  <a:pt x="1341" y="25712"/>
                </a:lnTo>
                <a:lnTo>
                  <a:pt x="1453" y="25525"/>
                </a:lnTo>
                <a:lnTo>
                  <a:pt x="1583" y="25246"/>
                </a:lnTo>
                <a:lnTo>
                  <a:pt x="1658" y="25116"/>
                </a:lnTo>
                <a:lnTo>
                  <a:pt x="1676" y="25004"/>
                </a:lnTo>
                <a:lnTo>
                  <a:pt x="1676" y="24948"/>
                </a:lnTo>
                <a:close/>
                <a:moveTo>
                  <a:pt x="92607" y="25283"/>
                </a:moveTo>
                <a:lnTo>
                  <a:pt x="92290" y="25507"/>
                </a:lnTo>
                <a:lnTo>
                  <a:pt x="92030" y="25674"/>
                </a:lnTo>
                <a:lnTo>
                  <a:pt x="91751" y="25861"/>
                </a:lnTo>
                <a:lnTo>
                  <a:pt x="91509" y="26047"/>
                </a:lnTo>
                <a:lnTo>
                  <a:pt x="91341" y="26233"/>
                </a:lnTo>
                <a:lnTo>
                  <a:pt x="91285" y="26307"/>
                </a:lnTo>
                <a:lnTo>
                  <a:pt x="91266" y="26363"/>
                </a:lnTo>
                <a:lnTo>
                  <a:pt x="91285" y="26419"/>
                </a:lnTo>
                <a:lnTo>
                  <a:pt x="91341" y="26438"/>
                </a:lnTo>
                <a:lnTo>
                  <a:pt x="91378" y="26456"/>
                </a:lnTo>
                <a:lnTo>
                  <a:pt x="91434" y="26438"/>
                </a:lnTo>
                <a:lnTo>
                  <a:pt x="91546" y="26382"/>
                </a:lnTo>
                <a:lnTo>
                  <a:pt x="91676" y="26289"/>
                </a:lnTo>
                <a:lnTo>
                  <a:pt x="91806" y="26177"/>
                </a:lnTo>
                <a:lnTo>
                  <a:pt x="92067" y="25954"/>
                </a:lnTo>
                <a:lnTo>
                  <a:pt x="92235" y="25805"/>
                </a:lnTo>
                <a:lnTo>
                  <a:pt x="92495" y="25488"/>
                </a:lnTo>
                <a:lnTo>
                  <a:pt x="92626" y="25321"/>
                </a:lnTo>
                <a:lnTo>
                  <a:pt x="92644" y="25283"/>
                </a:lnTo>
                <a:close/>
                <a:moveTo>
                  <a:pt x="1546" y="26233"/>
                </a:moveTo>
                <a:lnTo>
                  <a:pt x="1472" y="26252"/>
                </a:lnTo>
                <a:lnTo>
                  <a:pt x="1378" y="26307"/>
                </a:lnTo>
                <a:lnTo>
                  <a:pt x="1211" y="26456"/>
                </a:lnTo>
                <a:lnTo>
                  <a:pt x="1025" y="26661"/>
                </a:lnTo>
                <a:lnTo>
                  <a:pt x="690" y="27071"/>
                </a:lnTo>
                <a:lnTo>
                  <a:pt x="541" y="27276"/>
                </a:lnTo>
                <a:lnTo>
                  <a:pt x="820" y="27127"/>
                </a:lnTo>
                <a:lnTo>
                  <a:pt x="1043" y="26996"/>
                </a:lnTo>
                <a:lnTo>
                  <a:pt x="1267" y="26847"/>
                </a:lnTo>
                <a:lnTo>
                  <a:pt x="1472" y="26698"/>
                </a:lnTo>
                <a:lnTo>
                  <a:pt x="1565" y="26605"/>
                </a:lnTo>
                <a:lnTo>
                  <a:pt x="1621" y="26531"/>
                </a:lnTo>
                <a:lnTo>
                  <a:pt x="1676" y="26456"/>
                </a:lnTo>
                <a:lnTo>
                  <a:pt x="1695" y="26382"/>
                </a:lnTo>
                <a:lnTo>
                  <a:pt x="1695" y="26307"/>
                </a:lnTo>
                <a:lnTo>
                  <a:pt x="1658" y="26252"/>
                </a:lnTo>
                <a:lnTo>
                  <a:pt x="1602" y="26233"/>
                </a:lnTo>
                <a:close/>
                <a:moveTo>
                  <a:pt x="92626" y="26363"/>
                </a:moveTo>
                <a:lnTo>
                  <a:pt x="92346" y="26549"/>
                </a:lnTo>
                <a:lnTo>
                  <a:pt x="91844" y="26885"/>
                </a:lnTo>
                <a:lnTo>
                  <a:pt x="91583" y="27089"/>
                </a:lnTo>
                <a:lnTo>
                  <a:pt x="91378" y="27257"/>
                </a:lnTo>
                <a:lnTo>
                  <a:pt x="91304" y="27331"/>
                </a:lnTo>
                <a:lnTo>
                  <a:pt x="91248" y="27406"/>
                </a:lnTo>
                <a:lnTo>
                  <a:pt x="91229" y="27462"/>
                </a:lnTo>
                <a:lnTo>
                  <a:pt x="91248" y="27518"/>
                </a:lnTo>
                <a:lnTo>
                  <a:pt x="91266" y="27536"/>
                </a:lnTo>
                <a:lnTo>
                  <a:pt x="91322" y="27536"/>
                </a:lnTo>
                <a:lnTo>
                  <a:pt x="91415" y="27499"/>
                </a:lnTo>
                <a:lnTo>
                  <a:pt x="91564" y="27424"/>
                </a:lnTo>
                <a:lnTo>
                  <a:pt x="91695" y="27331"/>
                </a:lnTo>
                <a:lnTo>
                  <a:pt x="91955" y="27108"/>
                </a:lnTo>
                <a:lnTo>
                  <a:pt x="92104" y="26996"/>
                </a:lnTo>
                <a:lnTo>
                  <a:pt x="92253" y="26847"/>
                </a:lnTo>
                <a:lnTo>
                  <a:pt x="92458" y="26624"/>
                </a:lnTo>
                <a:lnTo>
                  <a:pt x="92607" y="26419"/>
                </a:lnTo>
                <a:lnTo>
                  <a:pt x="92644" y="26363"/>
                </a:lnTo>
                <a:close/>
                <a:moveTo>
                  <a:pt x="1751" y="27164"/>
                </a:moveTo>
                <a:lnTo>
                  <a:pt x="1714" y="27182"/>
                </a:lnTo>
                <a:lnTo>
                  <a:pt x="1453" y="27406"/>
                </a:lnTo>
                <a:lnTo>
                  <a:pt x="1006" y="27834"/>
                </a:lnTo>
                <a:lnTo>
                  <a:pt x="578" y="28262"/>
                </a:lnTo>
                <a:lnTo>
                  <a:pt x="448" y="28411"/>
                </a:lnTo>
                <a:lnTo>
                  <a:pt x="392" y="28467"/>
                </a:lnTo>
                <a:lnTo>
                  <a:pt x="429" y="28486"/>
                </a:lnTo>
                <a:lnTo>
                  <a:pt x="466" y="28486"/>
                </a:lnTo>
                <a:lnTo>
                  <a:pt x="597" y="28448"/>
                </a:lnTo>
                <a:lnTo>
                  <a:pt x="745" y="28355"/>
                </a:lnTo>
                <a:lnTo>
                  <a:pt x="913" y="28244"/>
                </a:lnTo>
                <a:lnTo>
                  <a:pt x="1211" y="28002"/>
                </a:lnTo>
                <a:lnTo>
                  <a:pt x="1378" y="27853"/>
                </a:lnTo>
                <a:lnTo>
                  <a:pt x="1509" y="27685"/>
                </a:lnTo>
                <a:lnTo>
                  <a:pt x="1676" y="27424"/>
                </a:lnTo>
                <a:lnTo>
                  <a:pt x="1732" y="27313"/>
                </a:lnTo>
                <a:lnTo>
                  <a:pt x="1788" y="27220"/>
                </a:lnTo>
                <a:lnTo>
                  <a:pt x="1788" y="27182"/>
                </a:lnTo>
                <a:lnTo>
                  <a:pt x="1769" y="27164"/>
                </a:lnTo>
                <a:close/>
                <a:moveTo>
                  <a:pt x="92626" y="27369"/>
                </a:moveTo>
                <a:lnTo>
                  <a:pt x="92495" y="27443"/>
                </a:lnTo>
                <a:lnTo>
                  <a:pt x="92290" y="27573"/>
                </a:lnTo>
                <a:lnTo>
                  <a:pt x="92030" y="27760"/>
                </a:lnTo>
                <a:lnTo>
                  <a:pt x="91769" y="27983"/>
                </a:lnTo>
                <a:lnTo>
                  <a:pt x="91546" y="28206"/>
                </a:lnTo>
                <a:lnTo>
                  <a:pt x="91471" y="28318"/>
                </a:lnTo>
                <a:lnTo>
                  <a:pt x="91397" y="28411"/>
                </a:lnTo>
                <a:lnTo>
                  <a:pt x="91360" y="28504"/>
                </a:lnTo>
                <a:lnTo>
                  <a:pt x="91360" y="28597"/>
                </a:lnTo>
                <a:lnTo>
                  <a:pt x="91378" y="28653"/>
                </a:lnTo>
                <a:lnTo>
                  <a:pt x="91453" y="28691"/>
                </a:lnTo>
                <a:lnTo>
                  <a:pt x="91527" y="28691"/>
                </a:lnTo>
                <a:lnTo>
                  <a:pt x="91620" y="28616"/>
                </a:lnTo>
                <a:lnTo>
                  <a:pt x="91732" y="28504"/>
                </a:lnTo>
                <a:lnTo>
                  <a:pt x="91844" y="28374"/>
                </a:lnTo>
                <a:lnTo>
                  <a:pt x="92030" y="28113"/>
                </a:lnTo>
                <a:lnTo>
                  <a:pt x="92160" y="27946"/>
                </a:lnTo>
                <a:lnTo>
                  <a:pt x="92290" y="27834"/>
                </a:lnTo>
                <a:lnTo>
                  <a:pt x="92514" y="27611"/>
                </a:lnTo>
                <a:lnTo>
                  <a:pt x="92607" y="27518"/>
                </a:lnTo>
                <a:lnTo>
                  <a:pt x="92663" y="27424"/>
                </a:lnTo>
                <a:lnTo>
                  <a:pt x="92681" y="27387"/>
                </a:lnTo>
                <a:lnTo>
                  <a:pt x="92681" y="27369"/>
                </a:lnTo>
                <a:close/>
                <a:moveTo>
                  <a:pt x="1527" y="28486"/>
                </a:moveTo>
                <a:lnTo>
                  <a:pt x="1453" y="28523"/>
                </a:lnTo>
                <a:lnTo>
                  <a:pt x="1267" y="28653"/>
                </a:lnTo>
                <a:lnTo>
                  <a:pt x="1025" y="28821"/>
                </a:lnTo>
                <a:lnTo>
                  <a:pt x="801" y="29026"/>
                </a:lnTo>
                <a:lnTo>
                  <a:pt x="597" y="29193"/>
                </a:lnTo>
                <a:lnTo>
                  <a:pt x="466" y="29324"/>
                </a:lnTo>
                <a:lnTo>
                  <a:pt x="448" y="29379"/>
                </a:lnTo>
                <a:lnTo>
                  <a:pt x="597" y="29361"/>
                </a:lnTo>
                <a:lnTo>
                  <a:pt x="745" y="29305"/>
                </a:lnTo>
                <a:lnTo>
                  <a:pt x="913" y="29193"/>
                </a:lnTo>
                <a:lnTo>
                  <a:pt x="1099" y="29081"/>
                </a:lnTo>
                <a:lnTo>
                  <a:pt x="1267" y="28951"/>
                </a:lnTo>
                <a:lnTo>
                  <a:pt x="1416" y="28802"/>
                </a:lnTo>
                <a:lnTo>
                  <a:pt x="1527" y="28672"/>
                </a:lnTo>
                <a:lnTo>
                  <a:pt x="1583" y="28560"/>
                </a:lnTo>
                <a:lnTo>
                  <a:pt x="1602" y="28504"/>
                </a:lnTo>
                <a:lnTo>
                  <a:pt x="1602" y="28486"/>
                </a:lnTo>
                <a:close/>
                <a:moveTo>
                  <a:pt x="92607" y="28411"/>
                </a:moveTo>
                <a:lnTo>
                  <a:pt x="92551" y="28430"/>
                </a:lnTo>
                <a:lnTo>
                  <a:pt x="92458" y="28486"/>
                </a:lnTo>
                <a:lnTo>
                  <a:pt x="92346" y="28560"/>
                </a:lnTo>
                <a:lnTo>
                  <a:pt x="92104" y="28765"/>
                </a:lnTo>
                <a:lnTo>
                  <a:pt x="91862" y="29007"/>
                </a:lnTo>
                <a:lnTo>
                  <a:pt x="91620" y="29268"/>
                </a:lnTo>
                <a:lnTo>
                  <a:pt x="91434" y="29510"/>
                </a:lnTo>
                <a:lnTo>
                  <a:pt x="91378" y="29621"/>
                </a:lnTo>
                <a:lnTo>
                  <a:pt x="91322" y="29714"/>
                </a:lnTo>
                <a:lnTo>
                  <a:pt x="91322" y="29770"/>
                </a:lnTo>
                <a:lnTo>
                  <a:pt x="91341" y="29808"/>
                </a:lnTo>
                <a:lnTo>
                  <a:pt x="91360" y="29826"/>
                </a:lnTo>
                <a:lnTo>
                  <a:pt x="91397" y="29826"/>
                </a:lnTo>
                <a:lnTo>
                  <a:pt x="91490" y="29770"/>
                </a:lnTo>
                <a:lnTo>
                  <a:pt x="91602" y="29677"/>
                </a:lnTo>
                <a:lnTo>
                  <a:pt x="91713" y="29566"/>
                </a:lnTo>
                <a:lnTo>
                  <a:pt x="91918" y="29324"/>
                </a:lnTo>
                <a:lnTo>
                  <a:pt x="92048" y="29156"/>
                </a:lnTo>
                <a:lnTo>
                  <a:pt x="92421" y="28802"/>
                </a:lnTo>
                <a:lnTo>
                  <a:pt x="92533" y="28691"/>
                </a:lnTo>
                <a:lnTo>
                  <a:pt x="92626" y="28579"/>
                </a:lnTo>
                <a:lnTo>
                  <a:pt x="92663" y="28486"/>
                </a:lnTo>
                <a:lnTo>
                  <a:pt x="92681" y="28448"/>
                </a:lnTo>
                <a:lnTo>
                  <a:pt x="92663" y="28430"/>
                </a:lnTo>
                <a:lnTo>
                  <a:pt x="92607" y="28411"/>
                </a:lnTo>
                <a:close/>
                <a:moveTo>
                  <a:pt x="1490" y="29510"/>
                </a:moveTo>
                <a:lnTo>
                  <a:pt x="1434" y="29528"/>
                </a:lnTo>
                <a:lnTo>
                  <a:pt x="1285" y="29640"/>
                </a:lnTo>
                <a:lnTo>
                  <a:pt x="1099" y="29789"/>
                </a:lnTo>
                <a:lnTo>
                  <a:pt x="894" y="29994"/>
                </a:lnTo>
                <a:lnTo>
                  <a:pt x="559" y="30348"/>
                </a:lnTo>
                <a:lnTo>
                  <a:pt x="429" y="30515"/>
                </a:lnTo>
                <a:lnTo>
                  <a:pt x="764" y="30348"/>
                </a:lnTo>
                <a:lnTo>
                  <a:pt x="1006" y="30199"/>
                </a:lnTo>
                <a:lnTo>
                  <a:pt x="1230" y="30050"/>
                </a:lnTo>
                <a:lnTo>
                  <a:pt x="1453" y="29882"/>
                </a:lnTo>
                <a:lnTo>
                  <a:pt x="1527" y="29808"/>
                </a:lnTo>
                <a:lnTo>
                  <a:pt x="1583" y="29733"/>
                </a:lnTo>
                <a:lnTo>
                  <a:pt x="1621" y="29659"/>
                </a:lnTo>
                <a:lnTo>
                  <a:pt x="1621" y="29603"/>
                </a:lnTo>
                <a:lnTo>
                  <a:pt x="1602" y="29547"/>
                </a:lnTo>
                <a:lnTo>
                  <a:pt x="1527" y="29510"/>
                </a:lnTo>
                <a:close/>
                <a:moveTo>
                  <a:pt x="92812" y="29472"/>
                </a:moveTo>
                <a:lnTo>
                  <a:pt x="92756" y="29510"/>
                </a:lnTo>
                <a:lnTo>
                  <a:pt x="92477" y="29752"/>
                </a:lnTo>
                <a:lnTo>
                  <a:pt x="91974" y="30180"/>
                </a:lnTo>
                <a:lnTo>
                  <a:pt x="91732" y="30422"/>
                </a:lnTo>
                <a:lnTo>
                  <a:pt x="91527" y="30627"/>
                </a:lnTo>
                <a:lnTo>
                  <a:pt x="91453" y="30720"/>
                </a:lnTo>
                <a:lnTo>
                  <a:pt x="91415" y="30794"/>
                </a:lnTo>
                <a:lnTo>
                  <a:pt x="91397" y="30869"/>
                </a:lnTo>
                <a:lnTo>
                  <a:pt x="91397" y="30906"/>
                </a:lnTo>
                <a:lnTo>
                  <a:pt x="91453" y="30925"/>
                </a:lnTo>
                <a:lnTo>
                  <a:pt x="91546" y="30925"/>
                </a:lnTo>
                <a:lnTo>
                  <a:pt x="91602" y="30887"/>
                </a:lnTo>
                <a:lnTo>
                  <a:pt x="91751" y="30813"/>
                </a:lnTo>
                <a:lnTo>
                  <a:pt x="91881" y="30701"/>
                </a:lnTo>
                <a:lnTo>
                  <a:pt x="92142" y="30441"/>
                </a:lnTo>
                <a:lnTo>
                  <a:pt x="92290" y="30273"/>
                </a:lnTo>
                <a:lnTo>
                  <a:pt x="92533" y="30050"/>
                </a:lnTo>
                <a:lnTo>
                  <a:pt x="92644" y="29938"/>
                </a:lnTo>
                <a:lnTo>
                  <a:pt x="92719" y="29826"/>
                </a:lnTo>
                <a:lnTo>
                  <a:pt x="92756" y="29752"/>
                </a:lnTo>
                <a:lnTo>
                  <a:pt x="92830" y="29603"/>
                </a:lnTo>
                <a:lnTo>
                  <a:pt x="92849" y="29547"/>
                </a:lnTo>
                <a:lnTo>
                  <a:pt x="92849" y="29491"/>
                </a:lnTo>
                <a:lnTo>
                  <a:pt x="92830" y="29472"/>
                </a:lnTo>
                <a:close/>
                <a:moveTo>
                  <a:pt x="1416" y="30459"/>
                </a:moveTo>
                <a:lnTo>
                  <a:pt x="1323" y="30496"/>
                </a:lnTo>
                <a:lnTo>
                  <a:pt x="1248" y="30552"/>
                </a:lnTo>
                <a:lnTo>
                  <a:pt x="1136" y="30645"/>
                </a:lnTo>
                <a:lnTo>
                  <a:pt x="1043" y="30738"/>
                </a:lnTo>
                <a:lnTo>
                  <a:pt x="857" y="30981"/>
                </a:lnTo>
                <a:lnTo>
                  <a:pt x="690" y="31223"/>
                </a:lnTo>
                <a:lnTo>
                  <a:pt x="541" y="31465"/>
                </a:lnTo>
                <a:lnTo>
                  <a:pt x="410" y="31688"/>
                </a:lnTo>
                <a:lnTo>
                  <a:pt x="634" y="31483"/>
                </a:lnTo>
                <a:lnTo>
                  <a:pt x="1062" y="31111"/>
                </a:lnTo>
                <a:lnTo>
                  <a:pt x="1285" y="30906"/>
                </a:lnTo>
                <a:lnTo>
                  <a:pt x="1453" y="30720"/>
                </a:lnTo>
                <a:lnTo>
                  <a:pt x="1565" y="30590"/>
                </a:lnTo>
                <a:lnTo>
                  <a:pt x="1583" y="30534"/>
                </a:lnTo>
                <a:lnTo>
                  <a:pt x="1565" y="30496"/>
                </a:lnTo>
                <a:lnTo>
                  <a:pt x="1490" y="30459"/>
                </a:lnTo>
                <a:close/>
                <a:moveTo>
                  <a:pt x="92644" y="30794"/>
                </a:moveTo>
                <a:lnTo>
                  <a:pt x="92402" y="30943"/>
                </a:lnTo>
                <a:lnTo>
                  <a:pt x="91937" y="31241"/>
                </a:lnTo>
                <a:lnTo>
                  <a:pt x="91713" y="31390"/>
                </a:lnTo>
                <a:lnTo>
                  <a:pt x="91509" y="31539"/>
                </a:lnTo>
                <a:lnTo>
                  <a:pt x="91453" y="31614"/>
                </a:lnTo>
                <a:lnTo>
                  <a:pt x="91397" y="31669"/>
                </a:lnTo>
                <a:lnTo>
                  <a:pt x="91378" y="31725"/>
                </a:lnTo>
                <a:lnTo>
                  <a:pt x="91397" y="31762"/>
                </a:lnTo>
                <a:lnTo>
                  <a:pt x="91434" y="31781"/>
                </a:lnTo>
                <a:lnTo>
                  <a:pt x="91509" y="31800"/>
                </a:lnTo>
                <a:lnTo>
                  <a:pt x="91583" y="31762"/>
                </a:lnTo>
                <a:lnTo>
                  <a:pt x="91657" y="31725"/>
                </a:lnTo>
                <a:lnTo>
                  <a:pt x="91862" y="31576"/>
                </a:lnTo>
                <a:lnTo>
                  <a:pt x="92086" y="31390"/>
                </a:lnTo>
                <a:lnTo>
                  <a:pt x="92458" y="30999"/>
                </a:lnTo>
                <a:lnTo>
                  <a:pt x="92644" y="30794"/>
                </a:lnTo>
                <a:close/>
                <a:moveTo>
                  <a:pt x="1565" y="31614"/>
                </a:moveTo>
                <a:lnTo>
                  <a:pt x="1509" y="31632"/>
                </a:lnTo>
                <a:lnTo>
                  <a:pt x="1397" y="31688"/>
                </a:lnTo>
                <a:lnTo>
                  <a:pt x="1248" y="31818"/>
                </a:lnTo>
                <a:lnTo>
                  <a:pt x="1062" y="31986"/>
                </a:lnTo>
                <a:lnTo>
                  <a:pt x="876" y="32172"/>
                </a:lnTo>
                <a:lnTo>
                  <a:pt x="727" y="32377"/>
                </a:lnTo>
                <a:lnTo>
                  <a:pt x="597" y="32544"/>
                </a:lnTo>
                <a:lnTo>
                  <a:pt x="559" y="32600"/>
                </a:lnTo>
                <a:lnTo>
                  <a:pt x="541" y="32656"/>
                </a:lnTo>
                <a:lnTo>
                  <a:pt x="541" y="32712"/>
                </a:lnTo>
                <a:lnTo>
                  <a:pt x="559" y="32731"/>
                </a:lnTo>
                <a:lnTo>
                  <a:pt x="652" y="32731"/>
                </a:lnTo>
                <a:lnTo>
                  <a:pt x="764" y="32675"/>
                </a:lnTo>
                <a:lnTo>
                  <a:pt x="876" y="32600"/>
                </a:lnTo>
                <a:lnTo>
                  <a:pt x="987" y="32507"/>
                </a:lnTo>
                <a:lnTo>
                  <a:pt x="1211" y="32284"/>
                </a:lnTo>
                <a:lnTo>
                  <a:pt x="1360" y="32135"/>
                </a:lnTo>
                <a:lnTo>
                  <a:pt x="1434" y="32042"/>
                </a:lnTo>
                <a:lnTo>
                  <a:pt x="1546" y="31837"/>
                </a:lnTo>
                <a:lnTo>
                  <a:pt x="1602" y="31744"/>
                </a:lnTo>
                <a:lnTo>
                  <a:pt x="1621" y="31669"/>
                </a:lnTo>
                <a:lnTo>
                  <a:pt x="1621" y="31651"/>
                </a:lnTo>
                <a:lnTo>
                  <a:pt x="1602" y="31632"/>
                </a:lnTo>
                <a:lnTo>
                  <a:pt x="1565" y="31614"/>
                </a:lnTo>
                <a:close/>
                <a:moveTo>
                  <a:pt x="92607" y="31669"/>
                </a:moveTo>
                <a:lnTo>
                  <a:pt x="92290" y="31911"/>
                </a:lnTo>
                <a:lnTo>
                  <a:pt x="92030" y="32116"/>
                </a:lnTo>
                <a:lnTo>
                  <a:pt x="91769" y="32358"/>
                </a:lnTo>
                <a:lnTo>
                  <a:pt x="91527" y="32600"/>
                </a:lnTo>
                <a:lnTo>
                  <a:pt x="91415" y="32712"/>
                </a:lnTo>
                <a:lnTo>
                  <a:pt x="91341" y="32824"/>
                </a:lnTo>
                <a:lnTo>
                  <a:pt x="91285" y="32917"/>
                </a:lnTo>
                <a:lnTo>
                  <a:pt x="91266" y="32991"/>
                </a:lnTo>
                <a:lnTo>
                  <a:pt x="91285" y="33047"/>
                </a:lnTo>
                <a:lnTo>
                  <a:pt x="91341" y="33066"/>
                </a:lnTo>
                <a:lnTo>
                  <a:pt x="91415" y="33066"/>
                </a:lnTo>
                <a:lnTo>
                  <a:pt x="91471" y="33029"/>
                </a:lnTo>
                <a:lnTo>
                  <a:pt x="91564" y="32973"/>
                </a:lnTo>
                <a:lnTo>
                  <a:pt x="91657" y="32898"/>
                </a:lnTo>
                <a:lnTo>
                  <a:pt x="91844" y="32675"/>
                </a:lnTo>
                <a:lnTo>
                  <a:pt x="92048" y="32414"/>
                </a:lnTo>
                <a:lnTo>
                  <a:pt x="92421" y="31930"/>
                </a:lnTo>
                <a:lnTo>
                  <a:pt x="92551" y="31762"/>
                </a:lnTo>
                <a:lnTo>
                  <a:pt x="92607" y="31669"/>
                </a:lnTo>
                <a:close/>
                <a:moveTo>
                  <a:pt x="1807" y="32526"/>
                </a:moveTo>
                <a:lnTo>
                  <a:pt x="1769" y="32544"/>
                </a:lnTo>
                <a:lnTo>
                  <a:pt x="1639" y="32619"/>
                </a:lnTo>
                <a:lnTo>
                  <a:pt x="1453" y="32786"/>
                </a:lnTo>
                <a:lnTo>
                  <a:pt x="1006" y="33252"/>
                </a:lnTo>
                <a:lnTo>
                  <a:pt x="783" y="33494"/>
                </a:lnTo>
                <a:lnTo>
                  <a:pt x="615" y="33717"/>
                </a:lnTo>
                <a:lnTo>
                  <a:pt x="503" y="33885"/>
                </a:lnTo>
                <a:lnTo>
                  <a:pt x="485" y="33941"/>
                </a:lnTo>
                <a:lnTo>
                  <a:pt x="485" y="33959"/>
                </a:lnTo>
                <a:lnTo>
                  <a:pt x="522" y="33978"/>
                </a:lnTo>
                <a:lnTo>
                  <a:pt x="578" y="33978"/>
                </a:lnTo>
                <a:lnTo>
                  <a:pt x="708" y="33922"/>
                </a:lnTo>
                <a:lnTo>
                  <a:pt x="857" y="33810"/>
                </a:lnTo>
                <a:lnTo>
                  <a:pt x="1006" y="33680"/>
                </a:lnTo>
                <a:lnTo>
                  <a:pt x="1304" y="33382"/>
                </a:lnTo>
                <a:lnTo>
                  <a:pt x="1490" y="33196"/>
                </a:lnTo>
                <a:lnTo>
                  <a:pt x="1602" y="33047"/>
                </a:lnTo>
                <a:lnTo>
                  <a:pt x="1769" y="32786"/>
                </a:lnTo>
                <a:lnTo>
                  <a:pt x="1825" y="32656"/>
                </a:lnTo>
                <a:lnTo>
                  <a:pt x="1863" y="32563"/>
                </a:lnTo>
                <a:lnTo>
                  <a:pt x="1863" y="32544"/>
                </a:lnTo>
                <a:lnTo>
                  <a:pt x="1844" y="32526"/>
                </a:lnTo>
                <a:close/>
                <a:moveTo>
                  <a:pt x="92570" y="32824"/>
                </a:moveTo>
                <a:lnTo>
                  <a:pt x="92533" y="32842"/>
                </a:lnTo>
                <a:lnTo>
                  <a:pt x="92253" y="33029"/>
                </a:lnTo>
                <a:lnTo>
                  <a:pt x="92030" y="33196"/>
                </a:lnTo>
                <a:lnTo>
                  <a:pt x="91769" y="33401"/>
                </a:lnTo>
                <a:lnTo>
                  <a:pt x="91546" y="33624"/>
                </a:lnTo>
                <a:lnTo>
                  <a:pt x="91360" y="33810"/>
                </a:lnTo>
                <a:lnTo>
                  <a:pt x="91304" y="33904"/>
                </a:lnTo>
                <a:lnTo>
                  <a:pt x="91266" y="33978"/>
                </a:lnTo>
                <a:lnTo>
                  <a:pt x="91266" y="34034"/>
                </a:lnTo>
                <a:lnTo>
                  <a:pt x="91304" y="34090"/>
                </a:lnTo>
                <a:lnTo>
                  <a:pt x="91341" y="34108"/>
                </a:lnTo>
                <a:lnTo>
                  <a:pt x="91397" y="34090"/>
                </a:lnTo>
                <a:lnTo>
                  <a:pt x="91509" y="34053"/>
                </a:lnTo>
                <a:lnTo>
                  <a:pt x="91620" y="33959"/>
                </a:lnTo>
                <a:lnTo>
                  <a:pt x="91751" y="33848"/>
                </a:lnTo>
                <a:lnTo>
                  <a:pt x="91974" y="33606"/>
                </a:lnTo>
                <a:lnTo>
                  <a:pt x="92104" y="33457"/>
                </a:lnTo>
                <a:lnTo>
                  <a:pt x="92235" y="33308"/>
                </a:lnTo>
                <a:lnTo>
                  <a:pt x="92421" y="33084"/>
                </a:lnTo>
                <a:lnTo>
                  <a:pt x="92570" y="32880"/>
                </a:lnTo>
                <a:lnTo>
                  <a:pt x="92588" y="32824"/>
                </a:lnTo>
                <a:close/>
                <a:moveTo>
                  <a:pt x="1509" y="33755"/>
                </a:moveTo>
                <a:lnTo>
                  <a:pt x="1434" y="33792"/>
                </a:lnTo>
                <a:lnTo>
                  <a:pt x="1341" y="33848"/>
                </a:lnTo>
                <a:lnTo>
                  <a:pt x="1136" y="34034"/>
                </a:lnTo>
                <a:lnTo>
                  <a:pt x="950" y="34257"/>
                </a:lnTo>
                <a:lnTo>
                  <a:pt x="745" y="34481"/>
                </a:lnTo>
                <a:lnTo>
                  <a:pt x="597" y="34704"/>
                </a:lnTo>
                <a:lnTo>
                  <a:pt x="429" y="34928"/>
                </a:lnTo>
                <a:lnTo>
                  <a:pt x="671" y="34741"/>
                </a:lnTo>
                <a:lnTo>
                  <a:pt x="1136" y="34388"/>
                </a:lnTo>
                <a:lnTo>
                  <a:pt x="1360" y="34201"/>
                </a:lnTo>
                <a:lnTo>
                  <a:pt x="1546" y="34015"/>
                </a:lnTo>
                <a:lnTo>
                  <a:pt x="1602" y="33941"/>
                </a:lnTo>
                <a:lnTo>
                  <a:pt x="1639" y="33885"/>
                </a:lnTo>
                <a:lnTo>
                  <a:pt x="1658" y="33829"/>
                </a:lnTo>
                <a:lnTo>
                  <a:pt x="1639" y="33792"/>
                </a:lnTo>
                <a:lnTo>
                  <a:pt x="1583" y="33755"/>
                </a:lnTo>
                <a:close/>
                <a:moveTo>
                  <a:pt x="92328" y="33904"/>
                </a:moveTo>
                <a:lnTo>
                  <a:pt x="92067" y="34108"/>
                </a:lnTo>
                <a:lnTo>
                  <a:pt x="91620" y="34518"/>
                </a:lnTo>
                <a:lnTo>
                  <a:pt x="91397" y="34723"/>
                </a:lnTo>
                <a:lnTo>
                  <a:pt x="91211" y="34928"/>
                </a:lnTo>
                <a:lnTo>
                  <a:pt x="91155" y="35002"/>
                </a:lnTo>
                <a:lnTo>
                  <a:pt x="91118" y="35076"/>
                </a:lnTo>
                <a:lnTo>
                  <a:pt x="91099" y="35132"/>
                </a:lnTo>
                <a:lnTo>
                  <a:pt x="91118" y="35188"/>
                </a:lnTo>
                <a:lnTo>
                  <a:pt x="91155" y="35207"/>
                </a:lnTo>
                <a:lnTo>
                  <a:pt x="91229" y="35188"/>
                </a:lnTo>
                <a:lnTo>
                  <a:pt x="91304" y="35151"/>
                </a:lnTo>
                <a:lnTo>
                  <a:pt x="91397" y="35076"/>
                </a:lnTo>
                <a:lnTo>
                  <a:pt x="91583" y="34890"/>
                </a:lnTo>
                <a:lnTo>
                  <a:pt x="91788" y="34630"/>
                </a:lnTo>
                <a:lnTo>
                  <a:pt x="92160" y="34146"/>
                </a:lnTo>
                <a:lnTo>
                  <a:pt x="92328" y="33904"/>
                </a:lnTo>
                <a:close/>
                <a:moveTo>
                  <a:pt x="1583" y="34816"/>
                </a:moveTo>
                <a:lnTo>
                  <a:pt x="1472" y="34872"/>
                </a:lnTo>
                <a:lnTo>
                  <a:pt x="876" y="35449"/>
                </a:lnTo>
                <a:lnTo>
                  <a:pt x="503" y="35821"/>
                </a:lnTo>
                <a:lnTo>
                  <a:pt x="392" y="35952"/>
                </a:lnTo>
                <a:lnTo>
                  <a:pt x="354" y="36007"/>
                </a:lnTo>
                <a:lnTo>
                  <a:pt x="392" y="36026"/>
                </a:lnTo>
                <a:lnTo>
                  <a:pt x="429" y="36026"/>
                </a:lnTo>
                <a:lnTo>
                  <a:pt x="541" y="35970"/>
                </a:lnTo>
                <a:lnTo>
                  <a:pt x="690" y="35896"/>
                </a:lnTo>
                <a:lnTo>
                  <a:pt x="857" y="35784"/>
                </a:lnTo>
                <a:lnTo>
                  <a:pt x="1174" y="35579"/>
                </a:lnTo>
                <a:lnTo>
                  <a:pt x="1341" y="35430"/>
                </a:lnTo>
                <a:lnTo>
                  <a:pt x="1397" y="35374"/>
                </a:lnTo>
                <a:lnTo>
                  <a:pt x="1472" y="35263"/>
                </a:lnTo>
                <a:lnTo>
                  <a:pt x="1546" y="35132"/>
                </a:lnTo>
                <a:lnTo>
                  <a:pt x="1602" y="35002"/>
                </a:lnTo>
                <a:lnTo>
                  <a:pt x="1621" y="34890"/>
                </a:lnTo>
                <a:lnTo>
                  <a:pt x="1621" y="34816"/>
                </a:lnTo>
                <a:close/>
                <a:moveTo>
                  <a:pt x="92402" y="34909"/>
                </a:moveTo>
                <a:lnTo>
                  <a:pt x="92290" y="35002"/>
                </a:lnTo>
                <a:lnTo>
                  <a:pt x="92086" y="35151"/>
                </a:lnTo>
                <a:lnTo>
                  <a:pt x="91844" y="35374"/>
                </a:lnTo>
                <a:lnTo>
                  <a:pt x="91602" y="35635"/>
                </a:lnTo>
                <a:lnTo>
                  <a:pt x="91378" y="35877"/>
                </a:lnTo>
                <a:lnTo>
                  <a:pt x="91304" y="35989"/>
                </a:lnTo>
                <a:lnTo>
                  <a:pt x="91229" y="36100"/>
                </a:lnTo>
                <a:lnTo>
                  <a:pt x="91192" y="36194"/>
                </a:lnTo>
                <a:lnTo>
                  <a:pt x="91173" y="36268"/>
                </a:lnTo>
                <a:lnTo>
                  <a:pt x="91192" y="36324"/>
                </a:lnTo>
                <a:lnTo>
                  <a:pt x="91266" y="36343"/>
                </a:lnTo>
                <a:lnTo>
                  <a:pt x="91304" y="36343"/>
                </a:lnTo>
                <a:lnTo>
                  <a:pt x="91341" y="36324"/>
                </a:lnTo>
                <a:lnTo>
                  <a:pt x="91434" y="36268"/>
                </a:lnTo>
                <a:lnTo>
                  <a:pt x="91527" y="36156"/>
                </a:lnTo>
                <a:lnTo>
                  <a:pt x="91639" y="36026"/>
                </a:lnTo>
                <a:lnTo>
                  <a:pt x="91806" y="35765"/>
                </a:lnTo>
                <a:lnTo>
                  <a:pt x="91937" y="35579"/>
                </a:lnTo>
                <a:lnTo>
                  <a:pt x="92235" y="35188"/>
                </a:lnTo>
                <a:lnTo>
                  <a:pt x="92384" y="34983"/>
                </a:lnTo>
                <a:lnTo>
                  <a:pt x="92421" y="34909"/>
                </a:lnTo>
                <a:close/>
                <a:moveTo>
                  <a:pt x="1546" y="35877"/>
                </a:moveTo>
                <a:lnTo>
                  <a:pt x="1453" y="35952"/>
                </a:lnTo>
                <a:lnTo>
                  <a:pt x="1285" y="36082"/>
                </a:lnTo>
                <a:lnTo>
                  <a:pt x="839" y="36491"/>
                </a:lnTo>
                <a:lnTo>
                  <a:pt x="615" y="36715"/>
                </a:lnTo>
                <a:lnTo>
                  <a:pt x="429" y="36901"/>
                </a:lnTo>
                <a:lnTo>
                  <a:pt x="299" y="37050"/>
                </a:lnTo>
                <a:lnTo>
                  <a:pt x="280" y="37106"/>
                </a:lnTo>
                <a:lnTo>
                  <a:pt x="280" y="37124"/>
                </a:lnTo>
                <a:lnTo>
                  <a:pt x="299" y="37143"/>
                </a:lnTo>
                <a:lnTo>
                  <a:pt x="354" y="37143"/>
                </a:lnTo>
                <a:lnTo>
                  <a:pt x="466" y="37106"/>
                </a:lnTo>
                <a:lnTo>
                  <a:pt x="615" y="37013"/>
                </a:lnTo>
                <a:lnTo>
                  <a:pt x="783" y="36901"/>
                </a:lnTo>
                <a:lnTo>
                  <a:pt x="1099" y="36640"/>
                </a:lnTo>
                <a:lnTo>
                  <a:pt x="1285" y="36473"/>
                </a:lnTo>
                <a:lnTo>
                  <a:pt x="1397" y="36343"/>
                </a:lnTo>
                <a:lnTo>
                  <a:pt x="1565" y="36119"/>
                </a:lnTo>
                <a:lnTo>
                  <a:pt x="1621" y="36007"/>
                </a:lnTo>
                <a:lnTo>
                  <a:pt x="1658" y="35914"/>
                </a:lnTo>
                <a:lnTo>
                  <a:pt x="1658" y="35877"/>
                </a:lnTo>
                <a:close/>
                <a:moveTo>
                  <a:pt x="92365" y="35952"/>
                </a:moveTo>
                <a:lnTo>
                  <a:pt x="92123" y="36212"/>
                </a:lnTo>
                <a:lnTo>
                  <a:pt x="91713" y="36696"/>
                </a:lnTo>
                <a:lnTo>
                  <a:pt x="91527" y="36957"/>
                </a:lnTo>
                <a:lnTo>
                  <a:pt x="91378" y="37180"/>
                </a:lnTo>
                <a:lnTo>
                  <a:pt x="91322" y="37292"/>
                </a:lnTo>
                <a:lnTo>
                  <a:pt x="91304" y="37367"/>
                </a:lnTo>
                <a:lnTo>
                  <a:pt x="91285" y="37441"/>
                </a:lnTo>
                <a:lnTo>
                  <a:pt x="91322" y="37497"/>
                </a:lnTo>
                <a:lnTo>
                  <a:pt x="91378" y="37515"/>
                </a:lnTo>
                <a:lnTo>
                  <a:pt x="91434" y="37497"/>
                </a:lnTo>
                <a:lnTo>
                  <a:pt x="91509" y="37441"/>
                </a:lnTo>
                <a:lnTo>
                  <a:pt x="91583" y="37348"/>
                </a:lnTo>
                <a:lnTo>
                  <a:pt x="91751" y="37106"/>
                </a:lnTo>
                <a:lnTo>
                  <a:pt x="91918" y="36808"/>
                </a:lnTo>
                <a:lnTo>
                  <a:pt x="92216" y="36231"/>
                </a:lnTo>
                <a:lnTo>
                  <a:pt x="92365" y="35952"/>
                </a:lnTo>
                <a:close/>
                <a:moveTo>
                  <a:pt x="1472" y="36882"/>
                </a:moveTo>
                <a:lnTo>
                  <a:pt x="1434" y="36920"/>
                </a:lnTo>
                <a:lnTo>
                  <a:pt x="857" y="37646"/>
                </a:lnTo>
                <a:lnTo>
                  <a:pt x="336" y="38297"/>
                </a:lnTo>
                <a:lnTo>
                  <a:pt x="373" y="38316"/>
                </a:lnTo>
                <a:lnTo>
                  <a:pt x="410" y="38316"/>
                </a:lnTo>
                <a:lnTo>
                  <a:pt x="522" y="38260"/>
                </a:lnTo>
                <a:lnTo>
                  <a:pt x="671" y="38167"/>
                </a:lnTo>
                <a:lnTo>
                  <a:pt x="839" y="38037"/>
                </a:lnTo>
                <a:lnTo>
                  <a:pt x="1136" y="37757"/>
                </a:lnTo>
                <a:lnTo>
                  <a:pt x="1323" y="37590"/>
                </a:lnTo>
                <a:lnTo>
                  <a:pt x="1527" y="37329"/>
                </a:lnTo>
                <a:lnTo>
                  <a:pt x="1621" y="37162"/>
                </a:lnTo>
                <a:lnTo>
                  <a:pt x="1658" y="37106"/>
                </a:lnTo>
                <a:lnTo>
                  <a:pt x="1658" y="37050"/>
                </a:lnTo>
                <a:lnTo>
                  <a:pt x="1621" y="36976"/>
                </a:lnTo>
                <a:lnTo>
                  <a:pt x="1583" y="36901"/>
                </a:lnTo>
                <a:lnTo>
                  <a:pt x="1546" y="36882"/>
                </a:lnTo>
                <a:close/>
                <a:moveTo>
                  <a:pt x="92179" y="37087"/>
                </a:moveTo>
                <a:lnTo>
                  <a:pt x="92030" y="37162"/>
                </a:lnTo>
                <a:lnTo>
                  <a:pt x="91918" y="37236"/>
                </a:lnTo>
                <a:lnTo>
                  <a:pt x="91825" y="37329"/>
                </a:lnTo>
                <a:lnTo>
                  <a:pt x="91602" y="37571"/>
                </a:lnTo>
                <a:lnTo>
                  <a:pt x="91397" y="37832"/>
                </a:lnTo>
                <a:lnTo>
                  <a:pt x="91229" y="38074"/>
                </a:lnTo>
                <a:lnTo>
                  <a:pt x="91173" y="38204"/>
                </a:lnTo>
                <a:lnTo>
                  <a:pt x="91080" y="38428"/>
                </a:lnTo>
                <a:lnTo>
                  <a:pt x="91043" y="38521"/>
                </a:lnTo>
                <a:lnTo>
                  <a:pt x="91043" y="38595"/>
                </a:lnTo>
                <a:lnTo>
                  <a:pt x="91062" y="38595"/>
                </a:lnTo>
                <a:lnTo>
                  <a:pt x="91080" y="38614"/>
                </a:lnTo>
                <a:lnTo>
                  <a:pt x="91173" y="38558"/>
                </a:lnTo>
                <a:lnTo>
                  <a:pt x="91285" y="38465"/>
                </a:lnTo>
                <a:lnTo>
                  <a:pt x="91397" y="38353"/>
                </a:lnTo>
                <a:lnTo>
                  <a:pt x="91583" y="38130"/>
                </a:lnTo>
                <a:lnTo>
                  <a:pt x="91937" y="37646"/>
                </a:lnTo>
                <a:lnTo>
                  <a:pt x="92086" y="37441"/>
                </a:lnTo>
                <a:lnTo>
                  <a:pt x="92235" y="37218"/>
                </a:lnTo>
                <a:lnTo>
                  <a:pt x="92272" y="37143"/>
                </a:lnTo>
                <a:lnTo>
                  <a:pt x="92272" y="37106"/>
                </a:lnTo>
                <a:lnTo>
                  <a:pt x="92253" y="37087"/>
                </a:lnTo>
                <a:close/>
                <a:moveTo>
                  <a:pt x="1341" y="38111"/>
                </a:moveTo>
                <a:lnTo>
                  <a:pt x="1285" y="38130"/>
                </a:lnTo>
                <a:lnTo>
                  <a:pt x="1136" y="38242"/>
                </a:lnTo>
                <a:lnTo>
                  <a:pt x="987" y="38428"/>
                </a:lnTo>
                <a:lnTo>
                  <a:pt x="801" y="38633"/>
                </a:lnTo>
                <a:lnTo>
                  <a:pt x="485" y="39061"/>
                </a:lnTo>
                <a:lnTo>
                  <a:pt x="354" y="39210"/>
                </a:lnTo>
                <a:lnTo>
                  <a:pt x="299" y="39247"/>
                </a:lnTo>
                <a:lnTo>
                  <a:pt x="243" y="39284"/>
                </a:lnTo>
                <a:lnTo>
                  <a:pt x="243" y="39284"/>
                </a:lnTo>
                <a:lnTo>
                  <a:pt x="373" y="39228"/>
                </a:lnTo>
                <a:lnTo>
                  <a:pt x="578" y="39098"/>
                </a:lnTo>
                <a:lnTo>
                  <a:pt x="820" y="38949"/>
                </a:lnTo>
                <a:lnTo>
                  <a:pt x="1081" y="38763"/>
                </a:lnTo>
                <a:lnTo>
                  <a:pt x="1304" y="38558"/>
                </a:lnTo>
                <a:lnTo>
                  <a:pt x="1397" y="38465"/>
                </a:lnTo>
                <a:lnTo>
                  <a:pt x="1453" y="38372"/>
                </a:lnTo>
                <a:lnTo>
                  <a:pt x="1490" y="38297"/>
                </a:lnTo>
                <a:lnTo>
                  <a:pt x="1490" y="38223"/>
                </a:lnTo>
                <a:lnTo>
                  <a:pt x="1453" y="38148"/>
                </a:lnTo>
                <a:lnTo>
                  <a:pt x="1378" y="38111"/>
                </a:lnTo>
                <a:close/>
                <a:moveTo>
                  <a:pt x="92384" y="38353"/>
                </a:moveTo>
                <a:lnTo>
                  <a:pt x="92328" y="38372"/>
                </a:lnTo>
                <a:lnTo>
                  <a:pt x="92272" y="38391"/>
                </a:lnTo>
                <a:lnTo>
                  <a:pt x="92197" y="38446"/>
                </a:lnTo>
                <a:lnTo>
                  <a:pt x="92030" y="38577"/>
                </a:lnTo>
                <a:lnTo>
                  <a:pt x="91844" y="38744"/>
                </a:lnTo>
                <a:lnTo>
                  <a:pt x="91509" y="39098"/>
                </a:lnTo>
                <a:lnTo>
                  <a:pt x="91341" y="39321"/>
                </a:lnTo>
                <a:lnTo>
                  <a:pt x="91341" y="39340"/>
                </a:lnTo>
                <a:lnTo>
                  <a:pt x="91360" y="39359"/>
                </a:lnTo>
                <a:lnTo>
                  <a:pt x="91490" y="39303"/>
                </a:lnTo>
                <a:lnTo>
                  <a:pt x="91695" y="39191"/>
                </a:lnTo>
                <a:lnTo>
                  <a:pt x="91937" y="39024"/>
                </a:lnTo>
                <a:lnTo>
                  <a:pt x="92160" y="38837"/>
                </a:lnTo>
                <a:lnTo>
                  <a:pt x="92346" y="38651"/>
                </a:lnTo>
                <a:lnTo>
                  <a:pt x="92402" y="38577"/>
                </a:lnTo>
                <a:lnTo>
                  <a:pt x="92439" y="38502"/>
                </a:lnTo>
                <a:lnTo>
                  <a:pt x="92439" y="38428"/>
                </a:lnTo>
                <a:lnTo>
                  <a:pt x="92421" y="38372"/>
                </a:lnTo>
                <a:lnTo>
                  <a:pt x="92384" y="38353"/>
                </a:lnTo>
                <a:close/>
                <a:moveTo>
                  <a:pt x="1751" y="39079"/>
                </a:moveTo>
                <a:lnTo>
                  <a:pt x="1695" y="39098"/>
                </a:lnTo>
                <a:lnTo>
                  <a:pt x="1583" y="39154"/>
                </a:lnTo>
                <a:lnTo>
                  <a:pt x="1434" y="39247"/>
                </a:lnTo>
                <a:lnTo>
                  <a:pt x="1267" y="39396"/>
                </a:lnTo>
                <a:lnTo>
                  <a:pt x="950" y="39694"/>
                </a:lnTo>
                <a:lnTo>
                  <a:pt x="764" y="39861"/>
                </a:lnTo>
                <a:lnTo>
                  <a:pt x="485" y="40085"/>
                </a:lnTo>
                <a:lnTo>
                  <a:pt x="336" y="40234"/>
                </a:lnTo>
                <a:lnTo>
                  <a:pt x="280" y="40290"/>
                </a:lnTo>
                <a:lnTo>
                  <a:pt x="261" y="40327"/>
                </a:lnTo>
                <a:lnTo>
                  <a:pt x="261" y="40383"/>
                </a:lnTo>
                <a:lnTo>
                  <a:pt x="280" y="40438"/>
                </a:lnTo>
                <a:lnTo>
                  <a:pt x="299" y="40476"/>
                </a:lnTo>
                <a:lnTo>
                  <a:pt x="354" y="40476"/>
                </a:lnTo>
                <a:lnTo>
                  <a:pt x="392" y="40438"/>
                </a:lnTo>
                <a:lnTo>
                  <a:pt x="690" y="40215"/>
                </a:lnTo>
                <a:lnTo>
                  <a:pt x="1192" y="39824"/>
                </a:lnTo>
                <a:lnTo>
                  <a:pt x="1434" y="39601"/>
                </a:lnTo>
                <a:lnTo>
                  <a:pt x="1639" y="39396"/>
                </a:lnTo>
                <a:lnTo>
                  <a:pt x="1714" y="39303"/>
                </a:lnTo>
                <a:lnTo>
                  <a:pt x="1769" y="39228"/>
                </a:lnTo>
                <a:lnTo>
                  <a:pt x="1788" y="39154"/>
                </a:lnTo>
                <a:lnTo>
                  <a:pt x="1769" y="39117"/>
                </a:lnTo>
                <a:lnTo>
                  <a:pt x="1751" y="39079"/>
                </a:lnTo>
                <a:close/>
                <a:moveTo>
                  <a:pt x="92477" y="39359"/>
                </a:moveTo>
                <a:lnTo>
                  <a:pt x="92346" y="39415"/>
                </a:lnTo>
                <a:lnTo>
                  <a:pt x="92142" y="39526"/>
                </a:lnTo>
                <a:lnTo>
                  <a:pt x="91899" y="39675"/>
                </a:lnTo>
                <a:lnTo>
                  <a:pt x="91639" y="39861"/>
                </a:lnTo>
                <a:lnTo>
                  <a:pt x="91397" y="40048"/>
                </a:lnTo>
                <a:lnTo>
                  <a:pt x="91304" y="40159"/>
                </a:lnTo>
                <a:lnTo>
                  <a:pt x="91229" y="40252"/>
                </a:lnTo>
                <a:lnTo>
                  <a:pt x="91155" y="40345"/>
                </a:lnTo>
                <a:lnTo>
                  <a:pt x="91136" y="40420"/>
                </a:lnTo>
                <a:lnTo>
                  <a:pt x="91136" y="40494"/>
                </a:lnTo>
                <a:lnTo>
                  <a:pt x="91173" y="40569"/>
                </a:lnTo>
                <a:lnTo>
                  <a:pt x="91192" y="40587"/>
                </a:lnTo>
                <a:lnTo>
                  <a:pt x="91229" y="40587"/>
                </a:lnTo>
                <a:lnTo>
                  <a:pt x="91341" y="40532"/>
                </a:lnTo>
                <a:lnTo>
                  <a:pt x="91471" y="40457"/>
                </a:lnTo>
                <a:lnTo>
                  <a:pt x="91602" y="40345"/>
                </a:lnTo>
                <a:lnTo>
                  <a:pt x="91862" y="40103"/>
                </a:lnTo>
                <a:lnTo>
                  <a:pt x="91993" y="39954"/>
                </a:lnTo>
                <a:lnTo>
                  <a:pt x="92123" y="39843"/>
                </a:lnTo>
                <a:lnTo>
                  <a:pt x="92365" y="39619"/>
                </a:lnTo>
                <a:lnTo>
                  <a:pt x="92458" y="39526"/>
                </a:lnTo>
                <a:lnTo>
                  <a:pt x="92533" y="39433"/>
                </a:lnTo>
                <a:lnTo>
                  <a:pt x="92533" y="39396"/>
                </a:lnTo>
                <a:lnTo>
                  <a:pt x="92533" y="39377"/>
                </a:lnTo>
                <a:lnTo>
                  <a:pt x="92514" y="39359"/>
                </a:lnTo>
                <a:close/>
                <a:moveTo>
                  <a:pt x="1583" y="40234"/>
                </a:moveTo>
                <a:lnTo>
                  <a:pt x="1490" y="40252"/>
                </a:lnTo>
                <a:lnTo>
                  <a:pt x="1397" y="40308"/>
                </a:lnTo>
                <a:lnTo>
                  <a:pt x="1304" y="40383"/>
                </a:lnTo>
                <a:lnTo>
                  <a:pt x="1230" y="40457"/>
                </a:lnTo>
                <a:lnTo>
                  <a:pt x="1081" y="40662"/>
                </a:lnTo>
                <a:lnTo>
                  <a:pt x="950" y="40829"/>
                </a:lnTo>
                <a:lnTo>
                  <a:pt x="764" y="40960"/>
                </a:lnTo>
                <a:lnTo>
                  <a:pt x="541" y="41165"/>
                </a:lnTo>
                <a:lnTo>
                  <a:pt x="429" y="41258"/>
                </a:lnTo>
                <a:lnTo>
                  <a:pt x="392" y="41351"/>
                </a:lnTo>
                <a:lnTo>
                  <a:pt x="373" y="41407"/>
                </a:lnTo>
                <a:lnTo>
                  <a:pt x="392" y="41425"/>
                </a:lnTo>
                <a:lnTo>
                  <a:pt x="429" y="41462"/>
                </a:lnTo>
                <a:lnTo>
                  <a:pt x="485" y="41481"/>
                </a:lnTo>
                <a:lnTo>
                  <a:pt x="578" y="41481"/>
                </a:lnTo>
                <a:lnTo>
                  <a:pt x="690" y="41462"/>
                </a:lnTo>
                <a:lnTo>
                  <a:pt x="783" y="41407"/>
                </a:lnTo>
                <a:lnTo>
                  <a:pt x="894" y="41332"/>
                </a:lnTo>
                <a:lnTo>
                  <a:pt x="1006" y="41239"/>
                </a:lnTo>
                <a:lnTo>
                  <a:pt x="1118" y="41127"/>
                </a:lnTo>
                <a:lnTo>
                  <a:pt x="1304" y="40904"/>
                </a:lnTo>
                <a:lnTo>
                  <a:pt x="1472" y="40662"/>
                </a:lnTo>
                <a:lnTo>
                  <a:pt x="1583" y="40438"/>
                </a:lnTo>
                <a:lnTo>
                  <a:pt x="1621" y="40364"/>
                </a:lnTo>
                <a:lnTo>
                  <a:pt x="1639" y="40290"/>
                </a:lnTo>
                <a:lnTo>
                  <a:pt x="1621" y="40252"/>
                </a:lnTo>
                <a:lnTo>
                  <a:pt x="1583" y="40234"/>
                </a:lnTo>
                <a:close/>
                <a:moveTo>
                  <a:pt x="92439" y="40587"/>
                </a:moveTo>
                <a:lnTo>
                  <a:pt x="92309" y="40643"/>
                </a:lnTo>
                <a:lnTo>
                  <a:pt x="92142" y="40736"/>
                </a:lnTo>
                <a:lnTo>
                  <a:pt x="91918" y="40885"/>
                </a:lnTo>
                <a:lnTo>
                  <a:pt x="91695" y="41034"/>
                </a:lnTo>
                <a:lnTo>
                  <a:pt x="91509" y="41202"/>
                </a:lnTo>
                <a:lnTo>
                  <a:pt x="91378" y="41351"/>
                </a:lnTo>
                <a:lnTo>
                  <a:pt x="91341" y="41407"/>
                </a:lnTo>
                <a:lnTo>
                  <a:pt x="91341" y="41462"/>
                </a:lnTo>
                <a:lnTo>
                  <a:pt x="91360" y="41500"/>
                </a:lnTo>
                <a:lnTo>
                  <a:pt x="91434" y="41518"/>
                </a:lnTo>
                <a:lnTo>
                  <a:pt x="91490" y="41518"/>
                </a:lnTo>
                <a:lnTo>
                  <a:pt x="91546" y="41500"/>
                </a:lnTo>
                <a:lnTo>
                  <a:pt x="91620" y="41462"/>
                </a:lnTo>
                <a:lnTo>
                  <a:pt x="91695" y="41407"/>
                </a:lnTo>
                <a:lnTo>
                  <a:pt x="91862" y="41258"/>
                </a:lnTo>
                <a:lnTo>
                  <a:pt x="92030" y="41090"/>
                </a:lnTo>
                <a:lnTo>
                  <a:pt x="92290" y="40755"/>
                </a:lnTo>
                <a:lnTo>
                  <a:pt x="92439" y="40587"/>
                </a:lnTo>
                <a:close/>
                <a:moveTo>
                  <a:pt x="1844" y="41388"/>
                </a:moveTo>
                <a:lnTo>
                  <a:pt x="1769" y="41407"/>
                </a:lnTo>
                <a:lnTo>
                  <a:pt x="1676" y="41425"/>
                </a:lnTo>
                <a:lnTo>
                  <a:pt x="1565" y="41481"/>
                </a:lnTo>
                <a:lnTo>
                  <a:pt x="1304" y="41649"/>
                </a:lnTo>
                <a:lnTo>
                  <a:pt x="1043" y="41853"/>
                </a:lnTo>
                <a:lnTo>
                  <a:pt x="783" y="42077"/>
                </a:lnTo>
                <a:lnTo>
                  <a:pt x="559" y="42282"/>
                </a:lnTo>
                <a:lnTo>
                  <a:pt x="410" y="42431"/>
                </a:lnTo>
                <a:lnTo>
                  <a:pt x="373" y="42505"/>
                </a:lnTo>
                <a:lnTo>
                  <a:pt x="410" y="42524"/>
                </a:lnTo>
                <a:lnTo>
                  <a:pt x="466" y="42505"/>
                </a:lnTo>
                <a:lnTo>
                  <a:pt x="690" y="42431"/>
                </a:lnTo>
                <a:lnTo>
                  <a:pt x="950" y="42282"/>
                </a:lnTo>
                <a:lnTo>
                  <a:pt x="1267" y="42096"/>
                </a:lnTo>
                <a:lnTo>
                  <a:pt x="1546" y="41909"/>
                </a:lnTo>
                <a:lnTo>
                  <a:pt x="1769" y="41705"/>
                </a:lnTo>
                <a:lnTo>
                  <a:pt x="1863" y="41630"/>
                </a:lnTo>
                <a:lnTo>
                  <a:pt x="1918" y="41537"/>
                </a:lnTo>
                <a:lnTo>
                  <a:pt x="1937" y="41481"/>
                </a:lnTo>
                <a:lnTo>
                  <a:pt x="1918" y="41444"/>
                </a:lnTo>
                <a:lnTo>
                  <a:pt x="1900" y="41425"/>
                </a:lnTo>
                <a:lnTo>
                  <a:pt x="1844" y="41388"/>
                </a:lnTo>
                <a:close/>
                <a:moveTo>
                  <a:pt x="92421" y="41556"/>
                </a:moveTo>
                <a:lnTo>
                  <a:pt x="92309" y="41611"/>
                </a:lnTo>
                <a:lnTo>
                  <a:pt x="92104" y="41723"/>
                </a:lnTo>
                <a:lnTo>
                  <a:pt x="91862" y="41872"/>
                </a:lnTo>
                <a:lnTo>
                  <a:pt x="91602" y="42040"/>
                </a:lnTo>
                <a:lnTo>
                  <a:pt x="91378" y="42244"/>
                </a:lnTo>
                <a:lnTo>
                  <a:pt x="91266" y="42338"/>
                </a:lnTo>
                <a:lnTo>
                  <a:pt x="91192" y="42412"/>
                </a:lnTo>
                <a:lnTo>
                  <a:pt x="91136" y="42505"/>
                </a:lnTo>
                <a:lnTo>
                  <a:pt x="91099" y="42580"/>
                </a:lnTo>
                <a:lnTo>
                  <a:pt x="91099" y="42654"/>
                </a:lnTo>
                <a:lnTo>
                  <a:pt x="91118" y="42710"/>
                </a:lnTo>
                <a:lnTo>
                  <a:pt x="91155" y="42729"/>
                </a:lnTo>
                <a:lnTo>
                  <a:pt x="91229" y="42729"/>
                </a:lnTo>
                <a:lnTo>
                  <a:pt x="91285" y="42673"/>
                </a:lnTo>
                <a:lnTo>
                  <a:pt x="91378" y="42617"/>
                </a:lnTo>
                <a:lnTo>
                  <a:pt x="91583" y="42431"/>
                </a:lnTo>
                <a:lnTo>
                  <a:pt x="91806" y="42207"/>
                </a:lnTo>
                <a:lnTo>
                  <a:pt x="92197" y="41779"/>
                </a:lnTo>
                <a:lnTo>
                  <a:pt x="92346" y="41611"/>
                </a:lnTo>
                <a:lnTo>
                  <a:pt x="92421" y="41556"/>
                </a:lnTo>
                <a:close/>
                <a:moveTo>
                  <a:pt x="1546" y="42468"/>
                </a:moveTo>
                <a:lnTo>
                  <a:pt x="1453" y="42505"/>
                </a:lnTo>
                <a:lnTo>
                  <a:pt x="1341" y="42542"/>
                </a:lnTo>
                <a:lnTo>
                  <a:pt x="1267" y="42598"/>
                </a:lnTo>
                <a:lnTo>
                  <a:pt x="1174" y="42673"/>
                </a:lnTo>
                <a:lnTo>
                  <a:pt x="1025" y="42822"/>
                </a:lnTo>
                <a:lnTo>
                  <a:pt x="894" y="42989"/>
                </a:lnTo>
                <a:lnTo>
                  <a:pt x="652" y="43324"/>
                </a:lnTo>
                <a:lnTo>
                  <a:pt x="541" y="43473"/>
                </a:lnTo>
                <a:lnTo>
                  <a:pt x="410" y="43585"/>
                </a:lnTo>
                <a:lnTo>
                  <a:pt x="410" y="43585"/>
                </a:lnTo>
                <a:lnTo>
                  <a:pt x="615" y="43455"/>
                </a:lnTo>
                <a:lnTo>
                  <a:pt x="839" y="43324"/>
                </a:lnTo>
                <a:lnTo>
                  <a:pt x="1043" y="43194"/>
                </a:lnTo>
                <a:lnTo>
                  <a:pt x="1248" y="43026"/>
                </a:lnTo>
                <a:lnTo>
                  <a:pt x="1360" y="42915"/>
                </a:lnTo>
                <a:lnTo>
                  <a:pt x="1546" y="42710"/>
                </a:lnTo>
                <a:lnTo>
                  <a:pt x="1621" y="42598"/>
                </a:lnTo>
                <a:lnTo>
                  <a:pt x="1658" y="42524"/>
                </a:lnTo>
                <a:lnTo>
                  <a:pt x="1658" y="42486"/>
                </a:lnTo>
                <a:lnTo>
                  <a:pt x="1639" y="42468"/>
                </a:lnTo>
                <a:close/>
                <a:moveTo>
                  <a:pt x="92328" y="42673"/>
                </a:moveTo>
                <a:lnTo>
                  <a:pt x="92179" y="42747"/>
                </a:lnTo>
                <a:lnTo>
                  <a:pt x="91993" y="42877"/>
                </a:lnTo>
                <a:lnTo>
                  <a:pt x="91769" y="43064"/>
                </a:lnTo>
                <a:lnTo>
                  <a:pt x="91546" y="43250"/>
                </a:lnTo>
                <a:lnTo>
                  <a:pt x="91360" y="43455"/>
                </a:lnTo>
                <a:lnTo>
                  <a:pt x="91304" y="43548"/>
                </a:lnTo>
                <a:lnTo>
                  <a:pt x="91248" y="43622"/>
                </a:lnTo>
                <a:lnTo>
                  <a:pt x="91229" y="43697"/>
                </a:lnTo>
                <a:lnTo>
                  <a:pt x="91248" y="43734"/>
                </a:lnTo>
                <a:lnTo>
                  <a:pt x="91285" y="43771"/>
                </a:lnTo>
                <a:lnTo>
                  <a:pt x="91360" y="43790"/>
                </a:lnTo>
                <a:lnTo>
                  <a:pt x="91434" y="43753"/>
                </a:lnTo>
                <a:lnTo>
                  <a:pt x="91527" y="43697"/>
                </a:lnTo>
                <a:lnTo>
                  <a:pt x="91713" y="43492"/>
                </a:lnTo>
                <a:lnTo>
                  <a:pt x="91899" y="43287"/>
                </a:lnTo>
                <a:lnTo>
                  <a:pt x="92048" y="43138"/>
                </a:lnTo>
                <a:lnTo>
                  <a:pt x="92142" y="43045"/>
                </a:lnTo>
                <a:lnTo>
                  <a:pt x="92328" y="42877"/>
                </a:lnTo>
                <a:lnTo>
                  <a:pt x="92402" y="42784"/>
                </a:lnTo>
                <a:lnTo>
                  <a:pt x="92439" y="42710"/>
                </a:lnTo>
                <a:lnTo>
                  <a:pt x="92439" y="42691"/>
                </a:lnTo>
                <a:lnTo>
                  <a:pt x="92421" y="42673"/>
                </a:lnTo>
                <a:close/>
                <a:moveTo>
                  <a:pt x="1416" y="43510"/>
                </a:moveTo>
                <a:lnTo>
                  <a:pt x="1341" y="43548"/>
                </a:lnTo>
                <a:lnTo>
                  <a:pt x="1248" y="43604"/>
                </a:lnTo>
                <a:lnTo>
                  <a:pt x="1174" y="43678"/>
                </a:lnTo>
                <a:lnTo>
                  <a:pt x="1006" y="43864"/>
                </a:lnTo>
                <a:lnTo>
                  <a:pt x="820" y="44088"/>
                </a:lnTo>
                <a:lnTo>
                  <a:pt x="522" y="44516"/>
                </a:lnTo>
                <a:lnTo>
                  <a:pt x="410" y="44665"/>
                </a:lnTo>
                <a:lnTo>
                  <a:pt x="317" y="44739"/>
                </a:lnTo>
                <a:lnTo>
                  <a:pt x="317" y="44739"/>
                </a:lnTo>
                <a:lnTo>
                  <a:pt x="652" y="44497"/>
                </a:lnTo>
                <a:lnTo>
                  <a:pt x="894" y="44292"/>
                </a:lnTo>
                <a:lnTo>
                  <a:pt x="1155" y="44069"/>
                </a:lnTo>
                <a:lnTo>
                  <a:pt x="1378" y="43864"/>
                </a:lnTo>
                <a:lnTo>
                  <a:pt x="1527" y="43678"/>
                </a:lnTo>
                <a:lnTo>
                  <a:pt x="1565" y="43604"/>
                </a:lnTo>
                <a:lnTo>
                  <a:pt x="1583" y="43548"/>
                </a:lnTo>
                <a:lnTo>
                  <a:pt x="1565" y="43529"/>
                </a:lnTo>
                <a:lnTo>
                  <a:pt x="1546" y="43510"/>
                </a:lnTo>
                <a:close/>
                <a:moveTo>
                  <a:pt x="92626" y="43697"/>
                </a:moveTo>
                <a:lnTo>
                  <a:pt x="92328" y="43883"/>
                </a:lnTo>
                <a:lnTo>
                  <a:pt x="92086" y="44050"/>
                </a:lnTo>
                <a:lnTo>
                  <a:pt x="91806" y="44255"/>
                </a:lnTo>
                <a:lnTo>
                  <a:pt x="91564" y="44460"/>
                </a:lnTo>
                <a:lnTo>
                  <a:pt x="91360" y="44646"/>
                </a:lnTo>
                <a:lnTo>
                  <a:pt x="91304" y="44739"/>
                </a:lnTo>
                <a:lnTo>
                  <a:pt x="91248" y="44814"/>
                </a:lnTo>
                <a:lnTo>
                  <a:pt x="91248" y="44870"/>
                </a:lnTo>
                <a:lnTo>
                  <a:pt x="91266" y="44925"/>
                </a:lnTo>
                <a:lnTo>
                  <a:pt x="91285" y="44944"/>
                </a:lnTo>
                <a:lnTo>
                  <a:pt x="91341" y="44944"/>
                </a:lnTo>
                <a:lnTo>
                  <a:pt x="91434" y="44888"/>
                </a:lnTo>
                <a:lnTo>
                  <a:pt x="91564" y="44777"/>
                </a:lnTo>
                <a:lnTo>
                  <a:pt x="91695" y="44665"/>
                </a:lnTo>
                <a:lnTo>
                  <a:pt x="91955" y="44404"/>
                </a:lnTo>
                <a:lnTo>
                  <a:pt x="92104" y="44255"/>
                </a:lnTo>
                <a:lnTo>
                  <a:pt x="92421" y="43920"/>
                </a:lnTo>
                <a:lnTo>
                  <a:pt x="92588" y="43753"/>
                </a:lnTo>
                <a:lnTo>
                  <a:pt x="92626" y="43697"/>
                </a:lnTo>
                <a:close/>
                <a:moveTo>
                  <a:pt x="1621" y="44609"/>
                </a:moveTo>
                <a:lnTo>
                  <a:pt x="1565" y="44628"/>
                </a:lnTo>
                <a:lnTo>
                  <a:pt x="1509" y="44665"/>
                </a:lnTo>
                <a:lnTo>
                  <a:pt x="1323" y="44795"/>
                </a:lnTo>
                <a:lnTo>
                  <a:pt x="1118" y="44963"/>
                </a:lnTo>
                <a:lnTo>
                  <a:pt x="894" y="45167"/>
                </a:lnTo>
                <a:lnTo>
                  <a:pt x="690" y="45372"/>
                </a:lnTo>
                <a:lnTo>
                  <a:pt x="522" y="45558"/>
                </a:lnTo>
                <a:lnTo>
                  <a:pt x="429" y="45689"/>
                </a:lnTo>
                <a:lnTo>
                  <a:pt x="410" y="45745"/>
                </a:lnTo>
                <a:lnTo>
                  <a:pt x="429" y="45782"/>
                </a:lnTo>
                <a:lnTo>
                  <a:pt x="485" y="45801"/>
                </a:lnTo>
                <a:lnTo>
                  <a:pt x="559" y="45801"/>
                </a:lnTo>
                <a:lnTo>
                  <a:pt x="652" y="45763"/>
                </a:lnTo>
                <a:lnTo>
                  <a:pt x="745" y="45689"/>
                </a:lnTo>
                <a:lnTo>
                  <a:pt x="969" y="45503"/>
                </a:lnTo>
                <a:lnTo>
                  <a:pt x="1192" y="45279"/>
                </a:lnTo>
                <a:lnTo>
                  <a:pt x="1378" y="45037"/>
                </a:lnTo>
                <a:lnTo>
                  <a:pt x="1546" y="44814"/>
                </a:lnTo>
                <a:lnTo>
                  <a:pt x="1639" y="44665"/>
                </a:lnTo>
                <a:lnTo>
                  <a:pt x="1639" y="44628"/>
                </a:lnTo>
                <a:lnTo>
                  <a:pt x="1621" y="44609"/>
                </a:lnTo>
                <a:close/>
                <a:moveTo>
                  <a:pt x="92402" y="44870"/>
                </a:moveTo>
                <a:lnTo>
                  <a:pt x="92142" y="45037"/>
                </a:lnTo>
                <a:lnTo>
                  <a:pt x="91732" y="45354"/>
                </a:lnTo>
                <a:lnTo>
                  <a:pt x="91509" y="45521"/>
                </a:lnTo>
                <a:lnTo>
                  <a:pt x="91360" y="45670"/>
                </a:lnTo>
                <a:lnTo>
                  <a:pt x="91285" y="45745"/>
                </a:lnTo>
                <a:lnTo>
                  <a:pt x="91248" y="45819"/>
                </a:lnTo>
                <a:lnTo>
                  <a:pt x="91229" y="45856"/>
                </a:lnTo>
                <a:lnTo>
                  <a:pt x="91248" y="45912"/>
                </a:lnTo>
                <a:lnTo>
                  <a:pt x="91285" y="45931"/>
                </a:lnTo>
                <a:lnTo>
                  <a:pt x="91322" y="45931"/>
                </a:lnTo>
                <a:lnTo>
                  <a:pt x="91415" y="45912"/>
                </a:lnTo>
                <a:lnTo>
                  <a:pt x="91527" y="45856"/>
                </a:lnTo>
                <a:lnTo>
                  <a:pt x="91639" y="45763"/>
                </a:lnTo>
                <a:lnTo>
                  <a:pt x="91862" y="45558"/>
                </a:lnTo>
                <a:lnTo>
                  <a:pt x="91993" y="45447"/>
                </a:lnTo>
                <a:lnTo>
                  <a:pt x="92123" y="45316"/>
                </a:lnTo>
                <a:lnTo>
                  <a:pt x="92290" y="45093"/>
                </a:lnTo>
                <a:lnTo>
                  <a:pt x="92439" y="44907"/>
                </a:lnTo>
                <a:lnTo>
                  <a:pt x="92439" y="44870"/>
                </a:lnTo>
                <a:close/>
                <a:moveTo>
                  <a:pt x="92309" y="46061"/>
                </a:moveTo>
                <a:lnTo>
                  <a:pt x="92235" y="46080"/>
                </a:lnTo>
                <a:lnTo>
                  <a:pt x="92142" y="46117"/>
                </a:lnTo>
                <a:lnTo>
                  <a:pt x="91955" y="46247"/>
                </a:lnTo>
                <a:lnTo>
                  <a:pt x="91751" y="46415"/>
                </a:lnTo>
                <a:lnTo>
                  <a:pt x="91546" y="46601"/>
                </a:lnTo>
                <a:lnTo>
                  <a:pt x="91397" y="46750"/>
                </a:lnTo>
                <a:lnTo>
                  <a:pt x="91304" y="46862"/>
                </a:lnTo>
                <a:lnTo>
                  <a:pt x="91304" y="46899"/>
                </a:lnTo>
                <a:lnTo>
                  <a:pt x="91322" y="46899"/>
                </a:lnTo>
                <a:lnTo>
                  <a:pt x="91546" y="46787"/>
                </a:lnTo>
                <a:lnTo>
                  <a:pt x="91937" y="46564"/>
                </a:lnTo>
                <a:lnTo>
                  <a:pt x="92142" y="46434"/>
                </a:lnTo>
                <a:lnTo>
                  <a:pt x="92290" y="46303"/>
                </a:lnTo>
                <a:lnTo>
                  <a:pt x="92384" y="46191"/>
                </a:lnTo>
                <a:lnTo>
                  <a:pt x="92402" y="46154"/>
                </a:lnTo>
                <a:lnTo>
                  <a:pt x="92402" y="46098"/>
                </a:lnTo>
                <a:lnTo>
                  <a:pt x="92365" y="46061"/>
                </a:lnTo>
                <a:close/>
                <a:moveTo>
                  <a:pt x="1732" y="45614"/>
                </a:moveTo>
                <a:lnTo>
                  <a:pt x="1695" y="45652"/>
                </a:lnTo>
                <a:lnTo>
                  <a:pt x="1043" y="46322"/>
                </a:lnTo>
                <a:lnTo>
                  <a:pt x="634" y="46750"/>
                </a:lnTo>
                <a:lnTo>
                  <a:pt x="485" y="46880"/>
                </a:lnTo>
                <a:lnTo>
                  <a:pt x="429" y="46936"/>
                </a:lnTo>
                <a:lnTo>
                  <a:pt x="466" y="46955"/>
                </a:lnTo>
                <a:lnTo>
                  <a:pt x="503" y="46955"/>
                </a:lnTo>
                <a:lnTo>
                  <a:pt x="615" y="46918"/>
                </a:lnTo>
                <a:lnTo>
                  <a:pt x="783" y="46824"/>
                </a:lnTo>
                <a:lnTo>
                  <a:pt x="950" y="46713"/>
                </a:lnTo>
                <a:lnTo>
                  <a:pt x="1267" y="46471"/>
                </a:lnTo>
                <a:lnTo>
                  <a:pt x="1453" y="46322"/>
                </a:lnTo>
                <a:lnTo>
                  <a:pt x="1565" y="46136"/>
                </a:lnTo>
                <a:lnTo>
                  <a:pt x="1714" y="45856"/>
                </a:lnTo>
                <a:lnTo>
                  <a:pt x="1751" y="45745"/>
                </a:lnTo>
                <a:lnTo>
                  <a:pt x="1769" y="45652"/>
                </a:lnTo>
                <a:lnTo>
                  <a:pt x="1769" y="45614"/>
                </a:lnTo>
                <a:close/>
                <a:moveTo>
                  <a:pt x="1583" y="46955"/>
                </a:moveTo>
                <a:lnTo>
                  <a:pt x="1490" y="46973"/>
                </a:lnTo>
                <a:lnTo>
                  <a:pt x="1378" y="47029"/>
                </a:lnTo>
                <a:lnTo>
                  <a:pt x="1267" y="47085"/>
                </a:lnTo>
                <a:lnTo>
                  <a:pt x="1043" y="47253"/>
                </a:lnTo>
                <a:lnTo>
                  <a:pt x="932" y="47346"/>
                </a:lnTo>
                <a:lnTo>
                  <a:pt x="820" y="47439"/>
                </a:lnTo>
                <a:lnTo>
                  <a:pt x="652" y="47606"/>
                </a:lnTo>
                <a:lnTo>
                  <a:pt x="522" y="47755"/>
                </a:lnTo>
                <a:lnTo>
                  <a:pt x="522" y="47793"/>
                </a:lnTo>
                <a:lnTo>
                  <a:pt x="559" y="47774"/>
                </a:lnTo>
                <a:lnTo>
                  <a:pt x="783" y="47662"/>
                </a:lnTo>
                <a:lnTo>
                  <a:pt x="1192" y="47420"/>
                </a:lnTo>
                <a:lnTo>
                  <a:pt x="1378" y="47290"/>
                </a:lnTo>
                <a:lnTo>
                  <a:pt x="1546" y="47160"/>
                </a:lnTo>
                <a:lnTo>
                  <a:pt x="1639" y="47067"/>
                </a:lnTo>
                <a:lnTo>
                  <a:pt x="1658" y="47011"/>
                </a:lnTo>
                <a:lnTo>
                  <a:pt x="1639" y="46992"/>
                </a:lnTo>
                <a:lnTo>
                  <a:pt x="1621" y="46973"/>
                </a:lnTo>
                <a:lnTo>
                  <a:pt x="1583" y="46955"/>
                </a:lnTo>
                <a:close/>
                <a:moveTo>
                  <a:pt x="92384" y="46899"/>
                </a:moveTo>
                <a:lnTo>
                  <a:pt x="92272" y="46955"/>
                </a:lnTo>
                <a:lnTo>
                  <a:pt x="92123" y="47029"/>
                </a:lnTo>
                <a:lnTo>
                  <a:pt x="91955" y="47141"/>
                </a:lnTo>
                <a:lnTo>
                  <a:pt x="91620" y="47383"/>
                </a:lnTo>
                <a:lnTo>
                  <a:pt x="91453" y="47551"/>
                </a:lnTo>
                <a:lnTo>
                  <a:pt x="91322" y="47718"/>
                </a:lnTo>
                <a:lnTo>
                  <a:pt x="91192" y="47997"/>
                </a:lnTo>
                <a:lnTo>
                  <a:pt x="91136" y="48128"/>
                </a:lnTo>
                <a:lnTo>
                  <a:pt x="91118" y="48221"/>
                </a:lnTo>
                <a:lnTo>
                  <a:pt x="91118" y="48239"/>
                </a:lnTo>
                <a:lnTo>
                  <a:pt x="91136" y="48258"/>
                </a:lnTo>
                <a:lnTo>
                  <a:pt x="91155" y="48239"/>
                </a:lnTo>
                <a:lnTo>
                  <a:pt x="91211" y="48221"/>
                </a:lnTo>
                <a:lnTo>
                  <a:pt x="91844" y="47532"/>
                </a:lnTo>
                <a:lnTo>
                  <a:pt x="92272" y="47104"/>
                </a:lnTo>
                <a:lnTo>
                  <a:pt x="92402" y="46973"/>
                </a:lnTo>
                <a:lnTo>
                  <a:pt x="92458" y="46936"/>
                </a:lnTo>
                <a:lnTo>
                  <a:pt x="92439" y="46918"/>
                </a:lnTo>
                <a:lnTo>
                  <a:pt x="92384" y="46899"/>
                </a:lnTo>
                <a:close/>
                <a:moveTo>
                  <a:pt x="1583" y="47923"/>
                </a:moveTo>
                <a:lnTo>
                  <a:pt x="1490" y="47942"/>
                </a:lnTo>
                <a:lnTo>
                  <a:pt x="1378" y="48016"/>
                </a:lnTo>
                <a:lnTo>
                  <a:pt x="1248" y="48109"/>
                </a:lnTo>
                <a:lnTo>
                  <a:pt x="1025" y="48295"/>
                </a:lnTo>
                <a:lnTo>
                  <a:pt x="894" y="48426"/>
                </a:lnTo>
                <a:lnTo>
                  <a:pt x="783" y="48556"/>
                </a:lnTo>
                <a:lnTo>
                  <a:pt x="597" y="48761"/>
                </a:lnTo>
                <a:lnTo>
                  <a:pt x="466" y="48947"/>
                </a:lnTo>
                <a:lnTo>
                  <a:pt x="448" y="49003"/>
                </a:lnTo>
                <a:lnTo>
                  <a:pt x="466" y="49003"/>
                </a:lnTo>
                <a:lnTo>
                  <a:pt x="485" y="48984"/>
                </a:lnTo>
                <a:lnTo>
                  <a:pt x="745" y="48817"/>
                </a:lnTo>
                <a:lnTo>
                  <a:pt x="1174" y="48519"/>
                </a:lnTo>
                <a:lnTo>
                  <a:pt x="1378" y="48351"/>
                </a:lnTo>
                <a:lnTo>
                  <a:pt x="1546" y="48184"/>
                </a:lnTo>
                <a:lnTo>
                  <a:pt x="1602" y="48109"/>
                </a:lnTo>
                <a:lnTo>
                  <a:pt x="1639" y="48053"/>
                </a:lnTo>
                <a:lnTo>
                  <a:pt x="1658" y="47997"/>
                </a:lnTo>
                <a:lnTo>
                  <a:pt x="1639" y="47960"/>
                </a:lnTo>
                <a:lnTo>
                  <a:pt x="1621" y="47923"/>
                </a:lnTo>
                <a:close/>
                <a:moveTo>
                  <a:pt x="92421" y="48072"/>
                </a:moveTo>
                <a:lnTo>
                  <a:pt x="92123" y="48277"/>
                </a:lnTo>
                <a:lnTo>
                  <a:pt x="91899" y="48444"/>
                </a:lnTo>
                <a:lnTo>
                  <a:pt x="91657" y="48649"/>
                </a:lnTo>
                <a:lnTo>
                  <a:pt x="91453" y="48835"/>
                </a:lnTo>
                <a:lnTo>
                  <a:pt x="91285" y="49021"/>
                </a:lnTo>
                <a:lnTo>
                  <a:pt x="91248" y="49096"/>
                </a:lnTo>
                <a:lnTo>
                  <a:pt x="91211" y="49170"/>
                </a:lnTo>
                <a:lnTo>
                  <a:pt x="91229" y="49208"/>
                </a:lnTo>
                <a:lnTo>
                  <a:pt x="91266" y="49245"/>
                </a:lnTo>
                <a:lnTo>
                  <a:pt x="91341" y="49263"/>
                </a:lnTo>
                <a:lnTo>
                  <a:pt x="91415" y="49245"/>
                </a:lnTo>
                <a:lnTo>
                  <a:pt x="91509" y="49189"/>
                </a:lnTo>
                <a:lnTo>
                  <a:pt x="91602" y="49133"/>
                </a:lnTo>
                <a:lnTo>
                  <a:pt x="91788" y="48947"/>
                </a:lnTo>
                <a:lnTo>
                  <a:pt x="91974" y="48724"/>
                </a:lnTo>
                <a:lnTo>
                  <a:pt x="92142" y="48482"/>
                </a:lnTo>
                <a:lnTo>
                  <a:pt x="92290" y="48277"/>
                </a:lnTo>
                <a:lnTo>
                  <a:pt x="92421" y="48072"/>
                </a:lnTo>
                <a:close/>
                <a:moveTo>
                  <a:pt x="17688" y="49468"/>
                </a:moveTo>
                <a:lnTo>
                  <a:pt x="17688" y="49468"/>
                </a:lnTo>
                <a:lnTo>
                  <a:pt x="17688" y="49468"/>
                </a:lnTo>
                <a:close/>
                <a:moveTo>
                  <a:pt x="62185" y="49468"/>
                </a:moveTo>
                <a:lnTo>
                  <a:pt x="62185" y="49468"/>
                </a:lnTo>
                <a:lnTo>
                  <a:pt x="62185" y="49468"/>
                </a:lnTo>
                <a:close/>
                <a:moveTo>
                  <a:pt x="44759" y="49524"/>
                </a:moveTo>
                <a:lnTo>
                  <a:pt x="44759" y="49524"/>
                </a:lnTo>
                <a:lnTo>
                  <a:pt x="44759" y="49524"/>
                </a:lnTo>
                <a:close/>
                <a:moveTo>
                  <a:pt x="89256" y="49524"/>
                </a:moveTo>
                <a:lnTo>
                  <a:pt x="89256" y="49524"/>
                </a:lnTo>
                <a:lnTo>
                  <a:pt x="89256" y="49524"/>
                </a:lnTo>
                <a:close/>
                <a:moveTo>
                  <a:pt x="89256" y="49524"/>
                </a:moveTo>
                <a:lnTo>
                  <a:pt x="89256" y="49524"/>
                </a:lnTo>
                <a:lnTo>
                  <a:pt x="89256" y="49524"/>
                </a:lnTo>
                <a:close/>
                <a:moveTo>
                  <a:pt x="39341" y="49505"/>
                </a:moveTo>
                <a:lnTo>
                  <a:pt x="39303" y="49580"/>
                </a:lnTo>
                <a:lnTo>
                  <a:pt x="39322" y="49561"/>
                </a:lnTo>
                <a:lnTo>
                  <a:pt x="39341" y="49505"/>
                </a:lnTo>
                <a:close/>
                <a:moveTo>
                  <a:pt x="31707" y="49580"/>
                </a:moveTo>
                <a:lnTo>
                  <a:pt x="31707" y="49580"/>
                </a:lnTo>
                <a:lnTo>
                  <a:pt x="31707" y="49580"/>
                </a:lnTo>
                <a:close/>
                <a:moveTo>
                  <a:pt x="38298" y="49580"/>
                </a:moveTo>
                <a:lnTo>
                  <a:pt x="38298" y="49580"/>
                </a:lnTo>
                <a:lnTo>
                  <a:pt x="38298" y="49580"/>
                </a:lnTo>
                <a:close/>
                <a:moveTo>
                  <a:pt x="39303" y="49580"/>
                </a:moveTo>
                <a:lnTo>
                  <a:pt x="39303" y="49580"/>
                </a:lnTo>
                <a:lnTo>
                  <a:pt x="39303" y="49580"/>
                </a:lnTo>
                <a:close/>
                <a:moveTo>
                  <a:pt x="76204" y="49580"/>
                </a:moveTo>
                <a:lnTo>
                  <a:pt x="76204" y="49580"/>
                </a:lnTo>
                <a:lnTo>
                  <a:pt x="76204" y="49580"/>
                </a:lnTo>
                <a:close/>
                <a:moveTo>
                  <a:pt x="34928" y="49617"/>
                </a:moveTo>
                <a:lnTo>
                  <a:pt x="34928" y="49617"/>
                </a:lnTo>
                <a:lnTo>
                  <a:pt x="34928" y="49617"/>
                </a:lnTo>
                <a:close/>
                <a:moveTo>
                  <a:pt x="80524" y="49617"/>
                </a:moveTo>
                <a:lnTo>
                  <a:pt x="80524" y="49617"/>
                </a:lnTo>
                <a:lnTo>
                  <a:pt x="80524" y="49617"/>
                </a:lnTo>
                <a:close/>
                <a:moveTo>
                  <a:pt x="87003" y="49617"/>
                </a:moveTo>
                <a:lnTo>
                  <a:pt x="87003" y="49617"/>
                </a:lnTo>
                <a:lnTo>
                  <a:pt x="87003" y="49617"/>
                </a:lnTo>
                <a:close/>
                <a:moveTo>
                  <a:pt x="45801" y="49673"/>
                </a:moveTo>
                <a:lnTo>
                  <a:pt x="45801" y="49673"/>
                </a:lnTo>
                <a:lnTo>
                  <a:pt x="45801" y="49673"/>
                </a:lnTo>
                <a:close/>
                <a:moveTo>
                  <a:pt x="53267" y="49673"/>
                </a:moveTo>
                <a:lnTo>
                  <a:pt x="53267" y="49673"/>
                </a:lnTo>
                <a:lnTo>
                  <a:pt x="53267" y="49673"/>
                </a:lnTo>
                <a:close/>
                <a:moveTo>
                  <a:pt x="21970" y="49748"/>
                </a:moveTo>
                <a:lnTo>
                  <a:pt x="21951" y="49791"/>
                </a:lnTo>
                <a:lnTo>
                  <a:pt x="21951" y="49803"/>
                </a:lnTo>
                <a:lnTo>
                  <a:pt x="21970" y="49748"/>
                </a:lnTo>
                <a:close/>
                <a:moveTo>
                  <a:pt x="1639" y="48966"/>
                </a:moveTo>
                <a:lnTo>
                  <a:pt x="1602" y="48984"/>
                </a:lnTo>
                <a:lnTo>
                  <a:pt x="1509" y="49040"/>
                </a:lnTo>
                <a:lnTo>
                  <a:pt x="1378" y="49115"/>
                </a:lnTo>
                <a:lnTo>
                  <a:pt x="1136" y="49301"/>
                </a:lnTo>
                <a:lnTo>
                  <a:pt x="1006" y="49412"/>
                </a:lnTo>
                <a:lnTo>
                  <a:pt x="559" y="49785"/>
                </a:lnTo>
                <a:lnTo>
                  <a:pt x="299" y="50027"/>
                </a:lnTo>
                <a:lnTo>
                  <a:pt x="224" y="50120"/>
                </a:lnTo>
                <a:lnTo>
                  <a:pt x="206" y="50157"/>
                </a:lnTo>
                <a:lnTo>
                  <a:pt x="261" y="50176"/>
                </a:lnTo>
                <a:lnTo>
                  <a:pt x="317" y="50176"/>
                </a:lnTo>
                <a:lnTo>
                  <a:pt x="392" y="50139"/>
                </a:lnTo>
                <a:lnTo>
                  <a:pt x="485" y="50083"/>
                </a:lnTo>
                <a:lnTo>
                  <a:pt x="708" y="49915"/>
                </a:lnTo>
                <a:lnTo>
                  <a:pt x="969" y="49710"/>
                </a:lnTo>
                <a:lnTo>
                  <a:pt x="1211" y="49487"/>
                </a:lnTo>
                <a:lnTo>
                  <a:pt x="1416" y="49282"/>
                </a:lnTo>
                <a:lnTo>
                  <a:pt x="1565" y="49115"/>
                </a:lnTo>
                <a:lnTo>
                  <a:pt x="1639" y="49021"/>
                </a:lnTo>
                <a:lnTo>
                  <a:pt x="1658" y="48984"/>
                </a:lnTo>
                <a:lnTo>
                  <a:pt x="1658" y="48966"/>
                </a:lnTo>
                <a:close/>
                <a:moveTo>
                  <a:pt x="78308" y="50194"/>
                </a:moveTo>
                <a:lnTo>
                  <a:pt x="78308" y="50194"/>
                </a:lnTo>
                <a:lnTo>
                  <a:pt x="78308" y="50194"/>
                </a:lnTo>
                <a:close/>
                <a:moveTo>
                  <a:pt x="5679" y="49412"/>
                </a:moveTo>
                <a:lnTo>
                  <a:pt x="5661" y="49431"/>
                </a:lnTo>
                <a:lnTo>
                  <a:pt x="5381" y="49599"/>
                </a:lnTo>
                <a:lnTo>
                  <a:pt x="5158" y="49766"/>
                </a:lnTo>
                <a:lnTo>
                  <a:pt x="4935" y="49952"/>
                </a:lnTo>
                <a:lnTo>
                  <a:pt x="4711" y="50139"/>
                </a:lnTo>
                <a:lnTo>
                  <a:pt x="4544" y="50325"/>
                </a:lnTo>
                <a:lnTo>
                  <a:pt x="4488" y="50418"/>
                </a:lnTo>
                <a:lnTo>
                  <a:pt x="4450" y="50492"/>
                </a:lnTo>
                <a:lnTo>
                  <a:pt x="4469" y="50548"/>
                </a:lnTo>
                <a:lnTo>
                  <a:pt x="4506" y="50604"/>
                </a:lnTo>
                <a:lnTo>
                  <a:pt x="4581" y="50604"/>
                </a:lnTo>
                <a:lnTo>
                  <a:pt x="4674" y="50567"/>
                </a:lnTo>
                <a:lnTo>
                  <a:pt x="4786" y="50474"/>
                </a:lnTo>
                <a:lnTo>
                  <a:pt x="4897" y="50362"/>
                </a:lnTo>
                <a:lnTo>
                  <a:pt x="5121" y="50139"/>
                </a:lnTo>
                <a:lnTo>
                  <a:pt x="5232" y="49990"/>
                </a:lnTo>
                <a:lnTo>
                  <a:pt x="5549" y="49654"/>
                </a:lnTo>
                <a:lnTo>
                  <a:pt x="5679" y="49468"/>
                </a:lnTo>
                <a:lnTo>
                  <a:pt x="5698" y="49431"/>
                </a:lnTo>
                <a:lnTo>
                  <a:pt x="5679" y="49412"/>
                </a:lnTo>
                <a:close/>
                <a:moveTo>
                  <a:pt x="12158" y="49450"/>
                </a:moveTo>
                <a:lnTo>
                  <a:pt x="12102" y="49505"/>
                </a:lnTo>
                <a:lnTo>
                  <a:pt x="11507" y="50083"/>
                </a:lnTo>
                <a:lnTo>
                  <a:pt x="11153" y="50455"/>
                </a:lnTo>
                <a:lnTo>
                  <a:pt x="11041" y="50585"/>
                </a:lnTo>
                <a:lnTo>
                  <a:pt x="11004" y="50623"/>
                </a:lnTo>
                <a:lnTo>
                  <a:pt x="11004" y="50641"/>
                </a:lnTo>
                <a:lnTo>
                  <a:pt x="11041" y="50678"/>
                </a:lnTo>
                <a:lnTo>
                  <a:pt x="11116" y="50678"/>
                </a:lnTo>
                <a:lnTo>
                  <a:pt x="11172" y="50660"/>
                </a:lnTo>
                <a:lnTo>
                  <a:pt x="11302" y="50585"/>
                </a:lnTo>
                <a:lnTo>
                  <a:pt x="11451" y="50492"/>
                </a:lnTo>
                <a:lnTo>
                  <a:pt x="11693" y="50269"/>
                </a:lnTo>
                <a:lnTo>
                  <a:pt x="11842" y="50139"/>
                </a:lnTo>
                <a:lnTo>
                  <a:pt x="12028" y="49952"/>
                </a:lnTo>
                <a:lnTo>
                  <a:pt x="12121" y="49841"/>
                </a:lnTo>
                <a:lnTo>
                  <a:pt x="12140" y="49785"/>
                </a:lnTo>
                <a:lnTo>
                  <a:pt x="12158" y="49729"/>
                </a:lnTo>
                <a:lnTo>
                  <a:pt x="12177" y="49692"/>
                </a:lnTo>
                <a:lnTo>
                  <a:pt x="12214" y="49561"/>
                </a:lnTo>
                <a:lnTo>
                  <a:pt x="12214" y="49487"/>
                </a:lnTo>
                <a:lnTo>
                  <a:pt x="12196" y="49450"/>
                </a:lnTo>
                <a:close/>
                <a:moveTo>
                  <a:pt x="39303" y="49580"/>
                </a:moveTo>
                <a:lnTo>
                  <a:pt x="39266" y="49617"/>
                </a:lnTo>
                <a:lnTo>
                  <a:pt x="39117" y="49748"/>
                </a:lnTo>
                <a:lnTo>
                  <a:pt x="38708" y="50045"/>
                </a:lnTo>
                <a:lnTo>
                  <a:pt x="38484" y="50213"/>
                </a:lnTo>
                <a:lnTo>
                  <a:pt x="38317" y="50362"/>
                </a:lnTo>
                <a:lnTo>
                  <a:pt x="38242" y="50436"/>
                </a:lnTo>
                <a:lnTo>
                  <a:pt x="38205" y="50511"/>
                </a:lnTo>
                <a:lnTo>
                  <a:pt x="38168" y="50567"/>
                </a:lnTo>
                <a:lnTo>
                  <a:pt x="38168" y="50641"/>
                </a:lnTo>
                <a:lnTo>
                  <a:pt x="38205" y="50697"/>
                </a:lnTo>
                <a:lnTo>
                  <a:pt x="38261" y="50734"/>
                </a:lnTo>
                <a:lnTo>
                  <a:pt x="38317" y="50734"/>
                </a:lnTo>
                <a:lnTo>
                  <a:pt x="38391" y="50697"/>
                </a:lnTo>
                <a:lnTo>
                  <a:pt x="38484" y="50623"/>
                </a:lnTo>
                <a:lnTo>
                  <a:pt x="38577" y="50529"/>
                </a:lnTo>
                <a:lnTo>
                  <a:pt x="38782" y="50306"/>
                </a:lnTo>
                <a:lnTo>
                  <a:pt x="38987" y="50064"/>
                </a:lnTo>
                <a:lnTo>
                  <a:pt x="39155" y="49822"/>
                </a:lnTo>
                <a:lnTo>
                  <a:pt x="39285" y="49617"/>
                </a:lnTo>
                <a:lnTo>
                  <a:pt x="39303" y="49580"/>
                </a:lnTo>
                <a:close/>
                <a:moveTo>
                  <a:pt x="83819" y="49561"/>
                </a:moveTo>
                <a:lnTo>
                  <a:pt x="83763" y="49617"/>
                </a:lnTo>
                <a:lnTo>
                  <a:pt x="83614" y="49748"/>
                </a:lnTo>
                <a:lnTo>
                  <a:pt x="83205" y="50045"/>
                </a:lnTo>
                <a:lnTo>
                  <a:pt x="83000" y="50213"/>
                </a:lnTo>
                <a:lnTo>
                  <a:pt x="82814" y="50362"/>
                </a:lnTo>
                <a:lnTo>
                  <a:pt x="82758" y="50436"/>
                </a:lnTo>
                <a:lnTo>
                  <a:pt x="82702" y="50511"/>
                </a:lnTo>
                <a:lnTo>
                  <a:pt x="82684" y="50567"/>
                </a:lnTo>
                <a:lnTo>
                  <a:pt x="82684" y="50641"/>
                </a:lnTo>
                <a:lnTo>
                  <a:pt x="82702" y="50697"/>
                </a:lnTo>
                <a:lnTo>
                  <a:pt x="82758" y="50734"/>
                </a:lnTo>
                <a:lnTo>
                  <a:pt x="82832" y="50734"/>
                </a:lnTo>
                <a:lnTo>
                  <a:pt x="82907" y="50697"/>
                </a:lnTo>
                <a:lnTo>
                  <a:pt x="82981" y="50623"/>
                </a:lnTo>
                <a:lnTo>
                  <a:pt x="83093" y="50529"/>
                </a:lnTo>
                <a:lnTo>
                  <a:pt x="83279" y="50306"/>
                </a:lnTo>
                <a:lnTo>
                  <a:pt x="83484" y="50064"/>
                </a:lnTo>
                <a:lnTo>
                  <a:pt x="83670" y="49822"/>
                </a:lnTo>
                <a:lnTo>
                  <a:pt x="83782" y="49617"/>
                </a:lnTo>
                <a:lnTo>
                  <a:pt x="83819" y="49561"/>
                </a:lnTo>
                <a:close/>
                <a:moveTo>
                  <a:pt x="53267" y="49673"/>
                </a:moveTo>
                <a:lnTo>
                  <a:pt x="53025" y="49915"/>
                </a:lnTo>
                <a:lnTo>
                  <a:pt x="52857" y="50083"/>
                </a:lnTo>
                <a:lnTo>
                  <a:pt x="52690" y="50269"/>
                </a:lnTo>
                <a:lnTo>
                  <a:pt x="52541" y="50455"/>
                </a:lnTo>
                <a:lnTo>
                  <a:pt x="52504" y="50529"/>
                </a:lnTo>
                <a:lnTo>
                  <a:pt x="52466" y="50604"/>
                </a:lnTo>
                <a:lnTo>
                  <a:pt x="52448" y="50660"/>
                </a:lnTo>
                <a:lnTo>
                  <a:pt x="52466" y="50716"/>
                </a:lnTo>
                <a:lnTo>
                  <a:pt x="52522" y="50734"/>
                </a:lnTo>
                <a:lnTo>
                  <a:pt x="52597" y="50753"/>
                </a:lnTo>
                <a:lnTo>
                  <a:pt x="52690" y="50753"/>
                </a:lnTo>
                <a:lnTo>
                  <a:pt x="52764" y="50716"/>
                </a:lnTo>
                <a:lnTo>
                  <a:pt x="52857" y="50678"/>
                </a:lnTo>
                <a:lnTo>
                  <a:pt x="52913" y="50604"/>
                </a:lnTo>
                <a:lnTo>
                  <a:pt x="52969" y="50529"/>
                </a:lnTo>
                <a:lnTo>
                  <a:pt x="53025" y="50436"/>
                </a:lnTo>
                <a:lnTo>
                  <a:pt x="53099" y="50250"/>
                </a:lnTo>
                <a:lnTo>
                  <a:pt x="53155" y="50064"/>
                </a:lnTo>
                <a:lnTo>
                  <a:pt x="53211" y="49878"/>
                </a:lnTo>
                <a:lnTo>
                  <a:pt x="53230" y="49748"/>
                </a:lnTo>
                <a:lnTo>
                  <a:pt x="53267" y="49673"/>
                </a:lnTo>
                <a:close/>
                <a:moveTo>
                  <a:pt x="18582" y="49450"/>
                </a:moveTo>
                <a:lnTo>
                  <a:pt x="18377" y="49673"/>
                </a:lnTo>
                <a:lnTo>
                  <a:pt x="18023" y="50083"/>
                </a:lnTo>
                <a:lnTo>
                  <a:pt x="17855" y="50306"/>
                </a:lnTo>
                <a:lnTo>
                  <a:pt x="17725" y="50492"/>
                </a:lnTo>
                <a:lnTo>
                  <a:pt x="17669" y="50585"/>
                </a:lnTo>
                <a:lnTo>
                  <a:pt x="17651" y="50660"/>
                </a:lnTo>
                <a:lnTo>
                  <a:pt x="17651" y="50716"/>
                </a:lnTo>
                <a:lnTo>
                  <a:pt x="17669" y="50753"/>
                </a:lnTo>
                <a:lnTo>
                  <a:pt x="17725" y="50772"/>
                </a:lnTo>
                <a:lnTo>
                  <a:pt x="17781" y="50753"/>
                </a:lnTo>
                <a:lnTo>
                  <a:pt x="17837" y="50697"/>
                </a:lnTo>
                <a:lnTo>
                  <a:pt x="17911" y="50641"/>
                </a:lnTo>
                <a:lnTo>
                  <a:pt x="18060" y="50436"/>
                </a:lnTo>
                <a:lnTo>
                  <a:pt x="18209" y="50194"/>
                </a:lnTo>
                <a:lnTo>
                  <a:pt x="18451" y="49692"/>
                </a:lnTo>
                <a:lnTo>
                  <a:pt x="18582" y="49450"/>
                </a:lnTo>
                <a:close/>
                <a:moveTo>
                  <a:pt x="19848" y="49263"/>
                </a:moveTo>
                <a:lnTo>
                  <a:pt x="19810" y="49282"/>
                </a:lnTo>
                <a:lnTo>
                  <a:pt x="19494" y="49524"/>
                </a:lnTo>
                <a:lnTo>
                  <a:pt x="19252" y="49729"/>
                </a:lnTo>
                <a:lnTo>
                  <a:pt x="19010" y="49952"/>
                </a:lnTo>
                <a:lnTo>
                  <a:pt x="18786" y="50194"/>
                </a:lnTo>
                <a:lnTo>
                  <a:pt x="18600" y="50418"/>
                </a:lnTo>
                <a:lnTo>
                  <a:pt x="18544" y="50511"/>
                </a:lnTo>
                <a:lnTo>
                  <a:pt x="18507" y="50604"/>
                </a:lnTo>
                <a:lnTo>
                  <a:pt x="18507" y="50678"/>
                </a:lnTo>
                <a:lnTo>
                  <a:pt x="18526" y="50734"/>
                </a:lnTo>
                <a:lnTo>
                  <a:pt x="18563" y="50753"/>
                </a:lnTo>
                <a:lnTo>
                  <a:pt x="18600" y="50772"/>
                </a:lnTo>
                <a:lnTo>
                  <a:pt x="18637" y="50753"/>
                </a:lnTo>
                <a:lnTo>
                  <a:pt x="18693" y="50734"/>
                </a:lnTo>
                <a:lnTo>
                  <a:pt x="18805" y="50641"/>
                </a:lnTo>
                <a:lnTo>
                  <a:pt x="18917" y="50529"/>
                </a:lnTo>
                <a:lnTo>
                  <a:pt x="19121" y="50287"/>
                </a:lnTo>
                <a:lnTo>
                  <a:pt x="19252" y="50120"/>
                </a:lnTo>
                <a:lnTo>
                  <a:pt x="19401" y="49934"/>
                </a:lnTo>
                <a:lnTo>
                  <a:pt x="19643" y="49617"/>
                </a:lnTo>
                <a:lnTo>
                  <a:pt x="19829" y="49338"/>
                </a:lnTo>
                <a:lnTo>
                  <a:pt x="19848" y="49263"/>
                </a:lnTo>
                <a:close/>
                <a:moveTo>
                  <a:pt x="21989" y="49375"/>
                </a:moveTo>
                <a:lnTo>
                  <a:pt x="21951" y="49394"/>
                </a:lnTo>
                <a:lnTo>
                  <a:pt x="21914" y="49450"/>
                </a:lnTo>
                <a:lnTo>
                  <a:pt x="21691" y="49673"/>
                </a:lnTo>
                <a:lnTo>
                  <a:pt x="21281" y="50083"/>
                </a:lnTo>
                <a:lnTo>
                  <a:pt x="20890" y="50492"/>
                </a:lnTo>
                <a:lnTo>
                  <a:pt x="20778" y="50623"/>
                </a:lnTo>
                <a:lnTo>
                  <a:pt x="20723" y="50678"/>
                </a:lnTo>
                <a:lnTo>
                  <a:pt x="20760" y="50734"/>
                </a:lnTo>
                <a:lnTo>
                  <a:pt x="20797" y="50753"/>
                </a:lnTo>
                <a:lnTo>
                  <a:pt x="20853" y="50772"/>
                </a:lnTo>
                <a:lnTo>
                  <a:pt x="20909" y="50753"/>
                </a:lnTo>
                <a:lnTo>
                  <a:pt x="21058" y="50697"/>
                </a:lnTo>
                <a:lnTo>
                  <a:pt x="21225" y="50585"/>
                </a:lnTo>
                <a:lnTo>
                  <a:pt x="21374" y="50474"/>
                </a:lnTo>
                <a:lnTo>
                  <a:pt x="21505" y="50362"/>
                </a:lnTo>
                <a:lnTo>
                  <a:pt x="21672" y="50213"/>
                </a:lnTo>
                <a:lnTo>
                  <a:pt x="21840" y="50008"/>
                </a:lnTo>
                <a:lnTo>
                  <a:pt x="21914" y="49878"/>
                </a:lnTo>
                <a:lnTo>
                  <a:pt x="21951" y="49791"/>
                </a:lnTo>
                <a:lnTo>
                  <a:pt x="21951" y="49785"/>
                </a:lnTo>
                <a:lnTo>
                  <a:pt x="22007" y="49599"/>
                </a:lnTo>
                <a:lnTo>
                  <a:pt x="22007" y="49487"/>
                </a:lnTo>
                <a:lnTo>
                  <a:pt x="22007" y="49394"/>
                </a:lnTo>
                <a:lnTo>
                  <a:pt x="22007" y="49375"/>
                </a:lnTo>
                <a:close/>
                <a:moveTo>
                  <a:pt x="63079" y="49450"/>
                </a:moveTo>
                <a:lnTo>
                  <a:pt x="62874" y="49673"/>
                </a:lnTo>
                <a:lnTo>
                  <a:pt x="62520" y="50083"/>
                </a:lnTo>
                <a:lnTo>
                  <a:pt x="62353" y="50306"/>
                </a:lnTo>
                <a:lnTo>
                  <a:pt x="62222" y="50492"/>
                </a:lnTo>
                <a:lnTo>
                  <a:pt x="62185" y="50585"/>
                </a:lnTo>
                <a:lnTo>
                  <a:pt x="62148" y="50660"/>
                </a:lnTo>
                <a:lnTo>
                  <a:pt x="62148" y="50716"/>
                </a:lnTo>
                <a:lnTo>
                  <a:pt x="62166" y="50753"/>
                </a:lnTo>
                <a:lnTo>
                  <a:pt x="62222" y="50772"/>
                </a:lnTo>
                <a:lnTo>
                  <a:pt x="62278" y="50753"/>
                </a:lnTo>
                <a:lnTo>
                  <a:pt x="62334" y="50697"/>
                </a:lnTo>
                <a:lnTo>
                  <a:pt x="62408" y="50641"/>
                </a:lnTo>
                <a:lnTo>
                  <a:pt x="62557" y="50436"/>
                </a:lnTo>
                <a:lnTo>
                  <a:pt x="62706" y="50194"/>
                </a:lnTo>
                <a:lnTo>
                  <a:pt x="62967" y="49692"/>
                </a:lnTo>
                <a:lnTo>
                  <a:pt x="63079" y="49450"/>
                </a:lnTo>
                <a:close/>
                <a:moveTo>
                  <a:pt x="64345" y="49263"/>
                </a:moveTo>
                <a:lnTo>
                  <a:pt x="64308" y="49282"/>
                </a:lnTo>
                <a:lnTo>
                  <a:pt x="63991" y="49524"/>
                </a:lnTo>
                <a:lnTo>
                  <a:pt x="63768" y="49729"/>
                </a:lnTo>
                <a:lnTo>
                  <a:pt x="63507" y="49952"/>
                </a:lnTo>
                <a:lnTo>
                  <a:pt x="63284" y="50194"/>
                </a:lnTo>
                <a:lnTo>
                  <a:pt x="63097" y="50418"/>
                </a:lnTo>
                <a:lnTo>
                  <a:pt x="63041" y="50511"/>
                </a:lnTo>
                <a:lnTo>
                  <a:pt x="63004" y="50604"/>
                </a:lnTo>
                <a:lnTo>
                  <a:pt x="63004" y="50678"/>
                </a:lnTo>
                <a:lnTo>
                  <a:pt x="63023" y="50734"/>
                </a:lnTo>
                <a:lnTo>
                  <a:pt x="63060" y="50753"/>
                </a:lnTo>
                <a:lnTo>
                  <a:pt x="63097" y="50772"/>
                </a:lnTo>
                <a:lnTo>
                  <a:pt x="63153" y="50753"/>
                </a:lnTo>
                <a:lnTo>
                  <a:pt x="63190" y="50734"/>
                </a:lnTo>
                <a:lnTo>
                  <a:pt x="63302" y="50641"/>
                </a:lnTo>
                <a:lnTo>
                  <a:pt x="63414" y="50529"/>
                </a:lnTo>
                <a:lnTo>
                  <a:pt x="63637" y="50287"/>
                </a:lnTo>
                <a:lnTo>
                  <a:pt x="63749" y="50120"/>
                </a:lnTo>
                <a:lnTo>
                  <a:pt x="63917" y="49934"/>
                </a:lnTo>
                <a:lnTo>
                  <a:pt x="64159" y="49617"/>
                </a:lnTo>
                <a:lnTo>
                  <a:pt x="64326" y="49338"/>
                </a:lnTo>
                <a:lnTo>
                  <a:pt x="64363" y="49263"/>
                </a:lnTo>
                <a:close/>
                <a:moveTo>
                  <a:pt x="66486" y="49375"/>
                </a:moveTo>
                <a:lnTo>
                  <a:pt x="66449" y="49394"/>
                </a:lnTo>
                <a:lnTo>
                  <a:pt x="66411" y="49450"/>
                </a:lnTo>
                <a:lnTo>
                  <a:pt x="66188" y="49673"/>
                </a:lnTo>
                <a:lnTo>
                  <a:pt x="65778" y="50083"/>
                </a:lnTo>
                <a:lnTo>
                  <a:pt x="65406" y="50492"/>
                </a:lnTo>
                <a:lnTo>
                  <a:pt x="65276" y="50623"/>
                </a:lnTo>
                <a:lnTo>
                  <a:pt x="65238" y="50678"/>
                </a:lnTo>
                <a:lnTo>
                  <a:pt x="65257" y="50734"/>
                </a:lnTo>
                <a:lnTo>
                  <a:pt x="65294" y="50753"/>
                </a:lnTo>
                <a:lnTo>
                  <a:pt x="65350" y="50772"/>
                </a:lnTo>
                <a:lnTo>
                  <a:pt x="65425" y="50753"/>
                </a:lnTo>
                <a:lnTo>
                  <a:pt x="65555" y="50697"/>
                </a:lnTo>
                <a:lnTo>
                  <a:pt x="65723" y="50585"/>
                </a:lnTo>
                <a:lnTo>
                  <a:pt x="65871" y="50474"/>
                </a:lnTo>
                <a:lnTo>
                  <a:pt x="66020" y="50362"/>
                </a:lnTo>
                <a:lnTo>
                  <a:pt x="66169" y="50213"/>
                </a:lnTo>
                <a:lnTo>
                  <a:pt x="66337" y="50008"/>
                </a:lnTo>
                <a:lnTo>
                  <a:pt x="66411" y="49878"/>
                </a:lnTo>
                <a:lnTo>
                  <a:pt x="66467" y="49748"/>
                </a:lnTo>
                <a:lnTo>
                  <a:pt x="66449" y="49803"/>
                </a:lnTo>
                <a:lnTo>
                  <a:pt x="66467" y="49785"/>
                </a:lnTo>
                <a:lnTo>
                  <a:pt x="66504" y="49599"/>
                </a:lnTo>
                <a:lnTo>
                  <a:pt x="66523" y="49487"/>
                </a:lnTo>
                <a:lnTo>
                  <a:pt x="66504" y="49394"/>
                </a:lnTo>
                <a:lnTo>
                  <a:pt x="66504" y="49375"/>
                </a:lnTo>
                <a:close/>
                <a:moveTo>
                  <a:pt x="4637" y="49431"/>
                </a:moveTo>
                <a:lnTo>
                  <a:pt x="4618" y="49450"/>
                </a:lnTo>
                <a:lnTo>
                  <a:pt x="4339" y="49673"/>
                </a:lnTo>
                <a:lnTo>
                  <a:pt x="3892" y="50045"/>
                </a:lnTo>
                <a:lnTo>
                  <a:pt x="3650" y="50250"/>
                </a:lnTo>
                <a:lnTo>
                  <a:pt x="3464" y="50455"/>
                </a:lnTo>
                <a:lnTo>
                  <a:pt x="3352" y="50604"/>
                </a:lnTo>
                <a:lnTo>
                  <a:pt x="3333" y="50678"/>
                </a:lnTo>
                <a:lnTo>
                  <a:pt x="3333" y="50716"/>
                </a:lnTo>
                <a:lnTo>
                  <a:pt x="3352" y="50753"/>
                </a:lnTo>
                <a:lnTo>
                  <a:pt x="3371" y="50772"/>
                </a:lnTo>
                <a:lnTo>
                  <a:pt x="3408" y="50790"/>
                </a:lnTo>
                <a:lnTo>
                  <a:pt x="3445" y="50790"/>
                </a:lnTo>
                <a:lnTo>
                  <a:pt x="3538" y="50753"/>
                </a:lnTo>
                <a:lnTo>
                  <a:pt x="3650" y="50678"/>
                </a:lnTo>
                <a:lnTo>
                  <a:pt x="3762" y="50585"/>
                </a:lnTo>
                <a:lnTo>
                  <a:pt x="3873" y="50455"/>
                </a:lnTo>
                <a:lnTo>
                  <a:pt x="4115" y="50176"/>
                </a:lnTo>
                <a:lnTo>
                  <a:pt x="4357" y="49896"/>
                </a:lnTo>
                <a:lnTo>
                  <a:pt x="4525" y="49636"/>
                </a:lnTo>
                <a:lnTo>
                  <a:pt x="4637" y="49468"/>
                </a:lnTo>
                <a:lnTo>
                  <a:pt x="4637" y="49431"/>
                </a:lnTo>
                <a:close/>
                <a:moveTo>
                  <a:pt x="6983" y="49580"/>
                </a:moveTo>
                <a:lnTo>
                  <a:pt x="6908" y="49654"/>
                </a:lnTo>
                <a:lnTo>
                  <a:pt x="6703" y="49785"/>
                </a:lnTo>
                <a:lnTo>
                  <a:pt x="6145" y="50157"/>
                </a:lnTo>
                <a:lnTo>
                  <a:pt x="5623" y="50511"/>
                </a:lnTo>
                <a:lnTo>
                  <a:pt x="5456" y="50641"/>
                </a:lnTo>
                <a:lnTo>
                  <a:pt x="5419" y="50678"/>
                </a:lnTo>
                <a:lnTo>
                  <a:pt x="5400" y="50716"/>
                </a:lnTo>
                <a:lnTo>
                  <a:pt x="5474" y="50772"/>
                </a:lnTo>
                <a:lnTo>
                  <a:pt x="5549" y="50790"/>
                </a:lnTo>
                <a:lnTo>
                  <a:pt x="5642" y="50772"/>
                </a:lnTo>
                <a:lnTo>
                  <a:pt x="5754" y="50716"/>
                </a:lnTo>
                <a:lnTo>
                  <a:pt x="5865" y="50660"/>
                </a:lnTo>
                <a:lnTo>
                  <a:pt x="5996" y="50567"/>
                </a:lnTo>
                <a:lnTo>
                  <a:pt x="6256" y="50362"/>
                </a:lnTo>
                <a:lnTo>
                  <a:pt x="6517" y="50120"/>
                </a:lnTo>
                <a:lnTo>
                  <a:pt x="6740" y="49896"/>
                </a:lnTo>
                <a:lnTo>
                  <a:pt x="6908" y="49692"/>
                </a:lnTo>
                <a:lnTo>
                  <a:pt x="6983" y="49580"/>
                </a:lnTo>
                <a:close/>
                <a:moveTo>
                  <a:pt x="55501" y="49692"/>
                </a:moveTo>
                <a:lnTo>
                  <a:pt x="55464" y="49710"/>
                </a:lnTo>
                <a:lnTo>
                  <a:pt x="55241" y="49878"/>
                </a:lnTo>
                <a:lnTo>
                  <a:pt x="54887" y="50213"/>
                </a:lnTo>
                <a:lnTo>
                  <a:pt x="54719" y="50381"/>
                </a:lnTo>
                <a:lnTo>
                  <a:pt x="54589" y="50548"/>
                </a:lnTo>
                <a:lnTo>
                  <a:pt x="54533" y="50623"/>
                </a:lnTo>
                <a:lnTo>
                  <a:pt x="54514" y="50697"/>
                </a:lnTo>
                <a:lnTo>
                  <a:pt x="54496" y="50753"/>
                </a:lnTo>
                <a:lnTo>
                  <a:pt x="54514" y="50790"/>
                </a:lnTo>
                <a:lnTo>
                  <a:pt x="54552" y="50809"/>
                </a:lnTo>
                <a:lnTo>
                  <a:pt x="54589" y="50809"/>
                </a:lnTo>
                <a:lnTo>
                  <a:pt x="54682" y="50772"/>
                </a:lnTo>
                <a:lnTo>
                  <a:pt x="54775" y="50697"/>
                </a:lnTo>
                <a:lnTo>
                  <a:pt x="54887" y="50604"/>
                </a:lnTo>
                <a:lnTo>
                  <a:pt x="55092" y="50381"/>
                </a:lnTo>
                <a:lnTo>
                  <a:pt x="55203" y="50269"/>
                </a:lnTo>
                <a:lnTo>
                  <a:pt x="55296" y="50139"/>
                </a:lnTo>
                <a:lnTo>
                  <a:pt x="55427" y="49915"/>
                </a:lnTo>
                <a:lnTo>
                  <a:pt x="55483" y="49822"/>
                </a:lnTo>
                <a:lnTo>
                  <a:pt x="55520" y="49729"/>
                </a:lnTo>
                <a:lnTo>
                  <a:pt x="55520" y="49710"/>
                </a:lnTo>
                <a:lnTo>
                  <a:pt x="55520" y="49692"/>
                </a:lnTo>
                <a:close/>
                <a:moveTo>
                  <a:pt x="9012" y="49375"/>
                </a:moveTo>
                <a:lnTo>
                  <a:pt x="8863" y="49450"/>
                </a:lnTo>
                <a:lnTo>
                  <a:pt x="8640" y="49599"/>
                </a:lnTo>
                <a:lnTo>
                  <a:pt x="8379" y="49785"/>
                </a:lnTo>
                <a:lnTo>
                  <a:pt x="8100" y="50027"/>
                </a:lnTo>
                <a:lnTo>
                  <a:pt x="7839" y="50250"/>
                </a:lnTo>
                <a:lnTo>
                  <a:pt x="7746" y="50362"/>
                </a:lnTo>
                <a:lnTo>
                  <a:pt x="7671" y="50474"/>
                </a:lnTo>
                <a:lnTo>
                  <a:pt x="7616" y="50585"/>
                </a:lnTo>
                <a:lnTo>
                  <a:pt x="7616" y="50678"/>
                </a:lnTo>
                <a:lnTo>
                  <a:pt x="7634" y="50753"/>
                </a:lnTo>
                <a:lnTo>
                  <a:pt x="7690" y="50827"/>
                </a:lnTo>
                <a:lnTo>
                  <a:pt x="7727" y="50809"/>
                </a:lnTo>
                <a:lnTo>
                  <a:pt x="7783" y="50772"/>
                </a:lnTo>
                <a:lnTo>
                  <a:pt x="7932" y="50623"/>
                </a:lnTo>
                <a:lnTo>
                  <a:pt x="8397" y="50120"/>
                </a:lnTo>
                <a:lnTo>
                  <a:pt x="8826" y="49617"/>
                </a:lnTo>
                <a:lnTo>
                  <a:pt x="9012" y="49375"/>
                </a:lnTo>
                <a:close/>
                <a:moveTo>
                  <a:pt x="13350" y="49357"/>
                </a:moveTo>
                <a:lnTo>
                  <a:pt x="13294" y="49394"/>
                </a:lnTo>
                <a:lnTo>
                  <a:pt x="13052" y="49636"/>
                </a:lnTo>
                <a:lnTo>
                  <a:pt x="12587" y="50101"/>
                </a:lnTo>
                <a:lnTo>
                  <a:pt x="12363" y="50343"/>
                </a:lnTo>
                <a:lnTo>
                  <a:pt x="12177" y="50548"/>
                </a:lnTo>
                <a:lnTo>
                  <a:pt x="12065" y="50716"/>
                </a:lnTo>
                <a:lnTo>
                  <a:pt x="12028" y="50772"/>
                </a:lnTo>
                <a:lnTo>
                  <a:pt x="12047" y="50809"/>
                </a:lnTo>
                <a:lnTo>
                  <a:pt x="12084" y="50827"/>
                </a:lnTo>
                <a:lnTo>
                  <a:pt x="12121" y="50827"/>
                </a:lnTo>
                <a:lnTo>
                  <a:pt x="12177" y="50809"/>
                </a:lnTo>
                <a:lnTo>
                  <a:pt x="12233" y="50772"/>
                </a:lnTo>
                <a:lnTo>
                  <a:pt x="12382" y="50660"/>
                </a:lnTo>
                <a:lnTo>
                  <a:pt x="12512" y="50529"/>
                </a:lnTo>
                <a:lnTo>
                  <a:pt x="12773" y="50250"/>
                </a:lnTo>
                <a:lnTo>
                  <a:pt x="12922" y="50083"/>
                </a:lnTo>
                <a:lnTo>
                  <a:pt x="13126" y="49841"/>
                </a:lnTo>
                <a:lnTo>
                  <a:pt x="13238" y="49729"/>
                </a:lnTo>
                <a:lnTo>
                  <a:pt x="13294" y="49599"/>
                </a:lnTo>
                <a:lnTo>
                  <a:pt x="13294" y="49617"/>
                </a:lnTo>
                <a:lnTo>
                  <a:pt x="13313" y="49599"/>
                </a:lnTo>
                <a:lnTo>
                  <a:pt x="13350" y="49487"/>
                </a:lnTo>
                <a:lnTo>
                  <a:pt x="13369" y="49412"/>
                </a:lnTo>
                <a:lnTo>
                  <a:pt x="13369" y="49357"/>
                </a:lnTo>
                <a:close/>
                <a:moveTo>
                  <a:pt x="17688" y="49468"/>
                </a:moveTo>
                <a:lnTo>
                  <a:pt x="17446" y="49710"/>
                </a:lnTo>
                <a:lnTo>
                  <a:pt x="17204" y="49952"/>
                </a:lnTo>
                <a:lnTo>
                  <a:pt x="16720" y="50381"/>
                </a:lnTo>
                <a:lnTo>
                  <a:pt x="16589" y="50492"/>
                </a:lnTo>
                <a:lnTo>
                  <a:pt x="16422" y="50660"/>
                </a:lnTo>
                <a:lnTo>
                  <a:pt x="16366" y="50734"/>
                </a:lnTo>
                <a:lnTo>
                  <a:pt x="16366" y="50772"/>
                </a:lnTo>
                <a:lnTo>
                  <a:pt x="16366" y="50809"/>
                </a:lnTo>
                <a:lnTo>
                  <a:pt x="16366" y="50827"/>
                </a:lnTo>
                <a:lnTo>
                  <a:pt x="16403" y="50846"/>
                </a:lnTo>
                <a:lnTo>
                  <a:pt x="16515" y="50846"/>
                </a:lnTo>
                <a:lnTo>
                  <a:pt x="16627" y="50809"/>
                </a:lnTo>
                <a:lnTo>
                  <a:pt x="16757" y="50753"/>
                </a:lnTo>
                <a:lnTo>
                  <a:pt x="16869" y="50678"/>
                </a:lnTo>
                <a:lnTo>
                  <a:pt x="16962" y="50567"/>
                </a:lnTo>
                <a:lnTo>
                  <a:pt x="17167" y="50362"/>
                </a:lnTo>
                <a:lnTo>
                  <a:pt x="17316" y="50176"/>
                </a:lnTo>
                <a:lnTo>
                  <a:pt x="17427" y="50008"/>
                </a:lnTo>
                <a:lnTo>
                  <a:pt x="17558" y="49766"/>
                </a:lnTo>
                <a:lnTo>
                  <a:pt x="17651" y="49543"/>
                </a:lnTo>
                <a:lnTo>
                  <a:pt x="17688" y="49468"/>
                </a:lnTo>
                <a:close/>
                <a:moveTo>
                  <a:pt x="29436" y="49710"/>
                </a:moveTo>
                <a:lnTo>
                  <a:pt x="29380" y="49748"/>
                </a:lnTo>
                <a:lnTo>
                  <a:pt x="29212" y="49896"/>
                </a:lnTo>
                <a:lnTo>
                  <a:pt x="28952" y="50139"/>
                </a:lnTo>
                <a:lnTo>
                  <a:pt x="28821" y="50269"/>
                </a:lnTo>
                <a:lnTo>
                  <a:pt x="28654" y="50455"/>
                </a:lnTo>
                <a:lnTo>
                  <a:pt x="28579" y="50548"/>
                </a:lnTo>
                <a:lnTo>
                  <a:pt x="28524" y="50641"/>
                </a:lnTo>
                <a:lnTo>
                  <a:pt x="28524" y="50734"/>
                </a:lnTo>
                <a:lnTo>
                  <a:pt x="28524" y="50772"/>
                </a:lnTo>
                <a:lnTo>
                  <a:pt x="28542" y="50809"/>
                </a:lnTo>
                <a:lnTo>
                  <a:pt x="28579" y="50846"/>
                </a:lnTo>
                <a:lnTo>
                  <a:pt x="28635" y="50827"/>
                </a:lnTo>
                <a:lnTo>
                  <a:pt x="28691" y="50809"/>
                </a:lnTo>
                <a:lnTo>
                  <a:pt x="28766" y="50753"/>
                </a:lnTo>
                <a:lnTo>
                  <a:pt x="28915" y="50585"/>
                </a:lnTo>
                <a:lnTo>
                  <a:pt x="29064" y="50381"/>
                </a:lnTo>
                <a:lnTo>
                  <a:pt x="29212" y="50176"/>
                </a:lnTo>
                <a:lnTo>
                  <a:pt x="29343" y="49971"/>
                </a:lnTo>
                <a:lnTo>
                  <a:pt x="29417" y="49803"/>
                </a:lnTo>
                <a:lnTo>
                  <a:pt x="29455" y="49710"/>
                </a:lnTo>
                <a:close/>
                <a:moveTo>
                  <a:pt x="31707" y="49580"/>
                </a:moveTo>
                <a:lnTo>
                  <a:pt x="31447" y="49785"/>
                </a:lnTo>
                <a:lnTo>
                  <a:pt x="31223" y="49952"/>
                </a:lnTo>
                <a:lnTo>
                  <a:pt x="31000" y="50139"/>
                </a:lnTo>
                <a:lnTo>
                  <a:pt x="30795" y="50343"/>
                </a:lnTo>
                <a:lnTo>
                  <a:pt x="30627" y="50529"/>
                </a:lnTo>
                <a:lnTo>
                  <a:pt x="30590" y="50623"/>
                </a:lnTo>
                <a:lnTo>
                  <a:pt x="30553" y="50697"/>
                </a:lnTo>
                <a:lnTo>
                  <a:pt x="30553" y="50772"/>
                </a:lnTo>
                <a:lnTo>
                  <a:pt x="30572" y="50809"/>
                </a:lnTo>
                <a:lnTo>
                  <a:pt x="30609" y="50846"/>
                </a:lnTo>
                <a:lnTo>
                  <a:pt x="30665" y="50827"/>
                </a:lnTo>
                <a:lnTo>
                  <a:pt x="30739" y="50790"/>
                </a:lnTo>
                <a:lnTo>
                  <a:pt x="30832" y="50716"/>
                </a:lnTo>
                <a:lnTo>
                  <a:pt x="31018" y="50529"/>
                </a:lnTo>
                <a:lnTo>
                  <a:pt x="31205" y="50287"/>
                </a:lnTo>
                <a:lnTo>
                  <a:pt x="31558" y="49803"/>
                </a:lnTo>
                <a:lnTo>
                  <a:pt x="31707" y="49580"/>
                </a:lnTo>
                <a:close/>
                <a:moveTo>
                  <a:pt x="62185" y="49468"/>
                </a:moveTo>
                <a:lnTo>
                  <a:pt x="61962" y="49710"/>
                </a:lnTo>
                <a:lnTo>
                  <a:pt x="61720" y="49952"/>
                </a:lnTo>
                <a:lnTo>
                  <a:pt x="61217" y="50381"/>
                </a:lnTo>
                <a:lnTo>
                  <a:pt x="61087" y="50492"/>
                </a:lnTo>
                <a:lnTo>
                  <a:pt x="60919" y="50660"/>
                </a:lnTo>
                <a:lnTo>
                  <a:pt x="60882" y="50734"/>
                </a:lnTo>
                <a:lnTo>
                  <a:pt x="60863" y="50772"/>
                </a:lnTo>
                <a:lnTo>
                  <a:pt x="60863" y="50809"/>
                </a:lnTo>
                <a:lnTo>
                  <a:pt x="60882" y="50827"/>
                </a:lnTo>
                <a:lnTo>
                  <a:pt x="60900" y="50846"/>
                </a:lnTo>
                <a:lnTo>
                  <a:pt x="61031" y="50846"/>
                </a:lnTo>
                <a:lnTo>
                  <a:pt x="61142" y="50809"/>
                </a:lnTo>
                <a:lnTo>
                  <a:pt x="61254" y="50753"/>
                </a:lnTo>
                <a:lnTo>
                  <a:pt x="61366" y="50678"/>
                </a:lnTo>
                <a:lnTo>
                  <a:pt x="61478" y="50567"/>
                </a:lnTo>
                <a:lnTo>
                  <a:pt x="61664" y="50362"/>
                </a:lnTo>
                <a:lnTo>
                  <a:pt x="61831" y="50176"/>
                </a:lnTo>
                <a:lnTo>
                  <a:pt x="61924" y="50008"/>
                </a:lnTo>
                <a:lnTo>
                  <a:pt x="62055" y="49766"/>
                </a:lnTo>
                <a:lnTo>
                  <a:pt x="62166" y="49543"/>
                </a:lnTo>
                <a:lnTo>
                  <a:pt x="62185" y="49468"/>
                </a:lnTo>
                <a:close/>
                <a:moveTo>
                  <a:pt x="73933" y="49710"/>
                </a:moveTo>
                <a:lnTo>
                  <a:pt x="73877" y="49748"/>
                </a:lnTo>
                <a:lnTo>
                  <a:pt x="73710" y="49896"/>
                </a:lnTo>
                <a:lnTo>
                  <a:pt x="73449" y="50139"/>
                </a:lnTo>
                <a:lnTo>
                  <a:pt x="73319" y="50269"/>
                </a:lnTo>
                <a:lnTo>
                  <a:pt x="73151" y="50455"/>
                </a:lnTo>
                <a:lnTo>
                  <a:pt x="73077" y="50548"/>
                </a:lnTo>
                <a:lnTo>
                  <a:pt x="73039" y="50641"/>
                </a:lnTo>
                <a:lnTo>
                  <a:pt x="73021" y="50734"/>
                </a:lnTo>
                <a:lnTo>
                  <a:pt x="73021" y="50772"/>
                </a:lnTo>
                <a:lnTo>
                  <a:pt x="73058" y="50809"/>
                </a:lnTo>
                <a:lnTo>
                  <a:pt x="73095" y="50846"/>
                </a:lnTo>
                <a:lnTo>
                  <a:pt x="73132" y="50827"/>
                </a:lnTo>
                <a:lnTo>
                  <a:pt x="73207" y="50809"/>
                </a:lnTo>
                <a:lnTo>
                  <a:pt x="73263" y="50753"/>
                </a:lnTo>
                <a:lnTo>
                  <a:pt x="73412" y="50585"/>
                </a:lnTo>
                <a:lnTo>
                  <a:pt x="73561" y="50381"/>
                </a:lnTo>
                <a:lnTo>
                  <a:pt x="73710" y="50176"/>
                </a:lnTo>
                <a:lnTo>
                  <a:pt x="73840" y="49971"/>
                </a:lnTo>
                <a:lnTo>
                  <a:pt x="73914" y="49803"/>
                </a:lnTo>
                <a:lnTo>
                  <a:pt x="73952" y="49710"/>
                </a:lnTo>
                <a:close/>
                <a:moveTo>
                  <a:pt x="76204" y="49580"/>
                </a:moveTo>
                <a:lnTo>
                  <a:pt x="75944" y="49785"/>
                </a:lnTo>
                <a:lnTo>
                  <a:pt x="75739" y="49952"/>
                </a:lnTo>
                <a:lnTo>
                  <a:pt x="75516" y="50139"/>
                </a:lnTo>
                <a:lnTo>
                  <a:pt x="75292" y="50343"/>
                </a:lnTo>
                <a:lnTo>
                  <a:pt x="75143" y="50529"/>
                </a:lnTo>
                <a:lnTo>
                  <a:pt x="75087" y="50623"/>
                </a:lnTo>
                <a:lnTo>
                  <a:pt x="75050" y="50697"/>
                </a:lnTo>
                <a:lnTo>
                  <a:pt x="75050" y="50772"/>
                </a:lnTo>
                <a:lnTo>
                  <a:pt x="75069" y="50809"/>
                </a:lnTo>
                <a:lnTo>
                  <a:pt x="75106" y="50846"/>
                </a:lnTo>
                <a:lnTo>
                  <a:pt x="75180" y="50827"/>
                </a:lnTo>
                <a:lnTo>
                  <a:pt x="75236" y="50790"/>
                </a:lnTo>
                <a:lnTo>
                  <a:pt x="75329" y="50716"/>
                </a:lnTo>
                <a:lnTo>
                  <a:pt x="75516" y="50529"/>
                </a:lnTo>
                <a:lnTo>
                  <a:pt x="75720" y="50287"/>
                </a:lnTo>
                <a:lnTo>
                  <a:pt x="76056" y="49803"/>
                </a:lnTo>
                <a:lnTo>
                  <a:pt x="76204" y="49580"/>
                </a:lnTo>
                <a:close/>
                <a:moveTo>
                  <a:pt x="10185" y="49394"/>
                </a:moveTo>
                <a:lnTo>
                  <a:pt x="9868" y="49654"/>
                </a:lnTo>
                <a:lnTo>
                  <a:pt x="9328" y="50101"/>
                </a:lnTo>
                <a:lnTo>
                  <a:pt x="9049" y="50343"/>
                </a:lnTo>
                <a:lnTo>
                  <a:pt x="8826" y="50548"/>
                </a:lnTo>
                <a:lnTo>
                  <a:pt x="8677" y="50716"/>
                </a:lnTo>
                <a:lnTo>
                  <a:pt x="8640" y="50772"/>
                </a:lnTo>
                <a:lnTo>
                  <a:pt x="8640" y="50809"/>
                </a:lnTo>
                <a:lnTo>
                  <a:pt x="8677" y="50846"/>
                </a:lnTo>
                <a:lnTo>
                  <a:pt x="8714" y="50865"/>
                </a:lnTo>
                <a:lnTo>
                  <a:pt x="8770" y="50865"/>
                </a:lnTo>
                <a:lnTo>
                  <a:pt x="8844" y="50827"/>
                </a:lnTo>
                <a:lnTo>
                  <a:pt x="8993" y="50753"/>
                </a:lnTo>
                <a:lnTo>
                  <a:pt x="9161" y="50623"/>
                </a:lnTo>
                <a:lnTo>
                  <a:pt x="9477" y="50362"/>
                </a:lnTo>
                <a:lnTo>
                  <a:pt x="9664" y="50194"/>
                </a:lnTo>
                <a:lnTo>
                  <a:pt x="9812" y="49990"/>
                </a:lnTo>
                <a:lnTo>
                  <a:pt x="9999" y="49710"/>
                </a:lnTo>
                <a:lnTo>
                  <a:pt x="10148" y="49487"/>
                </a:lnTo>
                <a:lnTo>
                  <a:pt x="10185" y="49394"/>
                </a:lnTo>
                <a:close/>
                <a:moveTo>
                  <a:pt x="16515" y="49505"/>
                </a:moveTo>
                <a:lnTo>
                  <a:pt x="16478" y="49524"/>
                </a:lnTo>
                <a:lnTo>
                  <a:pt x="16236" y="49748"/>
                </a:lnTo>
                <a:lnTo>
                  <a:pt x="15807" y="50139"/>
                </a:lnTo>
                <a:lnTo>
                  <a:pt x="15603" y="50362"/>
                </a:lnTo>
                <a:lnTo>
                  <a:pt x="15454" y="50567"/>
                </a:lnTo>
                <a:lnTo>
                  <a:pt x="15379" y="50641"/>
                </a:lnTo>
                <a:lnTo>
                  <a:pt x="15342" y="50734"/>
                </a:lnTo>
                <a:lnTo>
                  <a:pt x="15323" y="50790"/>
                </a:lnTo>
                <a:lnTo>
                  <a:pt x="15342" y="50827"/>
                </a:lnTo>
                <a:lnTo>
                  <a:pt x="15379" y="50865"/>
                </a:lnTo>
                <a:lnTo>
                  <a:pt x="15472" y="50865"/>
                </a:lnTo>
                <a:lnTo>
                  <a:pt x="15528" y="50846"/>
                </a:lnTo>
                <a:lnTo>
                  <a:pt x="15659" y="50753"/>
                </a:lnTo>
                <a:lnTo>
                  <a:pt x="15789" y="50623"/>
                </a:lnTo>
                <a:lnTo>
                  <a:pt x="16031" y="50362"/>
                </a:lnTo>
                <a:lnTo>
                  <a:pt x="16161" y="50213"/>
                </a:lnTo>
                <a:lnTo>
                  <a:pt x="16273" y="50045"/>
                </a:lnTo>
                <a:lnTo>
                  <a:pt x="16422" y="49785"/>
                </a:lnTo>
                <a:lnTo>
                  <a:pt x="16515" y="49561"/>
                </a:lnTo>
                <a:lnTo>
                  <a:pt x="16515" y="49505"/>
                </a:lnTo>
                <a:close/>
                <a:moveTo>
                  <a:pt x="20927" y="49468"/>
                </a:moveTo>
                <a:lnTo>
                  <a:pt x="20648" y="49692"/>
                </a:lnTo>
                <a:lnTo>
                  <a:pt x="20183" y="50120"/>
                </a:lnTo>
                <a:lnTo>
                  <a:pt x="19941" y="50343"/>
                </a:lnTo>
                <a:lnTo>
                  <a:pt x="19755" y="50548"/>
                </a:lnTo>
                <a:lnTo>
                  <a:pt x="19624" y="50716"/>
                </a:lnTo>
                <a:lnTo>
                  <a:pt x="19606" y="50772"/>
                </a:lnTo>
                <a:lnTo>
                  <a:pt x="19606" y="50809"/>
                </a:lnTo>
                <a:lnTo>
                  <a:pt x="19643" y="50846"/>
                </a:lnTo>
                <a:lnTo>
                  <a:pt x="19680" y="50865"/>
                </a:lnTo>
                <a:lnTo>
                  <a:pt x="19755" y="50865"/>
                </a:lnTo>
                <a:lnTo>
                  <a:pt x="19848" y="50827"/>
                </a:lnTo>
                <a:lnTo>
                  <a:pt x="19941" y="50753"/>
                </a:lnTo>
                <a:lnTo>
                  <a:pt x="20052" y="50660"/>
                </a:lnTo>
                <a:lnTo>
                  <a:pt x="20164" y="50529"/>
                </a:lnTo>
                <a:lnTo>
                  <a:pt x="20406" y="50250"/>
                </a:lnTo>
                <a:lnTo>
                  <a:pt x="20630" y="49971"/>
                </a:lnTo>
                <a:lnTo>
                  <a:pt x="20797" y="49710"/>
                </a:lnTo>
                <a:lnTo>
                  <a:pt x="20909" y="49524"/>
                </a:lnTo>
                <a:lnTo>
                  <a:pt x="20927" y="49468"/>
                </a:lnTo>
                <a:close/>
                <a:moveTo>
                  <a:pt x="32694" y="49748"/>
                </a:moveTo>
                <a:lnTo>
                  <a:pt x="32601" y="49803"/>
                </a:lnTo>
                <a:lnTo>
                  <a:pt x="32433" y="49934"/>
                </a:lnTo>
                <a:lnTo>
                  <a:pt x="32247" y="50120"/>
                </a:lnTo>
                <a:lnTo>
                  <a:pt x="32061" y="50306"/>
                </a:lnTo>
                <a:lnTo>
                  <a:pt x="31912" y="50511"/>
                </a:lnTo>
                <a:lnTo>
                  <a:pt x="31782" y="50678"/>
                </a:lnTo>
                <a:lnTo>
                  <a:pt x="31763" y="50753"/>
                </a:lnTo>
                <a:lnTo>
                  <a:pt x="31745" y="50809"/>
                </a:lnTo>
                <a:lnTo>
                  <a:pt x="31745" y="50846"/>
                </a:lnTo>
                <a:lnTo>
                  <a:pt x="31782" y="50865"/>
                </a:lnTo>
                <a:lnTo>
                  <a:pt x="31875" y="50865"/>
                </a:lnTo>
                <a:lnTo>
                  <a:pt x="31949" y="50846"/>
                </a:lnTo>
                <a:lnTo>
                  <a:pt x="32042" y="50790"/>
                </a:lnTo>
                <a:lnTo>
                  <a:pt x="32136" y="50734"/>
                </a:lnTo>
                <a:lnTo>
                  <a:pt x="32284" y="50548"/>
                </a:lnTo>
                <a:lnTo>
                  <a:pt x="32433" y="50325"/>
                </a:lnTo>
                <a:lnTo>
                  <a:pt x="32564" y="50120"/>
                </a:lnTo>
                <a:lnTo>
                  <a:pt x="32638" y="49934"/>
                </a:lnTo>
                <a:lnTo>
                  <a:pt x="32694" y="49785"/>
                </a:lnTo>
                <a:lnTo>
                  <a:pt x="32694" y="49748"/>
                </a:lnTo>
                <a:close/>
                <a:moveTo>
                  <a:pt x="61012" y="49505"/>
                </a:moveTo>
                <a:lnTo>
                  <a:pt x="60994" y="49524"/>
                </a:lnTo>
                <a:lnTo>
                  <a:pt x="60733" y="49748"/>
                </a:lnTo>
                <a:lnTo>
                  <a:pt x="60323" y="50139"/>
                </a:lnTo>
                <a:lnTo>
                  <a:pt x="60118" y="50362"/>
                </a:lnTo>
                <a:lnTo>
                  <a:pt x="59951" y="50567"/>
                </a:lnTo>
                <a:lnTo>
                  <a:pt x="59895" y="50641"/>
                </a:lnTo>
                <a:lnTo>
                  <a:pt x="59858" y="50734"/>
                </a:lnTo>
                <a:lnTo>
                  <a:pt x="59839" y="50790"/>
                </a:lnTo>
                <a:lnTo>
                  <a:pt x="59839" y="50827"/>
                </a:lnTo>
                <a:lnTo>
                  <a:pt x="59876" y="50865"/>
                </a:lnTo>
                <a:lnTo>
                  <a:pt x="59970" y="50865"/>
                </a:lnTo>
                <a:lnTo>
                  <a:pt x="60025" y="50846"/>
                </a:lnTo>
                <a:lnTo>
                  <a:pt x="60156" y="50753"/>
                </a:lnTo>
                <a:lnTo>
                  <a:pt x="60286" y="50623"/>
                </a:lnTo>
                <a:lnTo>
                  <a:pt x="60547" y="50362"/>
                </a:lnTo>
                <a:lnTo>
                  <a:pt x="60658" y="50213"/>
                </a:lnTo>
                <a:lnTo>
                  <a:pt x="60770" y="50045"/>
                </a:lnTo>
                <a:lnTo>
                  <a:pt x="60919" y="49785"/>
                </a:lnTo>
                <a:lnTo>
                  <a:pt x="61012" y="49561"/>
                </a:lnTo>
                <a:lnTo>
                  <a:pt x="61031" y="49505"/>
                </a:lnTo>
                <a:close/>
                <a:moveTo>
                  <a:pt x="65443" y="49468"/>
                </a:moveTo>
                <a:lnTo>
                  <a:pt x="65164" y="49692"/>
                </a:lnTo>
                <a:lnTo>
                  <a:pt x="64680" y="50120"/>
                </a:lnTo>
                <a:lnTo>
                  <a:pt x="64456" y="50343"/>
                </a:lnTo>
                <a:lnTo>
                  <a:pt x="64252" y="50548"/>
                </a:lnTo>
                <a:lnTo>
                  <a:pt x="64140" y="50716"/>
                </a:lnTo>
                <a:lnTo>
                  <a:pt x="64103" y="50772"/>
                </a:lnTo>
                <a:lnTo>
                  <a:pt x="64121" y="50809"/>
                </a:lnTo>
                <a:lnTo>
                  <a:pt x="64140" y="50846"/>
                </a:lnTo>
                <a:lnTo>
                  <a:pt x="64177" y="50865"/>
                </a:lnTo>
                <a:lnTo>
                  <a:pt x="64252" y="50865"/>
                </a:lnTo>
                <a:lnTo>
                  <a:pt x="64345" y="50827"/>
                </a:lnTo>
                <a:lnTo>
                  <a:pt x="64456" y="50753"/>
                </a:lnTo>
                <a:lnTo>
                  <a:pt x="64568" y="50660"/>
                </a:lnTo>
                <a:lnTo>
                  <a:pt x="64680" y="50529"/>
                </a:lnTo>
                <a:lnTo>
                  <a:pt x="64903" y="50250"/>
                </a:lnTo>
                <a:lnTo>
                  <a:pt x="65127" y="49971"/>
                </a:lnTo>
                <a:lnTo>
                  <a:pt x="65294" y="49710"/>
                </a:lnTo>
                <a:lnTo>
                  <a:pt x="65406" y="49524"/>
                </a:lnTo>
                <a:lnTo>
                  <a:pt x="65443" y="49468"/>
                </a:lnTo>
                <a:close/>
                <a:moveTo>
                  <a:pt x="77210" y="49748"/>
                </a:moveTo>
                <a:lnTo>
                  <a:pt x="77098" y="49803"/>
                </a:lnTo>
                <a:lnTo>
                  <a:pt x="76931" y="49934"/>
                </a:lnTo>
                <a:lnTo>
                  <a:pt x="76763" y="50120"/>
                </a:lnTo>
                <a:lnTo>
                  <a:pt x="76577" y="50306"/>
                </a:lnTo>
                <a:lnTo>
                  <a:pt x="76409" y="50511"/>
                </a:lnTo>
                <a:lnTo>
                  <a:pt x="76298" y="50678"/>
                </a:lnTo>
                <a:lnTo>
                  <a:pt x="76260" y="50753"/>
                </a:lnTo>
                <a:lnTo>
                  <a:pt x="76242" y="50809"/>
                </a:lnTo>
                <a:lnTo>
                  <a:pt x="76260" y="50846"/>
                </a:lnTo>
                <a:lnTo>
                  <a:pt x="76279" y="50865"/>
                </a:lnTo>
                <a:lnTo>
                  <a:pt x="76372" y="50865"/>
                </a:lnTo>
                <a:lnTo>
                  <a:pt x="76465" y="50846"/>
                </a:lnTo>
                <a:lnTo>
                  <a:pt x="76540" y="50790"/>
                </a:lnTo>
                <a:lnTo>
                  <a:pt x="76633" y="50734"/>
                </a:lnTo>
                <a:lnTo>
                  <a:pt x="76800" y="50548"/>
                </a:lnTo>
                <a:lnTo>
                  <a:pt x="76931" y="50325"/>
                </a:lnTo>
                <a:lnTo>
                  <a:pt x="77061" y="50120"/>
                </a:lnTo>
                <a:lnTo>
                  <a:pt x="77154" y="49934"/>
                </a:lnTo>
                <a:lnTo>
                  <a:pt x="77191" y="49785"/>
                </a:lnTo>
                <a:lnTo>
                  <a:pt x="77210" y="49748"/>
                </a:lnTo>
                <a:close/>
                <a:moveTo>
                  <a:pt x="3780" y="49524"/>
                </a:moveTo>
                <a:lnTo>
                  <a:pt x="3687" y="49580"/>
                </a:lnTo>
                <a:lnTo>
                  <a:pt x="3426" y="49729"/>
                </a:lnTo>
                <a:lnTo>
                  <a:pt x="3147" y="49896"/>
                </a:lnTo>
                <a:lnTo>
                  <a:pt x="2924" y="50045"/>
                </a:lnTo>
                <a:lnTo>
                  <a:pt x="2738" y="50176"/>
                </a:lnTo>
                <a:lnTo>
                  <a:pt x="2421" y="50399"/>
                </a:lnTo>
                <a:lnTo>
                  <a:pt x="2291" y="50511"/>
                </a:lnTo>
                <a:lnTo>
                  <a:pt x="2160" y="50641"/>
                </a:lnTo>
                <a:lnTo>
                  <a:pt x="2086" y="50753"/>
                </a:lnTo>
                <a:lnTo>
                  <a:pt x="2086" y="50809"/>
                </a:lnTo>
                <a:lnTo>
                  <a:pt x="2086" y="50846"/>
                </a:lnTo>
                <a:lnTo>
                  <a:pt x="2086" y="50865"/>
                </a:lnTo>
                <a:lnTo>
                  <a:pt x="2105" y="50883"/>
                </a:lnTo>
                <a:lnTo>
                  <a:pt x="2160" y="50883"/>
                </a:lnTo>
                <a:lnTo>
                  <a:pt x="2254" y="50846"/>
                </a:lnTo>
                <a:lnTo>
                  <a:pt x="2347" y="50790"/>
                </a:lnTo>
                <a:lnTo>
                  <a:pt x="2607" y="50604"/>
                </a:lnTo>
                <a:lnTo>
                  <a:pt x="2905" y="50362"/>
                </a:lnTo>
                <a:lnTo>
                  <a:pt x="3464" y="49841"/>
                </a:lnTo>
                <a:lnTo>
                  <a:pt x="3780" y="49524"/>
                </a:lnTo>
                <a:close/>
                <a:moveTo>
                  <a:pt x="44759" y="49524"/>
                </a:moveTo>
                <a:lnTo>
                  <a:pt x="44461" y="49822"/>
                </a:lnTo>
                <a:lnTo>
                  <a:pt x="44032" y="50269"/>
                </a:lnTo>
                <a:lnTo>
                  <a:pt x="43828" y="50492"/>
                </a:lnTo>
                <a:lnTo>
                  <a:pt x="43679" y="50678"/>
                </a:lnTo>
                <a:lnTo>
                  <a:pt x="43660" y="50753"/>
                </a:lnTo>
                <a:lnTo>
                  <a:pt x="43641" y="50827"/>
                </a:lnTo>
                <a:lnTo>
                  <a:pt x="43660" y="50865"/>
                </a:lnTo>
                <a:lnTo>
                  <a:pt x="43716" y="50883"/>
                </a:lnTo>
                <a:lnTo>
                  <a:pt x="43809" y="50865"/>
                </a:lnTo>
                <a:lnTo>
                  <a:pt x="43884" y="50827"/>
                </a:lnTo>
                <a:lnTo>
                  <a:pt x="43958" y="50772"/>
                </a:lnTo>
                <a:lnTo>
                  <a:pt x="44051" y="50697"/>
                </a:lnTo>
                <a:lnTo>
                  <a:pt x="44200" y="50492"/>
                </a:lnTo>
                <a:lnTo>
                  <a:pt x="44349" y="50269"/>
                </a:lnTo>
                <a:lnTo>
                  <a:pt x="44610" y="49803"/>
                </a:lnTo>
                <a:lnTo>
                  <a:pt x="44703" y="49617"/>
                </a:lnTo>
                <a:lnTo>
                  <a:pt x="44759" y="49524"/>
                </a:lnTo>
                <a:close/>
                <a:moveTo>
                  <a:pt x="89256" y="49524"/>
                </a:moveTo>
                <a:lnTo>
                  <a:pt x="88976" y="49822"/>
                </a:lnTo>
                <a:lnTo>
                  <a:pt x="88530" y="50269"/>
                </a:lnTo>
                <a:lnTo>
                  <a:pt x="88325" y="50492"/>
                </a:lnTo>
                <a:lnTo>
                  <a:pt x="88195" y="50678"/>
                </a:lnTo>
                <a:lnTo>
                  <a:pt x="88157" y="50753"/>
                </a:lnTo>
                <a:lnTo>
                  <a:pt x="88139" y="50827"/>
                </a:lnTo>
                <a:lnTo>
                  <a:pt x="88157" y="50865"/>
                </a:lnTo>
                <a:lnTo>
                  <a:pt x="88232" y="50883"/>
                </a:lnTo>
                <a:lnTo>
                  <a:pt x="88306" y="50865"/>
                </a:lnTo>
                <a:lnTo>
                  <a:pt x="88381" y="50827"/>
                </a:lnTo>
                <a:lnTo>
                  <a:pt x="88474" y="50772"/>
                </a:lnTo>
                <a:lnTo>
                  <a:pt x="88548" y="50697"/>
                </a:lnTo>
                <a:lnTo>
                  <a:pt x="88716" y="50492"/>
                </a:lnTo>
                <a:lnTo>
                  <a:pt x="88865" y="50269"/>
                </a:lnTo>
                <a:lnTo>
                  <a:pt x="89107" y="49803"/>
                </a:lnTo>
                <a:lnTo>
                  <a:pt x="89200" y="49617"/>
                </a:lnTo>
                <a:lnTo>
                  <a:pt x="89256" y="49524"/>
                </a:lnTo>
                <a:close/>
                <a:moveTo>
                  <a:pt x="2719" y="49468"/>
                </a:moveTo>
                <a:lnTo>
                  <a:pt x="2645" y="49487"/>
                </a:lnTo>
                <a:lnTo>
                  <a:pt x="2533" y="49524"/>
                </a:lnTo>
                <a:lnTo>
                  <a:pt x="2328" y="49636"/>
                </a:lnTo>
                <a:lnTo>
                  <a:pt x="2316" y="49648"/>
                </a:lnTo>
                <a:lnTo>
                  <a:pt x="2316" y="49648"/>
                </a:lnTo>
                <a:lnTo>
                  <a:pt x="2216" y="49710"/>
                </a:lnTo>
                <a:lnTo>
                  <a:pt x="2086" y="49841"/>
                </a:lnTo>
                <a:lnTo>
                  <a:pt x="1937" y="49952"/>
                </a:lnTo>
                <a:lnTo>
                  <a:pt x="1807" y="50083"/>
                </a:lnTo>
                <a:lnTo>
                  <a:pt x="1621" y="50213"/>
                </a:lnTo>
                <a:lnTo>
                  <a:pt x="1304" y="50436"/>
                </a:lnTo>
                <a:lnTo>
                  <a:pt x="1155" y="50567"/>
                </a:lnTo>
                <a:lnTo>
                  <a:pt x="1043" y="50697"/>
                </a:lnTo>
                <a:lnTo>
                  <a:pt x="1006" y="50753"/>
                </a:lnTo>
                <a:lnTo>
                  <a:pt x="987" y="50790"/>
                </a:lnTo>
                <a:lnTo>
                  <a:pt x="987" y="50846"/>
                </a:lnTo>
                <a:lnTo>
                  <a:pt x="987" y="50883"/>
                </a:lnTo>
                <a:lnTo>
                  <a:pt x="1043" y="50902"/>
                </a:lnTo>
                <a:lnTo>
                  <a:pt x="1118" y="50902"/>
                </a:lnTo>
                <a:lnTo>
                  <a:pt x="1211" y="50865"/>
                </a:lnTo>
                <a:lnTo>
                  <a:pt x="1323" y="50790"/>
                </a:lnTo>
                <a:lnTo>
                  <a:pt x="1583" y="50623"/>
                </a:lnTo>
                <a:lnTo>
                  <a:pt x="1863" y="50381"/>
                </a:lnTo>
                <a:lnTo>
                  <a:pt x="2142" y="50139"/>
                </a:lnTo>
                <a:lnTo>
                  <a:pt x="2402" y="49896"/>
                </a:lnTo>
                <a:lnTo>
                  <a:pt x="2700" y="49580"/>
                </a:lnTo>
                <a:lnTo>
                  <a:pt x="2738" y="49524"/>
                </a:lnTo>
                <a:lnTo>
                  <a:pt x="2756" y="49487"/>
                </a:lnTo>
                <a:lnTo>
                  <a:pt x="2756" y="49468"/>
                </a:lnTo>
                <a:close/>
                <a:moveTo>
                  <a:pt x="38298" y="49580"/>
                </a:moveTo>
                <a:lnTo>
                  <a:pt x="38075" y="49822"/>
                </a:lnTo>
                <a:lnTo>
                  <a:pt x="37833" y="50027"/>
                </a:lnTo>
                <a:lnTo>
                  <a:pt x="37330" y="50436"/>
                </a:lnTo>
                <a:lnTo>
                  <a:pt x="37200" y="50529"/>
                </a:lnTo>
                <a:lnTo>
                  <a:pt x="37107" y="50604"/>
                </a:lnTo>
                <a:lnTo>
                  <a:pt x="37032" y="50678"/>
                </a:lnTo>
                <a:lnTo>
                  <a:pt x="36976" y="50753"/>
                </a:lnTo>
                <a:lnTo>
                  <a:pt x="36976" y="50772"/>
                </a:lnTo>
                <a:lnTo>
                  <a:pt x="36976" y="50809"/>
                </a:lnTo>
                <a:lnTo>
                  <a:pt x="36976" y="50846"/>
                </a:lnTo>
                <a:lnTo>
                  <a:pt x="37013" y="50865"/>
                </a:lnTo>
                <a:lnTo>
                  <a:pt x="37125" y="50902"/>
                </a:lnTo>
                <a:lnTo>
                  <a:pt x="37218" y="50902"/>
                </a:lnTo>
                <a:lnTo>
                  <a:pt x="37330" y="50883"/>
                </a:lnTo>
                <a:lnTo>
                  <a:pt x="37423" y="50827"/>
                </a:lnTo>
                <a:lnTo>
                  <a:pt x="37535" y="50753"/>
                </a:lnTo>
                <a:lnTo>
                  <a:pt x="37628" y="50678"/>
                </a:lnTo>
                <a:lnTo>
                  <a:pt x="37721" y="50567"/>
                </a:lnTo>
                <a:lnTo>
                  <a:pt x="37888" y="50325"/>
                </a:lnTo>
                <a:lnTo>
                  <a:pt x="38037" y="50083"/>
                </a:lnTo>
                <a:lnTo>
                  <a:pt x="38168" y="49841"/>
                </a:lnTo>
                <a:lnTo>
                  <a:pt x="38242" y="49673"/>
                </a:lnTo>
                <a:lnTo>
                  <a:pt x="38298" y="49580"/>
                </a:lnTo>
                <a:close/>
                <a:moveTo>
                  <a:pt x="48985" y="49636"/>
                </a:moveTo>
                <a:lnTo>
                  <a:pt x="48948" y="49654"/>
                </a:lnTo>
                <a:lnTo>
                  <a:pt x="48743" y="49859"/>
                </a:lnTo>
                <a:lnTo>
                  <a:pt x="48389" y="50250"/>
                </a:lnTo>
                <a:lnTo>
                  <a:pt x="48203" y="50455"/>
                </a:lnTo>
                <a:lnTo>
                  <a:pt x="48073" y="50660"/>
                </a:lnTo>
                <a:lnTo>
                  <a:pt x="48035" y="50734"/>
                </a:lnTo>
                <a:lnTo>
                  <a:pt x="47998" y="50809"/>
                </a:lnTo>
                <a:lnTo>
                  <a:pt x="47998" y="50865"/>
                </a:lnTo>
                <a:lnTo>
                  <a:pt x="48017" y="50902"/>
                </a:lnTo>
                <a:lnTo>
                  <a:pt x="48091" y="50902"/>
                </a:lnTo>
                <a:lnTo>
                  <a:pt x="48184" y="50865"/>
                </a:lnTo>
                <a:lnTo>
                  <a:pt x="48296" y="50772"/>
                </a:lnTo>
                <a:lnTo>
                  <a:pt x="48408" y="50641"/>
                </a:lnTo>
                <a:lnTo>
                  <a:pt x="48594" y="50399"/>
                </a:lnTo>
                <a:lnTo>
                  <a:pt x="48687" y="50250"/>
                </a:lnTo>
                <a:lnTo>
                  <a:pt x="48780" y="50101"/>
                </a:lnTo>
                <a:lnTo>
                  <a:pt x="48910" y="49878"/>
                </a:lnTo>
                <a:lnTo>
                  <a:pt x="48985" y="49673"/>
                </a:lnTo>
                <a:lnTo>
                  <a:pt x="48985" y="49636"/>
                </a:lnTo>
                <a:close/>
                <a:moveTo>
                  <a:pt x="82814" y="49580"/>
                </a:moveTo>
                <a:lnTo>
                  <a:pt x="82572" y="49822"/>
                </a:lnTo>
                <a:lnTo>
                  <a:pt x="82330" y="50027"/>
                </a:lnTo>
                <a:lnTo>
                  <a:pt x="81846" y="50436"/>
                </a:lnTo>
                <a:lnTo>
                  <a:pt x="81697" y="50529"/>
                </a:lnTo>
                <a:lnTo>
                  <a:pt x="81604" y="50604"/>
                </a:lnTo>
                <a:lnTo>
                  <a:pt x="81529" y="50678"/>
                </a:lnTo>
                <a:lnTo>
                  <a:pt x="81492" y="50753"/>
                </a:lnTo>
                <a:lnTo>
                  <a:pt x="81473" y="50772"/>
                </a:lnTo>
                <a:lnTo>
                  <a:pt x="81473" y="50809"/>
                </a:lnTo>
                <a:lnTo>
                  <a:pt x="81492" y="50846"/>
                </a:lnTo>
                <a:lnTo>
                  <a:pt x="81511" y="50865"/>
                </a:lnTo>
                <a:lnTo>
                  <a:pt x="81622" y="50902"/>
                </a:lnTo>
                <a:lnTo>
                  <a:pt x="81734" y="50902"/>
                </a:lnTo>
                <a:lnTo>
                  <a:pt x="81827" y="50883"/>
                </a:lnTo>
                <a:lnTo>
                  <a:pt x="81939" y="50827"/>
                </a:lnTo>
                <a:lnTo>
                  <a:pt x="82032" y="50753"/>
                </a:lnTo>
                <a:lnTo>
                  <a:pt x="82125" y="50678"/>
                </a:lnTo>
                <a:lnTo>
                  <a:pt x="82218" y="50567"/>
                </a:lnTo>
                <a:lnTo>
                  <a:pt x="82386" y="50325"/>
                </a:lnTo>
                <a:lnTo>
                  <a:pt x="82535" y="50083"/>
                </a:lnTo>
                <a:lnTo>
                  <a:pt x="82665" y="49841"/>
                </a:lnTo>
                <a:lnTo>
                  <a:pt x="82758" y="49673"/>
                </a:lnTo>
                <a:lnTo>
                  <a:pt x="82814" y="49580"/>
                </a:lnTo>
                <a:close/>
                <a:moveTo>
                  <a:pt x="22975" y="49431"/>
                </a:moveTo>
                <a:lnTo>
                  <a:pt x="22957" y="49450"/>
                </a:lnTo>
                <a:lnTo>
                  <a:pt x="22733" y="49692"/>
                </a:lnTo>
                <a:lnTo>
                  <a:pt x="22324" y="50139"/>
                </a:lnTo>
                <a:lnTo>
                  <a:pt x="22138" y="50399"/>
                </a:lnTo>
                <a:lnTo>
                  <a:pt x="21989" y="50623"/>
                </a:lnTo>
                <a:lnTo>
                  <a:pt x="21933" y="50716"/>
                </a:lnTo>
                <a:lnTo>
                  <a:pt x="21896" y="50790"/>
                </a:lnTo>
                <a:lnTo>
                  <a:pt x="21896" y="50865"/>
                </a:lnTo>
                <a:lnTo>
                  <a:pt x="21914" y="50902"/>
                </a:lnTo>
                <a:lnTo>
                  <a:pt x="21951" y="50920"/>
                </a:lnTo>
                <a:lnTo>
                  <a:pt x="21989" y="50902"/>
                </a:lnTo>
                <a:lnTo>
                  <a:pt x="22082" y="50846"/>
                </a:lnTo>
                <a:lnTo>
                  <a:pt x="22193" y="50734"/>
                </a:lnTo>
                <a:lnTo>
                  <a:pt x="22305" y="50604"/>
                </a:lnTo>
                <a:lnTo>
                  <a:pt x="22510" y="50343"/>
                </a:lnTo>
                <a:lnTo>
                  <a:pt x="22603" y="50176"/>
                </a:lnTo>
                <a:lnTo>
                  <a:pt x="22715" y="50008"/>
                </a:lnTo>
                <a:lnTo>
                  <a:pt x="22864" y="49729"/>
                </a:lnTo>
                <a:lnTo>
                  <a:pt x="22957" y="49505"/>
                </a:lnTo>
                <a:lnTo>
                  <a:pt x="22975" y="49450"/>
                </a:lnTo>
                <a:lnTo>
                  <a:pt x="22975" y="49431"/>
                </a:lnTo>
                <a:close/>
                <a:moveTo>
                  <a:pt x="24074" y="49431"/>
                </a:moveTo>
                <a:lnTo>
                  <a:pt x="24055" y="49450"/>
                </a:lnTo>
                <a:lnTo>
                  <a:pt x="23795" y="49748"/>
                </a:lnTo>
                <a:lnTo>
                  <a:pt x="23590" y="49990"/>
                </a:lnTo>
                <a:lnTo>
                  <a:pt x="23366" y="50232"/>
                </a:lnTo>
                <a:lnTo>
                  <a:pt x="23199" y="50492"/>
                </a:lnTo>
                <a:lnTo>
                  <a:pt x="23069" y="50697"/>
                </a:lnTo>
                <a:lnTo>
                  <a:pt x="23031" y="50790"/>
                </a:lnTo>
                <a:lnTo>
                  <a:pt x="23031" y="50846"/>
                </a:lnTo>
                <a:lnTo>
                  <a:pt x="23069" y="50902"/>
                </a:lnTo>
                <a:lnTo>
                  <a:pt x="23124" y="50920"/>
                </a:lnTo>
                <a:lnTo>
                  <a:pt x="23162" y="50902"/>
                </a:lnTo>
                <a:lnTo>
                  <a:pt x="23199" y="50883"/>
                </a:lnTo>
                <a:lnTo>
                  <a:pt x="23311" y="50809"/>
                </a:lnTo>
                <a:lnTo>
                  <a:pt x="23404" y="50678"/>
                </a:lnTo>
                <a:lnTo>
                  <a:pt x="23497" y="50548"/>
                </a:lnTo>
                <a:lnTo>
                  <a:pt x="23683" y="50250"/>
                </a:lnTo>
                <a:lnTo>
                  <a:pt x="23795" y="50064"/>
                </a:lnTo>
                <a:lnTo>
                  <a:pt x="23981" y="49692"/>
                </a:lnTo>
                <a:lnTo>
                  <a:pt x="24074" y="49487"/>
                </a:lnTo>
                <a:lnTo>
                  <a:pt x="24074" y="49431"/>
                </a:lnTo>
                <a:close/>
                <a:moveTo>
                  <a:pt x="30516" y="49599"/>
                </a:moveTo>
                <a:lnTo>
                  <a:pt x="30497" y="49617"/>
                </a:lnTo>
                <a:lnTo>
                  <a:pt x="30255" y="49896"/>
                </a:lnTo>
                <a:lnTo>
                  <a:pt x="29920" y="50325"/>
                </a:lnTo>
                <a:lnTo>
                  <a:pt x="29771" y="50529"/>
                </a:lnTo>
                <a:lnTo>
                  <a:pt x="29659" y="50716"/>
                </a:lnTo>
                <a:lnTo>
                  <a:pt x="29622" y="50790"/>
                </a:lnTo>
                <a:lnTo>
                  <a:pt x="29622" y="50846"/>
                </a:lnTo>
                <a:lnTo>
                  <a:pt x="29622" y="50883"/>
                </a:lnTo>
                <a:lnTo>
                  <a:pt x="29659" y="50920"/>
                </a:lnTo>
                <a:lnTo>
                  <a:pt x="29697" y="50920"/>
                </a:lnTo>
                <a:lnTo>
                  <a:pt x="29752" y="50902"/>
                </a:lnTo>
                <a:lnTo>
                  <a:pt x="29827" y="50846"/>
                </a:lnTo>
                <a:lnTo>
                  <a:pt x="29939" y="50753"/>
                </a:lnTo>
                <a:lnTo>
                  <a:pt x="30032" y="50623"/>
                </a:lnTo>
                <a:lnTo>
                  <a:pt x="30199" y="50381"/>
                </a:lnTo>
                <a:lnTo>
                  <a:pt x="30311" y="50213"/>
                </a:lnTo>
                <a:lnTo>
                  <a:pt x="30460" y="49841"/>
                </a:lnTo>
                <a:lnTo>
                  <a:pt x="30516" y="49636"/>
                </a:lnTo>
                <a:lnTo>
                  <a:pt x="30516" y="49599"/>
                </a:lnTo>
                <a:close/>
                <a:moveTo>
                  <a:pt x="34928" y="49617"/>
                </a:moveTo>
                <a:lnTo>
                  <a:pt x="34705" y="49841"/>
                </a:lnTo>
                <a:lnTo>
                  <a:pt x="34277" y="50213"/>
                </a:lnTo>
                <a:lnTo>
                  <a:pt x="34090" y="50436"/>
                </a:lnTo>
                <a:lnTo>
                  <a:pt x="33923" y="50623"/>
                </a:lnTo>
                <a:lnTo>
                  <a:pt x="33867" y="50716"/>
                </a:lnTo>
                <a:lnTo>
                  <a:pt x="33848" y="50790"/>
                </a:lnTo>
                <a:lnTo>
                  <a:pt x="33830" y="50846"/>
                </a:lnTo>
                <a:lnTo>
                  <a:pt x="33848" y="50902"/>
                </a:lnTo>
                <a:lnTo>
                  <a:pt x="33904" y="50920"/>
                </a:lnTo>
                <a:lnTo>
                  <a:pt x="33960" y="50920"/>
                </a:lnTo>
                <a:lnTo>
                  <a:pt x="34035" y="50865"/>
                </a:lnTo>
                <a:lnTo>
                  <a:pt x="34128" y="50809"/>
                </a:lnTo>
                <a:lnTo>
                  <a:pt x="34295" y="50604"/>
                </a:lnTo>
                <a:lnTo>
                  <a:pt x="34481" y="50343"/>
                </a:lnTo>
                <a:lnTo>
                  <a:pt x="34649" y="50083"/>
                </a:lnTo>
                <a:lnTo>
                  <a:pt x="34798" y="49859"/>
                </a:lnTo>
                <a:lnTo>
                  <a:pt x="34928" y="49617"/>
                </a:lnTo>
                <a:close/>
                <a:moveTo>
                  <a:pt x="43623" y="49636"/>
                </a:moveTo>
                <a:lnTo>
                  <a:pt x="43344" y="49859"/>
                </a:lnTo>
                <a:lnTo>
                  <a:pt x="43139" y="50027"/>
                </a:lnTo>
                <a:lnTo>
                  <a:pt x="42934" y="50213"/>
                </a:lnTo>
                <a:lnTo>
                  <a:pt x="42748" y="50418"/>
                </a:lnTo>
                <a:lnTo>
                  <a:pt x="42599" y="50604"/>
                </a:lnTo>
                <a:lnTo>
                  <a:pt x="42543" y="50678"/>
                </a:lnTo>
                <a:lnTo>
                  <a:pt x="42524" y="50753"/>
                </a:lnTo>
                <a:lnTo>
                  <a:pt x="42524" y="50827"/>
                </a:lnTo>
                <a:lnTo>
                  <a:pt x="42562" y="50883"/>
                </a:lnTo>
                <a:lnTo>
                  <a:pt x="42617" y="50920"/>
                </a:lnTo>
                <a:lnTo>
                  <a:pt x="42673" y="50920"/>
                </a:lnTo>
                <a:lnTo>
                  <a:pt x="42748" y="50883"/>
                </a:lnTo>
                <a:lnTo>
                  <a:pt x="42841" y="50827"/>
                </a:lnTo>
                <a:lnTo>
                  <a:pt x="43008" y="50641"/>
                </a:lnTo>
                <a:lnTo>
                  <a:pt x="43176" y="50399"/>
                </a:lnTo>
                <a:lnTo>
                  <a:pt x="43344" y="50139"/>
                </a:lnTo>
                <a:lnTo>
                  <a:pt x="43474" y="49896"/>
                </a:lnTo>
                <a:lnTo>
                  <a:pt x="43623" y="49636"/>
                </a:lnTo>
                <a:close/>
                <a:moveTo>
                  <a:pt x="47737" y="49748"/>
                </a:moveTo>
                <a:lnTo>
                  <a:pt x="47570" y="49952"/>
                </a:lnTo>
                <a:lnTo>
                  <a:pt x="47309" y="50306"/>
                </a:lnTo>
                <a:lnTo>
                  <a:pt x="47179" y="50492"/>
                </a:lnTo>
                <a:lnTo>
                  <a:pt x="47086" y="50678"/>
                </a:lnTo>
                <a:lnTo>
                  <a:pt x="47030" y="50809"/>
                </a:lnTo>
                <a:lnTo>
                  <a:pt x="47030" y="50865"/>
                </a:lnTo>
                <a:lnTo>
                  <a:pt x="47049" y="50902"/>
                </a:lnTo>
                <a:lnTo>
                  <a:pt x="47104" y="50920"/>
                </a:lnTo>
                <a:lnTo>
                  <a:pt x="47160" y="50902"/>
                </a:lnTo>
                <a:lnTo>
                  <a:pt x="47216" y="50865"/>
                </a:lnTo>
                <a:lnTo>
                  <a:pt x="47291" y="50790"/>
                </a:lnTo>
                <a:lnTo>
                  <a:pt x="47421" y="50585"/>
                </a:lnTo>
                <a:lnTo>
                  <a:pt x="47551" y="50343"/>
                </a:lnTo>
                <a:lnTo>
                  <a:pt x="47644" y="50101"/>
                </a:lnTo>
                <a:lnTo>
                  <a:pt x="47737" y="49896"/>
                </a:lnTo>
                <a:lnTo>
                  <a:pt x="47756" y="49766"/>
                </a:lnTo>
                <a:lnTo>
                  <a:pt x="47756" y="49748"/>
                </a:lnTo>
                <a:close/>
                <a:moveTo>
                  <a:pt x="50176" y="49468"/>
                </a:moveTo>
                <a:lnTo>
                  <a:pt x="49525" y="50176"/>
                </a:lnTo>
                <a:lnTo>
                  <a:pt x="49134" y="50641"/>
                </a:lnTo>
                <a:lnTo>
                  <a:pt x="49022" y="50790"/>
                </a:lnTo>
                <a:lnTo>
                  <a:pt x="49003" y="50846"/>
                </a:lnTo>
                <a:lnTo>
                  <a:pt x="49003" y="50883"/>
                </a:lnTo>
                <a:lnTo>
                  <a:pt x="49041" y="50902"/>
                </a:lnTo>
                <a:lnTo>
                  <a:pt x="49059" y="50920"/>
                </a:lnTo>
                <a:lnTo>
                  <a:pt x="49152" y="50902"/>
                </a:lnTo>
                <a:lnTo>
                  <a:pt x="49227" y="50865"/>
                </a:lnTo>
                <a:lnTo>
                  <a:pt x="49320" y="50790"/>
                </a:lnTo>
                <a:lnTo>
                  <a:pt x="49413" y="50697"/>
                </a:lnTo>
                <a:lnTo>
                  <a:pt x="49506" y="50567"/>
                </a:lnTo>
                <a:lnTo>
                  <a:pt x="49711" y="50287"/>
                </a:lnTo>
                <a:lnTo>
                  <a:pt x="49879" y="49990"/>
                </a:lnTo>
                <a:lnTo>
                  <a:pt x="50027" y="49729"/>
                </a:lnTo>
                <a:lnTo>
                  <a:pt x="50176" y="49468"/>
                </a:lnTo>
                <a:close/>
                <a:moveTo>
                  <a:pt x="67473" y="49431"/>
                </a:moveTo>
                <a:lnTo>
                  <a:pt x="67473" y="49450"/>
                </a:lnTo>
                <a:lnTo>
                  <a:pt x="67231" y="49692"/>
                </a:lnTo>
                <a:lnTo>
                  <a:pt x="66840" y="50139"/>
                </a:lnTo>
                <a:lnTo>
                  <a:pt x="66635" y="50399"/>
                </a:lnTo>
                <a:lnTo>
                  <a:pt x="66486" y="50623"/>
                </a:lnTo>
                <a:lnTo>
                  <a:pt x="66430" y="50716"/>
                </a:lnTo>
                <a:lnTo>
                  <a:pt x="66393" y="50790"/>
                </a:lnTo>
                <a:lnTo>
                  <a:pt x="66393" y="50865"/>
                </a:lnTo>
                <a:lnTo>
                  <a:pt x="66411" y="50902"/>
                </a:lnTo>
                <a:lnTo>
                  <a:pt x="66449" y="50920"/>
                </a:lnTo>
                <a:lnTo>
                  <a:pt x="66486" y="50902"/>
                </a:lnTo>
                <a:lnTo>
                  <a:pt x="66579" y="50846"/>
                </a:lnTo>
                <a:lnTo>
                  <a:pt x="66691" y="50734"/>
                </a:lnTo>
                <a:lnTo>
                  <a:pt x="66802" y="50604"/>
                </a:lnTo>
                <a:lnTo>
                  <a:pt x="67007" y="50343"/>
                </a:lnTo>
                <a:lnTo>
                  <a:pt x="67119" y="50176"/>
                </a:lnTo>
                <a:lnTo>
                  <a:pt x="67212" y="50008"/>
                </a:lnTo>
                <a:lnTo>
                  <a:pt x="67361" y="49729"/>
                </a:lnTo>
                <a:lnTo>
                  <a:pt x="67473" y="49505"/>
                </a:lnTo>
                <a:lnTo>
                  <a:pt x="67491" y="49450"/>
                </a:lnTo>
                <a:lnTo>
                  <a:pt x="67473" y="49431"/>
                </a:lnTo>
                <a:close/>
                <a:moveTo>
                  <a:pt x="68571" y="49431"/>
                </a:moveTo>
                <a:lnTo>
                  <a:pt x="68552" y="49450"/>
                </a:lnTo>
                <a:lnTo>
                  <a:pt x="68292" y="49748"/>
                </a:lnTo>
                <a:lnTo>
                  <a:pt x="68087" y="49990"/>
                </a:lnTo>
                <a:lnTo>
                  <a:pt x="67882" y="50232"/>
                </a:lnTo>
                <a:lnTo>
                  <a:pt x="67696" y="50492"/>
                </a:lnTo>
                <a:lnTo>
                  <a:pt x="67566" y="50697"/>
                </a:lnTo>
                <a:lnTo>
                  <a:pt x="67547" y="50790"/>
                </a:lnTo>
                <a:lnTo>
                  <a:pt x="67547" y="50846"/>
                </a:lnTo>
                <a:lnTo>
                  <a:pt x="67566" y="50902"/>
                </a:lnTo>
                <a:lnTo>
                  <a:pt x="67622" y="50920"/>
                </a:lnTo>
                <a:lnTo>
                  <a:pt x="67659" y="50902"/>
                </a:lnTo>
                <a:lnTo>
                  <a:pt x="67715" y="50883"/>
                </a:lnTo>
                <a:lnTo>
                  <a:pt x="67808" y="50809"/>
                </a:lnTo>
                <a:lnTo>
                  <a:pt x="67901" y="50678"/>
                </a:lnTo>
                <a:lnTo>
                  <a:pt x="68013" y="50548"/>
                </a:lnTo>
                <a:lnTo>
                  <a:pt x="68199" y="50250"/>
                </a:lnTo>
                <a:lnTo>
                  <a:pt x="68310" y="50064"/>
                </a:lnTo>
                <a:lnTo>
                  <a:pt x="68497" y="49692"/>
                </a:lnTo>
                <a:lnTo>
                  <a:pt x="68571" y="49487"/>
                </a:lnTo>
                <a:lnTo>
                  <a:pt x="68571" y="49431"/>
                </a:lnTo>
                <a:close/>
                <a:moveTo>
                  <a:pt x="75032" y="49599"/>
                </a:moveTo>
                <a:lnTo>
                  <a:pt x="74994" y="49617"/>
                </a:lnTo>
                <a:lnTo>
                  <a:pt x="74771" y="49896"/>
                </a:lnTo>
                <a:lnTo>
                  <a:pt x="74417" y="50325"/>
                </a:lnTo>
                <a:lnTo>
                  <a:pt x="74268" y="50529"/>
                </a:lnTo>
                <a:lnTo>
                  <a:pt x="74156" y="50716"/>
                </a:lnTo>
                <a:lnTo>
                  <a:pt x="74138" y="50790"/>
                </a:lnTo>
                <a:lnTo>
                  <a:pt x="74119" y="50846"/>
                </a:lnTo>
                <a:lnTo>
                  <a:pt x="74138" y="50883"/>
                </a:lnTo>
                <a:lnTo>
                  <a:pt x="74175" y="50920"/>
                </a:lnTo>
                <a:lnTo>
                  <a:pt x="74212" y="50920"/>
                </a:lnTo>
                <a:lnTo>
                  <a:pt x="74250" y="50902"/>
                </a:lnTo>
                <a:lnTo>
                  <a:pt x="74343" y="50846"/>
                </a:lnTo>
                <a:lnTo>
                  <a:pt x="74436" y="50753"/>
                </a:lnTo>
                <a:lnTo>
                  <a:pt x="74529" y="50623"/>
                </a:lnTo>
                <a:lnTo>
                  <a:pt x="74696" y="50381"/>
                </a:lnTo>
                <a:lnTo>
                  <a:pt x="74808" y="50213"/>
                </a:lnTo>
                <a:lnTo>
                  <a:pt x="74957" y="49841"/>
                </a:lnTo>
                <a:lnTo>
                  <a:pt x="75013" y="49636"/>
                </a:lnTo>
                <a:lnTo>
                  <a:pt x="75032" y="49599"/>
                </a:lnTo>
                <a:close/>
                <a:moveTo>
                  <a:pt x="79444" y="49617"/>
                </a:moveTo>
                <a:lnTo>
                  <a:pt x="79202" y="49841"/>
                </a:lnTo>
                <a:lnTo>
                  <a:pt x="78792" y="50213"/>
                </a:lnTo>
                <a:lnTo>
                  <a:pt x="78588" y="50436"/>
                </a:lnTo>
                <a:lnTo>
                  <a:pt x="78439" y="50623"/>
                </a:lnTo>
                <a:lnTo>
                  <a:pt x="78383" y="50716"/>
                </a:lnTo>
                <a:lnTo>
                  <a:pt x="78346" y="50790"/>
                </a:lnTo>
                <a:lnTo>
                  <a:pt x="78327" y="50846"/>
                </a:lnTo>
                <a:lnTo>
                  <a:pt x="78346" y="50902"/>
                </a:lnTo>
                <a:lnTo>
                  <a:pt x="78401" y="50920"/>
                </a:lnTo>
                <a:lnTo>
                  <a:pt x="78476" y="50920"/>
                </a:lnTo>
                <a:lnTo>
                  <a:pt x="78532" y="50865"/>
                </a:lnTo>
                <a:lnTo>
                  <a:pt x="78625" y="50809"/>
                </a:lnTo>
                <a:lnTo>
                  <a:pt x="78792" y="50604"/>
                </a:lnTo>
                <a:lnTo>
                  <a:pt x="78979" y="50343"/>
                </a:lnTo>
                <a:lnTo>
                  <a:pt x="79165" y="50083"/>
                </a:lnTo>
                <a:lnTo>
                  <a:pt x="79295" y="49859"/>
                </a:lnTo>
                <a:lnTo>
                  <a:pt x="79444" y="49617"/>
                </a:lnTo>
                <a:close/>
                <a:moveTo>
                  <a:pt x="88120" y="49636"/>
                </a:moveTo>
                <a:lnTo>
                  <a:pt x="87859" y="49859"/>
                </a:lnTo>
                <a:lnTo>
                  <a:pt x="87655" y="50027"/>
                </a:lnTo>
                <a:lnTo>
                  <a:pt x="87431" y="50213"/>
                </a:lnTo>
                <a:lnTo>
                  <a:pt x="87245" y="50418"/>
                </a:lnTo>
                <a:lnTo>
                  <a:pt x="87096" y="50604"/>
                </a:lnTo>
                <a:lnTo>
                  <a:pt x="87059" y="50678"/>
                </a:lnTo>
                <a:lnTo>
                  <a:pt x="87022" y="50753"/>
                </a:lnTo>
                <a:lnTo>
                  <a:pt x="87040" y="50827"/>
                </a:lnTo>
                <a:lnTo>
                  <a:pt x="87059" y="50883"/>
                </a:lnTo>
                <a:lnTo>
                  <a:pt x="87115" y="50920"/>
                </a:lnTo>
                <a:lnTo>
                  <a:pt x="87189" y="50920"/>
                </a:lnTo>
                <a:lnTo>
                  <a:pt x="87264" y="50883"/>
                </a:lnTo>
                <a:lnTo>
                  <a:pt x="87338" y="50827"/>
                </a:lnTo>
                <a:lnTo>
                  <a:pt x="87506" y="50641"/>
                </a:lnTo>
                <a:lnTo>
                  <a:pt x="87673" y="50399"/>
                </a:lnTo>
                <a:lnTo>
                  <a:pt x="87841" y="50139"/>
                </a:lnTo>
                <a:lnTo>
                  <a:pt x="87971" y="49896"/>
                </a:lnTo>
                <a:lnTo>
                  <a:pt x="88120" y="49636"/>
                </a:lnTo>
                <a:close/>
                <a:moveTo>
                  <a:pt x="92253" y="49748"/>
                </a:moveTo>
                <a:lnTo>
                  <a:pt x="92067" y="49952"/>
                </a:lnTo>
                <a:lnTo>
                  <a:pt x="91806" y="50306"/>
                </a:lnTo>
                <a:lnTo>
                  <a:pt x="91676" y="50492"/>
                </a:lnTo>
                <a:lnTo>
                  <a:pt x="91583" y="50678"/>
                </a:lnTo>
                <a:lnTo>
                  <a:pt x="91527" y="50809"/>
                </a:lnTo>
                <a:lnTo>
                  <a:pt x="91527" y="50865"/>
                </a:lnTo>
                <a:lnTo>
                  <a:pt x="91546" y="50902"/>
                </a:lnTo>
                <a:lnTo>
                  <a:pt x="91602" y="50920"/>
                </a:lnTo>
                <a:lnTo>
                  <a:pt x="91657" y="50902"/>
                </a:lnTo>
                <a:lnTo>
                  <a:pt x="91713" y="50865"/>
                </a:lnTo>
                <a:lnTo>
                  <a:pt x="91788" y="50790"/>
                </a:lnTo>
                <a:lnTo>
                  <a:pt x="91918" y="50585"/>
                </a:lnTo>
                <a:lnTo>
                  <a:pt x="92048" y="50343"/>
                </a:lnTo>
                <a:lnTo>
                  <a:pt x="92160" y="50101"/>
                </a:lnTo>
                <a:lnTo>
                  <a:pt x="92235" y="49896"/>
                </a:lnTo>
                <a:lnTo>
                  <a:pt x="92272" y="49766"/>
                </a:lnTo>
                <a:lnTo>
                  <a:pt x="92272" y="49748"/>
                </a:lnTo>
                <a:close/>
                <a:moveTo>
                  <a:pt x="36008" y="49617"/>
                </a:moveTo>
                <a:lnTo>
                  <a:pt x="35747" y="49896"/>
                </a:lnTo>
                <a:lnTo>
                  <a:pt x="35338" y="50325"/>
                </a:lnTo>
                <a:lnTo>
                  <a:pt x="35152" y="50548"/>
                </a:lnTo>
                <a:lnTo>
                  <a:pt x="35021" y="50753"/>
                </a:lnTo>
                <a:lnTo>
                  <a:pt x="34984" y="50827"/>
                </a:lnTo>
                <a:lnTo>
                  <a:pt x="34965" y="50883"/>
                </a:lnTo>
                <a:lnTo>
                  <a:pt x="34984" y="50920"/>
                </a:lnTo>
                <a:lnTo>
                  <a:pt x="35040" y="50939"/>
                </a:lnTo>
                <a:lnTo>
                  <a:pt x="35133" y="50939"/>
                </a:lnTo>
                <a:lnTo>
                  <a:pt x="35245" y="50902"/>
                </a:lnTo>
                <a:lnTo>
                  <a:pt x="35319" y="50846"/>
                </a:lnTo>
                <a:lnTo>
                  <a:pt x="35412" y="50772"/>
                </a:lnTo>
                <a:lnTo>
                  <a:pt x="35487" y="50678"/>
                </a:lnTo>
                <a:lnTo>
                  <a:pt x="35561" y="50585"/>
                </a:lnTo>
                <a:lnTo>
                  <a:pt x="35692" y="50343"/>
                </a:lnTo>
                <a:lnTo>
                  <a:pt x="35803" y="50101"/>
                </a:lnTo>
                <a:lnTo>
                  <a:pt x="35896" y="49878"/>
                </a:lnTo>
                <a:lnTo>
                  <a:pt x="35971" y="49710"/>
                </a:lnTo>
                <a:lnTo>
                  <a:pt x="36008" y="49617"/>
                </a:lnTo>
                <a:close/>
                <a:moveTo>
                  <a:pt x="41445" y="49580"/>
                </a:moveTo>
                <a:lnTo>
                  <a:pt x="41370" y="49636"/>
                </a:lnTo>
                <a:lnTo>
                  <a:pt x="41091" y="49915"/>
                </a:lnTo>
                <a:lnTo>
                  <a:pt x="40886" y="50120"/>
                </a:lnTo>
                <a:lnTo>
                  <a:pt x="40663" y="50343"/>
                </a:lnTo>
                <a:lnTo>
                  <a:pt x="40495" y="50567"/>
                </a:lnTo>
                <a:lnTo>
                  <a:pt x="40439" y="50660"/>
                </a:lnTo>
                <a:lnTo>
                  <a:pt x="40402" y="50753"/>
                </a:lnTo>
                <a:lnTo>
                  <a:pt x="40383" y="50827"/>
                </a:lnTo>
                <a:lnTo>
                  <a:pt x="40402" y="50883"/>
                </a:lnTo>
                <a:lnTo>
                  <a:pt x="40439" y="50920"/>
                </a:lnTo>
                <a:lnTo>
                  <a:pt x="40532" y="50939"/>
                </a:lnTo>
                <a:lnTo>
                  <a:pt x="40625" y="50920"/>
                </a:lnTo>
                <a:lnTo>
                  <a:pt x="40700" y="50865"/>
                </a:lnTo>
                <a:lnTo>
                  <a:pt x="40793" y="50790"/>
                </a:lnTo>
                <a:lnTo>
                  <a:pt x="40886" y="50716"/>
                </a:lnTo>
                <a:lnTo>
                  <a:pt x="41072" y="50511"/>
                </a:lnTo>
                <a:lnTo>
                  <a:pt x="41184" y="50362"/>
                </a:lnTo>
                <a:lnTo>
                  <a:pt x="41389" y="50120"/>
                </a:lnTo>
                <a:lnTo>
                  <a:pt x="41463" y="49990"/>
                </a:lnTo>
                <a:lnTo>
                  <a:pt x="41500" y="49915"/>
                </a:lnTo>
                <a:lnTo>
                  <a:pt x="41500" y="49859"/>
                </a:lnTo>
                <a:lnTo>
                  <a:pt x="41519" y="49785"/>
                </a:lnTo>
                <a:lnTo>
                  <a:pt x="41519" y="49673"/>
                </a:lnTo>
                <a:lnTo>
                  <a:pt x="41500" y="49617"/>
                </a:lnTo>
                <a:lnTo>
                  <a:pt x="41482" y="49580"/>
                </a:lnTo>
                <a:close/>
                <a:moveTo>
                  <a:pt x="58108" y="49822"/>
                </a:moveTo>
                <a:lnTo>
                  <a:pt x="57810" y="49971"/>
                </a:lnTo>
                <a:lnTo>
                  <a:pt x="57251" y="50306"/>
                </a:lnTo>
                <a:lnTo>
                  <a:pt x="56972" y="50474"/>
                </a:lnTo>
                <a:lnTo>
                  <a:pt x="56749" y="50641"/>
                </a:lnTo>
                <a:lnTo>
                  <a:pt x="56655" y="50716"/>
                </a:lnTo>
                <a:lnTo>
                  <a:pt x="56600" y="50790"/>
                </a:lnTo>
                <a:lnTo>
                  <a:pt x="56581" y="50846"/>
                </a:lnTo>
                <a:lnTo>
                  <a:pt x="56581" y="50902"/>
                </a:lnTo>
                <a:lnTo>
                  <a:pt x="56637" y="50939"/>
                </a:lnTo>
                <a:lnTo>
                  <a:pt x="56711" y="50939"/>
                </a:lnTo>
                <a:lnTo>
                  <a:pt x="56804" y="50902"/>
                </a:lnTo>
                <a:lnTo>
                  <a:pt x="56916" y="50865"/>
                </a:lnTo>
                <a:lnTo>
                  <a:pt x="57140" y="50697"/>
                </a:lnTo>
                <a:lnTo>
                  <a:pt x="57400" y="50492"/>
                </a:lnTo>
                <a:lnTo>
                  <a:pt x="57866" y="50045"/>
                </a:lnTo>
                <a:lnTo>
                  <a:pt x="58108" y="49822"/>
                </a:lnTo>
                <a:close/>
                <a:moveTo>
                  <a:pt x="58946" y="49673"/>
                </a:moveTo>
                <a:lnTo>
                  <a:pt x="57996" y="50474"/>
                </a:lnTo>
                <a:lnTo>
                  <a:pt x="57828" y="50604"/>
                </a:lnTo>
                <a:lnTo>
                  <a:pt x="57735" y="50678"/>
                </a:lnTo>
                <a:lnTo>
                  <a:pt x="57642" y="50772"/>
                </a:lnTo>
                <a:lnTo>
                  <a:pt x="57605" y="50846"/>
                </a:lnTo>
                <a:lnTo>
                  <a:pt x="57586" y="50883"/>
                </a:lnTo>
                <a:lnTo>
                  <a:pt x="57586" y="50902"/>
                </a:lnTo>
                <a:lnTo>
                  <a:pt x="57605" y="50920"/>
                </a:lnTo>
                <a:lnTo>
                  <a:pt x="57661" y="50939"/>
                </a:lnTo>
                <a:lnTo>
                  <a:pt x="57791" y="50939"/>
                </a:lnTo>
                <a:lnTo>
                  <a:pt x="57903" y="50920"/>
                </a:lnTo>
                <a:lnTo>
                  <a:pt x="57996" y="50865"/>
                </a:lnTo>
                <a:lnTo>
                  <a:pt x="58108" y="50809"/>
                </a:lnTo>
                <a:lnTo>
                  <a:pt x="58201" y="50716"/>
                </a:lnTo>
                <a:lnTo>
                  <a:pt x="58387" y="50529"/>
                </a:lnTo>
                <a:lnTo>
                  <a:pt x="58536" y="50362"/>
                </a:lnTo>
                <a:lnTo>
                  <a:pt x="58666" y="50213"/>
                </a:lnTo>
                <a:lnTo>
                  <a:pt x="58815" y="49952"/>
                </a:lnTo>
                <a:lnTo>
                  <a:pt x="58927" y="49748"/>
                </a:lnTo>
                <a:lnTo>
                  <a:pt x="58946" y="49692"/>
                </a:lnTo>
                <a:lnTo>
                  <a:pt x="58946" y="49673"/>
                </a:lnTo>
                <a:close/>
                <a:moveTo>
                  <a:pt x="80524" y="49617"/>
                </a:moveTo>
                <a:lnTo>
                  <a:pt x="80263" y="49896"/>
                </a:lnTo>
                <a:lnTo>
                  <a:pt x="79835" y="50325"/>
                </a:lnTo>
                <a:lnTo>
                  <a:pt x="79649" y="50548"/>
                </a:lnTo>
                <a:lnTo>
                  <a:pt x="79518" y="50753"/>
                </a:lnTo>
                <a:lnTo>
                  <a:pt x="79481" y="50827"/>
                </a:lnTo>
                <a:lnTo>
                  <a:pt x="79463" y="50883"/>
                </a:lnTo>
                <a:lnTo>
                  <a:pt x="79481" y="50920"/>
                </a:lnTo>
                <a:lnTo>
                  <a:pt x="79537" y="50939"/>
                </a:lnTo>
                <a:lnTo>
                  <a:pt x="79649" y="50939"/>
                </a:lnTo>
                <a:lnTo>
                  <a:pt x="79742" y="50902"/>
                </a:lnTo>
                <a:lnTo>
                  <a:pt x="79835" y="50846"/>
                </a:lnTo>
                <a:lnTo>
                  <a:pt x="79909" y="50772"/>
                </a:lnTo>
                <a:lnTo>
                  <a:pt x="80003" y="50678"/>
                </a:lnTo>
                <a:lnTo>
                  <a:pt x="80077" y="50585"/>
                </a:lnTo>
                <a:lnTo>
                  <a:pt x="80207" y="50343"/>
                </a:lnTo>
                <a:lnTo>
                  <a:pt x="80319" y="50101"/>
                </a:lnTo>
                <a:lnTo>
                  <a:pt x="80394" y="49878"/>
                </a:lnTo>
                <a:lnTo>
                  <a:pt x="80468" y="49710"/>
                </a:lnTo>
                <a:lnTo>
                  <a:pt x="80524" y="49617"/>
                </a:lnTo>
                <a:close/>
                <a:moveTo>
                  <a:pt x="85942" y="49580"/>
                </a:moveTo>
                <a:lnTo>
                  <a:pt x="85886" y="49636"/>
                </a:lnTo>
                <a:lnTo>
                  <a:pt x="85588" y="49915"/>
                </a:lnTo>
                <a:lnTo>
                  <a:pt x="85383" y="50120"/>
                </a:lnTo>
                <a:lnTo>
                  <a:pt x="85178" y="50343"/>
                </a:lnTo>
                <a:lnTo>
                  <a:pt x="84992" y="50567"/>
                </a:lnTo>
                <a:lnTo>
                  <a:pt x="84936" y="50660"/>
                </a:lnTo>
                <a:lnTo>
                  <a:pt x="84899" y="50753"/>
                </a:lnTo>
                <a:lnTo>
                  <a:pt x="84880" y="50827"/>
                </a:lnTo>
                <a:lnTo>
                  <a:pt x="84899" y="50883"/>
                </a:lnTo>
                <a:lnTo>
                  <a:pt x="84955" y="50920"/>
                </a:lnTo>
                <a:lnTo>
                  <a:pt x="85029" y="50939"/>
                </a:lnTo>
                <a:lnTo>
                  <a:pt x="85123" y="50920"/>
                </a:lnTo>
                <a:lnTo>
                  <a:pt x="85216" y="50865"/>
                </a:lnTo>
                <a:lnTo>
                  <a:pt x="85309" y="50790"/>
                </a:lnTo>
                <a:lnTo>
                  <a:pt x="85402" y="50716"/>
                </a:lnTo>
                <a:lnTo>
                  <a:pt x="85569" y="50511"/>
                </a:lnTo>
                <a:lnTo>
                  <a:pt x="85681" y="50362"/>
                </a:lnTo>
                <a:lnTo>
                  <a:pt x="85886" y="50120"/>
                </a:lnTo>
                <a:lnTo>
                  <a:pt x="85979" y="49990"/>
                </a:lnTo>
                <a:lnTo>
                  <a:pt x="85998" y="49915"/>
                </a:lnTo>
                <a:lnTo>
                  <a:pt x="86016" y="49859"/>
                </a:lnTo>
                <a:lnTo>
                  <a:pt x="86016" y="49785"/>
                </a:lnTo>
                <a:lnTo>
                  <a:pt x="86016" y="49673"/>
                </a:lnTo>
                <a:lnTo>
                  <a:pt x="86016" y="49617"/>
                </a:lnTo>
                <a:lnTo>
                  <a:pt x="85979" y="49580"/>
                </a:lnTo>
                <a:close/>
                <a:moveTo>
                  <a:pt x="11209" y="49487"/>
                </a:moveTo>
                <a:lnTo>
                  <a:pt x="11078" y="49561"/>
                </a:lnTo>
                <a:lnTo>
                  <a:pt x="10892" y="49710"/>
                </a:lnTo>
                <a:lnTo>
                  <a:pt x="10632" y="49915"/>
                </a:lnTo>
                <a:lnTo>
                  <a:pt x="10371" y="50139"/>
                </a:lnTo>
                <a:lnTo>
                  <a:pt x="10129" y="50381"/>
                </a:lnTo>
                <a:lnTo>
                  <a:pt x="9943" y="50604"/>
                </a:lnTo>
                <a:lnTo>
                  <a:pt x="9868" y="50697"/>
                </a:lnTo>
                <a:lnTo>
                  <a:pt x="9831" y="50790"/>
                </a:lnTo>
                <a:lnTo>
                  <a:pt x="9812" y="50846"/>
                </a:lnTo>
                <a:lnTo>
                  <a:pt x="9812" y="50902"/>
                </a:lnTo>
                <a:lnTo>
                  <a:pt x="9850" y="50939"/>
                </a:lnTo>
                <a:lnTo>
                  <a:pt x="9868" y="50939"/>
                </a:lnTo>
                <a:lnTo>
                  <a:pt x="9943" y="50958"/>
                </a:lnTo>
                <a:lnTo>
                  <a:pt x="10036" y="50902"/>
                </a:lnTo>
                <a:lnTo>
                  <a:pt x="10148" y="50846"/>
                </a:lnTo>
                <a:lnTo>
                  <a:pt x="10259" y="50734"/>
                </a:lnTo>
                <a:lnTo>
                  <a:pt x="10390" y="50623"/>
                </a:lnTo>
                <a:lnTo>
                  <a:pt x="10632" y="50325"/>
                </a:lnTo>
                <a:lnTo>
                  <a:pt x="10855" y="50027"/>
                </a:lnTo>
                <a:lnTo>
                  <a:pt x="11041" y="49748"/>
                </a:lnTo>
                <a:lnTo>
                  <a:pt x="11172" y="49543"/>
                </a:lnTo>
                <a:lnTo>
                  <a:pt x="11209" y="49487"/>
                </a:lnTo>
                <a:close/>
                <a:moveTo>
                  <a:pt x="37107" y="49524"/>
                </a:moveTo>
                <a:lnTo>
                  <a:pt x="36864" y="49766"/>
                </a:lnTo>
                <a:lnTo>
                  <a:pt x="36436" y="50194"/>
                </a:lnTo>
                <a:lnTo>
                  <a:pt x="36231" y="50418"/>
                </a:lnTo>
                <a:lnTo>
                  <a:pt x="36064" y="50623"/>
                </a:lnTo>
                <a:lnTo>
                  <a:pt x="35971" y="50790"/>
                </a:lnTo>
                <a:lnTo>
                  <a:pt x="35952" y="50865"/>
                </a:lnTo>
                <a:lnTo>
                  <a:pt x="35971" y="50902"/>
                </a:lnTo>
                <a:lnTo>
                  <a:pt x="35989" y="50939"/>
                </a:lnTo>
                <a:lnTo>
                  <a:pt x="36027" y="50958"/>
                </a:lnTo>
                <a:lnTo>
                  <a:pt x="36101" y="50958"/>
                </a:lnTo>
                <a:lnTo>
                  <a:pt x="36176" y="50902"/>
                </a:lnTo>
                <a:lnTo>
                  <a:pt x="36287" y="50827"/>
                </a:lnTo>
                <a:lnTo>
                  <a:pt x="36380" y="50716"/>
                </a:lnTo>
                <a:lnTo>
                  <a:pt x="36492" y="50604"/>
                </a:lnTo>
                <a:lnTo>
                  <a:pt x="36716" y="50306"/>
                </a:lnTo>
                <a:lnTo>
                  <a:pt x="36902" y="49990"/>
                </a:lnTo>
                <a:lnTo>
                  <a:pt x="37051" y="49729"/>
                </a:lnTo>
                <a:lnTo>
                  <a:pt x="37125" y="49543"/>
                </a:lnTo>
                <a:lnTo>
                  <a:pt x="37144" y="49524"/>
                </a:lnTo>
                <a:close/>
                <a:moveTo>
                  <a:pt x="45801" y="49673"/>
                </a:moveTo>
                <a:lnTo>
                  <a:pt x="45541" y="49896"/>
                </a:lnTo>
                <a:lnTo>
                  <a:pt x="45317" y="50083"/>
                </a:lnTo>
                <a:lnTo>
                  <a:pt x="45112" y="50306"/>
                </a:lnTo>
                <a:lnTo>
                  <a:pt x="44908" y="50529"/>
                </a:lnTo>
                <a:lnTo>
                  <a:pt x="44759" y="50734"/>
                </a:lnTo>
                <a:lnTo>
                  <a:pt x="44721" y="50809"/>
                </a:lnTo>
                <a:lnTo>
                  <a:pt x="44703" y="50883"/>
                </a:lnTo>
                <a:lnTo>
                  <a:pt x="44721" y="50920"/>
                </a:lnTo>
                <a:lnTo>
                  <a:pt x="44759" y="50958"/>
                </a:lnTo>
                <a:lnTo>
                  <a:pt x="44833" y="50958"/>
                </a:lnTo>
                <a:lnTo>
                  <a:pt x="44908" y="50939"/>
                </a:lnTo>
                <a:lnTo>
                  <a:pt x="45001" y="50883"/>
                </a:lnTo>
                <a:lnTo>
                  <a:pt x="45075" y="50809"/>
                </a:lnTo>
                <a:lnTo>
                  <a:pt x="45243" y="50604"/>
                </a:lnTo>
                <a:lnTo>
                  <a:pt x="45410" y="50362"/>
                </a:lnTo>
                <a:lnTo>
                  <a:pt x="45559" y="50101"/>
                </a:lnTo>
                <a:lnTo>
                  <a:pt x="45671" y="49896"/>
                </a:lnTo>
                <a:lnTo>
                  <a:pt x="45801" y="49673"/>
                </a:lnTo>
                <a:close/>
                <a:moveTo>
                  <a:pt x="51163" y="49673"/>
                </a:moveTo>
                <a:lnTo>
                  <a:pt x="51107" y="49729"/>
                </a:lnTo>
                <a:lnTo>
                  <a:pt x="50847" y="49971"/>
                </a:lnTo>
                <a:lnTo>
                  <a:pt x="50679" y="50157"/>
                </a:lnTo>
                <a:lnTo>
                  <a:pt x="50493" y="50362"/>
                </a:lnTo>
                <a:lnTo>
                  <a:pt x="50344" y="50567"/>
                </a:lnTo>
                <a:lnTo>
                  <a:pt x="50232" y="50753"/>
                </a:lnTo>
                <a:lnTo>
                  <a:pt x="50214" y="50827"/>
                </a:lnTo>
                <a:lnTo>
                  <a:pt x="50214" y="50883"/>
                </a:lnTo>
                <a:lnTo>
                  <a:pt x="50232" y="50920"/>
                </a:lnTo>
                <a:lnTo>
                  <a:pt x="50270" y="50958"/>
                </a:lnTo>
                <a:lnTo>
                  <a:pt x="50325" y="50958"/>
                </a:lnTo>
                <a:lnTo>
                  <a:pt x="50363" y="50939"/>
                </a:lnTo>
                <a:lnTo>
                  <a:pt x="50474" y="50902"/>
                </a:lnTo>
                <a:lnTo>
                  <a:pt x="50586" y="50809"/>
                </a:lnTo>
                <a:lnTo>
                  <a:pt x="50698" y="50697"/>
                </a:lnTo>
                <a:lnTo>
                  <a:pt x="50903" y="50455"/>
                </a:lnTo>
                <a:lnTo>
                  <a:pt x="51014" y="50269"/>
                </a:lnTo>
                <a:lnTo>
                  <a:pt x="51089" y="50139"/>
                </a:lnTo>
                <a:lnTo>
                  <a:pt x="51163" y="49896"/>
                </a:lnTo>
                <a:lnTo>
                  <a:pt x="51182" y="49785"/>
                </a:lnTo>
                <a:lnTo>
                  <a:pt x="51200" y="49710"/>
                </a:lnTo>
                <a:lnTo>
                  <a:pt x="51182" y="49673"/>
                </a:lnTo>
                <a:close/>
                <a:moveTo>
                  <a:pt x="81622" y="49524"/>
                </a:moveTo>
                <a:lnTo>
                  <a:pt x="81362" y="49766"/>
                </a:lnTo>
                <a:lnTo>
                  <a:pt x="80952" y="50194"/>
                </a:lnTo>
                <a:lnTo>
                  <a:pt x="80747" y="50418"/>
                </a:lnTo>
                <a:lnTo>
                  <a:pt x="80580" y="50623"/>
                </a:lnTo>
                <a:lnTo>
                  <a:pt x="80468" y="50790"/>
                </a:lnTo>
                <a:lnTo>
                  <a:pt x="80449" y="50865"/>
                </a:lnTo>
                <a:lnTo>
                  <a:pt x="80468" y="50902"/>
                </a:lnTo>
                <a:lnTo>
                  <a:pt x="80487" y="50939"/>
                </a:lnTo>
                <a:lnTo>
                  <a:pt x="80524" y="50958"/>
                </a:lnTo>
                <a:lnTo>
                  <a:pt x="80598" y="50958"/>
                </a:lnTo>
                <a:lnTo>
                  <a:pt x="80691" y="50902"/>
                </a:lnTo>
                <a:lnTo>
                  <a:pt x="80785" y="50827"/>
                </a:lnTo>
                <a:lnTo>
                  <a:pt x="80878" y="50716"/>
                </a:lnTo>
                <a:lnTo>
                  <a:pt x="80989" y="50604"/>
                </a:lnTo>
                <a:lnTo>
                  <a:pt x="81213" y="50306"/>
                </a:lnTo>
                <a:lnTo>
                  <a:pt x="81399" y="49990"/>
                </a:lnTo>
                <a:lnTo>
                  <a:pt x="81548" y="49729"/>
                </a:lnTo>
                <a:lnTo>
                  <a:pt x="81641" y="49543"/>
                </a:lnTo>
                <a:lnTo>
                  <a:pt x="81641" y="49524"/>
                </a:lnTo>
                <a:close/>
                <a:moveTo>
                  <a:pt x="90298" y="49673"/>
                </a:moveTo>
                <a:lnTo>
                  <a:pt x="90038" y="49896"/>
                </a:lnTo>
                <a:lnTo>
                  <a:pt x="89833" y="50083"/>
                </a:lnTo>
                <a:lnTo>
                  <a:pt x="89609" y="50306"/>
                </a:lnTo>
                <a:lnTo>
                  <a:pt x="89405" y="50529"/>
                </a:lnTo>
                <a:lnTo>
                  <a:pt x="89274" y="50734"/>
                </a:lnTo>
                <a:lnTo>
                  <a:pt x="89218" y="50809"/>
                </a:lnTo>
                <a:lnTo>
                  <a:pt x="89200" y="50883"/>
                </a:lnTo>
                <a:lnTo>
                  <a:pt x="89218" y="50920"/>
                </a:lnTo>
                <a:lnTo>
                  <a:pt x="89256" y="50958"/>
                </a:lnTo>
                <a:lnTo>
                  <a:pt x="89330" y="50958"/>
                </a:lnTo>
                <a:lnTo>
                  <a:pt x="89423" y="50939"/>
                </a:lnTo>
                <a:lnTo>
                  <a:pt x="89498" y="50883"/>
                </a:lnTo>
                <a:lnTo>
                  <a:pt x="89591" y="50809"/>
                </a:lnTo>
                <a:lnTo>
                  <a:pt x="89758" y="50604"/>
                </a:lnTo>
                <a:lnTo>
                  <a:pt x="89907" y="50362"/>
                </a:lnTo>
                <a:lnTo>
                  <a:pt x="90056" y="50101"/>
                </a:lnTo>
                <a:lnTo>
                  <a:pt x="90187" y="49896"/>
                </a:lnTo>
                <a:lnTo>
                  <a:pt x="90298" y="49673"/>
                </a:lnTo>
                <a:close/>
                <a:moveTo>
                  <a:pt x="15361" y="49580"/>
                </a:moveTo>
                <a:lnTo>
                  <a:pt x="15268" y="49654"/>
                </a:lnTo>
                <a:lnTo>
                  <a:pt x="15119" y="49803"/>
                </a:lnTo>
                <a:lnTo>
                  <a:pt x="14914" y="50008"/>
                </a:lnTo>
                <a:lnTo>
                  <a:pt x="14690" y="50232"/>
                </a:lnTo>
                <a:lnTo>
                  <a:pt x="14504" y="50474"/>
                </a:lnTo>
                <a:lnTo>
                  <a:pt x="14355" y="50678"/>
                </a:lnTo>
                <a:lnTo>
                  <a:pt x="14299" y="50772"/>
                </a:lnTo>
                <a:lnTo>
                  <a:pt x="14281" y="50865"/>
                </a:lnTo>
                <a:lnTo>
                  <a:pt x="14281" y="50920"/>
                </a:lnTo>
                <a:lnTo>
                  <a:pt x="14299" y="50976"/>
                </a:lnTo>
                <a:lnTo>
                  <a:pt x="14374" y="50976"/>
                </a:lnTo>
                <a:lnTo>
                  <a:pt x="14467" y="50920"/>
                </a:lnTo>
                <a:lnTo>
                  <a:pt x="14579" y="50809"/>
                </a:lnTo>
                <a:lnTo>
                  <a:pt x="14709" y="50678"/>
                </a:lnTo>
                <a:lnTo>
                  <a:pt x="14914" y="50418"/>
                </a:lnTo>
                <a:lnTo>
                  <a:pt x="15026" y="50250"/>
                </a:lnTo>
                <a:lnTo>
                  <a:pt x="15137" y="50120"/>
                </a:lnTo>
                <a:lnTo>
                  <a:pt x="15305" y="49859"/>
                </a:lnTo>
                <a:lnTo>
                  <a:pt x="15379" y="49729"/>
                </a:lnTo>
                <a:lnTo>
                  <a:pt x="15416" y="49636"/>
                </a:lnTo>
                <a:lnTo>
                  <a:pt x="15416" y="49599"/>
                </a:lnTo>
                <a:lnTo>
                  <a:pt x="15416" y="49580"/>
                </a:lnTo>
                <a:close/>
                <a:moveTo>
                  <a:pt x="27276" y="49748"/>
                </a:moveTo>
                <a:lnTo>
                  <a:pt x="27053" y="49952"/>
                </a:lnTo>
                <a:lnTo>
                  <a:pt x="26699" y="50306"/>
                </a:lnTo>
                <a:lnTo>
                  <a:pt x="26513" y="50492"/>
                </a:lnTo>
                <a:lnTo>
                  <a:pt x="26383" y="50678"/>
                </a:lnTo>
                <a:lnTo>
                  <a:pt x="26345" y="50753"/>
                </a:lnTo>
                <a:lnTo>
                  <a:pt x="26308" y="50827"/>
                </a:lnTo>
                <a:lnTo>
                  <a:pt x="26308" y="50865"/>
                </a:lnTo>
                <a:lnTo>
                  <a:pt x="26327" y="50920"/>
                </a:lnTo>
                <a:lnTo>
                  <a:pt x="26401" y="50958"/>
                </a:lnTo>
                <a:lnTo>
                  <a:pt x="26476" y="50976"/>
                </a:lnTo>
                <a:lnTo>
                  <a:pt x="26550" y="50939"/>
                </a:lnTo>
                <a:lnTo>
                  <a:pt x="26643" y="50883"/>
                </a:lnTo>
                <a:lnTo>
                  <a:pt x="26718" y="50809"/>
                </a:lnTo>
                <a:lnTo>
                  <a:pt x="26792" y="50697"/>
                </a:lnTo>
                <a:lnTo>
                  <a:pt x="26960" y="50455"/>
                </a:lnTo>
                <a:lnTo>
                  <a:pt x="27090" y="50213"/>
                </a:lnTo>
                <a:lnTo>
                  <a:pt x="27183" y="49971"/>
                </a:lnTo>
                <a:lnTo>
                  <a:pt x="27276" y="49748"/>
                </a:lnTo>
                <a:close/>
                <a:moveTo>
                  <a:pt x="71773" y="49748"/>
                </a:moveTo>
                <a:lnTo>
                  <a:pt x="71550" y="49952"/>
                </a:lnTo>
                <a:lnTo>
                  <a:pt x="71196" y="50306"/>
                </a:lnTo>
                <a:lnTo>
                  <a:pt x="71029" y="50492"/>
                </a:lnTo>
                <a:lnTo>
                  <a:pt x="70880" y="50678"/>
                </a:lnTo>
                <a:lnTo>
                  <a:pt x="70842" y="50753"/>
                </a:lnTo>
                <a:lnTo>
                  <a:pt x="70805" y="50827"/>
                </a:lnTo>
                <a:lnTo>
                  <a:pt x="70805" y="50865"/>
                </a:lnTo>
                <a:lnTo>
                  <a:pt x="70824" y="50920"/>
                </a:lnTo>
                <a:lnTo>
                  <a:pt x="70898" y="50958"/>
                </a:lnTo>
                <a:lnTo>
                  <a:pt x="70973" y="50976"/>
                </a:lnTo>
                <a:lnTo>
                  <a:pt x="71066" y="50939"/>
                </a:lnTo>
                <a:lnTo>
                  <a:pt x="71140" y="50883"/>
                </a:lnTo>
                <a:lnTo>
                  <a:pt x="71233" y="50809"/>
                </a:lnTo>
                <a:lnTo>
                  <a:pt x="71308" y="50697"/>
                </a:lnTo>
                <a:lnTo>
                  <a:pt x="71457" y="50455"/>
                </a:lnTo>
                <a:lnTo>
                  <a:pt x="71587" y="50213"/>
                </a:lnTo>
                <a:lnTo>
                  <a:pt x="71680" y="49971"/>
                </a:lnTo>
                <a:lnTo>
                  <a:pt x="71773" y="49748"/>
                </a:lnTo>
                <a:close/>
                <a:moveTo>
                  <a:pt x="7913" y="49524"/>
                </a:moveTo>
                <a:lnTo>
                  <a:pt x="7634" y="49766"/>
                </a:lnTo>
                <a:lnTo>
                  <a:pt x="7392" y="49971"/>
                </a:lnTo>
                <a:lnTo>
                  <a:pt x="7131" y="50194"/>
                </a:lnTo>
                <a:lnTo>
                  <a:pt x="6908" y="50436"/>
                </a:lnTo>
                <a:lnTo>
                  <a:pt x="6722" y="50660"/>
                </a:lnTo>
                <a:lnTo>
                  <a:pt x="6647" y="50753"/>
                </a:lnTo>
                <a:lnTo>
                  <a:pt x="6610" y="50846"/>
                </a:lnTo>
                <a:lnTo>
                  <a:pt x="6592" y="50920"/>
                </a:lnTo>
                <a:lnTo>
                  <a:pt x="6610" y="50958"/>
                </a:lnTo>
                <a:lnTo>
                  <a:pt x="6647" y="50976"/>
                </a:lnTo>
                <a:lnTo>
                  <a:pt x="6666" y="50995"/>
                </a:lnTo>
                <a:lnTo>
                  <a:pt x="6740" y="50976"/>
                </a:lnTo>
                <a:lnTo>
                  <a:pt x="6815" y="50920"/>
                </a:lnTo>
                <a:lnTo>
                  <a:pt x="6927" y="50846"/>
                </a:lnTo>
                <a:lnTo>
                  <a:pt x="7131" y="50623"/>
                </a:lnTo>
                <a:lnTo>
                  <a:pt x="7355" y="50343"/>
                </a:lnTo>
                <a:lnTo>
                  <a:pt x="7560" y="50045"/>
                </a:lnTo>
                <a:lnTo>
                  <a:pt x="7746" y="49785"/>
                </a:lnTo>
                <a:lnTo>
                  <a:pt x="7913" y="49524"/>
                </a:lnTo>
                <a:close/>
                <a:moveTo>
                  <a:pt x="25284" y="49505"/>
                </a:moveTo>
                <a:lnTo>
                  <a:pt x="25247" y="49524"/>
                </a:lnTo>
                <a:lnTo>
                  <a:pt x="24986" y="49785"/>
                </a:lnTo>
                <a:lnTo>
                  <a:pt x="24521" y="50232"/>
                </a:lnTo>
                <a:lnTo>
                  <a:pt x="24279" y="50474"/>
                </a:lnTo>
                <a:lnTo>
                  <a:pt x="24093" y="50678"/>
                </a:lnTo>
                <a:lnTo>
                  <a:pt x="23981" y="50846"/>
                </a:lnTo>
                <a:lnTo>
                  <a:pt x="23944" y="50920"/>
                </a:lnTo>
                <a:lnTo>
                  <a:pt x="23962" y="50958"/>
                </a:lnTo>
                <a:lnTo>
                  <a:pt x="23981" y="50976"/>
                </a:lnTo>
                <a:lnTo>
                  <a:pt x="24018" y="50995"/>
                </a:lnTo>
                <a:lnTo>
                  <a:pt x="24074" y="50976"/>
                </a:lnTo>
                <a:lnTo>
                  <a:pt x="24130" y="50958"/>
                </a:lnTo>
                <a:lnTo>
                  <a:pt x="24241" y="50883"/>
                </a:lnTo>
                <a:lnTo>
                  <a:pt x="24372" y="50772"/>
                </a:lnTo>
                <a:lnTo>
                  <a:pt x="24595" y="50548"/>
                </a:lnTo>
                <a:lnTo>
                  <a:pt x="24744" y="50399"/>
                </a:lnTo>
                <a:lnTo>
                  <a:pt x="24968" y="50139"/>
                </a:lnTo>
                <a:lnTo>
                  <a:pt x="25061" y="50008"/>
                </a:lnTo>
                <a:lnTo>
                  <a:pt x="25154" y="49878"/>
                </a:lnTo>
                <a:lnTo>
                  <a:pt x="25247" y="49803"/>
                </a:lnTo>
                <a:lnTo>
                  <a:pt x="25321" y="49729"/>
                </a:lnTo>
                <a:lnTo>
                  <a:pt x="25340" y="49654"/>
                </a:lnTo>
                <a:lnTo>
                  <a:pt x="25340" y="49561"/>
                </a:lnTo>
                <a:lnTo>
                  <a:pt x="25321" y="49524"/>
                </a:lnTo>
                <a:lnTo>
                  <a:pt x="25321" y="49505"/>
                </a:lnTo>
                <a:close/>
                <a:moveTo>
                  <a:pt x="69781" y="49505"/>
                </a:moveTo>
                <a:lnTo>
                  <a:pt x="69744" y="49524"/>
                </a:lnTo>
                <a:lnTo>
                  <a:pt x="69483" y="49785"/>
                </a:lnTo>
                <a:lnTo>
                  <a:pt x="69018" y="50232"/>
                </a:lnTo>
                <a:lnTo>
                  <a:pt x="68794" y="50474"/>
                </a:lnTo>
                <a:lnTo>
                  <a:pt x="68590" y="50678"/>
                </a:lnTo>
                <a:lnTo>
                  <a:pt x="68478" y="50846"/>
                </a:lnTo>
                <a:lnTo>
                  <a:pt x="68459" y="50920"/>
                </a:lnTo>
                <a:lnTo>
                  <a:pt x="68459" y="50958"/>
                </a:lnTo>
                <a:lnTo>
                  <a:pt x="68497" y="50976"/>
                </a:lnTo>
                <a:lnTo>
                  <a:pt x="68534" y="50995"/>
                </a:lnTo>
                <a:lnTo>
                  <a:pt x="68571" y="50976"/>
                </a:lnTo>
                <a:lnTo>
                  <a:pt x="68627" y="50958"/>
                </a:lnTo>
                <a:lnTo>
                  <a:pt x="68739" y="50883"/>
                </a:lnTo>
                <a:lnTo>
                  <a:pt x="68869" y="50772"/>
                </a:lnTo>
                <a:lnTo>
                  <a:pt x="69111" y="50548"/>
                </a:lnTo>
                <a:lnTo>
                  <a:pt x="69241" y="50399"/>
                </a:lnTo>
                <a:lnTo>
                  <a:pt x="69465" y="50139"/>
                </a:lnTo>
                <a:lnTo>
                  <a:pt x="69576" y="50008"/>
                </a:lnTo>
                <a:lnTo>
                  <a:pt x="69651" y="49878"/>
                </a:lnTo>
                <a:lnTo>
                  <a:pt x="69763" y="49803"/>
                </a:lnTo>
                <a:lnTo>
                  <a:pt x="69818" y="49729"/>
                </a:lnTo>
                <a:lnTo>
                  <a:pt x="69837" y="49654"/>
                </a:lnTo>
                <a:lnTo>
                  <a:pt x="69837" y="49561"/>
                </a:lnTo>
                <a:lnTo>
                  <a:pt x="69837" y="49524"/>
                </a:lnTo>
                <a:lnTo>
                  <a:pt x="69818" y="49505"/>
                </a:lnTo>
                <a:close/>
                <a:moveTo>
                  <a:pt x="54477" y="49561"/>
                </a:moveTo>
                <a:lnTo>
                  <a:pt x="54459" y="49580"/>
                </a:lnTo>
                <a:lnTo>
                  <a:pt x="54217" y="49822"/>
                </a:lnTo>
                <a:lnTo>
                  <a:pt x="53826" y="50269"/>
                </a:lnTo>
                <a:lnTo>
                  <a:pt x="53639" y="50511"/>
                </a:lnTo>
                <a:lnTo>
                  <a:pt x="53472" y="50734"/>
                </a:lnTo>
                <a:lnTo>
                  <a:pt x="53379" y="50883"/>
                </a:lnTo>
                <a:lnTo>
                  <a:pt x="53360" y="50939"/>
                </a:lnTo>
                <a:lnTo>
                  <a:pt x="53360" y="50976"/>
                </a:lnTo>
                <a:lnTo>
                  <a:pt x="53397" y="50995"/>
                </a:lnTo>
                <a:lnTo>
                  <a:pt x="53453" y="51014"/>
                </a:lnTo>
                <a:lnTo>
                  <a:pt x="53490" y="50995"/>
                </a:lnTo>
                <a:lnTo>
                  <a:pt x="53546" y="50976"/>
                </a:lnTo>
                <a:lnTo>
                  <a:pt x="53658" y="50920"/>
                </a:lnTo>
                <a:lnTo>
                  <a:pt x="53770" y="50809"/>
                </a:lnTo>
                <a:lnTo>
                  <a:pt x="53974" y="50604"/>
                </a:lnTo>
                <a:lnTo>
                  <a:pt x="54105" y="50436"/>
                </a:lnTo>
                <a:lnTo>
                  <a:pt x="54217" y="50232"/>
                </a:lnTo>
                <a:lnTo>
                  <a:pt x="54384" y="49915"/>
                </a:lnTo>
                <a:lnTo>
                  <a:pt x="54440" y="49766"/>
                </a:lnTo>
                <a:lnTo>
                  <a:pt x="54496" y="49636"/>
                </a:lnTo>
                <a:lnTo>
                  <a:pt x="54496" y="49580"/>
                </a:lnTo>
                <a:lnTo>
                  <a:pt x="54477" y="49561"/>
                </a:lnTo>
                <a:close/>
                <a:moveTo>
                  <a:pt x="40439" y="49487"/>
                </a:moveTo>
                <a:lnTo>
                  <a:pt x="40402" y="49524"/>
                </a:lnTo>
                <a:lnTo>
                  <a:pt x="40160" y="49766"/>
                </a:lnTo>
                <a:lnTo>
                  <a:pt x="39694" y="50250"/>
                </a:lnTo>
                <a:lnTo>
                  <a:pt x="39471" y="50511"/>
                </a:lnTo>
                <a:lnTo>
                  <a:pt x="39285" y="50753"/>
                </a:lnTo>
                <a:lnTo>
                  <a:pt x="39173" y="50939"/>
                </a:lnTo>
                <a:lnTo>
                  <a:pt x="39155" y="50995"/>
                </a:lnTo>
                <a:lnTo>
                  <a:pt x="39173" y="51032"/>
                </a:lnTo>
                <a:lnTo>
                  <a:pt x="39266" y="51032"/>
                </a:lnTo>
                <a:lnTo>
                  <a:pt x="39322" y="51014"/>
                </a:lnTo>
                <a:lnTo>
                  <a:pt x="39378" y="50976"/>
                </a:lnTo>
                <a:lnTo>
                  <a:pt x="39490" y="50865"/>
                </a:lnTo>
                <a:lnTo>
                  <a:pt x="39620" y="50734"/>
                </a:lnTo>
                <a:lnTo>
                  <a:pt x="39843" y="50455"/>
                </a:lnTo>
                <a:lnTo>
                  <a:pt x="39992" y="50269"/>
                </a:lnTo>
                <a:lnTo>
                  <a:pt x="40290" y="49952"/>
                </a:lnTo>
                <a:lnTo>
                  <a:pt x="40458" y="49766"/>
                </a:lnTo>
                <a:lnTo>
                  <a:pt x="40495" y="49692"/>
                </a:lnTo>
                <a:lnTo>
                  <a:pt x="40514" y="49636"/>
                </a:lnTo>
                <a:lnTo>
                  <a:pt x="40514" y="49580"/>
                </a:lnTo>
                <a:lnTo>
                  <a:pt x="40495" y="49524"/>
                </a:lnTo>
                <a:lnTo>
                  <a:pt x="40495" y="49487"/>
                </a:lnTo>
                <a:close/>
                <a:moveTo>
                  <a:pt x="84936" y="49487"/>
                </a:moveTo>
                <a:lnTo>
                  <a:pt x="84899" y="49524"/>
                </a:lnTo>
                <a:lnTo>
                  <a:pt x="84657" y="49766"/>
                </a:lnTo>
                <a:lnTo>
                  <a:pt x="84192" y="50250"/>
                </a:lnTo>
                <a:lnTo>
                  <a:pt x="83968" y="50511"/>
                </a:lnTo>
                <a:lnTo>
                  <a:pt x="83782" y="50753"/>
                </a:lnTo>
                <a:lnTo>
                  <a:pt x="83689" y="50939"/>
                </a:lnTo>
                <a:lnTo>
                  <a:pt x="83670" y="50995"/>
                </a:lnTo>
                <a:lnTo>
                  <a:pt x="83670" y="51032"/>
                </a:lnTo>
                <a:lnTo>
                  <a:pt x="83763" y="51032"/>
                </a:lnTo>
                <a:lnTo>
                  <a:pt x="83819" y="51014"/>
                </a:lnTo>
                <a:lnTo>
                  <a:pt x="83875" y="50976"/>
                </a:lnTo>
                <a:lnTo>
                  <a:pt x="83987" y="50865"/>
                </a:lnTo>
                <a:lnTo>
                  <a:pt x="84117" y="50734"/>
                </a:lnTo>
                <a:lnTo>
                  <a:pt x="84341" y="50455"/>
                </a:lnTo>
                <a:lnTo>
                  <a:pt x="84490" y="50269"/>
                </a:lnTo>
                <a:lnTo>
                  <a:pt x="84787" y="49952"/>
                </a:lnTo>
                <a:lnTo>
                  <a:pt x="84955" y="49766"/>
                </a:lnTo>
                <a:lnTo>
                  <a:pt x="85011" y="49692"/>
                </a:lnTo>
                <a:lnTo>
                  <a:pt x="85011" y="49636"/>
                </a:lnTo>
                <a:lnTo>
                  <a:pt x="85011" y="49580"/>
                </a:lnTo>
                <a:lnTo>
                  <a:pt x="85011" y="49524"/>
                </a:lnTo>
                <a:lnTo>
                  <a:pt x="84992" y="49487"/>
                </a:lnTo>
                <a:close/>
                <a:moveTo>
                  <a:pt x="26383" y="49673"/>
                </a:moveTo>
                <a:lnTo>
                  <a:pt x="26271" y="49748"/>
                </a:lnTo>
                <a:lnTo>
                  <a:pt x="26085" y="49878"/>
                </a:lnTo>
                <a:lnTo>
                  <a:pt x="25619" y="50287"/>
                </a:lnTo>
                <a:lnTo>
                  <a:pt x="25377" y="50511"/>
                </a:lnTo>
                <a:lnTo>
                  <a:pt x="25172" y="50716"/>
                </a:lnTo>
                <a:lnTo>
                  <a:pt x="25042" y="50865"/>
                </a:lnTo>
                <a:lnTo>
                  <a:pt x="25023" y="50920"/>
                </a:lnTo>
                <a:lnTo>
                  <a:pt x="25023" y="50958"/>
                </a:lnTo>
                <a:lnTo>
                  <a:pt x="25042" y="50995"/>
                </a:lnTo>
                <a:lnTo>
                  <a:pt x="25079" y="51032"/>
                </a:lnTo>
                <a:lnTo>
                  <a:pt x="25117" y="51051"/>
                </a:lnTo>
                <a:lnTo>
                  <a:pt x="25154" y="51051"/>
                </a:lnTo>
                <a:lnTo>
                  <a:pt x="25265" y="51014"/>
                </a:lnTo>
                <a:lnTo>
                  <a:pt x="25359" y="50958"/>
                </a:lnTo>
                <a:lnTo>
                  <a:pt x="25489" y="50865"/>
                </a:lnTo>
                <a:lnTo>
                  <a:pt x="25601" y="50753"/>
                </a:lnTo>
                <a:lnTo>
                  <a:pt x="25861" y="50474"/>
                </a:lnTo>
                <a:lnTo>
                  <a:pt x="26085" y="50176"/>
                </a:lnTo>
                <a:lnTo>
                  <a:pt x="26271" y="49915"/>
                </a:lnTo>
                <a:lnTo>
                  <a:pt x="26383" y="49729"/>
                </a:lnTo>
                <a:lnTo>
                  <a:pt x="26401" y="49673"/>
                </a:lnTo>
                <a:close/>
                <a:moveTo>
                  <a:pt x="46955" y="49692"/>
                </a:moveTo>
                <a:lnTo>
                  <a:pt x="46565" y="50139"/>
                </a:lnTo>
                <a:lnTo>
                  <a:pt x="46360" y="50343"/>
                </a:lnTo>
                <a:lnTo>
                  <a:pt x="46155" y="50548"/>
                </a:lnTo>
                <a:lnTo>
                  <a:pt x="45987" y="50697"/>
                </a:lnTo>
                <a:lnTo>
                  <a:pt x="45783" y="50865"/>
                </a:lnTo>
                <a:lnTo>
                  <a:pt x="45727" y="50958"/>
                </a:lnTo>
                <a:lnTo>
                  <a:pt x="45708" y="50995"/>
                </a:lnTo>
                <a:lnTo>
                  <a:pt x="45708" y="51014"/>
                </a:lnTo>
                <a:lnTo>
                  <a:pt x="45727" y="51051"/>
                </a:lnTo>
                <a:lnTo>
                  <a:pt x="45913" y="51051"/>
                </a:lnTo>
                <a:lnTo>
                  <a:pt x="46025" y="51032"/>
                </a:lnTo>
                <a:lnTo>
                  <a:pt x="46136" y="50976"/>
                </a:lnTo>
                <a:lnTo>
                  <a:pt x="46229" y="50920"/>
                </a:lnTo>
                <a:lnTo>
                  <a:pt x="46304" y="50846"/>
                </a:lnTo>
                <a:lnTo>
                  <a:pt x="46397" y="50753"/>
                </a:lnTo>
                <a:lnTo>
                  <a:pt x="46471" y="50641"/>
                </a:lnTo>
                <a:lnTo>
                  <a:pt x="46602" y="50436"/>
                </a:lnTo>
                <a:lnTo>
                  <a:pt x="46713" y="50194"/>
                </a:lnTo>
                <a:lnTo>
                  <a:pt x="46807" y="49990"/>
                </a:lnTo>
                <a:lnTo>
                  <a:pt x="46881" y="49803"/>
                </a:lnTo>
                <a:lnTo>
                  <a:pt x="46955" y="49692"/>
                </a:lnTo>
                <a:close/>
                <a:moveTo>
                  <a:pt x="59988" y="49766"/>
                </a:moveTo>
                <a:lnTo>
                  <a:pt x="59727" y="49971"/>
                </a:lnTo>
                <a:lnTo>
                  <a:pt x="59262" y="50362"/>
                </a:lnTo>
                <a:lnTo>
                  <a:pt x="59039" y="50585"/>
                </a:lnTo>
                <a:lnTo>
                  <a:pt x="58852" y="50772"/>
                </a:lnTo>
                <a:lnTo>
                  <a:pt x="58797" y="50865"/>
                </a:lnTo>
                <a:lnTo>
                  <a:pt x="58741" y="50939"/>
                </a:lnTo>
                <a:lnTo>
                  <a:pt x="58741" y="50995"/>
                </a:lnTo>
                <a:lnTo>
                  <a:pt x="58741" y="51032"/>
                </a:lnTo>
                <a:lnTo>
                  <a:pt x="58797" y="51051"/>
                </a:lnTo>
                <a:lnTo>
                  <a:pt x="58871" y="51051"/>
                </a:lnTo>
                <a:lnTo>
                  <a:pt x="58946" y="51014"/>
                </a:lnTo>
                <a:lnTo>
                  <a:pt x="59039" y="50939"/>
                </a:lnTo>
                <a:lnTo>
                  <a:pt x="59225" y="50734"/>
                </a:lnTo>
                <a:lnTo>
                  <a:pt x="59430" y="50492"/>
                </a:lnTo>
                <a:lnTo>
                  <a:pt x="59802" y="50008"/>
                </a:lnTo>
                <a:lnTo>
                  <a:pt x="59988" y="49766"/>
                </a:lnTo>
                <a:close/>
                <a:moveTo>
                  <a:pt x="70898" y="49673"/>
                </a:moveTo>
                <a:lnTo>
                  <a:pt x="70787" y="49748"/>
                </a:lnTo>
                <a:lnTo>
                  <a:pt x="70600" y="49878"/>
                </a:lnTo>
                <a:lnTo>
                  <a:pt x="70116" y="50287"/>
                </a:lnTo>
                <a:lnTo>
                  <a:pt x="69874" y="50511"/>
                </a:lnTo>
                <a:lnTo>
                  <a:pt x="69688" y="50716"/>
                </a:lnTo>
                <a:lnTo>
                  <a:pt x="69558" y="50865"/>
                </a:lnTo>
                <a:lnTo>
                  <a:pt x="69521" y="50920"/>
                </a:lnTo>
                <a:lnTo>
                  <a:pt x="69521" y="50958"/>
                </a:lnTo>
                <a:lnTo>
                  <a:pt x="69558" y="50995"/>
                </a:lnTo>
                <a:lnTo>
                  <a:pt x="69576" y="51032"/>
                </a:lnTo>
                <a:lnTo>
                  <a:pt x="69632" y="51051"/>
                </a:lnTo>
                <a:lnTo>
                  <a:pt x="69670" y="51051"/>
                </a:lnTo>
                <a:lnTo>
                  <a:pt x="69763" y="51014"/>
                </a:lnTo>
                <a:lnTo>
                  <a:pt x="69874" y="50958"/>
                </a:lnTo>
                <a:lnTo>
                  <a:pt x="69986" y="50865"/>
                </a:lnTo>
                <a:lnTo>
                  <a:pt x="70116" y="50753"/>
                </a:lnTo>
                <a:lnTo>
                  <a:pt x="70358" y="50474"/>
                </a:lnTo>
                <a:lnTo>
                  <a:pt x="70582" y="50176"/>
                </a:lnTo>
                <a:lnTo>
                  <a:pt x="70768" y="49915"/>
                </a:lnTo>
                <a:lnTo>
                  <a:pt x="70880" y="49729"/>
                </a:lnTo>
                <a:lnTo>
                  <a:pt x="70898" y="49673"/>
                </a:lnTo>
                <a:close/>
                <a:moveTo>
                  <a:pt x="91453" y="49692"/>
                </a:moveTo>
                <a:lnTo>
                  <a:pt x="91080" y="50139"/>
                </a:lnTo>
                <a:lnTo>
                  <a:pt x="90876" y="50343"/>
                </a:lnTo>
                <a:lnTo>
                  <a:pt x="90652" y="50548"/>
                </a:lnTo>
                <a:lnTo>
                  <a:pt x="90485" y="50697"/>
                </a:lnTo>
                <a:lnTo>
                  <a:pt x="90298" y="50865"/>
                </a:lnTo>
                <a:lnTo>
                  <a:pt x="90224" y="50958"/>
                </a:lnTo>
                <a:lnTo>
                  <a:pt x="90224" y="50995"/>
                </a:lnTo>
                <a:lnTo>
                  <a:pt x="90224" y="51014"/>
                </a:lnTo>
                <a:lnTo>
                  <a:pt x="90242" y="51051"/>
                </a:lnTo>
                <a:lnTo>
                  <a:pt x="90410" y="51051"/>
                </a:lnTo>
                <a:lnTo>
                  <a:pt x="90522" y="51032"/>
                </a:lnTo>
                <a:lnTo>
                  <a:pt x="90633" y="50976"/>
                </a:lnTo>
                <a:lnTo>
                  <a:pt x="90727" y="50920"/>
                </a:lnTo>
                <a:lnTo>
                  <a:pt x="90820" y="50846"/>
                </a:lnTo>
                <a:lnTo>
                  <a:pt x="90894" y="50753"/>
                </a:lnTo>
                <a:lnTo>
                  <a:pt x="90969" y="50641"/>
                </a:lnTo>
                <a:lnTo>
                  <a:pt x="91099" y="50436"/>
                </a:lnTo>
                <a:lnTo>
                  <a:pt x="91211" y="50194"/>
                </a:lnTo>
                <a:lnTo>
                  <a:pt x="91304" y="49990"/>
                </a:lnTo>
                <a:lnTo>
                  <a:pt x="91378" y="49803"/>
                </a:lnTo>
                <a:lnTo>
                  <a:pt x="91453" y="49692"/>
                </a:lnTo>
                <a:close/>
                <a:moveTo>
                  <a:pt x="52317" y="49692"/>
                </a:moveTo>
                <a:lnTo>
                  <a:pt x="52094" y="49915"/>
                </a:lnTo>
                <a:lnTo>
                  <a:pt x="51703" y="50362"/>
                </a:lnTo>
                <a:lnTo>
                  <a:pt x="51498" y="50585"/>
                </a:lnTo>
                <a:lnTo>
                  <a:pt x="51331" y="50790"/>
                </a:lnTo>
                <a:lnTo>
                  <a:pt x="51219" y="50939"/>
                </a:lnTo>
                <a:lnTo>
                  <a:pt x="51200" y="50995"/>
                </a:lnTo>
                <a:lnTo>
                  <a:pt x="51219" y="51014"/>
                </a:lnTo>
                <a:lnTo>
                  <a:pt x="51293" y="51069"/>
                </a:lnTo>
                <a:lnTo>
                  <a:pt x="51368" y="51069"/>
                </a:lnTo>
                <a:lnTo>
                  <a:pt x="51442" y="51032"/>
                </a:lnTo>
                <a:lnTo>
                  <a:pt x="51536" y="50958"/>
                </a:lnTo>
                <a:lnTo>
                  <a:pt x="51629" y="50865"/>
                </a:lnTo>
                <a:lnTo>
                  <a:pt x="51722" y="50772"/>
                </a:lnTo>
                <a:lnTo>
                  <a:pt x="51889" y="50511"/>
                </a:lnTo>
                <a:lnTo>
                  <a:pt x="52057" y="50232"/>
                </a:lnTo>
                <a:lnTo>
                  <a:pt x="52187" y="49971"/>
                </a:lnTo>
                <a:lnTo>
                  <a:pt x="52317" y="49692"/>
                </a:lnTo>
                <a:close/>
                <a:moveTo>
                  <a:pt x="28505" y="49599"/>
                </a:moveTo>
                <a:lnTo>
                  <a:pt x="28449" y="49654"/>
                </a:lnTo>
                <a:lnTo>
                  <a:pt x="27779" y="50362"/>
                </a:lnTo>
                <a:lnTo>
                  <a:pt x="27574" y="50585"/>
                </a:lnTo>
                <a:lnTo>
                  <a:pt x="27388" y="50809"/>
                </a:lnTo>
                <a:lnTo>
                  <a:pt x="27276" y="50976"/>
                </a:lnTo>
                <a:lnTo>
                  <a:pt x="27258" y="51032"/>
                </a:lnTo>
                <a:lnTo>
                  <a:pt x="27258" y="51069"/>
                </a:lnTo>
                <a:lnTo>
                  <a:pt x="27295" y="51088"/>
                </a:lnTo>
                <a:lnTo>
                  <a:pt x="27388" y="51088"/>
                </a:lnTo>
                <a:lnTo>
                  <a:pt x="27444" y="51051"/>
                </a:lnTo>
                <a:lnTo>
                  <a:pt x="27574" y="50958"/>
                </a:lnTo>
                <a:lnTo>
                  <a:pt x="27723" y="50827"/>
                </a:lnTo>
                <a:lnTo>
                  <a:pt x="27984" y="50567"/>
                </a:lnTo>
                <a:lnTo>
                  <a:pt x="28114" y="50399"/>
                </a:lnTo>
                <a:lnTo>
                  <a:pt x="28319" y="50157"/>
                </a:lnTo>
                <a:lnTo>
                  <a:pt x="28412" y="50008"/>
                </a:lnTo>
                <a:lnTo>
                  <a:pt x="28449" y="49952"/>
                </a:lnTo>
                <a:lnTo>
                  <a:pt x="28468" y="49878"/>
                </a:lnTo>
                <a:lnTo>
                  <a:pt x="28468" y="49896"/>
                </a:lnTo>
                <a:lnTo>
                  <a:pt x="28486" y="49878"/>
                </a:lnTo>
                <a:lnTo>
                  <a:pt x="28524" y="49729"/>
                </a:lnTo>
                <a:lnTo>
                  <a:pt x="28524" y="49654"/>
                </a:lnTo>
                <a:lnTo>
                  <a:pt x="28524" y="49617"/>
                </a:lnTo>
                <a:lnTo>
                  <a:pt x="28524" y="49599"/>
                </a:lnTo>
                <a:close/>
                <a:moveTo>
                  <a:pt x="56879" y="49934"/>
                </a:moveTo>
                <a:lnTo>
                  <a:pt x="56804" y="49952"/>
                </a:lnTo>
                <a:lnTo>
                  <a:pt x="56674" y="49990"/>
                </a:lnTo>
                <a:lnTo>
                  <a:pt x="56432" y="50120"/>
                </a:lnTo>
                <a:lnTo>
                  <a:pt x="56283" y="50194"/>
                </a:lnTo>
                <a:lnTo>
                  <a:pt x="56060" y="50362"/>
                </a:lnTo>
                <a:lnTo>
                  <a:pt x="55762" y="50567"/>
                </a:lnTo>
                <a:lnTo>
                  <a:pt x="55613" y="50697"/>
                </a:lnTo>
                <a:lnTo>
                  <a:pt x="55483" y="50809"/>
                </a:lnTo>
                <a:lnTo>
                  <a:pt x="55389" y="50920"/>
                </a:lnTo>
                <a:lnTo>
                  <a:pt x="55371" y="50976"/>
                </a:lnTo>
                <a:lnTo>
                  <a:pt x="55371" y="51014"/>
                </a:lnTo>
                <a:lnTo>
                  <a:pt x="55389" y="51069"/>
                </a:lnTo>
                <a:lnTo>
                  <a:pt x="55427" y="51088"/>
                </a:lnTo>
                <a:lnTo>
                  <a:pt x="55501" y="51088"/>
                </a:lnTo>
                <a:lnTo>
                  <a:pt x="55576" y="51051"/>
                </a:lnTo>
                <a:lnTo>
                  <a:pt x="55799" y="50902"/>
                </a:lnTo>
                <a:lnTo>
                  <a:pt x="56060" y="50716"/>
                </a:lnTo>
                <a:lnTo>
                  <a:pt x="56339" y="50492"/>
                </a:lnTo>
                <a:lnTo>
                  <a:pt x="56581" y="50287"/>
                </a:lnTo>
                <a:lnTo>
                  <a:pt x="56879" y="50008"/>
                </a:lnTo>
                <a:lnTo>
                  <a:pt x="56916" y="49934"/>
                </a:lnTo>
                <a:close/>
                <a:moveTo>
                  <a:pt x="73002" y="49599"/>
                </a:moveTo>
                <a:lnTo>
                  <a:pt x="72946" y="49654"/>
                </a:lnTo>
                <a:lnTo>
                  <a:pt x="72276" y="50362"/>
                </a:lnTo>
                <a:lnTo>
                  <a:pt x="72071" y="50585"/>
                </a:lnTo>
                <a:lnTo>
                  <a:pt x="71885" y="50809"/>
                </a:lnTo>
                <a:lnTo>
                  <a:pt x="71773" y="50976"/>
                </a:lnTo>
                <a:lnTo>
                  <a:pt x="71755" y="51032"/>
                </a:lnTo>
                <a:lnTo>
                  <a:pt x="71755" y="51069"/>
                </a:lnTo>
                <a:lnTo>
                  <a:pt x="71792" y="51088"/>
                </a:lnTo>
                <a:lnTo>
                  <a:pt x="71885" y="51088"/>
                </a:lnTo>
                <a:lnTo>
                  <a:pt x="71960" y="51051"/>
                </a:lnTo>
                <a:lnTo>
                  <a:pt x="72090" y="50958"/>
                </a:lnTo>
                <a:lnTo>
                  <a:pt x="72220" y="50827"/>
                </a:lnTo>
                <a:lnTo>
                  <a:pt x="72481" y="50567"/>
                </a:lnTo>
                <a:lnTo>
                  <a:pt x="72611" y="50399"/>
                </a:lnTo>
                <a:lnTo>
                  <a:pt x="72816" y="50157"/>
                </a:lnTo>
                <a:lnTo>
                  <a:pt x="72928" y="50008"/>
                </a:lnTo>
                <a:lnTo>
                  <a:pt x="72946" y="49952"/>
                </a:lnTo>
                <a:lnTo>
                  <a:pt x="72984" y="49878"/>
                </a:lnTo>
                <a:lnTo>
                  <a:pt x="73021" y="49729"/>
                </a:lnTo>
                <a:lnTo>
                  <a:pt x="73039" y="49654"/>
                </a:lnTo>
                <a:lnTo>
                  <a:pt x="73039" y="49617"/>
                </a:lnTo>
                <a:lnTo>
                  <a:pt x="73021" y="49599"/>
                </a:lnTo>
                <a:close/>
                <a:moveTo>
                  <a:pt x="14486" y="49505"/>
                </a:moveTo>
                <a:lnTo>
                  <a:pt x="14411" y="49543"/>
                </a:lnTo>
                <a:lnTo>
                  <a:pt x="14095" y="49822"/>
                </a:lnTo>
                <a:lnTo>
                  <a:pt x="13834" y="50045"/>
                </a:lnTo>
                <a:lnTo>
                  <a:pt x="13573" y="50306"/>
                </a:lnTo>
                <a:lnTo>
                  <a:pt x="13331" y="50567"/>
                </a:lnTo>
                <a:lnTo>
                  <a:pt x="13145" y="50809"/>
                </a:lnTo>
                <a:lnTo>
                  <a:pt x="13071" y="50902"/>
                </a:lnTo>
                <a:lnTo>
                  <a:pt x="13033" y="50995"/>
                </a:lnTo>
                <a:lnTo>
                  <a:pt x="13033" y="51069"/>
                </a:lnTo>
                <a:lnTo>
                  <a:pt x="13052" y="51107"/>
                </a:lnTo>
                <a:lnTo>
                  <a:pt x="13071" y="51125"/>
                </a:lnTo>
                <a:lnTo>
                  <a:pt x="13108" y="51144"/>
                </a:lnTo>
                <a:lnTo>
                  <a:pt x="13164" y="51144"/>
                </a:lnTo>
                <a:lnTo>
                  <a:pt x="13201" y="51125"/>
                </a:lnTo>
                <a:lnTo>
                  <a:pt x="13257" y="51088"/>
                </a:lnTo>
                <a:lnTo>
                  <a:pt x="13369" y="50995"/>
                </a:lnTo>
                <a:lnTo>
                  <a:pt x="13480" y="50883"/>
                </a:lnTo>
                <a:lnTo>
                  <a:pt x="13685" y="50604"/>
                </a:lnTo>
                <a:lnTo>
                  <a:pt x="13815" y="50436"/>
                </a:lnTo>
                <a:lnTo>
                  <a:pt x="13927" y="50306"/>
                </a:lnTo>
                <a:lnTo>
                  <a:pt x="14057" y="50194"/>
                </a:lnTo>
                <a:lnTo>
                  <a:pt x="14169" y="50064"/>
                </a:lnTo>
                <a:lnTo>
                  <a:pt x="14281" y="49934"/>
                </a:lnTo>
                <a:lnTo>
                  <a:pt x="14244" y="50008"/>
                </a:lnTo>
                <a:lnTo>
                  <a:pt x="14392" y="49785"/>
                </a:lnTo>
                <a:lnTo>
                  <a:pt x="14467" y="49654"/>
                </a:lnTo>
                <a:lnTo>
                  <a:pt x="14523" y="49543"/>
                </a:lnTo>
                <a:lnTo>
                  <a:pt x="14523" y="49524"/>
                </a:lnTo>
                <a:lnTo>
                  <a:pt x="14523" y="49505"/>
                </a:lnTo>
                <a:close/>
                <a:moveTo>
                  <a:pt x="33997" y="49692"/>
                </a:moveTo>
                <a:lnTo>
                  <a:pt x="33941" y="49729"/>
                </a:lnTo>
                <a:lnTo>
                  <a:pt x="33644" y="49971"/>
                </a:lnTo>
                <a:lnTo>
                  <a:pt x="33160" y="50381"/>
                </a:lnTo>
                <a:lnTo>
                  <a:pt x="32917" y="50604"/>
                </a:lnTo>
                <a:lnTo>
                  <a:pt x="32731" y="50827"/>
                </a:lnTo>
                <a:lnTo>
                  <a:pt x="32675" y="50920"/>
                </a:lnTo>
                <a:lnTo>
                  <a:pt x="32620" y="50995"/>
                </a:lnTo>
                <a:lnTo>
                  <a:pt x="32601" y="51069"/>
                </a:lnTo>
                <a:lnTo>
                  <a:pt x="32620" y="51107"/>
                </a:lnTo>
                <a:lnTo>
                  <a:pt x="32657" y="51144"/>
                </a:lnTo>
                <a:lnTo>
                  <a:pt x="32731" y="51144"/>
                </a:lnTo>
                <a:lnTo>
                  <a:pt x="32787" y="51125"/>
                </a:lnTo>
                <a:lnTo>
                  <a:pt x="32917" y="51051"/>
                </a:lnTo>
                <a:lnTo>
                  <a:pt x="33048" y="50958"/>
                </a:lnTo>
                <a:lnTo>
                  <a:pt x="33271" y="50734"/>
                </a:lnTo>
                <a:lnTo>
                  <a:pt x="33420" y="50585"/>
                </a:lnTo>
                <a:lnTo>
                  <a:pt x="33644" y="50362"/>
                </a:lnTo>
                <a:lnTo>
                  <a:pt x="33774" y="50232"/>
                </a:lnTo>
                <a:lnTo>
                  <a:pt x="33867" y="50101"/>
                </a:lnTo>
                <a:lnTo>
                  <a:pt x="33811" y="50194"/>
                </a:lnTo>
                <a:lnTo>
                  <a:pt x="33811" y="50194"/>
                </a:lnTo>
                <a:lnTo>
                  <a:pt x="33941" y="49990"/>
                </a:lnTo>
                <a:lnTo>
                  <a:pt x="33997" y="49841"/>
                </a:lnTo>
                <a:lnTo>
                  <a:pt x="34035" y="49729"/>
                </a:lnTo>
                <a:lnTo>
                  <a:pt x="34035" y="49692"/>
                </a:lnTo>
                <a:close/>
                <a:moveTo>
                  <a:pt x="78494" y="49692"/>
                </a:moveTo>
                <a:lnTo>
                  <a:pt x="78439" y="49729"/>
                </a:lnTo>
                <a:lnTo>
                  <a:pt x="78141" y="49971"/>
                </a:lnTo>
                <a:lnTo>
                  <a:pt x="77657" y="50381"/>
                </a:lnTo>
                <a:lnTo>
                  <a:pt x="77433" y="50604"/>
                </a:lnTo>
                <a:lnTo>
                  <a:pt x="77247" y="50827"/>
                </a:lnTo>
                <a:lnTo>
                  <a:pt x="77173" y="50920"/>
                </a:lnTo>
                <a:lnTo>
                  <a:pt x="77117" y="50995"/>
                </a:lnTo>
                <a:lnTo>
                  <a:pt x="77117" y="51069"/>
                </a:lnTo>
                <a:lnTo>
                  <a:pt x="77117" y="51107"/>
                </a:lnTo>
                <a:lnTo>
                  <a:pt x="77154" y="51144"/>
                </a:lnTo>
                <a:lnTo>
                  <a:pt x="77247" y="51144"/>
                </a:lnTo>
                <a:lnTo>
                  <a:pt x="77303" y="51125"/>
                </a:lnTo>
                <a:lnTo>
                  <a:pt x="77415" y="51051"/>
                </a:lnTo>
                <a:lnTo>
                  <a:pt x="77545" y="50958"/>
                </a:lnTo>
                <a:lnTo>
                  <a:pt x="77787" y="50734"/>
                </a:lnTo>
                <a:lnTo>
                  <a:pt x="77917" y="50585"/>
                </a:lnTo>
                <a:lnTo>
                  <a:pt x="78159" y="50362"/>
                </a:lnTo>
                <a:lnTo>
                  <a:pt x="78271" y="50232"/>
                </a:lnTo>
                <a:lnTo>
                  <a:pt x="78364" y="50101"/>
                </a:lnTo>
                <a:lnTo>
                  <a:pt x="78308" y="50194"/>
                </a:lnTo>
                <a:lnTo>
                  <a:pt x="78439" y="49990"/>
                </a:lnTo>
                <a:lnTo>
                  <a:pt x="78494" y="49841"/>
                </a:lnTo>
                <a:lnTo>
                  <a:pt x="78550" y="49729"/>
                </a:lnTo>
                <a:lnTo>
                  <a:pt x="78550" y="49692"/>
                </a:lnTo>
                <a:close/>
                <a:moveTo>
                  <a:pt x="42506" y="49617"/>
                </a:moveTo>
                <a:lnTo>
                  <a:pt x="42301" y="49841"/>
                </a:lnTo>
                <a:lnTo>
                  <a:pt x="42115" y="50083"/>
                </a:lnTo>
                <a:lnTo>
                  <a:pt x="41742" y="50585"/>
                </a:lnTo>
                <a:lnTo>
                  <a:pt x="41649" y="50697"/>
                </a:lnTo>
                <a:lnTo>
                  <a:pt x="41575" y="50809"/>
                </a:lnTo>
                <a:lnTo>
                  <a:pt x="41500" y="50920"/>
                </a:lnTo>
                <a:lnTo>
                  <a:pt x="41445" y="51032"/>
                </a:lnTo>
                <a:lnTo>
                  <a:pt x="41445" y="51088"/>
                </a:lnTo>
                <a:lnTo>
                  <a:pt x="41445" y="51125"/>
                </a:lnTo>
                <a:lnTo>
                  <a:pt x="41463" y="51163"/>
                </a:lnTo>
                <a:lnTo>
                  <a:pt x="41482" y="51181"/>
                </a:lnTo>
                <a:lnTo>
                  <a:pt x="41538" y="51200"/>
                </a:lnTo>
                <a:lnTo>
                  <a:pt x="41612" y="51200"/>
                </a:lnTo>
                <a:lnTo>
                  <a:pt x="41705" y="51163"/>
                </a:lnTo>
                <a:lnTo>
                  <a:pt x="41780" y="51107"/>
                </a:lnTo>
                <a:lnTo>
                  <a:pt x="41854" y="51032"/>
                </a:lnTo>
                <a:lnTo>
                  <a:pt x="41929" y="50939"/>
                </a:lnTo>
                <a:lnTo>
                  <a:pt x="42078" y="50697"/>
                </a:lnTo>
                <a:lnTo>
                  <a:pt x="42208" y="50418"/>
                </a:lnTo>
                <a:lnTo>
                  <a:pt x="42394" y="49896"/>
                </a:lnTo>
                <a:lnTo>
                  <a:pt x="42469" y="49710"/>
                </a:lnTo>
                <a:lnTo>
                  <a:pt x="42506" y="49617"/>
                </a:lnTo>
                <a:close/>
                <a:moveTo>
                  <a:pt x="87003" y="49617"/>
                </a:moveTo>
                <a:lnTo>
                  <a:pt x="86798" y="49841"/>
                </a:lnTo>
                <a:lnTo>
                  <a:pt x="86612" y="50083"/>
                </a:lnTo>
                <a:lnTo>
                  <a:pt x="86240" y="50585"/>
                </a:lnTo>
                <a:lnTo>
                  <a:pt x="86147" y="50697"/>
                </a:lnTo>
                <a:lnTo>
                  <a:pt x="86072" y="50809"/>
                </a:lnTo>
                <a:lnTo>
                  <a:pt x="85998" y="50920"/>
                </a:lnTo>
                <a:lnTo>
                  <a:pt x="85960" y="51032"/>
                </a:lnTo>
                <a:lnTo>
                  <a:pt x="85942" y="51088"/>
                </a:lnTo>
                <a:lnTo>
                  <a:pt x="85942" y="51125"/>
                </a:lnTo>
                <a:lnTo>
                  <a:pt x="85960" y="51163"/>
                </a:lnTo>
                <a:lnTo>
                  <a:pt x="85998" y="51181"/>
                </a:lnTo>
                <a:lnTo>
                  <a:pt x="86035" y="51200"/>
                </a:lnTo>
                <a:lnTo>
                  <a:pt x="86109" y="51200"/>
                </a:lnTo>
                <a:lnTo>
                  <a:pt x="86202" y="51163"/>
                </a:lnTo>
                <a:lnTo>
                  <a:pt x="86277" y="51107"/>
                </a:lnTo>
                <a:lnTo>
                  <a:pt x="86370" y="51032"/>
                </a:lnTo>
                <a:lnTo>
                  <a:pt x="86444" y="50939"/>
                </a:lnTo>
                <a:lnTo>
                  <a:pt x="86575" y="50697"/>
                </a:lnTo>
                <a:lnTo>
                  <a:pt x="86705" y="50418"/>
                </a:lnTo>
                <a:lnTo>
                  <a:pt x="86891" y="49896"/>
                </a:lnTo>
                <a:lnTo>
                  <a:pt x="86966" y="49710"/>
                </a:lnTo>
                <a:lnTo>
                  <a:pt x="87003" y="49617"/>
                </a:lnTo>
                <a:close/>
              </a:path>
            </a:pathLst>
          </a:custGeom>
          <a:solidFill>
            <a:srgbClr val="F0C3A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50"/>
          </a:p>
        </p:txBody>
      </p:sp>
      <p:sp>
        <p:nvSpPr>
          <p:cNvPr id="31" name="Google Shape;31;p6"/>
          <p:cNvSpPr txBox="1">
            <a:spLocks noGrp="1"/>
          </p:cNvSpPr>
          <p:nvPr>
            <p:ph type="title"/>
          </p:nvPr>
        </p:nvSpPr>
        <p:spPr>
          <a:xfrm>
            <a:off x="667727" y="205975"/>
            <a:ext cx="5522625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400"/>
              <a:buNone/>
              <a:defRPr>
                <a:solidFill>
                  <a:srgbClr val="F0C3A3"/>
                </a:solidFill>
              </a:defRPr>
            </a:lvl9pPr>
          </a:lstStyle>
          <a:p>
            <a:endParaRPr/>
          </a:p>
        </p:txBody>
      </p:sp>
      <p:sp>
        <p:nvSpPr>
          <p:cNvPr id="32" name="Google Shape;32;p6"/>
          <p:cNvSpPr txBox="1">
            <a:spLocks noGrp="1"/>
          </p:cNvSpPr>
          <p:nvPr>
            <p:ph type="body" idx="1"/>
          </p:nvPr>
        </p:nvSpPr>
        <p:spPr>
          <a:xfrm>
            <a:off x="667725" y="1200150"/>
            <a:ext cx="2520450" cy="316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342892" lvl="0" indent="-266693">
              <a:spcBef>
                <a:spcPts val="45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1pPr>
            <a:lvl2pPr marL="685784" lvl="1" indent="-26669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2pPr>
            <a:lvl3pPr marL="1028675" lvl="2" indent="-26669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3pPr>
            <a:lvl4pPr marL="1371566" lvl="3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4pPr>
            <a:lvl5pPr marL="1714457" lvl="4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5pPr>
            <a:lvl6pPr marL="2057349" lvl="5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6pPr>
            <a:lvl7pPr marL="2400240" lvl="6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7pPr>
            <a:lvl8pPr marL="2743132" lvl="7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8pPr>
            <a:lvl9pPr marL="3086023" lvl="8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9pPr>
          </a:lstStyle>
          <a:p>
            <a:endParaRPr/>
          </a:p>
        </p:txBody>
      </p:sp>
      <p:sp>
        <p:nvSpPr>
          <p:cNvPr id="33" name="Google Shape;33;p6"/>
          <p:cNvSpPr txBox="1">
            <a:spLocks noGrp="1"/>
          </p:cNvSpPr>
          <p:nvPr>
            <p:ph type="body" idx="2"/>
          </p:nvPr>
        </p:nvSpPr>
        <p:spPr>
          <a:xfrm>
            <a:off x="3669909" y="1200150"/>
            <a:ext cx="2520450" cy="316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342892" lvl="0" indent="-266693">
              <a:spcBef>
                <a:spcPts val="45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1pPr>
            <a:lvl2pPr marL="685784" lvl="1" indent="-26669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2pPr>
            <a:lvl3pPr marL="1028675" lvl="2" indent="-266693">
              <a:spcBef>
                <a:spcPts val="0"/>
              </a:spcBef>
              <a:spcAft>
                <a:spcPts val="0"/>
              </a:spcAft>
              <a:buClr>
                <a:srgbClr val="F0C3A3"/>
              </a:buClr>
              <a:buSzPts val="2000"/>
              <a:buChar char="‐"/>
              <a:defRPr sz="1500"/>
            </a:lvl3pPr>
            <a:lvl4pPr marL="1371566" lvl="3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4pPr>
            <a:lvl5pPr marL="1714457" lvl="4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5pPr>
            <a:lvl6pPr marL="2057349" lvl="5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6pPr>
            <a:lvl7pPr marL="2400240" lvl="6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7pPr>
            <a:lvl8pPr marL="2743132" lvl="7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8pPr>
            <a:lvl9pPr marL="3086023" lvl="8" indent="-266693">
              <a:spcBef>
                <a:spcPts val="0"/>
              </a:spcBef>
              <a:spcAft>
                <a:spcPts val="0"/>
              </a:spcAft>
              <a:buSzPts val="2000"/>
              <a:buChar char="‐"/>
              <a:defRPr sz="1500"/>
            </a:lvl9pPr>
          </a:lstStyle>
          <a:p>
            <a:endParaRPr/>
          </a:p>
        </p:txBody>
      </p:sp>
      <p:sp>
        <p:nvSpPr>
          <p:cNvPr id="34" name="Google Shape;34;p6"/>
          <p:cNvSpPr txBox="1">
            <a:spLocks noGrp="1"/>
          </p:cNvSpPr>
          <p:nvPr>
            <p:ph type="sldNum" idx="12"/>
          </p:nvPr>
        </p:nvSpPr>
        <p:spPr>
          <a:xfrm>
            <a:off x="0" y="4521250"/>
            <a:ext cx="68580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4120861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667727" y="205975"/>
            <a:ext cx="5522625" cy="8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Amatic SC"/>
              <a:buNone/>
              <a:defRPr sz="24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Amatic SC"/>
              <a:buNone/>
              <a:defRPr sz="24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Amatic SC"/>
              <a:buNone/>
              <a:defRPr sz="24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Amatic SC"/>
              <a:buNone/>
              <a:defRPr sz="24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Amatic SC"/>
              <a:buNone/>
              <a:defRPr sz="24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Amatic SC"/>
              <a:buNone/>
              <a:defRPr sz="24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Amatic SC"/>
              <a:buNone/>
              <a:defRPr sz="24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Amatic SC"/>
              <a:buNone/>
              <a:defRPr sz="24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Amatic SC"/>
              <a:buNone/>
              <a:defRPr sz="24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667727" y="1200149"/>
            <a:ext cx="5522625" cy="302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68300">
              <a:spcBef>
                <a:spcPts val="60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Muli"/>
              <a:buChar char="‐"/>
              <a:defRPr sz="2200">
                <a:solidFill>
                  <a:schemeClr val="dk2"/>
                </a:solidFill>
                <a:latin typeface="Muli"/>
                <a:ea typeface="Muli"/>
                <a:cs typeface="Muli"/>
                <a:sym typeface="Muli"/>
              </a:defRPr>
            </a:lvl1pPr>
            <a:lvl2pPr marL="914400" lvl="1" indent="-36830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Muli"/>
              <a:buChar char="‐"/>
              <a:defRPr sz="2200">
                <a:solidFill>
                  <a:schemeClr val="dk2"/>
                </a:solidFill>
                <a:latin typeface="Muli"/>
                <a:ea typeface="Muli"/>
                <a:cs typeface="Muli"/>
                <a:sym typeface="Muli"/>
              </a:defRPr>
            </a:lvl2pPr>
            <a:lvl3pPr marL="1371600" lvl="2" indent="-36830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Muli"/>
              <a:buChar char="‐"/>
              <a:defRPr sz="2200">
                <a:solidFill>
                  <a:schemeClr val="dk2"/>
                </a:solidFill>
                <a:latin typeface="Muli"/>
                <a:ea typeface="Muli"/>
                <a:cs typeface="Muli"/>
                <a:sym typeface="Muli"/>
              </a:defRPr>
            </a:lvl3pPr>
            <a:lvl4pPr marL="1828800" lvl="3" indent="-36830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Muli"/>
              <a:buChar char="‐"/>
              <a:defRPr sz="2200">
                <a:solidFill>
                  <a:schemeClr val="dk2"/>
                </a:solidFill>
                <a:latin typeface="Muli"/>
                <a:ea typeface="Muli"/>
                <a:cs typeface="Muli"/>
                <a:sym typeface="Muli"/>
              </a:defRPr>
            </a:lvl4pPr>
            <a:lvl5pPr marL="2286000" lvl="4" indent="-36830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Muli"/>
              <a:buChar char="‐"/>
              <a:defRPr sz="2200">
                <a:solidFill>
                  <a:schemeClr val="dk2"/>
                </a:solidFill>
                <a:latin typeface="Muli"/>
                <a:ea typeface="Muli"/>
                <a:cs typeface="Muli"/>
                <a:sym typeface="Muli"/>
              </a:defRPr>
            </a:lvl5pPr>
            <a:lvl6pPr marL="2743200" lvl="5" indent="-36830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Muli"/>
              <a:buChar char="‐"/>
              <a:defRPr sz="2200">
                <a:solidFill>
                  <a:schemeClr val="dk2"/>
                </a:solidFill>
                <a:latin typeface="Muli"/>
                <a:ea typeface="Muli"/>
                <a:cs typeface="Muli"/>
                <a:sym typeface="Muli"/>
              </a:defRPr>
            </a:lvl6pPr>
            <a:lvl7pPr marL="3200400" lvl="6" indent="-36830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Muli"/>
              <a:buChar char="‐"/>
              <a:defRPr sz="2200">
                <a:solidFill>
                  <a:schemeClr val="dk2"/>
                </a:solidFill>
                <a:latin typeface="Muli"/>
                <a:ea typeface="Muli"/>
                <a:cs typeface="Muli"/>
                <a:sym typeface="Muli"/>
              </a:defRPr>
            </a:lvl7pPr>
            <a:lvl8pPr marL="3657600" lvl="7" indent="-36830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Muli"/>
              <a:buChar char="‐"/>
              <a:defRPr sz="2200">
                <a:solidFill>
                  <a:schemeClr val="dk2"/>
                </a:solidFill>
                <a:latin typeface="Muli"/>
                <a:ea typeface="Muli"/>
                <a:cs typeface="Muli"/>
                <a:sym typeface="Muli"/>
              </a:defRPr>
            </a:lvl8pPr>
            <a:lvl9pPr marL="4114800" lvl="8" indent="-36830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Muli"/>
              <a:buChar char="‐"/>
              <a:defRPr sz="2200">
                <a:solidFill>
                  <a:schemeClr val="dk2"/>
                </a:solidFill>
                <a:latin typeface="Muli"/>
                <a:ea typeface="Muli"/>
                <a:cs typeface="Muli"/>
                <a:sym typeface="Muli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0" y="4521250"/>
            <a:ext cx="68580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buNone/>
              <a:defRPr sz="900">
                <a:solidFill>
                  <a:schemeClr val="dk2"/>
                </a:solidFill>
                <a:latin typeface="Muli"/>
                <a:ea typeface="Muli"/>
                <a:cs typeface="Muli"/>
                <a:sym typeface="Muli"/>
              </a:defRPr>
            </a:lvl1pPr>
            <a:lvl2pPr lvl="1" algn="ctr">
              <a:buNone/>
              <a:defRPr sz="900">
                <a:solidFill>
                  <a:schemeClr val="dk2"/>
                </a:solidFill>
                <a:latin typeface="Muli"/>
                <a:ea typeface="Muli"/>
                <a:cs typeface="Muli"/>
                <a:sym typeface="Muli"/>
              </a:defRPr>
            </a:lvl2pPr>
            <a:lvl3pPr lvl="2" algn="ctr">
              <a:buNone/>
              <a:defRPr sz="900">
                <a:solidFill>
                  <a:schemeClr val="dk2"/>
                </a:solidFill>
                <a:latin typeface="Muli"/>
                <a:ea typeface="Muli"/>
                <a:cs typeface="Muli"/>
                <a:sym typeface="Muli"/>
              </a:defRPr>
            </a:lvl3pPr>
            <a:lvl4pPr lvl="3" algn="ctr">
              <a:buNone/>
              <a:defRPr sz="900">
                <a:solidFill>
                  <a:schemeClr val="dk2"/>
                </a:solidFill>
                <a:latin typeface="Muli"/>
                <a:ea typeface="Muli"/>
                <a:cs typeface="Muli"/>
                <a:sym typeface="Muli"/>
              </a:defRPr>
            </a:lvl4pPr>
            <a:lvl5pPr lvl="4" algn="ctr">
              <a:buNone/>
              <a:defRPr sz="900">
                <a:solidFill>
                  <a:schemeClr val="dk2"/>
                </a:solidFill>
                <a:latin typeface="Muli"/>
                <a:ea typeface="Muli"/>
                <a:cs typeface="Muli"/>
                <a:sym typeface="Muli"/>
              </a:defRPr>
            </a:lvl5pPr>
            <a:lvl6pPr lvl="5" algn="ctr">
              <a:buNone/>
              <a:defRPr sz="900">
                <a:solidFill>
                  <a:schemeClr val="dk2"/>
                </a:solidFill>
                <a:latin typeface="Muli"/>
                <a:ea typeface="Muli"/>
                <a:cs typeface="Muli"/>
                <a:sym typeface="Muli"/>
              </a:defRPr>
            </a:lvl6pPr>
            <a:lvl7pPr lvl="6" algn="ctr">
              <a:buNone/>
              <a:defRPr sz="900">
                <a:solidFill>
                  <a:schemeClr val="dk2"/>
                </a:solidFill>
                <a:latin typeface="Muli"/>
                <a:ea typeface="Muli"/>
                <a:cs typeface="Muli"/>
                <a:sym typeface="Muli"/>
              </a:defRPr>
            </a:lvl7pPr>
            <a:lvl8pPr lvl="7" algn="ctr">
              <a:buNone/>
              <a:defRPr sz="900">
                <a:solidFill>
                  <a:schemeClr val="dk2"/>
                </a:solidFill>
                <a:latin typeface="Muli"/>
                <a:ea typeface="Muli"/>
                <a:cs typeface="Muli"/>
                <a:sym typeface="Muli"/>
              </a:defRPr>
            </a:lvl8pPr>
            <a:lvl9pPr lvl="8" algn="ctr">
              <a:buNone/>
              <a:defRPr sz="900">
                <a:solidFill>
                  <a:schemeClr val="dk2"/>
                </a:solidFill>
                <a:latin typeface="Muli"/>
                <a:ea typeface="Muli"/>
                <a:cs typeface="Muli"/>
                <a:sym typeface="Muli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1" r:id="rId1"/>
    <p:sldLayoutId id="2147483695" r:id="rId2"/>
    <p:sldLayoutId id="2147483677" r:id="rId3"/>
    <p:sldLayoutId id="2147483676" r:id="rId4"/>
    <p:sldLayoutId id="2147483673" r:id="rId5"/>
    <p:sldLayoutId id="2147483652" r:id="rId6"/>
    <p:sldLayoutId id="2147483693" r:id="rId7"/>
    <p:sldLayoutId id="2147483692" r:id="rId8"/>
    <p:sldLayoutId id="2147483691" r:id="rId9"/>
    <p:sldLayoutId id="2147483690" r:id="rId10"/>
    <p:sldLayoutId id="2147483674" r:id="rId11"/>
    <p:sldLayoutId id="2147483670" r:id="rId12"/>
    <p:sldLayoutId id="2147483654" r:id="rId13"/>
    <p:sldLayoutId id="2147483696" r:id="rId14"/>
    <p:sldLayoutId id="2147483679" r:id="rId15"/>
    <p:sldLayoutId id="2147483678" r:id="rId16"/>
    <p:sldLayoutId id="2147483656" r:id="rId17"/>
    <p:sldLayoutId id="2147483694" r:id="rId18"/>
    <p:sldLayoutId id="2147483675" r:id="rId19"/>
    <p:sldLayoutId id="2147483672" r:id="rId20"/>
    <p:sldLayoutId id="2147483671" r:id="rId21"/>
    <p:sldLayoutId id="2147483659" r:id="rId22"/>
    <p:sldLayoutId id="2147483699" r:id="rId23"/>
    <p:sldLayoutId id="2147483698" r:id="rId24"/>
    <p:sldLayoutId id="2147483697" r:id="rId25"/>
    <p:sldLayoutId id="2147483689" r:id="rId26"/>
    <p:sldLayoutId id="2147483688" r:id="rId27"/>
    <p:sldLayoutId id="2147483687" r:id="rId28"/>
    <p:sldLayoutId id="2147483686" r:id="rId29"/>
    <p:sldLayoutId id="2147483669" r:id="rId30"/>
    <p:sldLayoutId id="2147483668" r:id="rId31"/>
    <p:sldLayoutId id="2147483667" r:id="rId32"/>
    <p:sldLayoutId id="2147483666" r:id="rId33"/>
    <p:sldLayoutId id="2147483665" r:id="rId34"/>
    <p:sldLayoutId id="2147483664" r:id="rId35"/>
    <p:sldLayoutId id="2147483663" r:id="rId36"/>
    <p:sldLayoutId id="2147483660" r:id="rId37"/>
    <p:sldLayoutId id="2147483685" r:id="rId38"/>
    <p:sldLayoutId id="2147483684" r:id="rId39"/>
    <p:sldLayoutId id="2147483683" r:id="rId40"/>
    <p:sldLayoutId id="2147483682" r:id="rId41"/>
    <p:sldLayoutId id="2147483681" r:id="rId42"/>
    <p:sldLayoutId id="2147483680" r:id="rId43"/>
    <p:sldLayoutId id="2147483662" r:id="rId44"/>
    <p:sldLayoutId id="2147483661" r:id="rId45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7.xml"/><Relationship Id="rId1" Type="http://schemas.openxmlformats.org/officeDocument/2006/relationships/audio" Target="file:///F:\Chuyen%20de%203\That-La-Hay.mp3" TargetMode="External"/><Relationship Id="rId6" Type="http://schemas.openxmlformats.org/officeDocument/2006/relationships/image" Target="../media/image20.gif"/><Relationship Id="rId5" Type="http://schemas.openxmlformats.org/officeDocument/2006/relationships/image" Target="../media/image19.png"/><Relationship Id="rId4" Type="http://schemas.openxmlformats.org/officeDocument/2006/relationships/image" Target="../media/image18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7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22.emf"/><Relationship Id="rId4" Type="http://schemas.openxmlformats.org/officeDocument/2006/relationships/customXml" Target="../ink/ink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">
            <a:extLst>
              <a:ext uri="{FF2B5EF4-FFF2-40B4-BE49-F238E27FC236}">
                <a16:creationId xmlns:a16="http://schemas.microsoft.com/office/drawing/2014/main" id="{2AFF0386-66E0-4197-BFC1-4CAEED623C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371" y="122528"/>
            <a:ext cx="6531258" cy="4898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WordArt 5" descr="anh-tran-tri-blogger-blogspot_anh-dong-nen-blog_Namkna-blogspot-com_20 (1)">
            <a:extLst>
              <a:ext uri="{FF2B5EF4-FFF2-40B4-BE49-F238E27FC236}">
                <a16:creationId xmlns:a16="http://schemas.microsoft.com/office/drawing/2014/main" id="{12416309-3506-4655-99AE-EC8599667E1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52979" y="503519"/>
            <a:ext cx="5551569" cy="435417"/>
          </a:xfrm>
          <a:prstGeom prst="rect">
            <a:avLst/>
          </a:prstGeom>
          <a:solidFill>
            <a:schemeClr val="bg1"/>
          </a:solidFill>
        </p:spPr>
        <p:txBody>
          <a:bodyPr wrap="none" lIns="64903" tIns="32451" rIns="64903" bIns="32451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143" b="1" kern="10" cap="all" dirty="0" err="1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0000CC"/>
                </a:solidFill>
                <a:effectLst>
                  <a:reflection blurRad="12700" stA="28000" endPos="45000" dist="1000" dir="5400000" sy="-100000" algn="bl" rotWithShape="0"/>
                </a:effectLst>
                <a:latin typeface="Cambria" panose="02040503050406030204" pitchFamily="18" charset="0"/>
                <a:cs typeface="Times New Roman"/>
              </a:rPr>
              <a:t>Trường</a:t>
            </a:r>
            <a:r>
              <a:rPr lang="en-US" sz="3143" b="1" kern="10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0000CC"/>
                </a:solidFill>
                <a:effectLst>
                  <a:reflection blurRad="12700" stA="28000" endPos="45000" dist="1000" dir="5400000" sy="-100000" algn="bl" rotWithShape="0"/>
                </a:effectLst>
                <a:latin typeface="Cambria" panose="02040503050406030204" pitchFamily="18" charset="0"/>
                <a:cs typeface="Times New Roman"/>
              </a:rPr>
              <a:t> </a:t>
            </a:r>
            <a:r>
              <a:rPr lang="en-US" sz="3143" b="1" kern="10" cap="all" dirty="0" err="1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0000CC"/>
                </a:solidFill>
                <a:effectLst>
                  <a:reflection blurRad="12700" stA="28000" endPos="45000" dist="1000" dir="5400000" sy="-100000" algn="bl" rotWithShape="0"/>
                </a:effectLst>
                <a:latin typeface="Cambria" panose="02040503050406030204" pitchFamily="18" charset="0"/>
                <a:cs typeface="Times New Roman"/>
              </a:rPr>
              <a:t>tiểu</a:t>
            </a:r>
            <a:r>
              <a:rPr lang="en-US" sz="3143" b="1" kern="10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0000CC"/>
                </a:solidFill>
                <a:effectLst>
                  <a:reflection blurRad="12700" stA="28000" endPos="45000" dist="1000" dir="5400000" sy="-100000" algn="bl" rotWithShape="0"/>
                </a:effectLst>
                <a:latin typeface="Cambria" panose="02040503050406030204" pitchFamily="18" charset="0"/>
                <a:cs typeface="Times New Roman"/>
              </a:rPr>
              <a:t> </a:t>
            </a:r>
            <a:r>
              <a:rPr lang="en-US" sz="3143" b="1" kern="10" cap="all" dirty="0" err="1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0000CC"/>
                </a:solidFill>
                <a:effectLst>
                  <a:reflection blurRad="12700" stA="28000" endPos="45000" dist="1000" dir="5400000" sy="-100000" algn="bl" rotWithShape="0"/>
                </a:effectLst>
                <a:latin typeface="Cambria" panose="02040503050406030204" pitchFamily="18" charset="0"/>
                <a:cs typeface="Times New Roman"/>
              </a:rPr>
              <a:t>học</a:t>
            </a:r>
            <a:r>
              <a:rPr lang="en-US" sz="3143" b="1" kern="10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0000CC"/>
                </a:solidFill>
                <a:effectLst>
                  <a:reflection blurRad="12700" stA="28000" endPos="45000" dist="1000" dir="5400000" sy="-100000" algn="bl" rotWithShape="0"/>
                </a:effectLst>
                <a:latin typeface="Cambria" panose="02040503050406030204" pitchFamily="18" charset="0"/>
                <a:cs typeface="Times New Roman"/>
              </a:rPr>
              <a:t> </a:t>
            </a:r>
            <a:r>
              <a:rPr lang="en-US" sz="3143" b="1" kern="10" cap="all" dirty="0" err="1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0000CC"/>
                </a:solidFill>
                <a:effectLst>
                  <a:reflection blurRad="12700" stA="28000" endPos="45000" dist="1000" dir="5400000" sy="-100000" algn="bl" rotWithShape="0"/>
                </a:effectLst>
                <a:latin typeface="Cambria" panose="02040503050406030204" pitchFamily="18" charset="0"/>
                <a:cs typeface="Times New Roman"/>
              </a:rPr>
              <a:t>ái</a:t>
            </a:r>
            <a:r>
              <a:rPr lang="en-US" sz="3143" b="1" kern="10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0000CC"/>
                </a:solidFill>
                <a:effectLst>
                  <a:reflection blurRad="12700" stA="28000" endPos="45000" dist="1000" dir="5400000" sy="-100000" algn="bl" rotWithShape="0"/>
                </a:effectLst>
                <a:latin typeface="Cambria" panose="02040503050406030204" pitchFamily="18" charset="0"/>
                <a:cs typeface="Times New Roman"/>
              </a:rPr>
              <a:t> </a:t>
            </a:r>
            <a:r>
              <a:rPr lang="en-US" sz="3143" b="1" kern="10" cap="all" dirty="0" err="1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0000CC"/>
                </a:solidFill>
                <a:effectLst>
                  <a:reflection blurRad="12700" stA="28000" endPos="45000" dist="1000" dir="5400000" sy="-100000" algn="bl" rotWithShape="0"/>
                </a:effectLst>
                <a:latin typeface="Cambria" panose="02040503050406030204" pitchFamily="18" charset="0"/>
                <a:cs typeface="Times New Roman"/>
              </a:rPr>
              <a:t>mộ</a:t>
            </a:r>
            <a:r>
              <a:rPr lang="en-US" sz="3143" b="1" kern="10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0000CC"/>
                </a:solidFill>
                <a:effectLst>
                  <a:reflection blurRad="12700" stA="28000" endPos="45000" dist="1000" dir="5400000" sy="-100000" algn="bl" rotWithShape="0"/>
                </a:effectLst>
                <a:latin typeface="Cambria" panose="02040503050406030204" pitchFamily="18" charset="0"/>
                <a:cs typeface="Times New Roman"/>
              </a:rPr>
              <a:t> a</a:t>
            </a:r>
          </a:p>
        </p:txBody>
      </p:sp>
      <p:sp>
        <p:nvSpPr>
          <p:cNvPr id="3076" name="TextBox 3">
            <a:extLst>
              <a:ext uri="{FF2B5EF4-FFF2-40B4-BE49-F238E27FC236}">
                <a16:creationId xmlns:a16="http://schemas.microsoft.com/office/drawing/2014/main" id="{F977703B-179B-411D-A694-2527D323D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216" y="1350542"/>
            <a:ext cx="5751136" cy="2410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en-US" sz="3143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ài</a:t>
            </a:r>
            <a:r>
              <a:rPr lang="en-US" altLang="en-US" sz="3143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143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iảng</a:t>
            </a:r>
            <a:r>
              <a:rPr lang="en-US" altLang="en-US" sz="3143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143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ực</a:t>
            </a:r>
            <a:r>
              <a:rPr lang="en-US" altLang="en-US" sz="3143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143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uyến</a:t>
            </a:r>
            <a:r>
              <a:rPr lang="en-US" altLang="en-US" sz="3143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143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ớp</a:t>
            </a:r>
            <a:r>
              <a:rPr lang="en-US" altLang="en-US" sz="3143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3</a:t>
            </a:r>
          </a:p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en-US" sz="314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</a:t>
            </a:r>
            <a:r>
              <a:rPr lang="en-US" altLang="en-US" sz="3143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ôn</a:t>
            </a:r>
            <a:r>
              <a:rPr lang="en-US" altLang="en-US" sz="3143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</a:t>
            </a:r>
            <a:r>
              <a:rPr lang="en-US" altLang="en-US" sz="2572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OÁN</a:t>
            </a:r>
          </a:p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en-US" sz="3143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uần</a:t>
            </a:r>
            <a:r>
              <a:rPr lang="en-US" altLang="en-US" sz="3143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10</a:t>
            </a:r>
          </a:p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ài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à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oá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iả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ằ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a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ép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í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1">
            <a:extLst>
              <a:ext uri="{FF2B5EF4-FFF2-40B4-BE49-F238E27FC236}">
                <a16:creationId xmlns:a16="http://schemas.microsoft.com/office/drawing/2014/main" id="{FB9F7D70-A859-44BF-87CD-73F2F7DB06A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91" b="2598"/>
          <a:stretch/>
        </p:blipFill>
        <p:spPr bwMode="auto">
          <a:xfrm>
            <a:off x="1" y="1"/>
            <a:ext cx="6858000" cy="5218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857250" y="642937"/>
            <a:ext cx="51435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1350" b="1">
              <a:solidFill>
                <a:srgbClr val="0000D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9" name="Text Box 5"/>
          <p:cNvSpPr txBox="1">
            <a:spLocks noChangeArrowheads="1"/>
          </p:cNvSpPr>
          <p:nvPr/>
        </p:nvSpPr>
        <p:spPr bwMode="auto">
          <a:xfrm>
            <a:off x="857250" y="280793"/>
            <a:ext cx="51435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b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857250" y="548582"/>
            <a:ext cx="51435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en-US" sz="1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99387" y="964104"/>
            <a:ext cx="685799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1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5 </a:t>
            </a:r>
            <a:r>
              <a:rPr lang="en-US" altLang="en-US" sz="1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tô</a:t>
            </a:r>
            <a:r>
              <a:rPr lang="en-US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1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 </a:t>
            </a:r>
            <a:r>
              <a:rPr lang="en-US" altLang="en-US" sz="1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tô</a:t>
            </a:r>
            <a:r>
              <a:rPr lang="en-US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ời</a:t>
            </a:r>
            <a:r>
              <a:rPr lang="en-US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1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 </a:t>
            </a:r>
            <a:r>
              <a:rPr lang="en-US" altLang="en-US" sz="1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tô</a:t>
            </a:r>
            <a:r>
              <a:rPr lang="en-US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ời</a:t>
            </a:r>
            <a:r>
              <a:rPr lang="en-US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1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altLang="en-US" sz="1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tô</a:t>
            </a:r>
            <a:r>
              <a:rPr lang="en-US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1500188" y="1435588"/>
            <a:ext cx="120015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35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</a:t>
            </a:r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1714500" y="2121388"/>
            <a:ext cx="2357438" cy="0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788"/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1714500" y="2078525"/>
            <a:ext cx="0" cy="85725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788"/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>
            <a:off x="2786063" y="2078525"/>
            <a:ext cx="0" cy="85725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788"/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>
            <a:off x="3600450" y="2078525"/>
            <a:ext cx="0" cy="85725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788"/>
          </a:p>
        </p:txBody>
      </p:sp>
      <p:sp>
        <p:nvSpPr>
          <p:cNvPr id="16401" name="Line 17"/>
          <p:cNvSpPr>
            <a:spLocks noChangeShapeType="1"/>
          </p:cNvSpPr>
          <p:nvPr/>
        </p:nvSpPr>
        <p:spPr bwMode="auto">
          <a:xfrm>
            <a:off x="4071938" y="2078525"/>
            <a:ext cx="0" cy="85725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788"/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1800225" y="1649901"/>
            <a:ext cx="942975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350" b="1">
                <a:solidFill>
                  <a:srgbClr val="0000D0"/>
                </a:solidFill>
                <a:latin typeface="Times New Roman" panose="02020603050405020304" pitchFamily="18" charset="0"/>
              </a:rPr>
              <a:t> 18 ôtô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1334329" y="2721241"/>
            <a:ext cx="900113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526488" y="3029757"/>
            <a:ext cx="257605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ời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942975" y="3346581"/>
            <a:ext cx="1843087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</a:rPr>
              <a:t>18 + 17 = 35 (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</a:rPr>
              <a:t>ôtô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557212" y="3621837"/>
            <a:ext cx="2185988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tô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953224" y="3929826"/>
            <a:ext cx="1757363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</a:rPr>
              <a:t>45 – 35 = 10 (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</a:rPr>
              <a:t>ôtô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</a:rPr>
              <a:t>) 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1478755" y="4184130"/>
            <a:ext cx="1585913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10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tô</a:t>
            </a:r>
            <a:endParaRPr lang="en-US" altLang="en-US" sz="1350" b="1" dirty="0">
              <a:solidFill>
                <a:srgbClr val="0000D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2828925" y="1649901"/>
            <a:ext cx="642938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350" b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 ôtô</a:t>
            </a:r>
          </a:p>
        </p:txBody>
      </p:sp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3686175" y="1735626"/>
            <a:ext cx="557213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350" b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ôtô</a:t>
            </a:r>
          </a:p>
        </p:txBody>
      </p:sp>
      <p:sp>
        <p:nvSpPr>
          <p:cNvPr id="16413" name="AutoShape 29"/>
          <p:cNvSpPr>
            <a:spLocks/>
          </p:cNvSpPr>
          <p:nvPr/>
        </p:nvSpPr>
        <p:spPr bwMode="auto">
          <a:xfrm rot="5400000">
            <a:off x="2775350" y="1146266"/>
            <a:ext cx="192881" cy="2314575"/>
          </a:xfrm>
          <a:prstGeom prst="rightBrace">
            <a:avLst>
              <a:gd name="adj1" fmla="val 100000"/>
              <a:gd name="adj2" fmla="val 5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788"/>
          </a:p>
        </p:txBody>
      </p:sp>
      <p:sp>
        <p:nvSpPr>
          <p:cNvPr id="16414" name="Text Box 30"/>
          <p:cNvSpPr txBox="1">
            <a:spLocks noChangeArrowheads="1"/>
          </p:cNvSpPr>
          <p:nvPr/>
        </p:nvSpPr>
        <p:spPr bwMode="auto">
          <a:xfrm>
            <a:off x="2528887" y="2421426"/>
            <a:ext cx="985838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350" b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 ô tô</a:t>
            </a:r>
          </a:p>
        </p:txBody>
      </p:sp>
      <p:sp>
        <p:nvSpPr>
          <p:cNvPr id="16416" name="AutoShape 32"/>
          <p:cNvSpPr>
            <a:spLocks/>
          </p:cNvSpPr>
          <p:nvPr/>
        </p:nvSpPr>
        <p:spPr bwMode="auto">
          <a:xfrm rot="16200000">
            <a:off x="2207419" y="1499881"/>
            <a:ext cx="128588" cy="942975"/>
          </a:xfrm>
          <a:prstGeom prst="rightBrace">
            <a:avLst>
              <a:gd name="adj1" fmla="val 61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788"/>
          </a:p>
        </p:txBody>
      </p:sp>
      <p:sp>
        <p:nvSpPr>
          <p:cNvPr id="16417" name="AutoShape 33"/>
          <p:cNvSpPr>
            <a:spLocks/>
          </p:cNvSpPr>
          <p:nvPr/>
        </p:nvSpPr>
        <p:spPr bwMode="auto">
          <a:xfrm rot="16200000">
            <a:off x="3128962" y="1564175"/>
            <a:ext cx="128588" cy="814388"/>
          </a:xfrm>
          <a:prstGeom prst="rightBrace">
            <a:avLst>
              <a:gd name="adj1" fmla="val 5277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788"/>
          </a:p>
        </p:txBody>
      </p:sp>
      <p:sp>
        <p:nvSpPr>
          <p:cNvPr id="16418" name="Text Box 34"/>
          <p:cNvSpPr txBox="1">
            <a:spLocks noChangeArrowheads="1"/>
          </p:cNvSpPr>
          <p:nvPr/>
        </p:nvSpPr>
        <p:spPr bwMode="auto">
          <a:xfrm>
            <a:off x="3359427" y="3000379"/>
            <a:ext cx="3498572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ời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16419" name="Text Box 35"/>
          <p:cNvSpPr txBox="1">
            <a:spLocks noChangeArrowheads="1"/>
          </p:cNvSpPr>
          <p:nvPr/>
        </p:nvSpPr>
        <p:spPr bwMode="auto">
          <a:xfrm>
            <a:off x="4071938" y="3334614"/>
            <a:ext cx="20574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</a:rPr>
              <a:t>45 - 18 = 27 (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</a:rPr>
              <a:t>ôtô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6420" name="Text Box 36"/>
          <p:cNvSpPr txBox="1">
            <a:spLocks noChangeArrowheads="1"/>
          </p:cNvSpPr>
          <p:nvPr/>
        </p:nvSpPr>
        <p:spPr bwMode="auto">
          <a:xfrm>
            <a:off x="3359427" y="3634696"/>
            <a:ext cx="2185988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tô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16421" name="Text Box 37"/>
          <p:cNvSpPr txBox="1">
            <a:spLocks noChangeArrowheads="1"/>
          </p:cNvSpPr>
          <p:nvPr/>
        </p:nvSpPr>
        <p:spPr bwMode="auto">
          <a:xfrm>
            <a:off x="4080013" y="3909948"/>
            <a:ext cx="1757363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</a:rPr>
              <a:t>27 – 17  = 10 (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</a:rPr>
              <a:t>ôtô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</a:rPr>
              <a:t>) </a:t>
            </a:r>
          </a:p>
        </p:txBody>
      </p:sp>
      <p:sp>
        <p:nvSpPr>
          <p:cNvPr id="16422" name="Text Box 38"/>
          <p:cNvSpPr txBox="1">
            <a:spLocks noChangeArrowheads="1"/>
          </p:cNvSpPr>
          <p:nvPr/>
        </p:nvSpPr>
        <p:spPr bwMode="auto">
          <a:xfrm>
            <a:off x="4029075" y="2685161"/>
            <a:ext cx="1114425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350" b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</a:p>
        </p:txBody>
      </p:sp>
      <p:sp>
        <p:nvSpPr>
          <p:cNvPr id="31" name="Text Box 26">
            <a:extLst>
              <a:ext uri="{FF2B5EF4-FFF2-40B4-BE49-F238E27FC236}">
                <a16:creationId xmlns:a16="http://schemas.microsoft.com/office/drawing/2014/main" id="{3ACEC89F-47A3-4BF2-BD22-F5AE31E5C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7681" y="4170274"/>
            <a:ext cx="1585913" cy="3000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10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135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tô</a:t>
            </a:r>
            <a:endParaRPr lang="en-US" altLang="en-US" sz="1350" b="1" dirty="0">
              <a:solidFill>
                <a:srgbClr val="0000D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1436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6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9" dur="80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0" dur="80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80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5" dur="80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6" dur="80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80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2" dur="80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3" dur="80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80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880"/>
                            </p:stCondLst>
                            <p:childTnLst>
                              <p:par>
                                <p:cTn id="10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8" dur="80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9" dur="80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80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6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6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1" dur="80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2" dur="80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80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440"/>
                            </p:stCondLst>
                            <p:childTnLst>
                              <p:par>
                                <p:cTn id="12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7" dur="80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8" dur="80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80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4" dur="80"/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5" dur="80"/>
                                        <p:tgtEl>
                                          <p:spTgt spid="164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80"/>
                                        <p:tgtEl>
                                          <p:spTgt spid="164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880"/>
                            </p:stCondLst>
                            <p:childTnLst>
                              <p:par>
                                <p:cTn id="13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0" dur="80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1" dur="80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80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7" dur="80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8" dur="80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9" dur="80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4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5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6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  <p:bldP spid="83972" grpId="0"/>
      <p:bldP spid="16392" grpId="0"/>
      <p:bldP spid="16402" grpId="0"/>
      <p:bldP spid="16405" grpId="0"/>
      <p:bldP spid="16406" grpId="0"/>
      <p:bldP spid="16407" grpId="0"/>
      <p:bldP spid="16408" grpId="0"/>
      <p:bldP spid="16409" grpId="0"/>
      <p:bldP spid="16410" grpId="0"/>
      <p:bldP spid="16411" grpId="0"/>
      <p:bldP spid="16412" grpId="0"/>
      <p:bldP spid="16413" grpId="0" animBg="1"/>
      <p:bldP spid="16414" grpId="0"/>
      <p:bldP spid="16416" grpId="0" animBg="1"/>
      <p:bldP spid="16417" grpId="0" animBg="1"/>
      <p:bldP spid="16418" grpId="0"/>
      <p:bldP spid="16419" grpId="0"/>
      <p:bldP spid="16420" grpId="0"/>
      <p:bldP spid="16421" grpId="0"/>
      <p:bldP spid="16422" grpId="0"/>
      <p:bldP spid="3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1">
            <a:extLst>
              <a:ext uri="{FF2B5EF4-FFF2-40B4-BE49-F238E27FC236}">
                <a16:creationId xmlns:a16="http://schemas.microsoft.com/office/drawing/2014/main" id="{1F3B247D-8AAD-4D64-AFA8-E07D897D7AE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91" b="2598"/>
          <a:stretch/>
        </p:blipFill>
        <p:spPr bwMode="auto">
          <a:xfrm>
            <a:off x="1" y="1"/>
            <a:ext cx="6858000" cy="5218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 bwMode="auto">
          <a:xfrm>
            <a:off x="107821" y="1291784"/>
            <a:ext cx="63667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8 con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58641" y="2289200"/>
            <a:ext cx="17046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1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1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79742" y="3318797"/>
            <a:ext cx="788980" cy="300082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3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endParaRPr lang="en-US" sz="13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32857" y="3307306"/>
            <a:ext cx="1198771" cy="3347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575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con </a:t>
            </a:r>
            <a:r>
              <a:rPr lang="en-US" sz="1575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endParaRPr lang="en-US" sz="1575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rc 12"/>
          <p:cNvSpPr/>
          <p:nvPr/>
        </p:nvSpPr>
        <p:spPr>
          <a:xfrm rot="10800000">
            <a:off x="1646803" y="2930570"/>
            <a:ext cx="2149322" cy="410766"/>
          </a:xfrm>
          <a:prstGeom prst="arc">
            <a:avLst>
              <a:gd name="adj1" fmla="val 10752775"/>
              <a:gd name="adj2" fmla="val 21440563"/>
            </a:avLst>
          </a:prstGeom>
          <a:noFill/>
          <a:ln w="38100" cap="flat" cmpd="sng" algn="ctr">
            <a:solidFill>
              <a:srgbClr val="000000"/>
            </a:solidFill>
            <a:prstDash val="sysDash"/>
            <a:miter lim="800000"/>
          </a:ln>
          <a:effectLst/>
        </p:spPr>
        <p:txBody>
          <a:bodyPr anchor="ctr"/>
          <a:lstStyle/>
          <a:p>
            <a:pPr algn="ctr" defTabSz="514337">
              <a:buClrTx/>
              <a:defRPr/>
            </a:pPr>
            <a:endParaRPr lang="en-US" sz="78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066389" y="2652760"/>
            <a:ext cx="1200593" cy="3347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575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8 con </a:t>
            </a:r>
            <a:r>
              <a:rPr lang="en-US" sz="1575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endParaRPr lang="en-US" sz="1575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Arc 14"/>
          <p:cNvSpPr/>
          <p:nvPr/>
        </p:nvSpPr>
        <p:spPr>
          <a:xfrm>
            <a:off x="1227653" y="2936290"/>
            <a:ext cx="2565890" cy="383084"/>
          </a:xfrm>
          <a:prstGeom prst="arc">
            <a:avLst>
              <a:gd name="adj1" fmla="val 10809716"/>
              <a:gd name="adj2" fmla="val 21532383"/>
            </a:avLst>
          </a:prstGeom>
          <a:noFill/>
          <a:ln w="38100" cap="flat" cmpd="sng" algn="ctr">
            <a:solidFill>
              <a:srgbClr val="000000"/>
            </a:solidFill>
            <a:prstDash val="sysDash"/>
            <a:miter lim="800000"/>
          </a:ln>
          <a:effectLst/>
        </p:spPr>
        <p:txBody>
          <a:bodyPr anchor="ctr"/>
          <a:lstStyle/>
          <a:p>
            <a:pPr algn="ctr" defTabSz="514337">
              <a:buClrTx/>
              <a:defRPr/>
            </a:pPr>
            <a:endParaRPr lang="en-US" sz="78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1282264" y="3138775"/>
            <a:ext cx="2492666" cy="10433"/>
            <a:chOff x="2180951" y="2722067"/>
            <a:chExt cx="5898828" cy="18494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2180951" y="2737395"/>
              <a:ext cx="1010334" cy="0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  <a:miter lim="800000"/>
              <a:headEnd type="oval" w="med" len="med"/>
              <a:tailEnd type="oval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>
            <a:xfrm>
              <a:off x="3178209" y="2722067"/>
              <a:ext cx="919799" cy="0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  <a:miter lim="800000"/>
              <a:headEnd type="oval" w="med" len="med"/>
              <a:tailEnd type="oval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>
            <a:xfrm>
              <a:off x="4098008" y="2726316"/>
              <a:ext cx="1010334" cy="0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  <a:miter lim="800000"/>
              <a:headEnd type="oval" w="med" len="med"/>
              <a:tailEnd type="oval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>
            <a:xfrm>
              <a:off x="5192433" y="2726316"/>
              <a:ext cx="918485" cy="0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  <a:miter lim="800000"/>
              <a:headEnd type="oval" w="med" len="med"/>
              <a:tailEnd type="oval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>
            <a:xfrm>
              <a:off x="6110918" y="2740561"/>
              <a:ext cx="919799" cy="0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  <a:miter lim="800000"/>
              <a:headEnd type="oval" w="med" len="med"/>
              <a:tailEnd type="oval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>
            <a:xfrm>
              <a:off x="7069445" y="2726316"/>
              <a:ext cx="1010334" cy="0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  <a:miter lim="800000"/>
              <a:headEnd type="oval" w="med" len="med"/>
              <a:tailEnd type="oval" w="med" len="med"/>
            </a:ln>
            <a:effectLst/>
          </p:spPr>
        </p:cxnSp>
      </p:grpSp>
      <p:sp>
        <p:nvSpPr>
          <p:cNvPr id="32" name="Arc 31"/>
          <p:cNvSpPr/>
          <p:nvPr/>
        </p:nvSpPr>
        <p:spPr>
          <a:xfrm rot="10800000">
            <a:off x="1245432" y="3000125"/>
            <a:ext cx="482383" cy="243780"/>
          </a:xfrm>
          <a:prstGeom prst="arc">
            <a:avLst>
              <a:gd name="adj1" fmla="val 11560493"/>
              <a:gd name="adj2" fmla="val 20995414"/>
            </a:avLst>
          </a:prstGeom>
          <a:noFill/>
          <a:ln w="38100" cap="flat" cmpd="sng" algn="ctr">
            <a:solidFill>
              <a:srgbClr val="000000"/>
            </a:solidFill>
            <a:prstDash val="sysDash"/>
            <a:miter lim="800000"/>
          </a:ln>
          <a:effectLst/>
        </p:spPr>
        <p:txBody>
          <a:bodyPr anchor="ctr"/>
          <a:lstStyle/>
          <a:p>
            <a:pPr algn="ctr" defTabSz="514337">
              <a:buClrTx/>
              <a:defRPr/>
            </a:pPr>
            <a:endParaRPr lang="en-US" sz="78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6912" name="Group 166911"/>
          <p:cNvGrpSpPr/>
          <p:nvPr/>
        </p:nvGrpSpPr>
        <p:grpSpPr>
          <a:xfrm>
            <a:off x="-22542" y="925900"/>
            <a:ext cx="6088271" cy="1322566"/>
            <a:chOff x="1999300" y="755993"/>
            <a:chExt cx="10823591" cy="1956069"/>
          </a:xfrm>
        </p:grpSpPr>
        <p:sp>
          <p:nvSpPr>
            <p:cNvPr id="166955" name="Rectangle 68"/>
            <p:cNvSpPr>
              <a:spLocks noChangeArrowheads="1"/>
            </p:cNvSpPr>
            <p:nvPr/>
          </p:nvSpPr>
          <p:spPr bwMode="auto">
            <a:xfrm>
              <a:off x="1999300" y="755993"/>
              <a:ext cx="1961538" cy="546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800" b="1" dirty="0" err="1">
                  <a:latin typeface="Times New Roman" panose="02020603050405020304" pitchFamily="18" charset="0"/>
                  <a:ea typeface="ＭＳ Ｐゴシック" pitchFamily="34" charset="-128"/>
                  <a:cs typeface="Times New Roman" panose="02020603050405020304" pitchFamily="18" charset="0"/>
                </a:rPr>
                <a:t>Bài</a:t>
              </a:r>
              <a:r>
                <a:rPr lang="en-US" sz="1800" b="1" dirty="0">
                  <a:latin typeface="Times New Roman" panose="02020603050405020304" pitchFamily="18" charset="0"/>
                  <a:ea typeface="ＭＳ Ｐゴシック" pitchFamily="34" charset="-128"/>
                  <a:cs typeface="Times New Roman" panose="02020603050405020304" pitchFamily="18" charset="0"/>
                </a:rPr>
                <a:t> 2</a:t>
              </a:r>
              <a:r>
                <a:rPr lang="en-US" sz="1350" b="1" dirty="0">
                  <a:latin typeface="Times New Roman" panose="02020603050405020304" pitchFamily="18" charset="0"/>
                  <a:ea typeface="ＭＳ Ｐゴシック" pitchFamily="34" charset="-128"/>
                  <a:cs typeface="Times New Roman" panose="02020603050405020304" pitchFamily="18" charset="0"/>
                </a:rPr>
                <a:t>:</a:t>
              </a:r>
              <a:endParaRPr lang="en-US" sz="900" b="1" dirty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2410658" y="2165822"/>
              <a:ext cx="10412233" cy="54624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sz="1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ác</a:t>
              </a:r>
              <a:r>
                <a:rPr lang="en-US" sz="1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n </a:t>
              </a:r>
              <a:r>
                <a:rPr lang="en-US" sz="1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òn</a:t>
              </a:r>
              <a:r>
                <a:rPr lang="en-US" sz="1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r>
                <a:rPr lang="en-US" sz="1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o</a:t>
              </a:r>
              <a:r>
                <a:rPr lang="en-US" sz="1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u</a:t>
              </a:r>
              <a:r>
                <a:rPr lang="en-US" sz="1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on </a:t>
              </a:r>
              <a:r>
                <a:rPr lang="en-US" sz="1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ỏ</a:t>
              </a:r>
              <a:r>
                <a:rPr lang="en-US" sz="1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 ?</a:t>
              </a:r>
              <a:endParaRPr lang="en-US" sz="9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1897615"/>
                </p:ext>
              </p:extLst>
            </p:nvPr>
          </p:nvGraphicFramePr>
          <p:xfrm>
            <a:off x="8206902" y="1258619"/>
            <a:ext cx="535596" cy="875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Equation" r:id="rId5" imgW="139680" imgH="393480" progId="Equation.DSMT4">
                    <p:embed/>
                  </p:oleObj>
                </mc:Choice>
                <mc:Fallback>
                  <p:oleObj name="Equation" r:id="rId5" imgW="139680" imgH="39348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206902" y="1258619"/>
                          <a:ext cx="535596" cy="8753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84802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1">
            <a:extLst>
              <a:ext uri="{FF2B5EF4-FFF2-40B4-BE49-F238E27FC236}">
                <a16:creationId xmlns:a16="http://schemas.microsoft.com/office/drawing/2014/main" id="{42CB09A2-63A6-4192-A989-FE6BD9F6075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91" b="2598"/>
          <a:stretch/>
        </p:blipFill>
        <p:spPr bwMode="auto">
          <a:xfrm>
            <a:off x="1" y="1"/>
            <a:ext cx="6858000" cy="5218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12963" y="911067"/>
            <a:ext cx="17046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1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1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Rectangle 8"/>
          <p:cNvSpPr/>
          <p:nvPr/>
        </p:nvSpPr>
        <p:spPr>
          <a:xfrm>
            <a:off x="2097521" y="4110923"/>
            <a:ext cx="24681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Đáp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 con </a:t>
            </a:r>
            <a:r>
              <a:rPr lang="en-US" sz="1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8" name="Rectangle 68"/>
          <p:cNvSpPr>
            <a:spLocks noChangeArrowheads="1"/>
          </p:cNvSpPr>
          <p:nvPr/>
        </p:nvSpPr>
        <p:spPr bwMode="auto">
          <a:xfrm>
            <a:off x="1275101" y="911067"/>
            <a:ext cx="110336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Bài</a:t>
            </a:r>
            <a:r>
              <a:rPr lang="en-US" sz="1800" b="1" dirty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 2</a:t>
            </a:r>
            <a:r>
              <a:rPr lang="en-US" sz="1350" b="1" dirty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:</a:t>
            </a:r>
            <a:endParaRPr lang="en-US" sz="900" b="1" dirty="0"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20246" y="1906041"/>
            <a:ext cx="788980" cy="265457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125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endParaRPr lang="en-US" sz="1125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173361" y="1894549"/>
            <a:ext cx="1215137" cy="3347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575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con </a:t>
            </a:r>
            <a:r>
              <a:rPr lang="en-US" sz="1575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endParaRPr lang="en-US" sz="1575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rc 20"/>
          <p:cNvSpPr/>
          <p:nvPr/>
        </p:nvSpPr>
        <p:spPr>
          <a:xfrm rot="10800000">
            <a:off x="1687307" y="1517813"/>
            <a:ext cx="2149322" cy="410766"/>
          </a:xfrm>
          <a:prstGeom prst="arc">
            <a:avLst>
              <a:gd name="adj1" fmla="val 10752775"/>
              <a:gd name="adj2" fmla="val 21440563"/>
            </a:avLst>
          </a:prstGeom>
          <a:noFill/>
          <a:ln w="38100" cap="flat" cmpd="sng" algn="ctr">
            <a:solidFill>
              <a:srgbClr val="000000"/>
            </a:solidFill>
            <a:prstDash val="sysDash"/>
            <a:miter lim="800000"/>
          </a:ln>
          <a:effectLst/>
        </p:spPr>
        <p:txBody>
          <a:bodyPr anchor="ctr"/>
          <a:lstStyle/>
          <a:p>
            <a:pPr algn="ctr" defTabSz="514337">
              <a:buClrTx/>
              <a:defRPr/>
            </a:pPr>
            <a:endParaRPr lang="en-US" sz="78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106894" y="1240002"/>
            <a:ext cx="1200593" cy="3347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575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8 con </a:t>
            </a:r>
            <a:r>
              <a:rPr lang="en-US" sz="1575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endParaRPr lang="en-US" sz="1575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Arc 22"/>
          <p:cNvSpPr/>
          <p:nvPr/>
        </p:nvSpPr>
        <p:spPr>
          <a:xfrm>
            <a:off x="1268158" y="1523533"/>
            <a:ext cx="2565890" cy="383084"/>
          </a:xfrm>
          <a:prstGeom prst="arc">
            <a:avLst>
              <a:gd name="adj1" fmla="val 10809716"/>
              <a:gd name="adj2" fmla="val 21532383"/>
            </a:avLst>
          </a:prstGeom>
          <a:noFill/>
          <a:ln w="38100" cap="flat" cmpd="sng" algn="ctr">
            <a:solidFill>
              <a:srgbClr val="000000"/>
            </a:solidFill>
            <a:prstDash val="sysDash"/>
            <a:miter lim="800000"/>
          </a:ln>
          <a:effectLst/>
        </p:spPr>
        <p:txBody>
          <a:bodyPr anchor="ctr"/>
          <a:lstStyle/>
          <a:p>
            <a:pPr algn="ctr" defTabSz="514337">
              <a:buClrTx/>
              <a:defRPr/>
            </a:pPr>
            <a:endParaRPr lang="en-US" sz="78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1322769" y="1726040"/>
            <a:ext cx="2492666" cy="8648"/>
            <a:chOff x="2180951" y="2722067"/>
            <a:chExt cx="5898828" cy="15328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2180951" y="2737395"/>
              <a:ext cx="1010334" cy="0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  <a:miter lim="800000"/>
              <a:headEnd type="oval" w="med" len="med"/>
              <a:tailEnd type="oval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>
            <a:xfrm>
              <a:off x="3178209" y="2722067"/>
              <a:ext cx="919799" cy="0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  <a:miter lim="800000"/>
              <a:headEnd type="oval" w="med" len="med"/>
              <a:tailEnd type="oval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>
            <a:xfrm>
              <a:off x="4098008" y="2726316"/>
              <a:ext cx="1010334" cy="0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  <a:miter lim="800000"/>
              <a:headEnd type="oval" w="med" len="med"/>
              <a:tailEnd type="oval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>
            <a:xfrm>
              <a:off x="5116753" y="2726316"/>
              <a:ext cx="918485" cy="0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  <a:miter lim="800000"/>
              <a:headEnd type="oval" w="med" len="med"/>
              <a:tailEnd type="oval" w="med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>
            <a:xfrm>
              <a:off x="6110918" y="2722139"/>
              <a:ext cx="919799" cy="0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  <a:miter lim="800000"/>
              <a:headEnd type="oval" w="med" len="med"/>
              <a:tailEnd type="oval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>
            <a:xfrm>
              <a:off x="7069445" y="2726316"/>
              <a:ext cx="1010334" cy="0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  <a:miter lim="800000"/>
              <a:headEnd type="oval" w="med" len="med"/>
              <a:tailEnd type="oval" w="med" len="med"/>
            </a:ln>
            <a:effectLst/>
          </p:spPr>
        </p:cxnSp>
      </p:grpSp>
      <p:sp>
        <p:nvSpPr>
          <p:cNvPr id="31" name="Arc 30"/>
          <p:cNvSpPr/>
          <p:nvPr/>
        </p:nvSpPr>
        <p:spPr>
          <a:xfrm rot="10800000">
            <a:off x="1285936" y="1587367"/>
            <a:ext cx="482383" cy="243780"/>
          </a:xfrm>
          <a:prstGeom prst="arc">
            <a:avLst>
              <a:gd name="adj1" fmla="val 11560493"/>
              <a:gd name="adj2" fmla="val 20995414"/>
            </a:avLst>
          </a:prstGeom>
          <a:noFill/>
          <a:ln w="38100" cap="flat" cmpd="sng" algn="ctr">
            <a:solidFill>
              <a:srgbClr val="000000"/>
            </a:solidFill>
            <a:prstDash val="sysDash"/>
            <a:miter lim="800000"/>
          </a:ln>
          <a:effectLst/>
        </p:spPr>
        <p:txBody>
          <a:bodyPr anchor="ctr"/>
          <a:lstStyle/>
          <a:p>
            <a:pPr algn="ctr" defTabSz="514337">
              <a:buClrTx/>
              <a:defRPr/>
            </a:pPr>
            <a:endParaRPr lang="en-US" sz="78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474639" y="2526348"/>
            <a:ext cx="10118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1800" b="1" u="sng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:</a:t>
            </a:r>
            <a:endParaRPr lang="en-US" sz="1800" b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6912" name="Rectangle 166911"/>
          <p:cNvSpPr/>
          <p:nvPr/>
        </p:nvSpPr>
        <p:spPr>
          <a:xfrm>
            <a:off x="1284847" y="2850384"/>
            <a:ext cx="39286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788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6913" name="Rectangle 166912"/>
          <p:cNvSpPr/>
          <p:nvPr/>
        </p:nvSpPr>
        <p:spPr>
          <a:xfrm>
            <a:off x="1689890" y="3174420"/>
            <a:ext cx="20217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8 : 6 = </a:t>
            </a:r>
            <a:r>
              <a:rPr 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(con </a:t>
            </a:r>
            <a:r>
              <a:rPr lang="en-US" sz="1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6915" name="Rectangle 166914"/>
          <p:cNvSpPr/>
          <p:nvPr/>
        </p:nvSpPr>
        <p:spPr>
          <a:xfrm>
            <a:off x="1284848" y="3498456"/>
            <a:ext cx="29738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1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 An còn lại số con thỏ là:</a:t>
            </a:r>
            <a:endParaRPr lang="en-US" sz="1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6916" name="Rectangle 166915"/>
          <p:cNvSpPr/>
          <p:nvPr/>
        </p:nvSpPr>
        <p:spPr>
          <a:xfrm>
            <a:off x="1663023" y="3822492"/>
            <a:ext cx="21948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1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8  - 8 = </a:t>
            </a:r>
            <a:r>
              <a:rPr lang="en-US" sz="1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 (con thỏ)</a:t>
            </a:r>
            <a:endParaRPr lang="en-US" sz="1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873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6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6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9" grpId="0"/>
      <p:bldP spid="20" grpId="0"/>
      <p:bldP spid="22" grpId="0"/>
      <p:bldP spid="2" grpId="0"/>
      <p:bldP spid="166912" grpId="0"/>
      <p:bldP spid="166913" grpId="0"/>
      <p:bldP spid="166915" grpId="0"/>
      <p:bldP spid="1669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1">
            <a:extLst>
              <a:ext uri="{FF2B5EF4-FFF2-40B4-BE49-F238E27FC236}">
                <a16:creationId xmlns:a16="http://schemas.microsoft.com/office/drawing/2014/main" id="{8E9CC9D7-C853-4887-90A1-4F6E0BB2952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91" b="2598"/>
          <a:stretch/>
        </p:blipFill>
        <p:spPr bwMode="auto">
          <a:xfrm>
            <a:off x="1" y="1"/>
            <a:ext cx="6858000" cy="5218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968355" y="880089"/>
            <a:ext cx="5298374" cy="33470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defTabSz="514337">
              <a:buClrTx/>
              <a:defRPr/>
            </a:pPr>
            <a:r>
              <a:rPr lang="en-US" sz="1575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êu bài toán theo sơ đồ sau rồi giải bài toán đó.</a:t>
            </a:r>
            <a:endParaRPr lang="en-US" sz="1575" b="1">
              <a:solidFill>
                <a:sysClr val="windowText" lastClr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047136" y="1138132"/>
            <a:ext cx="4893144" cy="745043"/>
            <a:chOff x="-403179" y="1262848"/>
            <a:chExt cx="8699096" cy="1324048"/>
          </a:xfrm>
        </p:grpSpPr>
        <p:sp>
          <p:nvSpPr>
            <p:cNvPr id="7" name="TextBox 6"/>
            <p:cNvSpPr txBox="1"/>
            <p:nvPr/>
          </p:nvSpPr>
          <p:spPr>
            <a:xfrm>
              <a:off x="2878181" y="1262848"/>
              <a:ext cx="2454324" cy="5332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514337">
                <a:buClrTx/>
                <a:defRPr/>
              </a:pPr>
              <a:r>
                <a:rPr lang="en-US" sz="135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4 </a:t>
              </a:r>
              <a:r>
                <a:rPr lang="en-US" sz="135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endParaRPr lang="en-US" sz="135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24"/>
            <p:cNvGrpSpPr>
              <a:grpSpLocks/>
            </p:cNvGrpSpPr>
            <p:nvPr/>
          </p:nvGrpSpPr>
          <p:grpSpPr bwMode="auto">
            <a:xfrm>
              <a:off x="-403179" y="1295134"/>
              <a:ext cx="8699096" cy="1291762"/>
              <a:chOff x="-403179" y="1295134"/>
              <a:chExt cx="8699096" cy="1291762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-403179" y="1407807"/>
                <a:ext cx="3234240" cy="59482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 defTabSz="514337">
                  <a:buClrTx/>
                  <a:defRPr/>
                </a:pPr>
                <a:r>
                  <a:rPr lang="en-US" sz="1575" b="1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1575" b="1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575" b="1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1575" b="1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575" b="1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1575" b="1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575" b="1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sz="1575" b="1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-403179" y="1928321"/>
                <a:ext cx="3231065" cy="59482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 defTabSz="514337">
                  <a:buClrTx/>
                  <a:defRPr/>
                </a:pPr>
                <a:r>
                  <a:rPr lang="en-US" sz="1575" b="1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1575" b="1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575" b="1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1575" b="1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575" b="1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1575" b="1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575" b="1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</a:t>
                </a:r>
                <a:r>
                  <a:rPr lang="en-US" sz="1575" b="1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  <p:cxnSp>
            <p:nvCxnSpPr>
              <p:cNvPr id="11" name="Straight Connector 10"/>
              <p:cNvCxnSpPr/>
              <p:nvPr/>
            </p:nvCxnSpPr>
            <p:spPr>
              <a:xfrm>
                <a:off x="3016299" y="1710265"/>
                <a:ext cx="2156372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00000"/>
                </a:solidFill>
                <a:prstDash val="solid"/>
                <a:miter lim="800000"/>
                <a:headEnd type="oval" w="med" len="med"/>
                <a:tailEnd type="oval" w="med" len="med"/>
              </a:ln>
              <a:effectLst/>
            </p:spPr>
          </p:cxnSp>
          <p:cxnSp>
            <p:nvCxnSpPr>
              <p:cNvPr id="12" name="Straight Connector 11"/>
              <p:cNvCxnSpPr/>
              <p:nvPr/>
            </p:nvCxnSpPr>
            <p:spPr bwMode="auto">
              <a:xfrm>
                <a:off x="3016299" y="2263162"/>
                <a:ext cx="2156372" cy="22961"/>
              </a:xfrm>
              <a:prstGeom prst="line">
                <a:avLst/>
              </a:prstGeom>
              <a:noFill/>
              <a:ln w="57150" cap="flat" cmpd="sng" algn="ctr">
                <a:solidFill>
                  <a:srgbClr val="C00000"/>
                </a:solidFill>
                <a:prstDash val="solid"/>
                <a:miter lim="800000"/>
                <a:headEnd type="oval" w="med" len="med"/>
                <a:tailEnd type="oval" w="med" len="med"/>
              </a:ln>
              <a:effectLst/>
            </p:spPr>
          </p:cxnSp>
          <p:cxnSp>
            <p:nvCxnSpPr>
              <p:cNvPr id="13" name="Straight Connector 12"/>
              <p:cNvCxnSpPr/>
              <p:nvPr/>
            </p:nvCxnSpPr>
            <p:spPr bwMode="auto">
              <a:xfrm>
                <a:off x="5172671" y="2286123"/>
                <a:ext cx="122875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00000"/>
                </a:solidFill>
                <a:prstDash val="solid"/>
                <a:miter lim="800000"/>
                <a:headEnd type="oval" w="med" len="med"/>
                <a:tailEnd type="oval" w="med" len="med"/>
              </a:ln>
              <a:effectLst/>
            </p:spPr>
          </p:cxnSp>
          <p:grpSp>
            <p:nvGrpSpPr>
              <p:cNvPr id="14" name="Group 19"/>
              <p:cNvGrpSpPr>
                <a:grpSpLocks/>
              </p:cNvGrpSpPr>
              <p:nvPr/>
            </p:nvGrpSpPr>
            <p:grpSpPr bwMode="auto">
              <a:xfrm>
                <a:off x="3039228" y="1658542"/>
                <a:ext cx="2133443" cy="615730"/>
                <a:chOff x="2640311" y="3147011"/>
                <a:chExt cx="2122312" cy="450688"/>
              </a:xfrm>
            </p:grpSpPr>
            <p:cxnSp>
              <p:nvCxnSpPr>
                <p:cNvPr id="19" name="Straight Connector 18"/>
                <p:cNvCxnSpPr/>
                <p:nvPr/>
              </p:nvCxnSpPr>
              <p:spPr>
                <a:xfrm>
                  <a:off x="4756306" y="3147011"/>
                  <a:ext cx="6317" cy="4425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rgbClr val="000000"/>
                  </a:solidFill>
                  <a:prstDash val="sysDash"/>
                  <a:miter lim="800000"/>
                  <a:headEnd type="diamond" w="med" len="med"/>
                  <a:tailEnd type="diamond" w="med" len="med"/>
                </a:ln>
                <a:effectLst/>
              </p:spPr>
            </p:cxnSp>
            <p:cxnSp>
              <p:nvCxnSpPr>
                <p:cNvPr id="20" name="Straight Connector 19"/>
                <p:cNvCxnSpPr/>
                <p:nvPr/>
              </p:nvCxnSpPr>
              <p:spPr>
                <a:xfrm>
                  <a:off x="2640311" y="3155142"/>
                  <a:ext cx="6317" cy="442557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rgbClr val="000000"/>
                  </a:solidFill>
                  <a:prstDash val="sysDash"/>
                  <a:miter lim="800000"/>
                  <a:headEnd type="diamond" w="med" len="med"/>
                  <a:tailEnd type="diamond" w="med" len="med"/>
                </a:ln>
                <a:effectLst/>
              </p:spPr>
            </p:cxnSp>
          </p:grpSp>
          <p:sp>
            <p:nvSpPr>
              <p:cNvPr id="15" name="TextBox 14"/>
              <p:cNvSpPr txBox="1"/>
              <p:nvPr/>
            </p:nvSpPr>
            <p:spPr>
              <a:xfrm>
                <a:off x="6695684" y="1619127"/>
                <a:ext cx="1600233" cy="594822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 defTabSz="514337">
                  <a:buClrTx/>
                  <a:defRPr/>
                </a:pPr>
                <a:r>
                  <a:rPr lang="en-US" sz="1575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1575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endParaRPr lang="en-US" sz="1575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Right Brace 15"/>
              <p:cNvSpPr/>
              <p:nvPr/>
            </p:nvSpPr>
            <p:spPr>
              <a:xfrm>
                <a:off x="6423646" y="1295134"/>
                <a:ext cx="414346" cy="1201307"/>
              </a:xfrm>
              <a:prstGeom prst="rightBrace">
                <a:avLst>
                  <a:gd name="adj1" fmla="val 46442"/>
                  <a:gd name="adj2" fmla="val 50000"/>
                </a:avLst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algn="ctr" defTabSz="514337">
                  <a:buClrTx/>
                  <a:defRPr/>
                </a:pPr>
                <a:endParaRPr lang="en-US" sz="619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559883" y="1824623"/>
                <a:ext cx="2454324" cy="53328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 defTabSz="514337">
                  <a:buClrTx/>
                  <a:defRPr/>
                </a:pPr>
                <a:r>
                  <a:rPr lang="en-US" sz="135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 </a:t>
                </a:r>
                <a:r>
                  <a:rPr lang="en-US" sz="135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endParaRPr lang="en-US" sz="135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c 17"/>
              <p:cNvSpPr/>
              <p:nvPr/>
            </p:nvSpPr>
            <p:spPr>
              <a:xfrm>
                <a:off x="5020268" y="2153664"/>
                <a:ext cx="1381153" cy="433232"/>
              </a:xfrm>
              <a:prstGeom prst="arc">
                <a:avLst>
                  <a:gd name="adj1" fmla="val 11560493"/>
                  <a:gd name="adj2" fmla="val 20995414"/>
                </a:avLst>
              </a:prstGeom>
              <a:noFill/>
              <a:ln w="38100" cap="flat" cmpd="sng" algn="ctr">
                <a:solidFill>
                  <a:srgbClr val="000000"/>
                </a:solidFill>
                <a:prstDash val="sysDash"/>
                <a:miter lim="800000"/>
              </a:ln>
              <a:effectLst/>
            </p:spPr>
            <p:txBody>
              <a:bodyPr anchor="ctr"/>
              <a:lstStyle/>
              <a:p>
                <a:pPr algn="ctr" defTabSz="514337">
                  <a:buClrTx/>
                  <a:defRPr/>
                </a:pPr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1" name="Rectangle 20"/>
          <p:cNvSpPr/>
          <p:nvPr/>
        </p:nvSpPr>
        <p:spPr>
          <a:xfrm>
            <a:off x="958229" y="3137671"/>
            <a:ext cx="4816673" cy="334707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á</a:t>
            </a:r>
            <a:r>
              <a:rPr lang="en-US" sz="1575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575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1575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A </a:t>
            </a:r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575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1575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1575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1575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23" name="Rectangle 68"/>
          <p:cNvSpPr>
            <a:spLocks noChangeArrowheads="1"/>
          </p:cNvSpPr>
          <p:nvPr/>
        </p:nvSpPr>
        <p:spPr bwMode="auto">
          <a:xfrm>
            <a:off x="1313022" y="870562"/>
            <a:ext cx="1103366" cy="334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575" b="1" dirty="0" err="1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Bài</a:t>
            </a:r>
            <a:r>
              <a:rPr lang="en-US" sz="1575" b="1" dirty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 3: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322767" y="2115421"/>
            <a:ext cx="1027845" cy="3347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75" b="1" u="sng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toán</a:t>
            </a:r>
            <a:r>
              <a:rPr lang="en-US" sz="1575" b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78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958229" y="2471535"/>
            <a:ext cx="5262223" cy="3347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1575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A </a:t>
            </a:r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575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575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1575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1575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sz="1575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575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4 </a:t>
            </a:r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1575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575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1575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1575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á</a:t>
            </a:r>
            <a:r>
              <a:rPr lang="en-US" sz="1575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788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958229" y="2763616"/>
            <a:ext cx="5711363" cy="3347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1575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1575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575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1575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1575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sz="1575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1575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1575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1575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575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1575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1575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sz="1575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788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2370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/>
      <p:bldP spid="26" grpId="0"/>
      <p:bldP spid="27" grpId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">
            <a:extLst>
              <a:ext uri="{FF2B5EF4-FFF2-40B4-BE49-F238E27FC236}">
                <a16:creationId xmlns:a16="http://schemas.microsoft.com/office/drawing/2014/main" id="{EB8637F4-EC45-4BB1-A10A-31EE0C92A11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91" b="2598"/>
          <a:stretch/>
        </p:blipFill>
        <p:spPr bwMode="auto">
          <a:xfrm>
            <a:off x="-7300" y="13082"/>
            <a:ext cx="6858000" cy="5218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2092352" y="3928706"/>
            <a:ext cx="1523174" cy="33470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514337">
              <a:buClrTx/>
              <a:defRPr/>
            </a:pPr>
            <a:r>
              <a:rPr lang="en-US" sz="1575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Đáp số</a:t>
            </a:r>
            <a:r>
              <a:rPr lang="en-US" sz="1575" b="1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575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 bạn</a:t>
            </a:r>
            <a:r>
              <a:rPr lang="en-US" sz="1575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575" b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877220" y="1953403"/>
            <a:ext cx="4816673" cy="334707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sz="1575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 của lớp 3A là bao nhiêu bạn ?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282261" y="970516"/>
            <a:ext cx="1027845" cy="3347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75" b="1" u="sng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</a:t>
            </a:r>
            <a:r>
              <a:rPr lang="en-US" sz="1575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78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868373" y="1309849"/>
            <a:ext cx="5262223" cy="3347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75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1575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A </a:t>
            </a:r>
            <a:r>
              <a:rPr lang="en-US" sz="1575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575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575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1575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1575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sz="1575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575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 </a:t>
            </a:r>
            <a:r>
              <a:rPr lang="en-US" sz="1575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1575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575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575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1575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1575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</a:t>
            </a:r>
            <a:r>
              <a:rPr lang="en-US" sz="1575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788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877969" y="1629368"/>
            <a:ext cx="5711363" cy="3347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75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1575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1575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575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1575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1575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sz="1575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1575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1575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575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1575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1575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575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1575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1575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sz="1575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75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788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456893" y="2247716"/>
            <a:ext cx="10118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1800" b="1" u="sng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:</a:t>
            </a:r>
          </a:p>
        </p:txBody>
      </p:sp>
      <p:sp>
        <p:nvSpPr>
          <p:cNvPr id="4" name="Rectangle 3"/>
          <p:cNvSpPr/>
          <p:nvPr/>
        </p:nvSpPr>
        <p:spPr>
          <a:xfrm>
            <a:off x="1282265" y="2641981"/>
            <a:ext cx="3373555" cy="3347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1575" b="1">
                <a:latin typeface="Times New Roman" panose="02020603050405020304" pitchFamily="18" charset="0"/>
                <a:cs typeface="Times New Roman" panose="02020603050405020304" pitchFamily="18" charset="0"/>
              </a:rPr>
              <a:t>Số học sinh khá của lớp 3A là:</a:t>
            </a:r>
            <a:endParaRPr lang="en-US" sz="1575" b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687310" y="2966016"/>
            <a:ext cx="1636987" cy="3347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1575" b="1">
                <a:latin typeface="Times New Roman" panose="02020603050405020304" pitchFamily="18" charset="0"/>
                <a:cs typeface="Times New Roman" panose="02020603050405020304" pitchFamily="18" charset="0"/>
              </a:rPr>
              <a:t>14 + 8 = </a:t>
            </a:r>
            <a:r>
              <a:rPr lang="en-US" sz="1575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 (bạn)</a:t>
            </a:r>
          </a:p>
        </p:txBody>
      </p:sp>
      <p:sp>
        <p:nvSpPr>
          <p:cNvPr id="30" name="Rectangle 29"/>
          <p:cNvSpPr/>
          <p:nvPr/>
        </p:nvSpPr>
        <p:spPr>
          <a:xfrm>
            <a:off x="1241760" y="3300832"/>
            <a:ext cx="4617178" cy="3347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1575" b="1">
                <a:latin typeface="Times New Roman" panose="02020603050405020304" pitchFamily="18" charset="0"/>
                <a:cs typeface="Times New Roman" panose="02020603050405020304" pitchFamily="18" charset="0"/>
              </a:rPr>
              <a:t>Tổng số học sinh giỏi và khá của lớp 3A là:</a:t>
            </a:r>
            <a:endParaRPr lang="en-US" sz="1575" b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683724" y="3624868"/>
            <a:ext cx="1737976" cy="3347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1575" b="1">
                <a:latin typeface="Times New Roman" panose="02020603050405020304" pitchFamily="18" charset="0"/>
                <a:cs typeface="Times New Roman" panose="02020603050405020304" pitchFamily="18" charset="0"/>
              </a:rPr>
              <a:t>14 + 22 = </a:t>
            </a:r>
            <a:r>
              <a:rPr lang="en-US" sz="1575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 (bạn)</a:t>
            </a:r>
          </a:p>
        </p:txBody>
      </p:sp>
    </p:spTree>
    <p:extLst>
      <p:ext uri="{BB962C8B-B14F-4D97-AF65-F5344CB8AC3E}">
        <p14:creationId xmlns:p14="http://schemas.microsoft.com/office/powerpoint/2010/main" val="966690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6" grpId="0"/>
      <p:bldP spid="27" grpId="0"/>
      <p:bldP spid="28" grpId="0"/>
      <p:bldP spid="3" grpId="0"/>
      <p:bldP spid="4" grpId="0"/>
      <p:bldP spid="29" grpId="0"/>
      <p:bldP spid="30" grpId="0"/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">
            <a:extLst>
              <a:ext uri="{FF2B5EF4-FFF2-40B4-BE49-F238E27FC236}">
                <a16:creationId xmlns:a16="http://schemas.microsoft.com/office/drawing/2014/main" id="{35848FD6-4CC2-4441-8FE7-886F2263F0B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91" b="2598"/>
          <a:stretch/>
        </p:blipFill>
        <p:spPr bwMode="auto">
          <a:xfrm>
            <a:off x="1" y="1"/>
            <a:ext cx="6858000" cy="5218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4" name="Picture 2" descr="!confty!"/>
          <p:cNvPicPr>
            <a:picLocks noGrp="1" noChangeAspect="1" noChangeArrowheads="1" noCrop="1"/>
          </p:cNvPicPr>
          <p:nvPr>
            <p:ph sz="quarter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" y="171450"/>
            <a:ext cx="6629400" cy="2462420"/>
          </a:xfrm>
        </p:spPr>
      </p:pic>
      <p:pic>
        <p:nvPicPr>
          <p:cNvPr id="50185" name="That-La-Hay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4950" y="4071938"/>
            <a:ext cx="22860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11" descr="AddEmoticons09765%5b1%5d%5b1%5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850" y="642937"/>
            <a:ext cx="2000250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WordArt 7"/>
          <p:cNvSpPr>
            <a:spLocks noChangeArrowheads="1" noChangeShapeType="1" noTextEdit="1"/>
          </p:cNvSpPr>
          <p:nvPr/>
        </p:nvSpPr>
        <p:spPr bwMode="auto">
          <a:xfrm>
            <a:off x="342900" y="1948070"/>
            <a:ext cx="6400800" cy="165238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Left">
                <a:rot lat="0" lon="20519990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  <a:contourClr>
                <a:srgbClr val="00FF00"/>
              </a:contourClr>
            </a:sp3d>
          </a:bodyPr>
          <a:lstStyle/>
          <a:p>
            <a:pPr algn="ctr"/>
            <a:r>
              <a:rPr lang="en-US" sz="2700" b="1" kern="10" dirty="0">
                <a:ln w="9525">
                  <a:round/>
                  <a:headEnd/>
                  <a:tailEnd/>
                </a:ln>
                <a:solidFill>
                  <a:srgbClr val="00FF00"/>
                </a:solidFill>
                <a:latin typeface="Arial Black" panose="020B0A04020102020204" pitchFamily="34" charset="0"/>
              </a:rPr>
              <a:t>CHÀO CÁC EM !</a:t>
            </a:r>
          </a:p>
        </p:txBody>
      </p:sp>
    </p:spTree>
    <p:extLst>
      <p:ext uri="{BB962C8B-B14F-4D97-AF65-F5344CB8AC3E}">
        <p14:creationId xmlns:p14="http://schemas.microsoft.com/office/powerpoint/2010/main" val="18852779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1338" fill="hold"/>
                                        <p:tgtEl>
                                          <p:spTgt spid="5018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185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3">
            <a:extLst>
              <a:ext uri="{FF2B5EF4-FFF2-40B4-BE49-F238E27FC236}">
                <a16:creationId xmlns:a16="http://schemas.microsoft.com/office/drawing/2014/main" id="{E0143D40-1754-446D-B477-00CB500C82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6857999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13" descr="DSTARS-P"/>
          <p:cNvPicPr>
            <a:picLocks noChangeAspect="1" noChangeArrowheads="1" noCrop="1"/>
          </p:cNvPicPr>
          <p:nvPr/>
        </p:nvPicPr>
        <p:blipFill>
          <a:blip r:embed="rId4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6743" y="2766418"/>
            <a:ext cx="675085" cy="448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152828" y="1747945"/>
            <a:ext cx="5106630" cy="90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5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5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5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  <a:r>
              <a:rPr lang="en-US" sz="25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5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  <a:r>
              <a:rPr lang="en-US" sz="25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5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21</a:t>
            </a:r>
          </a:p>
          <a:p>
            <a:pPr algn="ctr"/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6114E9E-FD50-4B7D-A4A5-78C3EB705F51}"/>
              </a:ext>
            </a:extLst>
          </p:cNvPr>
          <p:cNvSpPr/>
          <p:nvPr/>
        </p:nvSpPr>
        <p:spPr>
          <a:xfrm>
            <a:off x="894521" y="2648191"/>
            <a:ext cx="5953539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kern="1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ÀI TOÁN GIẢI BẰNG HAI PHÉP TÍNH</a:t>
            </a:r>
            <a:endParaRPr lang="en-US" sz="24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521810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1">
            <a:extLst>
              <a:ext uri="{FF2B5EF4-FFF2-40B4-BE49-F238E27FC236}">
                <a16:creationId xmlns:a16="http://schemas.microsoft.com/office/drawing/2014/main" id="{520CC54F-055E-403E-86B8-28D91B27065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91" b="2598"/>
          <a:stretch/>
        </p:blipFill>
        <p:spPr bwMode="auto">
          <a:xfrm>
            <a:off x="1" y="1"/>
            <a:ext cx="6858000" cy="5218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632A3C5-51BA-4736-8BF3-77C966D977A3}"/>
              </a:ext>
            </a:extLst>
          </p:cNvPr>
          <p:cNvSpPr txBox="1"/>
          <p:nvPr/>
        </p:nvSpPr>
        <p:spPr>
          <a:xfrm>
            <a:off x="189401" y="810966"/>
            <a:ext cx="6479199" cy="10669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875"/>
              </a:lnSpc>
            </a:pPr>
            <a:r>
              <a:rPr lang="en-US" sz="1650" b="1" dirty="0" err="1"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650" b="1" dirty="0"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1650" b="1" dirty="0"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èn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èn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892" indent="-342892">
              <a:lnSpc>
                <a:spcPts val="1875"/>
              </a:lnSpc>
              <a:buFont typeface="+mj-lt"/>
              <a:buAutoNum type="alphaLcPeriod"/>
            </a:pP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èn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42892" indent="-342892">
              <a:lnSpc>
                <a:spcPts val="1875"/>
              </a:lnSpc>
              <a:buFont typeface="+mj-lt"/>
              <a:buAutoNum type="alphaLcPeriod"/>
            </a:pP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èn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16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5223788-21E1-4B0E-BEBD-5DDDC32153FE}"/>
              </a:ext>
            </a:extLst>
          </p:cNvPr>
          <p:cNvSpPr txBox="1"/>
          <p:nvPr/>
        </p:nvSpPr>
        <p:spPr>
          <a:xfrm>
            <a:off x="1389256" y="1890828"/>
            <a:ext cx="910760" cy="3462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50" i="1" dirty="0" err="1"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1650" i="1" dirty="0"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i="1" dirty="0" err="1"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1650" i="1" dirty="0"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1650" i="1" dirty="0">
              <a:effectLst>
                <a:glow rad="228600">
                  <a:schemeClr val="accent1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336F242-769D-43CD-B42B-681FE154FA8C}"/>
              </a:ext>
            </a:extLst>
          </p:cNvPr>
          <p:cNvSpPr txBox="1"/>
          <p:nvPr/>
        </p:nvSpPr>
        <p:spPr>
          <a:xfrm>
            <a:off x="315241" y="2396321"/>
            <a:ext cx="1085554" cy="3462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9E9FCF3-8F53-4D02-8C1D-60974D97AEB1}"/>
              </a:ext>
            </a:extLst>
          </p:cNvPr>
          <p:cNvSpPr txBox="1"/>
          <p:nvPr/>
        </p:nvSpPr>
        <p:spPr>
          <a:xfrm>
            <a:off x="315241" y="2722778"/>
            <a:ext cx="1148071" cy="3462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C250AF31-F712-4693-9FFE-A83614A2C345}"/>
              </a:ext>
            </a:extLst>
          </p:cNvPr>
          <p:cNvGrpSpPr/>
          <p:nvPr/>
        </p:nvGrpSpPr>
        <p:grpSpPr>
          <a:xfrm>
            <a:off x="1414341" y="2557903"/>
            <a:ext cx="1047098" cy="97268"/>
            <a:chOff x="1857433" y="3582763"/>
            <a:chExt cx="1396130" cy="129690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5BD9B31D-63F9-4512-92F3-DB6677D2F71E}"/>
                </a:ext>
              </a:extLst>
            </p:cNvPr>
            <p:cNvCxnSpPr>
              <a:cxnSpLocks/>
            </p:cNvCxnSpPr>
            <p:nvPr/>
          </p:nvCxnSpPr>
          <p:spPr>
            <a:xfrm>
              <a:off x="1857433" y="3653647"/>
              <a:ext cx="139613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80BE4488-008A-4B98-B2F6-D5FD432DD0F7}"/>
                </a:ext>
              </a:extLst>
            </p:cNvPr>
            <p:cNvCxnSpPr>
              <a:cxnSpLocks/>
            </p:cNvCxnSpPr>
            <p:nvPr/>
          </p:nvCxnSpPr>
          <p:spPr>
            <a:xfrm>
              <a:off x="1857433" y="3582763"/>
              <a:ext cx="0" cy="1296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691DB194-36FE-4F06-86B2-EC4D7290175C}"/>
                </a:ext>
              </a:extLst>
            </p:cNvPr>
            <p:cNvCxnSpPr>
              <a:cxnSpLocks/>
            </p:cNvCxnSpPr>
            <p:nvPr/>
          </p:nvCxnSpPr>
          <p:spPr>
            <a:xfrm>
              <a:off x="2308704" y="3582763"/>
              <a:ext cx="0" cy="1296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47A92BD2-2CC3-4A76-9BDB-FD2DDAEA6D2B}"/>
                </a:ext>
              </a:extLst>
            </p:cNvPr>
            <p:cNvCxnSpPr>
              <a:cxnSpLocks/>
            </p:cNvCxnSpPr>
            <p:nvPr/>
          </p:nvCxnSpPr>
          <p:spPr>
            <a:xfrm>
              <a:off x="2789554" y="3582763"/>
              <a:ext cx="0" cy="1296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152CEF18-8683-4315-ADFD-4354E8634EF3}"/>
                </a:ext>
              </a:extLst>
            </p:cNvPr>
            <p:cNvCxnSpPr>
              <a:cxnSpLocks/>
            </p:cNvCxnSpPr>
            <p:nvPr/>
          </p:nvCxnSpPr>
          <p:spPr>
            <a:xfrm>
              <a:off x="3253563" y="3582763"/>
              <a:ext cx="0" cy="1296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006EBB08-11BC-44C3-9EDD-076CA601E3FE}"/>
              </a:ext>
            </a:extLst>
          </p:cNvPr>
          <p:cNvGrpSpPr/>
          <p:nvPr/>
        </p:nvGrpSpPr>
        <p:grpSpPr>
          <a:xfrm>
            <a:off x="1414343" y="2888769"/>
            <a:ext cx="1727581" cy="102293"/>
            <a:chOff x="1885787" y="4375787"/>
            <a:chExt cx="2303441" cy="136391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5552982A-00DF-44C3-B5BB-4C294029FA1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885787" y="4434757"/>
              <a:ext cx="2303441" cy="12576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8D8A02DD-036F-4345-BE61-71CD3C79BC5F}"/>
                </a:ext>
              </a:extLst>
            </p:cNvPr>
            <p:cNvCxnSpPr>
              <a:cxnSpLocks/>
            </p:cNvCxnSpPr>
            <p:nvPr/>
          </p:nvCxnSpPr>
          <p:spPr>
            <a:xfrm>
              <a:off x="1885787" y="4375787"/>
              <a:ext cx="0" cy="1296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61D1F513-275D-485C-AF5A-55267E82A9B5}"/>
                </a:ext>
              </a:extLst>
            </p:cNvPr>
            <p:cNvCxnSpPr>
              <a:cxnSpLocks/>
            </p:cNvCxnSpPr>
            <p:nvPr/>
          </p:nvCxnSpPr>
          <p:spPr>
            <a:xfrm>
              <a:off x="2351234" y="4382488"/>
              <a:ext cx="0" cy="1296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FD8D9102-7ABD-4504-8A60-771FF41D8FFE}"/>
                </a:ext>
              </a:extLst>
            </p:cNvPr>
            <p:cNvCxnSpPr>
              <a:cxnSpLocks/>
            </p:cNvCxnSpPr>
            <p:nvPr/>
          </p:nvCxnSpPr>
          <p:spPr>
            <a:xfrm>
              <a:off x="2817908" y="4382488"/>
              <a:ext cx="0" cy="1296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39C181BF-E256-43C6-BAB7-07F9C49912BC}"/>
                </a:ext>
              </a:extLst>
            </p:cNvPr>
            <p:cNvCxnSpPr>
              <a:cxnSpLocks/>
            </p:cNvCxnSpPr>
            <p:nvPr/>
          </p:nvCxnSpPr>
          <p:spPr>
            <a:xfrm>
              <a:off x="3281917" y="4382488"/>
              <a:ext cx="0" cy="1296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852DC908-29AD-4A5F-9EF1-49FC324C0E6F}"/>
                </a:ext>
              </a:extLst>
            </p:cNvPr>
            <p:cNvCxnSpPr>
              <a:cxnSpLocks/>
            </p:cNvCxnSpPr>
            <p:nvPr/>
          </p:nvCxnSpPr>
          <p:spPr>
            <a:xfrm>
              <a:off x="3753294" y="4375787"/>
              <a:ext cx="0" cy="1296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4C05B4FF-4E34-4B90-AD16-DE08866B5E22}"/>
                </a:ext>
              </a:extLst>
            </p:cNvPr>
            <p:cNvCxnSpPr>
              <a:cxnSpLocks/>
            </p:cNvCxnSpPr>
            <p:nvPr/>
          </p:nvCxnSpPr>
          <p:spPr>
            <a:xfrm>
              <a:off x="4189228" y="4382488"/>
              <a:ext cx="0" cy="1296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A33AEE01-36DF-479E-B9B9-895A50C1377B}"/>
              </a:ext>
            </a:extLst>
          </p:cNvPr>
          <p:cNvSpPr txBox="1"/>
          <p:nvPr/>
        </p:nvSpPr>
        <p:spPr>
          <a:xfrm>
            <a:off x="1678686" y="2280081"/>
            <a:ext cx="56457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13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èn</a:t>
            </a:r>
            <a:endParaRPr lang="vi-VN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09319343-D32E-476E-A758-CAD66E5A99AA}"/>
              </a:ext>
            </a:extLst>
          </p:cNvPr>
          <p:cNvCxnSpPr>
            <a:endCxn id="11" idx="3"/>
          </p:cNvCxnSpPr>
          <p:nvPr/>
        </p:nvCxnSpPr>
        <p:spPr>
          <a:xfrm>
            <a:off x="1414344" y="2655172"/>
            <a:ext cx="48968" cy="240731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735D96F1-5A8E-47F3-A5DD-39D0397ED10C}"/>
              </a:ext>
            </a:extLst>
          </p:cNvPr>
          <p:cNvCxnSpPr/>
          <p:nvPr/>
        </p:nvCxnSpPr>
        <p:spPr>
          <a:xfrm>
            <a:off x="2461438" y="2655174"/>
            <a:ext cx="0" cy="22919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04B7109B-4731-4632-9DE1-D7F42686BC89}"/>
              </a:ext>
            </a:extLst>
          </p:cNvPr>
          <p:cNvSpPr/>
          <p:nvPr/>
        </p:nvSpPr>
        <p:spPr>
          <a:xfrm>
            <a:off x="2477387" y="2848639"/>
            <a:ext cx="664535" cy="76830"/>
          </a:xfrm>
          <a:custGeom>
            <a:avLst/>
            <a:gdLst>
              <a:gd name="connsiteX0" fmla="*/ 0 w 893135"/>
              <a:gd name="connsiteY0" fmla="*/ 184345 h 184345"/>
              <a:gd name="connsiteX1" fmla="*/ 460745 w 893135"/>
              <a:gd name="connsiteY1" fmla="*/ 47 h 184345"/>
              <a:gd name="connsiteX2" fmla="*/ 893135 w 893135"/>
              <a:gd name="connsiteY2" fmla="*/ 170168 h 1843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93135" h="184345">
                <a:moveTo>
                  <a:pt x="0" y="184345"/>
                </a:moveTo>
                <a:cubicBezTo>
                  <a:pt x="155944" y="93377"/>
                  <a:pt x="311889" y="2410"/>
                  <a:pt x="460745" y="47"/>
                </a:cubicBezTo>
                <a:cubicBezTo>
                  <a:pt x="609601" y="-2316"/>
                  <a:pt x="751368" y="83926"/>
                  <a:pt x="893135" y="170168"/>
                </a:cubicBezTo>
              </a:path>
            </a:pathLst>
          </a:custGeom>
          <a:noFill/>
          <a:ln w="127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Freeform: Shape 41">
            <a:extLst>
              <a:ext uri="{FF2B5EF4-FFF2-40B4-BE49-F238E27FC236}">
                <a16:creationId xmlns:a16="http://schemas.microsoft.com/office/drawing/2014/main" id="{462EF4FB-F34F-4A0C-A036-871E584F5E5F}"/>
              </a:ext>
            </a:extLst>
          </p:cNvPr>
          <p:cNvSpPr/>
          <p:nvPr/>
        </p:nvSpPr>
        <p:spPr>
          <a:xfrm rot="10800000">
            <a:off x="1414342" y="2962487"/>
            <a:ext cx="1727579" cy="72802"/>
          </a:xfrm>
          <a:custGeom>
            <a:avLst/>
            <a:gdLst>
              <a:gd name="connsiteX0" fmla="*/ 0 w 893135"/>
              <a:gd name="connsiteY0" fmla="*/ 184345 h 184345"/>
              <a:gd name="connsiteX1" fmla="*/ 460745 w 893135"/>
              <a:gd name="connsiteY1" fmla="*/ 47 h 184345"/>
              <a:gd name="connsiteX2" fmla="*/ 893135 w 893135"/>
              <a:gd name="connsiteY2" fmla="*/ 170168 h 1843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93135" h="184345">
                <a:moveTo>
                  <a:pt x="0" y="184345"/>
                </a:moveTo>
                <a:cubicBezTo>
                  <a:pt x="155944" y="93377"/>
                  <a:pt x="311889" y="2410"/>
                  <a:pt x="460745" y="47"/>
                </a:cubicBezTo>
                <a:cubicBezTo>
                  <a:pt x="609601" y="-2316"/>
                  <a:pt x="751368" y="83926"/>
                  <a:pt x="893135" y="170168"/>
                </a:cubicBezTo>
              </a:path>
            </a:pathLst>
          </a:custGeom>
          <a:noFill/>
          <a:ln w="127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B318374-028E-43CA-936C-D5159F09F109}"/>
              </a:ext>
            </a:extLst>
          </p:cNvPr>
          <p:cNvSpPr txBox="1"/>
          <p:nvPr/>
        </p:nvSpPr>
        <p:spPr>
          <a:xfrm>
            <a:off x="2540686" y="2597520"/>
            <a:ext cx="56457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13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èn</a:t>
            </a:r>
            <a:endParaRPr lang="vi-VN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B6E035B-8EAE-41B4-BDC9-F91C296B9299}"/>
              </a:ext>
            </a:extLst>
          </p:cNvPr>
          <p:cNvGrpSpPr/>
          <p:nvPr/>
        </p:nvGrpSpPr>
        <p:grpSpPr>
          <a:xfrm>
            <a:off x="3246523" y="2552056"/>
            <a:ext cx="648569" cy="433981"/>
            <a:chOff x="4328699" y="3393629"/>
            <a:chExt cx="864759" cy="578641"/>
          </a:xfrm>
        </p:grpSpPr>
        <p:sp>
          <p:nvSpPr>
            <p:cNvPr id="45" name="Right Brace 44">
              <a:extLst>
                <a:ext uri="{FF2B5EF4-FFF2-40B4-BE49-F238E27FC236}">
                  <a16:creationId xmlns:a16="http://schemas.microsoft.com/office/drawing/2014/main" id="{6E2221BB-B1E7-44D9-8305-49F9E9AE0192}"/>
                </a:ext>
              </a:extLst>
            </p:cNvPr>
            <p:cNvSpPr/>
            <p:nvPr/>
          </p:nvSpPr>
          <p:spPr>
            <a:xfrm>
              <a:off x="4328699" y="3393629"/>
              <a:ext cx="161405" cy="578641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105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6881022F-A0CB-4EB9-BD45-A3F0E01C3D04}"/>
                </a:ext>
              </a:extLst>
            </p:cNvPr>
            <p:cNvSpPr txBox="1"/>
            <p:nvPr/>
          </p:nvSpPr>
          <p:spPr>
            <a:xfrm>
              <a:off x="4453511" y="3479949"/>
              <a:ext cx="739947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  <a:r>
                <a:rPr lang="en-US" sz="135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èn</a:t>
              </a:r>
              <a:endParaRPr lang="vi-VN" sz="13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8" name="TextBox 47">
            <a:extLst>
              <a:ext uri="{FF2B5EF4-FFF2-40B4-BE49-F238E27FC236}">
                <a16:creationId xmlns:a16="http://schemas.microsoft.com/office/drawing/2014/main" id="{64A679DB-C9C9-4808-AC05-4AF5D3061010}"/>
              </a:ext>
            </a:extLst>
          </p:cNvPr>
          <p:cNvSpPr txBox="1"/>
          <p:nvPr/>
        </p:nvSpPr>
        <p:spPr>
          <a:xfrm>
            <a:off x="1968596" y="3048677"/>
            <a:ext cx="55496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13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èn</a:t>
            </a:r>
            <a:endParaRPr lang="vi-VN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4A7D608E-8656-4CCA-AA5E-103E31C66D6D}"/>
              </a:ext>
            </a:extLst>
          </p:cNvPr>
          <p:cNvSpPr txBox="1"/>
          <p:nvPr/>
        </p:nvSpPr>
        <p:spPr>
          <a:xfrm>
            <a:off x="3935286" y="2022330"/>
            <a:ext cx="227177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892" indent="-342892">
              <a:buFont typeface="+mj-lt"/>
              <a:buAutoNum type="alphaLcPeriod"/>
            </a:pP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èn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B44DFA5-0D14-4057-9256-5A26E29BA00D}"/>
                  </a:ext>
                </a:extLst>
              </p:cNvPr>
              <p:cNvSpPr txBox="1"/>
              <p:nvPr/>
            </p:nvSpPr>
            <p:spPr>
              <a:xfrm>
                <a:off x="4672066" y="2524462"/>
                <a:ext cx="1280800" cy="2308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1500">
                          <a:latin typeface="Cambria Math" panose="02040503050406030204" pitchFamily="18" charset="0"/>
                        </a:rPr>
                        <m:t>3+2=5 (</m:t>
                      </m:r>
                      <m:r>
                        <m:rPr>
                          <m:sty m:val="p"/>
                        </m:rPr>
                        <a:rPr lang="vi-VN" sz="150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vi-VN" sz="1500">
                          <a:latin typeface="Cambria Math" panose="02040503050406030204" pitchFamily="18" charset="0"/>
                        </a:rPr>
                        <m:t>á</m:t>
                      </m:r>
                      <m:r>
                        <m:rPr>
                          <m:sty m:val="p"/>
                        </m:rPr>
                        <a:rPr lang="vi-VN" sz="1500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vi-VN" sz="15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vi-VN" sz="1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B44DFA5-0D14-4057-9256-5A26E29BA0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2066" y="2524462"/>
                <a:ext cx="1280800" cy="230832"/>
              </a:xfrm>
              <a:prstGeom prst="rect">
                <a:avLst/>
              </a:prstGeom>
              <a:blipFill>
                <a:blip r:embed="rId4"/>
                <a:stretch>
                  <a:fillRect l="-2844" r="-4739" b="-36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>
            <a:extLst>
              <a:ext uri="{FF2B5EF4-FFF2-40B4-BE49-F238E27FC236}">
                <a16:creationId xmlns:a16="http://schemas.microsoft.com/office/drawing/2014/main" id="{0D114886-CF38-476D-AE36-19DCB35A426B}"/>
              </a:ext>
            </a:extLst>
          </p:cNvPr>
          <p:cNvSpPr txBox="1"/>
          <p:nvPr/>
        </p:nvSpPr>
        <p:spPr>
          <a:xfrm>
            <a:off x="3929114" y="2708600"/>
            <a:ext cx="231185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  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èn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097B4CFE-4CDD-46CF-A148-B1F7BF459ED9}"/>
                  </a:ext>
                </a:extLst>
              </p:cNvPr>
              <p:cNvSpPr txBox="1"/>
              <p:nvPr/>
            </p:nvSpPr>
            <p:spPr>
              <a:xfrm>
                <a:off x="4672066" y="3011143"/>
                <a:ext cx="1280800" cy="2308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1500">
                          <a:latin typeface="Cambria Math" panose="02040503050406030204" pitchFamily="18" charset="0"/>
                        </a:rPr>
                        <m:t>3+5=8 (</m:t>
                      </m:r>
                      <m:r>
                        <m:rPr>
                          <m:sty m:val="p"/>
                        </m:rPr>
                        <a:rPr lang="vi-VN" sz="150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vi-VN" sz="1500">
                          <a:latin typeface="Cambria Math" panose="02040503050406030204" pitchFamily="18" charset="0"/>
                        </a:rPr>
                        <m:t>á</m:t>
                      </m:r>
                      <m:r>
                        <m:rPr>
                          <m:sty m:val="p"/>
                        </m:rPr>
                        <a:rPr lang="vi-VN" sz="1500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vi-VN" sz="15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vi-VN" sz="1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097B4CFE-4CDD-46CF-A148-B1F7BF459E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2066" y="3011143"/>
                <a:ext cx="1280800" cy="230832"/>
              </a:xfrm>
              <a:prstGeom prst="rect">
                <a:avLst/>
              </a:prstGeom>
              <a:blipFill>
                <a:blip r:embed="rId5"/>
                <a:stretch>
                  <a:fillRect l="-2844" r="-4739" b="-36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EAD2A49A-56B2-41DD-8E46-63B35EFCD3CA}"/>
                  </a:ext>
                </a:extLst>
              </p:cNvPr>
              <p:cNvSpPr txBox="1"/>
              <p:nvPr/>
            </p:nvSpPr>
            <p:spPr>
              <a:xfrm>
                <a:off x="4911761" y="3233137"/>
                <a:ext cx="1856277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1500">
                        <a:latin typeface="Cambria Math" panose="02040503050406030204" pitchFamily="18" charset="0"/>
                      </a:rPr>
                      <m:t>Đá</m:t>
                    </m:r>
                    <m:r>
                      <m:rPr>
                        <m:sty m:val="p"/>
                      </m:rPr>
                      <a:rPr lang="vi-VN" sz="1500">
                        <a:latin typeface="Cambria Math" panose="02040503050406030204" pitchFamily="18" charset="0"/>
                      </a:rPr>
                      <m:t>p</m:t>
                    </m:r>
                    <m:r>
                      <a:rPr lang="vi-VN" sz="15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1500">
                        <a:latin typeface="Cambria Math" panose="02040503050406030204" pitchFamily="18" charset="0"/>
                      </a:rPr>
                      <m:t>s</m:t>
                    </m:r>
                    <m:r>
                      <a:rPr lang="vi-VN" sz="1500">
                        <a:latin typeface="Cambria Math" panose="02040503050406030204" pitchFamily="18" charset="0"/>
                      </a:rPr>
                      <m:t>ố:  </m:t>
                    </m:r>
                    <m:r>
                      <m:rPr>
                        <m:sty m:val="p"/>
                      </m:rPr>
                      <a:rPr lang="vi-VN" sz="1500">
                        <a:latin typeface="Cambria Math" panose="02040503050406030204" pitchFamily="18" charset="0"/>
                      </a:rPr>
                      <m:t>a</m:t>
                    </m:r>
                    <m:r>
                      <a:rPr lang="vi-VN" sz="1500">
                        <a:latin typeface="Cambria Math" panose="02040503050406030204" pitchFamily="18" charset="0"/>
                      </a:rPr>
                      <m:t>. 5 </m:t>
                    </m:r>
                    <m:r>
                      <m:rPr>
                        <m:sty m:val="p"/>
                      </m:rPr>
                      <a:rPr lang="vi-VN" sz="1500">
                        <a:latin typeface="Cambria Math" panose="02040503050406030204" pitchFamily="18" charset="0"/>
                      </a:rPr>
                      <m:t>c</m:t>
                    </m:r>
                    <m:r>
                      <a:rPr lang="vi-VN" sz="1500">
                        <a:latin typeface="Cambria Math" panose="02040503050406030204" pitchFamily="18" charset="0"/>
                      </a:rPr>
                      <m:t>á</m:t>
                    </m:r>
                    <m:r>
                      <m:rPr>
                        <m:sty m:val="p"/>
                      </m:rPr>
                      <a:rPr lang="vi-VN" sz="1500">
                        <a:latin typeface="Cambria Math" panose="02040503050406030204" pitchFamily="18" charset="0"/>
                      </a:rPr>
                      <m:t>i</m:t>
                    </m:r>
                  </m:oMath>
                </a14:m>
                <a:r>
                  <a:rPr lang="vi-VN" sz="1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èn</a:t>
                </a:r>
              </a:p>
              <a:p>
                <a:r>
                  <a:rPr lang="vi-VN" sz="1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b. 8 cái kèn</a:t>
                </a:r>
              </a:p>
            </p:txBody>
          </p:sp>
        </mc:Choice>
        <mc:Fallback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EAD2A49A-56B2-41DD-8E46-63B35EFCD3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1761" y="3233137"/>
                <a:ext cx="1856277" cy="461665"/>
              </a:xfrm>
              <a:prstGeom prst="rect">
                <a:avLst/>
              </a:prstGeom>
              <a:blipFill>
                <a:blip r:embed="rId6"/>
                <a:stretch>
                  <a:fillRect l="-4934" t="-11842" r="-5592" b="-23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F1228C8F-6CBB-46E3-BD08-053531BC80D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97990" y="1112513"/>
            <a:ext cx="2066402" cy="887412"/>
          </a:xfrm>
          <a:prstGeom prst="rect">
            <a:avLst/>
          </a:prstGeom>
        </p:spPr>
      </p:pic>
      <p:sp>
        <p:nvSpPr>
          <p:cNvPr id="44" name="Line 24"/>
          <p:cNvSpPr>
            <a:spLocks noChangeShapeType="1"/>
          </p:cNvSpPr>
          <p:nvPr/>
        </p:nvSpPr>
        <p:spPr bwMode="auto">
          <a:xfrm flipH="1">
            <a:off x="3902495" y="2280083"/>
            <a:ext cx="24509" cy="1562266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4" grpId="0"/>
      <p:bldP spid="11" grpId="0"/>
      <p:bldP spid="31" grpId="0"/>
      <p:bldP spid="40" grpId="0" animBg="1"/>
      <p:bldP spid="42" grpId="0" animBg="1"/>
      <p:bldP spid="43" grpId="0"/>
      <p:bldP spid="48" grpId="0"/>
      <p:bldP spid="50" grpId="0"/>
      <p:bldP spid="46" grpId="0"/>
      <p:bldP spid="52" grpId="0"/>
      <p:bldP spid="53" grpId="0"/>
      <p:bldP spid="55" grpId="0"/>
      <p:bldP spid="4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1">
            <a:extLst>
              <a:ext uri="{FF2B5EF4-FFF2-40B4-BE49-F238E27FC236}">
                <a16:creationId xmlns:a16="http://schemas.microsoft.com/office/drawing/2014/main" id="{ECAD710F-311A-41F6-8F05-1A0DF6CBB4C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91" b="2598"/>
          <a:stretch/>
        </p:blipFill>
        <p:spPr bwMode="auto">
          <a:xfrm>
            <a:off x="1" y="1"/>
            <a:ext cx="6858000" cy="5218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6F3C14F-C59C-426F-A376-57D6EA34E5F5}"/>
              </a:ext>
            </a:extLst>
          </p:cNvPr>
          <p:cNvSpPr txBox="1"/>
          <p:nvPr/>
        </p:nvSpPr>
        <p:spPr>
          <a:xfrm>
            <a:off x="290410" y="907062"/>
            <a:ext cx="6479199" cy="8084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50" b="1" dirty="0" err="1"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650" b="1" dirty="0"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1650" b="1" dirty="0"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con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con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6563AB2-F144-4F57-A17C-7E4C13385305}"/>
              </a:ext>
            </a:extLst>
          </p:cNvPr>
          <p:cNvSpPr txBox="1"/>
          <p:nvPr/>
        </p:nvSpPr>
        <p:spPr>
          <a:xfrm>
            <a:off x="183273" y="2472663"/>
            <a:ext cx="1125629" cy="3462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7944193-7707-45F4-8217-8B0410CCB675}"/>
              </a:ext>
            </a:extLst>
          </p:cNvPr>
          <p:cNvGrpSpPr/>
          <p:nvPr/>
        </p:nvGrpSpPr>
        <p:grpSpPr>
          <a:xfrm>
            <a:off x="162510" y="1951771"/>
            <a:ext cx="2201078" cy="621704"/>
            <a:chOff x="216680" y="2845040"/>
            <a:chExt cx="2934770" cy="705170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2EBBCA67-5203-4D9A-83A1-5CF074C9ABE6}"/>
                </a:ext>
              </a:extLst>
            </p:cNvPr>
            <p:cNvSpPr txBox="1"/>
            <p:nvPr/>
          </p:nvSpPr>
          <p:spPr>
            <a:xfrm>
              <a:off x="216680" y="3157476"/>
              <a:ext cx="1641902" cy="3927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5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ể</a:t>
              </a:r>
              <a:r>
                <a:rPr lang="en-US" sz="16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65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16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65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16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vi-VN" sz="16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4F99E561-1564-4BE3-BDBC-11C0F6ADBC8A}"/>
                </a:ext>
              </a:extLst>
            </p:cNvPr>
            <p:cNvGrpSpPr/>
            <p:nvPr/>
          </p:nvGrpSpPr>
          <p:grpSpPr>
            <a:xfrm>
              <a:off x="1755320" y="3330785"/>
              <a:ext cx="1396130" cy="129690"/>
              <a:chOff x="1857433" y="3582763"/>
              <a:chExt cx="1396130" cy="129690"/>
            </a:xfrm>
          </p:grpSpPr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99C64BCB-CD78-4040-96B1-41C671AF495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57433" y="3653647"/>
                <a:ext cx="139613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13177321-CFAF-45F2-9A8F-D41A516CE4B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57433" y="3582763"/>
                <a:ext cx="0" cy="12969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2967811B-8552-4EA4-8E17-07D01C00DC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53563" y="3582763"/>
                <a:ext cx="0" cy="12969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4098FD3A-1224-4FFC-8974-E0EAC3DBBCC2}"/>
                </a:ext>
              </a:extLst>
            </p:cNvPr>
            <p:cNvSpPr txBox="1"/>
            <p:nvPr/>
          </p:nvSpPr>
          <p:spPr>
            <a:xfrm>
              <a:off x="2040584" y="2845040"/>
              <a:ext cx="1015662" cy="3403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 con </a:t>
              </a:r>
              <a:r>
                <a:rPr lang="en-US" sz="135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</a:t>
              </a:r>
              <a:endParaRPr lang="vi-VN" sz="13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8C4D5ECF-1372-4249-A36B-2E10EF4CFAB8}"/>
              </a:ext>
            </a:extLst>
          </p:cNvPr>
          <p:cNvCxnSpPr>
            <a:cxnSpLocks/>
          </p:cNvCxnSpPr>
          <p:nvPr/>
        </p:nvCxnSpPr>
        <p:spPr>
          <a:xfrm>
            <a:off x="1317419" y="2423526"/>
            <a:ext cx="0" cy="20206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24AC2370-C61E-4891-8B86-A0E233A583F0}"/>
              </a:ext>
            </a:extLst>
          </p:cNvPr>
          <p:cNvCxnSpPr/>
          <p:nvPr/>
        </p:nvCxnSpPr>
        <p:spPr>
          <a:xfrm>
            <a:off x="2367428" y="2424621"/>
            <a:ext cx="0" cy="22919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" name="Group 2">
            <a:extLst>
              <a:ext uri="{FF2B5EF4-FFF2-40B4-BE49-F238E27FC236}">
                <a16:creationId xmlns:a16="http://schemas.microsoft.com/office/drawing/2014/main" id="{D0CDEF63-2252-476D-A523-C6798CEA7AFB}"/>
              </a:ext>
            </a:extLst>
          </p:cNvPr>
          <p:cNvGrpSpPr/>
          <p:nvPr/>
        </p:nvGrpSpPr>
        <p:grpSpPr>
          <a:xfrm>
            <a:off x="1309696" y="2286955"/>
            <a:ext cx="1885147" cy="411082"/>
            <a:chOff x="1764367" y="3398640"/>
            <a:chExt cx="2513529" cy="548109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5CFE5ED7-41D7-4321-8E83-BB79F749394C}"/>
                </a:ext>
              </a:extLst>
            </p:cNvPr>
            <p:cNvGrpSpPr/>
            <p:nvPr/>
          </p:nvGrpSpPr>
          <p:grpSpPr>
            <a:xfrm>
              <a:off x="1764367" y="3817059"/>
              <a:ext cx="2303441" cy="129690"/>
              <a:chOff x="1841689" y="4100346"/>
              <a:chExt cx="2303441" cy="129690"/>
            </a:xfrm>
          </p:grpSpPr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CE682E39-74B5-427F-BD5F-59141CF6551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841689" y="4138697"/>
                <a:ext cx="2303441" cy="1257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5077A31A-5AED-491B-A7B2-895213675FA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56796" y="4100346"/>
                <a:ext cx="0" cy="12969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83B46391-0046-4F17-922C-5B5D4EC44F7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71953" y="4100346"/>
                <a:ext cx="0" cy="12969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CAD39FA6-0CD5-4636-B72F-DDB795C6FA9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41204" y="4100346"/>
                <a:ext cx="0" cy="12969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4" name="Freeform: Shape 33">
              <a:extLst>
                <a:ext uri="{FF2B5EF4-FFF2-40B4-BE49-F238E27FC236}">
                  <a16:creationId xmlns:a16="http://schemas.microsoft.com/office/drawing/2014/main" id="{EDE0CA41-53DA-4474-BA15-07962A554D06}"/>
                </a:ext>
              </a:extLst>
            </p:cNvPr>
            <p:cNvSpPr/>
            <p:nvPr/>
          </p:nvSpPr>
          <p:spPr>
            <a:xfrm>
              <a:off x="3177836" y="3733466"/>
              <a:ext cx="886046" cy="102440"/>
            </a:xfrm>
            <a:custGeom>
              <a:avLst/>
              <a:gdLst>
                <a:gd name="connsiteX0" fmla="*/ 0 w 893135"/>
                <a:gd name="connsiteY0" fmla="*/ 184345 h 184345"/>
                <a:gd name="connsiteX1" fmla="*/ 460745 w 893135"/>
                <a:gd name="connsiteY1" fmla="*/ 47 h 184345"/>
                <a:gd name="connsiteX2" fmla="*/ 893135 w 893135"/>
                <a:gd name="connsiteY2" fmla="*/ 170168 h 18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93135" h="184345">
                  <a:moveTo>
                    <a:pt x="0" y="184345"/>
                  </a:moveTo>
                  <a:cubicBezTo>
                    <a:pt x="155944" y="93377"/>
                    <a:pt x="311889" y="2410"/>
                    <a:pt x="460745" y="47"/>
                  </a:cubicBezTo>
                  <a:cubicBezTo>
                    <a:pt x="609601" y="-2316"/>
                    <a:pt x="751368" y="83926"/>
                    <a:pt x="893135" y="170168"/>
                  </a:cubicBezTo>
                </a:path>
              </a:pathLst>
            </a:custGeom>
            <a:noFill/>
            <a:ln w="1270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05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E1BD5CC-F614-4840-BA07-FF92BF2CB698}"/>
                </a:ext>
              </a:extLst>
            </p:cNvPr>
            <p:cNvSpPr txBox="1"/>
            <p:nvPr/>
          </p:nvSpPr>
          <p:spPr>
            <a:xfrm>
              <a:off x="3262233" y="3398640"/>
              <a:ext cx="1015663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 con </a:t>
              </a:r>
              <a:r>
                <a:rPr lang="en-US" sz="135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</a:t>
              </a:r>
              <a:endParaRPr lang="vi-VN" sz="13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7" name="Right Brace 36">
            <a:extLst>
              <a:ext uri="{FF2B5EF4-FFF2-40B4-BE49-F238E27FC236}">
                <a16:creationId xmlns:a16="http://schemas.microsoft.com/office/drawing/2014/main" id="{68D13C93-157C-46A0-882B-F9BAE0AE3127}"/>
              </a:ext>
            </a:extLst>
          </p:cNvPr>
          <p:cNvSpPr/>
          <p:nvPr/>
        </p:nvSpPr>
        <p:spPr>
          <a:xfrm>
            <a:off x="3152517" y="2321503"/>
            <a:ext cx="121054" cy="433981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E9A79CC2-5872-47D8-888E-9A173AA0AFBD}"/>
              </a:ext>
            </a:extLst>
          </p:cNvPr>
          <p:cNvSpPr txBox="1"/>
          <p:nvPr/>
        </p:nvSpPr>
        <p:spPr>
          <a:xfrm>
            <a:off x="1482511" y="1701611"/>
            <a:ext cx="910760" cy="3462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50" i="1" dirty="0" err="1"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1650" i="1" dirty="0"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i="1" dirty="0" err="1"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1650" i="1" dirty="0"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1650" i="1" dirty="0">
              <a:effectLst>
                <a:glow rad="228600">
                  <a:schemeClr val="accent4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44A6CD9-3A84-413F-9F5C-169A2C98EA44}"/>
              </a:ext>
            </a:extLst>
          </p:cNvPr>
          <p:cNvSpPr txBox="1"/>
          <p:nvPr/>
        </p:nvSpPr>
        <p:spPr>
          <a:xfrm>
            <a:off x="3245222" y="2376809"/>
            <a:ext cx="75212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con </a:t>
            </a:r>
            <a:r>
              <a:rPr lang="en-US" sz="13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endParaRPr lang="vi-VN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BA1D957-03F6-473F-BA8B-273BE5200F24}"/>
              </a:ext>
            </a:extLst>
          </p:cNvPr>
          <p:cNvSpPr txBox="1"/>
          <p:nvPr/>
        </p:nvSpPr>
        <p:spPr>
          <a:xfrm>
            <a:off x="4261996" y="1775602"/>
            <a:ext cx="1980029" cy="3462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8EEC65A4-E4F6-48E6-A451-B3CB99509AED}"/>
                  </a:ext>
                </a:extLst>
              </p:cNvPr>
              <p:cNvSpPr txBox="1"/>
              <p:nvPr/>
            </p:nvSpPr>
            <p:spPr>
              <a:xfrm>
                <a:off x="4702895" y="2116302"/>
                <a:ext cx="1343316" cy="2308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1500">
                          <a:latin typeface="Cambria Math" panose="02040503050406030204" pitchFamily="18" charset="0"/>
                        </a:rPr>
                        <m:t>4+3=7 (</m:t>
                      </m:r>
                      <m:r>
                        <m:rPr>
                          <m:sty m:val="p"/>
                        </m:rPr>
                        <a:rPr lang="vi-VN" sz="1500">
                          <a:latin typeface="Cambria Math" panose="02040503050406030204" pitchFamily="18" charset="0"/>
                        </a:rPr>
                        <m:t>con</m:t>
                      </m:r>
                      <m:r>
                        <a:rPr lang="vi-VN" sz="15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vi-VN" sz="1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8EEC65A4-E4F6-48E6-A451-B3CB99509A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2895" y="2116302"/>
                <a:ext cx="1343316" cy="230832"/>
              </a:xfrm>
              <a:prstGeom prst="rect">
                <a:avLst/>
              </a:prstGeom>
              <a:blipFill>
                <a:blip r:embed="rId4"/>
                <a:stretch>
                  <a:fillRect l="-2715" r="-4072" b="-36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A44EFE23-0403-4965-A0F1-5756214739CB}"/>
              </a:ext>
            </a:extLst>
          </p:cNvPr>
          <p:cNvSpPr txBox="1"/>
          <p:nvPr/>
        </p:nvSpPr>
        <p:spPr>
          <a:xfrm>
            <a:off x="4288600" y="2388711"/>
            <a:ext cx="1888659" cy="3462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E4B60626-55C8-40AB-AACC-1034C095642F}"/>
                  </a:ext>
                </a:extLst>
              </p:cNvPr>
              <p:cNvSpPr txBox="1"/>
              <p:nvPr/>
            </p:nvSpPr>
            <p:spPr>
              <a:xfrm>
                <a:off x="4717252" y="2729417"/>
                <a:ext cx="1449115" cy="2308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1500">
                          <a:latin typeface="Cambria Math" panose="02040503050406030204" pitchFamily="18" charset="0"/>
                        </a:rPr>
                        <m:t>4+7=11 (</m:t>
                      </m:r>
                      <m:r>
                        <m:rPr>
                          <m:sty m:val="p"/>
                        </m:rPr>
                        <a:rPr lang="vi-VN" sz="1500">
                          <a:latin typeface="Cambria Math" panose="02040503050406030204" pitchFamily="18" charset="0"/>
                        </a:rPr>
                        <m:t>con</m:t>
                      </m:r>
                      <m:r>
                        <a:rPr lang="vi-VN" sz="15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vi-VN" sz="1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E4B60626-55C8-40AB-AACC-1034C09564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7252" y="2729417"/>
                <a:ext cx="1449115" cy="230832"/>
              </a:xfrm>
              <a:prstGeom prst="rect">
                <a:avLst/>
              </a:prstGeom>
              <a:blipFill>
                <a:blip r:embed="rId5"/>
                <a:stretch>
                  <a:fillRect l="-2521" r="-4202" b="-36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B0313557-7F6F-4CCC-91BE-1D6D5FE20C5B}"/>
                  </a:ext>
                </a:extLst>
              </p:cNvPr>
              <p:cNvSpPr txBox="1"/>
              <p:nvPr/>
            </p:nvSpPr>
            <p:spPr>
              <a:xfrm>
                <a:off x="4931886" y="3068652"/>
                <a:ext cx="1458733" cy="2308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1500">
                          <a:latin typeface="Cambria Math" panose="02040503050406030204" pitchFamily="18" charset="0"/>
                        </a:rPr>
                        <m:t>Đá</m:t>
                      </m:r>
                      <m:r>
                        <m:rPr>
                          <m:sty m:val="p"/>
                        </m:rPr>
                        <a:rPr lang="vi-VN" sz="1500"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vi-VN" sz="15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150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vi-VN" sz="1500">
                          <a:latin typeface="Cambria Math" panose="02040503050406030204" pitchFamily="18" charset="0"/>
                        </a:rPr>
                        <m:t>ố:11 </m:t>
                      </m:r>
                      <m:r>
                        <m:rPr>
                          <m:sty m:val="p"/>
                        </m:rPr>
                        <a:rPr lang="vi-VN" sz="1500">
                          <a:latin typeface="Cambria Math" panose="02040503050406030204" pitchFamily="18" charset="0"/>
                        </a:rPr>
                        <m:t>con</m:t>
                      </m:r>
                      <m:r>
                        <a:rPr lang="vi-VN" sz="15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150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vi-VN" sz="1500">
                          <a:latin typeface="Cambria Math" panose="02040503050406030204" pitchFamily="18" charset="0"/>
                        </a:rPr>
                        <m:t>á</m:t>
                      </m:r>
                    </m:oMath>
                  </m:oMathPara>
                </a14:m>
                <a:endParaRPr lang="vi-VN" sz="1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B0313557-7F6F-4CCC-91BE-1D6D5FE20C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1886" y="3068652"/>
                <a:ext cx="1458733" cy="230832"/>
              </a:xfrm>
              <a:prstGeom prst="rect">
                <a:avLst/>
              </a:prstGeom>
              <a:blipFill>
                <a:blip r:embed="rId6"/>
                <a:stretch>
                  <a:fillRect l="-4184" t="-2632" r="-2929" b="-36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>
            <a:extLst>
              <a:ext uri="{FF2B5EF4-FFF2-40B4-BE49-F238E27FC236}">
                <a16:creationId xmlns:a16="http://schemas.microsoft.com/office/drawing/2014/main" id="{E1608F5D-4A52-431D-B727-61257D528461}"/>
              </a:ext>
            </a:extLst>
          </p:cNvPr>
          <p:cNvSpPr txBox="1"/>
          <p:nvPr/>
        </p:nvSpPr>
        <p:spPr>
          <a:xfrm>
            <a:off x="4987517" y="1494074"/>
            <a:ext cx="1227774" cy="3462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50" i="1" dirty="0" err="1"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650" i="1" dirty="0"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i="1" dirty="0" err="1"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1650" i="1" dirty="0"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1650" i="1" dirty="0">
              <a:effectLst>
                <a:glow rad="228600">
                  <a:schemeClr val="accent4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Line 24"/>
          <p:cNvSpPr>
            <a:spLocks noChangeShapeType="1"/>
          </p:cNvSpPr>
          <p:nvPr/>
        </p:nvSpPr>
        <p:spPr bwMode="auto">
          <a:xfrm>
            <a:off x="4066437" y="1763275"/>
            <a:ext cx="5752" cy="1869519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49" name="Right Brace 48">
            <a:extLst>
              <a:ext uri="{FF2B5EF4-FFF2-40B4-BE49-F238E27FC236}">
                <a16:creationId xmlns:a16="http://schemas.microsoft.com/office/drawing/2014/main" id="{AD225D58-9B15-40A6-B02D-16BC4339D891}"/>
              </a:ext>
            </a:extLst>
          </p:cNvPr>
          <p:cNvSpPr/>
          <p:nvPr/>
        </p:nvSpPr>
        <p:spPr>
          <a:xfrm rot="5400000" flipH="1" flipV="1">
            <a:off x="1764052" y="1781207"/>
            <a:ext cx="148043" cy="104316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37" grpId="0" animBg="1"/>
      <p:bldP spid="39" grpId="0"/>
      <p:bldP spid="40" grpId="0"/>
      <p:bldP spid="42" grpId="0"/>
      <p:bldP spid="43" grpId="0"/>
      <p:bldP spid="44" grpId="0"/>
      <p:bldP spid="45" grpId="0"/>
      <p:bldP spid="46" grpId="0"/>
      <p:bldP spid="47" grpId="0"/>
      <p:bldP spid="48" grpId="0" animBg="1"/>
      <p:bldP spid="4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1">
            <a:extLst>
              <a:ext uri="{FF2B5EF4-FFF2-40B4-BE49-F238E27FC236}">
                <a16:creationId xmlns:a16="http://schemas.microsoft.com/office/drawing/2014/main" id="{D2BB216D-7981-455C-8EE2-DFE0470EF05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91" b="2598"/>
          <a:stretch/>
        </p:blipFill>
        <p:spPr bwMode="auto">
          <a:xfrm>
            <a:off x="1" y="1"/>
            <a:ext cx="6858000" cy="5218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877F621B-82C2-433B-B055-E9B59D0640D6}"/>
              </a:ext>
            </a:extLst>
          </p:cNvPr>
          <p:cNvGrpSpPr/>
          <p:nvPr/>
        </p:nvGrpSpPr>
        <p:grpSpPr>
          <a:xfrm>
            <a:off x="398723" y="859227"/>
            <a:ext cx="6257260" cy="553998"/>
            <a:chOff x="531628" y="1520840"/>
            <a:chExt cx="8343013" cy="738662"/>
          </a:xfrm>
        </p:grpSpPr>
        <p:sp>
          <p:nvSpPr>
            <p:cNvPr id="2" name="Circle: Hollow 1">
              <a:extLst>
                <a:ext uri="{FF2B5EF4-FFF2-40B4-BE49-F238E27FC236}">
                  <a16:creationId xmlns:a16="http://schemas.microsoft.com/office/drawing/2014/main" id="{C44EB15E-6864-4153-8016-51F041247952}"/>
                </a:ext>
              </a:extLst>
            </p:cNvPr>
            <p:cNvSpPr/>
            <p:nvPr/>
          </p:nvSpPr>
          <p:spPr>
            <a:xfrm>
              <a:off x="531628" y="1601881"/>
              <a:ext cx="538716" cy="545804"/>
            </a:xfrm>
            <a:prstGeom prst="donu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5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vi-VN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FDFBEB64-FA7C-4039-BB57-8D4F46541426}"/>
                </a:ext>
              </a:extLst>
            </p:cNvPr>
            <p:cNvSpPr txBox="1"/>
            <p:nvPr/>
          </p:nvSpPr>
          <p:spPr>
            <a:xfrm>
              <a:off x="1070344" y="1520840"/>
              <a:ext cx="7804297" cy="738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nh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5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ấm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ưu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ảnh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ít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ơn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nh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7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ấm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ưu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ảnh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ả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nh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ao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u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ấm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ưu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ảnh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vi-VN" sz="15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2AB2AA5E-9D88-41EF-A250-7388F61CBDB1}"/>
              </a:ext>
            </a:extLst>
          </p:cNvPr>
          <p:cNvSpPr txBox="1"/>
          <p:nvPr/>
        </p:nvSpPr>
        <p:spPr>
          <a:xfrm>
            <a:off x="162511" y="2086704"/>
            <a:ext cx="607859" cy="3462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h:</a:t>
            </a:r>
            <a:endParaRPr lang="vi-VN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FBB4E91-3B06-4889-943D-27E3F1EDCF00}"/>
              </a:ext>
            </a:extLst>
          </p:cNvPr>
          <p:cNvSpPr txBox="1"/>
          <p:nvPr/>
        </p:nvSpPr>
        <p:spPr>
          <a:xfrm>
            <a:off x="146562" y="2382858"/>
            <a:ext cx="538930" cy="3462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5F61C97B-B45E-4CCF-A847-E49B7EA7F7FF}"/>
              </a:ext>
            </a:extLst>
          </p:cNvPr>
          <p:cNvGrpSpPr/>
          <p:nvPr/>
        </p:nvGrpSpPr>
        <p:grpSpPr>
          <a:xfrm>
            <a:off x="792813" y="2207282"/>
            <a:ext cx="1652674" cy="193169"/>
            <a:chOff x="1857433" y="3582763"/>
            <a:chExt cx="1396130" cy="129690"/>
          </a:xfrm>
        </p:grpSpPr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5DF0488E-4A0C-4E98-BF73-613D0D336184}"/>
                </a:ext>
              </a:extLst>
            </p:cNvPr>
            <p:cNvCxnSpPr>
              <a:cxnSpLocks/>
            </p:cNvCxnSpPr>
            <p:nvPr/>
          </p:nvCxnSpPr>
          <p:spPr>
            <a:xfrm>
              <a:off x="1857433" y="3653647"/>
              <a:ext cx="139613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FEFBEA58-A9BA-45E6-A47C-A09B1D34E170}"/>
                </a:ext>
              </a:extLst>
            </p:cNvPr>
            <p:cNvCxnSpPr>
              <a:cxnSpLocks/>
            </p:cNvCxnSpPr>
            <p:nvPr/>
          </p:nvCxnSpPr>
          <p:spPr>
            <a:xfrm>
              <a:off x="1857433" y="3582763"/>
              <a:ext cx="0" cy="1296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A094EFF7-0765-4207-A3D2-31024B412333}"/>
                </a:ext>
              </a:extLst>
            </p:cNvPr>
            <p:cNvCxnSpPr>
              <a:cxnSpLocks/>
            </p:cNvCxnSpPr>
            <p:nvPr/>
          </p:nvCxnSpPr>
          <p:spPr>
            <a:xfrm>
              <a:off x="3253563" y="3582763"/>
              <a:ext cx="0" cy="1296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822FA3B3-1C7B-4153-B560-E2160054334A}"/>
              </a:ext>
            </a:extLst>
          </p:cNvPr>
          <p:cNvGrpSpPr/>
          <p:nvPr/>
        </p:nvGrpSpPr>
        <p:grpSpPr>
          <a:xfrm>
            <a:off x="792813" y="2544704"/>
            <a:ext cx="940473" cy="148298"/>
            <a:chOff x="1885787" y="4375787"/>
            <a:chExt cx="2303441" cy="136391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F57EC5B4-DBF8-431F-878D-2904A641D8D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885787" y="4434757"/>
              <a:ext cx="2303441" cy="12576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A79ACDE-26D1-4304-8045-49F66CDEA596}"/>
                </a:ext>
              </a:extLst>
            </p:cNvPr>
            <p:cNvCxnSpPr>
              <a:cxnSpLocks/>
            </p:cNvCxnSpPr>
            <p:nvPr/>
          </p:nvCxnSpPr>
          <p:spPr>
            <a:xfrm>
              <a:off x="1885787" y="4375787"/>
              <a:ext cx="0" cy="1296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B0377AAC-C160-435B-B820-84F1AACF522C}"/>
                </a:ext>
              </a:extLst>
            </p:cNvPr>
            <p:cNvCxnSpPr>
              <a:cxnSpLocks/>
            </p:cNvCxnSpPr>
            <p:nvPr/>
          </p:nvCxnSpPr>
          <p:spPr>
            <a:xfrm>
              <a:off x="4189228" y="4382488"/>
              <a:ext cx="0" cy="1296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5CB66DDB-FFB6-4732-B05D-1DA3323CEDE0}"/>
              </a:ext>
            </a:extLst>
          </p:cNvPr>
          <p:cNvSpPr txBox="1"/>
          <p:nvPr/>
        </p:nvSpPr>
        <p:spPr>
          <a:xfrm>
            <a:off x="1136362" y="1881681"/>
            <a:ext cx="114646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u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endParaRPr lang="vi-V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55DF2497-19C1-464B-89B9-3F7349B2E7A7}"/>
              </a:ext>
            </a:extLst>
          </p:cNvPr>
          <p:cNvCxnSpPr>
            <a:cxnSpLocks/>
          </p:cNvCxnSpPr>
          <p:nvPr/>
        </p:nvCxnSpPr>
        <p:spPr>
          <a:xfrm>
            <a:off x="1733286" y="2355820"/>
            <a:ext cx="0" cy="211181"/>
          </a:xfrm>
          <a:prstGeom prst="line">
            <a:avLst/>
          </a:prstGeom>
          <a:ln>
            <a:solidFill>
              <a:schemeClr val="accent5">
                <a:lumMod val="10000"/>
              </a:schemeClr>
            </a:solidFill>
            <a:prstDash val="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C762E43-28A5-4448-8460-3E43998C6955}"/>
              </a:ext>
            </a:extLst>
          </p:cNvPr>
          <p:cNvCxnSpPr/>
          <p:nvPr/>
        </p:nvCxnSpPr>
        <p:spPr>
          <a:xfrm>
            <a:off x="792813" y="2355818"/>
            <a:ext cx="0" cy="229190"/>
          </a:xfrm>
          <a:prstGeom prst="line">
            <a:avLst/>
          </a:prstGeom>
          <a:ln>
            <a:solidFill>
              <a:schemeClr val="accent5">
                <a:lumMod val="1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3243AA3-4581-4397-856C-515FFEA91AA8}"/>
              </a:ext>
            </a:extLst>
          </p:cNvPr>
          <p:cNvSpPr txBox="1"/>
          <p:nvPr/>
        </p:nvSpPr>
        <p:spPr>
          <a:xfrm>
            <a:off x="1697652" y="2409632"/>
            <a:ext cx="84670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en-US" sz="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u</a:t>
            </a:r>
            <a:r>
              <a:rPr lang="en-US" sz="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endParaRPr lang="vi-VN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ight Brace 23">
            <a:extLst>
              <a:ext uri="{FF2B5EF4-FFF2-40B4-BE49-F238E27FC236}">
                <a16:creationId xmlns:a16="http://schemas.microsoft.com/office/drawing/2014/main" id="{AD225D58-9B15-40A6-B02D-16BC4339D891}"/>
              </a:ext>
            </a:extLst>
          </p:cNvPr>
          <p:cNvSpPr/>
          <p:nvPr/>
        </p:nvSpPr>
        <p:spPr>
          <a:xfrm rot="5400000">
            <a:off x="2037549" y="2069990"/>
            <a:ext cx="111251" cy="704623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6374952-7AFC-49DF-B89C-98BCBB683983}"/>
              </a:ext>
            </a:extLst>
          </p:cNvPr>
          <p:cNvSpPr txBox="1"/>
          <p:nvPr/>
        </p:nvSpPr>
        <p:spPr>
          <a:xfrm>
            <a:off x="1275354" y="1466115"/>
            <a:ext cx="910760" cy="3462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50" i="1" dirty="0" err="1"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1650" i="1" dirty="0"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i="1" dirty="0" err="1"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1650" i="1" dirty="0"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1650" i="1" dirty="0">
              <a:effectLst>
                <a:glow rad="228600">
                  <a:schemeClr val="accent4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718C926-7EAE-4632-9C4E-990EB51778ED}"/>
              </a:ext>
            </a:extLst>
          </p:cNvPr>
          <p:cNvSpPr txBox="1"/>
          <p:nvPr/>
        </p:nvSpPr>
        <p:spPr>
          <a:xfrm>
            <a:off x="4803980" y="1294582"/>
            <a:ext cx="1233025" cy="3462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50" i="1" dirty="0" err="1"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650" i="1" dirty="0"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i="1" dirty="0" err="1"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1650" i="1" dirty="0"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1650" i="1" dirty="0">
              <a:effectLst>
                <a:glow rad="228600">
                  <a:schemeClr val="accent4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2140094-EC78-4820-A7BA-BA489F934E69}"/>
              </a:ext>
            </a:extLst>
          </p:cNvPr>
          <p:cNvSpPr txBox="1"/>
          <p:nvPr/>
        </p:nvSpPr>
        <p:spPr>
          <a:xfrm>
            <a:off x="3598091" y="1593598"/>
            <a:ext cx="2831224" cy="3462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u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66FA317-F6D7-4331-8877-4E5F97BE1106}"/>
                  </a:ext>
                </a:extLst>
              </p:cNvPr>
              <p:cNvSpPr txBox="1"/>
              <p:nvPr/>
            </p:nvSpPr>
            <p:spPr>
              <a:xfrm>
                <a:off x="4036163" y="1916763"/>
                <a:ext cx="2197718" cy="2308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1500">
                          <a:latin typeface="Cambria Math" panose="02040503050406030204" pitchFamily="18" charset="0"/>
                        </a:rPr>
                        <m:t>15−7=8 (</m:t>
                      </m:r>
                      <m:r>
                        <m:rPr>
                          <m:sty m:val="p"/>
                        </m:rPr>
                        <a:rPr lang="vi-VN" sz="150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vi-VN" sz="1500">
                          <a:latin typeface="Cambria Math" panose="02040503050406030204" pitchFamily="18" charset="0"/>
                        </a:rPr>
                        <m:t>ấ</m:t>
                      </m:r>
                      <m:r>
                        <m:rPr>
                          <m:sty m:val="p"/>
                        </m:rPr>
                        <a:rPr lang="vi-VN" sz="1500"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vi-VN" sz="15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150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vi-VN" sz="1500">
                          <a:latin typeface="Cambria Math" panose="02040503050406030204" pitchFamily="18" charset="0"/>
                        </a:rPr>
                        <m:t>ư</m:t>
                      </m:r>
                      <m:r>
                        <m:rPr>
                          <m:sty m:val="p"/>
                        </m:rPr>
                        <a:rPr lang="vi-VN" sz="1500">
                          <a:latin typeface="Cambria Math" panose="02040503050406030204" pitchFamily="18" charset="0"/>
                        </a:rPr>
                        <m:t>u</m:t>
                      </m:r>
                      <m:r>
                        <a:rPr lang="vi-VN" sz="1500">
                          <a:latin typeface="Cambria Math" panose="02040503050406030204" pitchFamily="18" charset="0"/>
                        </a:rPr>
                        <m:t> ả</m:t>
                      </m:r>
                      <m:r>
                        <m:rPr>
                          <m:sty m:val="p"/>
                        </m:rPr>
                        <a:rPr lang="vi-VN" sz="1500">
                          <a:latin typeface="Cambria Math" panose="02040503050406030204" pitchFamily="18" charset="0"/>
                        </a:rPr>
                        <m:t>nh</m:t>
                      </m:r>
                      <m:r>
                        <a:rPr lang="vi-VN" sz="15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vi-VN" sz="1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66FA317-F6D7-4331-8877-4E5F97BE11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6163" y="1916763"/>
                <a:ext cx="2197718" cy="230832"/>
              </a:xfrm>
              <a:prstGeom prst="rect">
                <a:avLst/>
              </a:prstGeom>
              <a:blipFill>
                <a:blip r:embed="rId4"/>
                <a:stretch>
                  <a:fillRect l="-1385" t="-2632" r="-2493" b="-36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5AF0067C-296C-4BA3-B245-AACC618CE5D9}"/>
              </a:ext>
            </a:extLst>
          </p:cNvPr>
          <p:cNvSpPr txBox="1"/>
          <p:nvPr/>
        </p:nvSpPr>
        <p:spPr>
          <a:xfrm>
            <a:off x="3598092" y="2173465"/>
            <a:ext cx="3259909" cy="3462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u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20DEB8A-23F0-4ABA-961D-673DFE1786D5}"/>
                  </a:ext>
                </a:extLst>
              </p:cNvPr>
              <p:cNvSpPr txBox="1"/>
              <p:nvPr/>
            </p:nvSpPr>
            <p:spPr>
              <a:xfrm>
                <a:off x="4052348" y="2535174"/>
                <a:ext cx="2303516" cy="2308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1500">
                          <a:latin typeface="Cambria Math" panose="02040503050406030204" pitchFamily="18" charset="0"/>
                        </a:rPr>
                        <m:t>15+8=23 (</m:t>
                      </m:r>
                      <m:r>
                        <m:rPr>
                          <m:sty m:val="p"/>
                        </m:rPr>
                        <a:rPr lang="vi-VN" sz="150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vi-VN" sz="1500">
                          <a:latin typeface="Cambria Math" panose="02040503050406030204" pitchFamily="18" charset="0"/>
                        </a:rPr>
                        <m:t>ấ</m:t>
                      </m:r>
                      <m:r>
                        <m:rPr>
                          <m:sty m:val="p"/>
                        </m:rPr>
                        <a:rPr lang="vi-VN" sz="1500"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vi-VN" sz="15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150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vi-VN" sz="1500">
                          <a:latin typeface="Cambria Math" panose="02040503050406030204" pitchFamily="18" charset="0"/>
                        </a:rPr>
                        <m:t>ư</m:t>
                      </m:r>
                      <m:r>
                        <m:rPr>
                          <m:sty m:val="p"/>
                        </m:rPr>
                        <a:rPr lang="vi-VN" sz="1500">
                          <a:latin typeface="Cambria Math" panose="02040503050406030204" pitchFamily="18" charset="0"/>
                        </a:rPr>
                        <m:t>u</m:t>
                      </m:r>
                      <m:r>
                        <a:rPr lang="vi-VN" sz="1500">
                          <a:latin typeface="Cambria Math" panose="02040503050406030204" pitchFamily="18" charset="0"/>
                        </a:rPr>
                        <m:t> ả</m:t>
                      </m:r>
                      <m:r>
                        <m:rPr>
                          <m:sty m:val="p"/>
                        </m:rPr>
                        <a:rPr lang="vi-VN" sz="1500">
                          <a:latin typeface="Cambria Math" panose="02040503050406030204" pitchFamily="18" charset="0"/>
                        </a:rPr>
                        <m:t>nh</m:t>
                      </m:r>
                      <m:r>
                        <a:rPr lang="vi-VN" sz="15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vi-VN" sz="1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20DEB8A-23F0-4ABA-961D-673DFE1786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2348" y="2535174"/>
                <a:ext cx="2303516" cy="230832"/>
              </a:xfrm>
              <a:prstGeom prst="rect">
                <a:avLst/>
              </a:prstGeom>
              <a:blipFill>
                <a:blip r:embed="rId5"/>
                <a:stretch>
                  <a:fillRect l="-1587" t="-5263" r="-2381" b="-36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50C962F-E805-4C9C-8749-52CC0558FAA2}"/>
                  </a:ext>
                </a:extLst>
              </p:cNvPr>
              <p:cNvSpPr txBox="1"/>
              <p:nvPr/>
            </p:nvSpPr>
            <p:spPr>
              <a:xfrm>
                <a:off x="4363045" y="2862936"/>
                <a:ext cx="1851469" cy="2308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1500">
                        <a:latin typeface="Cambria Math" panose="02040503050406030204" pitchFamily="18" charset="0"/>
                      </a:rPr>
                      <m:t>Đá</m:t>
                    </m:r>
                    <m:r>
                      <m:rPr>
                        <m:sty m:val="p"/>
                      </m:rPr>
                      <a:rPr lang="vi-VN" sz="1500">
                        <a:latin typeface="Cambria Math" panose="02040503050406030204" pitchFamily="18" charset="0"/>
                      </a:rPr>
                      <m:t>p</m:t>
                    </m:r>
                    <m:r>
                      <a:rPr lang="vi-VN" sz="15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1500">
                        <a:latin typeface="Cambria Math" panose="02040503050406030204" pitchFamily="18" charset="0"/>
                      </a:rPr>
                      <m:t>s</m:t>
                    </m:r>
                    <m:r>
                      <a:rPr lang="vi-VN" sz="1500">
                        <a:latin typeface="Cambria Math" panose="02040503050406030204" pitchFamily="18" charset="0"/>
                      </a:rPr>
                      <m:t>ố:23 </m:t>
                    </m:r>
                  </m:oMath>
                </a14:m>
                <a:r>
                  <a:rPr lang="vi-VN" sz="1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m bưu ảnh</a:t>
                </a:r>
              </a:p>
            </p:txBody>
          </p:sp>
        </mc:Choice>
        <mc:Fallback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50C962F-E805-4C9C-8749-52CC0558FA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3045" y="2862936"/>
                <a:ext cx="1851469" cy="230832"/>
              </a:xfrm>
              <a:prstGeom prst="rect">
                <a:avLst/>
              </a:prstGeom>
              <a:blipFill>
                <a:blip r:embed="rId6"/>
                <a:stretch>
                  <a:fillRect l="-4950" t="-26316" r="-4950" b="-47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80BFF44B-3395-4A2C-925A-BC9D69E377B9}"/>
              </a:ext>
            </a:extLst>
          </p:cNvPr>
          <p:cNvGrpSpPr/>
          <p:nvPr/>
        </p:nvGrpSpPr>
        <p:grpSpPr>
          <a:xfrm>
            <a:off x="1713586" y="2542811"/>
            <a:ext cx="735219" cy="202631"/>
            <a:chOff x="2311048" y="3775159"/>
            <a:chExt cx="980292" cy="270174"/>
          </a:xfrm>
        </p:grpSpPr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D3496305-BF6F-43AC-9DC8-8E71D05A0A80}"/>
                </a:ext>
              </a:extLst>
            </p:cNvPr>
            <p:cNvSpPr/>
            <p:nvPr/>
          </p:nvSpPr>
          <p:spPr>
            <a:xfrm rot="10800000">
              <a:off x="2333910" y="3871866"/>
              <a:ext cx="926737" cy="173467"/>
            </a:xfrm>
            <a:custGeom>
              <a:avLst/>
              <a:gdLst>
                <a:gd name="connsiteX0" fmla="*/ 0 w 893135"/>
                <a:gd name="connsiteY0" fmla="*/ 184345 h 184345"/>
                <a:gd name="connsiteX1" fmla="*/ 460745 w 893135"/>
                <a:gd name="connsiteY1" fmla="*/ 47 h 184345"/>
                <a:gd name="connsiteX2" fmla="*/ 893135 w 893135"/>
                <a:gd name="connsiteY2" fmla="*/ 170168 h 18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93135" h="184345">
                  <a:moveTo>
                    <a:pt x="0" y="184345"/>
                  </a:moveTo>
                  <a:cubicBezTo>
                    <a:pt x="155944" y="93377"/>
                    <a:pt x="311889" y="2410"/>
                    <a:pt x="460745" y="47"/>
                  </a:cubicBezTo>
                  <a:cubicBezTo>
                    <a:pt x="609601" y="-2316"/>
                    <a:pt x="751368" y="83926"/>
                    <a:pt x="893135" y="170168"/>
                  </a:cubicBezTo>
                </a:path>
              </a:pathLst>
            </a:custGeom>
            <a:ln>
              <a:prstDash val="dash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105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8D6353F6-162D-4C4C-B786-C9F3D406539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11048" y="3839473"/>
              <a:ext cx="954516" cy="14161"/>
            </a:xfrm>
            <a:prstGeom prst="line">
              <a:avLst/>
            </a:prstGeom>
            <a:ln w="12700">
              <a:solidFill>
                <a:schemeClr val="accent5">
                  <a:lumMod val="90000"/>
                </a:schemeClr>
              </a:solidFill>
              <a:prstDash val="dash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F1CC573E-8B73-43EF-A49F-5EF3B934136E}"/>
                </a:ext>
              </a:extLst>
            </p:cNvPr>
            <p:cNvCxnSpPr>
              <a:cxnSpLocks/>
            </p:cNvCxnSpPr>
            <p:nvPr/>
          </p:nvCxnSpPr>
          <p:spPr>
            <a:xfrm>
              <a:off x="3291340" y="3775159"/>
              <a:ext cx="0" cy="142667"/>
            </a:xfrm>
            <a:prstGeom prst="line">
              <a:avLst/>
            </a:prstGeom>
            <a:ln w="12700">
              <a:solidFill>
                <a:schemeClr val="accent5">
                  <a:lumMod val="90000"/>
                </a:schemeClr>
              </a:solidFill>
              <a:prstDash val="dash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  <p:sp>
        <p:nvSpPr>
          <p:cNvPr id="39" name="Right Brace 38">
            <a:extLst>
              <a:ext uri="{FF2B5EF4-FFF2-40B4-BE49-F238E27FC236}">
                <a16:creationId xmlns:a16="http://schemas.microsoft.com/office/drawing/2014/main" id="{AE98FF93-D5BB-474C-985A-C45224F73E25}"/>
              </a:ext>
            </a:extLst>
          </p:cNvPr>
          <p:cNvSpPr/>
          <p:nvPr/>
        </p:nvSpPr>
        <p:spPr>
          <a:xfrm>
            <a:off x="2478569" y="2312863"/>
            <a:ext cx="102722" cy="452588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151D7EAA-D2A6-43A5-825C-7A5A2102F7E1}"/>
              </a:ext>
            </a:extLst>
          </p:cNvPr>
          <p:cNvSpPr txBox="1"/>
          <p:nvPr/>
        </p:nvSpPr>
        <p:spPr>
          <a:xfrm>
            <a:off x="2542562" y="2366737"/>
            <a:ext cx="109643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u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endParaRPr lang="vi-V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Line 24"/>
          <p:cNvSpPr>
            <a:spLocks noChangeShapeType="1"/>
          </p:cNvSpPr>
          <p:nvPr/>
        </p:nvSpPr>
        <p:spPr bwMode="auto">
          <a:xfrm>
            <a:off x="3573834" y="1519776"/>
            <a:ext cx="5752" cy="1869519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ight Brace 45">
            <a:extLst>
              <a:ext uri="{FF2B5EF4-FFF2-40B4-BE49-F238E27FC236}">
                <a16:creationId xmlns:a16="http://schemas.microsoft.com/office/drawing/2014/main" id="{AD225D58-9B15-40A6-B02D-16BC4339D891}"/>
              </a:ext>
            </a:extLst>
          </p:cNvPr>
          <p:cNvSpPr/>
          <p:nvPr/>
        </p:nvSpPr>
        <p:spPr>
          <a:xfrm rot="5400000" flipH="1" flipV="1">
            <a:off x="1550006" y="1362831"/>
            <a:ext cx="128532" cy="162302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9" grpId="0"/>
      <p:bldP spid="23" grpId="0"/>
      <p:bldP spid="24" grpId="0" animBg="1"/>
      <p:bldP spid="25" grpId="0"/>
      <p:bldP spid="28" grpId="0"/>
      <p:bldP spid="29" grpId="0"/>
      <p:bldP spid="30" grpId="0"/>
      <p:bldP spid="31" grpId="0"/>
      <p:bldP spid="32" grpId="0"/>
      <p:bldP spid="33" grpId="0"/>
      <p:bldP spid="39" grpId="0" animBg="1"/>
      <p:bldP spid="41" grpId="0"/>
      <p:bldP spid="44" grpId="0" animBg="1"/>
      <p:bldP spid="4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1">
            <a:extLst>
              <a:ext uri="{FF2B5EF4-FFF2-40B4-BE49-F238E27FC236}">
                <a16:creationId xmlns:a16="http://schemas.microsoft.com/office/drawing/2014/main" id="{512DC90A-444A-4A8A-B1C2-014A0D3341F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91" b="2598"/>
          <a:stretch/>
        </p:blipFill>
        <p:spPr bwMode="auto">
          <a:xfrm>
            <a:off x="1" y="1"/>
            <a:ext cx="6858000" cy="5218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38F18786-220B-45D1-96F4-AD11EA9AAAF2}"/>
              </a:ext>
            </a:extLst>
          </p:cNvPr>
          <p:cNvGrpSpPr/>
          <p:nvPr/>
        </p:nvGrpSpPr>
        <p:grpSpPr>
          <a:xfrm>
            <a:off x="398723" y="1137524"/>
            <a:ext cx="6257260" cy="553998"/>
            <a:chOff x="531628" y="1520840"/>
            <a:chExt cx="8343013" cy="738662"/>
          </a:xfrm>
        </p:grpSpPr>
        <p:sp>
          <p:nvSpPr>
            <p:cNvPr id="12" name="Circle: Hollow 11">
              <a:extLst>
                <a:ext uri="{FF2B5EF4-FFF2-40B4-BE49-F238E27FC236}">
                  <a16:creationId xmlns:a16="http://schemas.microsoft.com/office/drawing/2014/main" id="{9FB40F46-FE48-446E-B0A8-D7FDD52F3830}"/>
                </a:ext>
              </a:extLst>
            </p:cNvPr>
            <p:cNvSpPr/>
            <p:nvPr/>
          </p:nvSpPr>
          <p:spPr>
            <a:xfrm>
              <a:off x="531628" y="1601881"/>
              <a:ext cx="538716" cy="545804"/>
            </a:xfrm>
            <a:prstGeom prst="donu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5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vi-VN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AAD6B76-DDA7-447E-9F2E-9CEE1B92EB00}"/>
                </a:ext>
              </a:extLst>
            </p:cNvPr>
            <p:cNvSpPr txBox="1"/>
            <p:nvPr/>
          </p:nvSpPr>
          <p:spPr>
            <a:xfrm>
              <a:off x="1070344" y="1520840"/>
              <a:ext cx="7804297" cy="738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ùng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ựng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8</a:t>
              </a:r>
              <a:r>
                <a:rPr lang="en-US" sz="15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ầu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ùng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ựng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ều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ơn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ùng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6</a:t>
              </a:r>
              <a:r>
                <a:rPr lang="en-US" sz="15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ầu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ả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ùng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ựng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ao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u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ít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ầu</a:t>
              </a:r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vi-VN" sz="15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8939F364-AA7D-4425-BDA1-828296DB8371}"/>
              </a:ext>
            </a:extLst>
          </p:cNvPr>
          <p:cNvSpPr txBox="1"/>
          <p:nvPr/>
        </p:nvSpPr>
        <p:spPr>
          <a:xfrm>
            <a:off x="1434664" y="1729786"/>
            <a:ext cx="910760" cy="3462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50" i="1" dirty="0" err="1"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1650" i="1" dirty="0"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i="1" dirty="0" err="1"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1650" i="1" dirty="0"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1650" i="1" dirty="0">
              <a:effectLst>
                <a:glow rad="228600">
                  <a:schemeClr val="accent2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CEA9A6B-1071-4898-B612-FFEF0020CC34}"/>
              </a:ext>
            </a:extLst>
          </p:cNvPr>
          <p:cNvSpPr txBox="1"/>
          <p:nvPr/>
        </p:nvSpPr>
        <p:spPr>
          <a:xfrm>
            <a:off x="49196" y="2222913"/>
            <a:ext cx="141897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ùng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9DB82C2-4748-4F3D-B35C-121D13F3ACFB}"/>
              </a:ext>
            </a:extLst>
          </p:cNvPr>
          <p:cNvSpPr txBox="1"/>
          <p:nvPr/>
        </p:nvSpPr>
        <p:spPr>
          <a:xfrm>
            <a:off x="93785" y="2531583"/>
            <a:ext cx="132279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ùng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CD4A71B0-0E4D-42BC-993E-F386FB1AC832}"/>
              </a:ext>
            </a:extLst>
          </p:cNvPr>
          <p:cNvGrpSpPr/>
          <p:nvPr/>
        </p:nvGrpSpPr>
        <p:grpSpPr>
          <a:xfrm>
            <a:off x="1386418" y="2325754"/>
            <a:ext cx="1057041" cy="135674"/>
            <a:chOff x="1857433" y="3582763"/>
            <a:chExt cx="1396130" cy="129690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A4D8F005-8DCF-4312-87B0-4E4890DE8D85}"/>
                </a:ext>
              </a:extLst>
            </p:cNvPr>
            <p:cNvCxnSpPr>
              <a:cxnSpLocks/>
            </p:cNvCxnSpPr>
            <p:nvPr/>
          </p:nvCxnSpPr>
          <p:spPr>
            <a:xfrm>
              <a:off x="1857433" y="3653647"/>
              <a:ext cx="1396130" cy="0"/>
            </a:xfrm>
            <a:prstGeom prst="line">
              <a:avLst/>
            </a:prstGeom>
            <a:ln w="19050">
              <a:solidFill>
                <a:schemeClr val="accent1">
                  <a:lumMod val="1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5781B088-89DB-4772-944D-0243C5FE5274}"/>
                </a:ext>
              </a:extLst>
            </p:cNvPr>
            <p:cNvCxnSpPr>
              <a:cxnSpLocks/>
            </p:cNvCxnSpPr>
            <p:nvPr/>
          </p:nvCxnSpPr>
          <p:spPr>
            <a:xfrm>
              <a:off x="1857433" y="3582763"/>
              <a:ext cx="0" cy="129690"/>
            </a:xfrm>
            <a:prstGeom prst="line">
              <a:avLst/>
            </a:prstGeom>
            <a:ln w="19050">
              <a:solidFill>
                <a:schemeClr val="accent1">
                  <a:lumMod val="1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6BC899FB-FF1D-4FB0-8D37-413AEF6944D0}"/>
                </a:ext>
              </a:extLst>
            </p:cNvPr>
            <p:cNvCxnSpPr>
              <a:cxnSpLocks/>
            </p:cNvCxnSpPr>
            <p:nvPr/>
          </p:nvCxnSpPr>
          <p:spPr>
            <a:xfrm>
              <a:off x="3253563" y="3582763"/>
              <a:ext cx="0" cy="129690"/>
            </a:xfrm>
            <a:prstGeom prst="line">
              <a:avLst/>
            </a:prstGeom>
            <a:ln w="19050">
              <a:solidFill>
                <a:schemeClr val="accent1">
                  <a:lumMod val="1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C9BA7CE8-0559-4E11-B8BA-A5C63E34DA73}"/>
              </a:ext>
            </a:extLst>
          </p:cNvPr>
          <p:cNvSpPr txBox="1"/>
          <p:nvPr/>
        </p:nvSpPr>
        <p:spPr>
          <a:xfrm>
            <a:off x="1619980" y="1991251"/>
            <a:ext cx="69923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en-US" sz="135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sz="13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ầu</a:t>
            </a:r>
            <a:endParaRPr lang="vi-VN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DD90A11-900D-4BDA-8E06-F1EDF5A4A5E2}"/>
              </a:ext>
            </a:extLst>
          </p:cNvPr>
          <p:cNvGrpSpPr/>
          <p:nvPr/>
        </p:nvGrpSpPr>
        <p:grpSpPr>
          <a:xfrm>
            <a:off x="1386419" y="2380213"/>
            <a:ext cx="1675898" cy="367040"/>
            <a:chOff x="1848557" y="3177759"/>
            <a:chExt cx="2234530" cy="489386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FE523780-402B-4ED3-B9CC-4C1E84D535A3}"/>
                </a:ext>
              </a:extLst>
            </p:cNvPr>
            <p:cNvCxnSpPr>
              <a:cxnSpLocks/>
            </p:cNvCxnSpPr>
            <p:nvPr/>
          </p:nvCxnSpPr>
          <p:spPr>
            <a:xfrm>
              <a:off x="3966219" y="3555043"/>
              <a:ext cx="0" cy="106594"/>
            </a:xfrm>
            <a:prstGeom prst="line">
              <a:avLst/>
            </a:prstGeom>
            <a:ln w="19050">
              <a:solidFill>
                <a:schemeClr val="accent1">
                  <a:lumMod val="1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98EBA749-A458-4377-B75B-37BA378FB845}"/>
                </a:ext>
              </a:extLst>
            </p:cNvPr>
            <p:cNvGrpSpPr/>
            <p:nvPr/>
          </p:nvGrpSpPr>
          <p:grpSpPr>
            <a:xfrm>
              <a:off x="1848557" y="3177759"/>
              <a:ext cx="2234530" cy="489386"/>
              <a:chOff x="1848557" y="3177759"/>
              <a:chExt cx="2234530" cy="489386"/>
            </a:xfrm>
          </p:grpSpPr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DB749C1D-66FE-416D-949F-2C5C1DD9B0E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61818" y="3613847"/>
                <a:ext cx="2104401" cy="0"/>
              </a:xfrm>
              <a:prstGeom prst="line">
                <a:avLst/>
              </a:prstGeom>
              <a:ln w="19050">
                <a:solidFill>
                  <a:schemeClr val="accent1">
                    <a:lumMod val="10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431262E6-3BDF-4DD3-A432-0AD106B1B4E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48557" y="3551163"/>
                <a:ext cx="0" cy="106594"/>
              </a:xfrm>
              <a:prstGeom prst="line">
                <a:avLst/>
              </a:prstGeom>
              <a:ln w="19050">
                <a:solidFill>
                  <a:schemeClr val="accent1">
                    <a:lumMod val="10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CE8B1F43-976D-44C9-9DE7-6720CE6643B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53015" y="3560551"/>
                <a:ext cx="0" cy="106594"/>
              </a:xfrm>
              <a:prstGeom prst="line">
                <a:avLst/>
              </a:prstGeom>
              <a:ln w="19050">
                <a:solidFill>
                  <a:schemeClr val="accent1">
                    <a:lumMod val="10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C8C9A2F1-8FB6-4571-BDD4-DF27FACF8BC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48557" y="3307630"/>
                <a:ext cx="0" cy="269413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06632535-4964-47AD-93DF-BD46C9428E38}"/>
                  </a:ext>
                </a:extLst>
              </p:cNvPr>
              <p:cNvCxnSpPr/>
              <p:nvPr/>
            </p:nvCxnSpPr>
            <p:spPr>
              <a:xfrm>
                <a:off x="3253015" y="3308260"/>
                <a:ext cx="0" cy="305587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1" name="Freeform: Shape 30">
                <a:extLst>
                  <a:ext uri="{FF2B5EF4-FFF2-40B4-BE49-F238E27FC236}">
                    <a16:creationId xmlns:a16="http://schemas.microsoft.com/office/drawing/2014/main" id="{6511AF38-EC08-4749-A474-7FFFF0B19CD3}"/>
                  </a:ext>
                </a:extLst>
              </p:cNvPr>
              <p:cNvSpPr/>
              <p:nvPr/>
            </p:nvSpPr>
            <p:spPr>
              <a:xfrm>
                <a:off x="3271073" y="3507826"/>
                <a:ext cx="695146" cy="106021"/>
              </a:xfrm>
              <a:custGeom>
                <a:avLst/>
                <a:gdLst>
                  <a:gd name="connsiteX0" fmla="*/ 0 w 893135"/>
                  <a:gd name="connsiteY0" fmla="*/ 184345 h 184345"/>
                  <a:gd name="connsiteX1" fmla="*/ 460745 w 893135"/>
                  <a:gd name="connsiteY1" fmla="*/ 47 h 184345"/>
                  <a:gd name="connsiteX2" fmla="*/ 893135 w 893135"/>
                  <a:gd name="connsiteY2" fmla="*/ 170168 h 1843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93135" h="184345">
                    <a:moveTo>
                      <a:pt x="0" y="184345"/>
                    </a:moveTo>
                    <a:cubicBezTo>
                      <a:pt x="155944" y="93377"/>
                      <a:pt x="311889" y="2410"/>
                      <a:pt x="460745" y="47"/>
                    </a:cubicBezTo>
                    <a:cubicBezTo>
                      <a:pt x="609601" y="-2316"/>
                      <a:pt x="751368" y="83926"/>
                      <a:pt x="893135" y="170168"/>
                    </a:cubicBezTo>
                  </a:path>
                </a:pathLst>
              </a:custGeom>
              <a:ln>
                <a:solidFill>
                  <a:schemeClr val="accent2">
                    <a:lumMod val="25000"/>
                  </a:schemeClr>
                </a:solidFill>
                <a:prstDash val="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vi-VN" sz="10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0C9D3D3-872D-44C8-9ABE-44CFBBC11603}"/>
                  </a:ext>
                </a:extLst>
              </p:cNvPr>
              <p:cNvSpPr txBox="1"/>
              <p:nvPr/>
            </p:nvSpPr>
            <p:spPr>
              <a:xfrm>
                <a:off x="3266197" y="3177759"/>
                <a:ext cx="816890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n-US" sz="135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 </a:t>
                </a:r>
                <a:r>
                  <a:rPr lang="en-US" sz="135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ầu</a:t>
                </a:r>
                <a:endParaRPr lang="vi-VN" sz="135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33" name="Right Brace 32">
            <a:extLst>
              <a:ext uri="{FF2B5EF4-FFF2-40B4-BE49-F238E27FC236}">
                <a16:creationId xmlns:a16="http://schemas.microsoft.com/office/drawing/2014/main" id="{B18A3FE8-1FF1-4109-BB9C-8775AB97F35E}"/>
              </a:ext>
            </a:extLst>
          </p:cNvPr>
          <p:cNvSpPr/>
          <p:nvPr/>
        </p:nvSpPr>
        <p:spPr>
          <a:xfrm>
            <a:off x="3022340" y="2318318"/>
            <a:ext cx="121054" cy="433981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FADA266-24AA-4B0D-ABCE-48A97F466780}"/>
              </a:ext>
            </a:extLst>
          </p:cNvPr>
          <p:cNvSpPr txBox="1"/>
          <p:nvPr/>
        </p:nvSpPr>
        <p:spPr>
          <a:xfrm>
            <a:off x="3095675" y="2402677"/>
            <a:ext cx="61266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l </a:t>
            </a:r>
            <a:r>
              <a:rPr lang="en-US" sz="13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ầu</a:t>
            </a:r>
            <a:endParaRPr lang="vi-VN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C2C7314-ECF0-4CD4-AC05-5899AE1B3253}"/>
              </a:ext>
            </a:extLst>
          </p:cNvPr>
          <p:cNvSpPr txBox="1"/>
          <p:nvPr/>
        </p:nvSpPr>
        <p:spPr>
          <a:xfrm>
            <a:off x="4772668" y="1706119"/>
            <a:ext cx="910760" cy="3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00" i="1" dirty="0" err="1"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500" i="1" dirty="0"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i="1" dirty="0" err="1"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1500" i="1" dirty="0">
              <a:effectLst>
                <a:glow rad="228600">
                  <a:schemeClr val="accent2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FC8367E8-85F1-4872-8D3D-AAE67943D2CB}"/>
              </a:ext>
            </a:extLst>
          </p:cNvPr>
          <p:cNvSpPr txBox="1"/>
          <p:nvPr/>
        </p:nvSpPr>
        <p:spPr>
          <a:xfrm>
            <a:off x="3632820" y="1957455"/>
            <a:ext cx="3135795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ùng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ựng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ầu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70011592-29F7-459E-987B-280C8AA972FC}"/>
                  </a:ext>
                </a:extLst>
              </p:cNvPr>
              <p:cNvSpPr txBox="1"/>
              <p:nvPr/>
            </p:nvSpPr>
            <p:spPr>
              <a:xfrm>
                <a:off x="4143163" y="2269081"/>
                <a:ext cx="1662315" cy="2308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1500">
                          <a:latin typeface="Cambria Math" panose="02040503050406030204" pitchFamily="18" charset="0"/>
                        </a:rPr>
                        <m:t>18+6=24 (</m:t>
                      </m:r>
                      <m:r>
                        <m:rPr>
                          <m:sty m:val="p"/>
                        </m:rPr>
                        <a:rPr lang="vi-VN" sz="1500">
                          <a:latin typeface="Cambria Math" panose="02040503050406030204" pitchFamily="18" charset="0"/>
                        </a:rPr>
                        <m:t>l</m:t>
                      </m:r>
                      <m:r>
                        <a:rPr lang="vi-VN" sz="15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150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vi-VN" sz="1500"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vi-VN" sz="1500">
                          <a:latin typeface="Cambria Math" panose="02040503050406030204" pitchFamily="18" charset="0"/>
                        </a:rPr>
                        <m:t>u</m:t>
                      </m:r>
                      <m:r>
                        <a:rPr lang="vi-VN" sz="15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vi-VN" sz="1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70011592-29F7-459E-987B-280C8AA972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3163" y="2269081"/>
                <a:ext cx="1662315" cy="230832"/>
              </a:xfrm>
              <a:prstGeom prst="rect">
                <a:avLst/>
              </a:prstGeom>
              <a:blipFill>
                <a:blip r:embed="rId4"/>
                <a:stretch>
                  <a:fillRect l="-2206" r="-3676" b="-36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90A89DA-0D1E-4B8E-851A-92D8F603EF8A}"/>
                  </a:ext>
                </a:extLst>
              </p:cNvPr>
              <p:cNvSpPr txBox="1"/>
              <p:nvPr/>
            </p:nvSpPr>
            <p:spPr>
              <a:xfrm>
                <a:off x="4171827" y="2883533"/>
                <a:ext cx="1768113" cy="2308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1500">
                          <a:latin typeface="Cambria Math" panose="02040503050406030204" pitchFamily="18" charset="0"/>
                        </a:rPr>
                        <m:t>18+24=42 (</m:t>
                      </m:r>
                      <m:r>
                        <m:rPr>
                          <m:sty m:val="p"/>
                        </m:rPr>
                        <a:rPr lang="vi-VN" sz="1500">
                          <a:latin typeface="Cambria Math" panose="02040503050406030204" pitchFamily="18" charset="0"/>
                        </a:rPr>
                        <m:t>l</m:t>
                      </m:r>
                      <m:r>
                        <a:rPr lang="vi-VN" sz="15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150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vi-VN" sz="1500"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vi-VN" sz="1500">
                          <a:latin typeface="Cambria Math" panose="02040503050406030204" pitchFamily="18" charset="0"/>
                        </a:rPr>
                        <m:t>u</m:t>
                      </m:r>
                      <m:r>
                        <a:rPr lang="vi-VN" sz="15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vi-VN" sz="1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90A89DA-0D1E-4B8E-851A-92D8F603EF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827" y="2883533"/>
                <a:ext cx="1768113" cy="230832"/>
              </a:xfrm>
              <a:prstGeom prst="rect">
                <a:avLst/>
              </a:prstGeom>
              <a:blipFill>
                <a:blip r:embed="rId5"/>
                <a:stretch>
                  <a:fillRect l="-2069" r="-3448" b="-36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B6B4B93A-E07B-472F-BE99-C12D8F5B0D4C}"/>
              </a:ext>
            </a:extLst>
          </p:cNvPr>
          <p:cNvSpPr txBox="1"/>
          <p:nvPr/>
        </p:nvSpPr>
        <p:spPr>
          <a:xfrm>
            <a:off x="3598094" y="2485575"/>
            <a:ext cx="3259909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ùng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ựng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ầu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AEFFC567-291F-447D-B34B-864E786952FA}"/>
                  </a:ext>
                </a:extLst>
              </p:cNvPr>
              <p:cNvSpPr txBox="1"/>
              <p:nvPr/>
            </p:nvSpPr>
            <p:spPr>
              <a:xfrm>
                <a:off x="4497871" y="3255704"/>
                <a:ext cx="1344920" cy="2308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1500">
                          <a:latin typeface="Cambria Math" panose="02040503050406030204" pitchFamily="18" charset="0"/>
                        </a:rPr>
                        <m:t>Đá</m:t>
                      </m:r>
                      <m:r>
                        <m:rPr>
                          <m:sty m:val="p"/>
                        </m:rPr>
                        <a:rPr lang="vi-VN" sz="1500"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vi-VN" sz="15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150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vi-VN" sz="1500">
                          <a:latin typeface="Cambria Math" panose="02040503050406030204" pitchFamily="18" charset="0"/>
                        </a:rPr>
                        <m:t>ố:42 </m:t>
                      </m:r>
                      <m:r>
                        <m:rPr>
                          <m:sty m:val="p"/>
                        </m:rPr>
                        <a:rPr lang="vi-VN" sz="1500">
                          <a:latin typeface="Cambria Math" panose="02040503050406030204" pitchFamily="18" charset="0"/>
                        </a:rPr>
                        <m:t>l</m:t>
                      </m:r>
                      <m:r>
                        <a:rPr lang="vi-VN" sz="15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150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vi-VN" sz="1500"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vi-VN" sz="1500">
                          <a:latin typeface="Cambria Math" panose="02040503050406030204" pitchFamily="18" charset="0"/>
                        </a:rPr>
                        <m:t>u</m:t>
                      </m:r>
                    </m:oMath>
                  </m:oMathPara>
                </a14:m>
                <a:endParaRPr lang="vi-VN" sz="1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AEFFC567-291F-447D-B34B-864E786952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7871" y="3255704"/>
                <a:ext cx="1344920" cy="230832"/>
              </a:xfrm>
              <a:prstGeom prst="rect">
                <a:avLst/>
              </a:prstGeom>
              <a:blipFill>
                <a:blip r:embed="rId6"/>
                <a:stretch>
                  <a:fillRect l="-4545" t="-5263" r="-3182" b="-36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Freeform: Shape 42">
            <a:extLst>
              <a:ext uri="{FF2B5EF4-FFF2-40B4-BE49-F238E27FC236}">
                <a16:creationId xmlns:a16="http://schemas.microsoft.com/office/drawing/2014/main" id="{88ACDA08-75C3-4335-AE62-AEF71222BD0C}"/>
              </a:ext>
            </a:extLst>
          </p:cNvPr>
          <p:cNvSpPr/>
          <p:nvPr/>
        </p:nvSpPr>
        <p:spPr>
          <a:xfrm rot="10800000">
            <a:off x="1400818" y="2723944"/>
            <a:ext cx="1569931" cy="89072"/>
          </a:xfrm>
          <a:custGeom>
            <a:avLst/>
            <a:gdLst>
              <a:gd name="connsiteX0" fmla="*/ 0 w 893135"/>
              <a:gd name="connsiteY0" fmla="*/ 184345 h 184345"/>
              <a:gd name="connsiteX1" fmla="*/ 460745 w 893135"/>
              <a:gd name="connsiteY1" fmla="*/ 47 h 184345"/>
              <a:gd name="connsiteX2" fmla="*/ 893135 w 893135"/>
              <a:gd name="connsiteY2" fmla="*/ 170168 h 1843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93135" h="184345">
                <a:moveTo>
                  <a:pt x="0" y="184345"/>
                </a:moveTo>
                <a:cubicBezTo>
                  <a:pt x="155944" y="93377"/>
                  <a:pt x="311889" y="2410"/>
                  <a:pt x="460745" y="47"/>
                </a:cubicBezTo>
                <a:cubicBezTo>
                  <a:pt x="609601" y="-2316"/>
                  <a:pt x="751368" y="83926"/>
                  <a:pt x="893135" y="170168"/>
                </a:cubicBezTo>
              </a:path>
            </a:pathLst>
          </a:custGeom>
          <a:noFill/>
          <a:ln w="127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Freeform: Shape 42">
            <a:extLst>
              <a:ext uri="{FF2B5EF4-FFF2-40B4-BE49-F238E27FC236}">
                <a16:creationId xmlns:a16="http://schemas.microsoft.com/office/drawing/2014/main" id="{88ACDA08-75C3-4335-AE62-AEF71222BD0C}"/>
              </a:ext>
            </a:extLst>
          </p:cNvPr>
          <p:cNvSpPr/>
          <p:nvPr/>
        </p:nvSpPr>
        <p:spPr>
          <a:xfrm rot="10800000" flipV="1">
            <a:off x="1400817" y="2291457"/>
            <a:ext cx="1008518" cy="68866"/>
          </a:xfrm>
          <a:custGeom>
            <a:avLst/>
            <a:gdLst>
              <a:gd name="connsiteX0" fmla="*/ 0 w 893135"/>
              <a:gd name="connsiteY0" fmla="*/ 184345 h 184345"/>
              <a:gd name="connsiteX1" fmla="*/ 460745 w 893135"/>
              <a:gd name="connsiteY1" fmla="*/ 47 h 184345"/>
              <a:gd name="connsiteX2" fmla="*/ 893135 w 893135"/>
              <a:gd name="connsiteY2" fmla="*/ 170168 h 1843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93135" h="184345">
                <a:moveTo>
                  <a:pt x="0" y="184345"/>
                </a:moveTo>
                <a:cubicBezTo>
                  <a:pt x="155944" y="93377"/>
                  <a:pt x="311889" y="2410"/>
                  <a:pt x="460745" y="47"/>
                </a:cubicBezTo>
                <a:cubicBezTo>
                  <a:pt x="609601" y="-2316"/>
                  <a:pt x="751368" y="83926"/>
                  <a:pt x="893135" y="170168"/>
                </a:cubicBezTo>
              </a:path>
            </a:pathLst>
          </a:custGeom>
          <a:noFill/>
          <a:ln w="127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Line 24"/>
          <p:cNvSpPr>
            <a:spLocks noChangeShapeType="1"/>
          </p:cNvSpPr>
          <p:nvPr/>
        </p:nvSpPr>
        <p:spPr bwMode="auto">
          <a:xfrm>
            <a:off x="3651330" y="1933607"/>
            <a:ext cx="5752" cy="1869519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900" decel="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8" grpId="0"/>
      <p:bldP spid="33" grpId="0" animBg="1"/>
      <p:bldP spid="34" grpId="0"/>
      <p:bldP spid="35" grpId="0"/>
      <p:bldP spid="36" grpId="0"/>
      <p:bldP spid="37" grpId="0"/>
      <p:bldP spid="38" grpId="0"/>
      <p:bldP spid="39" grpId="0"/>
      <p:bldP spid="40" grpId="0"/>
      <p:bldP spid="43" grpId="0" animBg="1"/>
      <p:bldP spid="41" grpId="0" animBg="1"/>
      <p:bldP spid="4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1">
            <a:extLst>
              <a:ext uri="{FF2B5EF4-FFF2-40B4-BE49-F238E27FC236}">
                <a16:creationId xmlns:a16="http://schemas.microsoft.com/office/drawing/2014/main" id="{31F05AB3-BDD2-41AA-BA3F-B68CDA41B4B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91" b="2598"/>
          <a:stretch/>
        </p:blipFill>
        <p:spPr bwMode="auto">
          <a:xfrm>
            <a:off x="1" y="1"/>
            <a:ext cx="6858000" cy="5218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Text Box 3"/>
          <p:cNvSpPr txBox="1">
            <a:spLocks noChangeArrowheads="1"/>
          </p:cNvSpPr>
          <p:nvPr/>
        </p:nvSpPr>
        <p:spPr bwMode="auto">
          <a:xfrm>
            <a:off x="3350421" y="102307"/>
            <a:ext cx="771525" cy="334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75" b="1" u="sng" dirty="0" err="1">
                <a:latin typeface="Times New Roman" panose="02020603050405020304" pitchFamily="18" charset="0"/>
              </a:rPr>
              <a:t>Toán</a:t>
            </a:r>
            <a:r>
              <a:rPr lang="en-US" altLang="en-US" sz="1575" b="1" u="sng" dirty="0">
                <a:latin typeface="Times New Roman" panose="02020603050405020304" pitchFamily="18" charset="0"/>
              </a:rPr>
              <a:t> </a:t>
            </a:r>
            <a:r>
              <a:rPr lang="en-US" altLang="en-US" sz="1350" b="1" u="sng" dirty="0">
                <a:latin typeface="Times New Roman" panose="02020603050405020304" pitchFamily="18" charset="0"/>
              </a:rPr>
              <a:t>:</a:t>
            </a:r>
            <a:r>
              <a:rPr lang="en-US" altLang="en-US" sz="788" dirty="0"/>
              <a:t> 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931491" y="432899"/>
            <a:ext cx="3857625" cy="334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75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1575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575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oán</a:t>
            </a:r>
            <a:r>
              <a:rPr lang="en-US" altLang="en-US" sz="1575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575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ải</a:t>
            </a:r>
            <a:r>
              <a:rPr lang="en-US" altLang="en-US" sz="1575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575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1575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575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1575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575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1575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575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1575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(</a:t>
            </a:r>
            <a:r>
              <a:rPr lang="en-US" altLang="en-US" sz="1575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1575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575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eo</a:t>
            </a:r>
            <a:r>
              <a:rPr lang="en-US" altLang="en-US" sz="1575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2886075" y="2868216"/>
            <a:ext cx="900113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350" b="1" u="sng">
                <a:solidFill>
                  <a:srgbClr val="0000CC"/>
                </a:solidFill>
                <a:latin typeface="Times New Roman" panose="02020603050405020304" pitchFamily="18" charset="0"/>
              </a:rPr>
              <a:t>Bài giải</a:t>
            </a:r>
            <a:r>
              <a:rPr lang="en-US" altLang="en-US" sz="1350" b="1">
                <a:solidFill>
                  <a:srgbClr val="0000CC"/>
                </a:solidFill>
                <a:latin typeface="Times New Roman" panose="02020603050405020304" pitchFamily="18" charset="0"/>
              </a:rPr>
              <a:t> : 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1662580" y="3215031"/>
            <a:ext cx="4395037" cy="1556444"/>
            <a:chOff x="1265" y="2353"/>
            <a:chExt cx="3456" cy="1743"/>
          </a:xfrm>
        </p:grpSpPr>
        <p:sp>
          <p:nvSpPr>
            <p:cNvPr id="4125" name="Text Box 18"/>
            <p:cNvSpPr txBox="1">
              <a:spLocks noChangeArrowheads="1"/>
            </p:cNvSpPr>
            <p:nvPr/>
          </p:nvSpPr>
          <p:spPr bwMode="auto">
            <a:xfrm>
              <a:off x="2774" y="2375"/>
              <a:ext cx="394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 sz="788"/>
            </a:p>
          </p:txBody>
        </p:sp>
        <p:sp>
          <p:nvSpPr>
            <p:cNvPr id="4126" name="Text Box 22"/>
            <p:cNvSpPr txBox="1">
              <a:spLocks noChangeArrowheads="1"/>
            </p:cNvSpPr>
            <p:nvPr/>
          </p:nvSpPr>
          <p:spPr bwMode="auto">
            <a:xfrm>
              <a:off x="1265" y="2353"/>
              <a:ext cx="3456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20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latin typeface="Times New Roman" panose="02020603050405020304" pitchFamily="18" charset="0"/>
                </a:rPr>
                <a:t>xe</a:t>
              </a:r>
              <a:r>
                <a:rPr lang="en-US" altLang="en-US" sz="20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latin typeface="Times New Roman" panose="02020603050405020304" pitchFamily="18" charset="0"/>
                </a:rPr>
                <a:t>đạp</a:t>
              </a:r>
              <a:r>
                <a:rPr lang="en-US" altLang="en-US" sz="20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latin typeface="Times New Roman" panose="02020603050405020304" pitchFamily="18" charset="0"/>
                </a:rPr>
                <a:t>bán</a:t>
              </a:r>
              <a:r>
                <a:rPr lang="en-US" altLang="en-US" sz="20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latin typeface="Times New Roman" panose="02020603050405020304" pitchFamily="18" charset="0"/>
                </a:rPr>
                <a:t>trong</a:t>
              </a:r>
              <a:r>
                <a:rPr lang="en-US" altLang="en-US" sz="20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latin typeface="Times New Roman" panose="02020603050405020304" pitchFamily="18" charset="0"/>
                </a:rPr>
                <a:t>ngày</a:t>
              </a:r>
              <a:r>
                <a:rPr lang="en-US" altLang="en-US" sz="20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latin typeface="Times New Roman" panose="02020603050405020304" pitchFamily="18" charset="0"/>
                </a:rPr>
                <a:t>chủ</a:t>
              </a:r>
              <a:r>
                <a:rPr lang="en-US" altLang="en-US" sz="20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latin typeface="Times New Roman" panose="02020603050405020304" pitchFamily="18" charset="0"/>
                </a:rPr>
                <a:t>nhật</a:t>
              </a:r>
              <a:r>
                <a:rPr lang="en-US" altLang="en-US" sz="20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latin typeface="Times New Roman" panose="02020603050405020304" pitchFamily="18" charset="0"/>
                </a:rPr>
                <a:t>là</a:t>
              </a:r>
              <a:r>
                <a:rPr lang="en-US" altLang="en-US" sz="2000" b="1" dirty="0">
                  <a:latin typeface="Times New Roman" panose="02020603050405020304" pitchFamily="18" charset="0"/>
                </a:rPr>
                <a:t> :</a:t>
              </a:r>
            </a:p>
          </p:txBody>
        </p:sp>
        <p:sp>
          <p:nvSpPr>
            <p:cNvPr id="4127" name="Text Box 23"/>
            <p:cNvSpPr txBox="1">
              <a:spLocks noChangeArrowheads="1"/>
            </p:cNvSpPr>
            <p:nvPr/>
          </p:nvSpPr>
          <p:spPr bwMode="auto">
            <a:xfrm>
              <a:off x="2085" y="2699"/>
              <a:ext cx="1584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>
                  <a:latin typeface="Times New Roman" panose="02020603050405020304" pitchFamily="18" charset="0"/>
                </a:rPr>
                <a:t>6 x 2 = 12 (</a:t>
              </a:r>
              <a:r>
                <a:rPr lang="en-US" altLang="en-US" sz="2000" b="1" dirty="0" err="1">
                  <a:latin typeface="Times New Roman" panose="02020603050405020304" pitchFamily="18" charset="0"/>
                </a:rPr>
                <a:t>xe</a:t>
              </a:r>
              <a:r>
                <a:rPr lang="en-US" altLang="en-US" sz="2000" b="1" dirty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128" name="Text Box 24"/>
            <p:cNvSpPr txBox="1">
              <a:spLocks noChangeArrowheads="1"/>
            </p:cNvSpPr>
            <p:nvPr/>
          </p:nvSpPr>
          <p:spPr bwMode="auto">
            <a:xfrm>
              <a:off x="1356" y="3111"/>
              <a:ext cx="3355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20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latin typeface="Times New Roman" panose="02020603050405020304" pitchFamily="18" charset="0"/>
                </a:rPr>
                <a:t>xe</a:t>
              </a:r>
              <a:r>
                <a:rPr lang="en-US" altLang="en-US" sz="20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latin typeface="Times New Roman" panose="02020603050405020304" pitchFamily="18" charset="0"/>
                </a:rPr>
                <a:t>đạp</a:t>
              </a:r>
              <a:r>
                <a:rPr lang="en-US" altLang="en-US" sz="20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latin typeface="Times New Roman" panose="02020603050405020304" pitchFamily="18" charset="0"/>
                </a:rPr>
                <a:t>bán</a:t>
              </a:r>
              <a:r>
                <a:rPr lang="en-US" altLang="en-US" sz="20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latin typeface="Times New Roman" panose="02020603050405020304" pitchFamily="18" charset="0"/>
                </a:rPr>
                <a:t>trong</a:t>
              </a:r>
              <a:r>
                <a:rPr lang="en-US" altLang="en-US" sz="20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latin typeface="Times New Roman" panose="02020603050405020304" pitchFamily="18" charset="0"/>
                </a:rPr>
                <a:t>cả</a:t>
              </a:r>
              <a:r>
                <a:rPr lang="en-US" altLang="en-US" sz="20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latin typeface="Times New Roman" panose="02020603050405020304" pitchFamily="18" charset="0"/>
                </a:rPr>
                <a:t>hai</a:t>
              </a:r>
              <a:r>
                <a:rPr lang="en-US" altLang="en-US" sz="20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latin typeface="Times New Roman" panose="02020603050405020304" pitchFamily="18" charset="0"/>
                </a:rPr>
                <a:t>ngày</a:t>
              </a:r>
              <a:r>
                <a:rPr lang="en-US" altLang="en-US" sz="20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latin typeface="Times New Roman" panose="02020603050405020304" pitchFamily="18" charset="0"/>
                </a:rPr>
                <a:t>là</a:t>
              </a:r>
              <a:r>
                <a:rPr lang="en-US" altLang="en-US" sz="2000" b="1" dirty="0">
                  <a:latin typeface="Times New Roman" panose="02020603050405020304" pitchFamily="18" charset="0"/>
                </a:rPr>
                <a:t> :</a:t>
              </a:r>
            </a:p>
          </p:txBody>
        </p:sp>
        <p:sp>
          <p:nvSpPr>
            <p:cNvPr id="4129" name="Text Box 25"/>
            <p:cNvSpPr txBox="1">
              <a:spLocks noChangeArrowheads="1"/>
            </p:cNvSpPr>
            <p:nvPr/>
          </p:nvSpPr>
          <p:spPr bwMode="auto">
            <a:xfrm>
              <a:off x="1982" y="3388"/>
              <a:ext cx="1536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>
                  <a:latin typeface="Times New Roman" panose="02020603050405020304" pitchFamily="18" charset="0"/>
                </a:rPr>
                <a:t>6 + 12 = 18 (</a:t>
              </a:r>
              <a:r>
                <a:rPr lang="en-US" altLang="en-US" sz="2000" b="1" dirty="0" err="1">
                  <a:latin typeface="Times New Roman" panose="02020603050405020304" pitchFamily="18" charset="0"/>
                </a:rPr>
                <a:t>xe</a:t>
              </a:r>
              <a:r>
                <a:rPr lang="en-US" altLang="en-US" sz="2000" b="1" dirty="0">
                  <a:latin typeface="Times New Roman" panose="02020603050405020304" pitchFamily="18" charset="0"/>
                </a:rPr>
                <a:t>) </a:t>
              </a:r>
            </a:p>
          </p:txBody>
        </p:sp>
        <p:sp>
          <p:nvSpPr>
            <p:cNvPr id="4130" name="Text Box 26"/>
            <p:cNvSpPr txBox="1">
              <a:spLocks noChangeArrowheads="1"/>
            </p:cNvSpPr>
            <p:nvPr/>
          </p:nvSpPr>
          <p:spPr bwMode="auto">
            <a:xfrm>
              <a:off x="2096" y="3648"/>
              <a:ext cx="1776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u="sng" dirty="0" err="1">
                  <a:latin typeface="Times New Roman" panose="02020603050405020304" pitchFamily="18" charset="0"/>
                </a:rPr>
                <a:t>Đáp</a:t>
              </a:r>
              <a:r>
                <a:rPr lang="en-US" altLang="en-US" sz="2000" b="1" u="sng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000" b="1" u="sng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2000" b="1" dirty="0">
                  <a:latin typeface="Times New Roman" panose="02020603050405020304" pitchFamily="18" charset="0"/>
                </a:rPr>
                <a:t> : 18 </a:t>
              </a:r>
              <a:r>
                <a:rPr lang="en-US" altLang="en-US" sz="2000" b="1" dirty="0" err="1">
                  <a:latin typeface="Times New Roman" panose="02020603050405020304" pitchFamily="18" charset="0"/>
                </a:rPr>
                <a:t>xe</a:t>
              </a:r>
              <a:r>
                <a:rPr lang="en-US" altLang="en-US" sz="20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latin typeface="Times New Roman" panose="02020603050405020304" pitchFamily="18" charset="0"/>
                </a:rPr>
                <a:t>đạp</a:t>
              </a:r>
              <a:r>
                <a:rPr lang="en-US" altLang="en-US" sz="2000" b="1" dirty="0"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2703016" y="2034184"/>
            <a:ext cx="1157288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350" b="1" u="sng">
                <a:solidFill>
                  <a:srgbClr val="0000CC"/>
                </a:solidFill>
                <a:latin typeface="Times New Roman" panose="02020603050405020304" pitchFamily="18" charset="0"/>
              </a:rPr>
              <a:t>Tóm tắt</a:t>
            </a:r>
            <a:r>
              <a:rPr lang="en-US" altLang="en-US" sz="1350">
                <a:solidFill>
                  <a:srgbClr val="0000CC"/>
                </a:solidFill>
                <a:latin typeface="Times New Roman" panose="02020603050405020304" pitchFamily="18" charset="0"/>
              </a:rPr>
              <a:t> :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107281" y="2351188"/>
            <a:ext cx="985838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35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135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ảy</a:t>
            </a:r>
            <a:r>
              <a:rPr lang="en-US" altLang="en-US" sz="135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:</a:t>
            </a:r>
          </a:p>
        </p:txBody>
      </p:sp>
      <p:sp>
        <p:nvSpPr>
          <p:cNvPr id="7180" name="AutoShape 12"/>
          <p:cNvSpPr>
            <a:spLocks/>
          </p:cNvSpPr>
          <p:nvPr/>
        </p:nvSpPr>
        <p:spPr bwMode="auto">
          <a:xfrm>
            <a:off x="3336131" y="2367260"/>
            <a:ext cx="85725" cy="471488"/>
          </a:xfrm>
          <a:prstGeom prst="rightBrace">
            <a:avLst>
              <a:gd name="adj1" fmla="val 45833"/>
              <a:gd name="adj2" fmla="val 50000"/>
            </a:avLst>
          </a:prstGeom>
          <a:noFill/>
          <a:ln w="285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 sz="788"/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2168129" y="2220814"/>
            <a:ext cx="495597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35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6 </a:t>
            </a:r>
            <a:r>
              <a:rPr lang="en-US" altLang="en-US" sz="135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e</a:t>
            </a:r>
            <a:endParaRPr lang="en-US" altLang="en-US" sz="135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068116" y="2452092"/>
            <a:ext cx="600075" cy="85725"/>
            <a:chOff x="1200" y="2928"/>
            <a:chExt cx="672" cy="96"/>
          </a:xfrm>
        </p:grpSpPr>
        <p:sp>
          <p:nvSpPr>
            <p:cNvPr id="4122" name="Line 16"/>
            <p:cNvSpPr>
              <a:spLocks noChangeShapeType="1"/>
            </p:cNvSpPr>
            <p:nvPr/>
          </p:nvSpPr>
          <p:spPr bwMode="auto">
            <a:xfrm>
              <a:off x="1200" y="2976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788"/>
            </a:p>
          </p:txBody>
        </p:sp>
        <p:sp>
          <p:nvSpPr>
            <p:cNvPr id="4123" name="Line 17"/>
            <p:cNvSpPr>
              <a:spLocks noChangeShapeType="1"/>
            </p:cNvSpPr>
            <p:nvPr/>
          </p:nvSpPr>
          <p:spPr bwMode="auto">
            <a:xfrm>
              <a:off x="1200" y="2928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788"/>
            </a:p>
          </p:txBody>
        </p:sp>
        <p:sp>
          <p:nvSpPr>
            <p:cNvPr id="4124" name="Line 18"/>
            <p:cNvSpPr>
              <a:spLocks noChangeShapeType="1"/>
            </p:cNvSpPr>
            <p:nvPr/>
          </p:nvSpPr>
          <p:spPr bwMode="auto">
            <a:xfrm>
              <a:off x="1872" y="2928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788"/>
            </a:p>
          </p:txBody>
        </p:sp>
      </p:grp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3421856" y="2432447"/>
            <a:ext cx="57686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350" b="1">
                <a:solidFill>
                  <a:srgbClr val="0000FF"/>
                </a:solidFill>
                <a:latin typeface="Times New Roman" panose="02020603050405020304" pitchFamily="18" charset="0"/>
              </a:rPr>
              <a:t>? xe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105496" y="2608363"/>
            <a:ext cx="942975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350" b="1">
                <a:solidFill>
                  <a:srgbClr val="0000FF"/>
                </a:solidFill>
                <a:latin typeface="Times New Roman" panose="02020603050405020304" pitchFamily="18" charset="0"/>
              </a:rPr>
              <a:t>Chủ nhật:</a:t>
            </a: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2063651" y="2736950"/>
            <a:ext cx="1200150" cy="85725"/>
            <a:chOff x="912" y="3312"/>
            <a:chExt cx="1344" cy="96"/>
          </a:xfrm>
        </p:grpSpPr>
        <p:sp>
          <p:nvSpPr>
            <p:cNvPr id="4116" name="Line 6"/>
            <p:cNvSpPr>
              <a:spLocks noChangeShapeType="1"/>
            </p:cNvSpPr>
            <p:nvPr/>
          </p:nvSpPr>
          <p:spPr bwMode="auto">
            <a:xfrm>
              <a:off x="912" y="331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788"/>
            </a:p>
          </p:txBody>
        </p:sp>
        <p:grpSp>
          <p:nvGrpSpPr>
            <p:cNvPr id="4117" name="Group 7"/>
            <p:cNvGrpSpPr>
              <a:grpSpLocks/>
            </p:cNvGrpSpPr>
            <p:nvPr/>
          </p:nvGrpSpPr>
          <p:grpSpPr bwMode="auto">
            <a:xfrm>
              <a:off x="912" y="3312"/>
              <a:ext cx="1344" cy="96"/>
              <a:chOff x="912" y="3312"/>
              <a:chExt cx="1344" cy="96"/>
            </a:xfrm>
          </p:grpSpPr>
          <p:sp>
            <p:nvSpPr>
              <p:cNvPr id="4118" name="Line 8"/>
              <p:cNvSpPr>
                <a:spLocks noChangeShapeType="1"/>
              </p:cNvSpPr>
              <p:nvPr/>
            </p:nvSpPr>
            <p:spPr bwMode="auto">
              <a:xfrm>
                <a:off x="912" y="3360"/>
                <a:ext cx="7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788"/>
              </a:p>
            </p:txBody>
          </p:sp>
          <p:sp>
            <p:nvSpPr>
              <p:cNvPr id="4119" name="Line 9"/>
              <p:cNvSpPr>
                <a:spLocks noChangeShapeType="1"/>
              </p:cNvSpPr>
              <p:nvPr/>
            </p:nvSpPr>
            <p:spPr bwMode="auto">
              <a:xfrm>
                <a:off x="1584" y="3312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788"/>
              </a:p>
            </p:txBody>
          </p:sp>
          <p:sp>
            <p:nvSpPr>
              <p:cNvPr id="4120" name="Line 10"/>
              <p:cNvSpPr>
                <a:spLocks noChangeShapeType="1"/>
              </p:cNvSpPr>
              <p:nvPr/>
            </p:nvSpPr>
            <p:spPr bwMode="auto">
              <a:xfrm>
                <a:off x="2256" y="3312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788"/>
              </a:p>
            </p:txBody>
          </p:sp>
          <p:sp>
            <p:nvSpPr>
              <p:cNvPr id="4121" name="Line 11"/>
              <p:cNvSpPr>
                <a:spLocks noChangeShapeType="1"/>
              </p:cNvSpPr>
              <p:nvPr/>
            </p:nvSpPr>
            <p:spPr bwMode="auto">
              <a:xfrm>
                <a:off x="1668" y="3360"/>
                <a:ext cx="5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788"/>
              </a:p>
            </p:txBody>
          </p:sp>
        </p:grpSp>
      </p:grpSp>
      <p:sp>
        <p:nvSpPr>
          <p:cNvPr id="7187" name="Line 19"/>
          <p:cNvSpPr>
            <a:spLocks noChangeShapeType="1"/>
          </p:cNvSpPr>
          <p:nvPr/>
        </p:nvSpPr>
        <p:spPr bwMode="auto">
          <a:xfrm flipH="1">
            <a:off x="2057401" y="2533353"/>
            <a:ext cx="10716" cy="2571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788"/>
          </a:p>
        </p:txBody>
      </p:sp>
      <p:sp>
        <p:nvSpPr>
          <p:cNvPr id="7188" name="Line 20"/>
          <p:cNvSpPr>
            <a:spLocks noChangeShapeType="1"/>
          </p:cNvSpPr>
          <p:nvPr/>
        </p:nvSpPr>
        <p:spPr bwMode="auto">
          <a:xfrm flipH="1">
            <a:off x="2663729" y="2491383"/>
            <a:ext cx="4465" cy="28842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788"/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334297" y="917129"/>
            <a:ext cx="624348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y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0832076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53" grpId="0"/>
      <p:bldP spid="18438" grpId="0"/>
      <p:bldP spid="7171" grpId="0"/>
      <p:bldP spid="7180" grpId="0" animBg="1"/>
      <p:bldP spid="7182" grpId="0"/>
      <p:bldP spid="7181" grpId="0"/>
      <p:bldP spid="7172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1">
            <a:extLst>
              <a:ext uri="{FF2B5EF4-FFF2-40B4-BE49-F238E27FC236}">
                <a16:creationId xmlns:a16="http://schemas.microsoft.com/office/drawing/2014/main" id="{5CDA5CDE-B4A4-4089-983A-C2F91A3930D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91" b="2598"/>
          <a:stretch/>
        </p:blipFill>
        <p:spPr bwMode="auto">
          <a:xfrm>
            <a:off x="1" y="1"/>
            <a:ext cx="6858000" cy="5218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157316" y="352032"/>
            <a:ext cx="6597445" cy="12003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vi-V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1/51</a:t>
            </a:r>
            <a:r>
              <a:rPr lang="en-US" altLang="vi-VN" sz="1800" b="1" dirty="0">
                <a:latin typeface="Times New Roman" panose="02020603050405020304" pitchFamily="18" charset="0"/>
              </a:rPr>
              <a:t>: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Quãng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đường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từ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nhà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đến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chợ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huyện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dài</a:t>
            </a:r>
            <a:r>
              <a:rPr lang="en-US" altLang="vi-VN" sz="1800" b="1" dirty="0">
                <a:latin typeface="Times New Roman" panose="02020603050405020304" pitchFamily="18" charset="0"/>
              </a:rPr>
              <a:t> 5km,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quãng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đường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từ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chợ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huyện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đến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bưu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điện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tỉnh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dài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gấp</a:t>
            </a:r>
            <a:r>
              <a:rPr lang="en-US" altLang="vi-VN" sz="1800" b="1" dirty="0">
                <a:latin typeface="Times New Roman" panose="02020603050405020304" pitchFamily="18" charset="0"/>
              </a:rPr>
              <a:t> 3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lần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quãng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đường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từ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nhà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đến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chợ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huyện</a:t>
            </a:r>
            <a:r>
              <a:rPr lang="en-US" altLang="vi-VN" sz="1800" b="1" dirty="0">
                <a:latin typeface="Times New Roman" panose="02020603050405020304" pitchFamily="18" charset="0"/>
              </a:rPr>
              <a:t> (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theo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sơ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đồ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sau</a:t>
            </a:r>
            <a:r>
              <a:rPr lang="en-US" altLang="vi-VN" sz="1800" b="1" dirty="0">
                <a:latin typeface="Times New Roman" panose="02020603050405020304" pitchFamily="18" charset="0"/>
              </a:rPr>
              <a:t>).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Hỏi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quãng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đường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từ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nhà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đến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bưu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điện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tỉnh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dài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bao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nhiêu</a:t>
            </a:r>
            <a:r>
              <a:rPr lang="en-US" altLang="vi-VN" sz="1800" b="1" dirty="0">
                <a:latin typeface="Times New Roman" panose="02020603050405020304" pitchFamily="18" charset="0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</a:rPr>
              <a:t>ki-lô-mét</a:t>
            </a:r>
            <a:r>
              <a:rPr lang="en-US" altLang="vi-VN" sz="1800" b="1" dirty="0">
                <a:latin typeface="Times New Roman" panose="02020603050405020304" pitchFamily="18" charset="0"/>
              </a:rPr>
              <a:t> ?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1714500" y="1980376"/>
            <a:ext cx="51435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350">
                <a:latin typeface="Times New Roman" panose="02020603050405020304" pitchFamily="18" charset="0"/>
              </a:rPr>
              <a:t>Nhà </a:t>
            </a:r>
          </a:p>
        </p:txBody>
      </p:sp>
      <p:sp>
        <p:nvSpPr>
          <p:cNvPr id="6150" name="Text Box 7"/>
          <p:cNvSpPr txBox="1">
            <a:spLocks noChangeArrowheads="1"/>
          </p:cNvSpPr>
          <p:nvPr/>
        </p:nvSpPr>
        <p:spPr bwMode="auto">
          <a:xfrm>
            <a:off x="3334345" y="2515264"/>
            <a:ext cx="351830" cy="248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013"/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3128962" y="2280413"/>
            <a:ext cx="557213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350">
                <a:latin typeface="Times New Roman" panose="02020603050405020304" pitchFamily="18" charset="0"/>
              </a:rPr>
              <a:t>? km</a:t>
            </a: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2914650" y="2623313"/>
            <a:ext cx="900113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350" b="1" u="sng">
                <a:solidFill>
                  <a:srgbClr val="0000CC"/>
                </a:solidFill>
                <a:latin typeface="Times New Roman" panose="02020603050405020304" pitchFamily="18" charset="0"/>
              </a:rPr>
              <a:t>Bài giải </a:t>
            </a:r>
            <a:r>
              <a:rPr lang="en-US" altLang="vi-VN" sz="135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1465006" y="2880488"/>
            <a:ext cx="52897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dirty="0" err="1">
                <a:latin typeface="Times New Roman" panose="02020603050405020304" pitchFamily="18" charset="0"/>
              </a:rPr>
              <a:t>Quãng</a:t>
            </a:r>
            <a:r>
              <a:rPr lang="en-US" altLang="vi-VN" sz="2000" dirty="0">
                <a:latin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</a:rPr>
              <a:t>đường</a:t>
            </a:r>
            <a:r>
              <a:rPr lang="en-US" altLang="vi-VN" sz="2000" dirty="0">
                <a:latin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</a:rPr>
              <a:t>từ</a:t>
            </a:r>
            <a:r>
              <a:rPr lang="en-US" altLang="vi-VN" sz="2000" dirty="0">
                <a:latin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</a:rPr>
              <a:t>chợ</a:t>
            </a:r>
            <a:r>
              <a:rPr lang="en-US" altLang="vi-VN" sz="2000" dirty="0">
                <a:latin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</a:rPr>
              <a:t>huyện</a:t>
            </a:r>
            <a:r>
              <a:rPr lang="en-US" altLang="vi-VN" sz="2000" dirty="0">
                <a:latin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</a:rPr>
              <a:t>đến</a:t>
            </a:r>
            <a:r>
              <a:rPr lang="en-US" altLang="vi-VN" sz="2000" dirty="0">
                <a:latin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</a:rPr>
              <a:t>bưu</a:t>
            </a:r>
            <a:r>
              <a:rPr lang="en-US" altLang="vi-VN" sz="2000" dirty="0">
                <a:latin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</a:rPr>
              <a:t>điện</a:t>
            </a:r>
            <a:r>
              <a:rPr lang="en-US" altLang="vi-VN" sz="2000" dirty="0">
                <a:latin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</a:rPr>
              <a:t>tỉnh</a:t>
            </a:r>
            <a:r>
              <a:rPr lang="en-US" altLang="vi-VN" sz="2000" dirty="0">
                <a:latin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</a:rPr>
              <a:t>là</a:t>
            </a:r>
            <a:r>
              <a:rPr lang="en-US" altLang="vi-VN" sz="2000" dirty="0">
                <a:latin typeface="Times New Roman" panose="02020603050405020304" pitchFamily="18" charset="0"/>
              </a:rPr>
              <a:t> :</a:t>
            </a: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2600941" y="3234004"/>
            <a:ext cx="19992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dirty="0">
                <a:latin typeface="Times New Roman" panose="02020603050405020304" pitchFamily="18" charset="0"/>
              </a:rPr>
              <a:t>5 x 3 = 15 (km)</a:t>
            </a:r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1600199" y="3570180"/>
            <a:ext cx="469244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dirty="0" err="1">
                <a:latin typeface="Times New Roman" panose="02020603050405020304" pitchFamily="18" charset="0"/>
              </a:rPr>
              <a:t>Quãng</a:t>
            </a:r>
            <a:r>
              <a:rPr lang="en-US" altLang="vi-VN" sz="2000" dirty="0">
                <a:latin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</a:rPr>
              <a:t>đường</a:t>
            </a:r>
            <a:r>
              <a:rPr lang="en-US" altLang="vi-VN" sz="2000" dirty="0">
                <a:latin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</a:rPr>
              <a:t>từ</a:t>
            </a:r>
            <a:r>
              <a:rPr lang="en-US" altLang="vi-VN" sz="2000" dirty="0">
                <a:latin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</a:rPr>
              <a:t>nhà</a:t>
            </a:r>
            <a:r>
              <a:rPr lang="en-US" altLang="vi-VN" sz="2000" dirty="0">
                <a:latin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</a:rPr>
              <a:t>đến</a:t>
            </a:r>
            <a:r>
              <a:rPr lang="en-US" altLang="vi-VN" sz="2000" dirty="0">
                <a:latin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</a:rPr>
              <a:t>bưu</a:t>
            </a:r>
            <a:r>
              <a:rPr lang="en-US" altLang="vi-VN" sz="2000" dirty="0">
                <a:latin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</a:rPr>
              <a:t>điện</a:t>
            </a:r>
            <a:r>
              <a:rPr lang="en-US" altLang="vi-VN" sz="2000" dirty="0">
                <a:latin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</a:rPr>
              <a:t>tỉnh</a:t>
            </a:r>
            <a:r>
              <a:rPr lang="en-US" altLang="vi-VN" sz="2000" dirty="0">
                <a:latin typeface="Times New Roman" panose="02020603050405020304" pitchFamily="18" charset="0"/>
              </a:rPr>
              <a:t> </a:t>
            </a:r>
            <a:r>
              <a:rPr lang="en-US" altLang="vi-VN" sz="2000" dirty="0" err="1">
                <a:latin typeface="Times New Roman" panose="02020603050405020304" pitchFamily="18" charset="0"/>
              </a:rPr>
              <a:t>là</a:t>
            </a:r>
            <a:r>
              <a:rPr lang="en-US" altLang="vi-VN" sz="2000" dirty="0">
                <a:latin typeface="Times New Roman" panose="02020603050405020304" pitchFamily="18" charset="0"/>
              </a:rPr>
              <a:t> </a:t>
            </a:r>
            <a:r>
              <a:rPr lang="en-US" altLang="vi-VN" sz="135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2498391" y="3880628"/>
            <a:ext cx="20726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dirty="0">
                <a:latin typeface="Times New Roman" panose="02020603050405020304" pitchFamily="18" charset="0"/>
              </a:rPr>
              <a:t>5 + 15 = 20 (km) </a:t>
            </a:r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2498391" y="4216965"/>
            <a:ext cx="19288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u="sng" dirty="0" err="1">
                <a:latin typeface="Times New Roman" panose="02020603050405020304" pitchFamily="18" charset="0"/>
              </a:rPr>
              <a:t>Đáp</a:t>
            </a:r>
            <a:r>
              <a:rPr lang="en-US" altLang="vi-VN" sz="2000" u="sng" dirty="0">
                <a:latin typeface="Times New Roman" panose="02020603050405020304" pitchFamily="18" charset="0"/>
              </a:rPr>
              <a:t> </a:t>
            </a:r>
            <a:r>
              <a:rPr lang="en-US" altLang="vi-VN" sz="2000" u="sng" dirty="0" err="1">
                <a:latin typeface="Times New Roman" panose="02020603050405020304" pitchFamily="18" charset="0"/>
              </a:rPr>
              <a:t>số</a:t>
            </a:r>
            <a:r>
              <a:rPr lang="en-US" altLang="vi-VN" sz="2000" dirty="0">
                <a:latin typeface="Times New Roman" panose="02020603050405020304" pitchFamily="18" charset="0"/>
              </a:rPr>
              <a:t> : 20 km</a:t>
            </a:r>
            <a:r>
              <a:rPr lang="en-US" altLang="vi-VN" sz="135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>
            <a:off x="2185988" y="2108963"/>
            <a:ext cx="0" cy="85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788"/>
          </a:p>
        </p:txBody>
      </p:sp>
      <p:sp>
        <p:nvSpPr>
          <p:cNvPr id="24592" name="Line 16"/>
          <p:cNvSpPr>
            <a:spLocks noChangeShapeType="1"/>
          </p:cNvSpPr>
          <p:nvPr/>
        </p:nvSpPr>
        <p:spPr bwMode="auto">
          <a:xfrm>
            <a:off x="2743200" y="2108963"/>
            <a:ext cx="0" cy="85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788"/>
          </a:p>
        </p:txBody>
      </p:sp>
      <p:sp>
        <p:nvSpPr>
          <p:cNvPr id="24593" name="Line 17"/>
          <p:cNvSpPr>
            <a:spLocks noChangeShapeType="1"/>
          </p:cNvSpPr>
          <p:nvPr/>
        </p:nvSpPr>
        <p:spPr bwMode="auto">
          <a:xfrm>
            <a:off x="3300413" y="2108963"/>
            <a:ext cx="0" cy="85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788"/>
          </a:p>
        </p:txBody>
      </p:sp>
      <p:sp>
        <p:nvSpPr>
          <p:cNvPr id="24594" name="Line 18"/>
          <p:cNvSpPr>
            <a:spLocks noChangeShapeType="1"/>
          </p:cNvSpPr>
          <p:nvPr/>
        </p:nvSpPr>
        <p:spPr bwMode="auto">
          <a:xfrm>
            <a:off x="3900488" y="2108963"/>
            <a:ext cx="0" cy="85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788"/>
          </a:p>
        </p:txBody>
      </p:sp>
      <p:sp>
        <p:nvSpPr>
          <p:cNvPr id="24595" name="Line 19"/>
          <p:cNvSpPr>
            <a:spLocks noChangeShapeType="1"/>
          </p:cNvSpPr>
          <p:nvPr/>
        </p:nvSpPr>
        <p:spPr bwMode="auto">
          <a:xfrm>
            <a:off x="4500563" y="2108963"/>
            <a:ext cx="0" cy="85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788"/>
          </a:p>
        </p:txBody>
      </p:sp>
      <p:sp>
        <p:nvSpPr>
          <p:cNvPr id="24596" name="AutoShape 20"/>
          <p:cNvSpPr>
            <a:spLocks/>
          </p:cNvSpPr>
          <p:nvPr/>
        </p:nvSpPr>
        <p:spPr bwMode="auto">
          <a:xfrm rot="5400000">
            <a:off x="2400300" y="1808925"/>
            <a:ext cx="128588" cy="557213"/>
          </a:xfrm>
          <a:prstGeom prst="leftBrace">
            <a:avLst>
              <a:gd name="adj1" fmla="val 36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 sz="1575">
              <a:latin typeface="Tahoma" panose="020B0604030504040204" pitchFamily="34" charset="0"/>
            </a:endParaRPr>
          </a:p>
        </p:txBody>
      </p:sp>
      <p:sp>
        <p:nvSpPr>
          <p:cNvPr id="24597" name="Text Box 21"/>
          <p:cNvSpPr txBox="1">
            <a:spLocks noChangeArrowheads="1"/>
          </p:cNvSpPr>
          <p:nvPr/>
        </p:nvSpPr>
        <p:spPr bwMode="auto">
          <a:xfrm>
            <a:off x="2185987" y="1808926"/>
            <a:ext cx="557213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350" dirty="0">
                <a:latin typeface="Times New Roman" panose="02020603050405020304" pitchFamily="18" charset="0"/>
              </a:rPr>
              <a:t>5 km</a:t>
            </a:r>
          </a:p>
        </p:txBody>
      </p:sp>
      <p:sp>
        <p:nvSpPr>
          <p:cNvPr id="24598" name="AutoShape 22"/>
          <p:cNvSpPr>
            <a:spLocks/>
          </p:cNvSpPr>
          <p:nvPr/>
        </p:nvSpPr>
        <p:spPr bwMode="auto">
          <a:xfrm rot="5400000">
            <a:off x="3257550" y="1080263"/>
            <a:ext cx="171450" cy="2314575"/>
          </a:xfrm>
          <a:prstGeom prst="rightBrace">
            <a:avLst>
              <a:gd name="adj1" fmla="val 1125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 sz="1575">
              <a:latin typeface="Tahoma" panose="020B0604030504040204" pitchFamily="34" charset="0"/>
            </a:endParaRPr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3943350" y="1851788"/>
            <a:ext cx="1328738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350">
                <a:latin typeface="Times New Roman" panose="02020603050405020304" pitchFamily="18" charset="0"/>
              </a:rPr>
              <a:t>Bưu điện tỉnh</a:t>
            </a:r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2614613" y="1808926"/>
            <a:ext cx="10287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350">
                <a:latin typeface="Times New Roman" panose="02020603050405020304" pitchFamily="18" charset="0"/>
              </a:rPr>
              <a:t>Chợ huyện</a:t>
            </a:r>
          </a:p>
        </p:txBody>
      </p:sp>
      <p:sp>
        <p:nvSpPr>
          <p:cNvPr id="24601" name="Line 25"/>
          <p:cNvSpPr>
            <a:spLocks noChangeShapeType="1"/>
          </p:cNvSpPr>
          <p:nvPr/>
        </p:nvSpPr>
        <p:spPr bwMode="auto">
          <a:xfrm>
            <a:off x="2185987" y="2151825"/>
            <a:ext cx="5572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788"/>
          </a:p>
        </p:txBody>
      </p:sp>
      <p:sp>
        <p:nvSpPr>
          <p:cNvPr id="24602" name="Line 26"/>
          <p:cNvSpPr>
            <a:spLocks noChangeShapeType="1"/>
          </p:cNvSpPr>
          <p:nvPr/>
        </p:nvSpPr>
        <p:spPr bwMode="auto">
          <a:xfrm>
            <a:off x="2743200" y="2151825"/>
            <a:ext cx="1757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788"/>
          </a:p>
        </p:txBody>
      </p:sp>
    </p:spTree>
    <p:extLst>
      <p:ext uri="{BB962C8B-B14F-4D97-AF65-F5344CB8AC3E}">
        <p14:creationId xmlns:p14="http://schemas.microsoft.com/office/powerpoint/2010/main" val="3599749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24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6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6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6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6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6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6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6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2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7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8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8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8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/>
      <p:bldP spid="24584" grpId="0"/>
      <p:bldP spid="24586" grpId="0"/>
      <p:bldP spid="24587" grpId="0"/>
      <p:bldP spid="24588" grpId="0"/>
      <p:bldP spid="24589" grpId="0"/>
      <p:bldP spid="24590" grpId="0"/>
      <p:bldP spid="24596" grpId="0" animBg="1"/>
      <p:bldP spid="24597" grpId="0"/>
      <p:bldP spid="24598" grpId="0" animBg="1"/>
      <p:bldP spid="24599" grpId="0"/>
      <p:bldP spid="2460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1">
            <a:extLst>
              <a:ext uri="{FF2B5EF4-FFF2-40B4-BE49-F238E27FC236}">
                <a16:creationId xmlns:a16="http://schemas.microsoft.com/office/drawing/2014/main" id="{1FDECE28-BCE1-4B39-B41A-EAE50F5E9B9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91" b="2598"/>
          <a:stretch/>
        </p:blipFill>
        <p:spPr bwMode="auto">
          <a:xfrm>
            <a:off x="1" y="1"/>
            <a:ext cx="6858000" cy="5218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40726" y="756852"/>
            <a:ext cx="5269322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vi-VN" sz="1575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vi-VN" sz="1575" b="1" i="1" u="sng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vi-VN" sz="1575" b="1" i="1" u="sng" dirty="0">
                <a:solidFill>
                  <a:srgbClr val="002060"/>
                </a:solidFill>
                <a:latin typeface="Times New Roman" panose="02020603050405020304" pitchFamily="18" charset="0"/>
              </a:rPr>
              <a:t> 2:</a:t>
            </a:r>
            <a:r>
              <a:rPr lang="en-US" altLang="vi-VN" sz="1575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endParaRPr lang="vi-VN" altLang="vi-VN" sz="1575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ùng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đựng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24</a:t>
            </a:r>
            <a:r>
              <a:rPr lang="en-US" altLang="vi-VN" sz="1575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l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mật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ong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.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Lấy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ra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lít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mật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ong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vi-VN" sz="1575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ỏi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ùng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òn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lại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bao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nhiêu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lít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mật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ong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-95486" y="2654618"/>
            <a:ext cx="1106389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35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vi-VN" sz="135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35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ùng</a:t>
            </a:r>
            <a:endParaRPr lang="en-US" altLang="vi-VN" sz="135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00077" y="1977325"/>
            <a:ext cx="1013508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350" b="1" i="1" u="sng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óm</a:t>
            </a:r>
            <a:r>
              <a:rPr lang="en-US" altLang="vi-VN" sz="1350" b="1" i="1" u="sng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350" b="1" i="1" u="sng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ắt</a:t>
            </a:r>
            <a:endParaRPr lang="en-US" altLang="vi-VN" sz="1350" b="1" i="1" u="sng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>
            <a:off x="1920776" y="3363814"/>
            <a:ext cx="0" cy="85725"/>
          </a:xfrm>
          <a:prstGeom prst="line">
            <a:avLst/>
          </a:prstGeom>
          <a:noFill/>
          <a:ln w="5715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788"/>
          </a:p>
        </p:txBody>
      </p:sp>
      <p:sp>
        <p:nvSpPr>
          <p:cNvPr id="18" name="Arc 11"/>
          <p:cNvSpPr>
            <a:spLocks/>
          </p:cNvSpPr>
          <p:nvPr/>
        </p:nvSpPr>
        <p:spPr bwMode="auto">
          <a:xfrm rot="21079545">
            <a:off x="882037" y="2533635"/>
            <a:ext cx="2744986" cy="1355527"/>
          </a:xfrm>
          <a:custGeom>
            <a:avLst/>
            <a:gdLst>
              <a:gd name="T0" fmla="*/ 0 w 17661"/>
              <a:gd name="T1" fmla="*/ 2147483646 h 21600"/>
              <a:gd name="T2" fmla="*/ 2147483646 w 17661"/>
              <a:gd name="T3" fmla="*/ 2147483646 h 21600"/>
              <a:gd name="T4" fmla="*/ 2147483646 w 17661"/>
              <a:gd name="T5" fmla="*/ 2147483646 h 21600"/>
              <a:gd name="T6" fmla="*/ 0 60000 65536"/>
              <a:gd name="T7" fmla="*/ 0 60000 65536"/>
              <a:gd name="T8" fmla="*/ 0 60000 65536"/>
              <a:gd name="T9" fmla="*/ 0 w 17661"/>
              <a:gd name="T10" fmla="*/ 0 h 21600"/>
              <a:gd name="T11" fmla="*/ 17661 w 1766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661" h="21600" fill="none" extrusionOk="0">
                <a:moveTo>
                  <a:pt x="-1" y="74"/>
                </a:moveTo>
                <a:cubicBezTo>
                  <a:pt x="596" y="24"/>
                  <a:pt x="1194" y="-1"/>
                  <a:pt x="1793" y="0"/>
                </a:cubicBezTo>
                <a:cubicBezTo>
                  <a:pt x="7819" y="0"/>
                  <a:pt x="13572" y="2517"/>
                  <a:pt x="17660" y="6945"/>
                </a:cubicBezTo>
              </a:path>
              <a:path w="17661" h="21600" stroke="0" extrusionOk="0">
                <a:moveTo>
                  <a:pt x="-1" y="74"/>
                </a:moveTo>
                <a:cubicBezTo>
                  <a:pt x="596" y="24"/>
                  <a:pt x="1194" y="-1"/>
                  <a:pt x="1793" y="0"/>
                </a:cubicBezTo>
                <a:cubicBezTo>
                  <a:pt x="7819" y="0"/>
                  <a:pt x="13572" y="2517"/>
                  <a:pt x="17660" y="6945"/>
                </a:cubicBezTo>
                <a:lnTo>
                  <a:pt x="1793" y="21600"/>
                </a:lnTo>
                <a:lnTo>
                  <a:pt x="-1" y="74"/>
                </a:lnTo>
                <a:close/>
              </a:path>
            </a:pathLst>
          </a:custGeom>
          <a:noFill/>
          <a:ln w="28575">
            <a:solidFill>
              <a:srgbClr val="FF66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788"/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1721763" y="2283594"/>
            <a:ext cx="1141987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35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24</a:t>
            </a:r>
            <a:r>
              <a:rPr lang="vi-VN" altLang="vi-VN" sz="135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35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l </a:t>
            </a:r>
            <a:r>
              <a:rPr lang="en-US" altLang="vi-VN" sz="1350" b="1" i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mật</a:t>
            </a:r>
            <a:r>
              <a:rPr lang="en-US" altLang="vi-VN" sz="135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350" b="1" i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ong</a:t>
            </a:r>
            <a:endParaRPr lang="en-US" altLang="vi-VN" sz="1350" b="1" i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Arc 13"/>
          <p:cNvSpPr>
            <a:spLocks/>
          </p:cNvSpPr>
          <p:nvPr/>
        </p:nvSpPr>
        <p:spPr bwMode="auto">
          <a:xfrm rot="10095827">
            <a:off x="1601598" y="1969778"/>
            <a:ext cx="1827907" cy="1121569"/>
          </a:xfrm>
          <a:custGeom>
            <a:avLst/>
            <a:gdLst>
              <a:gd name="T0" fmla="*/ 0 w 18670"/>
              <a:gd name="T1" fmla="*/ 2147483646 h 21600"/>
              <a:gd name="T2" fmla="*/ 2147483646 w 18670"/>
              <a:gd name="T3" fmla="*/ 2147483646 h 21600"/>
              <a:gd name="T4" fmla="*/ 2147483646 w 18670"/>
              <a:gd name="T5" fmla="*/ 2147483646 h 21600"/>
              <a:gd name="T6" fmla="*/ 0 60000 65536"/>
              <a:gd name="T7" fmla="*/ 0 60000 65536"/>
              <a:gd name="T8" fmla="*/ 0 60000 65536"/>
              <a:gd name="T9" fmla="*/ 0 w 18670"/>
              <a:gd name="T10" fmla="*/ 0 h 21600"/>
              <a:gd name="T11" fmla="*/ 18670 w 1867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670" h="21600" fill="none" extrusionOk="0">
                <a:moveTo>
                  <a:pt x="-1" y="125"/>
                </a:moveTo>
                <a:cubicBezTo>
                  <a:pt x="772" y="41"/>
                  <a:pt x="1549" y="-1"/>
                  <a:pt x="2327" y="0"/>
                </a:cubicBezTo>
                <a:cubicBezTo>
                  <a:pt x="8601" y="0"/>
                  <a:pt x="14566" y="2728"/>
                  <a:pt x="18669" y="7476"/>
                </a:cubicBezTo>
              </a:path>
              <a:path w="18670" h="21600" stroke="0" extrusionOk="0">
                <a:moveTo>
                  <a:pt x="-1" y="125"/>
                </a:moveTo>
                <a:cubicBezTo>
                  <a:pt x="772" y="41"/>
                  <a:pt x="1549" y="-1"/>
                  <a:pt x="2327" y="0"/>
                </a:cubicBezTo>
                <a:cubicBezTo>
                  <a:pt x="8601" y="0"/>
                  <a:pt x="14566" y="2728"/>
                  <a:pt x="18669" y="7476"/>
                </a:cubicBezTo>
                <a:lnTo>
                  <a:pt x="2327" y="21600"/>
                </a:lnTo>
                <a:lnTo>
                  <a:pt x="-1" y="125"/>
                </a:lnTo>
                <a:close/>
              </a:path>
            </a:pathLst>
          </a:custGeom>
          <a:noFill/>
          <a:ln w="28575">
            <a:solidFill>
              <a:srgbClr val="FF66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788"/>
          </a:p>
        </p:txBody>
      </p: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1613585" y="3107845"/>
            <a:ext cx="1709718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sz="1350" b="1" dirty="0">
                <a:solidFill>
                  <a:schemeClr val="accent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35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C</a:t>
            </a:r>
            <a:r>
              <a:rPr lang="vi-VN" altLang="vi-VN" sz="135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òn</a:t>
            </a:r>
            <a:r>
              <a:rPr lang="en-US" altLang="vi-VN" sz="135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35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lại</a:t>
            </a:r>
            <a:r>
              <a:rPr lang="vi-VN" altLang="vi-VN" sz="135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... </a:t>
            </a:r>
            <a:r>
              <a:rPr lang="vi-VN" altLang="vi-VN" sz="135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l </a:t>
            </a:r>
            <a:r>
              <a:rPr lang="en-US" altLang="vi-VN" sz="1350" b="1" i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mật</a:t>
            </a:r>
            <a:r>
              <a:rPr lang="en-US" altLang="vi-VN" sz="135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350" b="1" i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ong</a:t>
            </a:r>
            <a:r>
              <a:rPr lang="vi-VN" altLang="vi-VN" sz="135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?</a:t>
            </a:r>
            <a:endParaRPr lang="en-US" altLang="vi-VN" sz="1350" b="1" i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Arc 17"/>
          <p:cNvSpPr>
            <a:spLocks/>
          </p:cNvSpPr>
          <p:nvPr/>
        </p:nvSpPr>
        <p:spPr bwMode="auto">
          <a:xfrm rot="9719171">
            <a:off x="697906" y="2112584"/>
            <a:ext cx="900113" cy="942975"/>
          </a:xfrm>
          <a:custGeom>
            <a:avLst/>
            <a:gdLst>
              <a:gd name="T0" fmla="*/ 0 w 19294"/>
              <a:gd name="T1" fmla="*/ 2147483646 h 21600"/>
              <a:gd name="T2" fmla="*/ 2147483646 w 19294"/>
              <a:gd name="T3" fmla="*/ 2147483646 h 21600"/>
              <a:gd name="T4" fmla="*/ 2147483646 w 19294"/>
              <a:gd name="T5" fmla="*/ 2147483646 h 21600"/>
              <a:gd name="T6" fmla="*/ 0 60000 65536"/>
              <a:gd name="T7" fmla="*/ 0 60000 65536"/>
              <a:gd name="T8" fmla="*/ 0 60000 65536"/>
              <a:gd name="T9" fmla="*/ 0 w 19294"/>
              <a:gd name="T10" fmla="*/ 0 h 21600"/>
              <a:gd name="T11" fmla="*/ 19294 w 1929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94" h="21600" fill="none" extrusionOk="0">
                <a:moveTo>
                  <a:pt x="0" y="273"/>
                </a:moveTo>
                <a:cubicBezTo>
                  <a:pt x="1132" y="91"/>
                  <a:pt x="2278" y="-1"/>
                  <a:pt x="3426" y="0"/>
                </a:cubicBezTo>
                <a:cubicBezTo>
                  <a:pt x="9452" y="0"/>
                  <a:pt x="15205" y="2517"/>
                  <a:pt x="19293" y="6945"/>
                </a:cubicBezTo>
              </a:path>
              <a:path w="19294" h="21600" stroke="0" extrusionOk="0">
                <a:moveTo>
                  <a:pt x="0" y="273"/>
                </a:moveTo>
                <a:cubicBezTo>
                  <a:pt x="1132" y="91"/>
                  <a:pt x="2278" y="-1"/>
                  <a:pt x="3426" y="0"/>
                </a:cubicBezTo>
                <a:cubicBezTo>
                  <a:pt x="9452" y="0"/>
                  <a:pt x="15205" y="2517"/>
                  <a:pt x="19293" y="6945"/>
                </a:cubicBezTo>
                <a:lnTo>
                  <a:pt x="3426" y="21600"/>
                </a:lnTo>
                <a:lnTo>
                  <a:pt x="0" y="273"/>
                </a:lnTo>
                <a:close/>
              </a:path>
            </a:pathLst>
          </a:custGeom>
          <a:noFill/>
          <a:ln w="28575">
            <a:solidFill>
              <a:srgbClr val="FF66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788"/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865864" y="3061267"/>
            <a:ext cx="785813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350" b="1" i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Lấy</a:t>
            </a:r>
            <a:r>
              <a:rPr lang="en-US" altLang="vi-VN" sz="135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350" b="1" i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ra</a:t>
            </a:r>
            <a:endParaRPr lang="en-US" altLang="vi-VN" sz="1350" b="1" i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Line 10"/>
          <p:cNvSpPr>
            <a:spLocks noChangeShapeType="1"/>
          </p:cNvSpPr>
          <p:nvPr/>
        </p:nvSpPr>
        <p:spPr bwMode="auto">
          <a:xfrm>
            <a:off x="4706839" y="3363814"/>
            <a:ext cx="0" cy="85725"/>
          </a:xfrm>
          <a:prstGeom prst="line">
            <a:avLst/>
          </a:prstGeom>
          <a:noFill/>
          <a:ln w="5715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788"/>
          </a:p>
        </p:txBody>
      </p:sp>
      <p:sp>
        <p:nvSpPr>
          <p:cNvPr id="14" name="Line 7"/>
          <p:cNvSpPr>
            <a:spLocks noChangeShapeType="1"/>
          </p:cNvSpPr>
          <p:nvPr/>
        </p:nvSpPr>
        <p:spPr bwMode="auto">
          <a:xfrm>
            <a:off x="788144" y="2813831"/>
            <a:ext cx="278606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788"/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4205885" y="1873450"/>
            <a:ext cx="207169" cy="507831"/>
            <a:chOff x="7804651" y="3005113"/>
            <a:chExt cx="369531" cy="901710"/>
          </a:xfrm>
        </p:grpSpPr>
        <p:sp>
          <p:nvSpPr>
            <p:cNvPr id="7188" name="TextBox 3"/>
            <p:cNvSpPr txBox="1">
              <a:spLocks noChangeArrowheads="1"/>
            </p:cNvSpPr>
            <p:nvPr/>
          </p:nvSpPr>
          <p:spPr bwMode="auto">
            <a:xfrm>
              <a:off x="7804651" y="3005113"/>
              <a:ext cx="369531" cy="901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vi-VN" altLang="vi-VN" sz="1350" b="1">
                  <a:solidFill>
                    <a:srgbClr val="FFFFFF"/>
                  </a:solidFill>
                  <a:latin typeface="Tahoma" panose="020B0604030504040204" pitchFamily="34" charset="0"/>
                </a:rPr>
                <a:t>1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vi-VN" altLang="vi-VN" sz="1350" b="1">
                  <a:solidFill>
                    <a:srgbClr val="FFFFFF"/>
                  </a:solidFill>
                  <a:latin typeface="Tahoma" panose="020B0604030504040204" pitchFamily="34" charset="0"/>
                </a:rPr>
                <a:t>3</a:t>
              </a:r>
              <a:endParaRPr lang="en-US" altLang="vi-VN" sz="1350" b="1">
                <a:solidFill>
                  <a:srgbClr val="FFFFFF"/>
                </a:solidFill>
                <a:latin typeface="Tahoma" panose="020B0604030504040204" pitchFamily="34" charset="0"/>
              </a:endParaRPr>
            </a:p>
          </p:txBody>
        </p:sp>
        <p:cxnSp>
          <p:nvCxnSpPr>
            <p:cNvPr id="7189" name="Straight Connector 28"/>
            <p:cNvCxnSpPr>
              <a:cxnSpLocks noChangeShapeType="1"/>
            </p:cNvCxnSpPr>
            <p:nvPr/>
          </p:nvCxnSpPr>
          <p:spPr bwMode="auto">
            <a:xfrm>
              <a:off x="7897033" y="3372911"/>
              <a:ext cx="184766" cy="0"/>
            </a:xfrm>
            <a:prstGeom prst="line">
              <a:avLst/>
            </a:prstGeom>
            <a:noFill/>
            <a:ln w="28575" algn="ctr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6" name="Line 9"/>
          <p:cNvSpPr>
            <a:spLocks noChangeShapeType="1"/>
          </p:cNvSpPr>
          <p:nvPr/>
        </p:nvSpPr>
        <p:spPr bwMode="auto">
          <a:xfrm>
            <a:off x="2863751" y="3363814"/>
            <a:ext cx="0" cy="85725"/>
          </a:xfrm>
          <a:prstGeom prst="line">
            <a:avLst/>
          </a:prstGeom>
          <a:noFill/>
          <a:ln w="762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788"/>
          </a:p>
        </p:txBody>
      </p:sp>
      <p:sp>
        <p:nvSpPr>
          <p:cNvPr id="15" name="Line 8"/>
          <p:cNvSpPr>
            <a:spLocks noChangeShapeType="1"/>
          </p:cNvSpPr>
          <p:nvPr/>
        </p:nvSpPr>
        <p:spPr bwMode="auto">
          <a:xfrm>
            <a:off x="3785295" y="3363814"/>
            <a:ext cx="0" cy="85725"/>
          </a:xfrm>
          <a:prstGeom prst="line">
            <a:avLst/>
          </a:prstGeom>
          <a:noFill/>
          <a:ln w="762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788"/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4996938" y="2080591"/>
            <a:ext cx="1114425" cy="334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575" b="1" i="1" u="sng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vi-VN" sz="1575" b="1" i="1" u="sng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575" b="1" i="1" u="sng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giải</a:t>
            </a:r>
            <a:endParaRPr lang="en-US" altLang="vi-VN" sz="1575" b="1" i="1" u="sng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3783888" y="2756402"/>
            <a:ext cx="3257550" cy="1279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lít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mật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ong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lấy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ra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        24 : 3 = 8 ( </a:t>
            </a:r>
            <a:r>
              <a:rPr lang="en-US" altLang="vi-VN" sz="1575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l 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vi-VN" sz="1575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575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        24 – 8 = 16 ( </a:t>
            </a:r>
            <a:r>
              <a:rPr lang="en-US" altLang="vi-VN" sz="1575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l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)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                   </a:t>
            </a:r>
            <a:r>
              <a:rPr lang="en-US" altLang="vi-VN" sz="1575" b="1" u="sng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Đáp</a:t>
            </a:r>
            <a:r>
              <a:rPr lang="en-US" altLang="vi-VN" sz="1575" b="1" u="sng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1575" b="1" u="sng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1575" b="1" dirty="0">
                <a:solidFill>
                  <a:srgbClr val="002060"/>
                </a:solidFill>
                <a:latin typeface="Times New Roman" panose="02020603050405020304" pitchFamily="18" charset="0"/>
              </a:rPr>
              <a:t>: 16 </a:t>
            </a:r>
            <a:r>
              <a:rPr lang="en-US" altLang="vi-VN" sz="1575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l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3857490" y="1049828"/>
              <a:ext cx="70740" cy="3569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848154" y="1040473"/>
                <a:ext cx="89412" cy="375651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12173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9" grpId="0"/>
      <p:bldP spid="23" grpId="0"/>
      <p:bldP spid="25" grpId="0"/>
      <p:bldP spid="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IOLETID" val="13259723"/>
  <p:tag name="VIOLETTITLE" val="Bài toán giải bằng hai phép tính"/>
  <p:tag name="VIOLETLESSON" val="29"/>
  <p:tag name="VIOLETCATID" val="2194"/>
  <p:tag name="VIOLETSUBJECT" val="Toán học 3"/>
  <p:tag name="VIOLETAUTHORID" val="13501414"/>
  <p:tag name="VIOLETAUTHORNAME" val="Nguyễn Thi Tường Vi"/>
  <p:tag name="VIOLETAUTHORAVATAR" val="no_avatar.jpg"/>
  <p:tag name="VIOLETAUTHORADDRESS" val="Trường Tiểu học B BÌnh Mỹ - Hà Nam"/>
  <p:tag name="VIOLETDATE" val="2021-11-01 17:07:55"/>
  <p:tag name="VIOLETHIT" val="233"/>
  <p:tag name="VIOLETLIKE" val="0"/>
  <p:tag name="INKNOELEADERBOARD" val="948879053"/>
</p:tagLst>
</file>

<file path=ppt/theme/theme1.xml><?xml version="1.0" encoding="utf-8"?>
<a:theme xmlns:a="http://schemas.openxmlformats.org/drawingml/2006/main" name="Quickly template">
  <a:themeElements>
    <a:clrScheme name="Custom 347">
      <a:dk1>
        <a:srgbClr val="494B58"/>
      </a:dk1>
      <a:lt1>
        <a:srgbClr val="FFFFFF"/>
      </a:lt1>
      <a:dk2>
        <a:srgbClr val="7C7F91"/>
      </a:dk2>
      <a:lt2>
        <a:srgbClr val="DBE1E7"/>
      </a:lt2>
      <a:accent1>
        <a:srgbClr val="FBCDBE"/>
      </a:accent1>
      <a:accent2>
        <a:srgbClr val="FDDDAA"/>
      </a:accent2>
      <a:accent3>
        <a:srgbClr val="C9E4B4"/>
      </a:accent3>
      <a:accent4>
        <a:srgbClr val="ADDED4"/>
      </a:accent4>
      <a:accent5>
        <a:srgbClr val="B5D4E9"/>
      </a:accent5>
      <a:accent6>
        <a:srgbClr val="DBBDE5"/>
      </a:accent6>
      <a:hlink>
        <a:srgbClr val="7C7F91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0</TotalTime>
  <Words>1146</Words>
  <Application>Microsoft Office PowerPoint</Application>
  <PresentationFormat>Custom</PresentationFormat>
  <Paragraphs>175</Paragraphs>
  <Slides>15</Slides>
  <Notes>9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Cambria Math</vt:lpstr>
      <vt:lpstr>Amatic SC</vt:lpstr>
      <vt:lpstr>Cambria</vt:lpstr>
      <vt:lpstr>Arial Black</vt:lpstr>
      <vt:lpstr>Times New Roman</vt:lpstr>
      <vt:lpstr>Arial</vt:lpstr>
      <vt:lpstr>Tahoma</vt:lpstr>
      <vt:lpstr>Muli</vt:lpstr>
      <vt:lpstr>Quickly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s is your presentation title</dc:title>
  <dc:creator>PC</dc:creator>
  <cp:lastModifiedBy>Đào Thị Minh Phượng</cp:lastModifiedBy>
  <cp:revision>36</cp:revision>
  <dcterms:modified xsi:type="dcterms:W3CDTF">2021-11-09T08:01:00Z</dcterms:modified>
</cp:coreProperties>
</file>